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9A6F9C" w14:textId="2F1EEA9B" w:rsidR="00EA1A35" w:rsidRPr="00196003" w:rsidRDefault="00D21451" w:rsidP="00347D3B">
      <w:pPr>
        <w:spacing w:line="240" w:lineRule="auto"/>
        <w:jc w:val="center"/>
        <w:rPr>
          <w:rFonts w:ascii="Arial" w:hAnsi="Arial" w:cs="Arial"/>
          <w:b/>
          <w:bCs/>
          <w:color w:val="4472C4" w:themeColor="accent1"/>
          <w:spacing w:val="10"/>
          <w:sz w:val="80"/>
          <w:szCs w:val="80"/>
        </w:rPr>
      </w:pPr>
      <w:bookmarkStart w:id="0" w:name="_Toc534183772"/>
      <w:bookmarkStart w:id="1" w:name="_Toc12937181"/>
      <w:bookmarkStart w:id="2" w:name="_Toc12950847"/>
      <w:bookmarkStart w:id="3" w:name="_Toc12962701"/>
      <w:bookmarkStart w:id="4" w:name="_Toc13145837"/>
      <w:bookmarkStart w:id="5" w:name="_Toc13455234"/>
      <w:bookmarkStart w:id="6" w:name="_Ref13535712"/>
      <w:r w:rsidRPr="00196003">
        <w:rPr>
          <w:rFonts w:ascii="Arial" w:hAnsi="Arial" w:cs="Arial"/>
          <w:b/>
          <w:bCs/>
          <w:color w:val="4472C4" w:themeColor="accent1"/>
          <w:spacing w:val="10"/>
          <w:sz w:val="80"/>
          <w:szCs w:val="80"/>
        </w:rPr>
        <w:t>User Manual</w:t>
      </w:r>
    </w:p>
    <w:p w14:paraId="7DACF3B4" w14:textId="77777777" w:rsidR="00D21451" w:rsidRPr="00196003" w:rsidRDefault="007D2A6E" w:rsidP="00347D3B">
      <w:pPr>
        <w:spacing w:line="240" w:lineRule="auto"/>
        <w:jc w:val="center"/>
        <w:rPr>
          <w:rFonts w:ascii="Arial" w:hAnsi="Arial" w:cs="Arial"/>
          <w:sz w:val="36"/>
          <w:szCs w:val="36"/>
        </w:rPr>
      </w:pPr>
      <w:r w:rsidRPr="00196003">
        <w:rPr>
          <w:rFonts w:ascii="Arial" w:hAnsi="Arial" w:cs="Arial"/>
          <w:sz w:val="36"/>
          <w:szCs w:val="36"/>
        </w:rPr>
        <w:t>f</w:t>
      </w:r>
      <w:r w:rsidR="00D21451" w:rsidRPr="00196003">
        <w:rPr>
          <w:rFonts w:ascii="Arial" w:hAnsi="Arial" w:cs="Arial"/>
          <w:sz w:val="36"/>
          <w:szCs w:val="36"/>
        </w:rPr>
        <w:t>or</w:t>
      </w:r>
      <w:r w:rsidR="000717AB" w:rsidRPr="00196003">
        <w:rPr>
          <w:rFonts w:ascii="Arial" w:hAnsi="Arial" w:cs="Arial"/>
          <w:sz w:val="36"/>
          <w:szCs w:val="36"/>
        </w:rPr>
        <w:t xml:space="preserve"> the</w:t>
      </w:r>
    </w:p>
    <w:p w14:paraId="390DCED7" w14:textId="77777777" w:rsidR="000B2103" w:rsidRPr="00196003" w:rsidRDefault="000717AB" w:rsidP="001958F1">
      <w:pPr>
        <w:spacing w:line="192" w:lineRule="auto"/>
        <w:jc w:val="center"/>
        <w:rPr>
          <w:rFonts w:ascii="Arial" w:hAnsi="Arial" w:cs="Arial"/>
          <w:b/>
          <w:spacing w:val="10"/>
          <w:sz w:val="44"/>
          <w:szCs w:val="44"/>
        </w:rPr>
      </w:pPr>
      <w:bookmarkStart w:id="7" w:name="_Toc13754726"/>
      <w:bookmarkStart w:id="8" w:name="_Toc13754957"/>
      <w:bookmarkStart w:id="9" w:name="_Toc13755455"/>
      <w:bookmarkStart w:id="10" w:name="_Toc13755977"/>
      <w:r w:rsidRPr="00196003">
        <w:rPr>
          <w:rFonts w:ascii="Arial" w:hAnsi="Arial" w:cs="Arial"/>
          <w:b/>
          <w:spacing w:val="10"/>
          <w:sz w:val="44"/>
          <w:szCs w:val="44"/>
        </w:rPr>
        <w:t>MYSTRAN</w:t>
      </w:r>
      <w:r w:rsidRPr="00196003">
        <w:rPr>
          <w:rFonts w:ascii="Arial" w:hAnsi="Arial" w:cs="Arial"/>
          <w:spacing w:val="10"/>
          <w:sz w:val="44"/>
          <w:szCs w:val="44"/>
        </w:rPr>
        <w:t xml:space="preserve"> </w:t>
      </w:r>
      <w:r w:rsidR="00EA1A35" w:rsidRPr="00196003">
        <w:rPr>
          <w:rFonts w:ascii="Arial" w:hAnsi="Arial" w:cs="Arial"/>
          <w:b/>
          <w:spacing w:val="10"/>
          <w:sz w:val="44"/>
          <w:szCs w:val="44"/>
        </w:rPr>
        <w:t>General Purpose</w:t>
      </w:r>
    </w:p>
    <w:p w14:paraId="0D14398B" w14:textId="77777777" w:rsidR="000B2103" w:rsidRPr="00196003" w:rsidRDefault="00EA1A35" w:rsidP="001958F1">
      <w:pPr>
        <w:spacing w:line="192" w:lineRule="auto"/>
        <w:jc w:val="center"/>
        <w:rPr>
          <w:rFonts w:ascii="Arial" w:hAnsi="Arial" w:cs="Arial"/>
          <w:b/>
          <w:spacing w:val="10"/>
          <w:sz w:val="44"/>
          <w:szCs w:val="44"/>
        </w:rPr>
      </w:pPr>
      <w:r w:rsidRPr="00196003">
        <w:rPr>
          <w:rFonts w:ascii="Arial" w:hAnsi="Arial" w:cs="Arial"/>
          <w:b/>
          <w:spacing w:val="10"/>
          <w:sz w:val="44"/>
          <w:szCs w:val="44"/>
        </w:rPr>
        <w:t>Finite Element</w:t>
      </w:r>
      <w:r w:rsidR="000B2103" w:rsidRPr="00196003">
        <w:rPr>
          <w:rFonts w:ascii="Arial" w:hAnsi="Arial" w:cs="Arial"/>
          <w:b/>
          <w:spacing w:val="10"/>
          <w:sz w:val="44"/>
          <w:szCs w:val="44"/>
        </w:rPr>
        <w:t xml:space="preserve"> </w:t>
      </w:r>
      <w:r w:rsidRPr="00196003">
        <w:rPr>
          <w:rFonts w:ascii="Arial" w:hAnsi="Arial" w:cs="Arial"/>
          <w:b/>
          <w:spacing w:val="10"/>
          <w:sz w:val="44"/>
          <w:szCs w:val="44"/>
        </w:rPr>
        <w:t>Structural Analysis</w:t>
      </w:r>
    </w:p>
    <w:p w14:paraId="5E5A54B0" w14:textId="689A935D" w:rsidR="00EA1A35" w:rsidRPr="00196003" w:rsidRDefault="00EA1A35" w:rsidP="001958F1">
      <w:pPr>
        <w:spacing w:line="192" w:lineRule="auto"/>
        <w:jc w:val="center"/>
        <w:rPr>
          <w:rFonts w:ascii="Arial" w:hAnsi="Arial" w:cs="Arial"/>
          <w:b/>
          <w:spacing w:val="10"/>
          <w:sz w:val="40"/>
          <w:szCs w:val="40"/>
        </w:rPr>
      </w:pPr>
      <w:r w:rsidRPr="00196003">
        <w:rPr>
          <w:rFonts w:ascii="Arial" w:hAnsi="Arial" w:cs="Arial"/>
          <w:b/>
          <w:spacing w:val="10"/>
          <w:sz w:val="44"/>
          <w:szCs w:val="44"/>
        </w:rPr>
        <w:t>Computer Program</w:t>
      </w:r>
      <w:bookmarkEnd w:id="7"/>
      <w:bookmarkEnd w:id="8"/>
      <w:bookmarkEnd w:id="9"/>
      <w:bookmarkEnd w:id="10"/>
    </w:p>
    <w:p w14:paraId="3CDE97D0" w14:textId="77777777" w:rsidR="00B95C02" w:rsidRPr="00196003" w:rsidRDefault="00B95C02" w:rsidP="001958F1">
      <w:pPr>
        <w:spacing w:line="192" w:lineRule="auto"/>
        <w:jc w:val="center"/>
        <w:rPr>
          <w:rFonts w:ascii="Arial" w:hAnsi="Arial" w:cs="Arial"/>
          <w:bCs/>
          <w:spacing w:val="10"/>
          <w:sz w:val="40"/>
          <w:szCs w:val="40"/>
        </w:rPr>
      </w:pPr>
      <w:r w:rsidRPr="00196003">
        <w:rPr>
          <w:rFonts w:ascii="Arial" w:hAnsi="Arial" w:cs="Arial"/>
          <w:bCs/>
          <w:spacing w:val="10"/>
          <w:sz w:val="40"/>
          <w:szCs w:val="40"/>
        </w:rPr>
        <w:t>(</w:t>
      </w:r>
      <w:proofErr w:type="gramStart"/>
      <w:r w:rsidRPr="00196003">
        <w:rPr>
          <w:rFonts w:ascii="Arial" w:hAnsi="Arial" w:cs="Arial"/>
          <w:bCs/>
          <w:spacing w:val="10"/>
          <w:sz w:val="40"/>
          <w:szCs w:val="40"/>
        </w:rPr>
        <w:t>Open Source</w:t>
      </w:r>
      <w:proofErr w:type="gramEnd"/>
      <w:r w:rsidRPr="00196003">
        <w:rPr>
          <w:rFonts w:ascii="Arial" w:hAnsi="Arial" w:cs="Arial"/>
          <w:bCs/>
          <w:spacing w:val="10"/>
          <w:sz w:val="40"/>
          <w:szCs w:val="40"/>
        </w:rPr>
        <w:t xml:space="preserve"> Version)</w:t>
      </w:r>
    </w:p>
    <w:p w14:paraId="68DCE226" w14:textId="77777777" w:rsidR="001E23DD" w:rsidRPr="00196003" w:rsidRDefault="001E23DD" w:rsidP="000717AB">
      <w:pPr>
        <w:jc w:val="center"/>
        <w:rPr>
          <w:rFonts w:ascii="Arial" w:hAnsi="Arial" w:cs="Arial"/>
          <w:b/>
          <w:sz w:val="20"/>
        </w:rPr>
      </w:pPr>
    </w:p>
    <w:p w14:paraId="50553DB4" w14:textId="77777777" w:rsidR="00052FE6" w:rsidRPr="00196003" w:rsidRDefault="00052FE6" w:rsidP="000717AB">
      <w:pPr>
        <w:jc w:val="center"/>
        <w:rPr>
          <w:rFonts w:ascii="Arial" w:hAnsi="Arial" w:cs="Arial"/>
          <w:b/>
          <w:sz w:val="20"/>
        </w:rPr>
      </w:pPr>
    </w:p>
    <w:p w14:paraId="4A1AD7FB" w14:textId="0F74D1FD" w:rsidR="00061069" w:rsidRPr="00196003" w:rsidRDefault="00061069" w:rsidP="000B2103">
      <w:pPr>
        <w:spacing w:line="240" w:lineRule="auto"/>
        <w:jc w:val="center"/>
        <w:rPr>
          <w:rFonts w:ascii="Arial" w:hAnsi="Arial" w:cs="Arial"/>
          <w:bCs/>
          <w:spacing w:val="14"/>
          <w:sz w:val="28"/>
          <w:szCs w:val="28"/>
        </w:rPr>
      </w:pPr>
      <w:r w:rsidRPr="00196003">
        <w:rPr>
          <w:rFonts w:ascii="Arial" w:hAnsi="Arial" w:cs="Arial"/>
          <w:bCs/>
          <w:spacing w:val="14"/>
          <w:sz w:val="28"/>
          <w:szCs w:val="28"/>
        </w:rPr>
        <w:t>Dr</w:t>
      </w:r>
      <w:r w:rsidR="001E23DD" w:rsidRPr="00196003">
        <w:rPr>
          <w:rFonts w:ascii="Arial" w:hAnsi="Arial" w:cs="Arial"/>
          <w:bCs/>
          <w:spacing w:val="14"/>
          <w:sz w:val="28"/>
          <w:szCs w:val="28"/>
        </w:rPr>
        <w:t>.</w:t>
      </w:r>
      <w:r w:rsidRPr="00196003">
        <w:rPr>
          <w:rFonts w:ascii="Arial" w:hAnsi="Arial" w:cs="Arial"/>
          <w:bCs/>
          <w:spacing w:val="14"/>
          <w:sz w:val="28"/>
          <w:szCs w:val="28"/>
        </w:rPr>
        <w:t xml:space="preserve"> Bill Case</w:t>
      </w:r>
      <w:r w:rsidR="0087325C" w:rsidRPr="00196003">
        <w:rPr>
          <w:rFonts w:ascii="Arial" w:hAnsi="Arial" w:cs="Arial"/>
          <w:bCs/>
          <w:spacing w:val="14"/>
          <w:sz w:val="28"/>
          <w:szCs w:val="28"/>
        </w:rPr>
        <w:t xml:space="preserve"> – Original Author</w:t>
      </w:r>
    </w:p>
    <w:p w14:paraId="01A98C39" w14:textId="56DABF01" w:rsidR="0087325C" w:rsidRPr="00196003" w:rsidRDefault="0087325C" w:rsidP="000B2103">
      <w:pPr>
        <w:spacing w:line="240" w:lineRule="auto"/>
        <w:jc w:val="center"/>
        <w:rPr>
          <w:rFonts w:ascii="Arial" w:hAnsi="Arial" w:cs="Arial"/>
          <w:bCs/>
          <w:spacing w:val="14"/>
          <w:sz w:val="28"/>
          <w:szCs w:val="28"/>
        </w:rPr>
      </w:pPr>
      <w:r w:rsidRPr="00196003">
        <w:rPr>
          <w:rFonts w:ascii="Arial" w:hAnsi="Arial" w:cs="Arial"/>
          <w:bCs/>
          <w:spacing w:val="14"/>
          <w:sz w:val="28"/>
          <w:szCs w:val="28"/>
        </w:rPr>
        <w:t>Current Contributors (in alphabetical order):</w:t>
      </w:r>
    </w:p>
    <w:p w14:paraId="783F5C3D" w14:textId="0B4B6320" w:rsidR="0087325C" w:rsidRPr="00196003" w:rsidRDefault="0087325C" w:rsidP="000B2103">
      <w:pPr>
        <w:spacing w:line="240" w:lineRule="auto"/>
        <w:jc w:val="center"/>
        <w:rPr>
          <w:rFonts w:ascii="Arial" w:hAnsi="Arial" w:cs="Arial"/>
          <w:bCs/>
          <w:sz w:val="28"/>
          <w:szCs w:val="28"/>
        </w:rPr>
      </w:pPr>
      <w:r w:rsidRPr="00196003">
        <w:rPr>
          <w:rFonts w:ascii="Arial" w:hAnsi="Arial" w:cs="Arial"/>
          <w:bCs/>
          <w:spacing w:val="14"/>
          <w:sz w:val="28"/>
          <w:szCs w:val="28"/>
        </w:rPr>
        <w:t>Steve Doyle</w:t>
      </w:r>
      <w:r w:rsidR="00A0174E" w:rsidRPr="00196003">
        <w:rPr>
          <w:rFonts w:ascii="Arial" w:hAnsi="Arial" w:cs="Arial"/>
          <w:bCs/>
          <w:spacing w:val="14"/>
          <w:sz w:val="28"/>
          <w:szCs w:val="28"/>
        </w:rPr>
        <w:t xml:space="preserve">, </w:t>
      </w:r>
      <w:r w:rsidRPr="00196003">
        <w:rPr>
          <w:rFonts w:ascii="Arial" w:hAnsi="Arial" w:cs="Arial"/>
          <w:bCs/>
          <w:spacing w:val="14"/>
          <w:sz w:val="28"/>
          <w:szCs w:val="28"/>
        </w:rPr>
        <w:t>Brian Esp</w:t>
      </w:r>
      <w:r w:rsidR="00A0174E" w:rsidRPr="00196003">
        <w:rPr>
          <w:rFonts w:ascii="Arial" w:hAnsi="Arial" w:cs="Arial"/>
          <w:bCs/>
          <w:spacing w:val="14"/>
          <w:sz w:val="28"/>
          <w:szCs w:val="28"/>
        </w:rPr>
        <w:t xml:space="preserve">, </w:t>
      </w:r>
      <w:r w:rsidRPr="00196003">
        <w:rPr>
          <w:rFonts w:ascii="Arial" w:hAnsi="Arial" w:cs="Arial"/>
          <w:bCs/>
          <w:spacing w:val="14"/>
          <w:sz w:val="28"/>
          <w:szCs w:val="28"/>
        </w:rPr>
        <w:t>Zach Lerner</w:t>
      </w:r>
      <w:r w:rsidR="00A0174E" w:rsidRPr="00196003">
        <w:rPr>
          <w:rFonts w:ascii="Arial" w:hAnsi="Arial" w:cs="Arial"/>
          <w:bCs/>
          <w:spacing w:val="14"/>
          <w:sz w:val="28"/>
          <w:szCs w:val="28"/>
        </w:rPr>
        <w:t xml:space="preserve">, </w:t>
      </w:r>
      <w:r w:rsidRPr="00196003">
        <w:rPr>
          <w:rFonts w:ascii="Arial" w:hAnsi="Arial" w:cs="Arial"/>
          <w:bCs/>
          <w:spacing w:val="14"/>
          <w:sz w:val="28"/>
          <w:szCs w:val="28"/>
        </w:rPr>
        <w:t xml:space="preserve">Bruno </w:t>
      </w:r>
      <w:proofErr w:type="spellStart"/>
      <w:r w:rsidRPr="00196003">
        <w:rPr>
          <w:rFonts w:ascii="Arial" w:hAnsi="Arial" w:cs="Arial"/>
          <w:bCs/>
          <w:spacing w:val="14"/>
          <w:sz w:val="28"/>
          <w:szCs w:val="28"/>
        </w:rPr>
        <w:t>Paschoalinoto</w:t>
      </w:r>
      <w:proofErr w:type="spellEnd"/>
    </w:p>
    <w:p w14:paraId="2D536030" w14:textId="77777777" w:rsidR="00052FE6" w:rsidRPr="00196003" w:rsidRDefault="00052FE6" w:rsidP="000717AB">
      <w:pPr>
        <w:jc w:val="center"/>
        <w:rPr>
          <w:rFonts w:ascii="Arial" w:hAnsi="Arial" w:cs="Arial"/>
          <w:b/>
          <w:sz w:val="24"/>
          <w:szCs w:val="24"/>
        </w:rPr>
      </w:pPr>
    </w:p>
    <w:p w14:paraId="29C77599" w14:textId="77777777" w:rsidR="000B2103" w:rsidRPr="00196003" w:rsidRDefault="000B2103" w:rsidP="000717AB">
      <w:pPr>
        <w:jc w:val="center"/>
        <w:rPr>
          <w:rFonts w:ascii="Arial" w:hAnsi="Arial" w:cs="Arial"/>
          <w:b/>
          <w:sz w:val="24"/>
          <w:szCs w:val="24"/>
        </w:rPr>
      </w:pPr>
    </w:p>
    <w:p w14:paraId="2A3E3DFD" w14:textId="737E05AF" w:rsidR="003057D0" w:rsidRPr="00196003" w:rsidRDefault="003057D0" w:rsidP="00052FE6">
      <w:pPr>
        <w:jc w:val="center"/>
        <w:rPr>
          <w:rFonts w:ascii="Arial" w:hAnsi="Arial" w:cs="Arial"/>
          <w:b/>
          <w:sz w:val="48"/>
          <w:szCs w:val="48"/>
        </w:rPr>
      </w:pPr>
      <w:r w:rsidRPr="00196003">
        <w:rPr>
          <w:rFonts w:ascii="Arial" w:hAnsi="Arial" w:cs="Arial"/>
          <w:b/>
          <w:noProof/>
          <w:sz w:val="32"/>
        </w:rPr>
        <w:drawing>
          <wp:inline distT="0" distB="0" distL="0" distR="0" wp14:anchorId="67DD8E96" wp14:editId="667C9548">
            <wp:extent cx="4653280" cy="837690"/>
            <wp:effectExtent l="0" t="0" r="0" b="635"/>
            <wp:docPr id="772573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573116" name="Picture 772573116"/>
                    <pic:cNvPicPr/>
                  </pic:nvPicPr>
                  <pic:blipFill>
                    <a:blip r:embed="rId8">
                      <a:extLst>
                        <a:ext uri="{28A0092B-C50C-407E-A947-70E740481C1C}">
                          <a14:useLocalDpi xmlns:a14="http://schemas.microsoft.com/office/drawing/2010/main" val="0"/>
                        </a:ext>
                      </a:extLst>
                    </a:blip>
                    <a:stretch>
                      <a:fillRect/>
                    </a:stretch>
                  </pic:blipFill>
                  <pic:spPr>
                    <a:xfrm>
                      <a:off x="0" y="0"/>
                      <a:ext cx="4678370" cy="842207"/>
                    </a:xfrm>
                    <a:prstGeom prst="rect">
                      <a:avLst/>
                    </a:prstGeom>
                  </pic:spPr>
                </pic:pic>
              </a:graphicData>
            </a:graphic>
          </wp:inline>
        </w:drawing>
      </w:r>
      <w:r w:rsidRPr="00196003">
        <w:rPr>
          <w:rFonts w:ascii="Arial" w:hAnsi="Arial" w:cs="Arial"/>
          <w:b/>
          <w:sz w:val="48"/>
          <w:szCs w:val="48"/>
        </w:rPr>
        <w:t>www.mystran.com</w:t>
      </w:r>
    </w:p>
    <w:p w14:paraId="2029D74C" w14:textId="77777777" w:rsidR="00052FE6" w:rsidRPr="00196003" w:rsidRDefault="00052FE6" w:rsidP="00EA1A35">
      <w:pPr>
        <w:jc w:val="center"/>
        <w:rPr>
          <w:rFonts w:ascii="Arial" w:hAnsi="Arial" w:cs="Arial"/>
          <w:spacing w:val="14"/>
          <w:sz w:val="28"/>
          <w:szCs w:val="28"/>
        </w:rPr>
      </w:pPr>
    </w:p>
    <w:p w14:paraId="6B920B7A" w14:textId="4CEFA215" w:rsidR="00EA1A35" w:rsidRPr="00196003" w:rsidRDefault="00555562" w:rsidP="00EA1A35">
      <w:pPr>
        <w:jc w:val="center"/>
        <w:rPr>
          <w:rFonts w:ascii="Arial" w:hAnsi="Arial" w:cs="Arial"/>
          <w:spacing w:val="14"/>
          <w:sz w:val="28"/>
          <w:szCs w:val="28"/>
        </w:rPr>
      </w:pPr>
      <w:r w:rsidRPr="00196003">
        <w:rPr>
          <w:rFonts w:ascii="Arial" w:hAnsi="Arial" w:cs="Arial"/>
          <w:spacing w:val="14"/>
          <w:sz w:val="28"/>
          <w:szCs w:val="28"/>
        </w:rPr>
        <w:t>(</w:t>
      </w:r>
      <w:r w:rsidR="0087325C" w:rsidRPr="00196003">
        <w:rPr>
          <w:rFonts w:ascii="Arial" w:hAnsi="Arial" w:cs="Arial"/>
          <w:spacing w:val="14"/>
          <w:sz w:val="28"/>
          <w:szCs w:val="28"/>
        </w:rPr>
        <w:t>April</w:t>
      </w:r>
      <w:r w:rsidR="004F71A2" w:rsidRPr="00196003">
        <w:rPr>
          <w:rFonts w:ascii="Arial" w:hAnsi="Arial" w:cs="Arial"/>
          <w:spacing w:val="14"/>
          <w:sz w:val="28"/>
          <w:szCs w:val="28"/>
        </w:rPr>
        <w:t xml:space="preserve"> 202</w:t>
      </w:r>
      <w:r w:rsidR="0087325C" w:rsidRPr="00196003">
        <w:rPr>
          <w:rFonts w:ascii="Arial" w:hAnsi="Arial" w:cs="Arial"/>
          <w:spacing w:val="14"/>
          <w:sz w:val="28"/>
          <w:szCs w:val="28"/>
        </w:rPr>
        <w:t>4</w:t>
      </w:r>
      <w:r w:rsidR="00EA1A35" w:rsidRPr="00196003">
        <w:rPr>
          <w:rFonts w:ascii="Arial" w:hAnsi="Arial" w:cs="Arial"/>
          <w:spacing w:val="14"/>
          <w:sz w:val="28"/>
          <w:szCs w:val="28"/>
        </w:rPr>
        <w:t>)</w:t>
      </w:r>
    </w:p>
    <w:p w14:paraId="12FB3F44" w14:textId="2279E9B4" w:rsidR="00954F74" w:rsidRPr="00196003" w:rsidRDefault="00413B48" w:rsidP="003057D0">
      <w:pPr>
        <w:jc w:val="center"/>
        <w:rPr>
          <w:rFonts w:ascii="Arial" w:hAnsi="Arial" w:cs="Arial"/>
        </w:rPr>
      </w:pPr>
      <w:r w:rsidRPr="00196003">
        <w:rPr>
          <w:rFonts w:ascii="Arial" w:hAnsi="Arial" w:cs="Arial"/>
          <w:spacing w:val="14"/>
          <w:sz w:val="28"/>
          <w:szCs w:val="28"/>
        </w:rPr>
        <w:t>Most consistent with MYSTRAN</w:t>
      </w:r>
      <w:r w:rsidR="001E23DD" w:rsidRPr="00196003">
        <w:rPr>
          <w:rFonts w:ascii="Arial" w:hAnsi="Arial" w:cs="Arial"/>
          <w:spacing w:val="14"/>
          <w:sz w:val="28"/>
          <w:szCs w:val="28"/>
        </w:rPr>
        <w:t xml:space="preserve"> program</w:t>
      </w:r>
      <w:r w:rsidRPr="00196003">
        <w:rPr>
          <w:rFonts w:ascii="Arial" w:hAnsi="Arial" w:cs="Arial"/>
          <w:spacing w:val="14"/>
          <w:sz w:val="28"/>
          <w:szCs w:val="28"/>
        </w:rPr>
        <w:t xml:space="preserve"> version </w:t>
      </w:r>
      <w:r w:rsidR="00481299" w:rsidRPr="00196003">
        <w:rPr>
          <w:rFonts w:ascii="Arial" w:hAnsi="Arial" w:cs="Arial"/>
          <w:spacing w:val="14"/>
          <w:sz w:val="28"/>
          <w:szCs w:val="28"/>
        </w:rPr>
        <w:t>15.0</w:t>
      </w:r>
      <w:r w:rsidR="00954F74" w:rsidRPr="00196003">
        <w:rPr>
          <w:rFonts w:ascii="Arial" w:hAnsi="Arial" w:cs="Arial"/>
        </w:rPr>
        <w:br w:type="page"/>
      </w:r>
    </w:p>
    <w:p w14:paraId="7EE95BE0" w14:textId="77F2919B" w:rsidR="00863057" w:rsidRDefault="00EA6622">
      <w:pPr>
        <w:pStyle w:val="TOC1"/>
        <w:rPr>
          <w:rFonts w:eastAsiaTheme="minorEastAsia" w:cstheme="minorBidi"/>
          <w:b w:val="0"/>
          <w:bCs w:val="0"/>
          <w:caps w:val="0"/>
          <w:noProof/>
          <w:spacing w:val="0"/>
          <w:kern w:val="2"/>
          <w:sz w:val="22"/>
          <w:szCs w:val="22"/>
          <w14:ligatures w14:val="standardContextual"/>
        </w:rPr>
      </w:pPr>
      <w:r w:rsidRPr="00196003">
        <w:rPr>
          <w:rFonts w:ascii="Arial" w:hAnsi="Arial" w:cs="Arial"/>
          <w:i/>
          <w:iCs/>
          <w:sz w:val="24"/>
          <w:szCs w:val="24"/>
        </w:rPr>
        <w:lastRenderedPageBreak/>
        <w:fldChar w:fldCharType="begin"/>
      </w:r>
      <w:r w:rsidRPr="00196003">
        <w:rPr>
          <w:rFonts w:ascii="Arial" w:hAnsi="Arial" w:cs="Arial"/>
          <w:i/>
          <w:iCs/>
          <w:sz w:val="24"/>
          <w:szCs w:val="24"/>
        </w:rPr>
        <w:instrText xml:space="preserve"> TOC \o "1-3" \h \z \u </w:instrText>
      </w:r>
      <w:r w:rsidRPr="00196003">
        <w:rPr>
          <w:rFonts w:ascii="Arial" w:hAnsi="Arial" w:cs="Arial"/>
          <w:i/>
          <w:iCs/>
          <w:sz w:val="24"/>
          <w:szCs w:val="24"/>
        </w:rPr>
        <w:fldChar w:fldCharType="separate"/>
      </w:r>
      <w:hyperlink w:anchor="_Toc164640611" w:history="1">
        <w:r w:rsidR="00863057" w:rsidRPr="006A20B2">
          <w:rPr>
            <w:rStyle w:val="Hyperlink"/>
            <w:noProof/>
          </w:rPr>
          <w:t>1</w:t>
        </w:r>
        <w:r w:rsidR="00863057">
          <w:rPr>
            <w:rFonts w:eastAsiaTheme="minorEastAsia" w:cstheme="minorBidi"/>
            <w:b w:val="0"/>
            <w:bCs w:val="0"/>
            <w:caps w:val="0"/>
            <w:noProof/>
            <w:spacing w:val="0"/>
            <w:kern w:val="2"/>
            <w:sz w:val="22"/>
            <w:szCs w:val="22"/>
            <w14:ligatures w14:val="standardContextual"/>
          </w:rPr>
          <w:tab/>
        </w:r>
        <w:r w:rsidR="00863057" w:rsidRPr="006A20B2">
          <w:rPr>
            <w:rStyle w:val="Hyperlink"/>
            <w:noProof/>
          </w:rPr>
          <w:t>INTRODUCTION</w:t>
        </w:r>
        <w:r w:rsidR="00863057">
          <w:rPr>
            <w:noProof/>
            <w:webHidden/>
          </w:rPr>
          <w:tab/>
        </w:r>
        <w:r w:rsidR="00863057">
          <w:rPr>
            <w:noProof/>
            <w:webHidden/>
          </w:rPr>
          <w:fldChar w:fldCharType="begin"/>
        </w:r>
        <w:r w:rsidR="00863057">
          <w:rPr>
            <w:noProof/>
            <w:webHidden/>
          </w:rPr>
          <w:instrText xml:space="preserve"> PAGEREF _Toc164640611 \h </w:instrText>
        </w:r>
        <w:r w:rsidR="00863057">
          <w:rPr>
            <w:noProof/>
            <w:webHidden/>
          </w:rPr>
        </w:r>
        <w:r w:rsidR="00863057">
          <w:rPr>
            <w:noProof/>
            <w:webHidden/>
          </w:rPr>
          <w:fldChar w:fldCharType="separate"/>
        </w:r>
        <w:r w:rsidR="00863057">
          <w:rPr>
            <w:noProof/>
            <w:webHidden/>
          </w:rPr>
          <w:t>7</w:t>
        </w:r>
        <w:r w:rsidR="00863057">
          <w:rPr>
            <w:noProof/>
            <w:webHidden/>
          </w:rPr>
          <w:fldChar w:fldCharType="end"/>
        </w:r>
      </w:hyperlink>
    </w:p>
    <w:p w14:paraId="5976A24D" w14:textId="2493C155" w:rsidR="00863057" w:rsidRDefault="00863057">
      <w:pPr>
        <w:pStyle w:val="TOC1"/>
        <w:rPr>
          <w:rFonts w:eastAsiaTheme="minorEastAsia" w:cstheme="minorBidi"/>
          <w:b w:val="0"/>
          <w:bCs w:val="0"/>
          <w:caps w:val="0"/>
          <w:noProof/>
          <w:spacing w:val="0"/>
          <w:kern w:val="2"/>
          <w:sz w:val="22"/>
          <w:szCs w:val="22"/>
          <w14:ligatures w14:val="standardContextual"/>
        </w:rPr>
      </w:pPr>
      <w:hyperlink w:anchor="_Toc164640612" w:history="1">
        <w:r w:rsidRPr="006A20B2">
          <w:rPr>
            <w:rStyle w:val="Hyperlink"/>
            <w:noProof/>
          </w:rPr>
          <w:t>2</w:t>
        </w:r>
        <w:r>
          <w:rPr>
            <w:rFonts w:eastAsiaTheme="minorEastAsia" w:cstheme="minorBidi"/>
            <w:b w:val="0"/>
            <w:bCs w:val="0"/>
            <w:caps w:val="0"/>
            <w:noProof/>
            <w:spacing w:val="0"/>
            <w:kern w:val="2"/>
            <w:sz w:val="22"/>
            <w:szCs w:val="22"/>
            <w14:ligatures w14:val="standardContextual"/>
          </w:rPr>
          <w:tab/>
        </w:r>
        <w:r w:rsidRPr="006A20B2">
          <w:rPr>
            <w:rStyle w:val="Hyperlink"/>
            <w:noProof/>
          </w:rPr>
          <w:t>GENERAL DESCRIPTION OF INPUT DATA</w:t>
        </w:r>
        <w:r>
          <w:rPr>
            <w:noProof/>
            <w:webHidden/>
          </w:rPr>
          <w:tab/>
        </w:r>
        <w:r>
          <w:rPr>
            <w:noProof/>
            <w:webHidden/>
          </w:rPr>
          <w:fldChar w:fldCharType="begin"/>
        </w:r>
        <w:r>
          <w:rPr>
            <w:noProof/>
            <w:webHidden/>
          </w:rPr>
          <w:instrText xml:space="preserve"> PAGEREF _Toc164640612 \h </w:instrText>
        </w:r>
        <w:r>
          <w:rPr>
            <w:noProof/>
            <w:webHidden/>
          </w:rPr>
        </w:r>
        <w:r>
          <w:rPr>
            <w:noProof/>
            <w:webHidden/>
          </w:rPr>
          <w:fldChar w:fldCharType="separate"/>
        </w:r>
        <w:r>
          <w:rPr>
            <w:noProof/>
            <w:webHidden/>
          </w:rPr>
          <w:t>12</w:t>
        </w:r>
        <w:r>
          <w:rPr>
            <w:noProof/>
            <w:webHidden/>
          </w:rPr>
          <w:fldChar w:fldCharType="end"/>
        </w:r>
      </w:hyperlink>
    </w:p>
    <w:p w14:paraId="373D3C9D" w14:textId="00DFBA9D" w:rsidR="00863057" w:rsidRDefault="00863057">
      <w:pPr>
        <w:pStyle w:val="TOC1"/>
        <w:rPr>
          <w:rFonts w:eastAsiaTheme="minorEastAsia" w:cstheme="minorBidi"/>
          <w:b w:val="0"/>
          <w:bCs w:val="0"/>
          <w:caps w:val="0"/>
          <w:noProof/>
          <w:spacing w:val="0"/>
          <w:kern w:val="2"/>
          <w:sz w:val="22"/>
          <w:szCs w:val="22"/>
          <w14:ligatures w14:val="standardContextual"/>
        </w:rPr>
      </w:pPr>
      <w:hyperlink w:anchor="_Toc164640613" w:history="1">
        <w:r w:rsidRPr="006A20B2">
          <w:rPr>
            <w:rStyle w:val="Hyperlink"/>
            <w:noProof/>
          </w:rPr>
          <w:t>3</w:t>
        </w:r>
        <w:r>
          <w:rPr>
            <w:rFonts w:eastAsiaTheme="minorEastAsia" w:cstheme="minorBidi"/>
            <w:b w:val="0"/>
            <w:bCs w:val="0"/>
            <w:caps w:val="0"/>
            <w:noProof/>
            <w:spacing w:val="0"/>
            <w:kern w:val="2"/>
            <w:sz w:val="22"/>
            <w:szCs w:val="22"/>
            <w14:ligatures w14:val="standardContextual"/>
          </w:rPr>
          <w:tab/>
        </w:r>
        <w:r w:rsidRPr="006A20B2">
          <w:rPr>
            <w:rStyle w:val="Hyperlink"/>
            <w:noProof/>
          </w:rPr>
          <w:t>FINITE ELEMENT MODEL</w:t>
        </w:r>
        <w:r>
          <w:rPr>
            <w:noProof/>
            <w:webHidden/>
          </w:rPr>
          <w:tab/>
        </w:r>
        <w:r>
          <w:rPr>
            <w:noProof/>
            <w:webHidden/>
          </w:rPr>
          <w:fldChar w:fldCharType="begin"/>
        </w:r>
        <w:r>
          <w:rPr>
            <w:noProof/>
            <w:webHidden/>
          </w:rPr>
          <w:instrText xml:space="preserve"> PAGEREF _Toc164640613 \h </w:instrText>
        </w:r>
        <w:r>
          <w:rPr>
            <w:noProof/>
            <w:webHidden/>
          </w:rPr>
        </w:r>
        <w:r>
          <w:rPr>
            <w:noProof/>
            <w:webHidden/>
          </w:rPr>
          <w:fldChar w:fldCharType="separate"/>
        </w:r>
        <w:r>
          <w:rPr>
            <w:noProof/>
            <w:webHidden/>
          </w:rPr>
          <w:t>14</w:t>
        </w:r>
        <w:r>
          <w:rPr>
            <w:noProof/>
            <w:webHidden/>
          </w:rPr>
          <w:fldChar w:fldCharType="end"/>
        </w:r>
      </w:hyperlink>
    </w:p>
    <w:p w14:paraId="434B284E" w14:textId="503A0898"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14" w:history="1">
        <w:r w:rsidRPr="006A20B2">
          <w:rPr>
            <w:rStyle w:val="Hyperlink"/>
            <w:noProof/>
          </w:rPr>
          <w:t>3.1</w:t>
        </w:r>
        <w:r>
          <w:rPr>
            <w:rFonts w:eastAsiaTheme="minorEastAsia" w:cstheme="minorBidi"/>
            <w:smallCaps w:val="0"/>
            <w:noProof/>
            <w:spacing w:val="0"/>
            <w:kern w:val="2"/>
            <w:sz w:val="22"/>
            <w:szCs w:val="22"/>
            <w14:ligatures w14:val="standardContextual"/>
          </w:rPr>
          <w:tab/>
        </w:r>
        <w:r w:rsidRPr="006A20B2">
          <w:rPr>
            <w:rStyle w:val="Hyperlink"/>
            <w:noProof/>
          </w:rPr>
          <w:t>Grid points</w:t>
        </w:r>
        <w:r>
          <w:rPr>
            <w:noProof/>
            <w:webHidden/>
          </w:rPr>
          <w:tab/>
        </w:r>
        <w:r>
          <w:rPr>
            <w:noProof/>
            <w:webHidden/>
          </w:rPr>
          <w:fldChar w:fldCharType="begin"/>
        </w:r>
        <w:r>
          <w:rPr>
            <w:noProof/>
            <w:webHidden/>
          </w:rPr>
          <w:instrText xml:space="preserve"> PAGEREF _Toc164640614 \h </w:instrText>
        </w:r>
        <w:r>
          <w:rPr>
            <w:noProof/>
            <w:webHidden/>
          </w:rPr>
        </w:r>
        <w:r>
          <w:rPr>
            <w:noProof/>
            <w:webHidden/>
          </w:rPr>
          <w:fldChar w:fldCharType="separate"/>
        </w:r>
        <w:r>
          <w:rPr>
            <w:noProof/>
            <w:webHidden/>
          </w:rPr>
          <w:t>14</w:t>
        </w:r>
        <w:r>
          <w:rPr>
            <w:noProof/>
            <w:webHidden/>
          </w:rPr>
          <w:fldChar w:fldCharType="end"/>
        </w:r>
      </w:hyperlink>
    </w:p>
    <w:p w14:paraId="355606F0" w14:textId="026629FA" w:rsidR="00863057" w:rsidRDefault="00863057">
      <w:pPr>
        <w:pStyle w:val="TOC3"/>
        <w:rPr>
          <w:rFonts w:eastAsiaTheme="minorEastAsia" w:cstheme="minorBidi"/>
          <w:i w:val="0"/>
          <w:iCs w:val="0"/>
          <w:noProof/>
          <w:spacing w:val="0"/>
          <w:kern w:val="2"/>
          <w:sz w:val="22"/>
          <w:szCs w:val="22"/>
          <w14:ligatures w14:val="standardContextual"/>
        </w:rPr>
      </w:pPr>
      <w:hyperlink w:anchor="_Toc164640615" w:history="1">
        <w:r w:rsidRPr="006A20B2">
          <w:rPr>
            <w:rStyle w:val="Hyperlink"/>
            <w:noProof/>
          </w:rPr>
          <w:t>3.1.1</w:t>
        </w:r>
        <w:r>
          <w:rPr>
            <w:rFonts w:eastAsiaTheme="minorEastAsia" w:cstheme="minorBidi"/>
            <w:i w:val="0"/>
            <w:iCs w:val="0"/>
            <w:noProof/>
            <w:spacing w:val="0"/>
            <w:kern w:val="2"/>
            <w:sz w:val="22"/>
            <w:szCs w:val="22"/>
            <w14:ligatures w14:val="standardContextual"/>
          </w:rPr>
          <w:tab/>
        </w:r>
        <w:r w:rsidRPr="006A20B2">
          <w:rPr>
            <w:rStyle w:val="Hyperlink"/>
            <w:noProof/>
          </w:rPr>
          <w:t>Grid point and coordinate system definition</w:t>
        </w:r>
        <w:r>
          <w:rPr>
            <w:noProof/>
            <w:webHidden/>
          </w:rPr>
          <w:tab/>
        </w:r>
        <w:r>
          <w:rPr>
            <w:noProof/>
            <w:webHidden/>
          </w:rPr>
          <w:fldChar w:fldCharType="begin"/>
        </w:r>
        <w:r>
          <w:rPr>
            <w:noProof/>
            <w:webHidden/>
          </w:rPr>
          <w:instrText xml:space="preserve"> PAGEREF _Toc164640615 \h </w:instrText>
        </w:r>
        <w:r>
          <w:rPr>
            <w:noProof/>
            <w:webHidden/>
          </w:rPr>
        </w:r>
        <w:r>
          <w:rPr>
            <w:noProof/>
            <w:webHidden/>
          </w:rPr>
          <w:fldChar w:fldCharType="separate"/>
        </w:r>
        <w:r>
          <w:rPr>
            <w:noProof/>
            <w:webHidden/>
          </w:rPr>
          <w:t>14</w:t>
        </w:r>
        <w:r>
          <w:rPr>
            <w:noProof/>
            <w:webHidden/>
          </w:rPr>
          <w:fldChar w:fldCharType="end"/>
        </w:r>
      </w:hyperlink>
    </w:p>
    <w:p w14:paraId="4054ED6B" w14:textId="1473B812" w:rsidR="00863057" w:rsidRDefault="00863057">
      <w:pPr>
        <w:pStyle w:val="TOC3"/>
        <w:rPr>
          <w:rFonts w:eastAsiaTheme="minorEastAsia" w:cstheme="minorBidi"/>
          <w:i w:val="0"/>
          <w:iCs w:val="0"/>
          <w:noProof/>
          <w:spacing w:val="0"/>
          <w:kern w:val="2"/>
          <w:sz w:val="22"/>
          <w:szCs w:val="22"/>
          <w14:ligatures w14:val="standardContextual"/>
        </w:rPr>
      </w:pPr>
      <w:hyperlink w:anchor="_Toc164640616" w:history="1">
        <w:r w:rsidRPr="006A20B2">
          <w:rPr>
            <w:rStyle w:val="Hyperlink"/>
            <w:noProof/>
          </w:rPr>
          <w:t>3.1.2</w:t>
        </w:r>
        <w:r>
          <w:rPr>
            <w:rFonts w:eastAsiaTheme="minorEastAsia" w:cstheme="minorBidi"/>
            <w:i w:val="0"/>
            <w:iCs w:val="0"/>
            <w:noProof/>
            <w:spacing w:val="0"/>
            <w:kern w:val="2"/>
            <w:sz w:val="22"/>
            <w:szCs w:val="22"/>
            <w14:ligatures w14:val="standardContextual"/>
          </w:rPr>
          <w:tab/>
        </w:r>
        <w:r w:rsidRPr="006A20B2">
          <w:rPr>
            <w:rStyle w:val="Hyperlink"/>
            <w:noProof/>
          </w:rPr>
          <w:t>Grid point sequencing</w:t>
        </w:r>
        <w:r>
          <w:rPr>
            <w:noProof/>
            <w:webHidden/>
          </w:rPr>
          <w:tab/>
        </w:r>
        <w:r>
          <w:rPr>
            <w:noProof/>
            <w:webHidden/>
          </w:rPr>
          <w:fldChar w:fldCharType="begin"/>
        </w:r>
        <w:r>
          <w:rPr>
            <w:noProof/>
            <w:webHidden/>
          </w:rPr>
          <w:instrText xml:space="preserve"> PAGEREF _Toc164640616 \h </w:instrText>
        </w:r>
        <w:r>
          <w:rPr>
            <w:noProof/>
            <w:webHidden/>
          </w:rPr>
        </w:r>
        <w:r>
          <w:rPr>
            <w:noProof/>
            <w:webHidden/>
          </w:rPr>
          <w:fldChar w:fldCharType="separate"/>
        </w:r>
        <w:r>
          <w:rPr>
            <w:noProof/>
            <w:webHidden/>
          </w:rPr>
          <w:t>15</w:t>
        </w:r>
        <w:r>
          <w:rPr>
            <w:noProof/>
            <w:webHidden/>
          </w:rPr>
          <w:fldChar w:fldCharType="end"/>
        </w:r>
      </w:hyperlink>
    </w:p>
    <w:p w14:paraId="1524FF9C" w14:textId="04B3D3C8"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17" w:history="1">
        <w:r w:rsidRPr="006A20B2">
          <w:rPr>
            <w:rStyle w:val="Hyperlink"/>
            <w:noProof/>
          </w:rPr>
          <w:t>3.2</w:t>
        </w:r>
        <w:r>
          <w:rPr>
            <w:rFonts w:eastAsiaTheme="minorEastAsia" w:cstheme="minorBidi"/>
            <w:smallCaps w:val="0"/>
            <w:noProof/>
            <w:spacing w:val="0"/>
            <w:kern w:val="2"/>
            <w:sz w:val="22"/>
            <w:szCs w:val="22"/>
            <w14:ligatures w14:val="standardContextual"/>
          </w:rPr>
          <w:tab/>
        </w:r>
        <w:r w:rsidRPr="006A20B2">
          <w:rPr>
            <w:rStyle w:val="Hyperlink"/>
            <w:noProof/>
          </w:rPr>
          <w:t>Elements</w:t>
        </w:r>
        <w:r>
          <w:rPr>
            <w:noProof/>
            <w:webHidden/>
          </w:rPr>
          <w:tab/>
        </w:r>
        <w:r>
          <w:rPr>
            <w:noProof/>
            <w:webHidden/>
          </w:rPr>
          <w:fldChar w:fldCharType="begin"/>
        </w:r>
        <w:r>
          <w:rPr>
            <w:noProof/>
            <w:webHidden/>
          </w:rPr>
          <w:instrText xml:space="preserve"> PAGEREF _Toc164640617 \h </w:instrText>
        </w:r>
        <w:r>
          <w:rPr>
            <w:noProof/>
            <w:webHidden/>
          </w:rPr>
        </w:r>
        <w:r>
          <w:rPr>
            <w:noProof/>
            <w:webHidden/>
          </w:rPr>
          <w:fldChar w:fldCharType="separate"/>
        </w:r>
        <w:r>
          <w:rPr>
            <w:noProof/>
            <w:webHidden/>
          </w:rPr>
          <w:t>17</w:t>
        </w:r>
        <w:r>
          <w:rPr>
            <w:noProof/>
            <w:webHidden/>
          </w:rPr>
          <w:fldChar w:fldCharType="end"/>
        </w:r>
      </w:hyperlink>
    </w:p>
    <w:p w14:paraId="476EC010" w14:textId="793D9422" w:rsidR="00863057" w:rsidRDefault="00863057">
      <w:pPr>
        <w:pStyle w:val="TOC3"/>
        <w:rPr>
          <w:rFonts w:eastAsiaTheme="minorEastAsia" w:cstheme="minorBidi"/>
          <w:i w:val="0"/>
          <w:iCs w:val="0"/>
          <w:noProof/>
          <w:spacing w:val="0"/>
          <w:kern w:val="2"/>
          <w:sz w:val="22"/>
          <w:szCs w:val="22"/>
          <w14:ligatures w14:val="standardContextual"/>
        </w:rPr>
      </w:pPr>
      <w:hyperlink w:anchor="_Toc164640618" w:history="1">
        <w:r w:rsidRPr="006A20B2">
          <w:rPr>
            <w:rStyle w:val="Hyperlink"/>
            <w:noProof/>
          </w:rPr>
          <w:t>3.2.1</w:t>
        </w:r>
        <w:r>
          <w:rPr>
            <w:rFonts w:eastAsiaTheme="minorEastAsia" w:cstheme="minorBidi"/>
            <w:i w:val="0"/>
            <w:iCs w:val="0"/>
            <w:noProof/>
            <w:spacing w:val="0"/>
            <w:kern w:val="2"/>
            <w:sz w:val="22"/>
            <w:szCs w:val="22"/>
            <w14:ligatures w14:val="standardContextual"/>
          </w:rPr>
          <w:tab/>
        </w:r>
        <w:r w:rsidRPr="006A20B2">
          <w:rPr>
            <w:rStyle w:val="Hyperlink"/>
            <w:noProof/>
          </w:rPr>
          <w:t>Element connection, property, and material definition</w:t>
        </w:r>
        <w:r>
          <w:rPr>
            <w:noProof/>
            <w:webHidden/>
          </w:rPr>
          <w:tab/>
        </w:r>
        <w:r>
          <w:rPr>
            <w:noProof/>
            <w:webHidden/>
          </w:rPr>
          <w:fldChar w:fldCharType="begin"/>
        </w:r>
        <w:r>
          <w:rPr>
            <w:noProof/>
            <w:webHidden/>
          </w:rPr>
          <w:instrText xml:space="preserve"> PAGEREF _Toc164640618 \h </w:instrText>
        </w:r>
        <w:r>
          <w:rPr>
            <w:noProof/>
            <w:webHidden/>
          </w:rPr>
        </w:r>
        <w:r>
          <w:rPr>
            <w:noProof/>
            <w:webHidden/>
          </w:rPr>
          <w:fldChar w:fldCharType="separate"/>
        </w:r>
        <w:r>
          <w:rPr>
            <w:noProof/>
            <w:webHidden/>
          </w:rPr>
          <w:t>17</w:t>
        </w:r>
        <w:r>
          <w:rPr>
            <w:noProof/>
            <w:webHidden/>
          </w:rPr>
          <w:fldChar w:fldCharType="end"/>
        </w:r>
      </w:hyperlink>
    </w:p>
    <w:p w14:paraId="7ECB0F15" w14:textId="0B6ECB6A" w:rsidR="00863057" w:rsidRDefault="00863057">
      <w:pPr>
        <w:pStyle w:val="TOC3"/>
        <w:rPr>
          <w:rFonts w:eastAsiaTheme="minorEastAsia" w:cstheme="minorBidi"/>
          <w:i w:val="0"/>
          <w:iCs w:val="0"/>
          <w:noProof/>
          <w:spacing w:val="0"/>
          <w:kern w:val="2"/>
          <w:sz w:val="22"/>
          <w:szCs w:val="22"/>
          <w14:ligatures w14:val="standardContextual"/>
        </w:rPr>
      </w:pPr>
      <w:hyperlink w:anchor="_Toc164640619" w:history="1">
        <w:r w:rsidRPr="006A20B2">
          <w:rPr>
            <w:rStyle w:val="Hyperlink"/>
            <w:noProof/>
          </w:rPr>
          <w:t>3.2.2</w:t>
        </w:r>
        <w:r>
          <w:rPr>
            <w:rFonts w:eastAsiaTheme="minorEastAsia" w:cstheme="minorBidi"/>
            <w:i w:val="0"/>
            <w:iCs w:val="0"/>
            <w:noProof/>
            <w:spacing w:val="0"/>
            <w:kern w:val="2"/>
            <w:sz w:val="22"/>
            <w:szCs w:val="22"/>
            <w14:ligatures w14:val="standardContextual"/>
          </w:rPr>
          <w:tab/>
        </w:r>
        <w:r w:rsidRPr="006A20B2">
          <w:rPr>
            <w:rStyle w:val="Hyperlink"/>
            <w:noProof/>
          </w:rPr>
          <w:t>Elastic elements</w:t>
        </w:r>
        <w:r>
          <w:rPr>
            <w:noProof/>
            <w:webHidden/>
          </w:rPr>
          <w:tab/>
        </w:r>
        <w:r>
          <w:rPr>
            <w:noProof/>
            <w:webHidden/>
          </w:rPr>
          <w:fldChar w:fldCharType="begin"/>
        </w:r>
        <w:r>
          <w:rPr>
            <w:noProof/>
            <w:webHidden/>
          </w:rPr>
          <w:instrText xml:space="preserve"> PAGEREF _Toc164640619 \h </w:instrText>
        </w:r>
        <w:r>
          <w:rPr>
            <w:noProof/>
            <w:webHidden/>
          </w:rPr>
        </w:r>
        <w:r>
          <w:rPr>
            <w:noProof/>
            <w:webHidden/>
          </w:rPr>
          <w:fldChar w:fldCharType="separate"/>
        </w:r>
        <w:r>
          <w:rPr>
            <w:noProof/>
            <w:webHidden/>
          </w:rPr>
          <w:t>18</w:t>
        </w:r>
        <w:r>
          <w:rPr>
            <w:noProof/>
            <w:webHidden/>
          </w:rPr>
          <w:fldChar w:fldCharType="end"/>
        </w:r>
      </w:hyperlink>
    </w:p>
    <w:p w14:paraId="4F0EA0B3" w14:textId="17BC67A6" w:rsidR="00863057" w:rsidRDefault="00863057">
      <w:pPr>
        <w:pStyle w:val="TOC3"/>
        <w:rPr>
          <w:rFonts w:eastAsiaTheme="minorEastAsia" w:cstheme="minorBidi"/>
          <w:i w:val="0"/>
          <w:iCs w:val="0"/>
          <w:noProof/>
          <w:spacing w:val="0"/>
          <w:kern w:val="2"/>
          <w:sz w:val="22"/>
          <w:szCs w:val="22"/>
          <w14:ligatures w14:val="standardContextual"/>
        </w:rPr>
      </w:pPr>
      <w:hyperlink w:anchor="_Toc164640620" w:history="1">
        <w:r w:rsidRPr="006A20B2">
          <w:rPr>
            <w:rStyle w:val="Hyperlink"/>
            <w:noProof/>
          </w:rPr>
          <w:t>3.2.3</w:t>
        </w:r>
        <w:r>
          <w:rPr>
            <w:rFonts w:eastAsiaTheme="minorEastAsia" w:cstheme="minorBidi"/>
            <w:i w:val="0"/>
            <w:iCs w:val="0"/>
            <w:noProof/>
            <w:spacing w:val="0"/>
            <w:kern w:val="2"/>
            <w:sz w:val="22"/>
            <w:szCs w:val="22"/>
            <w14:ligatures w14:val="standardContextual"/>
          </w:rPr>
          <w:tab/>
        </w:r>
        <w:r w:rsidRPr="006A20B2">
          <w:rPr>
            <w:rStyle w:val="Hyperlink"/>
            <w:noProof/>
          </w:rPr>
          <w:t>Rigid elements</w:t>
        </w:r>
        <w:r>
          <w:rPr>
            <w:noProof/>
            <w:webHidden/>
          </w:rPr>
          <w:tab/>
        </w:r>
        <w:r>
          <w:rPr>
            <w:noProof/>
            <w:webHidden/>
          </w:rPr>
          <w:fldChar w:fldCharType="begin"/>
        </w:r>
        <w:r>
          <w:rPr>
            <w:noProof/>
            <w:webHidden/>
          </w:rPr>
          <w:instrText xml:space="preserve"> PAGEREF _Toc164640620 \h </w:instrText>
        </w:r>
        <w:r>
          <w:rPr>
            <w:noProof/>
            <w:webHidden/>
          </w:rPr>
        </w:r>
        <w:r>
          <w:rPr>
            <w:noProof/>
            <w:webHidden/>
          </w:rPr>
          <w:fldChar w:fldCharType="separate"/>
        </w:r>
        <w:r>
          <w:rPr>
            <w:noProof/>
            <w:webHidden/>
          </w:rPr>
          <w:t>24</w:t>
        </w:r>
        <w:r>
          <w:rPr>
            <w:noProof/>
            <w:webHidden/>
          </w:rPr>
          <w:fldChar w:fldCharType="end"/>
        </w:r>
      </w:hyperlink>
    </w:p>
    <w:p w14:paraId="7F37C778" w14:textId="71682D47" w:rsidR="00863057" w:rsidRDefault="00863057">
      <w:pPr>
        <w:pStyle w:val="TOC3"/>
        <w:rPr>
          <w:rFonts w:eastAsiaTheme="minorEastAsia" w:cstheme="minorBidi"/>
          <w:i w:val="0"/>
          <w:iCs w:val="0"/>
          <w:noProof/>
          <w:spacing w:val="0"/>
          <w:kern w:val="2"/>
          <w:sz w:val="22"/>
          <w:szCs w:val="22"/>
          <w14:ligatures w14:val="standardContextual"/>
        </w:rPr>
      </w:pPr>
      <w:hyperlink w:anchor="_Toc164640621" w:history="1">
        <w:r w:rsidRPr="006A20B2">
          <w:rPr>
            <w:rStyle w:val="Hyperlink"/>
            <w:noProof/>
          </w:rPr>
          <w:t>3.2.4</w:t>
        </w:r>
        <w:r>
          <w:rPr>
            <w:rFonts w:eastAsiaTheme="minorEastAsia" w:cstheme="minorBidi"/>
            <w:i w:val="0"/>
            <w:iCs w:val="0"/>
            <w:noProof/>
            <w:spacing w:val="0"/>
            <w:kern w:val="2"/>
            <w:sz w:val="22"/>
            <w:szCs w:val="22"/>
            <w14:ligatures w14:val="standardContextual"/>
          </w:rPr>
          <w:tab/>
        </w:r>
        <w:r w:rsidRPr="006A20B2">
          <w:rPr>
            <w:rStyle w:val="Hyperlink"/>
            <w:noProof/>
          </w:rPr>
          <w:t>RBE3 element</w:t>
        </w:r>
        <w:r>
          <w:rPr>
            <w:noProof/>
            <w:webHidden/>
          </w:rPr>
          <w:tab/>
        </w:r>
        <w:r>
          <w:rPr>
            <w:noProof/>
            <w:webHidden/>
          </w:rPr>
          <w:fldChar w:fldCharType="begin"/>
        </w:r>
        <w:r>
          <w:rPr>
            <w:noProof/>
            <w:webHidden/>
          </w:rPr>
          <w:instrText xml:space="preserve"> PAGEREF _Toc164640621 \h </w:instrText>
        </w:r>
        <w:r>
          <w:rPr>
            <w:noProof/>
            <w:webHidden/>
          </w:rPr>
        </w:r>
        <w:r>
          <w:rPr>
            <w:noProof/>
            <w:webHidden/>
          </w:rPr>
          <w:fldChar w:fldCharType="separate"/>
        </w:r>
        <w:r>
          <w:rPr>
            <w:noProof/>
            <w:webHidden/>
          </w:rPr>
          <w:t>25</w:t>
        </w:r>
        <w:r>
          <w:rPr>
            <w:noProof/>
            <w:webHidden/>
          </w:rPr>
          <w:fldChar w:fldCharType="end"/>
        </w:r>
      </w:hyperlink>
    </w:p>
    <w:p w14:paraId="19EC3BA2" w14:textId="0348F9EB" w:rsidR="00863057" w:rsidRDefault="00863057">
      <w:pPr>
        <w:pStyle w:val="TOC3"/>
        <w:rPr>
          <w:rFonts w:eastAsiaTheme="minorEastAsia" w:cstheme="minorBidi"/>
          <w:i w:val="0"/>
          <w:iCs w:val="0"/>
          <w:noProof/>
          <w:spacing w:val="0"/>
          <w:kern w:val="2"/>
          <w:sz w:val="22"/>
          <w:szCs w:val="22"/>
          <w14:ligatures w14:val="standardContextual"/>
        </w:rPr>
      </w:pPr>
      <w:hyperlink w:anchor="_Toc164640622" w:history="1">
        <w:r w:rsidRPr="006A20B2">
          <w:rPr>
            <w:rStyle w:val="Hyperlink"/>
            <w:noProof/>
          </w:rPr>
          <w:t>3.2.5</w:t>
        </w:r>
        <w:r>
          <w:rPr>
            <w:rFonts w:eastAsiaTheme="minorEastAsia" w:cstheme="minorBidi"/>
            <w:i w:val="0"/>
            <w:iCs w:val="0"/>
            <w:noProof/>
            <w:spacing w:val="0"/>
            <w:kern w:val="2"/>
            <w:sz w:val="22"/>
            <w:szCs w:val="22"/>
            <w14:ligatures w14:val="standardContextual"/>
          </w:rPr>
          <w:tab/>
        </w:r>
        <w:r w:rsidRPr="006A20B2">
          <w:rPr>
            <w:rStyle w:val="Hyperlink"/>
            <w:noProof/>
          </w:rPr>
          <w:t>RSPLINE element</w:t>
        </w:r>
        <w:r>
          <w:rPr>
            <w:noProof/>
            <w:webHidden/>
          </w:rPr>
          <w:tab/>
        </w:r>
        <w:r>
          <w:rPr>
            <w:noProof/>
            <w:webHidden/>
          </w:rPr>
          <w:fldChar w:fldCharType="begin"/>
        </w:r>
        <w:r>
          <w:rPr>
            <w:noProof/>
            <w:webHidden/>
          </w:rPr>
          <w:instrText xml:space="preserve"> PAGEREF _Toc164640622 \h </w:instrText>
        </w:r>
        <w:r>
          <w:rPr>
            <w:noProof/>
            <w:webHidden/>
          </w:rPr>
        </w:r>
        <w:r>
          <w:rPr>
            <w:noProof/>
            <w:webHidden/>
          </w:rPr>
          <w:fldChar w:fldCharType="separate"/>
        </w:r>
        <w:r>
          <w:rPr>
            <w:noProof/>
            <w:webHidden/>
          </w:rPr>
          <w:t>25</w:t>
        </w:r>
        <w:r>
          <w:rPr>
            <w:noProof/>
            <w:webHidden/>
          </w:rPr>
          <w:fldChar w:fldCharType="end"/>
        </w:r>
      </w:hyperlink>
    </w:p>
    <w:p w14:paraId="16B88534" w14:textId="144E3624"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23" w:history="1">
        <w:r w:rsidRPr="006A20B2">
          <w:rPr>
            <w:rStyle w:val="Hyperlink"/>
            <w:noProof/>
          </w:rPr>
          <w:t>3.3</w:t>
        </w:r>
        <w:r>
          <w:rPr>
            <w:rFonts w:eastAsiaTheme="minorEastAsia" w:cstheme="minorBidi"/>
            <w:smallCaps w:val="0"/>
            <w:noProof/>
            <w:spacing w:val="0"/>
            <w:kern w:val="2"/>
            <w:sz w:val="22"/>
            <w:szCs w:val="22"/>
            <w14:ligatures w14:val="standardContextual"/>
          </w:rPr>
          <w:tab/>
        </w:r>
        <w:r w:rsidRPr="006A20B2">
          <w:rPr>
            <w:rStyle w:val="Hyperlink"/>
            <w:noProof/>
          </w:rPr>
          <w:t>Applied loads</w:t>
        </w:r>
        <w:r>
          <w:rPr>
            <w:noProof/>
            <w:webHidden/>
          </w:rPr>
          <w:tab/>
        </w:r>
        <w:r>
          <w:rPr>
            <w:noProof/>
            <w:webHidden/>
          </w:rPr>
          <w:fldChar w:fldCharType="begin"/>
        </w:r>
        <w:r>
          <w:rPr>
            <w:noProof/>
            <w:webHidden/>
          </w:rPr>
          <w:instrText xml:space="preserve"> PAGEREF _Toc164640623 \h </w:instrText>
        </w:r>
        <w:r>
          <w:rPr>
            <w:noProof/>
            <w:webHidden/>
          </w:rPr>
        </w:r>
        <w:r>
          <w:rPr>
            <w:noProof/>
            <w:webHidden/>
          </w:rPr>
          <w:fldChar w:fldCharType="separate"/>
        </w:r>
        <w:r>
          <w:rPr>
            <w:noProof/>
            <w:webHidden/>
          </w:rPr>
          <w:t>25</w:t>
        </w:r>
        <w:r>
          <w:rPr>
            <w:noProof/>
            <w:webHidden/>
          </w:rPr>
          <w:fldChar w:fldCharType="end"/>
        </w:r>
      </w:hyperlink>
    </w:p>
    <w:p w14:paraId="3FDADD14" w14:textId="692251EE" w:rsidR="00863057" w:rsidRDefault="00863057">
      <w:pPr>
        <w:pStyle w:val="TOC3"/>
        <w:rPr>
          <w:rFonts w:eastAsiaTheme="minorEastAsia" w:cstheme="minorBidi"/>
          <w:i w:val="0"/>
          <w:iCs w:val="0"/>
          <w:noProof/>
          <w:spacing w:val="0"/>
          <w:kern w:val="2"/>
          <w:sz w:val="22"/>
          <w:szCs w:val="22"/>
          <w14:ligatures w14:val="standardContextual"/>
        </w:rPr>
      </w:pPr>
      <w:hyperlink w:anchor="_Toc164640624" w:history="1">
        <w:r w:rsidRPr="006A20B2">
          <w:rPr>
            <w:rStyle w:val="Hyperlink"/>
            <w:noProof/>
          </w:rPr>
          <w:t>3.3.1</w:t>
        </w:r>
        <w:r>
          <w:rPr>
            <w:rFonts w:eastAsiaTheme="minorEastAsia" w:cstheme="minorBidi"/>
            <w:i w:val="0"/>
            <w:iCs w:val="0"/>
            <w:noProof/>
            <w:spacing w:val="0"/>
            <w:kern w:val="2"/>
            <w:sz w:val="22"/>
            <w:szCs w:val="22"/>
            <w14:ligatures w14:val="standardContextual"/>
          </w:rPr>
          <w:tab/>
        </w:r>
        <w:r w:rsidRPr="006A20B2">
          <w:rPr>
            <w:rStyle w:val="Hyperlink"/>
            <w:noProof/>
          </w:rPr>
          <w:t>Forces and moments directly applied to grids</w:t>
        </w:r>
        <w:r>
          <w:rPr>
            <w:noProof/>
            <w:webHidden/>
          </w:rPr>
          <w:tab/>
        </w:r>
        <w:r>
          <w:rPr>
            <w:noProof/>
            <w:webHidden/>
          </w:rPr>
          <w:fldChar w:fldCharType="begin"/>
        </w:r>
        <w:r>
          <w:rPr>
            <w:noProof/>
            <w:webHidden/>
          </w:rPr>
          <w:instrText xml:space="preserve"> PAGEREF _Toc164640624 \h </w:instrText>
        </w:r>
        <w:r>
          <w:rPr>
            <w:noProof/>
            <w:webHidden/>
          </w:rPr>
        </w:r>
        <w:r>
          <w:rPr>
            <w:noProof/>
            <w:webHidden/>
          </w:rPr>
          <w:fldChar w:fldCharType="separate"/>
        </w:r>
        <w:r>
          <w:rPr>
            <w:noProof/>
            <w:webHidden/>
          </w:rPr>
          <w:t>26</w:t>
        </w:r>
        <w:r>
          <w:rPr>
            <w:noProof/>
            <w:webHidden/>
          </w:rPr>
          <w:fldChar w:fldCharType="end"/>
        </w:r>
      </w:hyperlink>
    </w:p>
    <w:p w14:paraId="4A602327" w14:textId="5FE6BE1D" w:rsidR="00863057" w:rsidRDefault="00863057">
      <w:pPr>
        <w:pStyle w:val="TOC3"/>
        <w:rPr>
          <w:rFonts w:eastAsiaTheme="minorEastAsia" w:cstheme="minorBidi"/>
          <w:i w:val="0"/>
          <w:iCs w:val="0"/>
          <w:noProof/>
          <w:spacing w:val="0"/>
          <w:kern w:val="2"/>
          <w:sz w:val="22"/>
          <w:szCs w:val="22"/>
          <w14:ligatures w14:val="standardContextual"/>
        </w:rPr>
      </w:pPr>
      <w:hyperlink w:anchor="_Toc164640625" w:history="1">
        <w:r w:rsidRPr="006A20B2">
          <w:rPr>
            <w:rStyle w:val="Hyperlink"/>
            <w:noProof/>
          </w:rPr>
          <w:t>3.3.2</w:t>
        </w:r>
        <w:r>
          <w:rPr>
            <w:rFonts w:eastAsiaTheme="minorEastAsia" w:cstheme="minorBidi"/>
            <w:i w:val="0"/>
            <w:iCs w:val="0"/>
            <w:noProof/>
            <w:spacing w:val="0"/>
            <w:kern w:val="2"/>
            <w:sz w:val="22"/>
            <w:szCs w:val="22"/>
            <w14:ligatures w14:val="standardContextual"/>
          </w:rPr>
          <w:tab/>
        </w:r>
        <w:r w:rsidRPr="006A20B2">
          <w:rPr>
            <w:rStyle w:val="Hyperlink"/>
            <w:noProof/>
          </w:rPr>
          <w:t>Pressure loads on plate elements</w:t>
        </w:r>
        <w:r>
          <w:rPr>
            <w:noProof/>
            <w:webHidden/>
          </w:rPr>
          <w:tab/>
        </w:r>
        <w:r>
          <w:rPr>
            <w:noProof/>
            <w:webHidden/>
          </w:rPr>
          <w:fldChar w:fldCharType="begin"/>
        </w:r>
        <w:r>
          <w:rPr>
            <w:noProof/>
            <w:webHidden/>
          </w:rPr>
          <w:instrText xml:space="preserve"> PAGEREF _Toc164640625 \h </w:instrText>
        </w:r>
        <w:r>
          <w:rPr>
            <w:noProof/>
            <w:webHidden/>
          </w:rPr>
        </w:r>
        <w:r>
          <w:rPr>
            <w:noProof/>
            <w:webHidden/>
          </w:rPr>
          <w:fldChar w:fldCharType="separate"/>
        </w:r>
        <w:r>
          <w:rPr>
            <w:noProof/>
            <w:webHidden/>
          </w:rPr>
          <w:t>26</w:t>
        </w:r>
        <w:r>
          <w:rPr>
            <w:noProof/>
            <w:webHidden/>
          </w:rPr>
          <w:fldChar w:fldCharType="end"/>
        </w:r>
      </w:hyperlink>
    </w:p>
    <w:p w14:paraId="653175AB" w14:textId="30A8E10B" w:rsidR="00863057" w:rsidRDefault="00863057">
      <w:pPr>
        <w:pStyle w:val="TOC3"/>
        <w:rPr>
          <w:rFonts w:eastAsiaTheme="minorEastAsia" w:cstheme="minorBidi"/>
          <w:i w:val="0"/>
          <w:iCs w:val="0"/>
          <w:noProof/>
          <w:spacing w:val="0"/>
          <w:kern w:val="2"/>
          <w:sz w:val="22"/>
          <w:szCs w:val="22"/>
          <w14:ligatures w14:val="standardContextual"/>
        </w:rPr>
      </w:pPr>
      <w:hyperlink w:anchor="_Toc164640626" w:history="1">
        <w:r w:rsidRPr="006A20B2">
          <w:rPr>
            <w:rStyle w:val="Hyperlink"/>
            <w:noProof/>
          </w:rPr>
          <w:t>3.3.3</w:t>
        </w:r>
        <w:r>
          <w:rPr>
            <w:rFonts w:eastAsiaTheme="minorEastAsia" w:cstheme="minorBidi"/>
            <w:i w:val="0"/>
            <w:iCs w:val="0"/>
            <w:noProof/>
            <w:spacing w:val="0"/>
            <w:kern w:val="2"/>
            <w:sz w:val="22"/>
            <w:szCs w:val="22"/>
            <w14:ligatures w14:val="standardContextual"/>
          </w:rPr>
          <w:tab/>
        </w:r>
        <w:r w:rsidRPr="006A20B2">
          <w:rPr>
            <w:rStyle w:val="Hyperlink"/>
            <w:noProof/>
          </w:rPr>
          <w:t>Gravity loads</w:t>
        </w:r>
        <w:r>
          <w:rPr>
            <w:noProof/>
            <w:webHidden/>
          </w:rPr>
          <w:tab/>
        </w:r>
        <w:r>
          <w:rPr>
            <w:noProof/>
            <w:webHidden/>
          </w:rPr>
          <w:fldChar w:fldCharType="begin"/>
        </w:r>
        <w:r>
          <w:rPr>
            <w:noProof/>
            <w:webHidden/>
          </w:rPr>
          <w:instrText xml:space="preserve"> PAGEREF _Toc164640626 \h </w:instrText>
        </w:r>
        <w:r>
          <w:rPr>
            <w:noProof/>
            <w:webHidden/>
          </w:rPr>
        </w:r>
        <w:r>
          <w:rPr>
            <w:noProof/>
            <w:webHidden/>
          </w:rPr>
          <w:fldChar w:fldCharType="separate"/>
        </w:r>
        <w:r>
          <w:rPr>
            <w:noProof/>
            <w:webHidden/>
          </w:rPr>
          <w:t>27</w:t>
        </w:r>
        <w:r>
          <w:rPr>
            <w:noProof/>
            <w:webHidden/>
          </w:rPr>
          <w:fldChar w:fldCharType="end"/>
        </w:r>
      </w:hyperlink>
    </w:p>
    <w:p w14:paraId="357C0D8B" w14:textId="490ECDC1" w:rsidR="00863057" w:rsidRDefault="00863057">
      <w:pPr>
        <w:pStyle w:val="TOC3"/>
        <w:rPr>
          <w:rFonts w:eastAsiaTheme="minorEastAsia" w:cstheme="minorBidi"/>
          <w:i w:val="0"/>
          <w:iCs w:val="0"/>
          <w:noProof/>
          <w:spacing w:val="0"/>
          <w:kern w:val="2"/>
          <w:sz w:val="22"/>
          <w:szCs w:val="22"/>
          <w14:ligatures w14:val="standardContextual"/>
        </w:rPr>
      </w:pPr>
      <w:hyperlink w:anchor="_Toc164640627" w:history="1">
        <w:r w:rsidRPr="006A20B2">
          <w:rPr>
            <w:rStyle w:val="Hyperlink"/>
            <w:noProof/>
          </w:rPr>
          <w:t>3.3.4</w:t>
        </w:r>
        <w:r>
          <w:rPr>
            <w:rFonts w:eastAsiaTheme="minorEastAsia" w:cstheme="minorBidi"/>
            <w:i w:val="0"/>
            <w:iCs w:val="0"/>
            <w:noProof/>
            <w:spacing w:val="0"/>
            <w:kern w:val="2"/>
            <w:sz w:val="22"/>
            <w:szCs w:val="22"/>
            <w14:ligatures w14:val="standardContextual"/>
          </w:rPr>
          <w:tab/>
        </w:r>
        <w:r w:rsidRPr="006A20B2">
          <w:rPr>
            <w:rStyle w:val="Hyperlink"/>
            <w:noProof/>
          </w:rPr>
          <w:t>Equivalent loads due to thermal expansion</w:t>
        </w:r>
        <w:r>
          <w:rPr>
            <w:noProof/>
            <w:webHidden/>
          </w:rPr>
          <w:tab/>
        </w:r>
        <w:r>
          <w:rPr>
            <w:noProof/>
            <w:webHidden/>
          </w:rPr>
          <w:fldChar w:fldCharType="begin"/>
        </w:r>
        <w:r>
          <w:rPr>
            <w:noProof/>
            <w:webHidden/>
          </w:rPr>
          <w:instrText xml:space="preserve"> PAGEREF _Toc164640627 \h </w:instrText>
        </w:r>
        <w:r>
          <w:rPr>
            <w:noProof/>
            <w:webHidden/>
          </w:rPr>
        </w:r>
        <w:r>
          <w:rPr>
            <w:noProof/>
            <w:webHidden/>
          </w:rPr>
          <w:fldChar w:fldCharType="separate"/>
        </w:r>
        <w:r>
          <w:rPr>
            <w:noProof/>
            <w:webHidden/>
          </w:rPr>
          <w:t>27</w:t>
        </w:r>
        <w:r>
          <w:rPr>
            <w:noProof/>
            <w:webHidden/>
          </w:rPr>
          <w:fldChar w:fldCharType="end"/>
        </w:r>
      </w:hyperlink>
    </w:p>
    <w:p w14:paraId="732060F7" w14:textId="3D1043B3" w:rsidR="00863057" w:rsidRDefault="00863057">
      <w:pPr>
        <w:pStyle w:val="TOC3"/>
        <w:rPr>
          <w:rFonts w:eastAsiaTheme="minorEastAsia" w:cstheme="minorBidi"/>
          <w:i w:val="0"/>
          <w:iCs w:val="0"/>
          <w:noProof/>
          <w:spacing w:val="0"/>
          <w:kern w:val="2"/>
          <w:sz w:val="22"/>
          <w:szCs w:val="22"/>
          <w14:ligatures w14:val="standardContextual"/>
        </w:rPr>
      </w:pPr>
      <w:hyperlink w:anchor="_Toc164640628" w:history="1">
        <w:r w:rsidRPr="006A20B2">
          <w:rPr>
            <w:rStyle w:val="Hyperlink"/>
            <w:noProof/>
          </w:rPr>
          <w:t>3.3.5</w:t>
        </w:r>
        <w:r>
          <w:rPr>
            <w:rFonts w:eastAsiaTheme="minorEastAsia" w:cstheme="minorBidi"/>
            <w:i w:val="0"/>
            <w:iCs w:val="0"/>
            <w:noProof/>
            <w:spacing w:val="0"/>
            <w:kern w:val="2"/>
            <w:sz w:val="22"/>
            <w:szCs w:val="22"/>
            <w14:ligatures w14:val="standardContextual"/>
          </w:rPr>
          <w:tab/>
        </w:r>
        <w:r w:rsidRPr="006A20B2">
          <w:rPr>
            <w:rStyle w:val="Hyperlink"/>
            <w:noProof/>
          </w:rPr>
          <w:t>Equivalent loads due to enforced displacements</w:t>
        </w:r>
        <w:r>
          <w:rPr>
            <w:noProof/>
            <w:webHidden/>
          </w:rPr>
          <w:tab/>
        </w:r>
        <w:r>
          <w:rPr>
            <w:noProof/>
            <w:webHidden/>
          </w:rPr>
          <w:fldChar w:fldCharType="begin"/>
        </w:r>
        <w:r>
          <w:rPr>
            <w:noProof/>
            <w:webHidden/>
          </w:rPr>
          <w:instrText xml:space="preserve"> PAGEREF _Toc164640628 \h </w:instrText>
        </w:r>
        <w:r>
          <w:rPr>
            <w:noProof/>
            <w:webHidden/>
          </w:rPr>
        </w:r>
        <w:r>
          <w:rPr>
            <w:noProof/>
            <w:webHidden/>
          </w:rPr>
          <w:fldChar w:fldCharType="separate"/>
        </w:r>
        <w:r>
          <w:rPr>
            <w:noProof/>
            <w:webHidden/>
          </w:rPr>
          <w:t>28</w:t>
        </w:r>
        <w:r>
          <w:rPr>
            <w:noProof/>
            <w:webHidden/>
          </w:rPr>
          <w:fldChar w:fldCharType="end"/>
        </w:r>
      </w:hyperlink>
    </w:p>
    <w:p w14:paraId="3C34CAE8" w14:textId="4714E163" w:rsidR="00863057" w:rsidRDefault="00863057">
      <w:pPr>
        <w:pStyle w:val="TOC3"/>
        <w:rPr>
          <w:rFonts w:eastAsiaTheme="minorEastAsia" w:cstheme="minorBidi"/>
          <w:i w:val="0"/>
          <w:iCs w:val="0"/>
          <w:noProof/>
          <w:spacing w:val="0"/>
          <w:kern w:val="2"/>
          <w:sz w:val="22"/>
          <w:szCs w:val="22"/>
          <w14:ligatures w14:val="standardContextual"/>
        </w:rPr>
      </w:pPr>
      <w:hyperlink w:anchor="_Toc164640629" w:history="1">
        <w:r w:rsidRPr="006A20B2">
          <w:rPr>
            <w:rStyle w:val="Hyperlink"/>
            <w:noProof/>
          </w:rPr>
          <w:t>3.3.6</w:t>
        </w:r>
        <w:r>
          <w:rPr>
            <w:rFonts w:eastAsiaTheme="minorEastAsia" w:cstheme="minorBidi"/>
            <w:i w:val="0"/>
            <w:iCs w:val="0"/>
            <w:noProof/>
            <w:spacing w:val="0"/>
            <w:kern w:val="2"/>
            <w:sz w:val="22"/>
            <w:szCs w:val="22"/>
            <w14:ligatures w14:val="standardContextual"/>
          </w:rPr>
          <w:tab/>
        </w:r>
        <w:r w:rsidRPr="006A20B2">
          <w:rPr>
            <w:rStyle w:val="Hyperlink"/>
            <w:noProof/>
          </w:rPr>
          <w:t>Loads due to rigid body rotation about a specified grid (RFORCE)</w:t>
        </w:r>
        <w:r>
          <w:rPr>
            <w:noProof/>
            <w:webHidden/>
          </w:rPr>
          <w:tab/>
        </w:r>
        <w:r>
          <w:rPr>
            <w:noProof/>
            <w:webHidden/>
          </w:rPr>
          <w:fldChar w:fldCharType="begin"/>
        </w:r>
        <w:r>
          <w:rPr>
            <w:noProof/>
            <w:webHidden/>
          </w:rPr>
          <w:instrText xml:space="preserve"> PAGEREF _Toc164640629 \h </w:instrText>
        </w:r>
        <w:r>
          <w:rPr>
            <w:noProof/>
            <w:webHidden/>
          </w:rPr>
        </w:r>
        <w:r>
          <w:rPr>
            <w:noProof/>
            <w:webHidden/>
          </w:rPr>
          <w:fldChar w:fldCharType="separate"/>
        </w:r>
        <w:r>
          <w:rPr>
            <w:noProof/>
            <w:webHidden/>
          </w:rPr>
          <w:t>28</w:t>
        </w:r>
        <w:r>
          <w:rPr>
            <w:noProof/>
            <w:webHidden/>
          </w:rPr>
          <w:fldChar w:fldCharType="end"/>
        </w:r>
      </w:hyperlink>
    </w:p>
    <w:p w14:paraId="505904C4" w14:textId="13B12596" w:rsidR="00863057" w:rsidRDefault="00863057">
      <w:pPr>
        <w:pStyle w:val="TOC3"/>
        <w:rPr>
          <w:rFonts w:eastAsiaTheme="minorEastAsia" w:cstheme="minorBidi"/>
          <w:i w:val="0"/>
          <w:iCs w:val="0"/>
          <w:noProof/>
          <w:spacing w:val="0"/>
          <w:kern w:val="2"/>
          <w:sz w:val="22"/>
          <w:szCs w:val="22"/>
          <w14:ligatures w14:val="standardContextual"/>
        </w:rPr>
      </w:pPr>
      <w:hyperlink w:anchor="_Toc164640630" w:history="1">
        <w:r w:rsidRPr="006A20B2">
          <w:rPr>
            <w:rStyle w:val="Hyperlink"/>
            <w:noProof/>
          </w:rPr>
          <w:t>3.3.7</w:t>
        </w:r>
        <w:r>
          <w:rPr>
            <w:rFonts w:eastAsiaTheme="minorEastAsia" w:cstheme="minorBidi"/>
            <w:i w:val="0"/>
            <w:iCs w:val="0"/>
            <w:noProof/>
            <w:spacing w:val="0"/>
            <w:kern w:val="2"/>
            <w:sz w:val="22"/>
            <w:szCs w:val="22"/>
            <w14:ligatures w14:val="standardContextual"/>
          </w:rPr>
          <w:tab/>
        </w:r>
        <w:r w:rsidRPr="006A20B2">
          <w:rPr>
            <w:rStyle w:val="Hyperlink"/>
            <w:noProof/>
          </w:rPr>
          <w:t>LOAD Bulk Data entry – combining loads</w:t>
        </w:r>
        <w:r>
          <w:rPr>
            <w:noProof/>
            <w:webHidden/>
          </w:rPr>
          <w:tab/>
        </w:r>
        <w:r>
          <w:rPr>
            <w:noProof/>
            <w:webHidden/>
          </w:rPr>
          <w:fldChar w:fldCharType="begin"/>
        </w:r>
        <w:r>
          <w:rPr>
            <w:noProof/>
            <w:webHidden/>
          </w:rPr>
          <w:instrText xml:space="preserve"> PAGEREF _Toc164640630 \h </w:instrText>
        </w:r>
        <w:r>
          <w:rPr>
            <w:noProof/>
            <w:webHidden/>
          </w:rPr>
        </w:r>
        <w:r>
          <w:rPr>
            <w:noProof/>
            <w:webHidden/>
          </w:rPr>
          <w:fldChar w:fldCharType="separate"/>
        </w:r>
        <w:r>
          <w:rPr>
            <w:noProof/>
            <w:webHidden/>
          </w:rPr>
          <w:t>28</w:t>
        </w:r>
        <w:r>
          <w:rPr>
            <w:noProof/>
            <w:webHidden/>
          </w:rPr>
          <w:fldChar w:fldCharType="end"/>
        </w:r>
      </w:hyperlink>
    </w:p>
    <w:p w14:paraId="0218AEEB" w14:textId="33358963"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31" w:history="1">
        <w:r w:rsidRPr="006A20B2">
          <w:rPr>
            <w:rStyle w:val="Hyperlink"/>
            <w:noProof/>
          </w:rPr>
          <w:t>3.4</w:t>
        </w:r>
        <w:r>
          <w:rPr>
            <w:rFonts w:eastAsiaTheme="minorEastAsia" w:cstheme="minorBidi"/>
            <w:smallCaps w:val="0"/>
            <w:noProof/>
            <w:spacing w:val="0"/>
            <w:kern w:val="2"/>
            <w:sz w:val="22"/>
            <w:szCs w:val="22"/>
            <w14:ligatures w14:val="standardContextual"/>
          </w:rPr>
          <w:tab/>
        </w:r>
        <w:r w:rsidRPr="006A20B2">
          <w:rPr>
            <w:rStyle w:val="Hyperlink"/>
            <w:noProof/>
          </w:rPr>
          <w:t>Constraints</w:t>
        </w:r>
        <w:r>
          <w:rPr>
            <w:noProof/>
            <w:webHidden/>
          </w:rPr>
          <w:tab/>
        </w:r>
        <w:r>
          <w:rPr>
            <w:noProof/>
            <w:webHidden/>
          </w:rPr>
          <w:fldChar w:fldCharType="begin"/>
        </w:r>
        <w:r>
          <w:rPr>
            <w:noProof/>
            <w:webHidden/>
          </w:rPr>
          <w:instrText xml:space="preserve"> PAGEREF _Toc164640631 \h </w:instrText>
        </w:r>
        <w:r>
          <w:rPr>
            <w:noProof/>
            <w:webHidden/>
          </w:rPr>
        </w:r>
        <w:r>
          <w:rPr>
            <w:noProof/>
            <w:webHidden/>
          </w:rPr>
          <w:fldChar w:fldCharType="separate"/>
        </w:r>
        <w:r>
          <w:rPr>
            <w:noProof/>
            <w:webHidden/>
          </w:rPr>
          <w:t>29</w:t>
        </w:r>
        <w:r>
          <w:rPr>
            <w:noProof/>
            <w:webHidden/>
          </w:rPr>
          <w:fldChar w:fldCharType="end"/>
        </w:r>
      </w:hyperlink>
    </w:p>
    <w:p w14:paraId="07FB2D70" w14:textId="1F70668F" w:rsidR="00863057" w:rsidRDefault="00863057">
      <w:pPr>
        <w:pStyle w:val="TOC3"/>
        <w:rPr>
          <w:rFonts w:eastAsiaTheme="minorEastAsia" w:cstheme="minorBidi"/>
          <w:i w:val="0"/>
          <w:iCs w:val="0"/>
          <w:noProof/>
          <w:spacing w:val="0"/>
          <w:kern w:val="2"/>
          <w:sz w:val="22"/>
          <w:szCs w:val="22"/>
          <w14:ligatures w14:val="standardContextual"/>
        </w:rPr>
      </w:pPr>
      <w:hyperlink w:anchor="_Toc164640632" w:history="1">
        <w:r w:rsidRPr="006A20B2">
          <w:rPr>
            <w:rStyle w:val="Hyperlink"/>
            <w:noProof/>
          </w:rPr>
          <w:t>3.4.1</w:t>
        </w:r>
        <w:r>
          <w:rPr>
            <w:rFonts w:eastAsiaTheme="minorEastAsia" w:cstheme="minorBidi"/>
            <w:i w:val="0"/>
            <w:iCs w:val="0"/>
            <w:noProof/>
            <w:spacing w:val="0"/>
            <w:kern w:val="2"/>
            <w:sz w:val="22"/>
            <w:szCs w:val="22"/>
            <w14:ligatures w14:val="standardContextual"/>
          </w:rPr>
          <w:tab/>
        </w:r>
        <w:r w:rsidRPr="006A20B2">
          <w:rPr>
            <w:rStyle w:val="Hyperlink"/>
            <w:noProof/>
          </w:rPr>
          <w:t>Single point constraints</w:t>
        </w:r>
        <w:r>
          <w:rPr>
            <w:noProof/>
            <w:webHidden/>
          </w:rPr>
          <w:tab/>
        </w:r>
        <w:r>
          <w:rPr>
            <w:noProof/>
            <w:webHidden/>
          </w:rPr>
          <w:fldChar w:fldCharType="begin"/>
        </w:r>
        <w:r>
          <w:rPr>
            <w:noProof/>
            <w:webHidden/>
          </w:rPr>
          <w:instrText xml:space="preserve"> PAGEREF _Toc164640632 \h </w:instrText>
        </w:r>
        <w:r>
          <w:rPr>
            <w:noProof/>
            <w:webHidden/>
          </w:rPr>
        </w:r>
        <w:r>
          <w:rPr>
            <w:noProof/>
            <w:webHidden/>
          </w:rPr>
          <w:fldChar w:fldCharType="separate"/>
        </w:r>
        <w:r>
          <w:rPr>
            <w:noProof/>
            <w:webHidden/>
          </w:rPr>
          <w:t>29</w:t>
        </w:r>
        <w:r>
          <w:rPr>
            <w:noProof/>
            <w:webHidden/>
          </w:rPr>
          <w:fldChar w:fldCharType="end"/>
        </w:r>
      </w:hyperlink>
    </w:p>
    <w:p w14:paraId="4A0AE0C7" w14:textId="48676B1C" w:rsidR="00863057" w:rsidRDefault="00863057">
      <w:pPr>
        <w:pStyle w:val="TOC3"/>
        <w:rPr>
          <w:rFonts w:eastAsiaTheme="minorEastAsia" w:cstheme="minorBidi"/>
          <w:i w:val="0"/>
          <w:iCs w:val="0"/>
          <w:noProof/>
          <w:spacing w:val="0"/>
          <w:kern w:val="2"/>
          <w:sz w:val="22"/>
          <w:szCs w:val="22"/>
          <w14:ligatures w14:val="standardContextual"/>
        </w:rPr>
      </w:pPr>
      <w:hyperlink w:anchor="_Toc164640633" w:history="1">
        <w:r w:rsidRPr="006A20B2">
          <w:rPr>
            <w:rStyle w:val="Hyperlink"/>
            <w:noProof/>
          </w:rPr>
          <w:t>3.4.2</w:t>
        </w:r>
        <w:r>
          <w:rPr>
            <w:rFonts w:eastAsiaTheme="minorEastAsia" w:cstheme="minorBidi"/>
            <w:i w:val="0"/>
            <w:iCs w:val="0"/>
            <w:noProof/>
            <w:spacing w:val="0"/>
            <w:kern w:val="2"/>
            <w:sz w:val="22"/>
            <w:szCs w:val="22"/>
            <w14:ligatures w14:val="standardContextual"/>
          </w:rPr>
          <w:tab/>
        </w:r>
        <w:r w:rsidRPr="006A20B2">
          <w:rPr>
            <w:rStyle w:val="Hyperlink"/>
            <w:noProof/>
          </w:rPr>
          <w:t>Multi point constraints</w:t>
        </w:r>
        <w:r>
          <w:rPr>
            <w:noProof/>
            <w:webHidden/>
          </w:rPr>
          <w:tab/>
        </w:r>
        <w:r>
          <w:rPr>
            <w:noProof/>
            <w:webHidden/>
          </w:rPr>
          <w:fldChar w:fldCharType="begin"/>
        </w:r>
        <w:r>
          <w:rPr>
            <w:noProof/>
            <w:webHidden/>
          </w:rPr>
          <w:instrText xml:space="preserve"> PAGEREF _Toc164640633 \h </w:instrText>
        </w:r>
        <w:r>
          <w:rPr>
            <w:noProof/>
            <w:webHidden/>
          </w:rPr>
        </w:r>
        <w:r>
          <w:rPr>
            <w:noProof/>
            <w:webHidden/>
          </w:rPr>
          <w:fldChar w:fldCharType="separate"/>
        </w:r>
        <w:r>
          <w:rPr>
            <w:noProof/>
            <w:webHidden/>
          </w:rPr>
          <w:t>31</w:t>
        </w:r>
        <w:r>
          <w:rPr>
            <w:noProof/>
            <w:webHidden/>
          </w:rPr>
          <w:fldChar w:fldCharType="end"/>
        </w:r>
      </w:hyperlink>
    </w:p>
    <w:p w14:paraId="1E5E20E1" w14:textId="16469F62" w:rsidR="00863057" w:rsidRDefault="00863057">
      <w:pPr>
        <w:pStyle w:val="TOC3"/>
        <w:rPr>
          <w:rFonts w:eastAsiaTheme="minorEastAsia" w:cstheme="minorBidi"/>
          <w:i w:val="0"/>
          <w:iCs w:val="0"/>
          <w:noProof/>
          <w:spacing w:val="0"/>
          <w:kern w:val="2"/>
          <w:sz w:val="22"/>
          <w:szCs w:val="22"/>
          <w14:ligatures w14:val="standardContextual"/>
        </w:rPr>
      </w:pPr>
      <w:hyperlink w:anchor="_Toc164640634" w:history="1">
        <w:r w:rsidRPr="006A20B2">
          <w:rPr>
            <w:rStyle w:val="Hyperlink"/>
            <w:noProof/>
          </w:rPr>
          <w:t>3.4.3</w:t>
        </w:r>
        <w:r>
          <w:rPr>
            <w:rFonts w:eastAsiaTheme="minorEastAsia" w:cstheme="minorBidi"/>
            <w:i w:val="0"/>
            <w:iCs w:val="0"/>
            <w:noProof/>
            <w:spacing w:val="0"/>
            <w:kern w:val="2"/>
            <w:sz w:val="22"/>
            <w:szCs w:val="22"/>
            <w14:ligatures w14:val="standardContextual"/>
          </w:rPr>
          <w:tab/>
        </w:r>
        <w:r w:rsidRPr="006A20B2">
          <w:rPr>
            <w:rStyle w:val="Hyperlink"/>
            <w:noProof/>
          </w:rPr>
          <w:t>Boundary degrees of freedom in Craig-Bampton analyses (SUPORT)</w:t>
        </w:r>
        <w:r>
          <w:rPr>
            <w:noProof/>
            <w:webHidden/>
          </w:rPr>
          <w:tab/>
        </w:r>
        <w:r>
          <w:rPr>
            <w:noProof/>
            <w:webHidden/>
          </w:rPr>
          <w:fldChar w:fldCharType="begin"/>
        </w:r>
        <w:r>
          <w:rPr>
            <w:noProof/>
            <w:webHidden/>
          </w:rPr>
          <w:instrText xml:space="preserve"> PAGEREF _Toc164640634 \h </w:instrText>
        </w:r>
        <w:r>
          <w:rPr>
            <w:noProof/>
            <w:webHidden/>
          </w:rPr>
        </w:r>
        <w:r>
          <w:rPr>
            <w:noProof/>
            <w:webHidden/>
          </w:rPr>
          <w:fldChar w:fldCharType="separate"/>
        </w:r>
        <w:r>
          <w:rPr>
            <w:noProof/>
            <w:webHidden/>
          </w:rPr>
          <w:t>31</w:t>
        </w:r>
        <w:r>
          <w:rPr>
            <w:noProof/>
            <w:webHidden/>
          </w:rPr>
          <w:fldChar w:fldCharType="end"/>
        </w:r>
      </w:hyperlink>
    </w:p>
    <w:p w14:paraId="1C202631" w14:textId="0A00C235"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35" w:history="1">
        <w:r w:rsidRPr="006A20B2">
          <w:rPr>
            <w:rStyle w:val="Hyperlink"/>
            <w:noProof/>
          </w:rPr>
          <w:t>3.5</w:t>
        </w:r>
        <w:r>
          <w:rPr>
            <w:rFonts w:eastAsiaTheme="minorEastAsia" w:cstheme="minorBidi"/>
            <w:smallCaps w:val="0"/>
            <w:noProof/>
            <w:spacing w:val="0"/>
            <w:kern w:val="2"/>
            <w:sz w:val="22"/>
            <w:szCs w:val="22"/>
            <w14:ligatures w14:val="standardContextual"/>
          </w:rPr>
          <w:tab/>
        </w:r>
        <w:r w:rsidRPr="006A20B2">
          <w:rPr>
            <w:rStyle w:val="Hyperlink"/>
            <w:noProof/>
          </w:rPr>
          <w:t>Mass</w:t>
        </w:r>
        <w:r>
          <w:rPr>
            <w:noProof/>
            <w:webHidden/>
          </w:rPr>
          <w:tab/>
        </w:r>
        <w:r>
          <w:rPr>
            <w:noProof/>
            <w:webHidden/>
          </w:rPr>
          <w:fldChar w:fldCharType="begin"/>
        </w:r>
        <w:r>
          <w:rPr>
            <w:noProof/>
            <w:webHidden/>
          </w:rPr>
          <w:instrText xml:space="preserve"> PAGEREF _Toc164640635 \h </w:instrText>
        </w:r>
        <w:r>
          <w:rPr>
            <w:noProof/>
            <w:webHidden/>
          </w:rPr>
        </w:r>
        <w:r>
          <w:rPr>
            <w:noProof/>
            <w:webHidden/>
          </w:rPr>
          <w:fldChar w:fldCharType="separate"/>
        </w:r>
        <w:r>
          <w:rPr>
            <w:noProof/>
            <w:webHidden/>
          </w:rPr>
          <w:t>32</w:t>
        </w:r>
        <w:r>
          <w:rPr>
            <w:noProof/>
            <w:webHidden/>
          </w:rPr>
          <w:fldChar w:fldCharType="end"/>
        </w:r>
      </w:hyperlink>
    </w:p>
    <w:p w14:paraId="1865E019" w14:textId="772159C6" w:rsidR="00863057" w:rsidRDefault="00863057">
      <w:pPr>
        <w:pStyle w:val="TOC3"/>
        <w:rPr>
          <w:rFonts w:eastAsiaTheme="minorEastAsia" w:cstheme="minorBidi"/>
          <w:i w:val="0"/>
          <w:iCs w:val="0"/>
          <w:noProof/>
          <w:spacing w:val="0"/>
          <w:kern w:val="2"/>
          <w:sz w:val="22"/>
          <w:szCs w:val="22"/>
          <w14:ligatures w14:val="standardContextual"/>
        </w:rPr>
      </w:pPr>
      <w:hyperlink w:anchor="_Toc164640636" w:history="1">
        <w:r w:rsidRPr="006A20B2">
          <w:rPr>
            <w:rStyle w:val="Hyperlink"/>
            <w:noProof/>
          </w:rPr>
          <w:t>3.5.1</w:t>
        </w:r>
        <w:r>
          <w:rPr>
            <w:rFonts w:eastAsiaTheme="minorEastAsia" w:cstheme="minorBidi"/>
            <w:i w:val="0"/>
            <w:iCs w:val="0"/>
            <w:noProof/>
            <w:spacing w:val="0"/>
            <w:kern w:val="2"/>
            <w:sz w:val="22"/>
            <w:szCs w:val="22"/>
            <w14:ligatures w14:val="standardContextual"/>
          </w:rPr>
          <w:tab/>
        </w:r>
        <w:r w:rsidRPr="006A20B2">
          <w:rPr>
            <w:rStyle w:val="Hyperlink"/>
            <w:noProof/>
          </w:rPr>
          <w:t>Mass density on material entries</w:t>
        </w:r>
        <w:r>
          <w:rPr>
            <w:noProof/>
            <w:webHidden/>
          </w:rPr>
          <w:tab/>
        </w:r>
        <w:r>
          <w:rPr>
            <w:noProof/>
            <w:webHidden/>
          </w:rPr>
          <w:fldChar w:fldCharType="begin"/>
        </w:r>
        <w:r>
          <w:rPr>
            <w:noProof/>
            <w:webHidden/>
          </w:rPr>
          <w:instrText xml:space="preserve"> PAGEREF _Toc164640636 \h </w:instrText>
        </w:r>
        <w:r>
          <w:rPr>
            <w:noProof/>
            <w:webHidden/>
          </w:rPr>
        </w:r>
        <w:r>
          <w:rPr>
            <w:noProof/>
            <w:webHidden/>
          </w:rPr>
          <w:fldChar w:fldCharType="separate"/>
        </w:r>
        <w:r>
          <w:rPr>
            <w:noProof/>
            <w:webHidden/>
          </w:rPr>
          <w:t>32</w:t>
        </w:r>
        <w:r>
          <w:rPr>
            <w:noProof/>
            <w:webHidden/>
          </w:rPr>
          <w:fldChar w:fldCharType="end"/>
        </w:r>
      </w:hyperlink>
    </w:p>
    <w:p w14:paraId="1752DEB3" w14:textId="263B5ECA" w:rsidR="00863057" w:rsidRDefault="00863057">
      <w:pPr>
        <w:pStyle w:val="TOC3"/>
        <w:rPr>
          <w:rFonts w:eastAsiaTheme="minorEastAsia" w:cstheme="minorBidi"/>
          <w:i w:val="0"/>
          <w:iCs w:val="0"/>
          <w:noProof/>
          <w:spacing w:val="0"/>
          <w:kern w:val="2"/>
          <w:sz w:val="22"/>
          <w:szCs w:val="22"/>
          <w14:ligatures w14:val="standardContextual"/>
        </w:rPr>
      </w:pPr>
      <w:hyperlink w:anchor="_Toc164640637" w:history="1">
        <w:r w:rsidRPr="006A20B2">
          <w:rPr>
            <w:rStyle w:val="Hyperlink"/>
            <w:noProof/>
          </w:rPr>
          <w:t>3.5.2</w:t>
        </w:r>
        <w:r>
          <w:rPr>
            <w:rFonts w:eastAsiaTheme="minorEastAsia" w:cstheme="minorBidi"/>
            <w:i w:val="0"/>
            <w:iCs w:val="0"/>
            <w:noProof/>
            <w:spacing w:val="0"/>
            <w:kern w:val="2"/>
            <w:sz w:val="22"/>
            <w:szCs w:val="22"/>
            <w14:ligatures w14:val="standardContextual"/>
          </w:rPr>
          <w:tab/>
        </w:r>
        <w:r w:rsidRPr="006A20B2">
          <w:rPr>
            <w:rStyle w:val="Hyperlink"/>
            <w:noProof/>
          </w:rPr>
          <w:t>Mass per unit length or area of finite elements</w:t>
        </w:r>
        <w:r>
          <w:rPr>
            <w:noProof/>
            <w:webHidden/>
          </w:rPr>
          <w:tab/>
        </w:r>
        <w:r>
          <w:rPr>
            <w:noProof/>
            <w:webHidden/>
          </w:rPr>
          <w:fldChar w:fldCharType="begin"/>
        </w:r>
        <w:r>
          <w:rPr>
            <w:noProof/>
            <w:webHidden/>
          </w:rPr>
          <w:instrText xml:space="preserve"> PAGEREF _Toc164640637 \h </w:instrText>
        </w:r>
        <w:r>
          <w:rPr>
            <w:noProof/>
            <w:webHidden/>
          </w:rPr>
        </w:r>
        <w:r>
          <w:rPr>
            <w:noProof/>
            <w:webHidden/>
          </w:rPr>
          <w:fldChar w:fldCharType="separate"/>
        </w:r>
        <w:r>
          <w:rPr>
            <w:noProof/>
            <w:webHidden/>
          </w:rPr>
          <w:t>32</w:t>
        </w:r>
        <w:r>
          <w:rPr>
            <w:noProof/>
            <w:webHidden/>
          </w:rPr>
          <w:fldChar w:fldCharType="end"/>
        </w:r>
      </w:hyperlink>
    </w:p>
    <w:p w14:paraId="613634AB" w14:textId="458B1C4D" w:rsidR="00863057" w:rsidRDefault="00863057">
      <w:pPr>
        <w:pStyle w:val="TOC3"/>
        <w:rPr>
          <w:rFonts w:eastAsiaTheme="minorEastAsia" w:cstheme="minorBidi"/>
          <w:i w:val="0"/>
          <w:iCs w:val="0"/>
          <w:noProof/>
          <w:spacing w:val="0"/>
          <w:kern w:val="2"/>
          <w:sz w:val="22"/>
          <w:szCs w:val="22"/>
          <w14:ligatures w14:val="standardContextual"/>
        </w:rPr>
      </w:pPr>
      <w:hyperlink w:anchor="_Toc164640638" w:history="1">
        <w:r w:rsidRPr="006A20B2">
          <w:rPr>
            <w:rStyle w:val="Hyperlink"/>
            <w:noProof/>
          </w:rPr>
          <w:t>3.5.3</w:t>
        </w:r>
        <w:r>
          <w:rPr>
            <w:rFonts w:eastAsiaTheme="minorEastAsia" w:cstheme="minorBidi"/>
            <w:i w:val="0"/>
            <w:iCs w:val="0"/>
            <w:noProof/>
            <w:spacing w:val="0"/>
            <w:kern w:val="2"/>
            <w:sz w:val="22"/>
            <w:szCs w:val="22"/>
            <w14:ligatures w14:val="standardContextual"/>
          </w:rPr>
          <w:tab/>
        </w:r>
        <w:r w:rsidRPr="006A20B2">
          <w:rPr>
            <w:rStyle w:val="Hyperlink"/>
            <w:noProof/>
          </w:rPr>
          <w:t>Concentrated masses at grids</w:t>
        </w:r>
        <w:r>
          <w:rPr>
            <w:noProof/>
            <w:webHidden/>
          </w:rPr>
          <w:tab/>
        </w:r>
        <w:r>
          <w:rPr>
            <w:noProof/>
            <w:webHidden/>
          </w:rPr>
          <w:fldChar w:fldCharType="begin"/>
        </w:r>
        <w:r>
          <w:rPr>
            <w:noProof/>
            <w:webHidden/>
          </w:rPr>
          <w:instrText xml:space="preserve"> PAGEREF _Toc164640638 \h </w:instrText>
        </w:r>
        <w:r>
          <w:rPr>
            <w:noProof/>
            <w:webHidden/>
          </w:rPr>
        </w:r>
        <w:r>
          <w:rPr>
            <w:noProof/>
            <w:webHidden/>
          </w:rPr>
          <w:fldChar w:fldCharType="separate"/>
        </w:r>
        <w:r>
          <w:rPr>
            <w:noProof/>
            <w:webHidden/>
          </w:rPr>
          <w:t>32</w:t>
        </w:r>
        <w:r>
          <w:rPr>
            <w:noProof/>
            <w:webHidden/>
          </w:rPr>
          <w:fldChar w:fldCharType="end"/>
        </w:r>
      </w:hyperlink>
    </w:p>
    <w:p w14:paraId="778F746F" w14:textId="7A86AD93" w:rsidR="00863057" w:rsidRDefault="00863057">
      <w:pPr>
        <w:pStyle w:val="TOC3"/>
        <w:rPr>
          <w:rFonts w:eastAsiaTheme="minorEastAsia" w:cstheme="minorBidi"/>
          <w:i w:val="0"/>
          <w:iCs w:val="0"/>
          <w:noProof/>
          <w:spacing w:val="0"/>
          <w:kern w:val="2"/>
          <w:sz w:val="22"/>
          <w:szCs w:val="22"/>
          <w14:ligatures w14:val="standardContextual"/>
        </w:rPr>
      </w:pPr>
      <w:hyperlink w:anchor="_Toc164640639" w:history="1">
        <w:r w:rsidRPr="006A20B2">
          <w:rPr>
            <w:rStyle w:val="Hyperlink"/>
            <w:noProof/>
          </w:rPr>
          <w:t>3.5.4</w:t>
        </w:r>
        <w:r>
          <w:rPr>
            <w:rFonts w:eastAsiaTheme="minorEastAsia" w:cstheme="minorBidi"/>
            <w:i w:val="0"/>
            <w:iCs w:val="0"/>
            <w:noProof/>
            <w:spacing w:val="0"/>
            <w:kern w:val="2"/>
            <w:sz w:val="22"/>
            <w:szCs w:val="22"/>
            <w14:ligatures w14:val="standardContextual"/>
          </w:rPr>
          <w:tab/>
        </w:r>
        <w:r w:rsidRPr="006A20B2">
          <w:rPr>
            <w:rStyle w:val="Hyperlink"/>
            <w:noProof/>
          </w:rPr>
          <w:t>Model total mass</w:t>
        </w:r>
        <w:r>
          <w:rPr>
            <w:noProof/>
            <w:webHidden/>
          </w:rPr>
          <w:tab/>
        </w:r>
        <w:r>
          <w:rPr>
            <w:noProof/>
            <w:webHidden/>
          </w:rPr>
          <w:fldChar w:fldCharType="begin"/>
        </w:r>
        <w:r>
          <w:rPr>
            <w:noProof/>
            <w:webHidden/>
          </w:rPr>
          <w:instrText xml:space="preserve"> PAGEREF _Toc164640639 \h </w:instrText>
        </w:r>
        <w:r>
          <w:rPr>
            <w:noProof/>
            <w:webHidden/>
          </w:rPr>
        </w:r>
        <w:r>
          <w:rPr>
            <w:noProof/>
            <w:webHidden/>
          </w:rPr>
          <w:fldChar w:fldCharType="separate"/>
        </w:r>
        <w:r>
          <w:rPr>
            <w:noProof/>
            <w:webHidden/>
          </w:rPr>
          <w:t>33</w:t>
        </w:r>
        <w:r>
          <w:rPr>
            <w:noProof/>
            <w:webHidden/>
          </w:rPr>
          <w:fldChar w:fldCharType="end"/>
        </w:r>
      </w:hyperlink>
    </w:p>
    <w:p w14:paraId="5572D13E" w14:textId="3624585A" w:rsidR="00863057" w:rsidRDefault="00863057">
      <w:pPr>
        <w:pStyle w:val="TOC3"/>
        <w:rPr>
          <w:rFonts w:eastAsiaTheme="minorEastAsia" w:cstheme="minorBidi"/>
          <w:i w:val="0"/>
          <w:iCs w:val="0"/>
          <w:noProof/>
          <w:spacing w:val="0"/>
          <w:kern w:val="2"/>
          <w:sz w:val="22"/>
          <w:szCs w:val="22"/>
          <w14:ligatures w14:val="standardContextual"/>
        </w:rPr>
      </w:pPr>
      <w:hyperlink w:anchor="_Toc164640640" w:history="1">
        <w:r w:rsidRPr="006A20B2">
          <w:rPr>
            <w:rStyle w:val="Hyperlink"/>
            <w:noProof/>
          </w:rPr>
          <w:t>3.5.5</w:t>
        </w:r>
        <w:r>
          <w:rPr>
            <w:rFonts w:eastAsiaTheme="minorEastAsia" w:cstheme="minorBidi"/>
            <w:i w:val="0"/>
            <w:iCs w:val="0"/>
            <w:noProof/>
            <w:spacing w:val="0"/>
            <w:kern w:val="2"/>
            <w:sz w:val="22"/>
            <w:szCs w:val="22"/>
            <w14:ligatures w14:val="standardContextual"/>
          </w:rPr>
          <w:tab/>
        </w:r>
        <w:r w:rsidRPr="006A20B2">
          <w:rPr>
            <w:rStyle w:val="Hyperlink"/>
            <w:noProof/>
          </w:rPr>
          <w:t>Mass units</w:t>
        </w:r>
        <w:r>
          <w:rPr>
            <w:noProof/>
            <w:webHidden/>
          </w:rPr>
          <w:tab/>
        </w:r>
        <w:r>
          <w:rPr>
            <w:noProof/>
            <w:webHidden/>
          </w:rPr>
          <w:fldChar w:fldCharType="begin"/>
        </w:r>
        <w:r>
          <w:rPr>
            <w:noProof/>
            <w:webHidden/>
          </w:rPr>
          <w:instrText xml:space="preserve"> PAGEREF _Toc164640640 \h </w:instrText>
        </w:r>
        <w:r>
          <w:rPr>
            <w:noProof/>
            <w:webHidden/>
          </w:rPr>
        </w:r>
        <w:r>
          <w:rPr>
            <w:noProof/>
            <w:webHidden/>
          </w:rPr>
          <w:fldChar w:fldCharType="separate"/>
        </w:r>
        <w:r>
          <w:rPr>
            <w:noProof/>
            <w:webHidden/>
          </w:rPr>
          <w:t>34</w:t>
        </w:r>
        <w:r>
          <w:rPr>
            <w:noProof/>
            <w:webHidden/>
          </w:rPr>
          <w:fldChar w:fldCharType="end"/>
        </w:r>
      </w:hyperlink>
    </w:p>
    <w:p w14:paraId="30D2085F" w14:textId="5C102CEF"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41" w:history="1">
        <w:r w:rsidRPr="006A20B2">
          <w:rPr>
            <w:rStyle w:val="Hyperlink"/>
            <w:noProof/>
          </w:rPr>
          <w:t>3.6</w:t>
        </w:r>
        <w:r>
          <w:rPr>
            <w:rFonts w:eastAsiaTheme="minorEastAsia" w:cstheme="minorBidi"/>
            <w:smallCaps w:val="0"/>
            <w:noProof/>
            <w:spacing w:val="0"/>
            <w:kern w:val="2"/>
            <w:sz w:val="22"/>
            <w:szCs w:val="22"/>
            <w14:ligatures w14:val="standardContextual"/>
          </w:rPr>
          <w:tab/>
        </w:r>
        <w:r w:rsidRPr="006A20B2">
          <w:rPr>
            <w:rStyle w:val="Hyperlink"/>
            <w:noProof/>
          </w:rPr>
          <w:t>Displacement set notation</w:t>
        </w:r>
        <w:r>
          <w:rPr>
            <w:noProof/>
            <w:webHidden/>
          </w:rPr>
          <w:tab/>
        </w:r>
        <w:r>
          <w:rPr>
            <w:noProof/>
            <w:webHidden/>
          </w:rPr>
          <w:fldChar w:fldCharType="begin"/>
        </w:r>
        <w:r>
          <w:rPr>
            <w:noProof/>
            <w:webHidden/>
          </w:rPr>
          <w:instrText xml:space="preserve"> PAGEREF _Toc164640641 \h </w:instrText>
        </w:r>
        <w:r>
          <w:rPr>
            <w:noProof/>
            <w:webHidden/>
          </w:rPr>
        </w:r>
        <w:r>
          <w:rPr>
            <w:noProof/>
            <w:webHidden/>
          </w:rPr>
          <w:fldChar w:fldCharType="separate"/>
        </w:r>
        <w:r>
          <w:rPr>
            <w:noProof/>
            <w:webHidden/>
          </w:rPr>
          <w:t>34</w:t>
        </w:r>
        <w:r>
          <w:rPr>
            <w:noProof/>
            <w:webHidden/>
          </w:rPr>
          <w:fldChar w:fldCharType="end"/>
        </w:r>
      </w:hyperlink>
    </w:p>
    <w:p w14:paraId="0497FDFB" w14:textId="2F8B74E2" w:rsidR="00863057" w:rsidRDefault="00863057">
      <w:pPr>
        <w:pStyle w:val="TOC1"/>
        <w:rPr>
          <w:rFonts w:eastAsiaTheme="minorEastAsia" w:cstheme="minorBidi"/>
          <w:b w:val="0"/>
          <w:bCs w:val="0"/>
          <w:caps w:val="0"/>
          <w:noProof/>
          <w:spacing w:val="0"/>
          <w:kern w:val="2"/>
          <w:sz w:val="22"/>
          <w:szCs w:val="22"/>
          <w14:ligatures w14:val="standardContextual"/>
        </w:rPr>
      </w:pPr>
      <w:hyperlink w:anchor="_Toc164640642" w:history="1">
        <w:r w:rsidRPr="006A20B2">
          <w:rPr>
            <w:rStyle w:val="Hyperlink"/>
            <w:noProof/>
          </w:rPr>
          <w:t>4</w:t>
        </w:r>
        <w:r>
          <w:rPr>
            <w:rFonts w:eastAsiaTheme="minorEastAsia" w:cstheme="minorBidi"/>
            <w:b w:val="0"/>
            <w:bCs w:val="0"/>
            <w:caps w:val="0"/>
            <w:noProof/>
            <w:spacing w:val="0"/>
            <w:kern w:val="2"/>
            <w:sz w:val="22"/>
            <w:szCs w:val="22"/>
            <w14:ligatures w14:val="standardContextual"/>
          </w:rPr>
          <w:tab/>
        </w:r>
        <w:r w:rsidRPr="006A20B2">
          <w:rPr>
            <w:rStyle w:val="Hyperlink"/>
            <w:noProof/>
          </w:rPr>
          <w:t>MYSTRAN SOLUTION TYPES</w:t>
        </w:r>
        <w:r>
          <w:rPr>
            <w:noProof/>
            <w:webHidden/>
          </w:rPr>
          <w:tab/>
        </w:r>
        <w:r>
          <w:rPr>
            <w:noProof/>
            <w:webHidden/>
          </w:rPr>
          <w:fldChar w:fldCharType="begin"/>
        </w:r>
        <w:r>
          <w:rPr>
            <w:noProof/>
            <w:webHidden/>
          </w:rPr>
          <w:instrText xml:space="preserve"> PAGEREF _Toc164640642 \h </w:instrText>
        </w:r>
        <w:r>
          <w:rPr>
            <w:noProof/>
            <w:webHidden/>
          </w:rPr>
        </w:r>
        <w:r>
          <w:rPr>
            <w:noProof/>
            <w:webHidden/>
          </w:rPr>
          <w:fldChar w:fldCharType="separate"/>
        </w:r>
        <w:r>
          <w:rPr>
            <w:noProof/>
            <w:webHidden/>
          </w:rPr>
          <w:t>37</w:t>
        </w:r>
        <w:r>
          <w:rPr>
            <w:noProof/>
            <w:webHidden/>
          </w:rPr>
          <w:fldChar w:fldCharType="end"/>
        </w:r>
      </w:hyperlink>
    </w:p>
    <w:p w14:paraId="55F73503" w14:textId="747B7122"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43" w:history="1">
        <w:r w:rsidRPr="006A20B2">
          <w:rPr>
            <w:rStyle w:val="Hyperlink"/>
            <w:noProof/>
          </w:rPr>
          <w:t>4.1</w:t>
        </w:r>
        <w:r>
          <w:rPr>
            <w:rFonts w:eastAsiaTheme="minorEastAsia" w:cstheme="minorBidi"/>
            <w:smallCaps w:val="0"/>
            <w:noProof/>
            <w:spacing w:val="0"/>
            <w:kern w:val="2"/>
            <w:sz w:val="22"/>
            <w:szCs w:val="22"/>
            <w14:ligatures w14:val="standardContextual"/>
          </w:rPr>
          <w:tab/>
        </w:r>
        <w:r w:rsidRPr="006A20B2">
          <w:rPr>
            <w:rStyle w:val="Hyperlink"/>
            <w:noProof/>
          </w:rPr>
          <w:t>Statics</w:t>
        </w:r>
        <w:r>
          <w:rPr>
            <w:noProof/>
            <w:webHidden/>
          </w:rPr>
          <w:tab/>
        </w:r>
        <w:r>
          <w:rPr>
            <w:noProof/>
            <w:webHidden/>
          </w:rPr>
          <w:fldChar w:fldCharType="begin"/>
        </w:r>
        <w:r>
          <w:rPr>
            <w:noProof/>
            <w:webHidden/>
          </w:rPr>
          <w:instrText xml:space="preserve"> PAGEREF _Toc164640643 \h </w:instrText>
        </w:r>
        <w:r>
          <w:rPr>
            <w:noProof/>
            <w:webHidden/>
          </w:rPr>
        </w:r>
        <w:r>
          <w:rPr>
            <w:noProof/>
            <w:webHidden/>
          </w:rPr>
          <w:fldChar w:fldCharType="separate"/>
        </w:r>
        <w:r>
          <w:rPr>
            <w:noProof/>
            <w:webHidden/>
          </w:rPr>
          <w:t>37</w:t>
        </w:r>
        <w:r>
          <w:rPr>
            <w:noProof/>
            <w:webHidden/>
          </w:rPr>
          <w:fldChar w:fldCharType="end"/>
        </w:r>
      </w:hyperlink>
    </w:p>
    <w:p w14:paraId="07B9A217" w14:textId="00E6956B"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44" w:history="1">
        <w:r w:rsidRPr="006A20B2">
          <w:rPr>
            <w:rStyle w:val="Hyperlink"/>
            <w:noProof/>
          </w:rPr>
          <w:t>4.2</w:t>
        </w:r>
        <w:r>
          <w:rPr>
            <w:rFonts w:eastAsiaTheme="minorEastAsia" w:cstheme="minorBidi"/>
            <w:smallCaps w:val="0"/>
            <w:noProof/>
            <w:spacing w:val="0"/>
            <w:kern w:val="2"/>
            <w:sz w:val="22"/>
            <w:szCs w:val="22"/>
            <w14:ligatures w14:val="standardContextual"/>
          </w:rPr>
          <w:tab/>
        </w:r>
        <w:r w:rsidRPr="006A20B2">
          <w:rPr>
            <w:rStyle w:val="Hyperlink"/>
            <w:noProof/>
          </w:rPr>
          <w:t>Eigenvalues</w:t>
        </w:r>
        <w:r>
          <w:rPr>
            <w:noProof/>
            <w:webHidden/>
          </w:rPr>
          <w:tab/>
        </w:r>
        <w:r>
          <w:rPr>
            <w:noProof/>
            <w:webHidden/>
          </w:rPr>
          <w:fldChar w:fldCharType="begin"/>
        </w:r>
        <w:r>
          <w:rPr>
            <w:noProof/>
            <w:webHidden/>
          </w:rPr>
          <w:instrText xml:space="preserve"> PAGEREF _Toc164640644 \h </w:instrText>
        </w:r>
        <w:r>
          <w:rPr>
            <w:noProof/>
            <w:webHidden/>
          </w:rPr>
        </w:r>
        <w:r>
          <w:rPr>
            <w:noProof/>
            <w:webHidden/>
          </w:rPr>
          <w:fldChar w:fldCharType="separate"/>
        </w:r>
        <w:r>
          <w:rPr>
            <w:noProof/>
            <w:webHidden/>
          </w:rPr>
          <w:t>37</w:t>
        </w:r>
        <w:r>
          <w:rPr>
            <w:noProof/>
            <w:webHidden/>
          </w:rPr>
          <w:fldChar w:fldCharType="end"/>
        </w:r>
      </w:hyperlink>
    </w:p>
    <w:p w14:paraId="778BF257" w14:textId="4EE7C228"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45" w:history="1">
        <w:r w:rsidRPr="006A20B2">
          <w:rPr>
            <w:rStyle w:val="Hyperlink"/>
            <w:noProof/>
          </w:rPr>
          <w:t>4.3</w:t>
        </w:r>
        <w:r>
          <w:rPr>
            <w:rFonts w:eastAsiaTheme="minorEastAsia" w:cstheme="minorBidi"/>
            <w:smallCaps w:val="0"/>
            <w:noProof/>
            <w:spacing w:val="0"/>
            <w:kern w:val="2"/>
            <w:sz w:val="22"/>
            <w:szCs w:val="22"/>
            <w14:ligatures w14:val="standardContextual"/>
          </w:rPr>
          <w:tab/>
        </w:r>
        <w:r w:rsidRPr="006A20B2">
          <w:rPr>
            <w:rStyle w:val="Hyperlink"/>
            <w:noProof/>
          </w:rPr>
          <w:t>Buckling and Differential Stiffness</w:t>
        </w:r>
        <w:r>
          <w:rPr>
            <w:noProof/>
            <w:webHidden/>
          </w:rPr>
          <w:tab/>
        </w:r>
        <w:r>
          <w:rPr>
            <w:noProof/>
            <w:webHidden/>
          </w:rPr>
          <w:fldChar w:fldCharType="begin"/>
        </w:r>
        <w:r>
          <w:rPr>
            <w:noProof/>
            <w:webHidden/>
          </w:rPr>
          <w:instrText xml:space="preserve"> PAGEREF _Toc164640645 \h </w:instrText>
        </w:r>
        <w:r>
          <w:rPr>
            <w:noProof/>
            <w:webHidden/>
          </w:rPr>
        </w:r>
        <w:r>
          <w:rPr>
            <w:noProof/>
            <w:webHidden/>
          </w:rPr>
          <w:fldChar w:fldCharType="separate"/>
        </w:r>
        <w:r>
          <w:rPr>
            <w:noProof/>
            <w:webHidden/>
          </w:rPr>
          <w:t>37</w:t>
        </w:r>
        <w:r>
          <w:rPr>
            <w:noProof/>
            <w:webHidden/>
          </w:rPr>
          <w:fldChar w:fldCharType="end"/>
        </w:r>
      </w:hyperlink>
    </w:p>
    <w:p w14:paraId="4EDCF754" w14:textId="332D6B86"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46" w:history="1">
        <w:r w:rsidRPr="006A20B2">
          <w:rPr>
            <w:rStyle w:val="Hyperlink"/>
            <w:noProof/>
          </w:rPr>
          <w:t>4.4</w:t>
        </w:r>
        <w:r>
          <w:rPr>
            <w:rFonts w:eastAsiaTheme="minorEastAsia" w:cstheme="minorBidi"/>
            <w:smallCaps w:val="0"/>
            <w:noProof/>
            <w:spacing w:val="0"/>
            <w:kern w:val="2"/>
            <w:sz w:val="22"/>
            <w:szCs w:val="22"/>
            <w14:ligatures w14:val="standardContextual"/>
          </w:rPr>
          <w:tab/>
        </w:r>
        <w:r w:rsidRPr="006A20B2">
          <w:rPr>
            <w:rStyle w:val="Hyperlink"/>
            <w:noProof/>
          </w:rPr>
          <w:t>Craig-Bampton model generation</w:t>
        </w:r>
        <w:r>
          <w:rPr>
            <w:noProof/>
            <w:webHidden/>
          </w:rPr>
          <w:tab/>
        </w:r>
        <w:r>
          <w:rPr>
            <w:noProof/>
            <w:webHidden/>
          </w:rPr>
          <w:fldChar w:fldCharType="begin"/>
        </w:r>
        <w:r>
          <w:rPr>
            <w:noProof/>
            <w:webHidden/>
          </w:rPr>
          <w:instrText xml:space="preserve"> PAGEREF _Toc164640646 \h </w:instrText>
        </w:r>
        <w:r>
          <w:rPr>
            <w:noProof/>
            <w:webHidden/>
          </w:rPr>
        </w:r>
        <w:r>
          <w:rPr>
            <w:noProof/>
            <w:webHidden/>
          </w:rPr>
          <w:fldChar w:fldCharType="separate"/>
        </w:r>
        <w:r>
          <w:rPr>
            <w:noProof/>
            <w:webHidden/>
          </w:rPr>
          <w:t>38</w:t>
        </w:r>
        <w:r>
          <w:rPr>
            <w:noProof/>
            <w:webHidden/>
          </w:rPr>
          <w:fldChar w:fldCharType="end"/>
        </w:r>
      </w:hyperlink>
    </w:p>
    <w:p w14:paraId="0E0937F2" w14:textId="4993F1A0" w:rsidR="00863057" w:rsidRDefault="00863057">
      <w:pPr>
        <w:pStyle w:val="TOC2"/>
        <w:tabs>
          <w:tab w:val="right" w:leader="dot" w:pos="9350"/>
        </w:tabs>
        <w:rPr>
          <w:rFonts w:eastAsiaTheme="minorEastAsia" w:cstheme="minorBidi"/>
          <w:smallCaps w:val="0"/>
          <w:noProof/>
          <w:spacing w:val="0"/>
          <w:kern w:val="2"/>
          <w:sz w:val="22"/>
          <w:szCs w:val="22"/>
          <w14:ligatures w14:val="standardContextual"/>
        </w:rPr>
      </w:pPr>
      <w:hyperlink w:anchor="_Toc164640647" w:history="1">
        <w:r w:rsidRPr="006A20B2">
          <w:rPr>
            <w:rStyle w:val="Hyperlink"/>
            <w:noProof/>
          </w:rPr>
          <w:t>Figures</w:t>
        </w:r>
        <w:r>
          <w:rPr>
            <w:noProof/>
            <w:webHidden/>
          </w:rPr>
          <w:tab/>
        </w:r>
        <w:r>
          <w:rPr>
            <w:noProof/>
            <w:webHidden/>
          </w:rPr>
          <w:fldChar w:fldCharType="begin"/>
        </w:r>
        <w:r>
          <w:rPr>
            <w:noProof/>
            <w:webHidden/>
          </w:rPr>
          <w:instrText xml:space="preserve"> PAGEREF _Toc164640647 \h </w:instrText>
        </w:r>
        <w:r>
          <w:rPr>
            <w:noProof/>
            <w:webHidden/>
          </w:rPr>
        </w:r>
        <w:r>
          <w:rPr>
            <w:noProof/>
            <w:webHidden/>
          </w:rPr>
          <w:fldChar w:fldCharType="separate"/>
        </w:r>
        <w:r>
          <w:rPr>
            <w:noProof/>
            <w:webHidden/>
          </w:rPr>
          <w:t>40</w:t>
        </w:r>
        <w:r>
          <w:rPr>
            <w:noProof/>
            <w:webHidden/>
          </w:rPr>
          <w:fldChar w:fldCharType="end"/>
        </w:r>
      </w:hyperlink>
    </w:p>
    <w:p w14:paraId="12B3FE02" w14:textId="0320635E" w:rsidR="00863057" w:rsidRDefault="00863057">
      <w:pPr>
        <w:pStyle w:val="TOC1"/>
        <w:rPr>
          <w:rFonts w:eastAsiaTheme="minorEastAsia" w:cstheme="minorBidi"/>
          <w:b w:val="0"/>
          <w:bCs w:val="0"/>
          <w:caps w:val="0"/>
          <w:noProof/>
          <w:spacing w:val="0"/>
          <w:kern w:val="2"/>
          <w:sz w:val="22"/>
          <w:szCs w:val="22"/>
          <w14:ligatures w14:val="standardContextual"/>
        </w:rPr>
      </w:pPr>
      <w:hyperlink w:anchor="_Toc164640648" w:history="1">
        <w:r w:rsidRPr="006A20B2">
          <w:rPr>
            <w:rStyle w:val="Hyperlink"/>
            <w:noProof/>
          </w:rPr>
          <w:t>5</w:t>
        </w:r>
        <w:r>
          <w:rPr>
            <w:rFonts w:eastAsiaTheme="minorEastAsia" w:cstheme="minorBidi"/>
            <w:b w:val="0"/>
            <w:bCs w:val="0"/>
            <w:caps w:val="0"/>
            <w:noProof/>
            <w:spacing w:val="0"/>
            <w:kern w:val="2"/>
            <w:sz w:val="22"/>
            <w:szCs w:val="22"/>
            <w14:ligatures w14:val="standardContextual"/>
          </w:rPr>
          <w:tab/>
        </w:r>
        <w:r w:rsidRPr="006A20B2">
          <w:rPr>
            <w:rStyle w:val="Hyperlink"/>
            <w:noProof/>
          </w:rPr>
          <w:t>DETAILED DESCRIPTION OF INPUT DATA</w:t>
        </w:r>
        <w:r>
          <w:rPr>
            <w:noProof/>
            <w:webHidden/>
          </w:rPr>
          <w:tab/>
        </w:r>
        <w:r>
          <w:rPr>
            <w:noProof/>
            <w:webHidden/>
          </w:rPr>
          <w:fldChar w:fldCharType="begin"/>
        </w:r>
        <w:r>
          <w:rPr>
            <w:noProof/>
            <w:webHidden/>
          </w:rPr>
          <w:instrText xml:space="preserve"> PAGEREF _Toc164640648 \h </w:instrText>
        </w:r>
        <w:r>
          <w:rPr>
            <w:noProof/>
            <w:webHidden/>
          </w:rPr>
        </w:r>
        <w:r>
          <w:rPr>
            <w:noProof/>
            <w:webHidden/>
          </w:rPr>
          <w:fldChar w:fldCharType="separate"/>
        </w:r>
        <w:r>
          <w:rPr>
            <w:noProof/>
            <w:webHidden/>
          </w:rPr>
          <w:t>47</w:t>
        </w:r>
        <w:r>
          <w:rPr>
            <w:noProof/>
            <w:webHidden/>
          </w:rPr>
          <w:fldChar w:fldCharType="end"/>
        </w:r>
      </w:hyperlink>
    </w:p>
    <w:p w14:paraId="1E2443F5" w14:textId="4DF5142C"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49" w:history="1">
        <w:r w:rsidRPr="006A20B2">
          <w:rPr>
            <w:rStyle w:val="Hyperlink"/>
            <w:noProof/>
          </w:rPr>
          <w:t>5.1</w:t>
        </w:r>
        <w:r>
          <w:rPr>
            <w:rFonts w:eastAsiaTheme="minorEastAsia" w:cstheme="minorBidi"/>
            <w:smallCaps w:val="0"/>
            <w:noProof/>
            <w:spacing w:val="0"/>
            <w:kern w:val="2"/>
            <w:sz w:val="22"/>
            <w:szCs w:val="22"/>
            <w14:ligatures w14:val="standardContextual"/>
          </w:rPr>
          <w:tab/>
        </w:r>
        <w:r w:rsidRPr="006A20B2">
          <w:rPr>
            <w:rStyle w:val="Hyperlink"/>
            <w:noProof/>
          </w:rPr>
          <w:t>File Management</w:t>
        </w:r>
        <w:r>
          <w:rPr>
            <w:noProof/>
            <w:webHidden/>
          </w:rPr>
          <w:tab/>
        </w:r>
        <w:r>
          <w:rPr>
            <w:noProof/>
            <w:webHidden/>
          </w:rPr>
          <w:fldChar w:fldCharType="begin"/>
        </w:r>
        <w:r>
          <w:rPr>
            <w:noProof/>
            <w:webHidden/>
          </w:rPr>
          <w:instrText xml:space="preserve"> PAGEREF _Toc164640649 \h </w:instrText>
        </w:r>
        <w:r>
          <w:rPr>
            <w:noProof/>
            <w:webHidden/>
          </w:rPr>
        </w:r>
        <w:r>
          <w:rPr>
            <w:noProof/>
            <w:webHidden/>
          </w:rPr>
          <w:fldChar w:fldCharType="separate"/>
        </w:r>
        <w:r>
          <w:rPr>
            <w:noProof/>
            <w:webHidden/>
          </w:rPr>
          <w:t>47</w:t>
        </w:r>
        <w:r>
          <w:rPr>
            <w:noProof/>
            <w:webHidden/>
          </w:rPr>
          <w:fldChar w:fldCharType="end"/>
        </w:r>
      </w:hyperlink>
    </w:p>
    <w:p w14:paraId="704FCE71" w14:textId="09FE057D"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50" w:history="1">
        <w:r w:rsidRPr="006A20B2">
          <w:rPr>
            <w:rStyle w:val="Hyperlink"/>
            <w:noProof/>
          </w:rPr>
          <w:t>5.2</w:t>
        </w:r>
        <w:r>
          <w:rPr>
            <w:rFonts w:eastAsiaTheme="minorEastAsia" w:cstheme="minorBidi"/>
            <w:smallCaps w:val="0"/>
            <w:noProof/>
            <w:spacing w:val="0"/>
            <w:kern w:val="2"/>
            <w:sz w:val="22"/>
            <w:szCs w:val="22"/>
            <w14:ligatures w14:val="standardContextual"/>
          </w:rPr>
          <w:tab/>
        </w:r>
        <w:r w:rsidRPr="006A20B2">
          <w:rPr>
            <w:rStyle w:val="Hyperlink"/>
            <w:noProof/>
          </w:rPr>
          <w:t>Executive Control</w:t>
        </w:r>
        <w:r>
          <w:rPr>
            <w:noProof/>
            <w:webHidden/>
          </w:rPr>
          <w:tab/>
        </w:r>
        <w:r>
          <w:rPr>
            <w:noProof/>
            <w:webHidden/>
          </w:rPr>
          <w:fldChar w:fldCharType="begin"/>
        </w:r>
        <w:r>
          <w:rPr>
            <w:noProof/>
            <w:webHidden/>
          </w:rPr>
          <w:instrText xml:space="preserve"> PAGEREF _Toc164640650 \h </w:instrText>
        </w:r>
        <w:r>
          <w:rPr>
            <w:noProof/>
            <w:webHidden/>
          </w:rPr>
        </w:r>
        <w:r>
          <w:rPr>
            <w:noProof/>
            <w:webHidden/>
          </w:rPr>
          <w:fldChar w:fldCharType="separate"/>
        </w:r>
        <w:r>
          <w:rPr>
            <w:noProof/>
            <w:webHidden/>
          </w:rPr>
          <w:t>47</w:t>
        </w:r>
        <w:r>
          <w:rPr>
            <w:noProof/>
            <w:webHidden/>
          </w:rPr>
          <w:fldChar w:fldCharType="end"/>
        </w:r>
      </w:hyperlink>
    </w:p>
    <w:p w14:paraId="40AFA6FB" w14:textId="06EC1689" w:rsidR="00863057" w:rsidRDefault="00863057">
      <w:pPr>
        <w:pStyle w:val="TOC3"/>
        <w:rPr>
          <w:rFonts w:eastAsiaTheme="minorEastAsia" w:cstheme="minorBidi"/>
          <w:i w:val="0"/>
          <w:iCs w:val="0"/>
          <w:noProof/>
          <w:spacing w:val="0"/>
          <w:kern w:val="2"/>
          <w:sz w:val="22"/>
          <w:szCs w:val="22"/>
          <w14:ligatures w14:val="standardContextual"/>
        </w:rPr>
      </w:pPr>
      <w:hyperlink w:anchor="_Toc164640651" w:history="1">
        <w:r w:rsidRPr="006A20B2">
          <w:rPr>
            <w:rStyle w:val="Hyperlink"/>
            <w:noProof/>
          </w:rPr>
          <w:t>5.2.1</w:t>
        </w:r>
        <w:r>
          <w:rPr>
            <w:rFonts w:eastAsiaTheme="minorEastAsia" w:cstheme="minorBidi"/>
            <w:i w:val="0"/>
            <w:iCs w:val="0"/>
            <w:noProof/>
            <w:spacing w:val="0"/>
            <w:kern w:val="2"/>
            <w:sz w:val="22"/>
            <w:szCs w:val="22"/>
            <w14:ligatures w14:val="standardContextual"/>
          </w:rPr>
          <w:tab/>
        </w:r>
        <w:r w:rsidRPr="006A20B2">
          <w:rPr>
            <w:rStyle w:val="Hyperlink"/>
            <w:noProof/>
          </w:rPr>
          <w:t>IN4 Exec Control command</w:t>
        </w:r>
        <w:r>
          <w:rPr>
            <w:noProof/>
            <w:webHidden/>
          </w:rPr>
          <w:tab/>
        </w:r>
        <w:r>
          <w:rPr>
            <w:noProof/>
            <w:webHidden/>
          </w:rPr>
          <w:fldChar w:fldCharType="begin"/>
        </w:r>
        <w:r>
          <w:rPr>
            <w:noProof/>
            <w:webHidden/>
          </w:rPr>
          <w:instrText xml:space="preserve"> PAGEREF _Toc164640651 \h </w:instrText>
        </w:r>
        <w:r>
          <w:rPr>
            <w:noProof/>
            <w:webHidden/>
          </w:rPr>
        </w:r>
        <w:r>
          <w:rPr>
            <w:noProof/>
            <w:webHidden/>
          </w:rPr>
          <w:fldChar w:fldCharType="separate"/>
        </w:r>
        <w:r>
          <w:rPr>
            <w:noProof/>
            <w:webHidden/>
          </w:rPr>
          <w:t>49</w:t>
        </w:r>
        <w:r>
          <w:rPr>
            <w:noProof/>
            <w:webHidden/>
          </w:rPr>
          <w:fldChar w:fldCharType="end"/>
        </w:r>
      </w:hyperlink>
    </w:p>
    <w:p w14:paraId="2DA5D49C" w14:textId="7BA4DBEB" w:rsidR="00863057" w:rsidRDefault="00863057">
      <w:pPr>
        <w:pStyle w:val="TOC3"/>
        <w:rPr>
          <w:rFonts w:eastAsiaTheme="minorEastAsia" w:cstheme="minorBidi"/>
          <w:i w:val="0"/>
          <w:iCs w:val="0"/>
          <w:noProof/>
          <w:spacing w:val="0"/>
          <w:kern w:val="2"/>
          <w:sz w:val="22"/>
          <w:szCs w:val="22"/>
          <w14:ligatures w14:val="standardContextual"/>
        </w:rPr>
      </w:pPr>
      <w:hyperlink w:anchor="_Toc164640652" w:history="1">
        <w:r w:rsidRPr="006A20B2">
          <w:rPr>
            <w:rStyle w:val="Hyperlink"/>
            <w:noProof/>
          </w:rPr>
          <w:t>5.2.2</w:t>
        </w:r>
        <w:r>
          <w:rPr>
            <w:rFonts w:eastAsiaTheme="minorEastAsia" w:cstheme="minorBidi"/>
            <w:i w:val="0"/>
            <w:iCs w:val="0"/>
            <w:noProof/>
            <w:spacing w:val="0"/>
            <w:kern w:val="2"/>
            <w:sz w:val="22"/>
            <w:szCs w:val="22"/>
            <w14:ligatures w14:val="standardContextual"/>
          </w:rPr>
          <w:tab/>
        </w:r>
        <w:r w:rsidRPr="006A20B2">
          <w:rPr>
            <w:rStyle w:val="Hyperlink"/>
            <w:noProof/>
          </w:rPr>
          <w:t>OUTPUT4 and PARTN Exec Control commands</w:t>
        </w:r>
        <w:r>
          <w:rPr>
            <w:noProof/>
            <w:webHidden/>
          </w:rPr>
          <w:tab/>
        </w:r>
        <w:r>
          <w:rPr>
            <w:noProof/>
            <w:webHidden/>
          </w:rPr>
          <w:fldChar w:fldCharType="begin"/>
        </w:r>
        <w:r>
          <w:rPr>
            <w:noProof/>
            <w:webHidden/>
          </w:rPr>
          <w:instrText xml:space="preserve"> PAGEREF _Toc164640652 \h </w:instrText>
        </w:r>
        <w:r>
          <w:rPr>
            <w:noProof/>
            <w:webHidden/>
          </w:rPr>
        </w:r>
        <w:r>
          <w:rPr>
            <w:noProof/>
            <w:webHidden/>
          </w:rPr>
          <w:fldChar w:fldCharType="separate"/>
        </w:r>
        <w:r>
          <w:rPr>
            <w:noProof/>
            <w:webHidden/>
          </w:rPr>
          <w:t>50</w:t>
        </w:r>
        <w:r>
          <w:rPr>
            <w:noProof/>
            <w:webHidden/>
          </w:rPr>
          <w:fldChar w:fldCharType="end"/>
        </w:r>
      </w:hyperlink>
    </w:p>
    <w:p w14:paraId="4DDA2DF4" w14:textId="5A273812" w:rsidR="00863057" w:rsidRDefault="00863057">
      <w:pPr>
        <w:pStyle w:val="TOC1"/>
        <w:rPr>
          <w:rFonts w:eastAsiaTheme="minorEastAsia" w:cstheme="minorBidi"/>
          <w:b w:val="0"/>
          <w:bCs w:val="0"/>
          <w:caps w:val="0"/>
          <w:noProof/>
          <w:spacing w:val="0"/>
          <w:kern w:val="2"/>
          <w:sz w:val="22"/>
          <w:szCs w:val="22"/>
          <w14:ligatures w14:val="standardContextual"/>
        </w:rPr>
      </w:pPr>
      <w:hyperlink w:anchor="_Toc164640653" w:history="1">
        <w:r w:rsidRPr="006A20B2">
          <w:rPr>
            <w:rStyle w:val="Hyperlink"/>
            <w:noProof/>
          </w:rPr>
          <w:t>6</w:t>
        </w:r>
        <w:r>
          <w:rPr>
            <w:rFonts w:eastAsiaTheme="minorEastAsia" w:cstheme="minorBidi"/>
            <w:b w:val="0"/>
            <w:bCs w:val="0"/>
            <w:caps w:val="0"/>
            <w:noProof/>
            <w:spacing w:val="0"/>
            <w:kern w:val="2"/>
            <w:sz w:val="22"/>
            <w:szCs w:val="22"/>
            <w14:ligatures w14:val="standardContextual"/>
          </w:rPr>
          <w:tab/>
        </w:r>
        <w:r w:rsidRPr="006A20B2">
          <w:rPr>
            <w:rStyle w:val="Hyperlink"/>
            <w:noProof/>
          </w:rPr>
          <w:t>CASE CONTROL</w:t>
        </w:r>
        <w:r>
          <w:rPr>
            <w:noProof/>
            <w:webHidden/>
          </w:rPr>
          <w:tab/>
        </w:r>
        <w:r>
          <w:rPr>
            <w:noProof/>
            <w:webHidden/>
          </w:rPr>
          <w:fldChar w:fldCharType="begin"/>
        </w:r>
        <w:r>
          <w:rPr>
            <w:noProof/>
            <w:webHidden/>
          </w:rPr>
          <w:instrText xml:space="preserve"> PAGEREF _Toc164640653 \h </w:instrText>
        </w:r>
        <w:r>
          <w:rPr>
            <w:noProof/>
            <w:webHidden/>
          </w:rPr>
        </w:r>
        <w:r>
          <w:rPr>
            <w:noProof/>
            <w:webHidden/>
          </w:rPr>
          <w:fldChar w:fldCharType="separate"/>
        </w:r>
        <w:r>
          <w:rPr>
            <w:noProof/>
            <w:webHidden/>
          </w:rPr>
          <w:t>56</w:t>
        </w:r>
        <w:r>
          <w:rPr>
            <w:noProof/>
            <w:webHidden/>
          </w:rPr>
          <w:fldChar w:fldCharType="end"/>
        </w:r>
      </w:hyperlink>
    </w:p>
    <w:p w14:paraId="4621B5D8" w14:textId="200A330D"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54" w:history="1">
        <w:r w:rsidRPr="006A20B2">
          <w:rPr>
            <w:rStyle w:val="Hyperlink"/>
            <w:noProof/>
          </w:rPr>
          <w:t>6.1</w:t>
        </w:r>
        <w:r>
          <w:rPr>
            <w:rFonts w:eastAsiaTheme="minorEastAsia" w:cstheme="minorBidi"/>
            <w:smallCaps w:val="0"/>
            <w:noProof/>
            <w:spacing w:val="0"/>
            <w:kern w:val="2"/>
            <w:sz w:val="22"/>
            <w:szCs w:val="22"/>
            <w14:ligatures w14:val="standardContextual"/>
          </w:rPr>
          <w:tab/>
        </w:r>
        <w:r w:rsidRPr="006A20B2">
          <w:rPr>
            <w:rStyle w:val="Hyperlink"/>
            <w:noProof/>
          </w:rPr>
          <w:t>Detailed Description of Case Control Entries</w:t>
        </w:r>
        <w:r>
          <w:rPr>
            <w:noProof/>
            <w:webHidden/>
          </w:rPr>
          <w:tab/>
        </w:r>
        <w:r>
          <w:rPr>
            <w:noProof/>
            <w:webHidden/>
          </w:rPr>
          <w:fldChar w:fldCharType="begin"/>
        </w:r>
        <w:r>
          <w:rPr>
            <w:noProof/>
            <w:webHidden/>
          </w:rPr>
          <w:instrText xml:space="preserve"> PAGEREF _Toc164640654 \h </w:instrText>
        </w:r>
        <w:r>
          <w:rPr>
            <w:noProof/>
            <w:webHidden/>
          </w:rPr>
        </w:r>
        <w:r>
          <w:rPr>
            <w:noProof/>
            <w:webHidden/>
          </w:rPr>
          <w:fldChar w:fldCharType="separate"/>
        </w:r>
        <w:r>
          <w:rPr>
            <w:noProof/>
            <w:webHidden/>
          </w:rPr>
          <w:t>58</w:t>
        </w:r>
        <w:r>
          <w:rPr>
            <w:noProof/>
            <w:webHidden/>
          </w:rPr>
          <w:fldChar w:fldCharType="end"/>
        </w:r>
      </w:hyperlink>
    </w:p>
    <w:p w14:paraId="1649EEE5" w14:textId="2FB2F8F7"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55" w:history="1">
        <w:r w:rsidRPr="006A20B2">
          <w:rPr>
            <w:rStyle w:val="Hyperlink"/>
            <w:noProof/>
          </w:rPr>
          <w:t>6.2</w:t>
        </w:r>
        <w:r>
          <w:rPr>
            <w:rFonts w:eastAsiaTheme="minorEastAsia" w:cstheme="minorBidi"/>
            <w:smallCaps w:val="0"/>
            <w:noProof/>
            <w:spacing w:val="0"/>
            <w:kern w:val="2"/>
            <w:sz w:val="22"/>
            <w:szCs w:val="22"/>
            <w14:ligatures w14:val="standardContextual"/>
          </w:rPr>
          <w:tab/>
        </w:r>
        <w:r w:rsidRPr="006A20B2">
          <w:rPr>
            <w:rStyle w:val="Hyperlink"/>
            <w:noProof/>
          </w:rPr>
          <w:t>Output File Types</w:t>
        </w:r>
        <w:r>
          <w:rPr>
            <w:noProof/>
            <w:webHidden/>
          </w:rPr>
          <w:tab/>
        </w:r>
        <w:r>
          <w:rPr>
            <w:noProof/>
            <w:webHidden/>
          </w:rPr>
          <w:fldChar w:fldCharType="begin"/>
        </w:r>
        <w:r>
          <w:rPr>
            <w:noProof/>
            <w:webHidden/>
          </w:rPr>
          <w:instrText xml:space="preserve"> PAGEREF _Toc164640655 \h </w:instrText>
        </w:r>
        <w:r>
          <w:rPr>
            <w:noProof/>
            <w:webHidden/>
          </w:rPr>
        </w:r>
        <w:r>
          <w:rPr>
            <w:noProof/>
            <w:webHidden/>
          </w:rPr>
          <w:fldChar w:fldCharType="separate"/>
        </w:r>
        <w:r>
          <w:rPr>
            <w:noProof/>
            <w:webHidden/>
          </w:rPr>
          <w:t>58</w:t>
        </w:r>
        <w:r>
          <w:rPr>
            <w:noProof/>
            <w:webHidden/>
          </w:rPr>
          <w:fldChar w:fldCharType="end"/>
        </w:r>
      </w:hyperlink>
    </w:p>
    <w:p w14:paraId="2D5E8F59" w14:textId="2FA7519D"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56" w:history="1">
        <w:r w:rsidRPr="006A20B2">
          <w:rPr>
            <w:rStyle w:val="Hyperlink"/>
            <w:noProof/>
          </w:rPr>
          <w:t>6.3</w:t>
        </w:r>
        <w:r>
          <w:rPr>
            <w:rFonts w:eastAsiaTheme="minorEastAsia" w:cstheme="minorBidi"/>
            <w:smallCaps w:val="0"/>
            <w:noProof/>
            <w:spacing w:val="0"/>
            <w:kern w:val="2"/>
            <w:sz w:val="22"/>
            <w:szCs w:val="22"/>
            <w14:ligatures w14:val="standardContextual"/>
          </w:rPr>
          <w:tab/>
        </w:r>
        <w:r w:rsidRPr="006A20B2">
          <w:rPr>
            <w:rStyle w:val="Hyperlink"/>
            <w:noProof/>
          </w:rPr>
          <w:t>BEGIN BULK</w:t>
        </w:r>
        <w:r>
          <w:rPr>
            <w:noProof/>
            <w:webHidden/>
          </w:rPr>
          <w:tab/>
        </w:r>
        <w:r>
          <w:rPr>
            <w:noProof/>
            <w:webHidden/>
          </w:rPr>
          <w:fldChar w:fldCharType="begin"/>
        </w:r>
        <w:r>
          <w:rPr>
            <w:noProof/>
            <w:webHidden/>
          </w:rPr>
          <w:instrText xml:space="preserve"> PAGEREF _Toc164640656 \h </w:instrText>
        </w:r>
        <w:r>
          <w:rPr>
            <w:noProof/>
            <w:webHidden/>
          </w:rPr>
        </w:r>
        <w:r>
          <w:rPr>
            <w:noProof/>
            <w:webHidden/>
          </w:rPr>
          <w:fldChar w:fldCharType="separate"/>
        </w:r>
        <w:r>
          <w:rPr>
            <w:noProof/>
            <w:webHidden/>
          </w:rPr>
          <w:t>60</w:t>
        </w:r>
        <w:r>
          <w:rPr>
            <w:noProof/>
            <w:webHidden/>
          </w:rPr>
          <w:fldChar w:fldCharType="end"/>
        </w:r>
      </w:hyperlink>
    </w:p>
    <w:p w14:paraId="1FAE201A" w14:textId="488403E4"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57" w:history="1">
        <w:r w:rsidRPr="006A20B2">
          <w:rPr>
            <w:rStyle w:val="Hyperlink"/>
            <w:noProof/>
          </w:rPr>
          <w:t>6.4</w:t>
        </w:r>
        <w:r>
          <w:rPr>
            <w:rFonts w:eastAsiaTheme="minorEastAsia" w:cstheme="minorBidi"/>
            <w:smallCaps w:val="0"/>
            <w:noProof/>
            <w:spacing w:val="0"/>
            <w:kern w:val="2"/>
            <w:sz w:val="22"/>
            <w:szCs w:val="22"/>
            <w14:ligatures w14:val="standardContextual"/>
          </w:rPr>
          <w:tab/>
        </w:r>
        <w:r w:rsidRPr="006A20B2">
          <w:rPr>
            <w:rStyle w:val="Hyperlink"/>
            <w:noProof/>
          </w:rPr>
          <w:t>ACCELERATION</w:t>
        </w:r>
        <w:r>
          <w:rPr>
            <w:noProof/>
            <w:webHidden/>
          </w:rPr>
          <w:tab/>
        </w:r>
        <w:r>
          <w:rPr>
            <w:noProof/>
            <w:webHidden/>
          </w:rPr>
          <w:fldChar w:fldCharType="begin"/>
        </w:r>
        <w:r>
          <w:rPr>
            <w:noProof/>
            <w:webHidden/>
          </w:rPr>
          <w:instrText xml:space="preserve"> PAGEREF _Toc164640657 \h </w:instrText>
        </w:r>
        <w:r>
          <w:rPr>
            <w:noProof/>
            <w:webHidden/>
          </w:rPr>
        </w:r>
        <w:r>
          <w:rPr>
            <w:noProof/>
            <w:webHidden/>
          </w:rPr>
          <w:fldChar w:fldCharType="separate"/>
        </w:r>
        <w:r>
          <w:rPr>
            <w:noProof/>
            <w:webHidden/>
          </w:rPr>
          <w:t>61</w:t>
        </w:r>
        <w:r>
          <w:rPr>
            <w:noProof/>
            <w:webHidden/>
          </w:rPr>
          <w:fldChar w:fldCharType="end"/>
        </w:r>
      </w:hyperlink>
    </w:p>
    <w:p w14:paraId="761245F5" w14:textId="4302C2DD"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58" w:history="1">
        <w:r w:rsidRPr="006A20B2">
          <w:rPr>
            <w:rStyle w:val="Hyperlink"/>
            <w:noProof/>
          </w:rPr>
          <w:t>6.5</w:t>
        </w:r>
        <w:r>
          <w:rPr>
            <w:rFonts w:eastAsiaTheme="minorEastAsia" w:cstheme="minorBidi"/>
            <w:smallCaps w:val="0"/>
            <w:noProof/>
            <w:spacing w:val="0"/>
            <w:kern w:val="2"/>
            <w:sz w:val="22"/>
            <w:szCs w:val="22"/>
            <w14:ligatures w14:val="standardContextual"/>
          </w:rPr>
          <w:tab/>
        </w:r>
        <w:r w:rsidRPr="006A20B2">
          <w:rPr>
            <w:rStyle w:val="Hyperlink"/>
            <w:noProof/>
          </w:rPr>
          <w:t>DISPLACEMENT</w:t>
        </w:r>
        <w:r>
          <w:rPr>
            <w:noProof/>
            <w:webHidden/>
          </w:rPr>
          <w:tab/>
        </w:r>
        <w:r>
          <w:rPr>
            <w:noProof/>
            <w:webHidden/>
          </w:rPr>
          <w:fldChar w:fldCharType="begin"/>
        </w:r>
        <w:r>
          <w:rPr>
            <w:noProof/>
            <w:webHidden/>
          </w:rPr>
          <w:instrText xml:space="preserve"> PAGEREF _Toc164640658 \h </w:instrText>
        </w:r>
        <w:r>
          <w:rPr>
            <w:noProof/>
            <w:webHidden/>
          </w:rPr>
        </w:r>
        <w:r>
          <w:rPr>
            <w:noProof/>
            <w:webHidden/>
          </w:rPr>
          <w:fldChar w:fldCharType="separate"/>
        </w:r>
        <w:r>
          <w:rPr>
            <w:noProof/>
            <w:webHidden/>
          </w:rPr>
          <w:t>62</w:t>
        </w:r>
        <w:r>
          <w:rPr>
            <w:noProof/>
            <w:webHidden/>
          </w:rPr>
          <w:fldChar w:fldCharType="end"/>
        </w:r>
      </w:hyperlink>
    </w:p>
    <w:p w14:paraId="3612B0E8" w14:textId="2E306F9E"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59" w:history="1">
        <w:r w:rsidRPr="006A20B2">
          <w:rPr>
            <w:rStyle w:val="Hyperlink"/>
            <w:noProof/>
          </w:rPr>
          <w:t>6.6</w:t>
        </w:r>
        <w:r>
          <w:rPr>
            <w:rFonts w:eastAsiaTheme="minorEastAsia" w:cstheme="minorBidi"/>
            <w:smallCaps w:val="0"/>
            <w:noProof/>
            <w:spacing w:val="0"/>
            <w:kern w:val="2"/>
            <w:sz w:val="22"/>
            <w:szCs w:val="22"/>
            <w14:ligatures w14:val="standardContextual"/>
          </w:rPr>
          <w:tab/>
        </w:r>
        <w:r w:rsidRPr="006A20B2">
          <w:rPr>
            <w:rStyle w:val="Hyperlink"/>
            <w:noProof/>
          </w:rPr>
          <w:t>ECHO</w:t>
        </w:r>
        <w:r>
          <w:rPr>
            <w:noProof/>
            <w:webHidden/>
          </w:rPr>
          <w:tab/>
        </w:r>
        <w:r>
          <w:rPr>
            <w:noProof/>
            <w:webHidden/>
          </w:rPr>
          <w:fldChar w:fldCharType="begin"/>
        </w:r>
        <w:r>
          <w:rPr>
            <w:noProof/>
            <w:webHidden/>
          </w:rPr>
          <w:instrText xml:space="preserve"> PAGEREF _Toc164640659 \h </w:instrText>
        </w:r>
        <w:r>
          <w:rPr>
            <w:noProof/>
            <w:webHidden/>
          </w:rPr>
        </w:r>
        <w:r>
          <w:rPr>
            <w:noProof/>
            <w:webHidden/>
          </w:rPr>
          <w:fldChar w:fldCharType="separate"/>
        </w:r>
        <w:r>
          <w:rPr>
            <w:noProof/>
            <w:webHidden/>
          </w:rPr>
          <w:t>64</w:t>
        </w:r>
        <w:r>
          <w:rPr>
            <w:noProof/>
            <w:webHidden/>
          </w:rPr>
          <w:fldChar w:fldCharType="end"/>
        </w:r>
      </w:hyperlink>
    </w:p>
    <w:p w14:paraId="06197326" w14:textId="0B7EA8D8"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60" w:history="1">
        <w:r w:rsidRPr="006A20B2">
          <w:rPr>
            <w:rStyle w:val="Hyperlink"/>
            <w:noProof/>
          </w:rPr>
          <w:t>6.7</w:t>
        </w:r>
        <w:r>
          <w:rPr>
            <w:rFonts w:eastAsiaTheme="minorEastAsia" w:cstheme="minorBidi"/>
            <w:smallCaps w:val="0"/>
            <w:noProof/>
            <w:spacing w:val="0"/>
            <w:kern w:val="2"/>
            <w:sz w:val="22"/>
            <w:szCs w:val="22"/>
            <w14:ligatures w14:val="standardContextual"/>
          </w:rPr>
          <w:tab/>
        </w:r>
        <w:r w:rsidRPr="006A20B2">
          <w:rPr>
            <w:rStyle w:val="Hyperlink"/>
            <w:noProof/>
          </w:rPr>
          <w:t>ELDATA</w:t>
        </w:r>
        <w:r>
          <w:rPr>
            <w:noProof/>
            <w:webHidden/>
          </w:rPr>
          <w:tab/>
        </w:r>
        <w:r>
          <w:rPr>
            <w:noProof/>
            <w:webHidden/>
          </w:rPr>
          <w:fldChar w:fldCharType="begin"/>
        </w:r>
        <w:r>
          <w:rPr>
            <w:noProof/>
            <w:webHidden/>
          </w:rPr>
          <w:instrText xml:space="preserve"> PAGEREF _Toc164640660 \h </w:instrText>
        </w:r>
        <w:r>
          <w:rPr>
            <w:noProof/>
            <w:webHidden/>
          </w:rPr>
        </w:r>
        <w:r>
          <w:rPr>
            <w:noProof/>
            <w:webHidden/>
          </w:rPr>
          <w:fldChar w:fldCharType="separate"/>
        </w:r>
        <w:r>
          <w:rPr>
            <w:noProof/>
            <w:webHidden/>
          </w:rPr>
          <w:t>65</w:t>
        </w:r>
        <w:r>
          <w:rPr>
            <w:noProof/>
            <w:webHidden/>
          </w:rPr>
          <w:fldChar w:fldCharType="end"/>
        </w:r>
      </w:hyperlink>
    </w:p>
    <w:p w14:paraId="19633B7E" w14:textId="1595A639"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61" w:history="1">
        <w:r w:rsidRPr="006A20B2">
          <w:rPr>
            <w:rStyle w:val="Hyperlink"/>
            <w:noProof/>
          </w:rPr>
          <w:t>6.8</w:t>
        </w:r>
        <w:r>
          <w:rPr>
            <w:rFonts w:eastAsiaTheme="minorEastAsia" w:cstheme="minorBidi"/>
            <w:smallCaps w:val="0"/>
            <w:noProof/>
            <w:spacing w:val="0"/>
            <w:kern w:val="2"/>
            <w:sz w:val="22"/>
            <w:szCs w:val="22"/>
            <w14:ligatures w14:val="standardContextual"/>
          </w:rPr>
          <w:tab/>
        </w:r>
        <w:r w:rsidRPr="006A20B2">
          <w:rPr>
            <w:rStyle w:val="Hyperlink"/>
            <w:noProof/>
          </w:rPr>
          <w:t>ENFORCED</w:t>
        </w:r>
        <w:r>
          <w:rPr>
            <w:noProof/>
            <w:webHidden/>
          </w:rPr>
          <w:tab/>
        </w:r>
        <w:r>
          <w:rPr>
            <w:noProof/>
            <w:webHidden/>
          </w:rPr>
          <w:fldChar w:fldCharType="begin"/>
        </w:r>
        <w:r>
          <w:rPr>
            <w:noProof/>
            <w:webHidden/>
          </w:rPr>
          <w:instrText xml:space="preserve"> PAGEREF _Toc164640661 \h </w:instrText>
        </w:r>
        <w:r>
          <w:rPr>
            <w:noProof/>
            <w:webHidden/>
          </w:rPr>
        </w:r>
        <w:r>
          <w:rPr>
            <w:noProof/>
            <w:webHidden/>
          </w:rPr>
          <w:fldChar w:fldCharType="separate"/>
        </w:r>
        <w:r>
          <w:rPr>
            <w:noProof/>
            <w:webHidden/>
          </w:rPr>
          <w:t>68</w:t>
        </w:r>
        <w:r>
          <w:rPr>
            <w:noProof/>
            <w:webHidden/>
          </w:rPr>
          <w:fldChar w:fldCharType="end"/>
        </w:r>
      </w:hyperlink>
    </w:p>
    <w:p w14:paraId="0EEE1D94" w14:textId="79511571"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62" w:history="1">
        <w:r w:rsidRPr="006A20B2">
          <w:rPr>
            <w:rStyle w:val="Hyperlink"/>
            <w:noProof/>
          </w:rPr>
          <w:t>6.9</w:t>
        </w:r>
        <w:r>
          <w:rPr>
            <w:rFonts w:eastAsiaTheme="minorEastAsia" w:cstheme="minorBidi"/>
            <w:smallCaps w:val="0"/>
            <w:noProof/>
            <w:spacing w:val="0"/>
            <w:kern w:val="2"/>
            <w:sz w:val="22"/>
            <w:szCs w:val="22"/>
            <w14:ligatures w14:val="standardContextual"/>
          </w:rPr>
          <w:tab/>
        </w:r>
        <w:r w:rsidRPr="006A20B2">
          <w:rPr>
            <w:rStyle w:val="Hyperlink"/>
            <w:noProof/>
          </w:rPr>
          <w:t>FORCE</w:t>
        </w:r>
        <w:r>
          <w:rPr>
            <w:noProof/>
            <w:webHidden/>
          </w:rPr>
          <w:tab/>
        </w:r>
        <w:r>
          <w:rPr>
            <w:noProof/>
            <w:webHidden/>
          </w:rPr>
          <w:fldChar w:fldCharType="begin"/>
        </w:r>
        <w:r>
          <w:rPr>
            <w:noProof/>
            <w:webHidden/>
          </w:rPr>
          <w:instrText xml:space="preserve"> PAGEREF _Toc164640662 \h </w:instrText>
        </w:r>
        <w:r>
          <w:rPr>
            <w:noProof/>
            <w:webHidden/>
          </w:rPr>
        </w:r>
        <w:r>
          <w:rPr>
            <w:noProof/>
            <w:webHidden/>
          </w:rPr>
          <w:fldChar w:fldCharType="separate"/>
        </w:r>
        <w:r>
          <w:rPr>
            <w:noProof/>
            <w:webHidden/>
          </w:rPr>
          <w:t>70</w:t>
        </w:r>
        <w:r>
          <w:rPr>
            <w:noProof/>
            <w:webHidden/>
          </w:rPr>
          <w:fldChar w:fldCharType="end"/>
        </w:r>
      </w:hyperlink>
    </w:p>
    <w:p w14:paraId="5FF17135" w14:textId="6CC52F17"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63" w:history="1">
        <w:r w:rsidRPr="006A20B2">
          <w:rPr>
            <w:rStyle w:val="Hyperlink"/>
            <w:noProof/>
          </w:rPr>
          <w:t>6.10</w:t>
        </w:r>
        <w:r>
          <w:rPr>
            <w:rFonts w:eastAsiaTheme="minorEastAsia" w:cstheme="minorBidi"/>
            <w:smallCaps w:val="0"/>
            <w:noProof/>
            <w:spacing w:val="0"/>
            <w:kern w:val="2"/>
            <w:sz w:val="22"/>
            <w:szCs w:val="22"/>
            <w14:ligatures w14:val="standardContextual"/>
          </w:rPr>
          <w:tab/>
        </w:r>
        <w:r w:rsidRPr="006A20B2">
          <w:rPr>
            <w:rStyle w:val="Hyperlink"/>
            <w:noProof/>
          </w:rPr>
          <w:t>GPFORCES</w:t>
        </w:r>
        <w:r>
          <w:rPr>
            <w:noProof/>
            <w:webHidden/>
          </w:rPr>
          <w:tab/>
        </w:r>
        <w:r>
          <w:rPr>
            <w:noProof/>
            <w:webHidden/>
          </w:rPr>
          <w:fldChar w:fldCharType="begin"/>
        </w:r>
        <w:r>
          <w:rPr>
            <w:noProof/>
            <w:webHidden/>
          </w:rPr>
          <w:instrText xml:space="preserve"> PAGEREF _Toc164640663 \h </w:instrText>
        </w:r>
        <w:r>
          <w:rPr>
            <w:noProof/>
            <w:webHidden/>
          </w:rPr>
        </w:r>
        <w:r>
          <w:rPr>
            <w:noProof/>
            <w:webHidden/>
          </w:rPr>
          <w:fldChar w:fldCharType="separate"/>
        </w:r>
        <w:r>
          <w:rPr>
            <w:noProof/>
            <w:webHidden/>
          </w:rPr>
          <w:t>72</w:t>
        </w:r>
        <w:r>
          <w:rPr>
            <w:noProof/>
            <w:webHidden/>
          </w:rPr>
          <w:fldChar w:fldCharType="end"/>
        </w:r>
      </w:hyperlink>
    </w:p>
    <w:p w14:paraId="4C90F22B" w14:textId="71588B8D"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64" w:history="1">
        <w:r w:rsidRPr="006A20B2">
          <w:rPr>
            <w:rStyle w:val="Hyperlink"/>
            <w:noProof/>
          </w:rPr>
          <w:t>6.11</w:t>
        </w:r>
        <w:r>
          <w:rPr>
            <w:rFonts w:eastAsiaTheme="minorEastAsia" w:cstheme="minorBidi"/>
            <w:smallCaps w:val="0"/>
            <w:noProof/>
            <w:spacing w:val="0"/>
            <w:kern w:val="2"/>
            <w:sz w:val="22"/>
            <w:szCs w:val="22"/>
            <w14:ligatures w14:val="standardContextual"/>
          </w:rPr>
          <w:tab/>
        </w:r>
        <w:r w:rsidRPr="006A20B2">
          <w:rPr>
            <w:rStyle w:val="Hyperlink"/>
            <w:noProof/>
          </w:rPr>
          <w:t>LABEL</w:t>
        </w:r>
        <w:r>
          <w:rPr>
            <w:noProof/>
            <w:webHidden/>
          </w:rPr>
          <w:tab/>
        </w:r>
        <w:r>
          <w:rPr>
            <w:noProof/>
            <w:webHidden/>
          </w:rPr>
          <w:fldChar w:fldCharType="begin"/>
        </w:r>
        <w:r>
          <w:rPr>
            <w:noProof/>
            <w:webHidden/>
          </w:rPr>
          <w:instrText xml:space="preserve"> PAGEREF _Toc164640664 \h </w:instrText>
        </w:r>
        <w:r>
          <w:rPr>
            <w:noProof/>
            <w:webHidden/>
          </w:rPr>
        </w:r>
        <w:r>
          <w:rPr>
            <w:noProof/>
            <w:webHidden/>
          </w:rPr>
          <w:fldChar w:fldCharType="separate"/>
        </w:r>
        <w:r>
          <w:rPr>
            <w:noProof/>
            <w:webHidden/>
          </w:rPr>
          <w:t>73</w:t>
        </w:r>
        <w:r>
          <w:rPr>
            <w:noProof/>
            <w:webHidden/>
          </w:rPr>
          <w:fldChar w:fldCharType="end"/>
        </w:r>
      </w:hyperlink>
    </w:p>
    <w:p w14:paraId="6FA73562" w14:textId="16F76708"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65" w:history="1">
        <w:r w:rsidRPr="006A20B2">
          <w:rPr>
            <w:rStyle w:val="Hyperlink"/>
            <w:noProof/>
          </w:rPr>
          <w:t>6.12</w:t>
        </w:r>
        <w:r>
          <w:rPr>
            <w:rFonts w:eastAsiaTheme="minorEastAsia" w:cstheme="minorBidi"/>
            <w:smallCaps w:val="0"/>
            <w:noProof/>
            <w:spacing w:val="0"/>
            <w:kern w:val="2"/>
            <w:sz w:val="22"/>
            <w:szCs w:val="22"/>
            <w14:ligatures w14:val="standardContextual"/>
          </w:rPr>
          <w:tab/>
        </w:r>
        <w:r w:rsidRPr="006A20B2">
          <w:rPr>
            <w:rStyle w:val="Hyperlink"/>
            <w:noProof/>
          </w:rPr>
          <w:t>LOAD</w:t>
        </w:r>
        <w:r>
          <w:rPr>
            <w:noProof/>
            <w:webHidden/>
          </w:rPr>
          <w:tab/>
        </w:r>
        <w:r>
          <w:rPr>
            <w:noProof/>
            <w:webHidden/>
          </w:rPr>
          <w:fldChar w:fldCharType="begin"/>
        </w:r>
        <w:r>
          <w:rPr>
            <w:noProof/>
            <w:webHidden/>
          </w:rPr>
          <w:instrText xml:space="preserve"> PAGEREF _Toc164640665 \h </w:instrText>
        </w:r>
        <w:r>
          <w:rPr>
            <w:noProof/>
            <w:webHidden/>
          </w:rPr>
        </w:r>
        <w:r>
          <w:rPr>
            <w:noProof/>
            <w:webHidden/>
          </w:rPr>
          <w:fldChar w:fldCharType="separate"/>
        </w:r>
        <w:r>
          <w:rPr>
            <w:noProof/>
            <w:webHidden/>
          </w:rPr>
          <w:t>74</w:t>
        </w:r>
        <w:r>
          <w:rPr>
            <w:noProof/>
            <w:webHidden/>
          </w:rPr>
          <w:fldChar w:fldCharType="end"/>
        </w:r>
      </w:hyperlink>
    </w:p>
    <w:p w14:paraId="7CB7E1AA" w14:textId="051421C0"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66" w:history="1">
        <w:r w:rsidRPr="006A20B2">
          <w:rPr>
            <w:rStyle w:val="Hyperlink"/>
            <w:noProof/>
          </w:rPr>
          <w:t>6.13</w:t>
        </w:r>
        <w:r>
          <w:rPr>
            <w:rFonts w:eastAsiaTheme="minorEastAsia" w:cstheme="minorBidi"/>
            <w:smallCaps w:val="0"/>
            <w:noProof/>
            <w:spacing w:val="0"/>
            <w:kern w:val="2"/>
            <w:sz w:val="22"/>
            <w:szCs w:val="22"/>
            <w14:ligatures w14:val="standardContextual"/>
          </w:rPr>
          <w:tab/>
        </w:r>
        <w:r w:rsidRPr="006A20B2">
          <w:rPr>
            <w:rStyle w:val="Hyperlink"/>
            <w:noProof/>
          </w:rPr>
          <w:t>MEFFMASS</w:t>
        </w:r>
        <w:r>
          <w:rPr>
            <w:noProof/>
            <w:webHidden/>
          </w:rPr>
          <w:tab/>
        </w:r>
        <w:r>
          <w:rPr>
            <w:noProof/>
            <w:webHidden/>
          </w:rPr>
          <w:fldChar w:fldCharType="begin"/>
        </w:r>
        <w:r>
          <w:rPr>
            <w:noProof/>
            <w:webHidden/>
          </w:rPr>
          <w:instrText xml:space="preserve"> PAGEREF _Toc164640666 \h </w:instrText>
        </w:r>
        <w:r>
          <w:rPr>
            <w:noProof/>
            <w:webHidden/>
          </w:rPr>
        </w:r>
        <w:r>
          <w:rPr>
            <w:noProof/>
            <w:webHidden/>
          </w:rPr>
          <w:fldChar w:fldCharType="separate"/>
        </w:r>
        <w:r>
          <w:rPr>
            <w:noProof/>
            <w:webHidden/>
          </w:rPr>
          <w:t>75</w:t>
        </w:r>
        <w:r>
          <w:rPr>
            <w:noProof/>
            <w:webHidden/>
          </w:rPr>
          <w:fldChar w:fldCharType="end"/>
        </w:r>
      </w:hyperlink>
    </w:p>
    <w:p w14:paraId="35593AB5" w14:textId="5506F61D"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67" w:history="1">
        <w:r w:rsidRPr="006A20B2">
          <w:rPr>
            <w:rStyle w:val="Hyperlink"/>
            <w:noProof/>
          </w:rPr>
          <w:t>6.14</w:t>
        </w:r>
        <w:r>
          <w:rPr>
            <w:rFonts w:eastAsiaTheme="minorEastAsia" w:cstheme="minorBidi"/>
            <w:smallCaps w:val="0"/>
            <w:noProof/>
            <w:spacing w:val="0"/>
            <w:kern w:val="2"/>
            <w:sz w:val="22"/>
            <w:szCs w:val="22"/>
            <w14:ligatures w14:val="standardContextual"/>
          </w:rPr>
          <w:tab/>
        </w:r>
        <w:r w:rsidRPr="006A20B2">
          <w:rPr>
            <w:rStyle w:val="Hyperlink"/>
            <w:noProof/>
          </w:rPr>
          <w:t>METHOD</w:t>
        </w:r>
        <w:r>
          <w:rPr>
            <w:noProof/>
            <w:webHidden/>
          </w:rPr>
          <w:tab/>
        </w:r>
        <w:r>
          <w:rPr>
            <w:noProof/>
            <w:webHidden/>
          </w:rPr>
          <w:fldChar w:fldCharType="begin"/>
        </w:r>
        <w:r>
          <w:rPr>
            <w:noProof/>
            <w:webHidden/>
          </w:rPr>
          <w:instrText xml:space="preserve"> PAGEREF _Toc164640667 \h </w:instrText>
        </w:r>
        <w:r>
          <w:rPr>
            <w:noProof/>
            <w:webHidden/>
          </w:rPr>
        </w:r>
        <w:r>
          <w:rPr>
            <w:noProof/>
            <w:webHidden/>
          </w:rPr>
          <w:fldChar w:fldCharType="separate"/>
        </w:r>
        <w:r>
          <w:rPr>
            <w:noProof/>
            <w:webHidden/>
          </w:rPr>
          <w:t>76</w:t>
        </w:r>
        <w:r>
          <w:rPr>
            <w:noProof/>
            <w:webHidden/>
          </w:rPr>
          <w:fldChar w:fldCharType="end"/>
        </w:r>
      </w:hyperlink>
    </w:p>
    <w:p w14:paraId="3B2E06A6" w14:textId="57E9C4AE"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68" w:history="1">
        <w:r w:rsidRPr="006A20B2">
          <w:rPr>
            <w:rStyle w:val="Hyperlink"/>
            <w:noProof/>
          </w:rPr>
          <w:t>6.15</w:t>
        </w:r>
        <w:r>
          <w:rPr>
            <w:rFonts w:eastAsiaTheme="minorEastAsia" w:cstheme="minorBidi"/>
            <w:smallCaps w:val="0"/>
            <w:noProof/>
            <w:spacing w:val="0"/>
            <w:kern w:val="2"/>
            <w:sz w:val="22"/>
            <w:szCs w:val="22"/>
            <w14:ligatures w14:val="standardContextual"/>
          </w:rPr>
          <w:tab/>
        </w:r>
        <w:r w:rsidRPr="006A20B2">
          <w:rPr>
            <w:rStyle w:val="Hyperlink"/>
            <w:noProof/>
          </w:rPr>
          <w:t>MPC</w:t>
        </w:r>
        <w:r>
          <w:rPr>
            <w:noProof/>
            <w:webHidden/>
          </w:rPr>
          <w:tab/>
        </w:r>
        <w:r>
          <w:rPr>
            <w:noProof/>
            <w:webHidden/>
          </w:rPr>
          <w:fldChar w:fldCharType="begin"/>
        </w:r>
        <w:r>
          <w:rPr>
            <w:noProof/>
            <w:webHidden/>
          </w:rPr>
          <w:instrText xml:space="preserve"> PAGEREF _Toc164640668 \h </w:instrText>
        </w:r>
        <w:r>
          <w:rPr>
            <w:noProof/>
            <w:webHidden/>
          </w:rPr>
        </w:r>
        <w:r>
          <w:rPr>
            <w:noProof/>
            <w:webHidden/>
          </w:rPr>
          <w:fldChar w:fldCharType="separate"/>
        </w:r>
        <w:r>
          <w:rPr>
            <w:noProof/>
            <w:webHidden/>
          </w:rPr>
          <w:t>77</w:t>
        </w:r>
        <w:r>
          <w:rPr>
            <w:noProof/>
            <w:webHidden/>
          </w:rPr>
          <w:fldChar w:fldCharType="end"/>
        </w:r>
      </w:hyperlink>
    </w:p>
    <w:p w14:paraId="6FC1E06C" w14:textId="40B65A28"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69" w:history="1">
        <w:r w:rsidRPr="006A20B2">
          <w:rPr>
            <w:rStyle w:val="Hyperlink"/>
            <w:noProof/>
          </w:rPr>
          <w:t>6.16</w:t>
        </w:r>
        <w:r>
          <w:rPr>
            <w:rFonts w:eastAsiaTheme="minorEastAsia" w:cstheme="minorBidi"/>
            <w:smallCaps w:val="0"/>
            <w:noProof/>
            <w:spacing w:val="0"/>
            <w:kern w:val="2"/>
            <w:sz w:val="22"/>
            <w:szCs w:val="22"/>
            <w14:ligatures w14:val="standardContextual"/>
          </w:rPr>
          <w:tab/>
        </w:r>
        <w:r w:rsidRPr="006A20B2">
          <w:rPr>
            <w:rStyle w:val="Hyperlink"/>
            <w:noProof/>
          </w:rPr>
          <w:t>MPCFORCES</w:t>
        </w:r>
        <w:r>
          <w:rPr>
            <w:noProof/>
            <w:webHidden/>
          </w:rPr>
          <w:tab/>
        </w:r>
        <w:r>
          <w:rPr>
            <w:noProof/>
            <w:webHidden/>
          </w:rPr>
          <w:fldChar w:fldCharType="begin"/>
        </w:r>
        <w:r>
          <w:rPr>
            <w:noProof/>
            <w:webHidden/>
          </w:rPr>
          <w:instrText xml:space="preserve"> PAGEREF _Toc164640669 \h </w:instrText>
        </w:r>
        <w:r>
          <w:rPr>
            <w:noProof/>
            <w:webHidden/>
          </w:rPr>
        </w:r>
        <w:r>
          <w:rPr>
            <w:noProof/>
            <w:webHidden/>
          </w:rPr>
          <w:fldChar w:fldCharType="separate"/>
        </w:r>
        <w:r>
          <w:rPr>
            <w:noProof/>
            <w:webHidden/>
          </w:rPr>
          <w:t>78</w:t>
        </w:r>
        <w:r>
          <w:rPr>
            <w:noProof/>
            <w:webHidden/>
          </w:rPr>
          <w:fldChar w:fldCharType="end"/>
        </w:r>
      </w:hyperlink>
    </w:p>
    <w:p w14:paraId="7BCB926E" w14:textId="099A24BD"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70" w:history="1">
        <w:r w:rsidRPr="006A20B2">
          <w:rPr>
            <w:rStyle w:val="Hyperlink"/>
            <w:noProof/>
          </w:rPr>
          <w:t>6.17</w:t>
        </w:r>
        <w:r>
          <w:rPr>
            <w:rFonts w:eastAsiaTheme="minorEastAsia" w:cstheme="minorBidi"/>
            <w:smallCaps w:val="0"/>
            <w:noProof/>
            <w:spacing w:val="0"/>
            <w:kern w:val="2"/>
            <w:sz w:val="22"/>
            <w:szCs w:val="22"/>
            <w14:ligatures w14:val="standardContextual"/>
          </w:rPr>
          <w:tab/>
        </w:r>
        <w:r w:rsidRPr="006A20B2">
          <w:rPr>
            <w:rStyle w:val="Hyperlink"/>
            <w:noProof/>
          </w:rPr>
          <w:t>MPFACTOR</w:t>
        </w:r>
        <w:r>
          <w:rPr>
            <w:noProof/>
            <w:webHidden/>
          </w:rPr>
          <w:tab/>
        </w:r>
        <w:r>
          <w:rPr>
            <w:noProof/>
            <w:webHidden/>
          </w:rPr>
          <w:fldChar w:fldCharType="begin"/>
        </w:r>
        <w:r>
          <w:rPr>
            <w:noProof/>
            <w:webHidden/>
          </w:rPr>
          <w:instrText xml:space="preserve"> PAGEREF _Toc164640670 \h </w:instrText>
        </w:r>
        <w:r>
          <w:rPr>
            <w:noProof/>
            <w:webHidden/>
          </w:rPr>
        </w:r>
        <w:r>
          <w:rPr>
            <w:noProof/>
            <w:webHidden/>
          </w:rPr>
          <w:fldChar w:fldCharType="separate"/>
        </w:r>
        <w:r>
          <w:rPr>
            <w:noProof/>
            <w:webHidden/>
          </w:rPr>
          <w:t>79</w:t>
        </w:r>
        <w:r>
          <w:rPr>
            <w:noProof/>
            <w:webHidden/>
          </w:rPr>
          <w:fldChar w:fldCharType="end"/>
        </w:r>
      </w:hyperlink>
    </w:p>
    <w:p w14:paraId="4BBD8843" w14:textId="5CC215A0"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71" w:history="1">
        <w:r w:rsidRPr="006A20B2">
          <w:rPr>
            <w:rStyle w:val="Hyperlink"/>
            <w:noProof/>
          </w:rPr>
          <w:t>6.18</w:t>
        </w:r>
        <w:r>
          <w:rPr>
            <w:rFonts w:eastAsiaTheme="minorEastAsia" w:cstheme="minorBidi"/>
            <w:smallCaps w:val="0"/>
            <w:noProof/>
            <w:spacing w:val="0"/>
            <w:kern w:val="2"/>
            <w:sz w:val="22"/>
            <w:szCs w:val="22"/>
            <w14:ligatures w14:val="standardContextual"/>
          </w:rPr>
          <w:tab/>
        </w:r>
        <w:r w:rsidRPr="006A20B2">
          <w:rPr>
            <w:rStyle w:val="Hyperlink"/>
            <w:noProof/>
          </w:rPr>
          <w:t>OLOAD</w:t>
        </w:r>
        <w:r>
          <w:rPr>
            <w:noProof/>
            <w:webHidden/>
          </w:rPr>
          <w:tab/>
        </w:r>
        <w:r>
          <w:rPr>
            <w:noProof/>
            <w:webHidden/>
          </w:rPr>
          <w:fldChar w:fldCharType="begin"/>
        </w:r>
        <w:r>
          <w:rPr>
            <w:noProof/>
            <w:webHidden/>
          </w:rPr>
          <w:instrText xml:space="preserve"> PAGEREF _Toc164640671 \h </w:instrText>
        </w:r>
        <w:r>
          <w:rPr>
            <w:noProof/>
            <w:webHidden/>
          </w:rPr>
        </w:r>
        <w:r>
          <w:rPr>
            <w:noProof/>
            <w:webHidden/>
          </w:rPr>
          <w:fldChar w:fldCharType="separate"/>
        </w:r>
        <w:r>
          <w:rPr>
            <w:noProof/>
            <w:webHidden/>
          </w:rPr>
          <w:t>80</w:t>
        </w:r>
        <w:r>
          <w:rPr>
            <w:noProof/>
            <w:webHidden/>
          </w:rPr>
          <w:fldChar w:fldCharType="end"/>
        </w:r>
      </w:hyperlink>
    </w:p>
    <w:p w14:paraId="41214762" w14:textId="4A41D62D"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72" w:history="1">
        <w:r w:rsidRPr="006A20B2">
          <w:rPr>
            <w:rStyle w:val="Hyperlink"/>
            <w:noProof/>
          </w:rPr>
          <w:t>6.19</w:t>
        </w:r>
        <w:r>
          <w:rPr>
            <w:rFonts w:eastAsiaTheme="minorEastAsia" w:cstheme="minorBidi"/>
            <w:smallCaps w:val="0"/>
            <w:noProof/>
            <w:spacing w:val="0"/>
            <w:kern w:val="2"/>
            <w:sz w:val="22"/>
            <w:szCs w:val="22"/>
            <w14:ligatures w14:val="standardContextual"/>
          </w:rPr>
          <w:tab/>
        </w:r>
        <w:r w:rsidRPr="006A20B2">
          <w:rPr>
            <w:rStyle w:val="Hyperlink"/>
            <w:noProof/>
          </w:rPr>
          <w:t>SET</w:t>
        </w:r>
        <w:r>
          <w:rPr>
            <w:noProof/>
            <w:webHidden/>
          </w:rPr>
          <w:tab/>
        </w:r>
        <w:r>
          <w:rPr>
            <w:noProof/>
            <w:webHidden/>
          </w:rPr>
          <w:fldChar w:fldCharType="begin"/>
        </w:r>
        <w:r>
          <w:rPr>
            <w:noProof/>
            <w:webHidden/>
          </w:rPr>
          <w:instrText xml:space="preserve"> PAGEREF _Toc164640672 \h </w:instrText>
        </w:r>
        <w:r>
          <w:rPr>
            <w:noProof/>
            <w:webHidden/>
          </w:rPr>
        </w:r>
        <w:r>
          <w:rPr>
            <w:noProof/>
            <w:webHidden/>
          </w:rPr>
          <w:fldChar w:fldCharType="separate"/>
        </w:r>
        <w:r>
          <w:rPr>
            <w:noProof/>
            <w:webHidden/>
          </w:rPr>
          <w:t>81</w:t>
        </w:r>
        <w:r>
          <w:rPr>
            <w:noProof/>
            <w:webHidden/>
          </w:rPr>
          <w:fldChar w:fldCharType="end"/>
        </w:r>
      </w:hyperlink>
    </w:p>
    <w:p w14:paraId="34BC5AA9" w14:textId="20447552"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73" w:history="1">
        <w:r w:rsidRPr="006A20B2">
          <w:rPr>
            <w:rStyle w:val="Hyperlink"/>
            <w:noProof/>
          </w:rPr>
          <w:t>6.20</w:t>
        </w:r>
        <w:r>
          <w:rPr>
            <w:rFonts w:eastAsiaTheme="minorEastAsia" w:cstheme="minorBidi"/>
            <w:smallCaps w:val="0"/>
            <w:noProof/>
            <w:spacing w:val="0"/>
            <w:kern w:val="2"/>
            <w:sz w:val="22"/>
            <w:szCs w:val="22"/>
            <w14:ligatures w14:val="standardContextual"/>
          </w:rPr>
          <w:tab/>
        </w:r>
        <w:r w:rsidRPr="006A20B2">
          <w:rPr>
            <w:rStyle w:val="Hyperlink"/>
            <w:noProof/>
          </w:rPr>
          <w:t>SPC</w:t>
        </w:r>
        <w:r>
          <w:rPr>
            <w:noProof/>
            <w:webHidden/>
          </w:rPr>
          <w:tab/>
        </w:r>
        <w:r>
          <w:rPr>
            <w:noProof/>
            <w:webHidden/>
          </w:rPr>
          <w:fldChar w:fldCharType="begin"/>
        </w:r>
        <w:r>
          <w:rPr>
            <w:noProof/>
            <w:webHidden/>
          </w:rPr>
          <w:instrText xml:space="preserve"> PAGEREF _Toc164640673 \h </w:instrText>
        </w:r>
        <w:r>
          <w:rPr>
            <w:noProof/>
            <w:webHidden/>
          </w:rPr>
        </w:r>
        <w:r>
          <w:rPr>
            <w:noProof/>
            <w:webHidden/>
          </w:rPr>
          <w:fldChar w:fldCharType="separate"/>
        </w:r>
        <w:r>
          <w:rPr>
            <w:noProof/>
            <w:webHidden/>
          </w:rPr>
          <w:t>83</w:t>
        </w:r>
        <w:r>
          <w:rPr>
            <w:noProof/>
            <w:webHidden/>
          </w:rPr>
          <w:fldChar w:fldCharType="end"/>
        </w:r>
      </w:hyperlink>
    </w:p>
    <w:p w14:paraId="38EED9FD" w14:textId="13C568DF"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74" w:history="1">
        <w:r w:rsidRPr="006A20B2">
          <w:rPr>
            <w:rStyle w:val="Hyperlink"/>
            <w:noProof/>
          </w:rPr>
          <w:t>6.21</w:t>
        </w:r>
        <w:r>
          <w:rPr>
            <w:rFonts w:eastAsiaTheme="minorEastAsia" w:cstheme="minorBidi"/>
            <w:smallCaps w:val="0"/>
            <w:noProof/>
            <w:spacing w:val="0"/>
            <w:kern w:val="2"/>
            <w:sz w:val="22"/>
            <w:szCs w:val="22"/>
            <w14:ligatures w14:val="standardContextual"/>
          </w:rPr>
          <w:tab/>
        </w:r>
        <w:r w:rsidRPr="006A20B2">
          <w:rPr>
            <w:rStyle w:val="Hyperlink"/>
            <w:noProof/>
          </w:rPr>
          <w:t>SPCFORCES</w:t>
        </w:r>
        <w:r>
          <w:rPr>
            <w:noProof/>
            <w:webHidden/>
          </w:rPr>
          <w:tab/>
        </w:r>
        <w:r>
          <w:rPr>
            <w:noProof/>
            <w:webHidden/>
          </w:rPr>
          <w:fldChar w:fldCharType="begin"/>
        </w:r>
        <w:r>
          <w:rPr>
            <w:noProof/>
            <w:webHidden/>
          </w:rPr>
          <w:instrText xml:space="preserve"> PAGEREF _Toc164640674 \h </w:instrText>
        </w:r>
        <w:r>
          <w:rPr>
            <w:noProof/>
            <w:webHidden/>
          </w:rPr>
        </w:r>
        <w:r>
          <w:rPr>
            <w:noProof/>
            <w:webHidden/>
          </w:rPr>
          <w:fldChar w:fldCharType="separate"/>
        </w:r>
        <w:r>
          <w:rPr>
            <w:noProof/>
            <w:webHidden/>
          </w:rPr>
          <w:t>84</w:t>
        </w:r>
        <w:r>
          <w:rPr>
            <w:noProof/>
            <w:webHidden/>
          </w:rPr>
          <w:fldChar w:fldCharType="end"/>
        </w:r>
      </w:hyperlink>
    </w:p>
    <w:p w14:paraId="3E2D9B86" w14:textId="49EFB7F0"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75" w:history="1">
        <w:r w:rsidRPr="006A20B2">
          <w:rPr>
            <w:rStyle w:val="Hyperlink"/>
            <w:noProof/>
          </w:rPr>
          <w:t>6.22</w:t>
        </w:r>
        <w:r>
          <w:rPr>
            <w:rFonts w:eastAsiaTheme="minorEastAsia" w:cstheme="minorBidi"/>
            <w:smallCaps w:val="0"/>
            <w:noProof/>
            <w:spacing w:val="0"/>
            <w:kern w:val="2"/>
            <w:sz w:val="22"/>
            <w:szCs w:val="22"/>
            <w14:ligatures w14:val="standardContextual"/>
          </w:rPr>
          <w:tab/>
        </w:r>
        <w:r w:rsidRPr="006A20B2">
          <w:rPr>
            <w:rStyle w:val="Hyperlink"/>
            <w:noProof/>
          </w:rPr>
          <w:t>STRAIN</w:t>
        </w:r>
        <w:r>
          <w:rPr>
            <w:noProof/>
            <w:webHidden/>
          </w:rPr>
          <w:tab/>
        </w:r>
        <w:r>
          <w:rPr>
            <w:noProof/>
            <w:webHidden/>
          </w:rPr>
          <w:fldChar w:fldCharType="begin"/>
        </w:r>
        <w:r>
          <w:rPr>
            <w:noProof/>
            <w:webHidden/>
          </w:rPr>
          <w:instrText xml:space="preserve"> PAGEREF _Toc164640675 \h </w:instrText>
        </w:r>
        <w:r>
          <w:rPr>
            <w:noProof/>
            <w:webHidden/>
          </w:rPr>
        </w:r>
        <w:r>
          <w:rPr>
            <w:noProof/>
            <w:webHidden/>
          </w:rPr>
          <w:fldChar w:fldCharType="separate"/>
        </w:r>
        <w:r>
          <w:rPr>
            <w:noProof/>
            <w:webHidden/>
          </w:rPr>
          <w:t>85</w:t>
        </w:r>
        <w:r>
          <w:rPr>
            <w:noProof/>
            <w:webHidden/>
          </w:rPr>
          <w:fldChar w:fldCharType="end"/>
        </w:r>
      </w:hyperlink>
    </w:p>
    <w:p w14:paraId="76B42AA2" w14:textId="62A4A5EC"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76" w:history="1">
        <w:r w:rsidRPr="006A20B2">
          <w:rPr>
            <w:rStyle w:val="Hyperlink"/>
            <w:noProof/>
          </w:rPr>
          <w:t>6.23</w:t>
        </w:r>
        <w:r>
          <w:rPr>
            <w:rFonts w:eastAsiaTheme="minorEastAsia" w:cstheme="minorBidi"/>
            <w:smallCaps w:val="0"/>
            <w:noProof/>
            <w:spacing w:val="0"/>
            <w:kern w:val="2"/>
            <w:sz w:val="22"/>
            <w:szCs w:val="22"/>
            <w14:ligatures w14:val="standardContextual"/>
          </w:rPr>
          <w:tab/>
        </w:r>
        <w:r w:rsidRPr="006A20B2">
          <w:rPr>
            <w:rStyle w:val="Hyperlink"/>
            <w:noProof/>
          </w:rPr>
          <w:t>STRESS</w:t>
        </w:r>
        <w:r>
          <w:rPr>
            <w:noProof/>
            <w:webHidden/>
          </w:rPr>
          <w:tab/>
        </w:r>
        <w:r>
          <w:rPr>
            <w:noProof/>
            <w:webHidden/>
          </w:rPr>
          <w:fldChar w:fldCharType="begin"/>
        </w:r>
        <w:r>
          <w:rPr>
            <w:noProof/>
            <w:webHidden/>
          </w:rPr>
          <w:instrText xml:space="preserve"> PAGEREF _Toc164640676 \h </w:instrText>
        </w:r>
        <w:r>
          <w:rPr>
            <w:noProof/>
            <w:webHidden/>
          </w:rPr>
        </w:r>
        <w:r>
          <w:rPr>
            <w:noProof/>
            <w:webHidden/>
          </w:rPr>
          <w:fldChar w:fldCharType="separate"/>
        </w:r>
        <w:r>
          <w:rPr>
            <w:noProof/>
            <w:webHidden/>
          </w:rPr>
          <w:t>87</w:t>
        </w:r>
        <w:r>
          <w:rPr>
            <w:noProof/>
            <w:webHidden/>
          </w:rPr>
          <w:fldChar w:fldCharType="end"/>
        </w:r>
      </w:hyperlink>
    </w:p>
    <w:p w14:paraId="78D48993" w14:textId="21D05914"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77" w:history="1">
        <w:r w:rsidRPr="006A20B2">
          <w:rPr>
            <w:rStyle w:val="Hyperlink"/>
            <w:noProof/>
          </w:rPr>
          <w:t>6.24</w:t>
        </w:r>
        <w:r>
          <w:rPr>
            <w:rFonts w:eastAsiaTheme="minorEastAsia" w:cstheme="minorBidi"/>
            <w:smallCaps w:val="0"/>
            <w:noProof/>
            <w:spacing w:val="0"/>
            <w:kern w:val="2"/>
            <w:sz w:val="22"/>
            <w:szCs w:val="22"/>
            <w14:ligatures w14:val="standardContextual"/>
          </w:rPr>
          <w:tab/>
        </w:r>
        <w:r w:rsidRPr="006A20B2">
          <w:rPr>
            <w:rStyle w:val="Hyperlink"/>
            <w:noProof/>
          </w:rPr>
          <w:t>SUBCASE</w:t>
        </w:r>
        <w:r>
          <w:rPr>
            <w:noProof/>
            <w:webHidden/>
          </w:rPr>
          <w:tab/>
        </w:r>
        <w:r>
          <w:rPr>
            <w:noProof/>
            <w:webHidden/>
          </w:rPr>
          <w:fldChar w:fldCharType="begin"/>
        </w:r>
        <w:r>
          <w:rPr>
            <w:noProof/>
            <w:webHidden/>
          </w:rPr>
          <w:instrText xml:space="preserve"> PAGEREF _Toc164640677 \h </w:instrText>
        </w:r>
        <w:r>
          <w:rPr>
            <w:noProof/>
            <w:webHidden/>
          </w:rPr>
        </w:r>
        <w:r>
          <w:rPr>
            <w:noProof/>
            <w:webHidden/>
          </w:rPr>
          <w:fldChar w:fldCharType="separate"/>
        </w:r>
        <w:r>
          <w:rPr>
            <w:noProof/>
            <w:webHidden/>
          </w:rPr>
          <w:t>88</w:t>
        </w:r>
        <w:r>
          <w:rPr>
            <w:noProof/>
            <w:webHidden/>
          </w:rPr>
          <w:fldChar w:fldCharType="end"/>
        </w:r>
      </w:hyperlink>
    </w:p>
    <w:p w14:paraId="0CAECF01" w14:textId="6406BAD5"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78" w:history="1">
        <w:r w:rsidRPr="006A20B2">
          <w:rPr>
            <w:rStyle w:val="Hyperlink"/>
            <w:noProof/>
          </w:rPr>
          <w:t>6.25</w:t>
        </w:r>
        <w:r>
          <w:rPr>
            <w:rFonts w:eastAsiaTheme="minorEastAsia" w:cstheme="minorBidi"/>
            <w:smallCaps w:val="0"/>
            <w:noProof/>
            <w:spacing w:val="0"/>
            <w:kern w:val="2"/>
            <w:sz w:val="22"/>
            <w:szCs w:val="22"/>
            <w14:ligatures w14:val="standardContextual"/>
          </w:rPr>
          <w:tab/>
        </w:r>
        <w:r w:rsidRPr="006A20B2">
          <w:rPr>
            <w:rStyle w:val="Hyperlink"/>
            <w:noProof/>
          </w:rPr>
          <w:t>SUBTITLE</w:t>
        </w:r>
        <w:r>
          <w:rPr>
            <w:noProof/>
            <w:webHidden/>
          </w:rPr>
          <w:tab/>
        </w:r>
        <w:r>
          <w:rPr>
            <w:noProof/>
            <w:webHidden/>
          </w:rPr>
          <w:fldChar w:fldCharType="begin"/>
        </w:r>
        <w:r>
          <w:rPr>
            <w:noProof/>
            <w:webHidden/>
          </w:rPr>
          <w:instrText xml:space="preserve"> PAGEREF _Toc164640678 \h </w:instrText>
        </w:r>
        <w:r>
          <w:rPr>
            <w:noProof/>
            <w:webHidden/>
          </w:rPr>
        </w:r>
        <w:r>
          <w:rPr>
            <w:noProof/>
            <w:webHidden/>
          </w:rPr>
          <w:fldChar w:fldCharType="separate"/>
        </w:r>
        <w:r>
          <w:rPr>
            <w:noProof/>
            <w:webHidden/>
          </w:rPr>
          <w:t>89</w:t>
        </w:r>
        <w:r>
          <w:rPr>
            <w:noProof/>
            <w:webHidden/>
          </w:rPr>
          <w:fldChar w:fldCharType="end"/>
        </w:r>
      </w:hyperlink>
    </w:p>
    <w:p w14:paraId="294823EB" w14:textId="10C12DCB"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79" w:history="1">
        <w:r w:rsidRPr="006A20B2">
          <w:rPr>
            <w:rStyle w:val="Hyperlink"/>
            <w:noProof/>
          </w:rPr>
          <w:t>6.26</w:t>
        </w:r>
        <w:r>
          <w:rPr>
            <w:rFonts w:eastAsiaTheme="minorEastAsia" w:cstheme="minorBidi"/>
            <w:smallCaps w:val="0"/>
            <w:noProof/>
            <w:spacing w:val="0"/>
            <w:kern w:val="2"/>
            <w:sz w:val="22"/>
            <w:szCs w:val="22"/>
            <w14:ligatures w14:val="standardContextual"/>
          </w:rPr>
          <w:tab/>
        </w:r>
        <w:r w:rsidRPr="006A20B2">
          <w:rPr>
            <w:rStyle w:val="Hyperlink"/>
            <w:noProof/>
          </w:rPr>
          <w:t>TEMPERATURE</w:t>
        </w:r>
        <w:r>
          <w:rPr>
            <w:noProof/>
            <w:webHidden/>
          </w:rPr>
          <w:tab/>
        </w:r>
        <w:r>
          <w:rPr>
            <w:noProof/>
            <w:webHidden/>
          </w:rPr>
          <w:fldChar w:fldCharType="begin"/>
        </w:r>
        <w:r>
          <w:rPr>
            <w:noProof/>
            <w:webHidden/>
          </w:rPr>
          <w:instrText xml:space="preserve"> PAGEREF _Toc164640679 \h </w:instrText>
        </w:r>
        <w:r>
          <w:rPr>
            <w:noProof/>
            <w:webHidden/>
          </w:rPr>
        </w:r>
        <w:r>
          <w:rPr>
            <w:noProof/>
            <w:webHidden/>
          </w:rPr>
          <w:fldChar w:fldCharType="separate"/>
        </w:r>
        <w:r>
          <w:rPr>
            <w:noProof/>
            <w:webHidden/>
          </w:rPr>
          <w:t>90</w:t>
        </w:r>
        <w:r>
          <w:rPr>
            <w:noProof/>
            <w:webHidden/>
          </w:rPr>
          <w:fldChar w:fldCharType="end"/>
        </w:r>
      </w:hyperlink>
    </w:p>
    <w:p w14:paraId="4F96BDF2" w14:textId="56620EB7"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80" w:history="1">
        <w:r w:rsidRPr="006A20B2">
          <w:rPr>
            <w:rStyle w:val="Hyperlink"/>
            <w:noProof/>
          </w:rPr>
          <w:t>6.27</w:t>
        </w:r>
        <w:r>
          <w:rPr>
            <w:rFonts w:eastAsiaTheme="minorEastAsia" w:cstheme="minorBidi"/>
            <w:smallCaps w:val="0"/>
            <w:noProof/>
            <w:spacing w:val="0"/>
            <w:kern w:val="2"/>
            <w:sz w:val="22"/>
            <w:szCs w:val="22"/>
            <w14:ligatures w14:val="standardContextual"/>
          </w:rPr>
          <w:tab/>
        </w:r>
        <w:r w:rsidRPr="006A20B2">
          <w:rPr>
            <w:rStyle w:val="Hyperlink"/>
            <w:noProof/>
          </w:rPr>
          <w:t>TITLE</w:t>
        </w:r>
        <w:r>
          <w:rPr>
            <w:noProof/>
            <w:webHidden/>
          </w:rPr>
          <w:tab/>
        </w:r>
        <w:r>
          <w:rPr>
            <w:noProof/>
            <w:webHidden/>
          </w:rPr>
          <w:fldChar w:fldCharType="begin"/>
        </w:r>
        <w:r>
          <w:rPr>
            <w:noProof/>
            <w:webHidden/>
          </w:rPr>
          <w:instrText xml:space="preserve"> PAGEREF _Toc164640680 \h </w:instrText>
        </w:r>
        <w:r>
          <w:rPr>
            <w:noProof/>
            <w:webHidden/>
          </w:rPr>
        </w:r>
        <w:r>
          <w:rPr>
            <w:noProof/>
            <w:webHidden/>
          </w:rPr>
          <w:fldChar w:fldCharType="separate"/>
        </w:r>
        <w:r>
          <w:rPr>
            <w:noProof/>
            <w:webHidden/>
          </w:rPr>
          <w:t>91</w:t>
        </w:r>
        <w:r>
          <w:rPr>
            <w:noProof/>
            <w:webHidden/>
          </w:rPr>
          <w:fldChar w:fldCharType="end"/>
        </w:r>
      </w:hyperlink>
    </w:p>
    <w:p w14:paraId="6501C301" w14:textId="600D0E99"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81" w:history="1">
        <w:r w:rsidRPr="006A20B2">
          <w:rPr>
            <w:rStyle w:val="Hyperlink"/>
            <w:noProof/>
          </w:rPr>
          <w:t>6.28</w:t>
        </w:r>
        <w:r>
          <w:rPr>
            <w:rFonts w:eastAsiaTheme="minorEastAsia" w:cstheme="minorBidi"/>
            <w:smallCaps w:val="0"/>
            <w:noProof/>
            <w:spacing w:val="0"/>
            <w:kern w:val="2"/>
            <w:sz w:val="22"/>
            <w:szCs w:val="22"/>
            <w14:ligatures w14:val="standardContextual"/>
          </w:rPr>
          <w:tab/>
        </w:r>
        <w:r w:rsidRPr="006A20B2">
          <w:rPr>
            <w:rStyle w:val="Hyperlink"/>
            <w:noProof/>
          </w:rPr>
          <w:t>VECTOR</w:t>
        </w:r>
        <w:r>
          <w:rPr>
            <w:noProof/>
            <w:webHidden/>
          </w:rPr>
          <w:tab/>
        </w:r>
        <w:r>
          <w:rPr>
            <w:noProof/>
            <w:webHidden/>
          </w:rPr>
          <w:fldChar w:fldCharType="begin"/>
        </w:r>
        <w:r>
          <w:rPr>
            <w:noProof/>
            <w:webHidden/>
          </w:rPr>
          <w:instrText xml:space="preserve"> PAGEREF _Toc164640681 \h </w:instrText>
        </w:r>
        <w:r>
          <w:rPr>
            <w:noProof/>
            <w:webHidden/>
          </w:rPr>
        </w:r>
        <w:r>
          <w:rPr>
            <w:noProof/>
            <w:webHidden/>
          </w:rPr>
          <w:fldChar w:fldCharType="separate"/>
        </w:r>
        <w:r>
          <w:rPr>
            <w:noProof/>
            <w:webHidden/>
          </w:rPr>
          <w:t>92</w:t>
        </w:r>
        <w:r>
          <w:rPr>
            <w:noProof/>
            <w:webHidden/>
          </w:rPr>
          <w:fldChar w:fldCharType="end"/>
        </w:r>
      </w:hyperlink>
    </w:p>
    <w:p w14:paraId="0FA2F241" w14:textId="465E366F"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82" w:history="1">
        <w:r w:rsidRPr="006A20B2">
          <w:rPr>
            <w:rStyle w:val="Hyperlink"/>
            <w:noProof/>
          </w:rPr>
          <w:t>6.29</w:t>
        </w:r>
        <w:r>
          <w:rPr>
            <w:rFonts w:eastAsiaTheme="minorEastAsia" w:cstheme="minorBidi"/>
            <w:smallCaps w:val="0"/>
            <w:noProof/>
            <w:spacing w:val="0"/>
            <w:kern w:val="2"/>
            <w:sz w:val="22"/>
            <w:szCs w:val="22"/>
            <w14:ligatures w14:val="standardContextual"/>
          </w:rPr>
          <w:tab/>
        </w:r>
        <w:r w:rsidRPr="006A20B2">
          <w:rPr>
            <w:rStyle w:val="Hyperlink"/>
            <w:noProof/>
          </w:rPr>
          <w:t>Bulk Data</w:t>
        </w:r>
        <w:r>
          <w:rPr>
            <w:noProof/>
            <w:webHidden/>
          </w:rPr>
          <w:tab/>
        </w:r>
        <w:r>
          <w:rPr>
            <w:noProof/>
            <w:webHidden/>
          </w:rPr>
          <w:fldChar w:fldCharType="begin"/>
        </w:r>
        <w:r>
          <w:rPr>
            <w:noProof/>
            <w:webHidden/>
          </w:rPr>
          <w:instrText xml:space="preserve"> PAGEREF _Toc164640682 \h </w:instrText>
        </w:r>
        <w:r>
          <w:rPr>
            <w:noProof/>
            <w:webHidden/>
          </w:rPr>
        </w:r>
        <w:r>
          <w:rPr>
            <w:noProof/>
            <w:webHidden/>
          </w:rPr>
          <w:fldChar w:fldCharType="separate"/>
        </w:r>
        <w:r>
          <w:rPr>
            <w:noProof/>
            <w:webHidden/>
          </w:rPr>
          <w:t>93</w:t>
        </w:r>
        <w:r>
          <w:rPr>
            <w:noProof/>
            <w:webHidden/>
          </w:rPr>
          <w:fldChar w:fldCharType="end"/>
        </w:r>
      </w:hyperlink>
    </w:p>
    <w:p w14:paraId="793468DF" w14:textId="73E0B6FB" w:rsidR="00863057" w:rsidRDefault="00863057">
      <w:pPr>
        <w:pStyle w:val="TOC1"/>
        <w:rPr>
          <w:rFonts w:eastAsiaTheme="minorEastAsia" w:cstheme="minorBidi"/>
          <w:b w:val="0"/>
          <w:bCs w:val="0"/>
          <w:caps w:val="0"/>
          <w:noProof/>
          <w:spacing w:val="0"/>
          <w:kern w:val="2"/>
          <w:sz w:val="22"/>
          <w:szCs w:val="22"/>
          <w14:ligatures w14:val="standardContextual"/>
        </w:rPr>
      </w:pPr>
      <w:hyperlink w:anchor="_Toc164640683" w:history="1">
        <w:r w:rsidRPr="006A20B2">
          <w:rPr>
            <w:rStyle w:val="Hyperlink"/>
            <w:noProof/>
          </w:rPr>
          <w:t>7</w:t>
        </w:r>
        <w:r>
          <w:rPr>
            <w:rFonts w:eastAsiaTheme="minorEastAsia" w:cstheme="minorBidi"/>
            <w:b w:val="0"/>
            <w:bCs w:val="0"/>
            <w:caps w:val="0"/>
            <w:noProof/>
            <w:spacing w:val="0"/>
            <w:kern w:val="2"/>
            <w:sz w:val="22"/>
            <w:szCs w:val="22"/>
            <w14:ligatures w14:val="standardContextual"/>
          </w:rPr>
          <w:tab/>
        </w:r>
        <w:r w:rsidRPr="006A20B2">
          <w:rPr>
            <w:rStyle w:val="Hyperlink"/>
            <w:noProof/>
          </w:rPr>
          <w:t>DETAILED DESCRIPTION OF BULK DATA ENTRIES</w:t>
        </w:r>
        <w:r>
          <w:rPr>
            <w:noProof/>
            <w:webHidden/>
          </w:rPr>
          <w:tab/>
        </w:r>
        <w:r>
          <w:rPr>
            <w:noProof/>
            <w:webHidden/>
          </w:rPr>
          <w:fldChar w:fldCharType="begin"/>
        </w:r>
        <w:r>
          <w:rPr>
            <w:noProof/>
            <w:webHidden/>
          </w:rPr>
          <w:instrText xml:space="preserve"> PAGEREF _Toc164640683 \h </w:instrText>
        </w:r>
        <w:r>
          <w:rPr>
            <w:noProof/>
            <w:webHidden/>
          </w:rPr>
        </w:r>
        <w:r>
          <w:rPr>
            <w:noProof/>
            <w:webHidden/>
          </w:rPr>
          <w:fldChar w:fldCharType="separate"/>
        </w:r>
        <w:r>
          <w:rPr>
            <w:noProof/>
            <w:webHidden/>
          </w:rPr>
          <w:t>107</w:t>
        </w:r>
        <w:r>
          <w:rPr>
            <w:noProof/>
            <w:webHidden/>
          </w:rPr>
          <w:fldChar w:fldCharType="end"/>
        </w:r>
      </w:hyperlink>
    </w:p>
    <w:p w14:paraId="6AA83B3B" w14:textId="051DFCEB"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84" w:history="1">
        <w:r w:rsidRPr="006A20B2">
          <w:rPr>
            <w:rStyle w:val="Hyperlink"/>
            <w:noProof/>
          </w:rPr>
          <w:t>7.1</w:t>
        </w:r>
        <w:r>
          <w:rPr>
            <w:rFonts w:eastAsiaTheme="minorEastAsia" w:cstheme="minorBidi"/>
            <w:smallCaps w:val="0"/>
            <w:noProof/>
            <w:spacing w:val="0"/>
            <w:kern w:val="2"/>
            <w:sz w:val="22"/>
            <w:szCs w:val="22"/>
            <w14:ligatures w14:val="standardContextual"/>
          </w:rPr>
          <w:tab/>
        </w:r>
        <w:r w:rsidRPr="006A20B2">
          <w:rPr>
            <w:rStyle w:val="Hyperlink"/>
            <w:noProof/>
          </w:rPr>
          <w:t>ASET</w:t>
        </w:r>
        <w:r>
          <w:rPr>
            <w:noProof/>
            <w:webHidden/>
          </w:rPr>
          <w:tab/>
        </w:r>
        <w:r>
          <w:rPr>
            <w:noProof/>
            <w:webHidden/>
          </w:rPr>
          <w:fldChar w:fldCharType="begin"/>
        </w:r>
        <w:r>
          <w:rPr>
            <w:noProof/>
            <w:webHidden/>
          </w:rPr>
          <w:instrText xml:space="preserve"> PAGEREF _Toc164640684 \h </w:instrText>
        </w:r>
        <w:r>
          <w:rPr>
            <w:noProof/>
            <w:webHidden/>
          </w:rPr>
        </w:r>
        <w:r>
          <w:rPr>
            <w:noProof/>
            <w:webHidden/>
          </w:rPr>
          <w:fldChar w:fldCharType="separate"/>
        </w:r>
        <w:r>
          <w:rPr>
            <w:noProof/>
            <w:webHidden/>
          </w:rPr>
          <w:t>108</w:t>
        </w:r>
        <w:r>
          <w:rPr>
            <w:noProof/>
            <w:webHidden/>
          </w:rPr>
          <w:fldChar w:fldCharType="end"/>
        </w:r>
      </w:hyperlink>
    </w:p>
    <w:p w14:paraId="52F528F7" w14:textId="2AEFEF67"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85" w:history="1">
        <w:r w:rsidRPr="006A20B2">
          <w:rPr>
            <w:rStyle w:val="Hyperlink"/>
            <w:noProof/>
          </w:rPr>
          <w:t>7.2</w:t>
        </w:r>
        <w:r>
          <w:rPr>
            <w:rFonts w:eastAsiaTheme="minorEastAsia" w:cstheme="minorBidi"/>
            <w:smallCaps w:val="0"/>
            <w:noProof/>
            <w:spacing w:val="0"/>
            <w:kern w:val="2"/>
            <w:sz w:val="22"/>
            <w:szCs w:val="22"/>
            <w14:ligatures w14:val="standardContextual"/>
          </w:rPr>
          <w:tab/>
        </w:r>
        <w:r w:rsidRPr="006A20B2">
          <w:rPr>
            <w:rStyle w:val="Hyperlink"/>
            <w:noProof/>
          </w:rPr>
          <w:t>ASET1</w:t>
        </w:r>
        <w:r>
          <w:rPr>
            <w:noProof/>
            <w:webHidden/>
          </w:rPr>
          <w:tab/>
        </w:r>
        <w:r>
          <w:rPr>
            <w:noProof/>
            <w:webHidden/>
          </w:rPr>
          <w:fldChar w:fldCharType="begin"/>
        </w:r>
        <w:r>
          <w:rPr>
            <w:noProof/>
            <w:webHidden/>
          </w:rPr>
          <w:instrText xml:space="preserve"> PAGEREF _Toc164640685 \h </w:instrText>
        </w:r>
        <w:r>
          <w:rPr>
            <w:noProof/>
            <w:webHidden/>
          </w:rPr>
        </w:r>
        <w:r>
          <w:rPr>
            <w:noProof/>
            <w:webHidden/>
          </w:rPr>
          <w:fldChar w:fldCharType="separate"/>
        </w:r>
        <w:r>
          <w:rPr>
            <w:noProof/>
            <w:webHidden/>
          </w:rPr>
          <w:t>110</w:t>
        </w:r>
        <w:r>
          <w:rPr>
            <w:noProof/>
            <w:webHidden/>
          </w:rPr>
          <w:fldChar w:fldCharType="end"/>
        </w:r>
      </w:hyperlink>
    </w:p>
    <w:p w14:paraId="2231601A" w14:textId="2E7B3B6B"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86" w:history="1">
        <w:r w:rsidRPr="006A20B2">
          <w:rPr>
            <w:rStyle w:val="Hyperlink"/>
            <w:noProof/>
          </w:rPr>
          <w:t>7.3</w:t>
        </w:r>
        <w:r>
          <w:rPr>
            <w:rFonts w:eastAsiaTheme="minorEastAsia" w:cstheme="minorBidi"/>
            <w:smallCaps w:val="0"/>
            <w:noProof/>
            <w:spacing w:val="0"/>
            <w:kern w:val="2"/>
            <w:sz w:val="22"/>
            <w:szCs w:val="22"/>
            <w14:ligatures w14:val="standardContextual"/>
          </w:rPr>
          <w:tab/>
        </w:r>
        <w:r w:rsidRPr="006A20B2">
          <w:rPr>
            <w:rStyle w:val="Hyperlink"/>
            <w:noProof/>
          </w:rPr>
          <w:t>BAROR</w:t>
        </w:r>
        <w:r>
          <w:rPr>
            <w:noProof/>
            <w:webHidden/>
          </w:rPr>
          <w:tab/>
        </w:r>
        <w:r>
          <w:rPr>
            <w:noProof/>
            <w:webHidden/>
          </w:rPr>
          <w:fldChar w:fldCharType="begin"/>
        </w:r>
        <w:r>
          <w:rPr>
            <w:noProof/>
            <w:webHidden/>
          </w:rPr>
          <w:instrText xml:space="preserve"> PAGEREF _Toc164640686 \h </w:instrText>
        </w:r>
        <w:r>
          <w:rPr>
            <w:noProof/>
            <w:webHidden/>
          </w:rPr>
        </w:r>
        <w:r>
          <w:rPr>
            <w:noProof/>
            <w:webHidden/>
          </w:rPr>
          <w:fldChar w:fldCharType="separate"/>
        </w:r>
        <w:r>
          <w:rPr>
            <w:noProof/>
            <w:webHidden/>
          </w:rPr>
          <w:t>112</w:t>
        </w:r>
        <w:r>
          <w:rPr>
            <w:noProof/>
            <w:webHidden/>
          </w:rPr>
          <w:fldChar w:fldCharType="end"/>
        </w:r>
      </w:hyperlink>
    </w:p>
    <w:p w14:paraId="5B408D26" w14:textId="1F932566"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87" w:history="1">
        <w:r w:rsidRPr="006A20B2">
          <w:rPr>
            <w:rStyle w:val="Hyperlink"/>
            <w:noProof/>
          </w:rPr>
          <w:t>7.4</w:t>
        </w:r>
        <w:r>
          <w:rPr>
            <w:rFonts w:eastAsiaTheme="minorEastAsia" w:cstheme="minorBidi"/>
            <w:smallCaps w:val="0"/>
            <w:noProof/>
            <w:spacing w:val="0"/>
            <w:kern w:val="2"/>
            <w:sz w:val="22"/>
            <w:szCs w:val="22"/>
            <w14:ligatures w14:val="standardContextual"/>
          </w:rPr>
          <w:tab/>
        </w:r>
        <w:r w:rsidRPr="006A20B2">
          <w:rPr>
            <w:rStyle w:val="Hyperlink"/>
            <w:noProof/>
          </w:rPr>
          <w:t>CBAR</w:t>
        </w:r>
        <w:r>
          <w:rPr>
            <w:noProof/>
            <w:webHidden/>
          </w:rPr>
          <w:tab/>
        </w:r>
        <w:r>
          <w:rPr>
            <w:noProof/>
            <w:webHidden/>
          </w:rPr>
          <w:fldChar w:fldCharType="begin"/>
        </w:r>
        <w:r>
          <w:rPr>
            <w:noProof/>
            <w:webHidden/>
          </w:rPr>
          <w:instrText xml:space="preserve"> PAGEREF _Toc164640687 \h </w:instrText>
        </w:r>
        <w:r>
          <w:rPr>
            <w:noProof/>
            <w:webHidden/>
          </w:rPr>
        </w:r>
        <w:r>
          <w:rPr>
            <w:noProof/>
            <w:webHidden/>
          </w:rPr>
          <w:fldChar w:fldCharType="separate"/>
        </w:r>
        <w:r>
          <w:rPr>
            <w:noProof/>
            <w:webHidden/>
          </w:rPr>
          <w:t>114</w:t>
        </w:r>
        <w:r>
          <w:rPr>
            <w:noProof/>
            <w:webHidden/>
          </w:rPr>
          <w:fldChar w:fldCharType="end"/>
        </w:r>
      </w:hyperlink>
    </w:p>
    <w:p w14:paraId="5673E47D" w14:textId="02ADFCD2"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88" w:history="1">
        <w:r w:rsidRPr="006A20B2">
          <w:rPr>
            <w:rStyle w:val="Hyperlink"/>
            <w:noProof/>
          </w:rPr>
          <w:t>7.5</w:t>
        </w:r>
        <w:r>
          <w:rPr>
            <w:rFonts w:eastAsiaTheme="minorEastAsia" w:cstheme="minorBidi"/>
            <w:smallCaps w:val="0"/>
            <w:noProof/>
            <w:spacing w:val="0"/>
            <w:kern w:val="2"/>
            <w:sz w:val="22"/>
            <w:szCs w:val="22"/>
            <w14:ligatures w14:val="standardContextual"/>
          </w:rPr>
          <w:tab/>
        </w:r>
        <w:r w:rsidRPr="006A20B2">
          <w:rPr>
            <w:rStyle w:val="Hyperlink"/>
            <w:noProof/>
          </w:rPr>
          <w:t>CBUSH</w:t>
        </w:r>
        <w:r>
          <w:rPr>
            <w:noProof/>
            <w:webHidden/>
          </w:rPr>
          <w:tab/>
        </w:r>
        <w:r>
          <w:rPr>
            <w:noProof/>
            <w:webHidden/>
          </w:rPr>
          <w:fldChar w:fldCharType="begin"/>
        </w:r>
        <w:r>
          <w:rPr>
            <w:noProof/>
            <w:webHidden/>
          </w:rPr>
          <w:instrText xml:space="preserve"> PAGEREF _Toc164640688 \h </w:instrText>
        </w:r>
        <w:r>
          <w:rPr>
            <w:noProof/>
            <w:webHidden/>
          </w:rPr>
        </w:r>
        <w:r>
          <w:rPr>
            <w:noProof/>
            <w:webHidden/>
          </w:rPr>
          <w:fldChar w:fldCharType="separate"/>
        </w:r>
        <w:r>
          <w:rPr>
            <w:noProof/>
            <w:webHidden/>
          </w:rPr>
          <w:t>116</w:t>
        </w:r>
        <w:r>
          <w:rPr>
            <w:noProof/>
            <w:webHidden/>
          </w:rPr>
          <w:fldChar w:fldCharType="end"/>
        </w:r>
      </w:hyperlink>
    </w:p>
    <w:p w14:paraId="371168A7" w14:textId="168F93F2"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89" w:history="1">
        <w:r w:rsidRPr="006A20B2">
          <w:rPr>
            <w:rStyle w:val="Hyperlink"/>
            <w:noProof/>
          </w:rPr>
          <w:t>7.6</w:t>
        </w:r>
        <w:r>
          <w:rPr>
            <w:rFonts w:eastAsiaTheme="minorEastAsia" w:cstheme="minorBidi"/>
            <w:smallCaps w:val="0"/>
            <w:noProof/>
            <w:spacing w:val="0"/>
            <w:kern w:val="2"/>
            <w:sz w:val="22"/>
            <w:szCs w:val="22"/>
            <w14:ligatures w14:val="standardContextual"/>
          </w:rPr>
          <w:tab/>
        </w:r>
        <w:r w:rsidRPr="006A20B2">
          <w:rPr>
            <w:rStyle w:val="Hyperlink"/>
            <w:noProof/>
          </w:rPr>
          <w:t>CELAS1</w:t>
        </w:r>
        <w:r>
          <w:rPr>
            <w:noProof/>
            <w:webHidden/>
          </w:rPr>
          <w:tab/>
        </w:r>
        <w:r>
          <w:rPr>
            <w:noProof/>
            <w:webHidden/>
          </w:rPr>
          <w:fldChar w:fldCharType="begin"/>
        </w:r>
        <w:r>
          <w:rPr>
            <w:noProof/>
            <w:webHidden/>
          </w:rPr>
          <w:instrText xml:space="preserve"> PAGEREF _Toc164640689 \h </w:instrText>
        </w:r>
        <w:r>
          <w:rPr>
            <w:noProof/>
            <w:webHidden/>
          </w:rPr>
        </w:r>
        <w:r>
          <w:rPr>
            <w:noProof/>
            <w:webHidden/>
          </w:rPr>
          <w:fldChar w:fldCharType="separate"/>
        </w:r>
        <w:r>
          <w:rPr>
            <w:noProof/>
            <w:webHidden/>
          </w:rPr>
          <w:t>119</w:t>
        </w:r>
        <w:r>
          <w:rPr>
            <w:noProof/>
            <w:webHidden/>
          </w:rPr>
          <w:fldChar w:fldCharType="end"/>
        </w:r>
      </w:hyperlink>
    </w:p>
    <w:p w14:paraId="31E88EF5" w14:textId="786A1371"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90" w:history="1">
        <w:r w:rsidRPr="006A20B2">
          <w:rPr>
            <w:rStyle w:val="Hyperlink"/>
            <w:noProof/>
          </w:rPr>
          <w:t>7.7</w:t>
        </w:r>
        <w:r>
          <w:rPr>
            <w:rFonts w:eastAsiaTheme="minorEastAsia" w:cstheme="minorBidi"/>
            <w:smallCaps w:val="0"/>
            <w:noProof/>
            <w:spacing w:val="0"/>
            <w:kern w:val="2"/>
            <w:sz w:val="22"/>
            <w:szCs w:val="22"/>
            <w14:ligatures w14:val="standardContextual"/>
          </w:rPr>
          <w:tab/>
        </w:r>
        <w:r w:rsidRPr="006A20B2">
          <w:rPr>
            <w:rStyle w:val="Hyperlink"/>
            <w:noProof/>
          </w:rPr>
          <w:t>CELAS2</w:t>
        </w:r>
        <w:r>
          <w:rPr>
            <w:noProof/>
            <w:webHidden/>
          </w:rPr>
          <w:tab/>
        </w:r>
        <w:r>
          <w:rPr>
            <w:noProof/>
            <w:webHidden/>
          </w:rPr>
          <w:fldChar w:fldCharType="begin"/>
        </w:r>
        <w:r>
          <w:rPr>
            <w:noProof/>
            <w:webHidden/>
          </w:rPr>
          <w:instrText xml:space="preserve"> PAGEREF _Toc164640690 \h </w:instrText>
        </w:r>
        <w:r>
          <w:rPr>
            <w:noProof/>
            <w:webHidden/>
          </w:rPr>
        </w:r>
        <w:r>
          <w:rPr>
            <w:noProof/>
            <w:webHidden/>
          </w:rPr>
          <w:fldChar w:fldCharType="separate"/>
        </w:r>
        <w:r>
          <w:rPr>
            <w:noProof/>
            <w:webHidden/>
          </w:rPr>
          <w:t>120</w:t>
        </w:r>
        <w:r>
          <w:rPr>
            <w:noProof/>
            <w:webHidden/>
          </w:rPr>
          <w:fldChar w:fldCharType="end"/>
        </w:r>
      </w:hyperlink>
    </w:p>
    <w:p w14:paraId="41C12100" w14:textId="3349E3F7"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91" w:history="1">
        <w:r w:rsidRPr="006A20B2">
          <w:rPr>
            <w:rStyle w:val="Hyperlink"/>
            <w:noProof/>
          </w:rPr>
          <w:t>7.8</w:t>
        </w:r>
        <w:r>
          <w:rPr>
            <w:rFonts w:eastAsiaTheme="minorEastAsia" w:cstheme="minorBidi"/>
            <w:smallCaps w:val="0"/>
            <w:noProof/>
            <w:spacing w:val="0"/>
            <w:kern w:val="2"/>
            <w:sz w:val="22"/>
            <w:szCs w:val="22"/>
            <w14:ligatures w14:val="standardContextual"/>
          </w:rPr>
          <w:tab/>
        </w:r>
        <w:r w:rsidRPr="006A20B2">
          <w:rPr>
            <w:rStyle w:val="Hyperlink"/>
            <w:noProof/>
          </w:rPr>
          <w:t>CELAS3</w:t>
        </w:r>
        <w:r>
          <w:rPr>
            <w:noProof/>
            <w:webHidden/>
          </w:rPr>
          <w:tab/>
        </w:r>
        <w:r>
          <w:rPr>
            <w:noProof/>
            <w:webHidden/>
          </w:rPr>
          <w:fldChar w:fldCharType="begin"/>
        </w:r>
        <w:r>
          <w:rPr>
            <w:noProof/>
            <w:webHidden/>
          </w:rPr>
          <w:instrText xml:space="preserve"> PAGEREF _Toc164640691 \h </w:instrText>
        </w:r>
        <w:r>
          <w:rPr>
            <w:noProof/>
            <w:webHidden/>
          </w:rPr>
        </w:r>
        <w:r>
          <w:rPr>
            <w:noProof/>
            <w:webHidden/>
          </w:rPr>
          <w:fldChar w:fldCharType="separate"/>
        </w:r>
        <w:r>
          <w:rPr>
            <w:noProof/>
            <w:webHidden/>
          </w:rPr>
          <w:t>121</w:t>
        </w:r>
        <w:r>
          <w:rPr>
            <w:noProof/>
            <w:webHidden/>
          </w:rPr>
          <w:fldChar w:fldCharType="end"/>
        </w:r>
      </w:hyperlink>
    </w:p>
    <w:p w14:paraId="291BC83B" w14:textId="055FC232"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92" w:history="1">
        <w:r w:rsidRPr="006A20B2">
          <w:rPr>
            <w:rStyle w:val="Hyperlink"/>
            <w:noProof/>
          </w:rPr>
          <w:t>7.9</w:t>
        </w:r>
        <w:r>
          <w:rPr>
            <w:rFonts w:eastAsiaTheme="minorEastAsia" w:cstheme="minorBidi"/>
            <w:smallCaps w:val="0"/>
            <w:noProof/>
            <w:spacing w:val="0"/>
            <w:kern w:val="2"/>
            <w:sz w:val="22"/>
            <w:szCs w:val="22"/>
            <w14:ligatures w14:val="standardContextual"/>
          </w:rPr>
          <w:tab/>
        </w:r>
        <w:r w:rsidRPr="006A20B2">
          <w:rPr>
            <w:rStyle w:val="Hyperlink"/>
            <w:noProof/>
          </w:rPr>
          <w:t>CELAS4</w:t>
        </w:r>
        <w:r>
          <w:rPr>
            <w:noProof/>
            <w:webHidden/>
          </w:rPr>
          <w:tab/>
        </w:r>
        <w:r>
          <w:rPr>
            <w:noProof/>
            <w:webHidden/>
          </w:rPr>
          <w:fldChar w:fldCharType="begin"/>
        </w:r>
        <w:r>
          <w:rPr>
            <w:noProof/>
            <w:webHidden/>
          </w:rPr>
          <w:instrText xml:space="preserve"> PAGEREF _Toc164640692 \h </w:instrText>
        </w:r>
        <w:r>
          <w:rPr>
            <w:noProof/>
            <w:webHidden/>
          </w:rPr>
        </w:r>
        <w:r>
          <w:rPr>
            <w:noProof/>
            <w:webHidden/>
          </w:rPr>
          <w:fldChar w:fldCharType="separate"/>
        </w:r>
        <w:r>
          <w:rPr>
            <w:noProof/>
            <w:webHidden/>
          </w:rPr>
          <w:t>122</w:t>
        </w:r>
        <w:r>
          <w:rPr>
            <w:noProof/>
            <w:webHidden/>
          </w:rPr>
          <w:fldChar w:fldCharType="end"/>
        </w:r>
      </w:hyperlink>
    </w:p>
    <w:p w14:paraId="29DD40FF" w14:textId="7FCA2705"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93" w:history="1">
        <w:r w:rsidRPr="006A20B2">
          <w:rPr>
            <w:rStyle w:val="Hyperlink"/>
            <w:noProof/>
          </w:rPr>
          <w:t>7.10</w:t>
        </w:r>
        <w:r>
          <w:rPr>
            <w:rFonts w:eastAsiaTheme="minorEastAsia" w:cstheme="minorBidi"/>
            <w:smallCaps w:val="0"/>
            <w:noProof/>
            <w:spacing w:val="0"/>
            <w:kern w:val="2"/>
            <w:sz w:val="22"/>
            <w:szCs w:val="22"/>
            <w14:ligatures w14:val="standardContextual"/>
          </w:rPr>
          <w:tab/>
        </w:r>
        <w:r w:rsidRPr="006A20B2">
          <w:rPr>
            <w:rStyle w:val="Hyperlink"/>
            <w:noProof/>
          </w:rPr>
          <w:t>CHEXA</w:t>
        </w:r>
        <w:r>
          <w:rPr>
            <w:noProof/>
            <w:webHidden/>
          </w:rPr>
          <w:tab/>
        </w:r>
        <w:r>
          <w:rPr>
            <w:noProof/>
            <w:webHidden/>
          </w:rPr>
          <w:fldChar w:fldCharType="begin"/>
        </w:r>
        <w:r>
          <w:rPr>
            <w:noProof/>
            <w:webHidden/>
          </w:rPr>
          <w:instrText xml:space="preserve"> PAGEREF _Toc164640693 \h </w:instrText>
        </w:r>
        <w:r>
          <w:rPr>
            <w:noProof/>
            <w:webHidden/>
          </w:rPr>
        </w:r>
        <w:r>
          <w:rPr>
            <w:noProof/>
            <w:webHidden/>
          </w:rPr>
          <w:fldChar w:fldCharType="separate"/>
        </w:r>
        <w:r>
          <w:rPr>
            <w:noProof/>
            <w:webHidden/>
          </w:rPr>
          <w:t>123</w:t>
        </w:r>
        <w:r>
          <w:rPr>
            <w:noProof/>
            <w:webHidden/>
          </w:rPr>
          <w:fldChar w:fldCharType="end"/>
        </w:r>
      </w:hyperlink>
    </w:p>
    <w:p w14:paraId="28134E01" w14:textId="31E2E391"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94" w:history="1">
        <w:r w:rsidRPr="006A20B2">
          <w:rPr>
            <w:rStyle w:val="Hyperlink"/>
            <w:noProof/>
          </w:rPr>
          <w:t>7.11</w:t>
        </w:r>
        <w:r>
          <w:rPr>
            <w:rFonts w:eastAsiaTheme="minorEastAsia" w:cstheme="minorBidi"/>
            <w:smallCaps w:val="0"/>
            <w:noProof/>
            <w:spacing w:val="0"/>
            <w:kern w:val="2"/>
            <w:sz w:val="22"/>
            <w:szCs w:val="22"/>
            <w14:ligatures w14:val="standardContextual"/>
          </w:rPr>
          <w:tab/>
        </w:r>
        <w:r w:rsidRPr="006A20B2">
          <w:rPr>
            <w:rStyle w:val="Hyperlink"/>
            <w:noProof/>
          </w:rPr>
          <w:t>CMASS1</w:t>
        </w:r>
        <w:r>
          <w:rPr>
            <w:noProof/>
            <w:webHidden/>
          </w:rPr>
          <w:tab/>
        </w:r>
        <w:r>
          <w:rPr>
            <w:noProof/>
            <w:webHidden/>
          </w:rPr>
          <w:fldChar w:fldCharType="begin"/>
        </w:r>
        <w:r>
          <w:rPr>
            <w:noProof/>
            <w:webHidden/>
          </w:rPr>
          <w:instrText xml:space="preserve"> PAGEREF _Toc164640694 \h </w:instrText>
        </w:r>
        <w:r>
          <w:rPr>
            <w:noProof/>
            <w:webHidden/>
          </w:rPr>
        </w:r>
        <w:r>
          <w:rPr>
            <w:noProof/>
            <w:webHidden/>
          </w:rPr>
          <w:fldChar w:fldCharType="separate"/>
        </w:r>
        <w:r>
          <w:rPr>
            <w:noProof/>
            <w:webHidden/>
          </w:rPr>
          <w:t>124</w:t>
        </w:r>
        <w:r>
          <w:rPr>
            <w:noProof/>
            <w:webHidden/>
          </w:rPr>
          <w:fldChar w:fldCharType="end"/>
        </w:r>
      </w:hyperlink>
    </w:p>
    <w:p w14:paraId="07A44E43" w14:textId="3C4AC105"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95" w:history="1">
        <w:r w:rsidRPr="006A20B2">
          <w:rPr>
            <w:rStyle w:val="Hyperlink"/>
            <w:noProof/>
          </w:rPr>
          <w:t>7.12</w:t>
        </w:r>
        <w:r>
          <w:rPr>
            <w:rFonts w:eastAsiaTheme="minorEastAsia" w:cstheme="minorBidi"/>
            <w:smallCaps w:val="0"/>
            <w:noProof/>
            <w:spacing w:val="0"/>
            <w:kern w:val="2"/>
            <w:sz w:val="22"/>
            <w:szCs w:val="22"/>
            <w14:ligatures w14:val="standardContextual"/>
          </w:rPr>
          <w:tab/>
        </w:r>
        <w:r w:rsidRPr="006A20B2">
          <w:rPr>
            <w:rStyle w:val="Hyperlink"/>
            <w:noProof/>
          </w:rPr>
          <w:t>CMASS2</w:t>
        </w:r>
        <w:r>
          <w:rPr>
            <w:noProof/>
            <w:webHidden/>
          </w:rPr>
          <w:tab/>
        </w:r>
        <w:r>
          <w:rPr>
            <w:noProof/>
            <w:webHidden/>
          </w:rPr>
          <w:fldChar w:fldCharType="begin"/>
        </w:r>
        <w:r>
          <w:rPr>
            <w:noProof/>
            <w:webHidden/>
          </w:rPr>
          <w:instrText xml:space="preserve"> PAGEREF _Toc164640695 \h </w:instrText>
        </w:r>
        <w:r>
          <w:rPr>
            <w:noProof/>
            <w:webHidden/>
          </w:rPr>
        </w:r>
        <w:r>
          <w:rPr>
            <w:noProof/>
            <w:webHidden/>
          </w:rPr>
          <w:fldChar w:fldCharType="separate"/>
        </w:r>
        <w:r>
          <w:rPr>
            <w:noProof/>
            <w:webHidden/>
          </w:rPr>
          <w:t>125</w:t>
        </w:r>
        <w:r>
          <w:rPr>
            <w:noProof/>
            <w:webHidden/>
          </w:rPr>
          <w:fldChar w:fldCharType="end"/>
        </w:r>
      </w:hyperlink>
    </w:p>
    <w:p w14:paraId="455B2845" w14:textId="2419A53A"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96" w:history="1">
        <w:r w:rsidRPr="006A20B2">
          <w:rPr>
            <w:rStyle w:val="Hyperlink"/>
            <w:noProof/>
          </w:rPr>
          <w:t>7.13</w:t>
        </w:r>
        <w:r>
          <w:rPr>
            <w:rFonts w:eastAsiaTheme="minorEastAsia" w:cstheme="minorBidi"/>
            <w:smallCaps w:val="0"/>
            <w:noProof/>
            <w:spacing w:val="0"/>
            <w:kern w:val="2"/>
            <w:sz w:val="22"/>
            <w:szCs w:val="22"/>
            <w14:ligatures w14:val="standardContextual"/>
          </w:rPr>
          <w:tab/>
        </w:r>
        <w:r w:rsidRPr="006A20B2">
          <w:rPr>
            <w:rStyle w:val="Hyperlink"/>
            <w:noProof/>
          </w:rPr>
          <w:t>CMASS3</w:t>
        </w:r>
        <w:r>
          <w:rPr>
            <w:noProof/>
            <w:webHidden/>
          </w:rPr>
          <w:tab/>
        </w:r>
        <w:r>
          <w:rPr>
            <w:noProof/>
            <w:webHidden/>
          </w:rPr>
          <w:fldChar w:fldCharType="begin"/>
        </w:r>
        <w:r>
          <w:rPr>
            <w:noProof/>
            <w:webHidden/>
          </w:rPr>
          <w:instrText xml:space="preserve"> PAGEREF _Toc164640696 \h </w:instrText>
        </w:r>
        <w:r>
          <w:rPr>
            <w:noProof/>
            <w:webHidden/>
          </w:rPr>
        </w:r>
        <w:r>
          <w:rPr>
            <w:noProof/>
            <w:webHidden/>
          </w:rPr>
          <w:fldChar w:fldCharType="separate"/>
        </w:r>
        <w:r>
          <w:rPr>
            <w:noProof/>
            <w:webHidden/>
          </w:rPr>
          <w:t>126</w:t>
        </w:r>
        <w:r>
          <w:rPr>
            <w:noProof/>
            <w:webHidden/>
          </w:rPr>
          <w:fldChar w:fldCharType="end"/>
        </w:r>
      </w:hyperlink>
    </w:p>
    <w:p w14:paraId="5524C74A" w14:textId="5CF162D0"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97" w:history="1">
        <w:r w:rsidRPr="006A20B2">
          <w:rPr>
            <w:rStyle w:val="Hyperlink"/>
            <w:noProof/>
          </w:rPr>
          <w:t>7.14</w:t>
        </w:r>
        <w:r>
          <w:rPr>
            <w:rFonts w:eastAsiaTheme="minorEastAsia" w:cstheme="minorBidi"/>
            <w:smallCaps w:val="0"/>
            <w:noProof/>
            <w:spacing w:val="0"/>
            <w:kern w:val="2"/>
            <w:sz w:val="22"/>
            <w:szCs w:val="22"/>
            <w14:ligatures w14:val="standardContextual"/>
          </w:rPr>
          <w:tab/>
        </w:r>
        <w:r w:rsidRPr="006A20B2">
          <w:rPr>
            <w:rStyle w:val="Hyperlink"/>
            <w:noProof/>
          </w:rPr>
          <w:t>CMASS4</w:t>
        </w:r>
        <w:r>
          <w:rPr>
            <w:noProof/>
            <w:webHidden/>
          </w:rPr>
          <w:tab/>
        </w:r>
        <w:r>
          <w:rPr>
            <w:noProof/>
            <w:webHidden/>
          </w:rPr>
          <w:fldChar w:fldCharType="begin"/>
        </w:r>
        <w:r>
          <w:rPr>
            <w:noProof/>
            <w:webHidden/>
          </w:rPr>
          <w:instrText xml:space="preserve"> PAGEREF _Toc164640697 \h </w:instrText>
        </w:r>
        <w:r>
          <w:rPr>
            <w:noProof/>
            <w:webHidden/>
          </w:rPr>
        </w:r>
        <w:r>
          <w:rPr>
            <w:noProof/>
            <w:webHidden/>
          </w:rPr>
          <w:fldChar w:fldCharType="separate"/>
        </w:r>
        <w:r>
          <w:rPr>
            <w:noProof/>
            <w:webHidden/>
          </w:rPr>
          <w:t>127</w:t>
        </w:r>
        <w:r>
          <w:rPr>
            <w:noProof/>
            <w:webHidden/>
          </w:rPr>
          <w:fldChar w:fldCharType="end"/>
        </w:r>
      </w:hyperlink>
    </w:p>
    <w:p w14:paraId="7EFE551E" w14:textId="51AF0DB3"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98" w:history="1">
        <w:r w:rsidRPr="006A20B2">
          <w:rPr>
            <w:rStyle w:val="Hyperlink"/>
            <w:noProof/>
          </w:rPr>
          <w:t>7.15</w:t>
        </w:r>
        <w:r>
          <w:rPr>
            <w:rFonts w:eastAsiaTheme="minorEastAsia" w:cstheme="minorBidi"/>
            <w:smallCaps w:val="0"/>
            <w:noProof/>
            <w:spacing w:val="0"/>
            <w:kern w:val="2"/>
            <w:sz w:val="22"/>
            <w:szCs w:val="22"/>
            <w14:ligatures w14:val="standardContextual"/>
          </w:rPr>
          <w:tab/>
        </w:r>
        <w:r w:rsidRPr="006A20B2">
          <w:rPr>
            <w:rStyle w:val="Hyperlink"/>
            <w:noProof/>
          </w:rPr>
          <w:t>CONM2</w:t>
        </w:r>
        <w:r>
          <w:rPr>
            <w:noProof/>
            <w:webHidden/>
          </w:rPr>
          <w:tab/>
        </w:r>
        <w:r>
          <w:rPr>
            <w:noProof/>
            <w:webHidden/>
          </w:rPr>
          <w:fldChar w:fldCharType="begin"/>
        </w:r>
        <w:r>
          <w:rPr>
            <w:noProof/>
            <w:webHidden/>
          </w:rPr>
          <w:instrText xml:space="preserve"> PAGEREF _Toc164640698 \h </w:instrText>
        </w:r>
        <w:r>
          <w:rPr>
            <w:noProof/>
            <w:webHidden/>
          </w:rPr>
        </w:r>
        <w:r>
          <w:rPr>
            <w:noProof/>
            <w:webHidden/>
          </w:rPr>
          <w:fldChar w:fldCharType="separate"/>
        </w:r>
        <w:r>
          <w:rPr>
            <w:noProof/>
            <w:webHidden/>
          </w:rPr>
          <w:t>128</w:t>
        </w:r>
        <w:r>
          <w:rPr>
            <w:noProof/>
            <w:webHidden/>
          </w:rPr>
          <w:fldChar w:fldCharType="end"/>
        </w:r>
      </w:hyperlink>
    </w:p>
    <w:p w14:paraId="7E146E09" w14:textId="4010D6E6"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699" w:history="1">
        <w:r w:rsidRPr="006A20B2">
          <w:rPr>
            <w:rStyle w:val="Hyperlink"/>
            <w:noProof/>
          </w:rPr>
          <w:t>7.16</w:t>
        </w:r>
        <w:r>
          <w:rPr>
            <w:rFonts w:eastAsiaTheme="minorEastAsia" w:cstheme="minorBidi"/>
            <w:smallCaps w:val="0"/>
            <w:noProof/>
            <w:spacing w:val="0"/>
            <w:kern w:val="2"/>
            <w:sz w:val="22"/>
            <w:szCs w:val="22"/>
            <w14:ligatures w14:val="standardContextual"/>
          </w:rPr>
          <w:tab/>
        </w:r>
        <w:r w:rsidRPr="006A20B2">
          <w:rPr>
            <w:rStyle w:val="Hyperlink"/>
            <w:noProof/>
          </w:rPr>
          <w:t>CONROD</w:t>
        </w:r>
        <w:r>
          <w:rPr>
            <w:noProof/>
            <w:webHidden/>
          </w:rPr>
          <w:tab/>
        </w:r>
        <w:r>
          <w:rPr>
            <w:noProof/>
            <w:webHidden/>
          </w:rPr>
          <w:fldChar w:fldCharType="begin"/>
        </w:r>
        <w:r>
          <w:rPr>
            <w:noProof/>
            <w:webHidden/>
          </w:rPr>
          <w:instrText xml:space="preserve"> PAGEREF _Toc164640699 \h </w:instrText>
        </w:r>
        <w:r>
          <w:rPr>
            <w:noProof/>
            <w:webHidden/>
          </w:rPr>
        </w:r>
        <w:r>
          <w:rPr>
            <w:noProof/>
            <w:webHidden/>
          </w:rPr>
          <w:fldChar w:fldCharType="separate"/>
        </w:r>
        <w:r>
          <w:rPr>
            <w:noProof/>
            <w:webHidden/>
          </w:rPr>
          <w:t>130</w:t>
        </w:r>
        <w:r>
          <w:rPr>
            <w:noProof/>
            <w:webHidden/>
          </w:rPr>
          <w:fldChar w:fldCharType="end"/>
        </w:r>
      </w:hyperlink>
    </w:p>
    <w:p w14:paraId="70CE3F23" w14:textId="60D88C9C"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00" w:history="1">
        <w:r w:rsidRPr="006A20B2">
          <w:rPr>
            <w:rStyle w:val="Hyperlink"/>
            <w:noProof/>
          </w:rPr>
          <w:t>7.17</w:t>
        </w:r>
        <w:r>
          <w:rPr>
            <w:rFonts w:eastAsiaTheme="minorEastAsia" w:cstheme="minorBidi"/>
            <w:smallCaps w:val="0"/>
            <w:noProof/>
            <w:spacing w:val="0"/>
            <w:kern w:val="2"/>
            <w:sz w:val="22"/>
            <w:szCs w:val="22"/>
            <w14:ligatures w14:val="standardContextual"/>
          </w:rPr>
          <w:tab/>
        </w:r>
        <w:r w:rsidRPr="006A20B2">
          <w:rPr>
            <w:rStyle w:val="Hyperlink"/>
            <w:noProof/>
          </w:rPr>
          <w:t>CORD1C</w:t>
        </w:r>
        <w:r>
          <w:rPr>
            <w:noProof/>
            <w:webHidden/>
          </w:rPr>
          <w:tab/>
        </w:r>
        <w:r>
          <w:rPr>
            <w:noProof/>
            <w:webHidden/>
          </w:rPr>
          <w:fldChar w:fldCharType="begin"/>
        </w:r>
        <w:r>
          <w:rPr>
            <w:noProof/>
            <w:webHidden/>
          </w:rPr>
          <w:instrText xml:space="preserve"> PAGEREF _Toc164640700 \h </w:instrText>
        </w:r>
        <w:r>
          <w:rPr>
            <w:noProof/>
            <w:webHidden/>
          </w:rPr>
        </w:r>
        <w:r>
          <w:rPr>
            <w:noProof/>
            <w:webHidden/>
          </w:rPr>
          <w:fldChar w:fldCharType="separate"/>
        </w:r>
        <w:r>
          <w:rPr>
            <w:noProof/>
            <w:webHidden/>
          </w:rPr>
          <w:t>131</w:t>
        </w:r>
        <w:r>
          <w:rPr>
            <w:noProof/>
            <w:webHidden/>
          </w:rPr>
          <w:fldChar w:fldCharType="end"/>
        </w:r>
      </w:hyperlink>
    </w:p>
    <w:p w14:paraId="335902E6" w14:textId="3B8255F5"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01" w:history="1">
        <w:r w:rsidRPr="006A20B2">
          <w:rPr>
            <w:rStyle w:val="Hyperlink"/>
            <w:noProof/>
          </w:rPr>
          <w:t>7.18</w:t>
        </w:r>
        <w:r>
          <w:rPr>
            <w:rFonts w:eastAsiaTheme="minorEastAsia" w:cstheme="minorBidi"/>
            <w:smallCaps w:val="0"/>
            <w:noProof/>
            <w:spacing w:val="0"/>
            <w:kern w:val="2"/>
            <w:sz w:val="22"/>
            <w:szCs w:val="22"/>
            <w14:ligatures w14:val="standardContextual"/>
          </w:rPr>
          <w:tab/>
        </w:r>
        <w:r w:rsidRPr="006A20B2">
          <w:rPr>
            <w:rStyle w:val="Hyperlink"/>
            <w:noProof/>
          </w:rPr>
          <w:t>CORD1R</w:t>
        </w:r>
        <w:r>
          <w:rPr>
            <w:noProof/>
            <w:webHidden/>
          </w:rPr>
          <w:tab/>
        </w:r>
        <w:r>
          <w:rPr>
            <w:noProof/>
            <w:webHidden/>
          </w:rPr>
          <w:fldChar w:fldCharType="begin"/>
        </w:r>
        <w:r>
          <w:rPr>
            <w:noProof/>
            <w:webHidden/>
          </w:rPr>
          <w:instrText xml:space="preserve"> PAGEREF _Toc164640701 \h </w:instrText>
        </w:r>
        <w:r>
          <w:rPr>
            <w:noProof/>
            <w:webHidden/>
          </w:rPr>
        </w:r>
        <w:r>
          <w:rPr>
            <w:noProof/>
            <w:webHidden/>
          </w:rPr>
          <w:fldChar w:fldCharType="separate"/>
        </w:r>
        <w:r>
          <w:rPr>
            <w:noProof/>
            <w:webHidden/>
          </w:rPr>
          <w:t>133</w:t>
        </w:r>
        <w:r>
          <w:rPr>
            <w:noProof/>
            <w:webHidden/>
          </w:rPr>
          <w:fldChar w:fldCharType="end"/>
        </w:r>
      </w:hyperlink>
    </w:p>
    <w:p w14:paraId="78D0FBA8" w14:textId="15B863F5"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02" w:history="1">
        <w:r w:rsidRPr="006A20B2">
          <w:rPr>
            <w:rStyle w:val="Hyperlink"/>
            <w:noProof/>
          </w:rPr>
          <w:t>7.19</w:t>
        </w:r>
        <w:r>
          <w:rPr>
            <w:rFonts w:eastAsiaTheme="minorEastAsia" w:cstheme="minorBidi"/>
            <w:smallCaps w:val="0"/>
            <w:noProof/>
            <w:spacing w:val="0"/>
            <w:kern w:val="2"/>
            <w:sz w:val="22"/>
            <w:szCs w:val="22"/>
            <w14:ligatures w14:val="standardContextual"/>
          </w:rPr>
          <w:tab/>
        </w:r>
        <w:r w:rsidRPr="006A20B2">
          <w:rPr>
            <w:rStyle w:val="Hyperlink"/>
            <w:noProof/>
          </w:rPr>
          <w:t>CORD1S</w:t>
        </w:r>
        <w:r>
          <w:rPr>
            <w:noProof/>
            <w:webHidden/>
          </w:rPr>
          <w:tab/>
        </w:r>
        <w:r>
          <w:rPr>
            <w:noProof/>
            <w:webHidden/>
          </w:rPr>
          <w:fldChar w:fldCharType="begin"/>
        </w:r>
        <w:r>
          <w:rPr>
            <w:noProof/>
            <w:webHidden/>
          </w:rPr>
          <w:instrText xml:space="preserve"> PAGEREF _Toc164640702 \h </w:instrText>
        </w:r>
        <w:r>
          <w:rPr>
            <w:noProof/>
            <w:webHidden/>
          </w:rPr>
        </w:r>
        <w:r>
          <w:rPr>
            <w:noProof/>
            <w:webHidden/>
          </w:rPr>
          <w:fldChar w:fldCharType="separate"/>
        </w:r>
        <w:r>
          <w:rPr>
            <w:noProof/>
            <w:webHidden/>
          </w:rPr>
          <w:t>135</w:t>
        </w:r>
        <w:r>
          <w:rPr>
            <w:noProof/>
            <w:webHidden/>
          </w:rPr>
          <w:fldChar w:fldCharType="end"/>
        </w:r>
      </w:hyperlink>
    </w:p>
    <w:p w14:paraId="04534E87" w14:textId="33F8B6D6"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03" w:history="1">
        <w:r w:rsidRPr="006A20B2">
          <w:rPr>
            <w:rStyle w:val="Hyperlink"/>
            <w:noProof/>
          </w:rPr>
          <w:t>7.20</w:t>
        </w:r>
        <w:r>
          <w:rPr>
            <w:rFonts w:eastAsiaTheme="minorEastAsia" w:cstheme="minorBidi"/>
            <w:smallCaps w:val="0"/>
            <w:noProof/>
            <w:spacing w:val="0"/>
            <w:kern w:val="2"/>
            <w:sz w:val="22"/>
            <w:szCs w:val="22"/>
            <w14:ligatures w14:val="standardContextual"/>
          </w:rPr>
          <w:tab/>
        </w:r>
        <w:r w:rsidRPr="006A20B2">
          <w:rPr>
            <w:rStyle w:val="Hyperlink"/>
            <w:noProof/>
          </w:rPr>
          <w:t>CORD2C</w:t>
        </w:r>
        <w:r>
          <w:rPr>
            <w:noProof/>
            <w:webHidden/>
          </w:rPr>
          <w:tab/>
        </w:r>
        <w:r>
          <w:rPr>
            <w:noProof/>
            <w:webHidden/>
          </w:rPr>
          <w:fldChar w:fldCharType="begin"/>
        </w:r>
        <w:r>
          <w:rPr>
            <w:noProof/>
            <w:webHidden/>
          </w:rPr>
          <w:instrText xml:space="preserve"> PAGEREF _Toc164640703 \h </w:instrText>
        </w:r>
        <w:r>
          <w:rPr>
            <w:noProof/>
            <w:webHidden/>
          </w:rPr>
        </w:r>
        <w:r>
          <w:rPr>
            <w:noProof/>
            <w:webHidden/>
          </w:rPr>
          <w:fldChar w:fldCharType="separate"/>
        </w:r>
        <w:r>
          <w:rPr>
            <w:noProof/>
            <w:webHidden/>
          </w:rPr>
          <w:t>137</w:t>
        </w:r>
        <w:r>
          <w:rPr>
            <w:noProof/>
            <w:webHidden/>
          </w:rPr>
          <w:fldChar w:fldCharType="end"/>
        </w:r>
      </w:hyperlink>
    </w:p>
    <w:p w14:paraId="0AF83324" w14:textId="7D32B5AD"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04" w:history="1">
        <w:r w:rsidRPr="006A20B2">
          <w:rPr>
            <w:rStyle w:val="Hyperlink"/>
            <w:noProof/>
          </w:rPr>
          <w:t>7.21</w:t>
        </w:r>
        <w:r>
          <w:rPr>
            <w:rFonts w:eastAsiaTheme="minorEastAsia" w:cstheme="minorBidi"/>
            <w:smallCaps w:val="0"/>
            <w:noProof/>
            <w:spacing w:val="0"/>
            <w:kern w:val="2"/>
            <w:sz w:val="22"/>
            <w:szCs w:val="22"/>
            <w14:ligatures w14:val="standardContextual"/>
          </w:rPr>
          <w:tab/>
        </w:r>
        <w:r w:rsidRPr="006A20B2">
          <w:rPr>
            <w:rStyle w:val="Hyperlink"/>
            <w:noProof/>
          </w:rPr>
          <w:t>CORD2R</w:t>
        </w:r>
        <w:r>
          <w:rPr>
            <w:noProof/>
            <w:webHidden/>
          </w:rPr>
          <w:tab/>
        </w:r>
        <w:r>
          <w:rPr>
            <w:noProof/>
            <w:webHidden/>
          </w:rPr>
          <w:fldChar w:fldCharType="begin"/>
        </w:r>
        <w:r>
          <w:rPr>
            <w:noProof/>
            <w:webHidden/>
          </w:rPr>
          <w:instrText xml:space="preserve"> PAGEREF _Toc164640704 \h </w:instrText>
        </w:r>
        <w:r>
          <w:rPr>
            <w:noProof/>
            <w:webHidden/>
          </w:rPr>
        </w:r>
        <w:r>
          <w:rPr>
            <w:noProof/>
            <w:webHidden/>
          </w:rPr>
          <w:fldChar w:fldCharType="separate"/>
        </w:r>
        <w:r>
          <w:rPr>
            <w:noProof/>
            <w:webHidden/>
          </w:rPr>
          <w:t>139</w:t>
        </w:r>
        <w:r>
          <w:rPr>
            <w:noProof/>
            <w:webHidden/>
          </w:rPr>
          <w:fldChar w:fldCharType="end"/>
        </w:r>
      </w:hyperlink>
    </w:p>
    <w:p w14:paraId="6ECE91FD" w14:textId="6028120A"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05" w:history="1">
        <w:r w:rsidRPr="006A20B2">
          <w:rPr>
            <w:rStyle w:val="Hyperlink"/>
            <w:noProof/>
          </w:rPr>
          <w:t>7.22</w:t>
        </w:r>
        <w:r>
          <w:rPr>
            <w:rFonts w:eastAsiaTheme="minorEastAsia" w:cstheme="minorBidi"/>
            <w:smallCaps w:val="0"/>
            <w:noProof/>
            <w:spacing w:val="0"/>
            <w:kern w:val="2"/>
            <w:sz w:val="22"/>
            <w:szCs w:val="22"/>
            <w14:ligatures w14:val="standardContextual"/>
          </w:rPr>
          <w:tab/>
        </w:r>
        <w:r w:rsidRPr="006A20B2">
          <w:rPr>
            <w:rStyle w:val="Hyperlink"/>
            <w:noProof/>
          </w:rPr>
          <w:t>CORD2S</w:t>
        </w:r>
        <w:r>
          <w:rPr>
            <w:noProof/>
            <w:webHidden/>
          </w:rPr>
          <w:tab/>
        </w:r>
        <w:r>
          <w:rPr>
            <w:noProof/>
            <w:webHidden/>
          </w:rPr>
          <w:fldChar w:fldCharType="begin"/>
        </w:r>
        <w:r>
          <w:rPr>
            <w:noProof/>
            <w:webHidden/>
          </w:rPr>
          <w:instrText xml:space="preserve"> PAGEREF _Toc164640705 \h </w:instrText>
        </w:r>
        <w:r>
          <w:rPr>
            <w:noProof/>
            <w:webHidden/>
          </w:rPr>
        </w:r>
        <w:r>
          <w:rPr>
            <w:noProof/>
            <w:webHidden/>
          </w:rPr>
          <w:fldChar w:fldCharType="separate"/>
        </w:r>
        <w:r>
          <w:rPr>
            <w:noProof/>
            <w:webHidden/>
          </w:rPr>
          <w:t>141</w:t>
        </w:r>
        <w:r>
          <w:rPr>
            <w:noProof/>
            <w:webHidden/>
          </w:rPr>
          <w:fldChar w:fldCharType="end"/>
        </w:r>
      </w:hyperlink>
    </w:p>
    <w:p w14:paraId="05C393AB" w14:textId="1166237C"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06" w:history="1">
        <w:r w:rsidRPr="006A20B2">
          <w:rPr>
            <w:rStyle w:val="Hyperlink"/>
            <w:noProof/>
          </w:rPr>
          <w:t>7.23</w:t>
        </w:r>
        <w:r>
          <w:rPr>
            <w:rFonts w:eastAsiaTheme="minorEastAsia" w:cstheme="minorBidi"/>
            <w:smallCaps w:val="0"/>
            <w:noProof/>
            <w:spacing w:val="0"/>
            <w:kern w:val="2"/>
            <w:sz w:val="22"/>
            <w:szCs w:val="22"/>
            <w14:ligatures w14:val="standardContextual"/>
          </w:rPr>
          <w:tab/>
        </w:r>
        <w:r w:rsidRPr="006A20B2">
          <w:rPr>
            <w:rStyle w:val="Hyperlink"/>
            <w:noProof/>
          </w:rPr>
          <w:t>CPENTA</w:t>
        </w:r>
        <w:r>
          <w:rPr>
            <w:noProof/>
            <w:webHidden/>
          </w:rPr>
          <w:tab/>
        </w:r>
        <w:r>
          <w:rPr>
            <w:noProof/>
            <w:webHidden/>
          </w:rPr>
          <w:fldChar w:fldCharType="begin"/>
        </w:r>
        <w:r>
          <w:rPr>
            <w:noProof/>
            <w:webHidden/>
          </w:rPr>
          <w:instrText xml:space="preserve"> PAGEREF _Toc164640706 \h </w:instrText>
        </w:r>
        <w:r>
          <w:rPr>
            <w:noProof/>
            <w:webHidden/>
          </w:rPr>
        </w:r>
        <w:r>
          <w:rPr>
            <w:noProof/>
            <w:webHidden/>
          </w:rPr>
          <w:fldChar w:fldCharType="separate"/>
        </w:r>
        <w:r>
          <w:rPr>
            <w:noProof/>
            <w:webHidden/>
          </w:rPr>
          <w:t>143</w:t>
        </w:r>
        <w:r>
          <w:rPr>
            <w:noProof/>
            <w:webHidden/>
          </w:rPr>
          <w:fldChar w:fldCharType="end"/>
        </w:r>
      </w:hyperlink>
    </w:p>
    <w:p w14:paraId="3B04CB3B" w14:textId="611612E3"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07" w:history="1">
        <w:r w:rsidRPr="006A20B2">
          <w:rPr>
            <w:rStyle w:val="Hyperlink"/>
            <w:noProof/>
          </w:rPr>
          <w:t>7.24</w:t>
        </w:r>
        <w:r>
          <w:rPr>
            <w:rFonts w:eastAsiaTheme="minorEastAsia" w:cstheme="minorBidi"/>
            <w:smallCaps w:val="0"/>
            <w:noProof/>
            <w:spacing w:val="0"/>
            <w:kern w:val="2"/>
            <w:sz w:val="22"/>
            <w:szCs w:val="22"/>
            <w14:ligatures w14:val="standardContextual"/>
          </w:rPr>
          <w:tab/>
        </w:r>
        <w:r w:rsidRPr="006A20B2">
          <w:rPr>
            <w:rStyle w:val="Hyperlink"/>
            <w:noProof/>
          </w:rPr>
          <w:t>CQUAD4</w:t>
        </w:r>
        <w:r>
          <w:rPr>
            <w:noProof/>
            <w:webHidden/>
          </w:rPr>
          <w:tab/>
        </w:r>
        <w:r>
          <w:rPr>
            <w:noProof/>
            <w:webHidden/>
          </w:rPr>
          <w:fldChar w:fldCharType="begin"/>
        </w:r>
        <w:r>
          <w:rPr>
            <w:noProof/>
            <w:webHidden/>
          </w:rPr>
          <w:instrText xml:space="preserve"> PAGEREF _Toc164640707 \h </w:instrText>
        </w:r>
        <w:r>
          <w:rPr>
            <w:noProof/>
            <w:webHidden/>
          </w:rPr>
        </w:r>
        <w:r>
          <w:rPr>
            <w:noProof/>
            <w:webHidden/>
          </w:rPr>
          <w:fldChar w:fldCharType="separate"/>
        </w:r>
        <w:r>
          <w:rPr>
            <w:noProof/>
            <w:webHidden/>
          </w:rPr>
          <w:t>144</w:t>
        </w:r>
        <w:r>
          <w:rPr>
            <w:noProof/>
            <w:webHidden/>
          </w:rPr>
          <w:fldChar w:fldCharType="end"/>
        </w:r>
      </w:hyperlink>
    </w:p>
    <w:p w14:paraId="41F5748B" w14:textId="0B28FA12"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08" w:history="1">
        <w:r w:rsidRPr="006A20B2">
          <w:rPr>
            <w:rStyle w:val="Hyperlink"/>
            <w:noProof/>
          </w:rPr>
          <w:t>7.25</w:t>
        </w:r>
        <w:r>
          <w:rPr>
            <w:rFonts w:eastAsiaTheme="minorEastAsia" w:cstheme="minorBidi"/>
            <w:smallCaps w:val="0"/>
            <w:noProof/>
            <w:spacing w:val="0"/>
            <w:kern w:val="2"/>
            <w:sz w:val="22"/>
            <w:szCs w:val="22"/>
            <w14:ligatures w14:val="standardContextual"/>
          </w:rPr>
          <w:tab/>
        </w:r>
        <w:r w:rsidRPr="006A20B2">
          <w:rPr>
            <w:rStyle w:val="Hyperlink"/>
            <w:noProof/>
          </w:rPr>
          <w:t>CQUAD4K</w:t>
        </w:r>
        <w:r>
          <w:rPr>
            <w:noProof/>
            <w:webHidden/>
          </w:rPr>
          <w:tab/>
        </w:r>
        <w:r>
          <w:rPr>
            <w:noProof/>
            <w:webHidden/>
          </w:rPr>
          <w:fldChar w:fldCharType="begin"/>
        </w:r>
        <w:r>
          <w:rPr>
            <w:noProof/>
            <w:webHidden/>
          </w:rPr>
          <w:instrText xml:space="preserve"> PAGEREF _Toc164640708 \h </w:instrText>
        </w:r>
        <w:r>
          <w:rPr>
            <w:noProof/>
            <w:webHidden/>
          </w:rPr>
        </w:r>
        <w:r>
          <w:rPr>
            <w:noProof/>
            <w:webHidden/>
          </w:rPr>
          <w:fldChar w:fldCharType="separate"/>
        </w:r>
        <w:r>
          <w:rPr>
            <w:noProof/>
            <w:webHidden/>
          </w:rPr>
          <w:t>146</w:t>
        </w:r>
        <w:r>
          <w:rPr>
            <w:noProof/>
            <w:webHidden/>
          </w:rPr>
          <w:fldChar w:fldCharType="end"/>
        </w:r>
      </w:hyperlink>
    </w:p>
    <w:p w14:paraId="0084D7BC" w14:textId="08CFC0A9"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09" w:history="1">
        <w:r w:rsidRPr="006A20B2">
          <w:rPr>
            <w:rStyle w:val="Hyperlink"/>
            <w:noProof/>
          </w:rPr>
          <w:t>7.26</w:t>
        </w:r>
        <w:r>
          <w:rPr>
            <w:rFonts w:eastAsiaTheme="minorEastAsia" w:cstheme="minorBidi"/>
            <w:smallCaps w:val="0"/>
            <w:noProof/>
            <w:spacing w:val="0"/>
            <w:kern w:val="2"/>
            <w:sz w:val="22"/>
            <w:szCs w:val="22"/>
            <w14:ligatures w14:val="standardContextual"/>
          </w:rPr>
          <w:tab/>
        </w:r>
        <w:r w:rsidRPr="006A20B2">
          <w:rPr>
            <w:rStyle w:val="Hyperlink"/>
            <w:noProof/>
          </w:rPr>
          <w:t>CROD</w:t>
        </w:r>
        <w:r>
          <w:rPr>
            <w:noProof/>
            <w:webHidden/>
          </w:rPr>
          <w:tab/>
        </w:r>
        <w:r>
          <w:rPr>
            <w:noProof/>
            <w:webHidden/>
          </w:rPr>
          <w:fldChar w:fldCharType="begin"/>
        </w:r>
        <w:r>
          <w:rPr>
            <w:noProof/>
            <w:webHidden/>
          </w:rPr>
          <w:instrText xml:space="preserve"> PAGEREF _Toc164640709 \h </w:instrText>
        </w:r>
        <w:r>
          <w:rPr>
            <w:noProof/>
            <w:webHidden/>
          </w:rPr>
        </w:r>
        <w:r>
          <w:rPr>
            <w:noProof/>
            <w:webHidden/>
          </w:rPr>
          <w:fldChar w:fldCharType="separate"/>
        </w:r>
        <w:r>
          <w:rPr>
            <w:noProof/>
            <w:webHidden/>
          </w:rPr>
          <w:t>147</w:t>
        </w:r>
        <w:r>
          <w:rPr>
            <w:noProof/>
            <w:webHidden/>
          </w:rPr>
          <w:fldChar w:fldCharType="end"/>
        </w:r>
      </w:hyperlink>
    </w:p>
    <w:p w14:paraId="0354F59B" w14:textId="33F38F20"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10" w:history="1">
        <w:r w:rsidRPr="006A20B2">
          <w:rPr>
            <w:rStyle w:val="Hyperlink"/>
            <w:noProof/>
          </w:rPr>
          <w:t>7.27</w:t>
        </w:r>
        <w:r>
          <w:rPr>
            <w:rFonts w:eastAsiaTheme="minorEastAsia" w:cstheme="minorBidi"/>
            <w:smallCaps w:val="0"/>
            <w:noProof/>
            <w:spacing w:val="0"/>
            <w:kern w:val="2"/>
            <w:sz w:val="22"/>
            <w:szCs w:val="22"/>
            <w14:ligatures w14:val="standardContextual"/>
          </w:rPr>
          <w:tab/>
        </w:r>
        <w:r w:rsidRPr="006A20B2">
          <w:rPr>
            <w:rStyle w:val="Hyperlink"/>
            <w:noProof/>
          </w:rPr>
          <w:t>CSHEAR</w:t>
        </w:r>
        <w:r>
          <w:rPr>
            <w:noProof/>
            <w:webHidden/>
          </w:rPr>
          <w:tab/>
        </w:r>
        <w:r>
          <w:rPr>
            <w:noProof/>
            <w:webHidden/>
          </w:rPr>
          <w:fldChar w:fldCharType="begin"/>
        </w:r>
        <w:r>
          <w:rPr>
            <w:noProof/>
            <w:webHidden/>
          </w:rPr>
          <w:instrText xml:space="preserve"> PAGEREF _Toc164640710 \h </w:instrText>
        </w:r>
        <w:r>
          <w:rPr>
            <w:noProof/>
            <w:webHidden/>
          </w:rPr>
        </w:r>
        <w:r>
          <w:rPr>
            <w:noProof/>
            <w:webHidden/>
          </w:rPr>
          <w:fldChar w:fldCharType="separate"/>
        </w:r>
        <w:r>
          <w:rPr>
            <w:noProof/>
            <w:webHidden/>
          </w:rPr>
          <w:t>148</w:t>
        </w:r>
        <w:r>
          <w:rPr>
            <w:noProof/>
            <w:webHidden/>
          </w:rPr>
          <w:fldChar w:fldCharType="end"/>
        </w:r>
      </w:hyperlink>
    </w:p>
    <w:p w14:paraId="6D5EF886" w14:textId="136B5B09"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11" w:history="1">
        <w:r w:rsidRPr="006A20B2">
          <w:rPr>
            <w:rStyle w:val="Hyperlink"/>
            <w:noProof/>
          </w:rPr>
          <w:t>7.28</w:t>
        </w:r>
        <w:r>
          <w:rPr>
            <w:rFonts w:eastAsiaTheme="minorEastAsia" w:cstheme="minorBidi"/>
            <w:smallCaps w:val="0"/>
            <w:noProof/>
            <w:spacing w:val="0"/>
            <w:kern w:val="2"/>
            <w:sz w:val="22"/>
            <w:szCs w:val="22"/>
            <w14:ligatures w14:val="standardContextual"/>
          </w:rPr>
          <w:tab/>
        </w:r>
        <w:r w:rsidRPr="006A20B2">
          <w:rPr>
            <w:rStyle w:val="Hyperlink"/>
            <w:noProof/>
          </w:rPr>
          <w:t>CTETRA</w:t>
        </w:r>
        <w:r>
          <w:rPr>
            <w:noProof/>
            <w:webHidden/>
          </w:rPr>
          <w:tab/>
        </w:r>
        <w:r>
          <w:rPr>
            <w:noProof/>
            <w:webHidden/>
          </w:rPr>
          <w:fldChar w:fldCharType="begin"/>
        </w:r>
        <w:r>
          <w:rPr>
            <w:noProof/>
            <w:webHidden/>
          </w:rPr>
          <w:instrText xml:space="preserve"> PAGEREF _Toc164640711 \h </w:instrText>
        </w:r>
        <w:r>
          <w:rPr>
            <w:noProof/>
            <w:webHidden/>
          </w:rPr>
        </w:r>
        <w:r>
          <w:rPr>
            <w:noProof/>
            <w:webHidden/>
          </w:rPr>
          <w:fldChar w:fldCharType="separate"/>
        </w:r>
        <w:r>
          <w:rPr>
            <w:noProof/>
            <w:webHidden/>
          </w:rPr>
          <w:t>149</w:t>
        </w:r>
        <w:r>
          <w:rPr>
            <w:noProof/>
            <w:webHidden/>
          </w:rPr>
          <w:fldChar w:fldCharType="end"/>
        </w:r>
      </w:hyperlink>
    </w:p>
    <w:p w14:paraId="6F712160" w14:textId="7361C879"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12" w:history="1">
        <w:r w:rsidRPr="006A20B2">
          <w:rPr>
            <w:rStyle w:val="Hyperlink"/>
            <w:noProof/>
          </w:rPr>
          <w:t>7.29</w:t>
        </w:r>
        <w:r>
          <w:rPr>
            <w:rFonts w:eastAsiaTheme="minorEastAsia" w:cstheme="minorBidi"/>
            <w:smallCaps w:val="0"/>
            <w:noProof/>
            <w:spacing w:val="0"/>
            <w:kern w:val="2"/>
            <w:sz w:val="22"/>
            <w:szCs w:val="22"/>
            <w14:ligatures w14:val="standardContextual"/>
          </w:rPr>
          <w:tab/>
        </w:r>
        <w:r w:rsidRPr="006A20B2">
          <w:rPr>
            <w:rStyle w:val="Hyperlink"/>
            <w:noProof/>
          </w:rPr>
          <w:t>CTRIA3</w:t>
        </w:r>
        <w:r>
          <w:rPr>
            <w:noProof/>
            <w:webHidden/>
          </w:rPr>
          <w:tab/>
        </w:r>
        <w:r>
          <w:rPr>
            <w:noProof/>
            <w:webHidden/>
          </w:rPr>
          <w:fldChar w:fldCharType="begin"/>
        </w:r>
        <w:r>
          <w:rPr>
            <w:noProof/>
            <w:webHidden/>
          </w:rPr>
          <w:instrText xml:space="preserve"> PAGEREF _Toc164640712 \h </w:instrText>
        </w:r>
        <w:r>
          <w:rPr>
            <w:noProof/>
            <w:webHidden/>
          </w:rPr>
        </w:r>
        <w:r>
          <w:rPr>
            <w:noProof/>
            <w:webHidden/>
          </w:rPr>
          <w:fldChar w:fldCharType="separate"/>
        </w:r>
        <w:r>
          <w:rPr>
            <w:noProof/>
            <w:webHidden/>
          </w:rPr>
          <w:t>150</w:t>
        </w:r>
        <w:r>
          <w:rPr>
            <w:noProof/>
            <w:webHidden/>
          </w:rPr>
          <w:fldChar w:fldCharType="end"/>
        </w:r>
      </w:hyperlink>
    </w:p>
    <w:p w14:paraId="621A58BC" w14:textId="6E7E8EE5"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13" w:history="1">
        <w:r w:rsidRPr="006A20B2">
          <w:rPr>
            <w:rStyle w:val="Hyperlink"/>
            <w:noProof/>
          </w:rPr>
          <w:t>7.30</w:t>
        </w:r>
        <w:r>
          <w:rPr>
            <w:rFonts w:eastAsiaTheme="minorEastAsia" w:cstheme="minorBidi"/>
            <w:smallCaps w:val="0"/>
            <w:noProof/>
            <w:spacing w:val="0"/>
            <w:kern w:val="2"/>
            <w:sz w:val="22"/>
            <w:szCs w:val="22"/>
            <w14:ligatures w14:val="standardContextual"/>
          </w:rPr>
          <w:tab/>
        </w:r>
        <w:r w:rsidRPr="006A20B2">
          <w:rPr>
            <w:rStyle w:val="Hyperlink"/>
            <w:noProof/>
          </w:rPr>
          <w:t>CTRIA3K</w:t>
        </w:r>
        <w:r>
          <w:rPr>
            <w:noProof/>
            <w:webHidden/>
          </w:rPr>
          <w:tab/>
        </w:r>
        <w:r>
          <w:rPr>
            <w:noProof/>
            <w:webHidden/>
          </w:rPr>
          <w:fldChar w:fldCharType="begin"/>
        </w:r>
        <w:r>
          <w:rPr>
            <w:noProof/>
            <w:webHidden/>
          </w:rPr>
          <w:instrText xml:space="preserve"> PAGEREF _Toc164640713 \h </w:instrText>
        </w:r>
        <w:r>
          <w:rPr>
            <w:noProof/>
            <w:webHidden/>
          </w:rPr>
        </w:r>
        <w:r>
          <w:rPr>
            <w:noProof/>
            <w:webHidden/>
          </w:rPr>
          <w:fldChar w:fldCharType="separate"/>
        </w:r>
        <w:r>
          <w:rPr>
            <w:noProof/>
            <w:webHidden/>
          </w:rPr>
          <w:t>151</w:t>
        </w:r>
        <w:r>
          <w:rPr>
            <w:noProof/>
            <w:webHidden/>
          </w:rPr>
          <w:fldChar w:fldCharType="end"/>
        </w:r>
      </w:hyperlink>
    </w:p>
    <w:p w14:paraId="27CAFDB0" w14:textId="38F00DD9"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14" w:history="1">
        <w:r w:rsidRPr="006A20B2">
          <w:rPr>
            <w:rStyle w:val="Hyperlink"/>
            <w:noProof/>
          </w:rPr>
          <w:t>7.31</w:t>
        </w:r>
        <w:r>
          <w:rPr>
            <w:rFonts w:eastAsiaTheme="minorEastAsia" w:cstheme="minorBidi"/>
            <w:smallCaps w:val="0"/>
            <w:noProof/>
            <w:spacing w:val="0"/>
            <w:kern w:val="2"/>
            <w:sz w:val="22"/>
            <w:szCs w:val="22"/>
            <w14:ligatures w14:val="standardContextual"/>
          </w:rPr>
          <w:tab/>
        </w:r>
        <w:r w:rsidRPr="006A20B2">
          <w:rPr>
            <w:rStyle w:val="Hyperlink"/>
            <w:noProof/>
          </w:rPr>
          <w:t>CUSERIN</w:t>
        </w:r>
        <w:r>
          <w:rPr>
            <w:noProof/>
            <w:webHidden/>
          </w:rPr>
          <w:tab/>
        </w:r>
        <w:r>
          <w:rPr>
            <w:noProof/>
            <w:webHidden/>
          </w:rPr>
          <w:fldChar w:fldCharType="begin"/>
        </w:r>
        <w:r>
          <w:rPr>
            <w:noProof/>
            <w:webHidden/>
          </w:rPr>
          <w:instrText xml:space="preserve"> PAGEREF _Toc164640714 \h </w:instrText>
        </w:r>
        <w:r>
          <w:rPr>
            <w:noProof/>
            <w:webHidden/>
          </w:rPr>
        </w:r>
        <w:r>
          <w:rPr>
            <w:noProof/>
            <w:webHidden/>
          </w:rPr>
          <w:fldChar w:fldCharType="separate"/>
        </w:r>
        <w:r>
          <w:rPr>
            <w:noProof/>
            <w:webHidden/>
          </w:rPr>
          <w:t>152</w:t>
        </w:r>
        <w:r>
          <w:rPr>
            <w:noProof/>
            <w:webHidden/>
          </w:rPr>
          <w:fldChar w:fldCharType="end"/>
        </w:r>
      </w:hyperlink>
    </w:p>
    <w:p w14:paraId="3173172A" w14:textId="6BAD82F5"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15" w:history="1">
        <w:r w:rsidRPr="006A20B2">
          <w:rPr>
            <w:rStyle w:val="Hyperlink"/>
            <w:noProof/>
          </w:rPr>
          <w:t>7.32</w:t>
        </w:r>
        <w:r>
          <w:rPr>
            <w:rFonts w:eastAsiaTheme="minorEastAsia" w:cstheme="minorBidi"/>
            <w:smallCaps w:val="0"/>
            <w:noProof/>
            <w:spacing w:val="0"/>
            <w:kern w:val="2"/>
            <w:sz w:val="22"/>
            <w:szCs w:val="22"/>
            <w14:ligatures w14:val="standardContextual"/>
          </w:rPr>
          <w:tab/>
        </w:r>
        <w:r w:rsidRPr="006A20B2">
          <w:rPr>
            <w:rStyle w:val="Hyperlink"/>
            <w:noProof/>
          </w:rPr>
          <w:t>DEBUG</w:t>
        </w:r>
        <w:r>
          <w:rPr>
            <w:noProof/>
            <w:webHidden/>
          </w:rPr>
          <w:tab/>
        </w:r>
        <w:r>
          <w:rPr>
            <w:noProof/>
            <w:webHidden/>
          </w:rPr>
          <w:fldChar w:fldCharType="begin"/>
        </w:r>
        <w:r>
          <w:rPr>
            <w:noProof/>
            <w:webHidden/>
          </w:rPr>
          <w:instrText xml:space="preserve"> PAGEREF _Toc164640715 \h </w:instrText>
        </w:r>
        <w:r>
          <w:rPr>
            <w:noProof/>
            <w:webHidden/>
          </w:rPr>
        </w:r>
        <w:r>
          <w:rPr>
            <w:noProof/>
            <w:webHidden/>
          </w:rPr>
          <w:fldChar w:fldCharType="separate"/>
        </w:r>
        <w:r>
          <w:rPr>
            <w:noProof/>
            <w:webHidden/>
          </w:rPr>
          <w:t>154</w:t>
        </w:r>
        <w:r>
          <w:rPr>
            <w:noProof/>
            <w:webHidden/>
          </w:rPr>
          <w:fldChar w:fldCharType="end"/>
        </w:r>
      </w:hyperlink>
    </w:p>
    <w:p w14:paraId="274C7203" w14:textId="02241766"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16" w:history="1">
        <w:r w:rsidRPr="006A20B2">
          <w:rPr>
            <w:rStyle w:val="Hyperlink"/>
            <w:noProof/>
          </w:rPr>
          <w:t>7.33</w:t>
        </w:r>
        <w:r>
          <w:rPr>
            <w:rFonts w:eastAsiaTheme="minorEastAsia" w:cstheme="minorBidi"/>
            <w:smallCaps w:val="0"/>
            <w:noProof/>
            <w:spacing w:val="0"/>
            <w:kern w:val="2"/>
            <w:sz w:val="22"/>
            <w:szCs w:val="22"/>
            <w14:ligatures w14:val="standardContextual"/>
          </w:rPr>
          <w:tab/>
        </w:r>
        <w:r w:rsidRPr="006A20B2">
          <w:rPr>
            <w:rStyle w:val="Hyperlink"/>
            <w:noProof/>
          </w:rPr>
          <w:t>EIGR</w:t>
        </w:r>
        <w:r>
          <w:rPr>
            <w:noProof/>
            <w:webHidden/>
          </w:rPr>
          <w:tab/>
        </w:r>
        <w:r>
          <w:rPr>
            <w:noProof/>
            <w:webHidden/>
          </w:rPr>
          <w:fldChar w:fldCharType="begin"/>
        </w:r>
        <w:r>
          <w:rPr>
            <w:noProof/>
            <w:webHidden/>
          </w:rPr>
          <w:instrText xml:space="preserve"> PAGEREF _Toc164640716 \h </w:instrText>
        </w:r>
        <w:r>
          <w:rPr>
            <w:noProof/>
            <w:webHidden/>
          </w:rPr>
        </w:r>
        <w:r>
          <w:rPr>
            <w:noProof/>
            <w:webHidden/>
          </w:rPr>
          <w:fldChar w:fldCharType="separate"/>
        </w:r>
        <w:r>
          <w:rPr>
            <w:noProof/>
            <w:webHidden/>
          </w:rPr>
          <w:t>161</w:t>
        </w:r>
        <w:r>
          <w:rPr>
            <w:noProof/>
            <w:webHidden/>
          </w:rPr>
          <w:fldChar w:fldCharType="end"/>
        </w:r>
      </w:hyperlink>
    </w:p>
    <w:p w14:paraId="3ABEA911" w14:textId="12FE55EB"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17" w:history="1">
        <w:r w:rsidRPr="006A20B2">
          <w:rPr>
            <w:rStyle w:val="Hyperlink"/>
            <w:noProof/>
          </w:rPr>
          <w:t>7.34</w:t>
        </w:r>
        <w:r>
          <w:rPr>
            <w:rFonts w:eastAsiaTheme="minorEastAsia" w:cstheme="minorBidi"/>
            <w:smallCaps w:val="0"/>
            <w:noProof/>
            <w:spacing w:val="0"/>
            <w:kern w:val="2"/>
            <w:sz w:val="22"/>
            <w:szCs w:val="22"/>
            <w14:ligatures w14:val="standardContextual"/>
          </w:rPr>
          <w:tab/>
        </w:r>
        <w:r w:rsidRPr="006A20B2">
          <w:rPr>
            <w:rStyle w:val="Hyperlink"/>
            <w:noProof/>
          </w:rPr>
          <w:t>EIGRL</w:t>
        </w:r>
        <w:r>
          <w:rPr>
            <w:noProof/>
            <w:webHidden/>
          </w:rPr>
          <w:tab/>
        </w:r>
        <w:r>
          <w:rPr>
            <w:noProof/>
            <w:webHidden/>
          </w:rPr>
          <w:fldChar w:fldCharType="begin"/>
        </w:r>
        <w:r>
          <w:rPr>
            <w:noProof/>
            <w:webHidden/>
          </w:rPr>
          <w:instrText xml:space="preserve"> PAGEREF _Toc164640717 \h </w:instrText>
        </w:r>
        <w:r>
          <w:rPr>
            <w:noProof/>
            <w:webHidden/>
          </w:rPr>
        </w:r>
        <w:r>
          <w:rPr>
            <w:noProof/>
            <w:webHidden/>
          </w:rPr>
          <w:fldChar w:fldCharType="separate"/>
        </w:r>
        <w:r>
          <w:rPr>
            <w:noProof/>
            <w:webHidden/>
          </w:rPr>
          <w:t>163</w:t>
        </w:r>
        <w:r>
          <w:rPr>
            <w:noProof/>
            <w:webHidden/>
          </w:rPr>
          <w:fldChar w:fldCharType="end"/>
        </w:r>
      </w:hyperlink>
    </w:p>
    <w:p w14:paraId="3F68D20F" w14:textId="5968AEB0"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18" w:history="1">
        <w:r w:rsidRPr="006A20B2">
          <w:rPr>
            <w:rStyle w:val="Hyperlink"/>
            <w:noProof/>
          </w:rPr>
          <w:t>7.35</w:t>
        </w:r>
        <w:r>
          <w:rPr>
            <w:rFonts w:eastAsiaTheme="minorEastAsia" w:cstheme="minorBidi"/>
            <w:smallCaps w:val="0"/>
            <w:noProof/>
            <w:spacing w:val="0"/>
            <w:kern w:val="2"/>
            <w:sz w:val="22"/>
            <w:szCs w:val="22"/>
            <w14:ligatures w14:val="standardContextual"/>
          </w:rPr>
          <w:tab/>
        </w:r>
        <w:r w:rsidRPr="006A20B2">
          <w:rPr>
            <w:rStyle w:val="Hyperlink"/>
            <w:noProof/>
          </w:rPr>
          <w:t>FORCE</w:t>
        </w:r>
        <w:r>
          <w:rPr>
            <w:noProof/>
            <w:webHidden/>
          </w:rPr>
          <w:tab/>
        </w:r>
        <w:r>
          <w:rPr>
            <w:noProof/>
            <w:webHidden/>
          </w:rPr>
          <w:fldChar w:fldCharType="begin"/>
        </w:r>
        <w:r>
          <w:rPr>
            <w:noProof/>
            <w:webHidden/>
          </w:rPr>
          <w:instrText xml:space="preserve"> PAGEREF _Toc164640718 \h </w:instrText>
        </w:r>
        <w:r>
          <w:rPr>
            <w:noProof/>
            <w:webHidden/>
          </w:rPr>
        </w:r>
        <w:r>
          <w:rPr>
            <w:noProof/>
            <w:webHidden/>
          </w:rPr>
          <w:fldChar w:fldCharType="separate"/>
        </w:r>
        <w:r>
          <w:rPr>
            <w:noProof/>
            <w:webHidden/>
          </w:rPr>
          <w:t>165</w:t>
        </w:r>
        <w:r>
          <w:rPr>
            <w:noProof/>
            <w:webHidden/>
          </w:rPr>
          <w:fldChar w:fldCharType="end"/>
        </w:r>
      </w:hyperlink>
    </w:p>
    <w:p w14:paraId="334F5DF8" w14:textId="5F6A4342"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19" w:history="1">
        <w:r w:rsidRPr="006A20B2">
          <w:rPr>
            <w:rStyle w:val="Hyperlink"/>
            <w:noProof/>
          </w:rPr>
          <w:t>7.36</w:t>
        </w:r>
        <w:r>
          <w:rPr>
            <w:rFonts w:eastAsiaTheme="minorEastAsia" w:cstheme="minorBidi"/>
            <w:smallCaps w:val="0"/>
            <w:noProof/>
            <w:spacing w:val="0"/>
            <w:kern w:val="2"/>
            <w:sz w:val="22"/>
            <w:szCs w:val="22"/>
            <w14:ligatures w14:val="standardContextual"/>
          </w:rPr>
          <w:tab/>
        </w:r>
        <w:r w:rsidRPr="006A20B2">
          <w:rPr>
            <w:rStyle w:val="Hyperlink"/>
            <w:noProof/>
          </w:rPr>
          <w:t>GRAV</w:t>
        </w:r>
        <w:r>
          <w:rPr>
            <w:noProof/>
            <w:webHidden/>
          </w:rPr>
          <w:tab/>
        </w:r>
        <w:r>
          <w:rPr>
            <w:noProof/>
            <w:webHidden/>
          </w:rPr>
          <w:fldChar w:fldCharType="begin"/>
        </w:r>
        <w:r>
          <w:rPr>
            <w:noProof/>
            <w:webHidden/>
          </w:rPr>
          <w:instrText xml:space="preserve"> PAGEREF _Toc164640719 \h </w:instrText>
        </w:r>
        <w:r>
          <w:rPr>
            <w:noProof/>
            <w:webHidden/>
          </w:rPr>
        </w:r>
        <w:r>
          <w:rPr>
            <w:noProof/>
            <w:webHidden/>
          </w:rPr>
          <w:fldChar w:fldCharType="separate"/>
        </w:r>
        <w:r>
          <w:rPr>
            <w:noProof/>
            <w:webHidden/>
          </w:rPr>
          <w:t>167</w:t>
        </w:r>
        <w:r>
          <w:rPr>
            <w:noProof/>
            <w:webHidden/>
          </w:rPr>
          <w:fldChar w:fldCharType="end"/>
        </w:r>
      </w:hyperlink>
    </w:p>
    <w:p w14:paraId="06D4C8BE" w14:textId="18C005A6"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20" w:history="1">
        <w:r w:rsidRPr="006A20B2">
          <w:rPr>
            <w:rStyle w:val="Hyperlink"/>
            <w:noProof/>
          </w:rPr>
          <w:t>7.37</w:t>
        </w:r>
        <w:r>
          <w:rPr>
            <w:rFonts w:eastAsiaTheme="minorEastAsia" w:cstheme="minorBidi"/>
            <w:smallCaps w:val="0"/>
            <w:noProof/>
            <w:spacing w:val="0"/>
            <w:kern w:val="2"/>
            <w:sz w:val="22"/>
            <w:szCs w:val="22"/>
            <w14:ligatures w14:val="standardContextual"/>
          </w:rPr>
          <w:tab/>
        </w:r>
        <w:r w:rsidRPr="006A20B2">
          <w:rPr>
            <w:rStyle w:val="Hyperlink"/>
            <w:noProof/>
          </w:rPr>
          <w:t>GRDSET</w:t>
        </w:r>
        <w:r>
          <w:rPr>
            <w:noProof/>
            <w:webHidden/>
          </w:rPr>
          <w:tab/>
        </w:r>
        <w:r>
          <w:rPr>
            <w:noProof/>
            <w:webHidden/>
          </w:rPr>
          <w:fldChar w:fldCharType="begin"/>
        </w:r>
        <w:r>
          <w:rPr>
            <w:noProof/>
            <w:webHidden/>
          </w:rPr>
          <w:instrText xml:space="preserve"> PAGEREF _Toc164640720 \h </w:instrText>
        </w:r>
        <w:r>
          <w:rPr>
            <w:noProof/>
            <w:webHidden/>
          </w:rPr>
        </w:r>
        <w:r>
          <w:rPr>
            <w:noProof/>
            <w:webHidden/>
          </w:rPr>
          <w:fldChar w:fldCharType="separate"/>
        </w:r>
        <w:r>
          <w:rPr>
            <w:noProof/>
            <w:webHidden/>
          </w:rPr>
          <w:t>169</w:t>
        </w:r>
        <w:r>
          <w:rPr>
            <w:noProof/>
            <w:webHidden/>
          </w:rPr>
          <w:fldChar w:fldCharType="end"/>
        </w:r>
      </w:hyperlink>
    </w:p>
    <w:p w14:paraId="2C25C5BD" w14:textId="313D3B24"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21" w:history="1">
        <w:r w:rsidRPr="006A20B2">
          <w:rPr>
            <w:rStyle w:val="Hyperlink"/>
            <w:noProof/>
          </w:rPr>
          <w:t>7.38</w:t>
        </w:r>
        <w:r>
          <w:rPr>
            <w:rFonts w:eastAsiaTheme="minorEastAsia" w:cstheme="minorBidi"/>
            <w:smallCaps w:val="0"/>
            <w:noProof/>
            <w:spacing w:val="0"/>
            <w:kern w:val="2"/>
            <w:sz w:val="22"/>
            <w:szCs w:val="22"/>
            <w14:ligatures w14:val="standardContextual"/>
          </w:rPr>
          <w:tab/>
        </w:r>
        <w:r w:rsidRPr="006A20B2">
          <w:rPr>
            <w:rStyle w:val="Hyperlink"/>
            <w:noProof/>
          </w:rPr>
          <w:t>GRID</w:t>
        </w:r>
        <w:r>
          <w:rPr>
            <w:noProof/>
            <w:webHidden/>
          </w:rPr>
          <w:tab/>
        </w:r>
        <w:r>
          <w:rPr>
            <w:noProof/>
            <w:webHidden/>
          </w:rPr>
          <w:fldChar w:fldCharType="begin"/>
        </w:r>
        <w:r>
          <w:rPr>
            <w:noProof/>
            <w:webHidden/>
          </w:rPr>
          <w:instrText xml:space="preserve"> PAGEREF _Toc164640721 \h </w:instrText>
        </w:r>
        <w:r>
          <w:rPr>
            <w:noProof/>
            <w:webHidden/>
          </w:rPr>
        </w:r>
        <w:r>
          <w:rPr>
            <w:noProof/>
            <w:webHidden/>
          </w:rPr>
          <w:fldChar w:fldCharType="separate"/>
        </w:r>
        <w:r>
          <w:rPr>
            <w:noProof/>
            <w:webHidden/>
          </w:rPr>
          <w:t>170</w:t>
        </w:r>
        <w:r>
          <w:rPr>
            <w:noProof/>
            <w:webHidden/>
          </w:rPr>
          <w:fldChar w:fldCharType="end"/>
        </w:r>
      </w:hyperlink>
    </w:p>
    <w:p w14:paraId="401FBDA6" w14:textId="5438F681"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22" w:history="1">
        <w:r w:rsidRPr="006A20B2">
          <w:rPr>
            <w:rStyle w:val="Hyperlink"/>
            <w:noProof/>
          </w:rPr>
          <w:t>7.39</w:t>
        </w:r>
        <w:r>
          <w:rPr>
            <w:rFonts w:eastAsiaTheme="minorEastAsia" w:cstheme="minorBidi"/>
            <w:smallCaps w:val="0"/>
            <w:noProof/>
            <w:spacing w:val="0"/>
            <w:kern w:val="2"/>
            <w:sz w:val="22"/>
            <w:szCs w:val="22"/>
            <w14:ligatures w14:val="standardContextual"/>
          </w:rPr>
          <w:tab/>
        </w:r>
        <w:r w:rsidRPr="006A20B2">
          <w:rPr>
            <w:rStyle w:val="Hyperlink"/>
            <w:noProof/>
          </w:rPr>
          <w:t>LOAD</w:t>
        </w:r>
        <w:r>
          <w:rPr>
            <w:noProof/>
            <w:webHidden/>
          </w:rPr>
          <w:tab/>
        </w:r>
        <w:r>
          <w:rPr>
            <w:noProof/>
            <w:webHidden/>
          </w:rPr>
          <w:fldChar w:fldCharType="begin"/>
        </w:r>
        <w:r>
          <w:rPr>
            <w:noProof/>
            <w:webHidden/>
          </w:rPr>
          <w:instrText xml:space="preserve"> PAGEREF _Toc164640722 \h </w:instrText>
        </w:r>
        <w:r>
          <w:rPr>
            <w:noProof/>
            <w:webHidden/>
          </w:rPr>
        </w:r>
        <w:r>
          <w:rPr>
            <w:noProof/>
            <w:webHidden/>
          </w:rPr>
          <w:fldChar w:fldCharType="separate"/>
        </w:r>
        <w:r>
          <w:rPr>
            <w:noProof/>
            <w:webHidden/>
          </w:rPr>
          <w:t>171</w:t>
        </w:r>
        <w:r>
          <w:rPr>
            <w:noProof/>
            <w:webHidden/>
          </w:rPr>
          <w:fldChar w:fldCharType="end"/>
        </w:r>
      </w:hyperlink>
    </w:p>
    <w:p w14:paraId="1CBB68EA" w14:textId="082A2ECB"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23" w:history="1">
        <w:r w:rsidRPr="006A20B2">
          <w:rPr>
            <w:rStyle w:val="Hyperlink"/>
            <w:noProof/>
          </w:rPr>
          <w:t>7.40</w:t>
        </w:r>
        <w:r>
          <w:rPr>
            <w:rFonts w:eastAsiaTheme="minorEastAsia" w:cstheme="minorBidi"/>
            <w:smallCaps w:val="0"/>
            <w:noProof/>
            <w:spacing w:val="0"/>
            <w:kern w:val="2"/>
            <w:sz w:val="22"/>
            <w:szCs w:val="22"/>
            <w14:ligatures w14:val="standardContextual"/>
          </w:rPr>
          <w:tab/>
        </w:r>
        <w:r w:rsidRPr="006A20B2">
          <w:rPr>
            <w:rStyle w:val="Hyperlink"/>
            <w:noProof/>
          </w:rPr>
          <w:t>MAT1</w:t>
        </w:r>
        <w:r>
          <w:rPr>
            <w:noProof/>
            <w:webHidden/>
          </w:rPr>
          <w:tab/>
        </w:r>
        <w:r>
          <w:rPr>
            <w:noProof/>
            <w:webHidden/>
          </w:rPr>
          <w:fldChar w:fldCharType="begin"/>
        </w:r>
        <w:r>
          <w:rPr>
            <w:noProof/>
            <w:webHidden/>
          </w:rPr>
          <w:instrText xml:space="preserve"> PAGEREF _Toc164640723 \h </w:instrText>
        </w:r>
        <w:r>
          <w:rPr>
            <w:noProof/>
            <w:webHidden/>
          </w:rPr>
        </w:r>
        <w:r>
          <w:rPr>
            <w:noProof/>
            <w:webHidden/>
          </w:rPr>
          <w:fldChar w:fldCharType="separate"/>
        </w:r>
        <w:r>
          <w:rPr>
            <w:noProof/>
            <w:webHidden/>
          </w:rPr>
          <w:t>173</w:t>
        </w:r>
        <w:r>
          <w:rPr>
            <w:noProof/>
            <w:webHidden/>
          </w:rPr>
          <w:fldChar w:fldCharType="end"/>
        </w:r>
      </w:hyperlink>
    </w:p>
    <w:p w14:paraId="5CB4AA27" w14:textId="4E3C8942"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24" w:history="1">
        <w:r w:rsidRPr="006A20B2">
          <w:rPr>
            <w:rStyle w:val="Hyperlink"/>
            <w:noProof/>
          </w:rPr>
          <w:t>7.41</w:t>
        </w:r>
        <w:r>
          <w:rPr>
            <w:rFonts w:eastAsiaTheme="minorEastAsia" w:cstheme="minorBidi"/>
            <w:smallCaps w:val="0"/>
            <w:noProof/>
            <w:spacing w:val="0"/>
            <w:kern w:val="2"/>
            <w:sz w:val="22"/>
            <w:szCs w:val="22"/>
            <w14:ligatures w14:val="standardContextual"/>
          </w:rPr>
          <w:tab/>
        </w:r>
        <w:r w:rsidRPr="006A20B2">
          <w:rPr>
            <w:rStyle w:val="Hyperlink"/>
            <w:noProof/>
          </w:rPr>
          <w:t>MAT2</w:t>
        </w:r>
        <w:r>
          <w:rPr>
            <w:noProof/>
            <w:webHidden/>
          </w:rPr>
          <w:tab/>
        </w:r>
        <w:r>
          <w:rPr>
            <w:noProof/>
            <w:webHidden/>
          </w:rPr>
          <w:fldChar w:fldCharType="begin"/>
        </w:r>
        <w:r>
          <w:rPr>
            <w:noProof/>
            <w:webHidden/>
          </w:rPr>
          <w:instrText xml:space="preserve"> PAGEREF _Toc164640724 \h </w:instrText>
        </w:r>
        <w:r>
          <w:rPr>
            <w:noProof/>
            <w:webHidden/>
          </w:rPr>
        </w:r>
        <w:r>
          <w:rPr>
            <w:noProof/>
            <w:webHidden/>
          </w:rPr>
          <w:fldChar w:fldCharType="separate"/>
        </w:r>
        <w:r>
          <w:rPr>
            <w:noProof/>
            <w:webHidden/>
          </w:rPr>
          <w:t>175</w:t>
        </w:r>
        <w:r>
          <w:rPr>
            <w:noProof/>
            <w:webHidden/>
          </w:rPr>
          <w:fldChar w:fldCharType="end"/>
        </w:r>
      </w:hyperlink>
    </w:p>
    <w:p w14:paraId="19F08F82" w14:textId="5B8E1F0E"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25" w:history="1">
        <w:r w:rsidRPr="006A20B2">
          <w:rPr>
            <w:rStyle w:val="Hyperlink"/>
            <w:noProof/>
          </w:rPr>
          <w:t>7.42</w:t>
        </w:r>
        <w:r>
          <w:rPr>
            <w:rFonts w:eastAsiaTheme="minorEastAsia" w:cstheme="minorBidi"/>
            <w:smallCaps w:val="0"/>
            <w:noProof/>
            <w:spacing w:val="0"/>
            <w:kern w:val="2"/>
            <w:sz w:val="22"/>
            <w:szCs w:val="22"/>
            <w14:ligatures w14:val="standardContextual"/>
          </w:rPr>
          <w:tab/>
        </w:r>
        <w:r w:rsidRPr="006A20B2">
          <w:rPr>
            <w:rStyle w:val="Hyperlink"/>
            <w:noProof/>
          </w:rPr>
          <w:t>MAT8</w:t>
        </w:r>
        <w:r>
          <w:rPr>
            <w:noProof/>
            <w:webHidden/>
          </w:rPr>
          <w:tab/>
        </w:r>
        <w:r>
          <w:rPr>
            <w:noProof/>
            <w:webHidden/>
          </w:rPr>
          <w:fldChar w:fldCharType="begin"/>
        </w:r>
        <w:r>
          <w:rPr>
            <w:noProof/>
            <w:webHidden/>
          </w:rPr>
          <w:instrText xml:space="preserve"> PAGEREF _Toc164640725 \h </w:instrText>
        </w:r>
        <w:r>
          <w:rPr>
            <w:noProof/>
            <w:webHidden/>
          </w:rPr>
        </w:r>
        <w:r>
          <w:rPr>
            <w:noProof/>
            <w:webHidden/>
          </w:rPr>
          <w:fldChar w:fldCharType="separate"/>
        </w:r>
        <w:r>
          <w:rPr>
            <w:noProof/>
            <w:webHidden/>
          </w:rPr>
          <w:t>177</w:t>
        </w:r>
        <w:r>
          <w:rPr>
            <w:noProof/>
            <w:webHidden/>
          </w:rPr>
          <w:fldChar w:fldCharType="end"/>
        </w:r>
      </w:hyperlink>
    </w:p>
    <w:p w14:paraId="3CBE32F0" w14:textId="2731C34F"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26" w:history="1">
        <w:r w:rsidRPr="006A20B2">
          <w:rPr>
            <w:rStyle w:val="Hyperlink"/>
            <w:noProof/>
          </w:rPr>
          <w:t>7.43</w:t>
        </w:r>
        <w:r>
          <w:rPr>
            <w:rFonts w:eastAsiaTheme="minorEastAsia" w:cstheme="minorBidi"/>
            <w:smallCaps w:val="0"/>
            <w:noProof/>
            <w:spacing w:val="0"/>
            <w:kern w:val="2"/>
            <w:sz w:val="22"/>
            <w:szCs w:val="22"/>
            <w14:ligatures w14:val="standardContextual"/>
          </w:rPr>
          <w:tab/>
        </w:r>
        <w:r w:rsidRPr="006A20B2">
          <w:rPr>
            <w:rStyle w:val="Hyperlink"/>
            <w:noProof/>
          </w:rPr>
          <w:t>MAT9</w:t>
        </w:r>
        <w:r>
          <w:rPr>
            <w:noProof/>
            <w:webHidden/>
          </w:rPr>
          <w:tab/>
        </w:r>
        <w:r>
          <w:rPr>
            <w:noProof/>
            <w:webHidden/>
          </w:rPr>
          <w:fldChar w:fldCharType="begin"/>
        </w:r>
        <w:r>
          <w:rPr>
            <w:noProof/>
            <w:webHidden/>
          </w:rPr>
          <w:instrText xml:space="preserve"> PAGEREF _Toc164640726 \h </w:instrText>
        </w:r>
        <w:r>
          <w:rPr>
            <w:noProof/>
            <w:webHidden/>
          </w:rPr>
        </w:r>
        <w:r>
          <w:rPr>
            <w:noProof/>
            <w:webHidden/>
          </w:rPr>
          <w:fldChar w:fldCharType="separate"/>
        </w:r>
        <w:r>
          <w:rPr>
            <w:noProof/>
            <w:webHidden/>
          </w:rPr>
          <w:t>179</w:t>
        </w:r>
        <w:r>
          <w:rPr>
            <w:noProof/>
            <w:webHidden/>
          </w:rPr>
          <w:fldChar w:fldCharType="end"/>
        </w:r>
      </w:hyperlink>
    </w:p>
    <w:p w14:paraId="67B4EA51" w14:textId="32D7ACE4"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27" w:history="1">
        <w:r w:rsidRPr="006A20B2">
          <w:rPr>
            <w:rStyle w:val="Hyperlink"/>
            <w:noProof/>
          </w:rPr>
          <w:t>7.44</w:t>
        </w:r>
        <w:r>
          <w:rPr>
            <w:rFonts w:eastAsiaTheme="minorEastAsia" w:cstheme="minorBidi"/>
            <w:smallCaps w:val="0"/>
            <w:noProof/>
            <w:spacing w:val="0"/>
            <w:kern w:val="2"/>
            <w:sz w:val="22"/>
            <w:szCs w:val="22"/>
            <w14:ligatures w14:val="standardContextual"/>
          </w:rPr>
          <w:tab/>
        </w:r>
        <w:r w:rsidRPr="006A20B2">
          <w:rPr>
            <w:rStyle w:val="Hyperlink"/>
            <w:noProof/>
          </w:rPr>
          <w:t>MOMENT</w:t>
        </w:r>
        <w:r>
          <w:rPr>
            <w:noProof/>
            <w:webHidden/>
          </w:rPr>
          <w:tab/>
        </w:r>
        <w:r>
          <w:rPr>
            <w:noProof/>
            <w:webHidden/>
          </w:rPr>
          <w:fldChar w:fldCharType="begin"/>
        </w:r>
        <w:r>
          <w:rPr>
            <w:noProof/>
            <w:webHidden/>
          </w:rPr>
          <w:instrText xml:space="preserve"> PAGEREF _Toc164640727 \h </w:instrText>
        </w:r>
        <w:r>
          <w:rPr>
            <w:noProof/>
            <w:webHidden/>
          </w:rPr>
        </w:r>
        <w:r>
          <w:rPr>
            <w:noProof/>
            <w:webHidden/>
          </w:rPr>
          <w:fldChar w:fldCharType="separate"/>
        </w:r>
        <w:r>
          <w:rPr>
            <w:noProof/>
            <w:webHidden/>
          </w:rPr>
          <w:t>181</w:t>
        </w:r>
        <w:r>
          <w:rPr>
            <w:noProof/>
            <w:webHidden/>
          </w:rPr>
          <w:fldChar w:fldCharType="end"/>
        </w:r>
      </w:hyperlink>
    </w:p>
    <w:p w14:paraId="228E0A0E" w14:textId="3A756272"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28" w:history="1">
        <w:r w:rsidRPr="006A20B2">
          <w:rPr>
            <w:rStyle w:val="Hyperlink"/>
            <w:noProof/>
          </w:rPr>
          <w:t>7.45</w:t>
        </w:r>
        <w:r>
          <w:rPr>
            <w:rFonts w:eastAsiaTheme="minorEastAsia" w:cstheme="minorBidi"/>
            <w:smallCaps w:val="0"/>
            <w:noProof/>
            <w:spacing w:val="0"/>
            <w:kern w:val="2"/>
            <w:sz w:val="22"/>
            <w:szCs w:val="22"/>
            <w14:ligatures w14:val="standardContextual"/>
          </w:rPr>
          <w:tab/>
        </w:r>
        <w:r w:rsidRPr="006A20B2">
          <w:rPr>
            <w:rStyle w:val="Hyperlink"/>
            <w:noProof/>
          </w:rPr>
          <w:t>MPC</w:t>
        </w:r>
        <w:r>
          <w:rPr>
            <w:noProof/>
            <w:webHidden/>
          </w:rPr>
          <w:tab/>
        </w:r>
        <w:r>
          <w:rPr>
            <w:noProof/>
            <w:webHidden/>
          </w:rPr>
          <w:fldChar w:fldCharType="begin"/>
        </w:r>
        <w:r>
          <w:rPr>
            <w:noProof/>
            <w:webHidden/>
          </w:rPr>
          <w:instrText xml:space="preserve"> PAGEREF _Toc164640728 \h </w:instrText>
        </w:r>
        <w:r>
          <w:rPr>
            <w:noProof/>
            <w:webHidden/>
          </w:rPr>
        </w:r>
        <w:r>
          <w:rPr>
            <w:noProof/>
            <w:webHidden/>
          </w:rPr>
          <w:fldChar w:fldCharType="separate"/>
        </w:r>
        <w:r>
          <w:rPr>
            <w:noProof/>
            <w:webHidden/>
          </w:rPr>
          <w:t>183</w:t>
        </w:r>
        <w:r>
          <w:rPr>
            <w:noProof/>
            <w:webHidden/>
          </w:rPr>
          <w:fldChar w:fldCharType="end"/>
        </w:r>
      </w:hyperlink>
    </w:p>
    <w:p w14:paraId="3E2492C1" w14:textId="25453451"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29" w:history="1">
        <w:r w:rsidRPr="006A20B2">
          <w:rPr>
            <w:rStyle w:val="Hyperlink"/>
            <w:noProof/>
          </w:rPr>
          <w:t>7.46</w:t>
        </w:r>
        <w:r>
          <w:rPr>
            <w:rFonts w:eastAsiaTheme="minorEastAsia" w:cstheme="minorBidi"/>
            <w:smallCaps w:val="0"/>
            <w:noProof/>
            <w:spacing w:val="0"/>
            <w:kern w:val="2"/>
            <w:sz w:val="22"/>
            <w:szCs w:val="22"/>
            <w14:ligatures w14:val="standardContextual"/>
          </w:rPr>
          <w:tab/>
        </w:r>
        <w:r w:rsidRPr="006A20B2">
          <w:rPr>
            <w:rStyle w:val="Hyperlink"/>
            <w:noProof/>
          </w:rPr>
          <w:t>MPCADD</w:t>
        </w:r>
        <w:r>
          <w:rPr>
            <w:noProof/>
            <w:webHidden/>
          </w:rPr>
          <w:tab/>
        </w:r>
        <w:r>
          <w:rPr>
            <w:noProof/>
            <w:webHidden/>
          </w:rPr>
          <w:fldChar w:fldCharType="begin"/>
        </w:r>
        <w:r>
          <w:rPr>
            <w:noProof/>
            <w:webHidden/>
          </w:rPr>
          <w:instrText xml:space="preserve"> PAGEREF _Toc164640729 \h </w:instrText>
        </w:r>
        <w:r>
          <w:rPr>
            <w:noProof/>
            <w:webHidden/>
          </w:rPr>
        </w:r>
        <w:r>
          <w:rPr>
            <w:noProof/>
            <w:webHidden/>
          </w:rPr>
          <w:fldChar w:fldCharType="separate"/>
        </w:r>
        <w:r>
          <w:rPr>
            <w:noProof/>
            <w:webHidden/>
          </w:rPr>
          <w:t>185</w:t>
        </w:r>
        <w:r>
          <w:rPr>
            <w:noProof/>
            <w:webHidden/>
          </w:rPr>
          <w:fldChar w:fldCharType="end"/>
        </w:r>
      </w:hyperlink>
    </w:p>
    <w:p w14:paraId="1C1EBD86" w14:textId="59410250"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30" w:history="1">
        <w:r w:rsidRPr="006A20B2">
          <w:rPr>
            <w:rStyle w:val="Hyperlink"/>
            <w:noProof/>
          </w:rPr>
          <w:t>7.47</w:t>
        </w:r>
        <w:r>
          <w:rPr>
            <w:rFonts w:eastAsiaTheme="minorEastAsia" w:cstheme="minorBidi"/>
            <w:smallCaps w:val="0"/>
            <w:noProof/>
            <w:spacing w:val="0"/>
            <w:kern w:val="2"/>
            <w:sz w:val="22"/>
            <w:szCs w:val="22"/>
            <w14:ligatures w14:val="standardContextual"/>
          </w:rPr>
          <w:tab/>
        </w:r>
        <w:r w:rsidRPr="006A20B2">
          <w:rPr>
            <w:rStyle w:val="Hyperlink"/>
            <w:noProof/>
          </w:rPr>
          <w:t>OMIT</w:t>
        </w:r>
        <w:r>
          <w:rPr>
            <w:noProof/>
            <w:webHidden/>
          </w:rPr>
          <w:tab/>
        </w:r>
        <w:r>
          <w:rPr>
            <w:noProof/>
            <w:webHidden/>
          </w:rPr>
          <w:fldChar w:fldCharType="begin"/>
        </w:r>
        <w:r>
          <w:rPr>
            <w:noProof/>
            <w:webHidden/>
          </w:rPr>
          <w:instrText xml:space="preserve"> PAGEREF _Toc164640730 \h </w:instrText>
        </w:r>
        <w:r>
          <w:rPr>
            <w:noProof/>
            <w:webHidden/>
          </w:rPr>
        </w:r>
        <w:r>
          <w:rPr>
            <w:noProof/>
            <w:webHidden/>
          </w:rPr>
          <w:fldChar w:fldCharType="separate"/>
        </w:r>
        <w:r>
          <w:rPr>
            <w:noProof/>
            <w:webHidden/>
          </w:rPr>
          <w:t>186</w:t>
        </w:r>
        <w:r>
          <w:rPr>
            <w:noProof/>
            <w:webHidden/>
          </w:rPr>
          <w:fldChar w:fldCharType="end"/>
        </w:r>
      </w:hyperlink>
    </w:p>
    <w:p w14:paraId="62597520" w14:textId="29277EF5"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31" w:history="1">
        <w:r w:rsidRPr="006A20B2">
          <w:rPr>
            <w:rStyle w:val="Hyperlink"/>
            <w:noProof/>
          </w:rPr>
          <w:t>7.48</w:t>
        </w:r>
        <w:r>
          <w:rPr>
            <w:rFonts w:eastAsiaTheme="minorEastAsia" w:cstheme="minorBidi"/>
            <w:smallCaps w:val="0"/>
            <w:noProof/>
            <w:spacing w:val="0"/>
            <w:kern w:val="2"/>
            <w:sz w:val="22"/>
            <w:szCs w:val="22"/>
            <w14:ligatures w14:val="standardContextual"/>
          </w:rPr>
          <w:tab/>
        </w:r>
        <w:r w:rsidRPr="006A20B2">
          <w:rPr>
            <w:rStyle w:val="Hyperlink"/>
            <w:noProof/>
          </w:rPr>
          <w:t>OMIT1</w:t>
        </w:r>
        <w:r>
          <w:rPr>
            <w:noProof/>
            <w:webHidden/>
          </w:rPr>
          <w:tab/>
        </w:r>
        <w:r>
          <w:rPr>
            <w:noProof/>
            <w:webHidden/>
          </w:rPr>
          <w:fldChar w:fldCharType="begin"/>
        </w:r>
        <w:r>
          <w:rPr>
            <w:noProof/>
            <w:webHidden/>
          </w:rPr>
          <w:instrText xml:space="preserve"> PAGEREF _Toc164640731 \h </w:instrText>
        </w:r>
        <w:r>
          <w:rPr>
            <w:noProof/>
            <w:webHidden/>
          </w:rPr>
        </w:r>
        <w:r>
          <w:rPr>
            <w:noProof/>
            <w:webHidden/>
          </w:rPr>
          <w:fldChar w:fldCharType="separate"/>
        </w:r>
        <w:r>
          <w:rPr>
            <w:noProof/>
            <w:webHidden/>
          </w:rPr>
          <w:t>187</w:t>
        </w:r>
        <w:r>
          <w:rPr>
            <w:noProof/>
            <w:webHidden/>
          </w:rPr>
          <w:fldChar w:fldCharType="end"/>
        </w:r>
      </w:hyperlink>
    </w:p>
    <w:p w14:paraId="1CEF365A" w14:textId="1FACAFEC"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32" w:history="1">
        <w:r w:rsidRPr="006A20B2">
          <w:rPr>
            <w:rStyle w:val="Hyperlink"/>
            <w:noProof/>
          </w:rPr>
          <w:t>7.49</w:t>
        </w:r>
        <w:r>
          <w:rPr>
            <w:rFonts w:eastAsiaTheme="minorEastAsia" w:cstheme="minorBidi"/>
            <w:smallCaps w:val="0"/>
            <w:noProof/>
            <w:spacing w:val="0"/>
            <w:kern w:val="2"/>
            <w:sz w:val="22"/>
            <w:szCs w:val="22"/>
            <w14:ligatures w14:val="standardContextual"/>
          </w:rPr>
          <w:tab/>
        </w:r>
        <w:r w:rsidRPr="006A20B2">
          <w:rPr>
            <w:rStyle w:val="Hyperlink"/>
            <w:noProof/>
          </w:rPr>
          <w:t>PARAM</w:t>
        </w:r>
        <w:r>
          <w:rPr>
            <w:noProof/>
            <w:webHidden/>
          </w:rPr>
          <w:tab/>
        </w:r>
        <w:r>
          <w:rPr>
            <w:noProof/>
            <w:webHidden/>
          </w:rPr>
          <w:fldChar w:fldCharType="begin"/>
        </w:r>
        <w:r>
          <w:rPr>
            <w:noProof/>
            <w:webHidden/>
          </w:rPr>
          <w:instrText xml:space="preserve"> PAGEREF _Toc164640732 \h </w:instrText>
        </w:r>
        <w:r>
          <w:rPr>
            <w:noProof/>
            <w:webHidden/>
          </w:rPr>
        </w:r>
        <w:r>
          <w:rPr>
            <w:noProof/>
            <w:webHidden/>
          </w:rPr>
          <w:fldChar w:fldCharType="separate"/>
        </w:r>
        <w:r>
          <w:rPr>
            <w:noProof/>
            <w:webHidden/>
          </w:rPr>
          <w:t>189</w:t>
        </w:r>
        <w:r>
          <w:rPr>
            <w:noProof/>
            <w:webHidden/>
          </w:rPr>
          <w:fldChar w:fldCharType="end"/>
        </w:r>
      </w:hyperlink>
    </w:p>
    <w:p w14:paraId="2004D97D" w14:textId="0F4B8D95"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33" w:history="1">
        <w:r w:rsidRPr="006A20B2">
          <w:rPr>
            <w:rStyle w:val="Hyperlink"/>
            <w:noProof/>
          </w:rPr>
          <w:t>7.50</w:t>
        </w:r>
        <w:r>
          <w:rPr>
            <w:rFonts w:eastAsiaTheme="minorEastAsia" w:cstheme="minorBidi"/>
            <w:smallCaps w:val="0"/>
            <w:noProof/>
            <w:spacing w:val="0"/>
            <w:kern w:val="2"/>
            <w:sz w:val="22"/>
            <w:szCs w:val="22"/>
            <w14:ligatures w14:val="standardContextual"/>
          </w:rPr>
          <w:tab/>
        </w:r>
        <w:r w:rsidRPr="006A20B2">
          <w:rPr>
            <w:rStyle w:val="Hyperlink"/>
            <w:noProof/>
          </w:rPr>
          <w:t>PARVEC</w:t>
        </w:r>
        <w:r>
          <w:rPr>
            <w:noProof/>
            <w:webHidden/>
          </w:rPr>
          <w:tab/>
        </w:r>
        <w:r>
          <w:rPr>
            <w:noProof/>
            <w:webHidden/>
          </w:rPr>
          <w:fldChar w:fldCharType="begin"/>
        </w:r>
        <w:r>
          <w:rPr>
            <w:noProof/>
            <w:webHidden/>
          </w:rPr>
          <w:instrText xml:space="preserve"> PAGEREF _Toc164640733 \h </w:instrText>
        </w:r>
        <w:r>
          <w:rPr>
            <w:noProof/>
            <w:webHidden/>
          </w:rPr>
        </w:r>
        <w:r>
          <w:rPr>
            <w:noProof/>
            <w:webHidden/>
          </w:rPr>
          <w:fldChar w:fldCharType="separate"/>
        </w:r>
        <w:r>
          <w:rPr>
            <w:noProof/>
            <w:webHidden/>
          </w:rPr>
          <w:t>204</w:t>
        </w:r>
        <w:r>
          <w:rPr>
            <w:noProof/>
            <w:webHidden/>
          </w:rPr>
          <w:fldChar w:fldCharType="end"/>
        </w:r>
      </w:hyperlink>
    </w:p>
    <w:p w14:paraId="75184C20" w14:textId="05200E04"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34" w:history="1">
        <w:r w:rsidRPr="006A20B2">
          <w:rPr>
            <w:rStyle w:val="Hyperlink"/>
            <w:noProof/>
          </w:rPr>
          <w:t>7.51</w:t>
        </w:r>
        <w:r>
          <w:rPr>
            <w:rFonts w:eastAsiaTheme="minorEastAsia" w:cstheme="minorBidi"/>
            <w:smallCaps w:val="0"/>
            <w:noProof/>
            <w:spacing w:val="0"/>
            <w:kern w:val="2"/>
            <w:sz w:val="22"/>
            <w:szCs w:val="22"/>
            <w14:ligatures w14:val="standardContextual"/>
          </w:rPr>
          <w:tab/>
        </w:r>
        <w:r w:rsidRPr="006A20B2">
          <w:rPr>
            <w:rStyle w:val="Hyperlink"/>
            <w:noProof/>
          </w:rPr>
          <w:t>PARVEC1</w:t>
        </w:r>
        <w:r>
          <w:rPr>
            <w:noProof/>
            <w:webHidden/>
          </w:rPr>
          <w:tab/>
        </w:r>
        <w:r>
          <w:rPr>
            <w:noProof/>
            <w:webHidden/>
          </w:rPr>
          <w:fldChar w:fldCharType="begin"/>
        </w:r>
        <w:r>
          <w:rPr>
            <w:noProof/>
            <w:webHidden/>
          </w:rPr>
          <w:instrText xml:space="preserve"> PAGEREF _Toc164640734 \h </w:instrText>
        </w:r>
        <w:r>
          <w:rPr>
            <w:noProof/>
            <w:webHidden/>
          </w:rPr>
        </w:r>
        <w:r>
          <w:rPr>
            <w:noProof/>
            <w:webHidden/>
          </w:rPr>
          <w:fldChar w:fldCharType="separate"/>
        </w:r>
        <w:r>
          <w:rPr>
            <w:noProof/>
            <w:webHidden/>
          </w:rPr>
          <w:t>205</w:t>
        </w:r>
        <w:r>
          <w:rPr>
            <w:noProof/>
            <w:webHidden/>
          </w:rPr>
          <w:fldChar w:fldCharType="end"/>
        </w:r>
      </w:hyperlink>
    </w:p>
    <w:p w14:paraId="402D5EE9" w14:textId="3D118CE0"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35" w:history="1">
        <w:r w:rsidRPr="006A20B2">
          <w:rPr>
            <w:rStyle w:val="Hyperlink"/>
            <w:noProof/>
          </w:rPr>
          <w:t>7.52</w:t>
        </w:r>
        <w:r>
          <w:rPr>
            <w:rFonts w:eastAsiaTheme="minorEastAsia" w:cstheme="minorBidi"/>
            <w:smallCaps w:val="0"/>
            <w:noProof/>
            <w:spacing w:val="0"/>
            <w:kern w:val="2"/>
            <w:sz w:val="22"/>
            <w:szCs w:val="22"/>
            <w14:ligatures w14:val="standardContextual"/>
          </w:rPr>
          <w:tab/>
        </w:r>
        <w:r w:rsidRPr="006A20B2">
          <w:rPr>
            <w:rStyle w:val="Hyperlink"/>
            <w:noProof/>
          </w:rPr>
          <w:t>PBAR</w:t>
        </w:r>
        <w:r>
          <w:rPr>
            <w:noProof/>
            <w:webHidden/>
          </w:rPr>
          <w:tab/>
        </w:r>
        <w:r>
          <w:rPr>
            <w:noProof/>
            <w:webHidden/>
          </w:rPr>
          <w:fldChar w:fldCharType="begin"/>
        </w:r>
        <w:r>
          <w:rPr>
            <w:noProof/>
            <w:webHidden/>
          </w:rPr>
          <w:instrText xml:space="preserve"> PAGEREF _Toc164640735 \h </w:instrText>
        </w:r>
        <w:r>
          <w:rPr>
            <w:noProof/>
            <w:webHidden/>
          </w:rPr>
        </w:r>
        <w:r>
          <w:rPr>
            <w:noProof/>
            <w:webHidden/>
          </w:rPr>
          <w:fldChar w:fldCharType="separate"/>
        </w:r>
        <w:r>
          <w:rPr>
            <w:noProof/>
            <w:webHidden/>
          </w:rPr>
          <w:t>207</w:t>
        </w:r>
        <w:r>
          <w:rPr>
            <w:noProof/>
            <w:webHidden/>
          </w:rPr>
          <w:fldChar w:fldCharType="end"/>
        </w:r>
      </w:hyperlink>
    </w:p>
    <w:p w14:paraId="279EF114" w14:textId="388896B7"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36" w:history="1">
        <w:r w:rsidRPr="006A20B2">
          <w:rPr>
            <w:rStyle w:val="Hyperlink"/>
            <w:noProof/>
          </w:rPr>
          <w:t>7.53</w:t>
        </w:r>
        <w:r>
          <w:rPr>
            <w:rFonts w:eastAsiaTheme="minorEastAsia" w:cstheme="minorBidi"/>
            <w:smallCaps w:val="0"/>
            <w:noProof/>
            <w:spacing w:val="0"/>
            <w:kern w:val="2"/>
            <w:sz w:val="22"/>
            <w:szCs w:val="22"/>
            <w14:ligatures w14:val="standardContextual"/>
          </w:rPr>
          <w:tab/>
        </w:r>
        <w:r w:rsidRPr="006A20B2">
          <w:rPr>
            <w:rStyle w:val="Hyperlink"/>
            <w:noProof/>
          </w:rPr>
          <w:t>PBARL</w:t>
        </w:r>
        <w:r>
          <w:rPr>
            <w:noProof/>
            <w:webHidden/>
          </w:rPr>
          <w:tab/>
        </w:r>
        <w:r>
          <w:rPr>
            <w:noProof/>
            <w:webHidden/>
          </w:rPr>
          <w:fldChar w:fldCharType="begin"/>
        </w:r>
        <w:r>
          <w:rPr>
            <w:noProof/>
            <w:webHidden/>
          </w:rPr>
          <w:instrText xml:space="preserve"> PAGEREF _Toc164640736 \h </w:instrText>
        </w:r>
        <w:r>
          <w:rPr>
            <w:noProof/>
            <w:webHidden/>
          </w:rPr>
        </w:r>
        <w:r>
          <w:rPr>
            <w:noProof/>
            <w:webHidden/>
          </w:rPr>
          <w:fldChar w:fldCharType="separate"/>
        </w:r>
        <w:r>
          <w:rPr>
            <w:noProof/>
            <w:webHidden/>
          </w:rPr>
          <w:t>209</w:t>
        </w:r>
        <w:r>
          <w:rPr>
            <w:noProof/>
            <w:webHidden/>
          </w:rPr>
          <w:fldChar w:fldCharType="end"/>
        </w:r>
      </w:hyperlink>
    </w:p>
    <w:p w14:paraId="17935D57" w14:textId="3684B58F"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37" w:history="1">
        <w:r w:rsidRPr="006A20B2">
          <w:rPr>
            <w:rStyle w:val="Hyperlink"/>
            <w:noProof/>
          </w:rPr>
          <w:t>7.54</w:t>
        </w:r>
        <w:r>
          <w:rPr>
            <w:rFonts w:eastAsiaTheme="minorEastAsia" w:cstheme="minorBidi"/>
            <w:smallCaps w:val="0"/>
            <w:noProof/>
            <w:spacing w:val="0"/>
            <w:kern w:val="2"/>
            <w:sz w:val="22"/>
            <w:szCs w:val="22"/>
            <w14:ligatures w14:val="standardContextual"/>
          </w:rPr>
          <w:tab/>
        </w:r>
        <w:r w:rsidRPr="006A20B2">
          <w:rPr>
            <w:rStyle w:val="Hyperlink"/>
            <w:noProof/>
          </w:rPr>
          <w:t>PBUSH</w:t>
        </w:r>
        <w:r>
          <w:rPr>
            <w:noProof/>
            <w:webHidden/>
          </w:rPr>
          <w:tab/>
        </w:r>
        <w:r>
          <w:rPr>
            <w:noProof/>
            <w:webHidden/>
          </w:rPr>
          <w:fldChar w:fldCharType="begin"/>
        </w:r>
        <w:r>
          <w:rPr>
            <w:noProof/>
            <w:webHidden/>
          </w:rPr>
          <w:instrText xml:space="preserve"> PAGEREF _Toc164640737 \h </w:instrText>
        </w:r>
        <w:r>
          <w:rPr>
            <w:noProof/>
            <w:webHidden/>
          </w:rPr>
        </w:r>
        <w:r>
          <w:rPr>
            <w:noProof/>
            <w:webHidden/>
          </w:rPr>
          <w:fldChar w:fldCharType="separate"/>
        </w:r>
        <w:r>
          <w:rPr>
            <w:noProof/>
            <w:webHidden/>
          </w:rPr>
          <w:t>214</w:t>
        </w:r>
        <w:r>
          <w:rPr>
            <w:noProof/>
            <w:webHidden/>
          </w:rPr>
          <w:fldChar w:fldCharType="end"/>
        </w:r>
      </w:hyperlink>
    </w:p>
    <w:p w14:paraId="0B709A9D" w14:textId="51A1E36E"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38" w:history="1">
        <w:r w:rsidRPr="006A20B2">
          <w:rPr>
            <w:rStyle w:val="Hyperlink"/>
            <w:noProof/>
          </w:rPr>
          <w:t>7.55</w:t>
        </w:r>
        <w:r>
          <w:rPr>
            <w:rFonts w:eastAsiaTheme="minorEastAsia" w:cstheme="minorBidi"/>
            <w:smallCaps w:val="0"/>
            <w:noProof/>
            <w:spacing w:val="0"/>
            <w:kern w:val="2"/>
            <w:sz w:val="22"/>
            <w:szCs w:val="22"/>
            <w14:ligatures w14:val="standardContextual"/>
          </w:rPr>
          <w:tab/>
        </w:r>
        <w:r w:rsidRPr="006A20B2">
          <w:rPr>
            <w:rStyle w:val="Hyperlink"/>
            <w:noProof/>
          </w:rPr>
          <w:t>PCOMP</w:t>
        </w:r>
        <w:r>
          <w:rPr>
            <w:noProof/>
            <w:webHidden/>
          </w:rPr>
          <w:tab/>
        </w:r>
        <w:r>
          <w:rPr>
            <w:noProof/>
            <w:webHidden/>
          </w:rPr>
          <w:fldChar w:fldCharType="begin"/>
        </w:r>
        <w:r>
          <w:rPr>
            <w:noProof/>
            <w:webHidden/>
          </w:rPr>
          <w:instrText xml:space="preserve"> PAGEREF _Toc164640738 \h </w:instrText>
        </w:r>
        <w:r>
          <w:rPr>
            <w:noProof/>
            <w:webHidden/>
          </w:rPr>
        </w:r>
        <w:r>
          <w:rPr>
            <w:noProof/>
            <w:webHidden/>
          </w:rPr>
          <w:fldChar w:fldCharType="separate"/>
        </w:r>
        <w:r>
          <w:rPr>
            <w:noProof/>
            <w:webHidden/>
          </w:rPr>
          <w:t>216</w:t>
        </w:r>
        <w:r>
          <w:rPr>
            <w:noProof/>
            <w:webHidden/>
          </w:rPr>
          <w:fldChar w:fldCharType="end"/>
        </w:r>
      </w:hyperlink>
    </w:p>
    <w:p w14:paraId="79E841DD" w14:textId="63EA1B8D"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39" w:history="1">
        <w:r w:rsidRPr="006A20B2">
          <w:rPr>
            <w:rStyle w:val="Hyperlink"/>
            <w:noProof/>
          </w:rPr>
          <w:t>7.56</w:t>
        </w:r>
        <w:r>
          <w:rPr>
            <w:rFonts w:eastAsiaTheme="minorEastAsia" w:cstheme="minorBidi"/>
            <w:smallCaps w:val="0"/>
            <w:noProof/>
            <w:spacing w:val="0"/>
            <w:kern w:val="2"/>
            <w:sz w:val="22"/>
            <w:szCs w:val="22"/>
            <w14:ligatures w14:val="standardContextual"/>
          </w:rPr>
          <w:tab/>
        </w:r>
        <w:r w:rsidRPr="006A20B2">
          <w:rPr>
            <w:rStyle w:val="Hyperlink"/>
            <w:noProof/>
          </w:rPr>
          <w:t>PCOMP1</w:t>
        </w:r>
        <w:r>
          <w:rPr>
            <w:noProof/>
            <w:webHidden/>
          </w:rPr>
          <w:tab/>
        </w:r>
        <w:r>
          <w:rPr>
            <w:noProof/>
            <w:webHidden/>
          </w:rPr>
          <w:fldChar w:fldCharType="begin"/>
        </w:r>
        <w:r>
          <w:rPr>
            <w:noProof/>
            <w:webHidden/>
          </w:rPr>
          <w:instrText xml:space="preserve"> PAGEREF _Toc164640739 \h </w:instrText>
        </w:r>
        <w:r>
          <w:rPr>
            <w:noProof/>
            <w:webHidden/>
          </w:rPr>
        </w:r>
        <w:r>
          <w:rPr>
            <w:noProof/>
            <w:webHidden/>
          </w:rPr>
          <w:fldChar w:fldCharType="separate"/>
        </w:r>
        <w:r>
          <w:rPr>
            <w:noProof/>
            <w:webHidden/>
          </w:rPr>
          <w:t>218</w:t>
        </w:r>
        <w:r>
          <w:rPr>
            <w:noProof/>
            <w:webHidden/>
          </w:rPr>
          <w:fldChar w:fldCharType="end"/>
        </w:r>
      </w:hyperlink>
    </w:p>
    <w:p w14:paraId="5E33AA67" w14:textId="4D17F1FC"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40" w:history="1">
        <w:r w:rsidRPr="006A20B2">
          <w:rPr>
            <w:rStyle w:val="Hyperlink"/>
            <w:noProof/>
          </w:rPr>
          <w:t>7.57</w:t>
        </w:r>
        <w:r>
          <w:rPr>
            <w:rFonts w:eastAsiaTheme="minorEastAsia" w:cstheme="minorBidi"/>
            <w:smallCaps w:val="0"/>
            <w:noProof/>
            <w:spacing w:val="0"/>
            <w:kern w:val="2"/>
            <w:sz w:val="22"/>
            <w:szCs w:val="22"/>
            <w14:ligatures w14:val="standardContextual"/>
          </w:rPr>
          <w:tab/>
        </w:r>
        <w:r w:rsidRPr="006A20B2">
          <w:rPr>
            <w:rStyle w:val="Hyperlink"/>
            <w:noProof/>
          </w:rPr>
          <w:t>PELAS</w:t>
        </w:r>
        <w:r>
          <w:rPr>
            <w:noProof/>
            <w:webHidden/>
          </w:rPr>
          <w:tab/>
        </w:r>
        <w:r>
          <w:rPr>
            <w:noProof/>
            <w:webHidden/>
          </w:rPr>
          <w:fldChar w:fldCharType="begin"/>
        </w:r>
        <w:r>
          <w:rPr>
            <w:noProof/>
            <w:webHidden/>
          </w:rPr>
          <w:instrText xml:space="preserve"> PAGEREF _Toc164640740 \h </w:instrText>
        </w:r>
        <w:r>
          <w:rPr>
            <w:noProof/>
            <w:webHidden/>
          </w:rPr>
        </w:r>
        <w:r>
          <w:rPr>
            <w:noProof/>
            <w:webHidden/>
          </w:rPr>
          <w:fldChar w:fldCharType="separate"/>
        </w:r>
        <w:r>
          <w:rPr>
            <w:noProof/>
            <w:webHidden/>
          </w:rPr>
          <w:t>220</w:t>
        </w:r>
        <w:r>
          <w:rPr>
            <w:noProof/>
            <w:webHidden/>
          </w:rPr>
          <w:fldChar w:fldCharType="end"/>
        </w:r>
      </w:hyperlink>
    </w:p>
    <w:p w14:paraId="7F1D19A4" w14:textId="39DE7749"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41" w:history="1">
        <w:r w:rsidRPr="006A20B2">
          <w:rPr>
            <w:rStyle w:val="Hyperlink"/>
            <w:noProof/>
          </w:rPr>
          <w:t>7.58</w:t>
        </w:r>
        <w:r>
          <w:rPr>
            <w:rFonts w:eastAsiaTheme="minorEastAsia" w:cstheme="minorBidi"/>
            <w:smallCaps w:val="0"/>
            <w:noProof/>
            <w:spacing w:val="0"/>
            <w:kern w:val="2"/>
            <w:sz w:val="22"/>
            <w:szCs w:val="22"/>
            <w14:ligatures w14:val="standardContextual"/>
          </w:rPr>
          <w:tab/>
        </w:r>
        <w:r w:rsidRPr="006A20B2">
          <w:rPr>
            <w:rStyle w:val="Hyperlink"/>
            <w:noProof/>
          </w:rPr>
          <w:t>PLOAD2</w:t>
        </w:r>
        <w:r>
          <w:rPr>
            <w:noProof/>
            <w:webHidden/>
          </w:rPr>
          <w:tab/>
        </w:r>
        <w:r>
          <w:rPr>
            <w:noProof/>
            <w:webHidden/>
          </w:rPr>
          <w:fldChar w:fldCharType="begin"/>
        </w:r>
        <w:r>
          <w:rPr>
            <w:noProof/>
            <w:webHidden/>
          </w:rPr>
          <w:instrText xml:space="preserve"> PAGEREF _Toc164640741 \h </w:instrText>
        </w:r>
        <w:r>
          <w:rPr>
            <w:noProof/>
            <w:webHidden/>
          </w:rPr>
        </w:r>
        <w:r>
          <w:rPr>
            <w:noProof/>
            <w:webHidden/>
          </w:rPr>
          <w:fldChar w:fldCharType="separate"/>
        </w:r>
        <w:r>
          <w:rPr>
            <w:noProof/>
            <w:webHidden/>
          </w:rPr>
          <w:t>221</w:t>
        </w:r>
        <w:r>
          <w:rPr>
            <w:noProof/>
            <w:webHidden/>
          </w:rPr>
          <w:fldChar w:fldCharType="end"/>
        </w:r>
      </w:hyperlink>
    </w:p>
    <w:p w14:paraId="1A6D9BD2" w14:textId="1D0DA7B7"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42" w:history="1">
        <w:r w:rsidRPr="006A20B2">
          <w:rPr>
            <w:rStyle w:val="Hyperlink"/>
            <w:noProof/>
          </w:rPr>
          <w:t>7.59</w:t>
        </w:r>
        <w:r>
          <w:rPr>
            <w:rFonts w:eastAsiaTheme="minorEastAsia" w:cstheme="minorBidi"/>
            <w:smallCaps w:val="0"/>
            <w:noProof/>
            <w:spacing w:val="0"/>
            <w:kern w:val="2"/>
            <w:sz w:val="22"/>
            <w:szCs w:val="22"/>
            <w14:ligatures w14:val="standardContextual"/>
          </w:rPr>
          <w:tab/>
        </w:r>
        <w:r w:rsidRPr="006A20B2">
          <w:rPr>
            <w:rStyle w:val="Hyperlink"/>
            <w:noProof/>
          </w:rPr>
          <w:t>PLOAD4</w:t>
        </w:r>
        <w:r>
          <w:rPr>
            <w:noProof/>
            <w:webHidden/>
          </w:rPr>
          <w:tab/>
        </w:r>
        <w:r>
          <w:rPr>
            <w:noProof/>
            <w:webHidden/>
          </w:rPr>
          <w:fldChar w:fldCharType="begin"/>
        </w:r>
        <w:r>
          <w:rPr>
            <w:noProof/>
            <w:webHidden/>
          </w:rPr>
          <w:instrText xml:space="preserve"> PAGEREF _Toc164640742 \h </w:instrText>
        </w:r>
        <w:r>
          <w:rPr>
            <w:noProof/>
            <w:webHidden/>
          </w:rPr>
        </w:r>
        <w:r>
          <w:rPr>
            <w:noProof/>
            <w:webHidden/>
          </w:rPr>
          <w:fldChar w:fldCharType="separate"/>
        </w:r>
        <w:r>
          <w:rPr>
            <w:noProof/>
            <w:webHidden/>
          </w:rPr>
          <w:t>223</w:t>
        </w:r>
        <w:r>
          <w:rPr>
            <w:noProof/>
            <w:webHidden/>
          </w:rPr>
          <w:fldChar w:fldCharType="end"/>
        </w:r>
      </w:hyperlink>
    </w:p>
    <w:p w14:paraId="79FF88D9" w14:textId="2BF4826D"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43" w:history="1">
        <w:r w:rsidRPr="006A20B2">
          <w:rPr>
            <w:rStyle w:val="Hyperlink"/>
            <w:noProof/>
          </w:rPr>
          <w:t>7.60</w:t>
        </w:r>
        <w:r>
          <w:rPr>
            <w:rFonts w:eastAsiaTheme="minorEastAsia" w:cstheme="minorBidi"/>
            <w:smallCaps w:val="0"/>
            <w:noProof/>
            <w:spacing w:val="0"/>
            <w:kern w:val="2"/>
            <w:sz w:val="22"/>
            <w:szCs w:val="22"/>
            <w14:ligatures w14:val="standardContextual"/>
          </w:rPr>
          <w:tab/>
        </w:r>
        <w:r w:rsidRPr="006A20B2">
          <w:rPr>
            <w:rStyle w:val="Hyperlink"/>
            <w:noProof/>
          </w:rPr>
          <w:t>PLOTEL</w:t>
        </w:r>
        <w:r>
          <w:rPr>
            <w:noProof/>
            <w:webHidden/>
          </w:rPr>
          <w:tab/>
        </w:r>
        <w:r>
          <w:rPr>
            <w:noProof/>
            <w:webHidden/>
          </w:rPr>
          <w:fldChar w:fldCharType="begin"/>
        </w:r>
        <w:r>
          <w:rPr>
            <w:noProof/>
            <w:webHidden/>
          </w:rPr>
          <w:instrText xml:space="preserve"> PAGEREF _Toc164640743 \h </w:instrText>
        </w:r>
        <w:r>
          <w:rPr>
            <w:noProof/>
            <w:webHidden/>
          </w:rPr>
        </w:r>
        <w:r>
          <w:rPr>
            <w:noProof/>
            <w:webHidden/>
          </w:rPr>
          <w:fldChar w:fldCharType="separate"/>
        </w:r>
        <w:r>
          <w:rPr>
            <w:noProof/>
            <w:webHidden/>
          </w:rPr>
          <w:t>225</w:t>
        </w:r>
        <w:r>
          <w:rPr>
            <w:noProof/>
            <w:webHidden/>
          </w:rPr>
          <w:fldChar w:fldCharType="end"/>
        </w:r>
      </w:hyperlink>
    </w:p>
    <w:p w14:paraId="5B31EA8F" w14:textId="6F878BB1"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44" w:history="1">
        <w:r w:rsidRPr="006A20B2">
          <w:rPr>
            <w:rStyle w:val="Hyperlink"/>
            <w:noProof/>
          </w:rPr>
          <w:t>7.61</w:t>
        </w:r>
        <w:r>
          <w:rPr>
            <w:rFonts w:eastAsiaTheme="minorEastAsia" w:cstheme="minorBidi"/>
            <w:smallCaps w:val="0"/>
            <w:noProof/>
            <w:spacing w:val="0"/>
            <w:kern w:val="2"/>
            <w:sz w:val="22"/>
            <w:szCs w:val="22"/>
            <w14:ligatures w14:val="standardContextual"/>
          </w:rPr>
          <w:tab/>
        </w:r>
        <w:r w:rsidRPr="006A20B2">
          <w:rPr>
            <w:rStyle w:val="Hyperlink"/>
            <w:noProof/>
          </w:rPr>
          <w:t>PROD</w:t>
        </w:r>
        <w:r>
          <w:rPr>
            <w:noProof/>
            <w:webHidden/>
          </w:rPr>
          <w:tab/>
        </w:r>
        <w:r>
          <w:rPr>
            <w:noProof/>
            <w:webHidden/>
          </w:rPr>
          <w:fldChar w:fldCharType="begin"/>
        </w:r>
        <w:r>
          <w:rPr>
            <w:noProof/>
            <w:webHidden/>
          </w:rPr>
          <w:instrText xml:space="preserve"> PAGEREF _Toc164640744 \h </w:instrText>
        </w:r>
        <w:r>
          <w:rPr>
            <w:noProof/>
            <w:webHidden/>
          </w:rPr>
        </w:r>
        <w:r>
          <w:rPr>
            <w:noProof/>
            <w:webHidden/>
          </w:rPr>
          <w:fldChar w:fldCharType="separate"/>
        </w:r>
        <w:r>
          <w:rPr>
            <w:noProof/>
            <w:webHidden/>
          </w:rPr>
          <w:t>226</w:t>
        </w:r>
        <w:r>
          <w:rPr>
            <w:noProof/>
            <w:webHidden/>
          </w:rPr>
          <w:fldChar w:fldCharType="end"/>
        </w:r>
      </w:hyperlink>
    </w:p>
    <w:p w14:paraId="2500685C" w14:textId="74FE0C6B"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45" w:history="1">
        <w:r w:rsidRPr="006A20B2">
          <w:rPr>
            <w:rStyle w:val="Hyperlink"/>
            <w:noProof/>
          </w:rPr>
          <w:t>7.62</w:t>
        </w:r>
        <w:r>
          <w:rPr>
            <w:rFonts w:eastAsiaTheme="minorEastAsia" w:cstheme="minorBidi"/>
            <w:smallCaps w:val="0"/>
            <w:noProof/>
            <w:spacing w:val="0"/>
            <w:kern w:val="2"/>
            <w:sz w:val="22"/>
            <w:szCs w:val="22"/>
            <w14:ligatures w14:val="standardContextual"/>
          </w:rPr>
          <w:tab/>
        </w:r>
        <w:r w:rsidRPr="006A20B2">
          <w:rPr>
            <w:rStyle w:val="Hyperlink"/>
            <w:noProof/>
          </w:rPr>
          <w:t>PSHEAR</w:t>
        </w:r>
        <w:r>
          <w:rPr>
            <w:noProof/>
            <w:webHidden/>
          </w:rPr>
          <w:tab/>
        </w:r>
        <w:r>
          <w:rPr>
            <w:noProof/>
            <w:webHidden/>
          </w:rPr>
          <w:fldChar w:fldCharType="begin"/>
        </w:r>
        <w:r>
          <w:rPr>
            <w:noProof/>
            <w:webHidden/>
          </w:rPr>
          <w:instrText xml:space="preserve"> PAGEREF _Toc164640745 \h </w:instrText>
        </w:r>
        <w:r>
          <w:rPr>
            <w:noProof/>
            <w:webHidden/>
          </w:rPr>
        </w:r>
        <w:r>
          <w:rPr>
            <w:noProof/>
            <w:webHidden/>
          </w:rPr>
          <w:fldChar w:fldCharType="separate"/>
        </w:r>
        <w:r>
          <w:rPr>
            <w:noProof/>
            <w:webHidden/>
          </w:rPr>
          <w:t>227</w:t>
        </w:r>
        <w:r>
          <w:rPr>
            <w:noProof/>
            <w:webHidden/>
          </w:rPr>
          <w:fldChar w:fldCharType="end"/>
        </w:r>
      </w:hyperlink>
    </w:p>
    <w:p w14:paraId="1BB0674B" w14:textId="250A64A8"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46" w:history="1">
        <w:r w:rsidRPr="006A20B2">
          <w:rPr>
            <w:rStyle w:val="Hyperlink"/>
            <w:noProof/>
          </w:rPr>
          <w:t>7.63</w:t>
        </w:r>
        <w:r>
          <w:rPr>
            <w:rFonts w:eastAsiaTheme="minorEastAsia" w:cstheme="minorBidi"/>
            <w:smallCaps w:val="0"/>
            <w:noProof/>
            <w:spacing w:val="0"/>
            <w:kern w:val="2"/>
            <w:sz w:val="22"/>
            <w:szCs w:val="22"/>
            <w14:ligatures w14:val="standardContextual"/>
          </w:rPr>
          <w:tab/>
        </w:r>
        <w:r w:rsidRPr="006A20B2">
          <w:rPr>
            <w:rStyle w:val="Hyperlink"/>
            <w:noProof/>
          </w:rPr>
          <w:t>PSHELL</w:t>
        </w:r>
        <w:r>
          <w:rPr>
            <w:noProof/>
            <w:webHidden/>
          </w:rPr>
          <w:tab/>
        </w:r>
        <w:r>
          <w:rPr>
            <w:noProof/>
            <w:webHidden/>
          </w:rPr>
          <w:fldChar w:fldCharType="begin"/>
        </w:r>
        <w:r>
          <w:rPr>
            <w:noProof/>
            <w:webHidden/>
          </w:rPr>
          <w:instrText xml:space="preserve"> PAGEREF _Toc164640746 \h </w:instrText>
        </w:r>
        <w:r>
          <w:rPr>
            <w:noProof/>
            <w:webHidden/>
          </w:rPr>
        </w:r>
        <w:r>
          <w:rPr>
            <w:noProof/>
            <w:webHidden/>
          </w:rPr>
          <w:fldChar w:fldCharType="separate"/>
        </w:r>
        <w:r>
          <w:rPr>
            <w:noProof/>
            <w:webHidden/>
          </w:rPr>
          <w:t>228</w:t>
        </w:r>
        <w:r>
          <w:rPr>
            <w:noProof/>
            <w:webHidden/>
          </w:rPr>
          <w:fldChar w:fldCharType="end"/>
        </w:r>
      </w:hyperlink>
    </w:p>
    <w:p w14:paraId="597761DD" w14:textId="144F24EE"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47" w:history="1">
        <w:r w:rsidRPr="006A20B2">
          <w:rPr>
            <w:rStyle w:val="Hyperlink"/>
            <w:noProof/>
          </w:rPr>
          <w:t>7.64</w:t>
        </w:r>
        <w:r>
          <w:rPr>
            <w:rFonts w:eastAsiaTheme="minorEastAsia" w:cstheme="minorBidi"/>
            <w:smallCaps w:val="0"/>
            <w:noProof/>
            <w:spacing w:val="0"/>
            <w:kern w:val="2"/>
            <w:sz w:val="22"/>
            <w:szCs w:val="22"/>
            <w14:ligatures w14:val="standardContextual"/>
          </w:rPr>
          <w:tab/>
        </w:r>
        <w:r w:rsidRPr="006A20B2">
          <w:rPr>
            <w:rStyle w:val="Hyperlink"/>
            <w:noProof/>
          </w:rPr>
          <w:t>PSOLID</w:t>
        </w:r>
        <w:r>
          <w:rPr>
            <w:noProof/>
            <w:webHidden/>
          </w:rPr>
          <w:tab/>
        </w:r>
        <w:r>
          <w:rPr>
            <w:noProof/>
            <w:webHidden/>
          </w:rPr>
          <w:fldChar w:fldCharType="begin"/>
        </w:r>
        <w:r>
          <w:rPr>
            <w:noProof/>
            <w:webHidden/>
          </w:rPr>
          <w:instrText xml:space="preserve"> PAGEREF _Toc164640747 \h </w:instrText>
        </w:r>
        <w:r>
          <w:rPr>
            <w:noProof/>
            <w:webHidden/>
          </w:rPr>
        </w:r>
        <w:r>
          <w:rPr>
            <w:noProof/>
            <w:webHidden/>
          </w:rPr>
          <w:fldChar w:fldCharType="separate"/>
        </w:r>
        <w:r>
          <w:rPr>
            <w:noProof/>
            <w:webHidden/>
          </w:rPr>
          <w:t>230</w:t>
        </w:r>
        <w:r>
          <w:rPr>
            <w:noProof/>
            <w:webHidden/>
          </w:rPr>
          <w:fldChar w:fldCharType="end"/>
        </w:r>
      </w:hyperlink>
    </w:p>
    <w:p w14:paraId="53F24F46" w14:textId="5E661B01"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48" w:history="1">
        <w:r w:rsidRPr="006A20B2">
          <w:rPr>
            <w:rStyle w:val="Hyperlink"/>
            <w:noProof/>
          </w:rPr>
          <w:t>7.65</w:t>
        </w:r>
        <w:r>
          <w:rPr>
            <w:rFonts w:eastAsiaTheme="minorEastAsia" w:cstheme="minorBidi"/>
            <w:smallCaps w:val="0"/>
            <w:noProof/>
            <w:spacing w:val="0"/>
            <w:kern w:val="2"/>
            <w:sz w:val="22"/>
            <w:szCs w:val="22"/>
            <w14:ligatures w14:val="standardContextual"/>
          </w:rPr>
          <w:tab/>
        </w:r>
        <w:r w:rsidRPr="006A20B2">
          <w:rPr>
            <w:rStyle w:val="Hyperlink"/>
            <w:noProof/>
          </w:rPr>
          <w:t>PUSERIN</w:t>
        </w:r>
        <w:r>
          <w:rPr>
            <w:noProof/>
            <w:webHidden/>
          </w:rPr>
          <w:tab/>
        </w:r>
        <w:r>
          <w:rPr>
            <w:noProof/>
            <w:webHidden/>
          </w:rPr>
          <w:fldChar w:fldCharType="begin"/>
        </w:r>
        <w:r>
          <w:rPr>
            <w:noProof/>
            <w:webHidden/>
          </w:rPr>
          <w:instrText xml:space="preserve"> PAGEREF _Toc164640748 \h </w:instrText>
        </w:r>
        <w:r>
          <w:rPr>
            <w:noProof/>
            <w:webHidden/>
          </w:rPr>
        </w:r>
        <w:r>
          <w:rPr>
            <w:noProof/>
            <w:webHidden/>
          </w:rPr>
          <w:fldChar w:fldCharType="separate"/>
        </w:r>
        <w:r>
          <w:rPr>
            <w:noProof/>
            <w:webHidden/>
          </w:rPr>
          <w:t>233</w:t>
        </w:r>
        <w:r>
          <w:rPr>
            <w:noProof/>
            <w:webHidden/>
          </w:rPr>
          <w:fldChar w:fldCharType="end"/>
        </w:r>
      </w:hyperlink>
    </w:p>
    <w:p w14:paraId="11D8112A" w14:textId="6C264717"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49" w:history="1">
        <w:r w:rsidRPr="006A20B2">
          <w:rPr>
            <w:rStyle w:val="Hyperlink"/>
            <w:noProof/>
          </w:rPr>
          <w:t>7.66</w:t>
        </w:r>
        <w:r>
          <w:rPr>
            <w:rFonts w:eastAsiaTheme="minorEastAsia" w:cstheme="minorBidi"/>
            <w:smallCaps w:val="0"/>
            <w:noProof/>
            <w:spacing w:val="0"/>
            <w:kern w:val="2"/>
            <w:sz w:val="22"/>
            <w:szCs w:val="22"/>
            <w14:ligatures w14:val="standardContextual"/>
          </w:rPr>
          <w:tab/>
        </w:r>
        <w:r w:rsidRPr="006A20B2">
          <w:rPr>
            <w:rStyle w:val="Hyperlink"/>
            <w:noProof/>
          </w:rPr>
          <w:t>RBE2</w:t>
        </w:r>
        <w:r>
          <w:rPr>
            <w:noProof/>
            <w:webHidden/>
          </w:rPr>
          <w:tab/>
        </w:r>
        <w:r>
          <w:rPr>
            <w:noProof/>
            <w:webHidden/>
          </w:rPr>
          <w:fldChar w:fldCharType="begin"/>
        </w:r>
        <w:r>
          <w:rPr>
            <w:noProof/>
            <w:webHidden/>
          </w:rPr>
          <w:instrText xml:space="preserve"> PAGEREF _Toc164640749 \h </w:instrText>
        </w:r>
        <w:r>
          <w:rPr>
            <w:noProof/>
            <w:webHidden/>
          </w:rPr>
        </w:r>
        <w:r>
          <w:rPr>
            <w:noProof/>
            <w:webHidden/>
          </w:rPr>
          <w:fldChar w:fldCharType="separate"/>
        </w:r>
        <w:r>
          <w:rPr>
            <w:noProof/>
            <w:webHidden/>
          </w:rPr>
          <w:t>235</w:t>
        </w:r>
        <w:r>
          <w:rPr>
            <w:noProof/>
            <w:webHidden/>
          </w:rPr>
          <w:fldChar w:fldCharType="end"/>
        </w:r>
      </w:hyperlink>
    </w:p>
    <w:p w14:paraId="29173ED8" w14:textId="596D105B"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50" w:history="1">
        <w:r w:rsidRPr="006A20B2">
          <w:rPr>
            <w:rStyle w:val="Hyperlink"/>
            <w:noProof/>
          </w:rPr>
          <w:t>7.67</w:t>
        </w:r>
        <w:r>
          <w:rPr>
            <w:rFonts w:eastAsiaTheme="minorEastAsia" w:cstheme="minorBidi"/>
            <w:smallCaps w:val="0"/>
            <w:noProof/>
            <w:spacing w:val="0"/>
            <w:kern w:val="2"/>
            <w:sz w:val="22"/>
            <w:szCs w:val="22"/>
            <w14:ligatures w14:val="standardContextual"/>
          </w:rPr>
          <w:tab/>
        </w:r>
        <w:r w:rsidRPr="006A20B2">
          <w:rPr>
            <w:rStyle w:val="Hyperlink"/>
            <w:noProof/>
          </w:rPr>
          <w:t>RBE3</w:t>
        </w:r>
        <w:r>
          <w:rPr>
            <w:noProof/>
            <w:webHidden/>
          </w:rPr>
          <w:tab/>
        </w:r>
        <w:r>
          <w:rPr>
            <w:noProof/>
            <w:webHidden/>
          </w:rPr>
          <w:fldChar w:fldCharType="begin"/>
        </w:r>
        <w:r>
          <w:rPr>
            <w:noProof/>
            <w:webHidden/>
          </w:rPr>
          <w:instrText xml:space="preserve"> PAGEREF _Toc164640750 \h </w:instrText>
        </w:r>
        <w:r>
          <w:rPr>
            <w:noProof/>
            <w:webHidden/>
          </w:rPr>
        </w:r>
        <w:r>
          <w:rPr>
            <w:noProof/>
            <w:webHidden/>
          </w:rPr>
          <w:fldChar w:fldCharType="separate"/>
        </w:r>
        <w:r>
          <w:rPr>
            <w:noProof/>
            <w:webHidden/>
          </w:rPr>
          <w:t>237</w:t>
        </w:r>
        <w:r>
          <w:rPr>
            <w:noProof/>
            <w:webHidden/>
          </w:rPr>
          <w:fldChar w:fldCharType="end"/>
        </w:r>
      </w:hyperlink>
    </w:p>
    <w:p w14:paraId="7BD29BFD" w14:textId="7F36D9BC"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51" w:history="1">
        <w:r w:rsidRPr="006A20B2">
          <w:rPr>
            <w:rStyle w:val="Hyperlink"/>
            <w:noProof/>
          </w:rPr>
          <w:t>7.68</w:t>
        </w:r>
        <w:r>
          <w:rPr>
            <w:rFonts w:eastAsiaTheme="minorEastAsia" w:cstheme="minorBidi"/>
            <w:smallCaps w:val="0"/>
            <w:noProof/>
            <w:spacing w:val="0"/>
            <w:kern w:val="2"/>
            <w:sz w:val="22"/>
            <w:szCs w:val="22"/>
            <w14:ligatures w14:val="standardContextual"/>
          </w:rPr>
          <w:tab/>
        </w:r>
        <w:r w:rsidRPr="006A20B2">
          <w:rPr>
            <w:rStyle w:val="Hyperlink"/>
            <w:noProof/>
          </w:rPr>
          <w:t>RFORCE</w:t>
        </w:r>
        <w:r>
          <w:rPr>
            <w:noProof/>
            <w:webHidden/>
          </w:rPr>
          <w:tab/>
        </w:r>
        <w:r>
          <w:rPr>
            <w:noProof/>
            <w:webHidden/>
          </w:rPr>
          <w:fldChar w:fldCharType="begin"/>
        </w:r>
        <w:r>
          <w:rPr>
            <w:noProof/>
            <w:webHidden/>
          </w:rPr>
          <w:instrText xml:space="preserve"> PAGEREF _Toc164640751 \h </w:instrText>
        </w:r>
        <w:r>
          <w:rPr>
            <w:noProof/>
            <w:webHidden/>
          </w:rPr>
        </w:r>
        <w:r>
          <w:rPr>
            <w:noProof/>
            <w:webHidden/>
          </w:rPr>
          <w:fldChar w:fldCharType="separate"/>
        </w:r>
        <w:r>
          <w:rPr>
            <w:noProof/>
            <w:webHidden/>
          </w:rPr>
          <w:t>239</w:t>
        </w:r>
        <w:r>
          <w:rPr>
            <w:noProof/>
            <w:webHidden/>
          </w:rPr>
          <w:fldChar w:fldCharType="end"/>
        </w:r>
      </w:hyperlink>
    </w:p>
    <w:p w14:paraId="59B7299A" w14:textId="460E3C8C"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52" w:history="1">
        <w:r w:rsidRPr="006A20B2">
          <w:rPr>
            <w:rStyle w:val="Hyperlink"/>
            <w:noProof/>
          </w:rPr>
          <w:t>7.69</w:t>
        </w:r>
        <w:r>
          <w:rPr>
            <w:rFonts w:eastAsiaTheme="minorEastAsia" w:cstheme="minorBidi"/>
            <w:smallCaps w:val="0"/>
            <w:noProof/>
            <w:spacing w:val="0"/>
            <w:kern w:val="2"/>
            <w:sz w:val="22"/>
            <w:szCs w:val="22"/>
            <w14:ligatures w14:val="standardContextual"/>
          </w:rPr>
          <w:tab/>
        </w:r>
        <w:r w:rsidRPr="006A20B2">
          <w:rPr>
            <w:rStyle w:val="Hyperlink"/>
            <w:noProof/>
          </w:rPr>
          <w:t>RSPLINE</w:t>
        </w:r>
        <w:r>
          <w:rPr>
            <w:noProof/>
            <w:webHidden/>
          </w:rPr>
          <w:tab/>
        </w:r>
        <w:r>
          <w:rPr>
            <w:noProof/>
            <w:webHidden/>
          </w:rPr>
          <w:fldChar w:fldCharType="begin"/>
        </w:r>
        <w:r>
          <w:rPr>
            <w:noProof/>
            <w:webHidden/>
          </w:rPr>
          <w:instrText xml:space="preserve"> PAGEREF _Toc164640752 \h </w:instrText>
        </w:r>
        <w:r>
          <w:rPr>
            <w:noProof/>
            <w:webHidden/>
          </w:rPr>
        </w:r>
        <w:r>
          <w:rPr>
            <w:noProof/>
            <w:webHidden/>
          </w:rPr>
          <w:fldChar w:fldCharType="separate"/>
        </w:r>
        <w:r>
          <w:rPr>
            <w:noProof/>
            <w:webHidden/>
          </w:rPr>
          <w:t>241</w:t>
        </w:r>
        <w:r>
          <w:rPr>
            <w:noProof/>
            <w:webHidden/>
          </w:rPr>
          <w:fldChar w:fldCharType="end"/>
        </w:r>
      </w:hyperlink>
    </w:p>
    <w:p w14:paraId="62C3D9FA" w14:textId="533DCF04"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53" w:history="1">
        <w:r w:rsidRPr="006A20B2">
          <w:rPr>
            <w:rStyle w:val="Hyperlink"/>
            <w:noProof/>
          </w:rPr>
          <w:t>7.70</w:t>
        </w:r>
        <w:r>
          <w:rPr>
            <w:rFonts w:eastAsiaTheme="minorEastAsia" w:cstheme="minorBidi"/>
            <w:smallCaps w:val="0"/>
            <w:noProof/>
            <w:spacing w:val="0"/>
            <w:kern w:val="2"/>
            <w:sz w:val="22"/>
            <w:szCs w:val="22"/>
            <w14:ligatures w14:val="standardContextual"/>
          </w:rPr>
          <w:tab/>
        </w:r>
        <w:r w:rsidRPr="006A20B2">
          <w:rPr>
            <w:rStyle w:val="Hyperlink"/>
            <w:noProof/>
          </w:rPr>
          <w:t>SEQGP</w:t>
        </w:r>
        <w:r>
          <w:rPr>
            <w:noProof/>
            <w:webHidden/>
          </w:rPr>
          <w:tab/>
        </w:r>
        <w:r>
          <w:rPr>
            <w:noProof/>
            <w:webHidden/>
          </w:rPr>
          <w:fldChar w:fldCharType="begin"/>
        </w:r>
        <w:r>
          <w:rPr>
            <w:noProof/>
            <w:webHidden/>
          </w:rPr>
          <w:instrText xml:space="preserve"> PAGEREF _Toc164640753 \h </w:instrText>
        </w:r>
        <w:r>
          <w:rPr>
            <w:noProof/>
            <w:webHidden/>
          </w:rPr>
        </w:r>
        <w:r>
          <w:rPr>
            <w:noProof/>
            <w:webHidden/>
          </w:rPr>
          <w:fldChar w:fldCharType="separate"/>
        </w:r>
        <w:r>
          <w:rPr>
            <w:noProof/>
            <w:webHidden/>
          </w:rPr>
          <w:t>243</w:t>
        </w:r>
        <w:r>
          <w:rPr>
            <w:noProof/>
            <w:webHidden/>
          </w:rPr>
          <w:fldChar w:fldCharType="end"/>
        </w:r>
      </w:hyperlink>
    </w:p>
    <w:p w14:paraId="0E8E2E48" w14:textId="4ACE60C5"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54" w:history="1">
        <w:r w:rsidRPr="006A20B2">
          <w:rPr>
            <w:rStyle w:val="Hyperlink"/>
            <w:noProof/>
          </w:rPr>
          <w:t>7.71</w:t>
        </w:r>
        <w:r>
          <w:rPr>
            <w:rFonts w:eastAsiaTheme="minorEastAsia" w:cstheme="minorBidi"/>
            <w:smallCaps w:val="0"/>
            <w:noProof/>
            <w:spacing w:val="0"/>
            <w:kern w:val="2"/>
            <w:sz w:val="22"/>
            <w:szCs w:val="22"/>
            <w14:ligatures w14:val="standardContextual"/>
          </w:rPr>
          <w:tab/>
        </w:r>
        <w:r w:rsidRPr="006A20B2">
          <w:rPr>
            <w:rStyle w:val="Hyperlink"/>
            <w:noProof/>
          </w:rPr>
          <w:t>SLOAD</w:t>
        </w:r>
        <w:r>
          <w:rPr>
            <w:noProof/>
            <w:webHidden/>
          </w:rPr>
          <w:tab/>
        </w:r>
        <w:r>
          <w:rPr>
            <w:noProof/>
            <w:webHidden/>
          </w:rPr>
          <w:fldChar w:fldCharType="begin"/>
        </w:r>
        <w:r>
          <w:rPr>
            <w:noProof/>
            <w:webHidden/>
          </w:rPr>
          <w:instrText xml:space="preserve"> PAGEREF _Toc164640754 \h </w:instrText>
        </w:r>
        <w:r>
          <w:rPr>
            <w:noProof/>
            <w:webHidden/>
          </w:rPr>
        </w:r>
        <w:r>
          <w:rPr>
            <w:noProof/>
            <w:webHidden/>
          </w:rPr>
          <w:fldChar w:fldCharType="separate"/>
        </w:r>
        <w:r>
          <w:rPr>
            <w:noProof/>
            <w:webHidden/>
          </w:rPr>
          <w:t>244</w:t>
        </w:r>
        <w:r>
          <w:rPr>
            <w:noProof/>
            <w:webHidden/>
          </w:rPr>
          <w:fldChar w:fldCharType="end"/>
        </w:r>
      </w:hyperlink>
    </w:p>
    <w:p w14:paraId="7F922731" w14:textId="7BF0E47C"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55" w:history="1">
        <w:r w:rsidRPr="006A20B2">
          <w:rPr>
            <w:rStyle w:val="Hyperlink"/>
            <w:noProof/>
          </w:rPr>
          <w:t>7.72</w:t>
        </w:r>
        <w:r>
          <w:rPr>
            <w:rFonts w:eastAsiaTheme="minorEastAsia" w:cstheme="minorBidi"/>
            <w:smallCaps w:val="0"/>
            <w:noProof/>
            <w:spacing w:val="0"/>
            <w:kern w:val="2"/>
            <w:sz w:val="22"/>
            <w:szCs w:val="22"/>
            <w14:ligatures w14:val="standardContextual"/>
          </w:rPr>
          <w:tab/>
        </w:r>
        <w:r w:rsidRPr="006A20B2">
          <w:rPr>
            <w:rStyle w:val="Hyperlink"/>
            <w:noProof/>
          </w:rPr>
          <w:t>SPC</w:t>
        </w:r>
        <w:r>
          <w:rPr>
            <w:noProof/>
            <w:webHidden/>
          </w:rPr>
          <w:tab/>
        </w:r>
        <w:r>
          <w:rPr>
            <w:noProof/>
            <w:webHidden/>
          </w:rPr>
          <w:fldChar w:fldCharType="begin"/>
        </w:r>
        <w:r>
          <w:rPr>
            <w:noProof/>
            <w:webHidden/>
          </w:rPr>
          <w:instrText xml:space="preserve"> PAGEREF _Toc164640755 \h </w:instrText>
        </w:r>
        <w:r>
          <w:rPr>
            <w:noProof/>
            <w:webHidden/>
          </w:rPr>
        </w:r>
        <w:r>
          <w:rPr>
            <w:noProof/>
            <w:webHidden/>
          </w:rPr>
          <w:fldChar w:fldCharType="separate"/>
        </w:r>
        <w:r>
          <w:rPr>
            <w:noProof/>
            <w:webHidden/>
          </w:rPr>
          <w:t>245</w:t>
        </w:r>
        <w:r>
          <w:rPr>
            <w:noProof/>
            <w:webHidden/>
          </w:rPr>
          <w:fldChar w:fldCharType="end"/>
        </w:r>
      </w:hyperlink>
    </w:p>
    <w:p w14:paraId="24F674FE" w14:textId="2B66217D"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56" w:history="1">
        <w:r w:rsidRPr="006A20B2">
          <w:rPr>
            <w:rStyle w:val="Hyperlink"/>
            <w:noProof/>
          </w:rPr>
          <w:t>7.73</w:t>
        </w:r>
        <w:r>
          <w:rPr>
            <w:rFonts w:eastAsiaTheme="minorEastAsia" w:cstheme="minorBidi"/>
            <w:smallCaps w:val="0"/>
            <w:noProof/>
            <w:spacing w:val="0"/>
            <w:kern w:val="2"/>
            <w:sz w:val="22"/>
            <w:szCs w:val="22"/>
            <w14:ligatures w14:val="standardContextual"/>
          </w:rPr>
          <w:tab/>
        </w:r>
        <w:r w:rsidRPr="006A20B2">
          <w:rPr>
            <w:rStyle w:val="Hyperlink"/>
            <w:noProof/>
          </w:rPr>
          <w:t>SPC1</w:t>
        </w:r>
        <w:r>
          <w:rPr>
            <w:noProof/>
            <w:webHidden/>
          </w:rPr>
          <w:tab/>
        </w:r>
        <w:r>
          <w:rPr>
            <w:noProof/>
            <w:webHidden/>
          </w:rPr>
          <w:fldChar w:fldCharType="begin"/>
        </w:r>
        <w:r>
          <w:rPr>
            <w:noProof/>
            <w:webHidden/>
          </w:rPr>
          <w:instrText xml:space="preserve"> PAGEREF _Toc164640756 \h </w:instrText>
        </w:r>
        <w:r>
          <w:rPr>
            <w:noProof/>
            <w:webHidden/>
          </w:rPr>
        </w:r>
        <w:r>
          <w:rPr>
            <w:noProof/>
            <w:webHidden/>
          </w:rPr>
          <w:fldChar w:fldCharType="separate"/>
        </w:r>
        <w:r>
          <w:rPr>
            <w:noProof/>
            <w:webHidden/>
          </w:rPr>
          <w:t>247</w:t>
        </w:r>
        <w:r>
          <w:rPr>
            <w:noProof/>
            <w:webHidden/>
          </w:rPr>
          <w:fldChar w:fldCharType="end"/>
        </w:r>
      </w:hyperlink>
    </w:p>
    <w:p w14:paraId="1DF30739" w14:textId="6B316B97"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57" w:history="1">
        <w:r w:rsidRPr="006A20B2">
          <w:rPr>
            <w:rStyle w:val="Hyperlink"/>
            <w:noProof/>
          </w:rPr>
          <w:t>7.74</w:t>
        </w:r>
        <w:r>
          <w:rPr>
            <w:rFonts w:eastAsiaTheme="minorEastAsia" w:cstheme="minorBidi"/>
            <w:smallCaps w:val="0"/>
            <w:noProof/>
            <w:spacing w:val="0"/>
            <w:kern w:val="2"/>
            <w:sz w:val="22"/>
            <w:szCs w:val="22"/>
            <w14:ligatures w14:val="standardContextual"/>
          </w:rPr>
          <w:tab/>
        </w:r>
        <w:r w:rsidRPr="006A20B2">
          <w:rPr>
            <w:rStyle w:val="Hyperlink"/>
            <w:noProof/>
          </w:rPr>
          <w:t>SPCADD</w:t>
        </w:r>
        <w:r>
          <w:rPr>
            <w:noProof/>
            <w:webHidden/>
          </w:rPr>
          <w:tab/>
        </w:r>
        <w:r>
          <w:rPr>
            <w:noProof/>
            <w:webHidden/>
          </w:rPr>
          <w:fldChar w:fldCharType="begin"/>
        </w:r>
        <w:r>
          <w:rPr>
            <w:noProof/>
            <w:webHidden/>
          </w:rPr>
          <w:instrText xml:space="preserve"> PAGEREF _Toc164640757 \h </w:instrText>
        </w:r>
        <w:r>
          <w:rPr>
            <w:noProof/>
            <w:webHidden/>
          </w:rPr>
        </w:r>
        <w:r>
          <w:rPr>
            <w:noProof/>
            <w:webHidden/>
          </w:rPr>
          <w:fldChar w:fldCharType="separate"/>
        </w:r>
        <w:r>
          <w:rPr>
            <w:noProof/>
            <w:webHidden/>
          </w:rPr>
          <w:t>249</w:t>
        </w:r>
        <w:r>
          <w:rPr>
            <w:noProof/>
            <w:webHidden/>
          </w:rPr>
          <w:fldChar w:fldCharType="end"/>
        </w:r>
      </w:hyperlink>
    </w:p>
    <w:p w14:paraId="0F68CC1C" w14:textId="2F1AC2B0"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58" w:history="1">
        <w:r w:rsidRPr="006A20B2">
          <w:rPr>
            <w:rStyle w:val="Hyperlink"/>
            <w:noProof/>
          </w:rPr>
          <w:t>7.75</w:t>
        </w:r>
        <w:r>
          <w:rPr>
            <w:rFonts w:eastAsiaTheme="minorEastAsia" w:cstheme="minorBidi"/>
            <w:smallCaps w:val="0"/>
            <w:noProof/>
            <w:spacing w:val="0"/>
            <w:kern w:val="2"/>
            <w:sz w:val="22"/>
            <w:szCs w:val="22"/>
            <w14:ligatures w14:val="standardContextual"/>
          </w:rPr>
          <w:tab/>
        </w:r>
        <w:r w:rsidRPr="006A20B2">
          <w:rPr>
            <w:rStyle w:val="Hyperlink"/>
            <w:noProof/>
          </w:rPr>
          <w:t>SPOINT</w:t>
        </w:r>
        <w:r>
          <w:rPr>
            <w:noProof/>
            <w:webHidden/>
          </w:rPr>
          <w:tab/>
        </w:r>
        <w:r>
          <w:rPr>
            <w:noProof/>
            <w:webHidden/>
          </w:rPr>
          <w:fldChar w:fldCharType="begin"/>
        </w:r>
        <w:r>
          <w:rPr>
            <w:noProof/>
            <w:webHidden/>
          </w:rPr>
          <w:instrText xml:space="preserve"> PAGEREF _Toc164640758 \h </w:instrText>
        </w:r>
        <w:r>
          <w:rPr>
            <w:noProof/>
            <w:webHidden/>
          </w:rPr>
        </w:r>
        <w:r>
          <w:rPr>
            <w:noProof/>
            <w:webHidden/>
          </w:rPr>
          <w:fldChar w:fldCharType="separate"/>
        </w:r>
        <w:r>
          <w:rPr>
            <w:noProof/>
            <w:webHidden/>
          </w:rPr>
          <w:t>250</w:t>
        </w:r>
        <w:r>
          <w:rPr>
            <w:noProof/>
            <w:webHidden/>
          </w:rPr>
          <w:fldChar w:fldCharType="end"/>
        </w:r>
      </w:hyperlink>
    </w:p>
    <w:p w14:paraId="426AFCB4" w14:textId="27E1FE95"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59" w:history="1">
        <w:r w:rsidRPr="006A20B2">
          <w:rPr>
            <w:rStyle w:val="Hyperlink"/>
            <w:noProof/>
          </w:rPr>
          <w:t>7.76</w:t>
        </w:r>
        <w:r>
          <w:rPr>
            <w:rFonts w:eastAsiaTheme="minorEastAsia" w:cstheme="minorBidi"/>
            <w:smallCaps w:val="0"/>
            <w:noProof/>
            <w:spacing w:val="0"/>
            <w:kern w:val="2"/>
            <w:sz w:val="22"/>
            <w:szCs w:val="22"/>
            <w14:ligatures w14:val="standardContextual"/>
          </w:rPr>
          <w:tab/>
        </w:r>
        <w:r w:rsidRPr="006A20B2">
          <w:rPr>
            <w:rStyle w:val="Hyperlink"/>
            <w:noProof/>
          </w:rPr>
          <w:t>SUPORT</w:t>
        </w:r>
        <w:r>
          <w:rPr>
            <w:noProof/>
            <w:webHidden/>
          </w:rPr>
          <w:tab/>
        </w:r>
        <w:r>
          <w:rPr>
            <w:noProof/>
            <w:webHidden/>
          </w:rPr>
          <w:fldChar w:fldCharType="begin"/>
        </w:r>
        <w:r>
          <w:rPr>
            <w:noProof/>
            <w:webHidden/>
          </w:rPr>
          <w:instrText xml:space="preserve"> PAGEREF _Toc164640759 \h </w:instrText>
        </w:r>
        <w:r>
          <w:rPr>
            <w:noProof/>
            <w:webHidden/>
          </w:rPr>
        </w:r>
        <w:r>
          <w:rPr>
            <w:noProof/>
            <w:webHidden/>
          </w:rPr>
          <w:fldChar w:fldCharType="separate"/>
        </w:r>
        <w:r>
          <w:rPr>
            <w:noProof/>
            <w:webHidden/>
          </w:rPr>
          <w:t>251</w:t>
        </w:r>
        <w:r>
          <w:rPr>
            <w:noProof/>
            <w:webHidden/>
          </w:rPr>
          <w:fldChar w:fldCharType="end"/>
        </w:r>
      </w:hyperlink>
    </w:p>
    <w:p w14:paraId="1D6D5784" w14:textId="657F02E3"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60" w:history="1">
        <w:r w:rsidRPr="006A20B2">
          <w:rPr>
            <w:rStyle w:val="Hyperlink"/>
            <w:noProof/>
          </w:rPr>
          <w:t>7.77</w:t>
        </w:r>
        <w:r>
          <w:rPr>
            <w:rFonts w:eastAsiaTheme="minorEastAsia" w:cstheme="minorBidi"/>
            <w:smallCaps w:val="0"/>
            <w:noProof/>
            <w:spacing w:val="0"/>
            <w:kern w:val="2"/>
            <w:sz w:val="22"/>
            <w:szCs w:val="22"/>
            <w14:ligatures w14:val="standardContextual"/>
          </w:rPr>
          <w:tab/>
        </w:r>
        <w:r w:rsidRPr="006A20B2">
          <w:rPr>
            <w:rStyle w:val="Hyperlink"/>
            <w:noProof/>
          </w:rPr>
          <w:t>TEMP</w:t>
        </w:r>
        <w:r>
          <w:rPr>
            <w:noProof/>
            <w:webHidden/>
          </w:rPr>
          <w:tab/>
        </w:r>
        <w:r>
          <w:rPr>
            <w:noProof/>
            <w:webHidden/>
          </w:rPr>
          <w:fldChar w:fldCharType="begin"/>
        </w:r>
        <w:r>
          <w:rPr>
            <w:noProof/>
            <w:webHidden/>
          </w:rPr>
          <w:instrText xml:space="preserve"> PAGEREF _Toc164640760 \h </w:instrText>
        </w:r>
        <w:r>
          <w:rPr>
            <w:noProof/>
            <w:webHidden/>
          </w:rPr>
        </w:r>
        <w:r>
          <w:rPr>
            <w:noProof/>
            <w:webHidden/>
          </w:rPr>
          <w:fldChar w:fldCharType="separate"/>
        </w:r>
        <w:r>
          <w:rPr>
            <w:noProof/>
            <w:webHidden/>
          </w:rPr>
          <w:t>252</w:t>
        </w:r>
        <w:r>
          <w:rPr>
            <w:noProof/>
            <w:webHidden/>
          </w:rPr>
          <w:fldChar w:fldCharType="end"/>
        </w:r>
      </w:hyperlink>
    </w:p>
    <w:p w14:paraId="06C3196E" w14:textId="124DF491"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61" w:history="1">
        <w:r w:rsidRPr="006A20B2">
          <w:rPr>
            <w:rStyle w:val="Hyperlink"/>
            <w:noProof/>
          </w:rPr>
          <w:t>7.78</w:t>
        </w:r>
        <w:r>
          <w:rPr>
            <w:rFonts w:eastAsiaTheme="minorEastAsia" w:cstheme="minorBidi"/>
            <w:smallCaps w:val="0"/>
            <w:noProof/>
            <w:spacing w:val="0"/>
            <w:kern w:val="2"/>
            <w:sz w:val="22"/>
            <w:szCs w:val="22"/>
            <w14:ligatures w14:val="standardContextual"/>
          </w:rPr>
          <w:tab/>
        </w:r>
        <w:r w:rsidRPr="006A20B2">
          <w:rPr>
            <w:rStyle w:val="Hyperlink"/>
            <w:noProof/>
          </w:rPr>
          <w:t>TEMPD</w:t>
        </w:r>
        <w:r>
          <w:rPr>
            <w:noProof/>
            <w:webHidden/>
          </w:rPr>
          <w:tab/>
        </w:r>
        <w:r>
          <w:rPr>
            <w:noProof/>
            <w:webHidden/>
          </w:rPr>
          <w:fldChar w:fldCharType="begin"/>
        </w:r>
        <w:r>
          <w:rPr>
            <w:noProof/>
            <w:webHidden/>
          </w:rPr>
          <w:instrText xml:space="preserve"> PAGEREF _Toc164640761 \h </w:instrText>
        </w:r>
        <w:r>
          <w:rPr>
            <w:noProof/>
            <w:webHidden/>
          </w:rPr>
        </w:r>
        <w:r>
          <w:rPr>
            <w:noProof/>
            <w:webHidden/>
          </w:rPr>
          <w:fldChar w:fldCharType="separate"/>
        </w:r>
        <w:r>
          <w:rPr>
            <w:noProof/>
            <w:webHidden/>
          </w:rPr>
          <w:t>254</w:t>
        </w:r>
        <w:r>
          <w:rPr>
            <w:noProof/>
            <w:webHidden/>
          </w:rPr>
          <w:fldChar w:fldCharType="end"/>
        </w:r>
      </w:hyperlink>
    </w:p>
    <w:p w14:paraId="05B34677" w14:textId="43B619A4"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62" w:history="1">
        <w:r w:rsidRPr="006A20B2">
          <w:rPr>
            <w:rStyle w:val="Hyperlink"/>
            <w:noProof/>
          </w:rPr>
          <w:t>7.79</w:t>
        </w:r>
        <w:r>
          <w:rPr>
            <w:rFonts w:eastAsiaTheme="minorEastAsia" w:cstheme="minorBidi"/>
            <w:smallCaps w:val="0"/>
            <w:noProof/>
            <w:spacing w:val="0"/>
            <w:kern w:val="2"/>
            <w:sz w:val="22"/>
            <w:szCs w:val="22"/>
            <w14:ligatures w14:val="standardContextual"/>
          </w:rPr>
          <w:tab/>
        </w:r>
        <w:r w:rsidRPr="006A20B2">
          <w:rPr>
            <w:rStyle w:val="Hyperlink"/>
            <w:noProof/>
          </w:rPr>
          <w:t>TEMPP1</w:t>
        </w:r>
        <w:r>
          <w:rPr>
            <w:noProof/>
            <w:webHidden/>
          </w:rPr>
          <w:tab/>
        </w:r>
        <w:r>
          <w:rPr>
            <w:noProof/>
            <w:webHidden/>
          </w:rPr>
          <w:fldChar w:fldCharType="begin"/>
        </w:r>
        <w:r>
          <w:rPr>
            <w:noProof/>
            <w:webHidden/>
          </w:rPr>
          <w:instrText xml:space="preserve"> PAGEREF _Toc164640762 \h </w:instrText>
        </w:r>
        <w:r>
          <w:rPr>
            <w:noProof/>
            <w:webHidden/>
          </w:rPr>
        </w:r>
        <w:r>
          <w:rPr>
            <w:noProof/>
            <w:webHidden/>
          </w:rPr>
          <w:fldChar w:fldCharType="separate"/>
        </w:r>
        <w:r>
          <w:rPr>
            <w:noProof/>
            <w:webHidden/>
          </w:rPr>
          <w:t>256</w:t>
        </w:r>
        <w:r>
          <w:rPr>
            <w:noProof/>
            <w:webHidden/>
          </w:rPr>
          <w:fldChar w:fldCharType="end"/>
        </w:r>
      </w:hyperlink>
    </w:p>
    <w:p w14:paraId="49A2EADE" w14:textId="56DA9288"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63" w:history="1">
        <w:r w:rsidRPr="006A20B2">
          <w:rPr>
            <w:rStyle w:val="Hyperlink"/>
            <w:noProof/>
          </w:rPr>
          <w:t>7.80</w:t>
        </w:r>
        <w:r>
          <w:rPr>
            <w:rFonts w:eastAsiaTheme="minorEastAsia" w:cstheme="minorBidi"/>
            <w:smallCaps w:val="0"/>
            <w:noProof/>
            <w:spacing w:val="0"/>
            <w:kern w:val="2"/>
            <w:sz w:val="22"/>
            <w:szCs w:val="22"/>
            <w14:ligatures w14:val="standardContextual"/>
          </w:rPr>
          <w:tab/>
        </w:r>
        <w:r w:rsidRPr="006A20B2">
          <w:rPr>
            <w:rStyle w:val="Hyperlink"/>
            <w:noProof/>
          </w:rPr>
          <w:t>TEMPRB</w:t>
        </w:r>
        <w:r>
          <w:rPr>
            <w:noProof/>
            <w:webHidden/>
          </w:rPr>
          <w:tab/>
        </w:r>
        <w:r>
          <w:rPr>
            <w:noProof/>
            <w:webHidden/>
          </w:rPr>
          <w:fldChar w:fldCharType="begin"/>
        </w:r>
        <w:r>
          <w:rPr>
            <w:noProof/>
            <w:webHidden/>
          </w:rPr>
          <w:instrText xml:space="preserve"> PAGEREF _Toc164640763 \h </w:instrText>
        </w:r>
        <w:r>
          <w:rPr>
            <w:noProof/>
            <w:webHidden/>
          </w:rPr>
        </w:r>
        <w:r>
          <w:rPr>
            <w:noProof/>
            <w:webHidden/>
          </w:rPr>
          <w:fldChar w:fldCharType="separate"/>
        </w:r>
        <w:r>
          <w:rPr>
            <w:noProof/>
            <w:webHidden/>
          </w:rPr>
          <w:t>258</w:t>
        </w:r>
        <w:r>
          <w:rPr>
            <w:noProof/>
            <w:webHidden/>
          </w:rPr>
          <w:fldChar w:fldCharType="end"/>
        </w:r>
      </w:hyperlink>
    </w:p>
    <w:p w14:paraId="0A1923DD" w14:textId="7A86CC93"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64" w:history="1">
        <w:r w:rsidRPr="006A20B2">
          <w:rPr>
            <w:rStyle w:val="Hyperlink"/>
            <w:noProof/>
          </w:rPr>
          <w:t>7.81</w:t>
        </w:r>
        <w:r>
          <w:rPr>
            <w:rFonts w:eastAsiaTheme="minorEastAsia" w:cstheme="minorBidi"/>
            <w:smallCaps w:val="0"/>
            <w:noProof/>
            <w:spacing w:val="0"/>
            <w:kern w:val="2"/>
            <w:sz w:val="22"/>
            <w:szCs w:val="22"/>
            <w14:ligatures w14:val="standardContextual"/>
          </w:rPr>
          <w:tab/>
        </w:r>
        <w:r w:rsidRPr="006A20B2">
          <w:rPr>
            <w:rStyle w:val="Hyperlink"/>
            <w:noProof/>
          </w:rPr>
          <w:t>USET</w:t>
        </w:r>
        <w:r>
          <w:rPr>
            <w:noProof/>
            <w:webHidden/>
          </w:rPr>
          <w:tab/>
        </w:r>
        <w:r>
          <w:rPr>
            <w:noProof/>
            <w:webHidden/>
          </w:rPr>
          <w:fldChar w:fldCharType="begin"/>
        </w:r>
        <w:r>
          <w:rPr>
            <w:noProof/>
            <w:webHidden/>
          </w:rPr>
          <w:instrText xml:space="preserve"> PAGEREF _Toc164640764 \h </w:instrText>
        </w:r>
        <w:r>
          <w:rPr>
            <w:noProof/>
            <w:webHidden/>
          </w:rPr>
        </w:r>
        <w:r>
          <w:rPr>
            <w:noProof/>
            <w:webHidden/>
          </w:rPr>
          <w:fldChar w:fldCharType="separate"/>
        </w:r>
        <w:r>
          <w:rPr>
            <w:noProof/>
            <w:webHidden/>
          </w:rPr>
          <w:t>261</w:t>
        </w:r>
        <w:r>
          <w:rPr>
            <w:noProof/>
            <w:webHidden/>
          </w:rPr>
          <w:fldChar w:fldCharType="end"/>
        </w:r>
      </w:hyperlink>
    </w:p>
    <w:p w14:paraId="01818744" w14:textId="26CBC28F" w:rsidR="00863057" w:rsidRDefault="00863057">
      <w:pPr>
        <w:pStyle w:val="TOC2"/>
        <w:tabs>
          <w:tab w:val="left" w:pos="920"/>
          <w:tab w:val="right" w:leader="dot" w:pos="9350"/>
        </w:tabs>
        <w:rPr>
          <w:rFonts w:eastAsiaTheme="minorEastAsia" w:cstheme="minorBidi"/>
          <w:smallCaps w:val="0"/>
          <w:noProof/>
          <w:spacing w:val="0"/>
          <w:kern w:val="2"/>
          <w:sz w:val="22"/>
          <w:szCs w:val="22"/>
          <w14:ligatures w14:val="standardContextual"/>
        </w:rPr>
      </w:pPr>
      <w:hyperlink w:anchor="_Toc164640765" w:history="1">
        <w:r w:rsidRPr="006A20B2">
          <w:rPr>
            <w:rStyle w:val="Hyperlink"/>
            <w:noProof/>
          </w:rPr>
          <w:t>7.82</w:t>
        </w:r>
        <w:r>
          <w:rPr>
            <w:rFonts w:eastAsiaTheme="minorEastAsia" w:cstheme="minorBidi"/>
            <w:smallCaps w:val="0"/>
            <w:noProof/>
            <w:spacing w:val="0"/>
            <w:kern w:val="2"/>
            <w:sz w:val="22"/>
            <w:szCs w:val="22"/>
            <w14:ligatures w14:val="standardContextual"/>
          </w:rPr>
          <w:tab/>
        </w:r>
        <w:r w:rsidRPr="006A20B2">
          <w:rPr>
            <w:rStyle w:val="Hyperlink"/>
            <w:noProof/>
          </w:rPr>
          <w:t>USET1</w:t>
        </w:r>
        <w:r>
          <w:rPr>
            <w:noProof/>
            <w:webHidden/>
          </w:rPr>
          <w:tab/>
        </w:r>
        <w:r>
          <w:rPr>
            <w:noProof/>
            <w:webHidden/>
          </w:rPr>
          <w:fldChar w:fldCharType="begin"/>
        </w:r>
        <w:r>
          <w:rPr>
            <w:noProof/>
            <w:webHidden/>
          </w:rPr>
          <w:instrText xml:space="preserve"> PAGEREF _Toc164640765 \h </w:instrText>
        </w:r>
        <w:r>
          <w:rPr>
            <w:noProof/>
            <w:webHidden/>
          </w:rPr>
        </w:r>
        <w:r>
          <w:rPr>
            <w:noProof/>
            <w:webHidden/>
          </w:rPr>
          <w:fldChar w:fldCharType="separate"/>
        </w:r>
        <w:r>
          <w:rPr>
            <w:noProof/>
            <w:webHidden/>
          </w:rPr>
          <w:t>263</w:t>
        </w:r>
        <w:r>
          <w:rPr>
            <w:noProof/>
            <w:webHidden/>
          </w:rPr>
          <w:fldChar w:fldCharType="end"/>
        </w:r>
      </w:hyperlink>
    </w:p>
    <w:p w14:paraId="612EF519" w14:textId="7FA30C0F" w:rsidR="00863057" w:rsidRDefault="00863057">
      <w:pPr>
        <w:pStyle w:val="TOC1"/>
        <w:rPr>
          <w:rFonts w:eastAsiaTheme="minorEastAsia" w:cstheme="minorBidi"/>
          <w:b w:val="0"/>
          <w:bCs w:val="0"/>
          <w:caps w:val="0"/>
          <w:noProof/>
          <w:spacing w:val="0"/>
          <w:kern w:val="2"/>
          <w:sz w:val="22"/>
          <w:szCs w:val="22"/>
          <w14:ligatures w14:val="standardContextual"/>
        </w:rPr>
      </w:pPr>
      <w:hyperlink w:anchor="_Toc164640766" w:history="1">
        <w:r w:rsidRPr="006A20B2">
          <w:rPr>
            <w:rStyle w:val="Hyperlink"/>
            <w:noProof/>
          </w:rPr>
          <w:t>8</w:t>
        </w:r>
        <w:r>
          <w:rPr>
            <w:rFonts w:eastAsiaTheme="minorEastAsia" w:cstheme="minorBidi"/>
            <w:b w:val="0"/>
            <w:bCs w:val="0"/>
            <w:caps w:val="0"/>
            <w:noProof/>
            <w:spacing w:val="0"/>
            <w:kern w:val="2"/>
            <w:sz w:val="22"/>
            <w:szCs w:val="22"/>
            <w14:ligatures w14:val="standardContextual"/>
          </w:rPr>
          <w:tab/>
        </w:r>
        <w:r w:rsidRPr="006A20B2">
          <w:rPr>
            <w:rStyle w:val="Hyperlink"/>
            <w:noProof/>
          </w:rPr>
          <w:t>REFERENCES</w:t>
        </w:r>
        <w:r>
          <w:rPr>
            <w:noProof/>
            <w:webHidden/>
          </w:rPr>
          <w:tab/>
        </w:r>
        <w:r>
          <w:rPr>
            <w:noProof/>
            <w:webHidden/>
          </w:rPr>
          <w:fldChar w:fldCharType="begin"/>
        </w:r>
        <w:r>
          <w:rPr>
            <w:noProof/>
            <w:webHidden/>
          </w:rPr>
          <w:instrText xml:space="preserve"> PAGEREF _Toc164640766 \h </w:instrText>
        </w:r>
        <w:r>
          <w:rPr>
            <w:noProof/>
            <w:webHidden/>
          </w:rPr>
        </w:r>
        <w:r>
          <w:rPr>
            <w:noProof/>
            <w:webHidden/>
          </w:rPr>
          <w:fldChar w:fldCharType="separate"/>
        </w:r>
        <w:r>
          <w:rPr>
            <w:noProof/>
            <w:webHidden/>
          </w:rPr>
          <w:t>265</w:t>
        </w:r>
        <w:r>
          <w:rPr>
            <w:noProof/>
            <w:webHidden/>
          </w:rPr>
          <w:fldChar w:fldCharType="end"/>
        </w:r>
      </w:hyperlink>
    </w:p>
    <w:p w14:paraId="346733C2" w14:textId="617D9F2A" w:rsidR="00237E96" w:rsidRPr="00196003" w:rsidRDefault="00EA6622" w:rsidP="00237E96">
      <w:pPr>
        <w:rPr>
          <w:rFonts w:ascii="Arial" w:hAnsi="Arial" w:cs="Arial"/>
        </w:rPr>
      </w:pPr>
      <w:r w:rsidRPr="00196003">
        <w:rPr>
          <w:rFonts w:ascii="Arial" w:hAnsi="Arial" w:cs="Arial"/>
          <w:i/>
          <w:iCs/>
          <w:caps/>
          <w:sz w:val="24"/>
          <w:szCs w:val="24"/>
        </w:rPr>
        <w:fldChar w:fldCharType="end"/>
      </w:r>
    </w:p>
    <w:p w14:paraId="5DC64731" w14:textId="77777777" w:rsidR="00604C12" w:rsidRPr="00604C12" w:rsidRDefault="00604C12" w:rsidP="00604C12">
      <w:pPr>
        <w:jc w:val="center"/>
        <w:rPr>
          <w:rFonts w:cs="Arial"/>
          <w:b/>
          <w:sz w:val="28"/>
          <w:szCs w:val="28"/>
        </w:rPr>
        <w:sectPr w:rsidR="00604C12" w:rsidRPr="00604C12" w:rsidSect="00202AA0">
          <w:footerReference w:type="even" r:id="rId9"/>
          <w:footerReference w:type="default" r:id="rId10"/>
          <w:pgSz w:w="12240" w:h="15840"/>
          <w:pgMar w:top="1440" w:right="1440" w:bottom="1440" w:left="1440" w:header="720" w:footer="720" w:gutter="0"/>
          <w:pgNumType w:start="1"/>
          <w:cols w:space="720"/>
          <w:titlePg/>
        </w:sectPr>
      </w:pPr>
      <w:bookmarkStart w:id="11" w:name="_Toc534183741"/>
      <w:bookmarkStart w:id="12" w:name="_Toc12937155"/>
      <w:bookmarkStart w:id="13" w:name="_Toc12950821"/>
      <w:bookmarkStart w:id="14" w:name="_Toc12962674"/>
      <w:bookmarkStart w:id="15" w:name="_Toc13145810"/>
      <w:bookmarkStart w:id="16" w:name="_Toc13455206"/>
    </w:p>
    <w:p w14:paraId="6E38BA58" w14:textId="77777777" w:rsidR="000274AC" w:rsidRDefault="000274AC" w:rsidP="000274AC">
      <w:pPr>
        <w:pStyle w:val="Heading1"/>
      </w:pPr>
      <w:bookmarkStart w:id="17" w:name="_Toc164640611"/>
      <w:bookmarkEnd w:id="11"/>
      <w:bookmarkEnd w:id="12"/>
      <w:bookmarkEnd w:id="13"/>
      <w:bookmarkEnd w:id="14"/>
      <w:bookmarkEnd w:id="15"/>
      <w:bookmarkEnd w:id="16"/>
      <w:r>
        <w:lastRenderedPageBreak/>
        <w:t>INTRODUCTION</w:t>
      </w:r>
      <w:bookmarkEnd w:id="17"/>
    </w:p>
    <w:p w14:paraId="1CCB7D21" w14:textId="2335D882" w:rsidR="00EA1A35" w:rsidRDefault="00EA1A35" w:rsidP="00381E21">
      <w:r>
        <w:t xml:space="preserve">MYSTRAN is a </w:t>
      </w:r>
      <w:r w:rsidR="002074F7">
        <w:t>general-purpose</w:t>
      </w:r>
      <w:r>
        <w:t xml:space="preserve"> finite element analysis computer program for structures that can be modeled as linear (i.e. displacements, forces and stresses proportional to applied load).</w:t>
      </w:r>
      <w:r w:rsidR="009928DD">
        <w:t xml:space="preserve"> </w:t>
      </w:r>
      <w:r>
        <w:t>MYSTRAN is an acronym for “</w:t>
      </w:r>
      <w:r>
        <w:rPr>
          <w:u w:val="single"/>
        </w:rPr>
        <w:t>My</w:t>
      </w:r>
      <w:r>
        <w:t xml:space="preserve"> </w:t>
      </w:r>
      <w:r>
        <w:rPr>
          <w:u w:val="single"/>
        </w:rPr>
        <w:t>Str</w:t>
      </w:r>
      <w:r>
        <w:t xml:space="preserve">uctural </w:t>
      </w:r>
      <w:r>
        <w:rPr>
          <w:u w:val="single"/>
        </w:rPr>
        <w:t>An</w:t>
      </w:r>
      <w:r>
        <w:t xml:space="preserve">alysis”, to indicate </w:t>
      </w:r>
      <w:r w:rsidR="002074F7">
        <w:t>its</w:t>
      </w:r>
      <w:r>
        <w:t xml:space="preserve"> usefulness in solving a wide variety of finite element analysis problems on a personal computer (although there is no reason that it could not be used on mainframe computers as well).</w:t>
      </w:r>
      <w:r w:rsidR="009928DD">
        <w:t xml:space="preserve"> </w:t>
      </w:r>
      <w:r>
        <w:t>For anyone familiar with the popular NASTRAN computer program developed by NASA (National Aeronautics and Space Administration) in the 1970’s and popularized in several commercial versions since, the input to MYSTRAN will look quite familiar.</w:t>
      </w:r>
      <w:r w:rsidR="009928DD">
        <w:t xml:space="preserve"> </w:t>
      </w:r>
      <w:r>
        <w:t>Indeed, many structural analyses modeled for execution in NASTRAN will execute in MYSTRAN with little, or no, modification.</w:t>
      </w:r>
      <w:r w:rsidR="009928DD">
        <w:t xml:space="preserve"> </w:t>
      </w:r>
      <w:r>
        <w:t xml:space="preserve">MYSTRAN, however, is </w:t>
      </w:r>
      <w:r>
        <w:rPr>
          <w:i/>
        </w:rPr>
        <w:t xml:space="preserve">not </w:t>
      </w:r>
      <w:r>
        <w:t>NASTRAN.</w:t>
      </w:r>
      <w:r w:rsidR="009928DD">
        <w:t xml:space="preserve"> </w:t>
      </w:r>
      <w:r>
        <w:t>All of the finite element processing to obtain the global stiffness matrix (including the finite element matrix generation routines themselves), the reduction of the stiffness matrix to the solution set, as well as all of the input/output routines are written in independent, modern, Fortran 90/95 code.</w:t>
      </w:r>
      <w:r w:rsidR="009928DD">
        <w:t xml:space="preserve"> </w:t>
      </w:r>
      <w:r>
        <w:t>The major solution algorithms (e.g., triangular decomposition of matrices and forward/backward substitution to obtain solutions of linear equations)</w:t>
      </w:r>
      <w:r w:rsidR="007B4B58" w:rsidRPr="007B4B58">
        <w:t xml:space="preserve"> </w:t>
      </w:r>
      <w:r w:rsidR="007B4B58">
        <w:t>as well as the Givens method of eigenvalue extraction</w:t>
      </w:r>
      <w:r>
        <w:t>, however, were obtained from the popular LAPACK code, Reference 1, available to the general public on the World Wide Web.</w:t>
      </w:r>
      <w:r w:rsidR="009928DD">
        <w:t xml:space="preserve"> </w:t>
      </w:r>
      <w:r>
        <w:t>The code for the Lanczos method of eigenvalue extraction, Reference 2, was obtained from the ARPACK library, also available to the general public on the World Wide Web.</w:t>
      </w:r>
      <w:r w:rsidR="009928DD">
        <w:t xml:space="preserve"> </w:t>
      </w:r>
      <w:r>
        <w:t xml:space="preserve">The code for the grid point sequencing algorithm (used to </w:t>
      </w:r>
      <w:r w:rsidR="007D3712">
        <w:t>ensure</w:t>
      </w:r>
      <w:r>
        <w:t xml:space="preserve"> a minimum bandwidth for the stiffness matri</w:t>
      </w:r>
      <w:r w:rsidR="0060697C">
        <w:t>x) was obtained from the author of</w:t>
      </w:r>
      <w:r>
        <w:t xml:space="preserve"> Reference 3.</w:t>
      </w:r>
    </w:p>
    <w:p w14:paraId="2C41384E" w14:textId="77777777" w:rsidR="00B0792E" w:rsidRPr="008E12C0" w:rsidRDefault="00B0792E" w:rsidP="00EA1A35">
      <w:pPr>
        <w:rPr>
          <w:rFonts w:ascii="MT Extra" w:hAnsi="MT Extra"/>
          <w:sz w:val="16"/>
          <w:szCs w:val="16"/>
        </w:rPr>
      </w:pPr>
      <w:r>
        <w:t>As of Version 11.3, MYSTRAN has available the sparse solver SuperLU (see Reference 13). This solver is currently only used in statics solutions (SOL 1)</w:t>
      </w:r>
      <w:r w:rsidR="00446CD4">
        <w:t xml:space="preserve"> and is the default method used for matrix decomposition and equation solution (</w:t>
      </w:r>
      <w:r w:rsidR="00446CD4" w:rsidRPr="00446CD4">
        <w:rPr>
          <w:u w:val="single"/>
        </w:rPr>
        <w:t>F</w:t>
      </w:r>
      <w:r w:rsidR="00446CD4">
        <w:t>orward-</w:t>
      </w:r>
      <w:r w:rsidR="00446CD4" w:rsidRPr="00446CD4">
        <w:rPr>
          <w:u w:val="single"/>
        </w:rPr>
        <w:t>B</w:t>
      </w:r>
      <w:r w:rsidR="00446CD4">
        <w:t xml:space="preserve">ackward </w:t>
      </w:r>
      <w:r w:rsidR="00446CD4" w:rsidRPr="00446CD4">
        <w:rPr>
          <w:u w:val="single"/>
        </w:rPr>
        <w:t>S</w:t>
      </w:r>
      <w:r w:rsidR="00446CD4">
        <w:t>olution, or FBS)</w:t>
      </w:r>
      <w:r>
        <w:t xml:space="preserve">. </w:t>
      </w:r>
    </w:p>
    <w:p w14:paraId="42A8254F" w14:textId="4EA6C84E" w:rsidR="00EA1A35" w:rsidRDefault="00EA1A35" w:rsidP="00EA1A35">
      <w:r>
        <w:t>There is no inherent limitation to problem size, or number of degrees of freedom, for MYSTRA</w:t>
      </w:r>
      <w:r w:rsidR="0085043A">
        <w:t>N</w:t>
      </w:r>
      <w:r>
        <w:t>.</w:t>
      </w:r>
      <w:r w:rsidR="009928DD">
        <w:t xml:space="preserve"> </w:t>
      </w:r>
      <w:r>
        <w:t>Rather, the users’ personal computer memory (RAM and disk) limitations will dictate what size problems can be effectively solved using MYSTRAN on their computer.</w:t>
      </w:r>
    </w:p>
    <w:p w14:paraId="2F92B3B2" w14:textId="77777777" w:rsidR="00985BFD" w:rsidRDefault="00985BFD" w:rsidP="002023EE">
      <w:pPr>
        <w:spacing w:after="0"/>
      </w:pPr>
      <w:r>
        <w:t>Major features of the program are:</w:t>
      </w:r>
    </w:p>
    <w:p w14:paraId="0BB83F69" w14:textId="73267C6C" w:rsidR="009178B5" w:rsidRPr="00F73D5E" w:rsidRDefault="009178B5" w:rsidP="00F73D5E">
      <w:pPr>
        <w:pStyle w:val="Bullet1"/>
      </w:pPr>
      <w:r w:rsidRPr="00F73D5E">
        <w:t>NASTRAN style input. NASTRAN model files will run in MYSTRAN with little or no modification for static and eigenvalue analyses</w:t>
      </w:r>
      <w:r w:rsidR="001B051E">
        <w:t>.</w:t>
      </w:r>
    </w:p>
    <w:p w14:paraId="67701752" w14:textId="77777777" w:rsidR="00F81FEC" w:rsidRPr="00F73D5E" w:rsidRDefault="00F81FEC" w:rsidP="00F73D5E">
      <w:pPr>
        <w:pStyle w:val="Bullet1"/>
      </w:pPr>
      <w:r w:rsidRPr="00F73D5E">
        <w:t>3D structures with arbitrary geometry.</w:t>
      </w:r>
    </w:p>
    <w:p w14:paraId="5291F456" w14:textId="77777777" w:rsidR="00985BFD" w:rsidRPr="00F73D5E" w:rsidRDefault="00985BFD" w:rsidP="00A73025">
      <w:pPr>
        <w:pStyle w:val="Bullet2"/>
      </w:pPr>
      <w:r w:rsidRPr="00F73D5E">
        <w:t>Linear static analysis.</w:t>
      </w:r>
    </w:p>
    <w:p w14:paraId="688A44E9" w14:textId="77777777" w:rsidR="00985BFD" w:rsidRDefault="00985BFD" w:rsidP="00F73D5E">
      <w:pPr>
        <w:pStyle w:val="Bullet1"/>
      </w:pPr>
      <w:r w:rsidRPr="00F73D5E">
        <w:t>Eigenvalue</w:t>
      </w:r>
      <w:r>
        <w:t xml:space="preserve"> analysis via Lanczos, Givens and modified Givens methods. In addition, for the fundamental mode there is also an Inverse Power method.</w:t>
      </w:r>
    </w:p>
    <w:p w14:paraId="7882D123" w14:textId="77777777" w:rsidR="00985BFD" w:rsidRDefault="00985BFD" w:rsidP="005E592D">
      <w:pPr>
        <w:pStyle w:val="Bullet2"/>
      </w:pPr>
      <w:r>
        <w:lastRenderedPageBreak/>
        <w:t>Optional calculation of modal mass and/or modal participation factors (Reference 8)</w:t>
      </w:r>
    </w:p>
    <w:p w14:paraId="465B5B76" w14:textId="77777777" w:rsidR="00680A16" w:rsidRPr="003A1565" w:rsidRDefault="00680A16" w:rsidP="003A1565">
      <w:pPr>
        <w:pStyle w:val="Bullet1"/>
      </w:pPr>
      <w:r>
        <w:t>Craig-</w:t>
      </w:r>
      <w:r w:rsidRPr="003A1565">
        <w:t>Bampton model generation.</w:t>
      </w:r>
    </w:p>
    <w:p w14:paraId="1466D4C3" w14:textId="77777777" w:rsidR="00985BFD" w:rsidRPr="003A1565" w:rsidRDefault="00985BFD" w:rsidP="003A1565">
      <w:pPr>
        <w:pStyle w:val="Bullet1"/>
      </w:pPr>
      <w:r w:rsidRPr="003A1565">
        <w:t xml:space="preserve">Interface to the </w:t>
      </w:r>
      <w:r w:rsidR="00CA79F4" w:rsidRPr="003A1565">
        <w:t xml:space="preserve">popular </w:t>
      </w:r>
      <w:r w:rsidRPr="003A1565">
        <w:t>FEMAP pre/post processor program.</w:t>
      </w:r>
    </w:p>
    <w:p w14:paraId="4F81EF3E" w14:textId="77777777" w:rsidR="00F81FEC" w:rsidRDefault="00F81FEC" w:rsidP="003A1565">
      <w:pPr>
        <w:pStyle w:val="Bullet1"/>
      </w:pPr>
      <w:r w:rsidRPr="003A1565">
        <w:t>Grid points</w:t>
      </w:r>
      <w:r>
        <w:t xml:space="preserve"> (3 translations and 3 rotations per grid) that define the finite element model mesh:</w:t>
      </w:r>
    </w:p>
    <w:p w14:paraId="66012773" w14:textId="268028EE" w:rsidR="00F81FEC" w:rsidRPr="003A1565" w:rsidRDefault="00F81FEC" w:rsidP="003A1565">
      <w:pPr>
        <w:pStyle w:val="Bullet2"/>
      </w:pPr>
      <w:r w:rsidRPr="003A1565">
        <w:t>Locations can be defined in rectangular, cylindrical or spherical coordinate systems that can be different for each grid</w:t>
      </w:r>
      <w:r w:rsidR="001B051E">
        <w:t>.</w:t>
      </w:r>
    </w:p>
    <w:p w14:paraId="7692172E" w14:textId="1DAF094E" w:rsidR="00F81FEC" w:rsidRDefault="00F81FEC" w:rsidP="003A1565">
      <w:pPr>
        <w:pStyle w:val="Bullet2"/>
      </w:pPr>
      <w:r w:rsidRPr="003A1565">
        <w:t>Glob</w:t>
      </w:r>
      <w:r>
        <w:t>al stiffness matrix can be formulated in rectangular, cylindrical or spherical coordinate systems that can be different for each grid</w:t>
      </w:r>
      <w:r w:rsidR="001B051E">
        <w:t>.</w:t>
      </w:r>
    </w:p>
    <w:p w14:paraId="7EB20B34" w14:textId="77777777" w:rsidR="00985BFD" w:rsidRPr="003A1565" w:rsidRDefault="00080714" w:rsidP="003A1565">
      <w:pPr>
        <w:pStyle w:val="Bullet1"/>
      </w:pPr>
      <w:r w:rsidRPr="003A1565">
        <w:t>Scalar points (SPOINT’) that have no defined geometry (one degree of freedom)</w:t>
      </w:r>
    </w:p>
    <w:p w14:paraId="25319481" w14:textId="77777777" w:rsidR="00985BFD" w:rsidRDefault="00985BFD" w:rsidP="003A1565">
      <w:pPr>
        <w:pStyle w:val="Bullet1"/>
      </w:pPr>
      <w:r w:rsidRPr="003A1565">
        <w:t>A finit</w:t>
      </w:r>
      <w:r>
        <w:t>e element library consisting of the following elastic and rigid elements.</w:t>
      </w:r>
    </w:p>
    <w:p w14:paraId="403A79D1" w14:textId="53CC82B4" w:rsidR="00C36C2F" w:rsidRDefault="00C36C2F" w:rsidP="00A73025">
      <w:pPr>
        <w:pStyle w:val="Bullet2"/>
      </w:pPr>
      <w:r>
        <w:t xml:space="preserve">1D </w:t>
      </w:r>
      <w:r w:rsidR="00176973">
        <w:t xml:space="preserve">and scalar </w:t>
      </w:r>
      <w:r>
        <w:t>elements.</w:t>
      </w:r>
    </w:p>
    <w:p w14:paraId="6962AA89" w14:textId="67BF18FE" w:rsidR="00D5001A" w:rsidRDefault="00D5001A" w:rsidP="003A1565">
      <w:pPr>
        <w:pStyle w:val="Bullet3"/>
      </w:pPr>
      <w:r w:rsidRPr="003A1565">
        <w:t>BAR</w:t>
      </w:r>
      <w:r>
        <w:t xml:space="preserve"> element with two grids and stiffness for up to six degrees of freedom per grid (axial, two planes of bending, torsion) for beams that have their shear center and elastic axis coincident</w:t>
      </w:r>
      <w:r w:rsidR="001B051E">
        <w:t>.</w:t>
      </w:r>
    </w:p>
    <w:p w14:paraId="5ACE595D" w14:textId="292EADCE" w:rsidR="00176973" w:rsidRDefault="00176973" w:rsidP="003A1565">
      <w:pPr>
        <w:pStyle w:val="Bullet3"/>
      </w:pPr>
      <w:r>
        <w:t>BUSH element (spring connecting two grids)</w:t>
      </w:r>
      <w:r w:rsidR="001B051E">
        <w:t>.</w:t>
      </w:r>
    </w:p>
    <w:p w14:paraId="793508DF" w14:textId="7ECE7007" w:rsidR="00C36C2F" w:rsidRDefault="00C36C2F" w:rsidP="003A1565">
      <w:pPr>
        <w:pStyle w:val="Bullet3"/>
      </w:pPr>
      <w:r>
        <w:t>ELAS1</w:t>
      </w:r>
      <w:r w:rsidR="00080714">
        <w:t>,2,3,4</w:t>
      </w:r>
      <w:r>
        <w:t xml:space="preserve"> element</w:t>
      </w:r>
      <w:r w:rsidR="00080714">
        <w:t>s</w:t>
      </w:r>
      <w:r>
        <w:t xml:space="preserve"> (scalar spring connecting two degrees of freedom)</w:t>
      </w:r>
      <w:r w:rsidR="001B051E">
        <w:t>.</w:t>
      </w:r>
    </w:p>
    <w:p w14:paraId="25EF72DE" w14:textId="77777777" w:rsidR="00C36C2F" w:rsidRDefault="00C36C2F" w:rsidP="003A1565">
      <w:pPr>
        <w:pStyle w:val="Bullet3"/>
      </w:pPr>
      <w:r>
        <w:t>ROD element (axial load and torsion element connected to two grid points)</w:t>
      </w:r>
    </w:p>
    <w:p w14:paraId="2C69E93B" w14:textId="34E6398F" w:rsidR="00985BFD" w:rsidRDefault="00985BFD" w:rsidP="003A1565">
      <w:pPr>
        <w:pStyle w:val="Bullet2"/>
      </w:pPr>
      <w:r>
        <w:t xml:space="preserve">Triangular and quadrilateral plate elements for thick (Mindlin plate theory) </w:t>
      </w:r>
      <w:r>
        <w:rPr>
          <w:i/>
        </w:rPr>
        <w:t>and</w:t>
      </w:r>
      <w:r>
        <w:t xml:space="preserve"> thin (Kirchoff plate theory) plates.</w:t>
      </w:r>
      <w:r w:rsidR="009928DD">
        <w:t xml:space="preserve"> </w:t>
      </w:r>
      <w:r>
        <w:t>The plates can include membrane and/or bending stiffness</w:t>
      </w:r>
      <w:r w:rsidR="00680A16">
        <w:t xml:space="preserve"> and can be either single or multi ply composite elements</w:t>
      </w:r>
      <w:r>
        <w:t>:</w:t>
      </w:r>
    </w:p>
    <w:p w14:paraId="11998B09" w14:textId="0E0E5A23" w:rsidR="00D5001A" w:rsidRDefault="00D5001A" w:rsidP="003A1565">
      <w:pPr>
        <w:pStyle w:val="Bullet3"/>
      </w:pPr>
      <w:r>
        <w:t>QUAD4 quadrilateral plate element</w:t>
      </w:r>
      <w:r w:rsidR="00F3731C">
        <w:t>s</w:t>
      </w:r>
      <w:r>
        <w:t xml:space="preserve"> with plate membrane and bending stiffness, as well as transverse shear flexibility, based on Mindlin thick plate theo</w:t>
      </w:r>
      <w:r w:rsidR="00F3731C">
        <w:t>ry (References 5 and 9).</w:t>
      </w:r>
      <w:r w:rsidR="009928DD">
        <w:t xml:space="preserve"> </w:t>
      </w:r>
      <w:r w:rsidR="00F3731C">
        <w:t>These are</w:t>
      </w:r>
      <w:r>
        <w:t xml:space="preserve"> essentially flat element</w:t>
      </w:r>
      <w:r w:rsidR="00F3731C">
        <w:t>s</w:t>
      </w:r>
      <w:r>
        <w:t>, however small distortion out of plane is accommodated</w:t>
      </w:r>
      <w:r w:rsidR="009928DD">
        <w:t>.</w:t>
      </w:r>
    </w:p>
    <w:p w14:paraId="68CB5DF3" w14:textId="50ACC596" w:rsidR="00985BFD" w:rsidRDefault="00985BFD" w:rsidP="003A1565">
      <w:pPr>
        <w:pStyle w:val="Bullet3"/>
      </w:pPr>
      <w:r>
        <w:t>TRIA3 flat triangular plate element with plate membrane and bending stiffness, as well as transverse shear flexibility, based on Mindlin thick plate theory (Reference 4)</w:t>
      </w:r>
      <w:r w:rsidR="001B051E">
        <w:t>.</w:t>
      </w:r>
    </w:p>
    <w:p w14:paraId="1FD90AB8" w14:textId="64BCC0A2" w:rsidR="00D5001A" w:rsidRDefault="00D5001A" w:rsidP="003A1565">
      <w:pPr>
        <w:pStyle w:val="Bullet3"/>
      </w:pPr>
      <w:r>
        <w:t>QUAD4K quadrilateral plate element with plate membrane and bending stiffness based on Kirchoff thin plate theory (Reference 7).</w:t>
      </w:r>
      <w:r w:rsidR="009928DD">
        <w:t xml:space="preserve"> </w:t>
      </w:r>
      <w:r>
        <w:t>This is essentially a flat element, however small distortion out of plane is accommodated.</w:t>
      </w:r>
    </w:p>
    <w:p w14:paraId="2B672FBB" w14:textId="0F24EDE0" w:rsidR="00985BFD" w:rsidRDefault="00985BFD" w:rsidP="003A1565">
      <w:pPr>
        <w:pStyle w:val="Bullet3"/>
      </w:pPr>
      <w:r>
        <w:t>TRIA3K flat triangular plate element with plate membrane and bending stiffness based on Kirchoff thin plate theory (Reference 6)</w:t>
      </w:r>
      <w:r w:rsidR="001B051E">
        <w:t>.</w:t>
      </w:r>
    </w:p>
    <w:p w14:paraId="5CF1264F" w14:textId="16C670CF" w:rsidR="00176973" w:rsidRDefault="00176973" w:rsidP="003A1565">
      <w:pPr>
        <w:pStyle w:val="Bullet3"/>
      </w:pPr>
      <w:r>
        <w:lastRenderedPageBreak/>
        <w:t>SHEAR element that carries in-plane shear stresses</w:t>
      </w:r>
      <w:r w:rsidR="001B051E">
        <w:t>.</w:t>
      </w:r>
    </w:p>
    <w:p w14:paraId="791FCB7E" w14:textId="77777777" w:rsidR="00985BFD" w:rsidRDefault="00985BFD" w:rsidP="003A1565">
      <w:pPr>
        <w:pStyle w:val="Bullet2"/>
      </w:pPr>
      <w:r>
        <w:t>3D solid elements</w:t>
      </w:r>
    </w:p>
    <w:p w14:paraId="375EBB73" w14:textId="55E28526" w:rsidR="00985BFD" w:rsidRDefault="00985BFD" w:rsidP="003A1565">
      <w:pPr>
        <w:pStyle w:val="Bullet3"/>
      </w:pPr>
      <w:r>
        <w:t>TETRA 4 and 10 node solid elements. See Reference 10</w:t>
      </w:r>
      <w:r w:rsidR="001B051E">
        <w:t>.</w:t>
      </w:r>
    </w:p>
    <w:p w14:paraId="59C85CC5" w14:textId="6E1AD560" w:rsidR="00985BFD" w:rsidRDefault="00985BFD" w:rsidP="003A1565">
      <w:pPr>
        <w:pStyle w:val="Bullet3"/>
      </w:pPr>
      <w:r>
        <w:t>PENTA 6 and 15 node elements with selective substitution reduction for shear (if desired). See Reference 10</w:t>
      </w:r>
      <w:r w:rsidR="001B051E">
        <w:t>.</w:t>
      </w:r>
    </w:p>
    <w:p w14:paraId="5219437A" w14:textId="1678A429" w:rsidR="00985BFD" w:rsidRDefault="00985BFD" w:rsidP="003A1565">
      <w:pPr>
        <w:pStyle w:val="Bullet3"/>
      </w:pPr>
      <w:r>
        <w:t>HEXA 8 and 20 node elements with selective substitution reduction for shear (if desired). See Reference 10</w:t>
      </w:r>
      <w:r w:rsidR="001B051E">
        <w:t>.</w:t>
      </w:r>
    </w:p>
    <w:p w14:paraId="30B7892B" w14:textId="77777777" w:rsidR="001E0886" w:rsidRDefault="001E0886" w:rsidP="003A1565">
      <w:pPr>
        <w:pStyle w:val="Bullet2"/>
      </w:pPr>
      <w:r>
        <w:t>R-elements:</w:t>
      </w:r>
    </w:p>
    <w:p w14:paraId="4223F756" w14:textId="77777777" w:rsidR="001E0886" w:rsidRDefault="001E0886" w:rsidP="003A1565">
      <w:pPr>
        <w:pStyle w:val="Bullet3"/>
      </w:pPr>
      <w:r>
        <w:t>RBE2 rigid element specifying a relationship for one or more degrees of freedom (DOF's) of one or more grids being rigidly dependent on the DOF's of another grid.</w:t>
      </w:r>
    </w:p>
    <w:p w14:paraId="0B4BC114" w14:textId="77777777" w:rsidR="001E0886" w:rsidRDefault="001E0886" w:rsidP="003A1565">
      <w:pPr>
        <w:pStyle w:val="Bullet3"/>
      </w:pPr>
      <w:r>
        <w:t>RBE3 element for distributing loads or mass from one grid to other grids.</w:t>
      </w:r>
    </w:p>
    <w:p w14:paraId="103D7251" w14:textId="2D3E7C1B" w:rsidR="001E0886" w:rsidRDefault="001E0886" w:rsidP="003A1565">
      <w:pPr>
        <w:pStyle w:val="Bullet3"/>
      </w:pPr>
      <w:r>
        <w:t>RSPLINE element for interpolating displacements between elements</w:t>
      </w:r>
      <w:r w:rsidR="001B051E">
        <w:t>.</w:t>
      </w:r>
    </w:p>
    <w:p w14:paraId="517B0BE5" w14:textId="77777777" w:rsidR="001E0886" w:rsidRDefault="001E0886" w:rsidP="003A1565">
      <w:pPr>
        <w:pStyle w:val="Bullet2"/>
      </w:pPr>
      <w:r>
        <w:t>User defined elements:</w:t>
      </w:r>
    </w:p>
    <w:p w14:paraId="03417014" w14:textId="4135ACBF" w:rsidR="001E0886" w:rsidRDefault="001E0886" w:rsidP="003A1565">
      <w:pPr>
        <w:pStyle w:val="Bullet3"/>
      </w:pPr>
      <w:r>
        <w:t>CUSERIN element where the user inputs the stiffness and mass matrices and specifies the connection of the element to defined grids and scalar points</w:t>
      </w:r>
      <w:r w:rsidR="001B051E">
        <w:t>.</w:t>
      </w:r>
    </w:p>
    <w:p w14:paraId="340ED10B" w14:textId="77777777" w:rsidR="00985BFD" w:rsidRPr="00F73D5E" w:rsidRDefault="00985BFD" w:rsidP="00F73D5E">
      <w:pPr>
        <w:pStyle w:val="Bullet1"/>
      </w:pPr>
      <w:r w:rsidRPr="00F73D5E">
        <w:t>Single point constraints (SPC’s) wherein some degrees of freedom are grounded (e.g. for specifying boundary conditions).</w:t>
      </w:r>
    </w:p>
    <w:p w14:paraId="50F876EC" w14:textId="77777777" w:rsidR="00985BFD" w:rsidRPr="00F73D5E" w:rsidRDefault="00985BFD" w:rsidP="00F73D5E">
      <w:pPr>
        <w:pStyle w:val="Bullet1"/>
      </w:pPr>
      <w:r w:rsidRPr="00F73D5E">
        <w:t>Other SPC’s wherein specified degrees of freedom have a specified motion (enforced displacements).</w:t>
      </w:r>
    </w:p>
    <w:p w14:paraId="2ECFE7EA" w14:textId="77777777" w:rsidR="00985BFD" w:rsidRPr="00F73D5E" w:rsidRDefault="00985BFD" w:rsidP="00F73D5E">
      <w:pPr>
        <w:pStyle w:val="Bullet1"/>
      </w:pPr>
      <w:r w:rsidRPr="00F73D5E">
        <w:t>Multi point constraints (MPC’s), wherein specified degrees of freedom are linearly dependent on other degrees of freedom.</w:t>
      </w:r>
    </w:p>
    <w:p w14:paraId="18610C4E" w14:textId="487F3EBC" w:rsidR="00985BFD" w:rsidRDefault="00985BFD" w:rsidP="00F73D5E">
      <w:pPr>
        <w:pStyle w:val="Bullet1"/>
      </w:pPr>
      <w:r w:rsidRPr="00F73D5E">
        <w:t>Loads on</w:t>
      </w:r>
      <w:r>
        <w:t xml:space="preserve"> the finite element model via:</w:t>
      </w:r>
    </w:p>
    <w:p w14:paraId="5E21CAF9" w14:textId="4330EF62" w:rsidR="00985BFD" w:rsidRPr="00F73D5E" w:rsidRDefault="00985BFD" w:rsidP="005E592D">
      <w:pPr>
        <w:pStyle w:val="Bullet2"/>
      </w:pPr>
      <w:r w:rsidRPr="00F73D5E">
        <w:t>Forces and/or moments applied directly to grid points</w:t>
      </w:r>
      <w:r w:rsidR="001B051E">
        <w:t>.</w:t>
      </w:r>
    </w:p>
    <w:p w14:paraId="041C58E6" w14:textId="475C4DD4" w:rsidR="00985BFD" w:rsidRPr="00F73D5E" w:rsidRDefault="00985BFD" w:rsidP="005E592D">
      <w:pPr>
        <w:pStyle w:val="Bullet2"/>
      </w:pPr>
      <w:r w:rsidRPr="00F73D5E">
        <w:t>Pressure loading on plate element surfaces</w:t>
      </w:r>
      <w:r w:rsidR="001B051E">
        <w:t>.</w:t>
      </w:r>
    </w:p>
    <w:p w14:paraId="4BABF17E" w14:textId="3B22A5F1" w:rsidR="00985BFD" w:rsidRPr="00F73D5E" w:rsidRDefault="00985BFD" w:rsidP="005E592D">
      <w:pPr>
        <w:pStyle w:val="Bullet2"/>
      </w:pPr>
      <w:r w:rsidRPr="00F73D5E">
        <w:t>Gravity loads on the whole model (in conjunction with mass defined by the user)</w:t>
      </w:r>
      <w:r w:rsidR="001B051E">
        <w:t>.</w:t>
      </w:r>
    </w:p>
    <w:p w14:paraId="531B9A92" w14:textId="3B44E5EB" w:rsidR="00985BFD" w:rsidRPr="00F73D5E" w:rsidRDefault="00985BFD" w:rsidP="005E592D">
      <w:pPr>
        <w:pStyle w:val="Bullet2"/>
      </w:pPr>
      <w:r w:rsidRPr="00F73D5E">
        <w:t>Equivalent loads due to thermal expansion</w:t>
      </w:r>
      <w:r w:rsidR="001B051E">
        <w:t>.</w:t>
      </w:r>
    </w:p>
    <w:p w14:paraId="287DA61D" w14:textId="5D353A44" w:rsidR="00985BFD" w:rsidRPr="00F73D5E" w:rsidRDefault="00985BFD" w:rsidP="005E592D">
      <w:pPr>
        <w:pStyle w:val="Bullet2"/>
      </w:pPr>
      <w:r w:rsidRPr="00F73D5E">
        <w:t>Equivalent loads due to enforced displacements</w:t>
      </w:r>
      <w:r w:rsidR="001B051E">
        <w:t>.</w:t>
      </w:r>
    </w:p>
    <w:p w14:paraId="65F03510" w14:textId="5E0930FF" w:rsidR="00985BFD" w:rsidRPr="00F73D5E" w:rsidRDefault="00985BFD" w:rsidP="005E592D">
      <w:pPr>
        <w:pStyle w:val="Bullet2"/>
      </w:pPr>
      <w:r w:rsidRPr="00F73D5E">
        <w:t>Inertia Loads due to rigid body angular velocity and acceleration about some specified grid (RFORCE)</w:t>
      </w:r>
      <w:r w:rsidR="001B051E">
        <w:t>.</w:t>
      </w:r>
    </w:p>
    <w:p w14:paraId="21313C68" w14:textId="77777777" w:rsidR="00080714" w:rsidRDefault="00080714" w:rsidP="005E592D">
      <w:pPr>
        <w:pStyle w:val="Bullet1"/>
      </w:pPr>
      <w:r w:rsidRPr="00F73D5E">
        <w:t>Loads on</w:t>
      </w:r>
      <w:r>
        <w:t xml:space="preserve"> scalar SPOINT’s (via SLOAD)</w:t>
      </w:r>
    </w:p>
    <w:p w14:paraId="58AAE2A9" w14:textId="77777777" w:rsidR="00985BFD" w:rsidRDefault="00871B00" w:rsidP="005E592D">
      <w:pPr>
        <w:pStyle w:val="Bullet2"/>
      </w:pPr>
      <w:r>
        <w:t>Linear isotropic,</w:t>
      </w:r>
      <w:r w:rsidR="00985BFD">
        <w:t xml:space="preserve"> orthotropic</w:t>
      </w:r>
      <w:r>
        <w:t xml:space="preserve"> and anisotropic</w:t>
      </w:r>
      <w:r w:rsidR="00985BFD">
        <w:t xml:space="preserve"> material properties.</w:t>
      </w:r>
    </w:p>
    <w:p w14:paraId="06882768" w14:textId="0509F688" w:rsidR="00080714" w:rsidRDefault="00080714" w:rsidP="001B051E">
      <w:pPr>
        <w:pStyle w:val="Bullet1"/>
      </w:pPr>
      <w:r>
        <w:t>Mass defined via</w:t>
      </w:r>
      <w:r w:rsidR="00AE600C">
        <w:t>:</w:t>
      </w:r>
    </w:p>
    <w:p w14:paraId="64582B7E" w14:textId="4F976876" w:rsidR="00080714" w:rsidRDefault="00080714" w:rsidP="001B051E">
      <w:pPr>
        <w:pStyle w:val="Bullet2"/>
      </w:pPr>
      <w:r>
        <w:lastRenderedPageBreak/>
        <w:t>Density on material entries</w:t>
      </w:r>
      <w:r w:rsidR="001B051E">
        <w:t>.</w:t>
      </w:r>
    </w:p>
    <w:p w14:paraId="2611D4E9" w14:textId="7E8F5F50" w:rsidR="00080714" w:rsidRDefault="00080714" w:rsidP="001B051E">
      <w:pPr>
        <w:pStyle w:val="Bullet2"/>
      </w:pPr>
      <w:r>
        <w:t>Mass per unit length, or per unit area, for finite elements</w:t>
      </w:r>
      <w:r w:rsidR="001B051E">
        <w:t>.</w:t>
      </w:r>
    </w:p>
    <w:p w14:paraId="480FFD04" w14:textId="77777777" w:rsidR="00080714" w:rsidRDefault="00080714" w:rsidP="001B051E">
      <w:pPr>
        <w:pStyle w:val="Bullet2"/>
      </w:pPr>
      <w:r>
        <w:t>Concentrated masses at grids (CONM2) with possible offsets and moments of inertia.</w:t>
      </w:r>
    </w:p>
    <w:p w14:paraId="15F2DD6F" w14:textId="5D488835" w:rsidR="00080714" w:rsidRDefault="00080714" w:rsidP="001B051E">
      <w:pPr>
        <w:pStyle w:val="Bullet2"/>
      </w:pPr>
      <w:r>
        <w:t>Scalar masses (CMASS1,2,3,4)</w:t>
      </w:r>
      <w:r w:rsidR="001B051E">
        <w:t>.</w:t>
      </w:r>
    </w:p>
    <w:p w14:paraId="086BA510" w14:textId="77777777" w:rsidR="00985BFD" w:rsidRDefault="00985BFD" w:rsidP="003A1565">
      <w:pPr>
        <w:pStyle w:val="Bullet1"/>
      </w:pPr>
      <w:r>
        <w:t>Multiple subcases to allow for solution for more than one loading condition in one execution.</w:t>
      </w:r>
    </w:p>
    <w:p w14:paraId="5EA51EC9" w14:textId="026E8206" w:rsidR="00985BFD" w:rsidRDefault="00985BFD" w:rsidP="003A1565">
      <w:pPr>
        <w:pStyle w:val="Bullet1"/>
      </w:pPr>
      <w:r>
        <w:t>Output of</w:t>
      </w:r>
      <w:r w:rsidR="001B051E">
        <w:t>:</w:t>
      </w:r>
    </w:p>
    <w:p w14:paraId="749DC17F" w14:textId="4A5A2E8C" w:rsidR="00985BFD" w:rsidRDefault="00985BFD" w:rsidP="003A1565">
      <w:pPr>
        <w:pStyle w:val="Bullet2"/>
      </w:pPr>
      <w:r>
        <w:t>Displacements (six degrees of freedom per grid) for any defined set of grids desired</w:t>
      </w:r>
      <w:r w:rsidR="001B051E">
        <w:t>.</w:t>
      </w:r>
    </w:p>
    <w:p w14:paraId="39247BF2" w14:textId="429E34BE" w:rsidR="00985BFD" w:rsidRDefault="00985BFD" w:rsidP="003A1565">
      <w:pPr>
        <w:pStyle w:val="Bullet2"/>
      </w:pPr>
      <w:r>
        <w:t>Applied loads for any defined set of grids</w:t>
      </w:r>
      <w:r w:rsidR="001B051E">
        <w:t>.</w:t>
      </w:r>
    </w:p>
    <w:p w14:paraId="560B0D92" w14:textId="00B87C51" w:rsidR="00985BFD" w:rsidRDefault="00985BFD" w:rsidP="003A1565">
      <w:pPr>
        <w:pStyle w:val="Bullet2"/>
      </w:pPr>
      <w:r>
        <w:t>Single point forces of constraint for any defined set of grids</w:t>
      </w:r>
      <w:r w:rsidR="001B051E">
        <w:t>.</w:t>
      </w:r>
    </w:p>
    <w:p w14:paraId="0B1E145A" w14:textId="4085DF88" w:rsidR="00985BFD" w:rsidRDefault="00985BFD" w:rsidP="003A1565">
      <w:pPr>
        <w:pStyle w:val="Bullet2"/>
      </w:pPr>
      <w:r>
        <w:t>Multi point forces of constraint for any defined set of grids (includes forces of constraint due to MPC’s as well as rigid elements)</w:t>
      </w:r>
      <w:r w:rsidR="001B051E">
        <w:t>.</w:t>
      </w:r>
    </w:p>
    <w:p w14:paraId="303E4E7F" w14:textId="6ADD2F69" w:rsidR="00985BFD" w:rsidRDefault="00985BFD" w:rsidP="003A1565">
      <w:pPr>
        <w:pStyle w:val="Bullet2"/>
      </w:pPr>
      <w:r>
        <w:t>Grid point force balance for any defined set of grids</w:t>
      </w:r>
      <w:r w:rsidR="001B051E">
        <w:t>.</w:t>
      </w:r>
    </w:p>
    <w:p w14:paraId="4439AD38" w14:textId="4270ADA1" w:rsidR="00985BFD" w:rsidRDefault="00985BFD" w:rsidP="003A1565">
      <w:pPr>
        <w:pStyle w:val="Bullet2"/>
      </w:pPr>
      <w:r>
        <w:t>Element engineering and/or nodal forces for any defined set of elements</w:t>
      </w:r>
      <w:r w:rsidR="001B051E">
        <w:t>.</w:t>
      </w:r>
    </w:p>
    <w:p w14:paraId="539C4540" w14:textId="77C1D546" w:rsidR="00985BFD" w:rsidRDefault="00985BFD" w:rsidP="003A1565">
      <w:pPr>
        <w:pStyle w:val="Bullet2"/>
      </w:pPr>
      <w:r>
        <w:t>Element stresses for any defined set of elements</w:t>
      </w:r>
      <w:r w:rsidR="001B051E">
        <w:t>.</w:t>
      </w:r>
    </w:p>
    <w:p w14:paraId="4A3E1462" w14:textId="621FCBD3" w:rsidR="00F81FEC" w:rsidRDefault="00F81FEC" w:rsidP="003A1565">
      <w:pPr>
        <w:pStyle w:val="Bullet2"/>
      </w:pPr>
      <w:r>
        <w:t>Element strains for 2D and 3D elements (including ply strains in composite elements)</w:t>
      </w:r>
      <w:r w:rsidR="001B051E">
        <w:t>.</w:t>
      </w:r>
    </w:p>
    <w:p w14:paraId="18409F58" w14:textId="78DB3EFB" w:rsidR="00F81FEC" w:rsidRDefault="00F81FEC" w:rsidP="003A1565">
      <w:pPr>
        <w:pStyle w:val="Bullet2"/>
      </w:pPr>
      <w:r>
        <w:t>Effective modal mass and/or modal participation factors in eigenvalue analyses</w:t>
      </w:r>
      <w:r w:rsidR="001B051E">
        <w:t>.</w:t>
      </w:r>
    </w:p>
    <w:p w14:paraId="2CC4702C" w14:textId="0E0C2184" w:rsidR="00F81FEC" w:rsidRDefault="00F81FEC" w:rsidP="003A1565">
      <w:pPr>
        <w:pStyle w:val="Bullet2"/>
      </w:pPr>
      <w:r>
        <w:t>Output transformation matrices (OTM's) in Craig-Bampton analyses for displacement, acceleration, force, and stress quantities</w:t>
      </w:r>
      <w:r w:rsidR="001B051E">
        <w:t>.</w:t>
      </w:r>
    </w:p>
    <w:p w14:paraId="10648A8A" w14:textId="430BC52A" w:rsidR="00985BFD" w:rsidRDefault="00985BFD" w:rsidP="003A1565">
      <w:pPr>
        <w:pStyle w:val="Bullet1"/>
      </w:pPr>
      <w:r>
        <w:t>Interface to</w:t>
      </w:r>
      <w:r w:rsidR="00F81FEC">
        <w:t xml:space="preserve"> FEMAP</w:t>
      </w:r>
      <w:r>
        <w:t xml:space="preserve"> post processing program for display of model and results (see Bulk Data entry PARAM with parameter name POST)</w:t>
      </w:r>
      <w:r w:rsidR="00567D4A">
        <w:t>.</w:t>
      </w:r>
    </w:p>
    <w:p w14:paraId="78F5AF6B" w14:textId="2C8795C7" w:rsidR="007D6E39" w:rsidRDefault="007D6E39" w:rsidP="003A1565">
      <w:pPr>
        <w:pStyle w:val="Bullet1"/>
      </w:pPr>
      <w:r>
        <w:t>Guyan reduction to statically reduce the stiffness and mass matrices.</w:t>
      </w:r>
      <w:r w:rsidR="009928DD">
        <w:t xml:space="preserve"> </w:t>
      </w:r>
      <w:r>
        <w:t>This is needed if the Givens method of eigenvalue analyses is used to remove degrees of freedom that have no mass (however, LANCZOS is the preferred method of eigenvalue extraction)</w:t>
      </w:r>
      <w:r w:rsidR="00567D4A">
        <w:t>.</w:t>
      </w:r>
    </w:p>
    <w:p w14:paraId="3044D410" w14:textId="04BE3A82" w:rsidR="00985BFD" w:rsidRDefault="00985BFD" w:rsidP="003A1565">
      <w:pPr>
        <w:pStyle w:val="Bullet1"/>
      </w:pPr>
      <w:r>
        <w:t xml:space="preserve">Limited CHKPNT/RESTART feature that allows a previous job to be restarted to obtain new or different outputs (displacements, </w:t>
      </w:r>
      <w:r w:rsidR="00567D4A">
        <w:t>etc.</w:t>
      </w:r>
      <w:r>
        <w:t>).</w:t>
      </w:r>
      <w:r w:rsidR="009928DD">
        <w:t xml:space="preserve"> </w:t>
      </w:r>
      <w:r>
        <w:t>The finite element model and solution (SOL in Exec Control) must remain the same.</w:t>
      </w:r>
    </w:p>
    <w:p w14:paraId="476382CB" w14:textId="39406257" w:rsidR="00985BFD" w:rsidRDefault="00985BFD" w:rsidP="003A1565">
      <w:pPr>
        <w:pStyle w:val="Bullet1"/>
      </w:pPr>
      <w:r w:rsidRPr="003A1565">
        <w:t>General</w:t>
      </w:r>
      <w:r w:rsidR="007439EF">
        <w:t>:</w:t>
      </w:r>
    </w:p>
    <w:p w14:paraId="6714FC18" w14:textId="27436499" w:rsidR="00985BFD" w:rsidRPr="003A1565" w:rsidRDefault="00985BFD" w:rsidP="003A1565">
      <w:pPr>
        <w:pStyle w:val="Bullet2"/>
      </w:pPr>
      <w:r w:rsidRPr="003A1565">
        <w:t>AUTOSPC (automatic SPC generation based on used control)</w:t>
      </w:r>
      <w:r w:rsidR="00567D4A">
        <w:t>.</w:t>
      </w:r>
    </w:p>
    <w:p w14:paraId="56C09541" w14:textId="77777777" w:rsidR="00985BFD" w:rsidRPr="003A1565" w:rsidRDefault="00985BFD" w:rsidP="003A1565">
      <w:pPr>
        <w:pStyle w:val="Bullet2"/>
      </w:pPr>
      <w:r w:rsidRPr="003A1565">
        <w:t>Stiffness matrix equilibrium checks on request (Bulk Data PARAM entry EQCHECK)</w:t>
      </w:r>
    </w:p>
    <w:p w14:paraId="26B14E73" w14:textId="3331E2D8" w:rsidR="00985BFD" w:rsidRDefault="00985BFD" w:rsidP="003A1565">
      <w:pPr>
        <w:pStyle w:val="Bullet2"/>
      </w:pPr>
      <w:r w:rsidRPr="003A1565">
        <w:t>Automatic grid point resequencing to reduce matrix bandwidth (Bulk Data PARAM entry GRIDSEQ</w:t>
      </w:r>
      <w:r>
        <w:t xml:space="preserve"> with value BANDIT – default).</w:t>
      </w:r>
    </w:p>
    <w:p w14:paraId="649ACDFA" w14:textId="77777777" w:rsidR="00A17476" w:rsidRDefault="00A17476" w:rsidP="00A17476">
      <w:pPr>
        <w:pStyle w:val="BodyTextIndent"/>
      </w:pPr>
    </w:p>
    <w:p w14:paraId="7BC2AC31" w14:textId="23AEE876" w:rsidR="00BA1A2A" w:rsidRDefault="00BA1A2A" w:rsidP="00915593">
      <w:pPr>
        <w:pStyle w:val="Heading1"/>
      </w:pPr>
      <w:bookmarkStart w:id="18" w:name="_Toc534183742"/>
      <w:bookmarkStart w:id="19" w:name="_Toc12937156"/>
      <w:bookmarkStart w:id="20" w:name="_Toc12950822"/>
      <w:bookmarkStart w:id="21" w:name="_Toc12962675"/>
      <w:bookmarkStart w:id="22" w:name="_Toc13145811"/>
      <w:bookmarkStart w:id="23" w:name="_Toc13455207"/>
      <w:r>
        <w:br w:type="page"/>
      </w:r>
      <w:bookmarkStart w:id="24" w:name="_Toc164640612"/>
      <w:bookmarkEnd w:id="18"/>
      <w:bookmarkEnd w:id="19"/>
      <w:bookmarkEnd w:id="20"/>
      <w:bookmarkEnd w:id="21"/>
      <w:bookmarkEnd w:id="22"/>
      <w:bookmarkEnd w:id="23"/>
      <w:r w:rsidR="004D28C0">
        <w:lastRenderedPageBreak/>
        <w:t>GENERAL DESCRIPTION OF INPUT DATA</w:t>
      </w:r>
      <w:bookmarkEnd w:id="24"/>
    </w:p>
    <w:p w14:paraId="2DAF6F0C" w14:textId="1351B69F" w:rsidR="00BA1A2A" w:rsidRDefault="00BA1A2A" w:rsidP="00BA1A2A">
      <w:r>
        <w:t xml:space="preserve">A general description of MYSTRAN input data (referred to as a data </w:t>
      </w:r>
      <w:r w:rsidR="0025609E">
        <w:t>section</w:t>
      </w:r>
      <w:r>
        <w:t>) is given in this section.</w:t>
      </w:r>
      <w:r w:rsidR="009928DD">
        <w:t xml:space="preserve"> </w:t>
      </w:r>
      <w:r>
        <w:t xml:space="preserve">A more detailed description of each of the three parts of the data </w:t>
      </w:r>
      <w:r w:rsidR="0025609E">
        <w:t>section</w:t>
      </w:r>
      <w:r>
        <w:t xml:space="preserve"> will be given in Section </w:t>
      </w:r>
      <w:r w:rsidR="003C3563">
        <w:t>6</w:t>
      </w:r>
      <w:r>
        <w:t>.</w:t>
      </w:r>
      <w:r w:rsidR="009928DD">
        <w:t xml:space="preserve"> </w:t>
      </w:r>
      <w:r>
        <w:t>Appendix A contains a sample MYSTRAN input and may be of help when reviewing this section.</w:t>
      </w:r>
    </w:p>
    <w:p w14:paraId="4F79F9AF" w14:textId="77777777" w:rsidR="00BA1A2A" w:rsidRDefault="00BA1A2A" w:rsidP="00A32BC0">
      <w:pPr>
        <w:spacing w:after="0"/>
      </w:pPr>
      <w:r>
        <w:t xml:space="preserve">The MYSTRAN data </w:t>
      </w:r>
      <w:r w:rsidR="0025609E">
        <w:t>section</w:t>
      </w:r>
      <w:r>
        <w:t xml:space="preserve"> consists of three distinct parts:</w:t>
      </w:r>
    </w:p>
    <w:p w14:paraId="7FD6DAE2" w14:textId="77777777" w:rsidR="00BA1A2A" w:rsidRPr="00A32BC0" w:rsidRDefault="00BA1A2A" w:rsidP="00A32BC0">
      <w:pPr>
        <w:pStyle w:val="Bullet1"/>
      </w:pPr>
      <w:r>
        <w:t xml:space="preserve">The </w:t>
      </w:r>
      <w:r w:rsidRPr="00A32BC0">
        <w:t xml:space="preserve">Executive Control </w:t>
      </w:r>
      <w:proofErr w:type="gramStart"/>
      <w:r w:rsidR="0025609E" w:rsidRPr="00A32BC0">
        <w:t>section</w:t>
      </w:r>
      <w:proofErr w:type="gramEnd"/>
    </w:p>
    <w:p w14:paraId="1437D7C7" w14:textId="77777777" w:rsidR="00BA1A2A" w:rsidRPr="00A32BC0" w:rsidRDefault="00BA1A2A" w:rsidP="00A32BC0">
      <w:pPr>
        <w:pStyle w:val="Bullet1"/>
      </w:pPr>
      <w:r w:rsidRPr="00A32BC0">
        <w:t xml:space="preserve">The Case Control </w:t>
      </w:r>
      <w:r w:rsidR="0025609E" w:rsidRPr="00A32BC0">
        <w:t>section</w:t>
      </w:r>
    </w:p>
    <w:p w14:paraId="4B57FDF6" w14:textId="77777777" w:rsidR="00BA1A2A" w:rsidRDefault="00BA1A2A" w:rsidP="00A32BC0">
      <w:pPr>
        <w:pStyle w:val="Bullet1"/>
      </w:pPr>
      <w:r w:rsidRPr="00A32BC0">
        <w:t>The Bulk</w:t>
      </w:r>
      <w:r>
        <w:t xml:space="preserve"> Data </w:t>
      </w:r>
      <w:r w:rsidR="0025609E">
        <w:t>section</w:t>
      </w:r>
    </w:p>
    <w:p w14:paraId="3DE68783" w14:textId="77777777" w:rsidR="00FE0B7B" w:rsidRDefault="00FE0B7B" w:rsidP="00FE0B7B">
      <w:pPr>
        <w:pStyle w:val="SpecialSpace"/>
      </w:pPr>
    </w:p>
    <w:p w14:paraId="4179FCE7" w14:textId="47245A28" w:rsidR="00BA1A2A" w:rsidRDefault="00BA1A2A" w:rsidP="00BA1A2A">
      <w:r>
        <w:t xml:space="preserve">The Executive Control </w:t>
      </w:r>
      <w:r w:rsidR="0025609E">
        <w:t>section</w:t>
      </w:r>
      <w:r>
        <w:t xml:space="preserve"> is an overall identification of the job and the solution type to be performed (e.g. statics, eigenvalues).</w:t>
      </w:r>
      <w:r w:rsidR="009928DD">
        <w:t xml:space="preserve"> </w:t>
      </w:r>
      <w:r>
        <w:t>It usually consists of a very few entries</w:t>
      </w:r>
      <w:r>
        <w:rPr>
          <w:rStyle w:val="FootnoteReference"/>
        </w:rPr>
        <w:footnoteReference w:id="1"/>
      </w:r>
      <w:r>
        <w:t>.</w:t>
      </w:r>
      <w:r w:rsidR="009928DD">
        <w:t xml:space="preserve"> </w:t>
      </w:r>
      <w:r>
        <w:t>It begins with an ID entry and ends with a mandatory CEND entry.</w:t>
      </w:r>
      <w:r w:rsidR="009928DD">
        <w:t xml:space="preserve"> </w:t>
      </w:r>
      <w:r>
        <w:t xml:space="preserve">All Executive Control </w:t>
      </w:r>
      <w:r w:rsidR="0025609E">
        <w:t>section</w:t>
      </w:r>
      <w:r>
        <w:t xml:space="preserve"> entries are described in Section </w:t>
      </w:r>
      <w:r w:rsidR="003C3563">
        <w:t>6</w:t>
      </w:r>
      <w:r>
        <w:t>.1.</w:t>
      </w:r>
    </w:p>
    <w:p w14:paraId="3EB9C39A" w14:textId="451F5E8A" w:rsidR="00BA1A2A" w:rsidRPr="00A32BC0" w:rsidRDefault="00BA1A2A" w:rsidP="00BA1A2A">
      <w:pPr>
        <w:rPr>
          <w:color w:val="FF0000"/>
        </w:rPr>
      </w:pPr>
      <w:r>
        <w:t xml:space="preserve">The Case Control </w:t>
      </w:r>
      <w:r w:rsidR="0025609E">
        <w:t>section</w:t>
      </w:r>
      <w:r>
        <w:t xml:space="preserve"> defines the job title that is printed out with the output, the loading for each of the different subcases, the constraint boundary conditions and the sets that define the grids and elements for displacement, load and stress output.</w:t>
      </w:r>
      <w:r w:rsidR="009928DD">
        <w:t xml:space="preserve"> </w:t>
      </w:r>
      <w:r>
        <w:t xml:space="preserve">The Case Control </w:t>
      </w:r>
      <w:r w:rsidR="0025609E">
        <w:t>section</w:t>
      </w:r>
      <w:r>
        <w:t xml:space="preserve"> begins with the entry following the Executive Control CEND entry and ends with the mandatory BEGIN BULK entry.</w:t>
      </w:r>
      <w:r w:rsidR="009928DD">
        <w:t xml:space="preserve"> </w:t>
      </w:r>
      <w:r>
        <w:t xml:space="preserve">The only requirement on the order of entries in the Case Control </w:t>
      </w:r>
      <w:r w:rsidR="0025609E">
        <w:t>section</w:t>
      </w:r>
      <w:r>
        <w:t xml:space="preserve"> is that the order makes sense when there are multiple subcases.</w:t>
      </w:r>
      <w:r w:rsidR="009928DD">
        <w:t xml:space="preserve"> </w:t>
      </w:r>
      <w:r>
        <w:t xml:space="preserve">The details of each of the Case Control </w:t>
      </w:r>
      <w:r w:rsidR="0025609E">
        <w:t>section</w:t>
      </w:r>
      <w:r>
        <w:t xml:space="preserve"> entries are given in </w:t>
      </w:r>
      <w:r w:rsidRPr="00A32BC0">
        <w:rPr>
          <w:color w:val="FF0000"/>
        </w:rPr>
        <w:t xml:space="preserve">Section </w:t>
      </w:r>
      <w:r w:rsidR="003C3563" w:rsidRPr="00A32BC0">
        <w:rPr>
          <w:color w:val="FF0000"/>
        </w:rPr>
        <w:t>6</w:t>
      </w:r>
      <w:r w:rsidRPr="00A32BC0">
        <w:rPr>
          <w:color w:val="FF0000"/>
        </w:rPr>
        <w:t>.2</w:t>
      </w:r>
      <w:r w:rsidR="00166B67" w:rsidRPr="00A32BC0">
        <w:rPr>
          <w:color w:val="FF0000"/>
        </w:rPr>
        <w:t>.</w:t>
      </w:r>
    </w:p>
    <w:p w14:paraId="7791C84E" w14:textId="49C6A90D" w:rsidR="009D3A0D" w:rsidRDefault="00BA1A2A" w:rsidP="00BA1A2A">
      <w:r>
        <w:t xml:space="preserve">The Bulk Data </w:t>
      </w:r>
      <w:r w:rsidR="0025609E">
        <w:t>section</w:t>
      </w:r>
      <w:r>
        <w:t xml:space="preserve"> defines the finite element model in detail.</w:t>
      </w:r>
      <w:r w:rsidR="009928DD">
        <w:t xml:space="preserve"> </w:t>
      </w:r>
      <w:r>
        <w:t>It begins with the entry immediately following the BEGIN BULK entry and ends with the mandatory ENDDATA entry.</w:t>
      </w:r>
      <w:r w:rsidR="009928DD">
        <w:t xml:space="preserve"> </w:t>
      </w:r>
      <w:r>
        <w:t>Grid points form the “mesh” of the finite element model and are defined with their locations (in any of several coordinate systems).</w:t>
      </w:r>
      <w:r w:rsidR="009928DD">
        <w:t xml:space="preserve"> </w:t>
      </w:r>
      <w:r>
        <w:t xml:space="preserve">The elements that make up the finite element model are defined by the grid points to which they are connected, by their physical properties and by their material </w:t>
      </w:r>
      <w:r>
        <w:lastRenderedPageBreak/>
        <w:t>properties.</w:t>
      </w:r>
      <w:r w:rsidR="009928DD">
        <w:t xml:space="preserve"> </w:t>
      </w:r>
      <w:r>
        <w:t xml:space="preserve">Loads and boundary conditions are also defined in the Bulk Data </w:t>
      </w:r>
      <w:r w:rsidR="0025609E">
        <w:t>section</w:t>
      </w:r>
      <w:r>
        <w:t>.</w:t>
      </w:r>
      <w:r w:rsidR="009928DD">
        <w:t xml:space="preserve"> </w:t>
      </w:r>
      <w:r>
        <w:t>In the case of eigenvalue analysis, the eigenvalue extractio</w:t>
      </w:r>
      <w:r w:rsidR="009D3A0D">
        <w:t>n method is also defined here.</w:t>
      </w:r>
    </w:p>
    <w:p w14:paraId="338357E5" w14:textId="7059A9AD" w:rsidR="00BA1A2A" w:rsidRDefault="00BA1A2A" w:rsidP="000274AC">
      <w:r>
        <w:t>All physical Bulk Data entries are broken down into 10 fields of 8 columns each with field 1 being a mnemonic that defines the type of entry (e.g.</w:t>
      </w:r>
      <w:r w:rsidR="009928DD">
        <w:t xml:space="preserve"> </w:t>
      </w:r>
      <w:r>
        <w:t>GRID for a grid point definition, PBAR for a bar element property definition, etc.).</w:t>
      </w:r>
      <w:r w:rsidR="009928DD">
        <w:t xml:space="preserve"> </w:t>
      </w:r>
      <w:r>
        <w:t>Since 10 fields may not be enough for some of the entries, provision is made to include “continuation” entries.</w:t>
      </w:r>
      <w:r w:rsidR="009928DD">
        <w:t xml:space="preserve"> </w:t>
      </w:r>
      <w:r>
        <w:t>For example, the PBAR Bulk Data entry that defines geometric properties for a bar element has three physical entries necessary to define all of the properties.</w:t>
      </w:r>
      <w:r w:rsidR="009928DD">
        <w:t xml:space="preserve"> </w:t>
      </w:r>
      <w:r>
        <w:t>These three physical entries comprise the one logical PBAR entry.</w:t>
      </w:r>
      <w:r w:rsidR="009928DD">
        <w:t xml:space="preserve"> </w:t>
      </w:r>
      <w:r>
        <w:t xml:space="preserve">This is explained in detail in the description of Bulk Data entries in </w:t>
      </w:r>
      <w:r w:rsidRPr="00A32BC0">
        <w:rPr>
          <w:color w:val="FF0000"/>
        </w:rPr>
        <w:t xml:space="preserve">Section </w:t>
      </w:r>
      <w:r w:rsidR="003C3563" w:rsidRPr="00A32BC0">
        <w:rPr>
          <w:color w:val="FF0000"/>
        </w:rPr>
        <w:t>6</w:t>
      </w:r>
      <w:r w:rsidRPr="00A32BC0">
        <w:rPr>
          <w:color w:val="FF0000"/>
        </w:rPr>
        <w:t>.3</w:t>
      </w:r>
      <w:r>
        <w:t>.</w:t>
      </w:r>
      <w:r w:rsidR="009928DD">
        <w:t xml:space="preserve"> </w:t>
      </w:r>
      <w:r>
        <w:t>Suffice it to say here that a logical Bulk data entry in MYSTRAN may consist of several physical entries with the initial entry being called the “parent” entry and subsequent continuation entries (if necessary) called “child” entries.</w:t>
      </w:r>
      <w:r w:rsidR="009928DD">
        <w:t xml:space="preserve"> </w:t>
      </w:r>
      <w:r>
        <w:t xml:space="preserve">Since all logical Bulk Data entries have a mnemonic that defines which type of input it describes, there is no requirement on the order of </w:t>
      </w:r>
      <w:r>
        <w:rPr>
          <w:i/>
        </w:rPr>
        <w:t xml:space="preserve">logical </w:t>
      </w:r>
      <w:r>
        <w:t xml:space="preserve">entries in the Bulk Data </w:t>
      </w:r>
      <w:r w:rsidR="0025609E">
        <w:t>section</w:t>
      </w:r>
      <w:r>
        <w:t>.</w:t>
      </w:r>
      <w:r w:rsidR="009928DD">
        <w:t xml:space="preserve"> </w:t>
      </w:r>
      <w:r>
        <w:t>Physical entries that make up a given logical entry must, however, be in order and grouped together.</w:t>
      </w:r>
    </w:p>
    <w:p w14:paraId="4FC7C6E3" w14:textId="3FE76DC9" w:rsidR="000274AC" w:rsidRDefault="000274AC">
      <w:pPr>
        <w:spacing w:after="0" w:line="240" w:lineRule="auto"/>
        <w:jc w:val="left"/>
      </w:pPr>
      <w:r>
        <w:br w:type="page"/>
      </w:r>
    </w:p>
    <w:p w14:paraId="4EA23566" w14:textId="1F491365" w:rsidR="000274AC" w:rsidRPr="007F4D18" w:rsidRDefault="000274AC" w:rsidP="000274AC">
      <w:pPr>
        <w:pStyle w:val="Heading1"/>
      </w:pPr>
      <w:bookmarkStart w:id="25" w:name="_Toc164640613"/>
      <w:r>
        <w:lastRenderedPageBreak/>
        <w:t>FINITE ELEMENT MODEL</w:t>
      </w:r>
      <w:bookmarkEnd w:id="25"/>
    </w:p>
    <w:p w14:paraId="4A665B30" w14:textId="77777777" w:rsidR="00BA1A2A" w:rsidRDefault="00BA1A2A" w:rsidP="00A32BC0">
      <w:pPr>
        <w:spacing w:after="0"/>
      </w:pPr>
      <w:r>
        <w:t>The finite element model is specified by defining:</w:t>
      </w:r>
    </w:p>
    <w:p w14:paraId="49EFFA16" w14:textId="77777777" w:rsidR="00BA1A2A" w:rsidRPr="00576E68" w:rsidRDefault="00BA1A2A" w:rsidP="00576E68">
      <w:pPr>
        <w:pStyle w:val="Bullet1"/>
      </w:pPr>
      <w:r>
        <w:t xml:space="preserve">Grid </w:t>
      </w:r>
      <w:r w:rsidRPr="00576E68">
        <w:t>points that locate the frame to which elements are connected</w:t>
      </w:r>
    </w:p>
    <w:p w14:paraId="172619CB" w14:textId="77777777" w:rsidR="00BA1A2A" w:rsidRPr="00576E68" w:rsidRDefault="00BA1A2A" w:rsidP="00576E68">
      <w:pPr>
        <w:pStyle w:val="Bullet1"/>
      </w:pPr>
      <w:r w:rsidRPr="00576E68">
        <w:t>Finite elements (connection, property and material definitions)</w:t>
      </w:r>
    </w:p>
    <w:p w14:paraId="53DDCA35" w14:textId="77777777" w:rsidR="00BA1A2A" w:rsidRPr="00576E68" w:rsidRDefault="00BA1A2A" w:rsidP="00576E68">
      <w:pPr>
        <w:pStyle w:val="Bullet1"/>
      </w:pPr>
      <w:r w:rsidRPr="00576E68">
        <w:t>Applied loads</w:t>
      </w:r>
    </w:p>
    <w:p w14:paraId="55E5F94D" w14:textId="77777777" w:rsidR="00BA1A2A" w:rsidRPr="00576E68" w:rsidRDefault="00BA1A2A" w:rsidP="00576E68">
      <w:pPr>
        <w:pStyle w:val="Bullet1"/>
      </w:pPr>
      <w:r w:rsidRPr="00576E68">
        <w:t>Constraints</w:t>
      </w:r>
    </w:p>
    <w:p w14:paraId="16A04CE3" w14:textId="77777777" w:rsidR="00BA1A2A" w:rsidRDefault="00BA1A2A" w:rsidP="00576E68">
      <w:pPr>
        <w:pStyle w:val="Bullet1"/>
      </w:pPr>
      <w:r w:rsidRPr="00576E68">
        <w:t>Mass</w:t>
      </w:r>
      <w:r>
        <w:t xml:space="preserve"> at grid points and or of elements</w:t>
      </w:r>
    </w:p>
    <w:p w14:paraId="53F210D8" w14:textId="77777777" w:rsidR="00166B67" w:rsidRDefault="00166B67" w:rsidP="00166B67">
      <w:pPr>
        <w:pStyle w:val="SpecialSpace"/>
      </w:pPr>
    </w:p>
    <w:p w14:paraId="3D0876AB" w14:textId="012A6F07" w:rsidR="00BA1A2A" w:rsidRDefault="00BA1A2A" w:rsidP="00BA1A2A">
      <w:r>
        <w:t>The following sub-sections discuss each of these.</w:t>
      </w:r>
    </w:p>
    <w:p w14:paraId="08BD4F6C" w14:textId="77777777" w:rsidR="00BA1A2A" w:rsidRDefault="00BA1A2A" w:rsidP="009D3A0D">
      <w:pPr>
        <w:pStyle w:val="Heading2"/>
      </w:pPr>
      <w:bookmarkStart w:id="26" w:name="_Toc534183744"/>
      <w:bookmarkStart w:id="27" w:name="_Toc12937158"/>
      <w:bookmarkStart w:id="28" w:name="_Toc12950824"/>
      <w:bookmarkStart w:id="29" w:name="_Toc12962677"/>
      <w:bookmarkStart w:id="30" w:name="_Toc13145813"/>
      <w:bookmarkStart w:id="31" w:name="_Toc13455209"/>
      <w:bookmarkStart w:id="32" w:name="_Toc13754731"/>
      <w:bookmarkStart w:id="33" w:name="_Toc13754962"/>
      <w:bookmarkStart w:id="34" w:name="_Toc13755460"/>
      <w:bookmarkStart w:id="35" w:name="_Toc13755982"/>
      <w:bookmarkStart w:id="36" w:name="_Toc21789369"/>
      <w:bookmarkStart w:id="37" w:name="_Toc27006576"/>
      <w:bookmarkStart w:id="38" w:name="_Toc27007468"/>
      <w:bookmarkStart w:id="39" w:name="_Toc27007559"/>
      <w:bookmarkStart w:id="40" w:name="_Toc27025003"/>
      <w:bookmarkStart w:id="41" w:name="_Toc27025748"/>
      <w:bookmarkStart w:id="42" w:name="_Toc27032807"/>
      <w:bookmarkStart w:id="43" w:name="_Toc27042446"/>
      <w:bookmarkStart w:id="44" w:name="_Toc27107020"/>
      <w:bookmarkStart w:id="45" w:name="_Toc27108770"/>
      <w:bookmarkStart w:id="46" w:name="_Toc27120789"/>
      <w:bookmarkStart w:id="47" w:name="_Toc27120899"/>
      <w:bookmarkStart w:id="48" w:name="_Toc27121539"/>
      <w:bookmarkStart w:id="49" w:name="_Toc27121643"/>
      <w:bookmarkStart w:id="50" w:name="_Toc27196823"/>
      <w:bookmarkStart w:id="51" w:name="_Toc27196928"/>
      <w:bookmarkStart w:id="52" w:name="_Toc27198199"/>
      <w:bookmarkStart w:id="53" w:name="_Toc27202721"/>
      <w:bookmarkStart w:id="54" w:name="_Toc27206179"/>
      <w:bookmarkStart w:id="55" w:name="_Toc27206284"/>
      <w:bookmarkStart w:id="56" w:name="_Toc27217192"/>
      <w:bookmarkStart w:id="57" w:name="_Toc27217297"/>
      <w:bookmarkStart w:id="58" w:name="_Toc27217401"/>
      <w:bookmarkStart w:id="59" w:name="_Toc27217774"/>
      <w:bookmarkStart w:id="60" w:name="_Toc27217878"/>
      <w:bookmarkStart w:id="61" w:name="_Toc27296283"/>
      <w:bookmarkStart w:id="62" w:name="_Toc27393791"/>
      <w:bookmarkStart w:id="63" w:name="_Toc27479807"/>
      <w:bookmarkStart w:id="64" w:name="_Toc27717186"/>
      <w:bookmarkStart w:id="65" w:name="_Toc28326983"/>
      <w:bookmarkStart w:id="66" w:name="_Toc28600314"/>
      <w:bookmarkStart w:id="67" w:name="_Toc28601206"/>
      <w:bookmarkStart w:id="68" w:name="_Toc39471412"/>
      <w:bookmarkStart w:id="69" w:name="_Toc55639576"/>
      <w:bookmarkStart w:id="70" w:name="_Toc55641064"/>
      <w:bookmarkStart w:id="71" w:name="OLE_LINK11"/>
      <w:bookmarkStart w:id="72" w:name="OLE_LINK17"/>
      <w:bookmarkStart w:id="73" w:name="_Toc164640614"/>
      <w:r>
        <w:t>Grid points</w:t>
      </w:r>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3"/>
    </w:p>
    <w:p w14:paraId="619C98C8" w14:textId="77777777" w:rsidR="00BA1A2A" w:rsidRDefault="00BA1A2A" w:rsidP="00BA1A2A">
      <w:pPr>
        <w:pStyle w:val="Heading3"/>
      </w:pPr>
      <w:bookmarkStart w:id="74" w:name="_Toc534183745"/>
      <w:bookmarkStart w:id="75" w:name="_Toc12937159"/>
      <w:bookmarkStart w:id="76" w:name="_Toc12950825"/>
      <w:bookmarkStart w:id="77" w:name="_Toc12962678"/>
      <w:bookmarkStart w:id="78" w:name="_Toc13145814"/>
      <w:bookmarkStart w:id="79" w:name="_Toc13455210"/>
      <w:bookmarkStart w:id="80" w:name="_Toc13754732"/>
      <w:bookmarkStart w:id="81" w:name="_Toc13754963"/>
      <w:bookmarkStart w:id="82" w:name="_Toc13755461"/>
      <w:bookmarkStart w:id="83" w:name="_Toc13755983"/>
      <w:bookmarkStart w:id="84" w:name="_Toc21789370"/>
      <w:bookmarkStart w:id="85" w:name="_Toc27006577"/>
      <w:bookmarkStart w:id="86" w:name="_Toc27007469"/>
      <w:bookmarkStart w:id="87" w:name="_Toc27007560"/>
      <w:bookmarkStart w:id="88" w:name="_Toc27025004"/>
      <w:bookmarkStart w:id="89" w:name="_Toc27025749"/>
      <w:bookmarkStart w:id="90" w:name="_Toc27032808"/>
      <w:bookmarkStart w:id="91" w:name="_Toc27042447"/>
      <w:bookmarkStart w:id="92" w:name="_Toc27107021"/>
      <w:bookmarkStart w:id="93" w:name="_Toc27108771"/>
      <w:bookmarkStart w:id="94" w:name="_Toc27120790"/>
      <w:bookmarkStart w:id="95" w:name="_Toc27120900"/>
      <w:bookmarkStart w:id="96" w:name="_Toc27121540"/>
      <w:bookmarkStart w:id="97" w:name="_Toc27121644"/>
      <w:bookmarkStart w:id="98" w:name="_Toc27196824"/>
      <w:bookmarkStart w:id="99" w:name="_Toc27196929"/>
      <w:bookmarkStart w:id="100" w:name="_Toc27198200"/>
      <w:bookmarkStart w:id="101" w:name="_Toc27202722"/>
      <w:bookmarkStart w:id="102" w:name="_Toc27206180"/>
      <w:bookmarkStart w:id="103" w:name="_Toc27206285"/>
      <w:bookmarkStart w:id="104" w:name="_Toc27217193"/>
      <w:bookmarkStart w:id="105" w:name="_Toc27217298"/>
      <w:bookmarkStart w:id="106" w:name="_Toc27217402"/>
      <w:bookmarkStart w:id="107" w:name="_Toc27217775"/>
      <w:bookmarkStart w:id="108" w:name="_Toc27217879"/>
      <w:bookmarkStart w:id="109" w:name="_Toc27296284"/>
      <w:bookmarkStart w:id="110" w:name="_Toc27393792"/>
      <w:bookmarkStart w:id="111" w:name="_Toc27479808"/>
      <w:bookmarkStart w:id="112" w:name="_Toc27717187"/>
      <w:bookmarkStart w:id="113" w:name="_Toc28326984"/>
      <w:bookmarkStart w:id="114" w:name="_Toc28600315"/>
      <w:bookmarkStart w:id="115" w:name="_Toc28601207"/>
      <w:bookmarkStart w:id="116" w:name="_Toc39471413"/>
      <w:bookmarkStart w:id="117" w:name="_Toc55639577"/>
      <w:bookmarkStart w:id="118" w:name="_Toc55641065"/>
      <w:bookmarkStart w:id="119" w:name="_Toc164640615"/>
      <w:bookmarkEnd w:id="71"/>
      <w:bookmarkEnd w:id="72"/>
      <w:r>
        <w:t>Grid point and coordinate system definition</w:t>
      </w:r>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7E5E6C49" w14:textId="43537E1D" w:rsidR="00BA1A2A" w:rsidRDefault="00BA1A2A" w:rsidP="00BA1A2A">
      <w:r>
        <w:t xml:space="preserve">Grid points are defined on GRID Bulk Data </w:t>
      </w:r>
      <w:r w:rsidR="0025609E">
        <w:t>section</w:t>
      </w:r>
      <w:r>
        <w:t xml:space="preserve"> entries. The GRID ent</w:t>
      </w:r>
      <w:r w:rsidR="009E64A6">
        <w:t xml:space="preserve">ry gives the grid point number and </w:t>
      </w:r>
      <w:r>
        <w:t>the coordinates of the grid point in any of several types of coordinate systems.</w:t>
      </w:r>
      <w:r w:rsidR="00B40BEB">
        <w:t xml:space="preserve"> The grid point numbers </w:t>
      </w:r>
      <w:r w:rsidR="009D3A0D">
        <w:t>can be any arbitrary integers containing from 1 to 8 digits as long as the numbers are unique among all grids.</w:t>
      </w:r>
      <w:r>
        <w:t xml:space="preserve"> </w:t>
      </w:r>
      <w:r w:rsidR="009D3A0D">
        <w:t>The GRID entry</w:t>
      </w:r>
      <w:r w:rsidR="00514D36">
        <w:t xml:space="preserve"> </w:t>
      </w:r>
      <w:r>
        <w:t>can also be used to specify constraint information. A “basic” coordinate system is implicitly defined and is rectangular.</w:t>
      </w:r>
      <w:r w:rsidR="009928DD">
        <w:t xml:space="preserve"> </w:t>
      </w:r>
      <w:r>
        <w:t>Grid coordinates are either defined in the basic system or in other rectangular, cylindrical or spherical coordinate systems whose location can be traced back to the basic system.</w:t>
      </w:r>
      <w:r w:rsidR="009928DD">
        <w:t xml:space="preserve"> </w:t>
      </w:r>
      <w:r>
        <w:t>If coordinate systems other than the implicitly defined basic system are used, their locations are defined using the CORD2R, CORD2C and CORD2S Bulk Data entries (for rectangular, cylindrical and spherical coordinate systems). These entries give the location of three points in some other coordinate system that is previously defined. This is cascaded until the last coordinate system is defined relative to the basic system.</w:t>
      </w:r>
    </w:p>
    <w:p w14:paraId="02E9407E" w14:textId="5BEEC6D9" w:rsidR="00BA1A2A" w:rsidRDefault="00BA1A2A" w:rsidP="00BA1A2A">
      <w:r>
        <w:t>In addition to locating grid points, the GRID entry references another coordinate system, known as the global coordinate system for that grid point.</w:t>
      </w:r>
      <w:r w:rsidR="00120C1D">
        <w:t xml:space="preserve"> </w:t>
      </w:r>
      <w:r>
        <w:t>This global coordinate system is the system in which the overall (global) stiffness matrix is generated for each grid and in which constraints are applied and solution for displacements is obtained.</w:t>
      </w:r>
      <w:r w:rsidR="00120C1D">
        <w:t xml:space="preserve"> </w:t>
      </w:r>
      <w:r>
        <w:t>Again, the basic system is the default for the global system at any grid but can be overridden on the GRID entry for the grid in question.</w:t>
      </w:r>
      <w:r w:rsidR="00120C1D">
        <w:t xml:space="preserve"> </w:t>
      </w:r>
      <w:r>
        <w:t>It is important to realize that when reference is made to the “global” coordinate system, what is really meant is a collection of coordinate systems that may be different for each grid point.</w:t>
      </w:r>
      <w:r w:rsidR="00120C1D">
        <w:t xml:space="preserve"> </w:t>
      </w:r>
      <w:r>
        <w:t>Alternatively, the global coordinate system for a grid point is also referred to as its displacement coordinate system.</w:t>
      </w:r>
    </w:p>
    <w:p w14:paraId="61E8B73E" w14:textId="49566309" w:rsidR="00BA1A2A" w:rsidRDefault="00BA1A2A" w:rsidP="00BA1A2A">
      <w:r>
        <w:lastRenderedPageBreak/>
        <w:t>Each grid point has six degrees of freedom: translations along three orthogonal axes and the orthogonal rotations about these three axes.</w:t>
      </w:r>
      <w:r w:rsidR="00120C1D">
        <w:t xml:space="preserve"> </w:t>
      </w:r>
      <w:r>
        <w:t>The six degrees of freedom will be collectively referred to as the displacements of the grid point in question and are denoted as:</w:t>
      </w:r>
    </w:p>
    <w:p w14:paraId="77109942" w14:textId="3C672EC6" w:rsidR="00BA1A2A" w:rsidRDefault="00BA1A2A" w:rsidP="00D460B0">
      <w:pPr>
        <w:pStyle w:val="MTDisplayEquation"/>
      </w:pPr>
      <w:r>
        <w:tab/>
      </w:r>
      <m:oMath>
        <m:sSub>
          <m:sSubPr>
            <m:ctrlPr>
              <w:rPr>
                <w:rFonts w:ascii="Cambria Math" w:hAnsi="Cambria Math"/>
                <w:i/>
              </w:rPr>
            </m:ctrlPr>
          </m:sSubPr>
          <m:e>
            <m:r>
              <w:rPr>
                <w:rFonts w:ascii="Cambria Math"/>
              </w:rPr>
              <m:t>u</m:t>
            </m:r>
          </m:e>
          <m:sub>
            <m:sSub>
              <m:sSubPr>
                <m:ctrlPr>
                  <w:rPr>
                    <w:rFonts w:ascii="Cambria Math" w:hAnsi="Cambria Math"/>
                    <w:i/>
                  </w:rPr>
                </m:ctrlPr>
              </m:sSubPr>
              <m:e>
                <m:r>
                  <w:rPr>
                    <w:rFonts w:ascii="Cambria Math"/>
                  </w:rPr>
                  <m:t>1</m:t>
                </m:r>
              </m:e>
              <m:sub>
                <m:r>
                  <w:rPr>
                    <w:rFonts w:ascii="Cambria Math"/>
                  </w:rPr>
                  <m:t>g</m:t>
                </m:r>
              </m:sub>
            </m:sSub>
          </m:sub>
        </m:sSub>
        <m:r>
          <w:rPr>
            <w:rFonts w:ascii="Cambria Math"/>
          </w:rPr>
          <m:t>,</m:t>
        </m:r>
        <m:sSub>
          <m:sSubPr>
            <m:ctrlPr>
              <w:rPr>
                <w:rFonts w:ascii="Cambria Math" w:hAnsi="Cambria Math"/>
                <w:i/>
              </w:rPr>
            </m:ctrlPr>
          </m:sSubPr>
          <m:e>
            <m:r>
              <w:rPr>
                <w:rFonts w:ascii="Cambria Math"/>
              </w:rPr>
              <m:t>u</m:t>
            </m:r>
          </m:e>
          <m:sub>
            <m:sSub>
              <m:sSubPr>
                <m:ctrlPr>
                  <w:rPr>
                    <w:rFonts w:ascii="Cambria Math" w:hAnsi="Cambria Math"/>
                    <w:i/>
                  </w:rPr>
                </m:ctrlPr>
              </m:sSubPr>
              <m:e>
                <m:r>
                  <w:rPr>
                    <w:rFonts w:ascii="Cambria Math"/>
                  </w:rPr>
                  <m:t>2</m:t>
                </m:r>
              </m:e>
              <m:sub>
                <m:r>
                  <w:rPr>
                    <w:rFonts w:ascii="Cambria Math"/>
                  </w:rPr>
                  <m:t>g</m:t>
                </m:r>
              </m:sub>
            </m:sSub>
          </m:sub>
        </m:sSub>
        <m:r>
          <w:rPr>
            <w:rFonts w:ascii="Cambria Math"/>
          </w:rPr>
          <m:t>,</m:t>
        </m:r>
        <m:sSub>
          <m:sSubPr>
            <m:ctrlPr>
              <w:rPr>
                <w:rFonts w:ascii="Cambria Math" w:hAnsi="Cambria Math"/>
                <w:i/>
              </w:rPr>
            </m:ctrlPr>
          </m:sSubPr>
          <m:e>
            <m:r>
              <w:rPr>
                <w:rFonts w:ascii="Cambria Math"/>
              </w:rPr>
              <m:t>u</m:t>
            </m:r>
          </m:e>
          <m:sub>
            <m:sSub>
              <m:sSubPr>
                <m:ctrlPr>
                  <w:rPr>
                    <w:rFonts w:ascii="Cambria Math" w:hAnsi="Cambria Math"/>
                    <w:i/>
                  </w:rPr>
                </m:ctrlPr>
              </m:sSubPr>
              <m:e>
                <m:r>
                  <w:rPr>
                    <w:rFonts w:ascii="Cambria Math"/>
                  </w:rPr>
                  <m:t>3</m:t>
                </m:r>
              </m:e>
              <m:sub>
                <m:r>
                  <w:rPr>
                    <w:rFonts w:ascii="Cambria Math"/>
                  </w:rPr>
                  <m:t>g</m:t>
                </m:r>
              </m:sub>
            </m:sSub>
          </m:sub>
        </m:sSub>
        <m:r>
          <w:rPr>
            <w:rFonts w:ascii="Cambria Math"/>
          </w:rPr>
          <m:t>,</m:t>
        </m:r>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1</m:t>
                </m:r>
              </m:e>
              <m:sub>
                <m:r>
                  <w:rPr>
                    <w:rFonts w:ascii="Cambria Math"/>
                  </w:rPr>
                  <m:t>g</m:t>
                </m:r>
              </m:sub>
            </m:sSub>
          </m:sub>
        </m:sSub>
        <m:r>
          <w:rPr>
            <w:rFonts w:ascii="Cambria Math"/>
          </w:rPr>
          <m:t>,</m:t>
        </m:r>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2</m:t>
                </m:r>
              </m:e>
              <m:sub>
                <m:r>
                  <w:rPr>
                    <w:rFonts w:ascii="Cambria Math"/>
                  </w:rPr>
                  <m:t>g</m:t>
                </m:r>
              </m:sub>
            </m:sSub>
          </m:sub>
        </m:sSub>
        <m:r>
          <w:rPr>
            <w:rFonts w:ascii="Cambria Math"/>
          </w:rPr>
          <m:t>,</m:t>
        </m:r>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3</m:t>
                </m:r>
              </m:e>
              <m:sub>
                <m:r>
                  <w:rPr>
                    <w:rFonts w:ascii="Cambria Math"/>
                  </w:rPr>
                  <m:t>g</m:t>
                </m:r>
              </m:sub>
            </m:sSub>
          </m:sub>
        </m:sSub>
      </m:oMath>
      <w:r>
        <w:tab/>
      </w:r>
      <w:r w:rsidR="001F383A" w:rsidRPr="001F383A">
        <w:rPr>
          <w:color w:val="C00000"/>
        </w:rPr>
        <w:t>(X.X)</w:t>
      </w:r>
    </w:p>
    <w:p w14:paraId="3CDAA437" w14:textId="2D1F43B8" w:rsidR="00BA1A2A" w:rsidRDefault="00BA1A2A" w:rsidP="00BA1A2A">
      <w:r>
        <w:t>where g designates a grid point.</w:t>
      </w:r>
      <w:r w:rsidR="00120C1D">
        <w:t xml:space="preserve"> </w:t>
      </w:r>
      <w:r>
        <w:t>In the case of a rectangular displacement coordinate system for a grid point, the three orthogonal translations are positive along axes that are at the grid and parallel to the three coordinate axes directions defined by a CORD2R entry.</w:t>
      </w:r>
      <w:r w:rsidR="00120C1D">
        <w:t xml:space="preserve"> </w:t>
      </w:r>
      <w:r>
        <w:t>The three rotations are positive for right hand rule rotation (in radians) about these three axes.</w:t>
      </w:r>
      <w:r w:rsidR="00120C1D">
        <w:t xml:space="preserve"> </w:t>
      </w:r>
      <w:r>
        <w:t>For a cylindrical displacement coordinate system for a grid point, the translations are along the radial, tangential and axial directions at the grid and the rotations are again positive for right hand rule rotation about these three axes.</w:t>
      </w:r>
      <w:r w:rsidR="00120C1D">
        <w:t xml:space="preserve"> </w:t>
      </w:r>
      <w:r>
        <w:t xml:space="preserve">For a spherical displacement coordinate </w:t>
      </w:r>
      <w:r w:rsidR="00483935">
        <w:t>system,</w:t>
      </w:r>
      <w:r>
        <w:t xml:space="preserve"> the three translations are in the radial, meridional and azimuthal directions with the rotations about these axes.</w:t>
      </w:r>
      <w:r w:rsidR="00120C1D">
        <w:t xml:space="preserve"> </w:t>
      </w:r>
      <w:r>
        <w:t>Figure 3-</w:t>
      </w:r>
      <w:r w:rsidR="009E64A6">
        <w:t>1 shows these three</w:t>
      </w:r>
      <w:r>
        <w:t xml:space="preserve"> coordinate systems.</w:t>
      </w:r>
    </w:p>
    <w:p w14:paraId="22E17EBF" w14:textId="2F63E692" w:rsidR="00BA1A2A" w:rsidRDefault="00BA1A2A" w:rsidP="00BA1A2A">
      <w:r>
        <w:t xml:space="preserve">The GRID entry also has a field that can be used to denote constraints that are for zero displacement for any of the six degrees of freedom for </w:t>
      </w:r>
      <w:r w:rsidR="009E64A6">
        <w:t>that grid point.</w:t>
      </w:r>
      <w:r w:rsidR="00120C1D">
        <w:t xml:space="preserve"> </w:t>
      </w:r>
      <w:r w:rsidR="009E64A6">
        <w:t>These constrai</w:t>
      </w:r>
      <w:r>
        <w:t>nts are known as permanent single point constraints (or PSPC’s).</w:t>
      </w:r>
    </w:p>
    <w:p w14:paraId="7D5166B8" w14:textId="77777777" w:rsidR="004B7880" w:rsidRDefault="004B7880" w:rsidP="004B7880">
      <w:pPr>
        <w:pStyle w:val="Heading3"/>
      </w:pPr>
      <w:bookmarkStart w:id="120" w:name="_Toc534183746"/>
      <w:bookmarkStart w:id="121" w:name="_Toc12937160"/>
      <w:bookmarkStart w:id="122" w:name="_Toc12950826"/>
      <w:bookmarkStart w:id="123" w:name="_Toc12962679"/>
      <w:bookmarkStart w:id="124" w:name="_Toc13145815"/>
      <w:bookmarkStart w:id="125" w:name="_Toc13455211"/>
      <w:bookmarkStart w:id="126" w:name="_Toc13754733"/>
      <w:bookmarkStart w:id="127" w:name="_Toc13754964"/>
      <w:bookmarkStart w:id="128" w:name="_Toc13755462"/>
      <w:bookmarkStart w:id="129" w:name="_Toc13755984"/>
      <w:bookmarkStart w:id="130" w:name="_Toc21789371"/>
      <w:bookmarkStart w:id="131" w:name="_Toc27006578"/>
      <w:bookmarkStart w:id="132" w:name="_Toc27007470"/>
      <w:bookmarkStart w:id="133" w:name="_Toc27007561"/>
      <w:bookmarkStart w:id="134" w:name="_Toc27025005"/>
      <w:bookmarkStart w:id="135" w:name="_Toc27025750"/>
      <w:bookmarkStart w:id="136" w:name="_Toc27032809"/>
      <w:bookmarkStart w:id="137" w:name="_Toc27042448"/>
      <w:bookmarkStart w:id="138" w:name="_Toc27107022"/>
      <w:bookmarkStart w:id="139" w:name="_Toc27108772"/>
      <w:bookmarkStart w:id="140" w:name="_Toc27120791"/>
      <w:bookmarkStart w:id="141" w:name="_Toc27120901"/>
      <w:bookmarkStart w:id="142" w:name="_Toc27121541"/>
      <w:bookmarkStart w:id="143" w:name="_Toc27121645"/>
      <w:bookmarkStart w:id="144" w:name="_Toc27196825"/>
      <w:bookmarkStart w:id="145" w:name="_Toc27196930"/>
      <w:bookmarkStart w:id="146" w:name="_Toc27198201"/>
      <w:bookmarkStart w:id="147" w:name="_Toc27202723"/>
      <w:bookmarkStart w:id="148" w:name="_Toc27206181"/>
      <w:bookmarkStart w:id="149" w:name="_Toc27206286"/>
      <w:bookmarkStart w:id="150" w:name="_Toc27217194"/>
      <w:bookmarkStart w:id="151" w:name="_Toc27217299"/>
      <w:bookmarkStart w:id="152" w:name="_Toc27217403"/>
      <w:bookmarkStart w:id="153" w:name="_Toc27217776"/>
      <w:bookmarkStart w:id="154" w:name="_Toc27217880"/>
      <w:bookmarkStart w:id="155" w:name="_Toc27296285"/>
      <w:bookmarkStart w:id="156" w:name="_Toc27393793"/>
      <w:bookmarkStart w:id="157" w:name="_Toc27479809"/>
      <w:bookmarkStart w:id="158" w:name="_Toc27717188"/>
      <w:bookmarkStart w:id="159" w:name="_Toc28326985"/>
      <w:bookmarkStart w:id="160" w:name="_Toc28600316"/>
      <w:bookmarkStart w:id="161" w:name="_Toc28601208"/>
      <w:bookmarkStart w:id="162" w:name="_Toc39471414"/>
      <w:bookmarkStart w:id="163" w:name="_Toc55639578"/>
      <w:bookmarkStart w:id="164" w:name="_Toc55641066"/>
      <w:bookmarkStart w:id="165" w:name="_Toc164640616"/>
      <w:r>
        <w:t>Grid point sequencing</w:t>
      </w:r>
      <w:bookmarkEnd w:id="165"/>
    </w:p>
    <w:p w14:paraId="1245E42E" w14:textId="610E9ACD" w:rsidR="001B3024" w:rsidRDefault="007E501F" w:rsidP="004B7880">
      <w:r>
        <w:t>I</w:t>
      </w:r>
      <w:r w:rsidR="004B7880">
        <w:t>t is important to include provision for internally rearranging the order of the grids in order to obtain a global stiffness matrix that has a minimal bandwidth</w:t>
      </w:r>
      <w:r w:rsidR="004E13E1">
        <w:t>.</w:t>
      </w:r>
      <w:r w:rsidR="00120C1D">
        <w:t xml:space="preserve"> </w:t>
      </w:r>
      <w:r w:rsidR="004E13E1">
        <w:t xml:space="preserve">The CPU time to perform </w:t>
      </w:r>
      <w:r w:rsidR="0036228D">
        <w:t xml:space="preserve">linear equation solutions is </w:t>
      </w:r>
      <w:r w:rsidR="00AD6795">
        <w:t>directly dependent on the stiff</w:t>
      </w:r>
      <w:r w:rsidR="0036228D">
        <w:t>ness matrix bandwidth.</w:t>
      </w:r>
      <w:r w:rsidR="00120C1D">
        <w:t xml:space="preserve"> </w:t>
      </w:r>
      <w:r w:rsidR="0036228D">
        <w:t>In addition, several matrices have to be put into “banded” form for the LAPACK algorithms used in MYSTRAN.</w:t>
      </w:r>
      <w:r w:rsidR="00120C1D">
        <w:t xml:space="preserve"> </w:t>
      </w:r>
      <w:r w:rsidR="0036228D">
        <w:t>Thus, bandwidth is extremely important in determining the disk storage requirements for those matrices</w:t>
      </w:r>
      <w:r w:rsidR="001B3024">
        <w:t>.</w:t>
      </w:r>
    </w:p>
    <w:p w14:paraId="6A494456" w14:textId="57F1F27F" w:rsidR="004B7880" w:rsidRPr="004B7880" w:rsidRDefault="00337D88" w:rsidP="00337D88">
      <w:pPr>
        <w:keepNext/>
        <w:keepLines/>
      </w:pPr>
      <w:r>
        <w:lastRenderedPageBreak/>
        <w:t>The sequencing method used in any execution of MYSTRAN is controlled via the Bulk Data PARAM GRIDSEQ entry.</w:t>
      </w:r>
      <w:r w:rsidR="00120C1D">
        <w:t xml:space="preserve"> </w:t>
      </w:r>
      <w:r>
        <w:t>The user has sev</w:t>
      </w:r>
      <w:r w:rsidR="00C54F2E">
        <w:t>eral options for specifying</w:t>
      </w:r>
      <w:r>
        <w:t xml:space="preserve"> sequencing that are basically manual o</w:t>
      </w:r>
      <w:r w:rsidR="00FB1FB9">
        <w:t>r automatic, as explained below.</w:t>
      </w:r>
    </w:p>
    <w:p w14:paraId="17CF8DEE" w14:textId="77777777" w:rsidR="004E13E1" w:rsidRDefault="004E13E1" w:rsidP="004E13E1">
      <w:pPr>
        <w:pStyle w:val="Heading4"/>
      </w:pPr>
      <w:bookmarkStart w:id="166" w:name="_Toc55639579"/>
      <w:bookmarkStart w:id="167" w:name="_Toc55641067"/>
      <w:r>
        <w:t>Automatic grid point sequencing</w:t>
      </w:r>
      <w:bookmarkEnd w:id="166"/>
      <w:bookmarkEnd w:id="167"/>
    </w:p>
    <w:p w14:paraId="4DC11744" w14:textId="28FD0B55" w:rsidR="0036228D" w:rsidRDefault="004E13E1" w:rsidP="004E13E1">
      <w:pPr>
        <w:keepNext/>
        <w:keepLines/>
      </w:pPr>
      <w:r>
        <w:t>Automatic grid point sequencing to achieve a minimal stiffness matrix bandwidth is accomplished using an algorithm called BANDIT which is described in Reference 3.</w:t>
      </w:r>
      <w:r w:rsidR="00120C1D">
        <w:t xml:space="preserve"> </w:t>
      </w:r>
      <w:r>
        <w:t>The code for accomplishing this was obtained from that auth</w:t>
      </w:r>
      <w:r w:rsidR="0036228D">
        <w:t>or and is</w:t>
      </w:r>
      <w:r w:rsidR="001B3024">
        <w:t xml:space="preserve"> imbedded in MYSTRAN.</w:t>
      </w:r>
      <w:r w:rsidR="00120C1D">
        <w:t xml:space="preserve"> </w:t>
      </w:r>
      <w:r w:rsidR="001B3024">
        <w:t xml:space="preserve">BANDIT, when originally written, was a stand-alone program that generated SEQGP Bulk Data entries (see section on the Bulk Data </w:t>
      </w:r>
      <w:r w:rsidR="0025609E">
        <w:t>section</w:t>
      </w:r>
      <w:r w:rsidR="001B3024">
        <w:t>) which defined the sequence order for each grid.</w:t>
      </w:r>
      <w:r w:rsidR="00120C1D">
        <w:t xml:space="preserve"> </w:t>
      </w:r>
      <w:r w:rsidR="001B3024">
        <w:t>Within MYSTRAN, BANDIT is a subroutine which generates these SEQGP entries and MYSTRAN uses these to define the grid sequencing.</w:t>
      </w:r>
      <w:r w:rsidR="00120C1D">
        <w:t xml:space="preserve"> </w:t>
      </w:r>
      <w:r w:rsidR="001B3024">
        <w:t>BANDIT is the default sequencing method in MYSTRAN and is equivalent to including a Bulk Data PARAM GRIDSEQ entry with BANDIT specified in field 3 of the PARAM entry.</w:t>
      </w:r>
      <w:r w:rsidR="00120C1D">
        <w:t xml:space="preserve"> </w:t>
      </w:r>
      <w:r w:rsidR="001B3024">
        <w:t>When BANDIT sequencing is used, any user supplied SEQGP Bulk Data entries are ignored</w:t>
      </w:r>
      <w:r w:rsidR="00337D88">
        <w:t xml:space="preserve"> and a warning message is given.</w:t>
      </w:r>
    </w:p>
    <w:p w14:paraId="03A67714" w14:textId="77777777" w:rsidR="00BA1A2A" w:rsidRDefault="00BA1A2A" w:rsidP="007E501F">
      <w:pPr>
        <w:pStyle w:val="Heading4"/>
      </w:pPr>
      <w:r>
        <w:t>Manual grid point sequencing</w:t>
      </w:r>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14:paraId="5283B06D" w14:textId="267527B0" w:rsidR="00573CFB" w:rsidRDefault="00FC60EF" w:rsidP="00BA1A2A">
      <w:r>
        <w:t>In manual grid seq</w:t>
      </w:r>
      <w:r w:rsidR="00337D88">
        <w:t xml:space="preserve">uencing, </w:t>
      </w:r>
      <w:r>
        <w:t xml:space="preserve">the user supplies the </w:t>
      </w:r>
      <w:r w:rsidR="00BA1A2A">
        <w:t xml:space="preserve">Bulk Data </w:t>
      </w:r>
      <w:r w:rsidR="0025609E">
        <w:t>section</w:t>
      </w:r>
      <w:r w:rsidR="00BA1A2A">
        <w:t xml:space="preserve"> SEQG</w:t>
      </w:r>
      <w:r w:rsidR="00D10B5A">
        <w:t xml:space="preserve">P entries which are used to </w:t>
      </w:r>
      <w:r w:rsidR="004B7880">
        <w:t xml:space="preserve">sequence </w:t>
      </w:r>
      <w:r>
        <w:t xml:space="preserve">the </w:t>
      </w:r>
      <w:r w:rsidR="004B7880">
        <w:t>grids</w:t>
      </w:r>
      <w:r>
        <w:t>.</w:t>
      </w:r>
      <w:r w:rsidR="00120C1D">
        <w:t xml:space="preserve"> </w:t>
      </w:r>
      <w:r w:rsidR="00573CFB">
        <w:t>However, only those grids which</w:t>
      </w:r>
      <w:r w:rsidR="007169DA">
        <w:t xml:space="preserve"> are to be re-sequenced from their initial order need to have their sequence number specified on SEQGP entries.</w:t>
      </w:r>
      <w:r w:rsidR="00120C1D">
        <w:t xml:space="preserve"> </w:t>
      </w:r>
      <w:r w:rsidR="00573CFB">
        <w:t>In order to facilitate this</w:t>
      </w:r>
      <w:r w:rsidR="007169DA">
        <w:t xml:space="preserve"> MYSTRAN start</w:t>
      </w:r>
      <w:r w:rsidR="00573CFB">
        <w:t>s</w:t>
      </w:r>
      <w:r w:rsidR="007169DA">
        <w:t xml:space="preserve"> out with</w:t>
      </w:r>
      <w:r w:rsidR="00573CFB">
        <w:t xml:space="preserve"> a predefined sequence order that can then be modified with the user supplied SEQGP entries</w:t>
      </w:r>
      <w:r w:rsidR="007169DA">
        <w:t>.</w:t>
      </w:r>
      <w:r w:rsidR="00120C1D">
        <w:t xml:space="preserve"> </w:t>
      </w:r>
      <w:r w:rsidR="00573CFB">
        <w:t>The predefined sequence order can be one of two possibilities (and is defined on the PARAM GRIDSEQ Bulk Data entry):</w:t>
      </w:r>
    </w:p>
    <w:p w14:paraId="1BECFE87" w14:textId="77777777" w:rsidR="00573CFB" w:rsidRDefault="00573CFB">
      <w:pPr>
        <w:pStyle w:val="Bullet1"/>
        <w:numPr>
          <w:ilvl w:val="0"/>
          <w:numId w:val="18"/>
        </w:numPr>
      </w:pPr>
      <w:r>
        <w:t>Grid numerical order (PARAM GRIDSEQ GRID)</w:t>
      </w:r>
    </w:p>
    <w:p w14:paraId="3FC286F7" w14:textId="77777777" w:rsidR="00573CFB" w:rsidRDefault="00573CFB">
      <w:pPr>
        <w:pStyle w:val="Bullet1"/>
        <w:numPr>
          <w:ilvl w:val="0"/>
          <w:numId w:val="18"/>
        </w:numPr>
      </w:pPr>
      <w:r>
        <w:t xml:space="preserve">Order of the grids as they appear in the Bulk Data </w:t>
      </w:r>
      <w:r w:rsidR="0025609E">
        <w:t>section</w:t>
      </w:r>
      <w:r>
        <w:t xml:space="preserve"> (PARAM GRIDSEQ INPUT)</w:t>
      </w:r>
    </w:p>
    <w:p w14:paraId="1878178E" w14:textId="77777777" w:rsidR="00295AC0" w:rsidRDefault="00295AC0" w:rsidP="00295AC0">
      <w:pPr>
        <w:pStyle w:val="SpecialSpace"/>
      </w:pPr>
    </w:p>
    <w:p w14:paraId="069DD569" w14:textId="486CFECF" w:rsidR="00BA1A2A" w:rsidRDefault="00BA1A2A" w:rsidP="00BA1A2A">
      <w:r>
        <w:t>The following beam model with seven grid points illustrat</w:t>
      </w:r>
      <w:r w:rsidR="004348DF">
        <w:t>es this</w:t>
      </w:r>
      <w:r>
        <w:t>:</w:t>
      </w:r>
    </w:p>
    <w:p w14:paraId="4E098D7D" w14:textId="4DFD497A" w:rsidR="00BA1A2A" w:rsidRDefault="00370320" w:rsidP="00BA1A2A">
      <w:r>
        <w:rPr>
          <w:noProof/>
        </w:rPr>
        <mc:AlternateContent>
          <mc:Choice Requires="wpg">
            <w:drawing>
              <wp:anchor distT="0" distB="0" distL="114300" distR="114300" simplePos="0" relativeHeight="251594240" behindDoc="0" locked="0" layoutInCell="0" allowOverlap="1" wp14:anchorId="69A5B6B2" wp14:editId="0830AA2E">
                <wp:simplePos x="0" y="0"/>
                <wp:positionH relativeFrom="column">
                  <wp:posOffset>1041400</wp:posOffset>
                </wp:positionH>
                <wp:positionV relativeFrom="paragraph">
                  <wp:posOffset>186690</wp:posOffset>
                </wp:positionV>
                <wp:extent cx="3984625" cy="438150"/>
                <wp:effectExtent l="0" t="0" r="0" b="0"/>
                <wp:wrapNone/>
                <wp:docPr id="869882483" name="Group 9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4625" cy="438150"/>
                          <a:chOff x="1595" y="6480"/>
                          <a:chExt cx="6275" cy="690"/>
                        </a:xfrm>
                      </wpg:grpSpPr>
                      <wps:wsp>
                        <wps:cNvPr id="856610454" name="Oval 982"/>
                        <wps:cNvSpPr>
                          <a:spLocks noChangeArrowheads="1"/>
                        </wps:cNvSpPr>
                        <wps:spPr bwMode="auto">
                          <a:xfrm>
                            <a:off x="187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1625050" name="Line 983"/>
                        <wps:cNvCnPr>
                          <a:cxnSpLocks noChangeShapeType="1"/>
                        </wps:cNvCnPr>
                        <wps:spPr bwMode="auto">
                          <a:xfrm>
                            <a:off x="203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9939112" name="Oval 984"/>
                        <wps:cNvSpPr>
                          <a:spLocks noChangeArrowheads="1"/>
                        </wps:cNvSpPr>
                        <wps:spPr bwMode="auto">
                          <a:xfrm>
                            <a:off x="281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4333852" name="Line 985"/>
                        <wps:cNvCnPr>
                          <a:cxnSpLocks noChangeShapeType="1"/>
                        </wps:cNvCnPr>
                        <wps:spPr bwMode="auto">
                          <a:xfrm>
                            <a:off x="297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8136477" name="Oval 986"/>
                        <wps:cNvSpPr>
                          <a:spLocks noChangeArrowheads="1"/>
                        </wps:cNvSpPr>
                        <wps:spPr bwMode="auto">
                          <a:xfrm>
                            <a:off x="373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89372578" name="Line 987"/>
                        <wps:cNvCnPr>
                          <a:cxnSpLocks noChangeShapeType="1"/>
                        </wps:cNvCnPr>
                        <wps:spPr bwMode="auto">
                          <a:xfrm>
                            <a:off x="389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014179" name="Oval 988"/>
                        <wps:cNvSpPr>
                          <a:spLocks noChangeArrowheads="1"/>
                        </wps:cNvSpPr>
                        <wps:spPr bwMode="auto">
                          <a:xfrm>
                            <a:off x="466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4197081" name="Line 989"/>
                        <wps:cNvCnPr>
                          <a:cxnSpLocks noChangeShapeType="1"/>
                        </wps:cNvCnPr>
                        <wps:spPr bwMode="auto">
                          <a:xfrm>
                            <a:off x="482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1187027" name="Oval 990"/>
                        <wps:cNvSpPr>
                          <a:spLocks noChangeArrowheads="1"/>
                        </wps:cNvSpPr>
                        <wps:spPr bwMode="auto">
                          <a:xfrm>
                            <a:off x="558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2566755" name="Line 991"/>
                        <wps:cNvCnPr>
                          <a:cxnSpLocks noChangeShapeType="1"/>
                        </wps:cNvCnPr>
                        <wps:spPr bwMode="auto">
                          <a:xfrm>
                            <a:off x="574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2299450" name="Oval 992"/>
                        <wps:cNvSpPr>
                          <a:spLocks noChangeArrowheads="1"/>
                        </wps:cNvSpPr>
                        <wps:spPr bwMode="auto">
                          <a:xfrm>
                            <a:off x="651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39173416" name="Line 993"/>
                        <wps:cNvCnPr>
                          <a:cxnSpLocks noChangeShapeType="1"/>
                        </wps:cNvCnPr>
                        <wps:spPr bwMode="auto">
                          <a:xfrm>
                            <a:off x="668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3159981" name="Oval 994"/>
                        <wps:cNvSpPr>
                          <a:spLocks noChangeArrowheads="1"/>
                        </wps:cNvSpPr>
                        <wps:spPr bwMode="auto">
                          <a:xfrm>
                            <a:off x="745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4322533" name="Text Box 995"/>
                        <wps:cNvSpPr txBox="1">
                          <a:spLocks noChangeArrowheads="1"/>
                        </wps:cNvSpPr>
                        <wps:spPr bwMode="auto">
                          <a:xfrm>
                            <a:off x="4400" y="6680"/>
                            <a:ext cx="7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393A7" w14:textId="77777777" w:rsidR="003C3563" w:rsidRDefault="003C3563" w:rsidP="00BA1A2A"/>
                          </w:txbxContent>
                        </wps:txbx>
                        <wps:bodyPr rot="0" vert="horz" wrap="square" lIns="91440" tIns="45720" rIns="91440" bIns="45720" anchor="t" anchorCtr="0" upright="1">
                          <a:noAutofit/>
                        </wps:bodyPr>
                      </wps:wsp>
                      <wps:wsp>
                        <wps:cNvPr id="1068042286" name="Text Box 996"/>
                        <wps:cNvSpPr txBox="1">
                          <a:spLocks noChangeArrowheads="1"/>
                        </wps:cNvSpPr>
                        <wps:spPr bwMode="auto">
                          <a:xfrm>
                            <a:off x="7180"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DC717" w14:textId="77777777" w:rsidR="003C3563" w:rsidRDefault="003C3563" w:rsidP="00BA1A2A"/>
                          </w:txbxContent>
                        </wps:txbx>
                        <wps:bodyPr rot="0" vert="horz" wrap="square" lIns="91440" tIns="45720" rIns="91440" bIns="45720" anchor="t" anchorCtr="0" upright="1">
                          <a:noAutofit/>
                        </wps:bodyPr>
                      </wps:wsp>
                      <wps:wsp>
                        <wps:cNvPr id="409256335" name="Text Box 997"/>
                        <wps:cNvSpPr txBox="1">
                          <a:spLocks noChangeArrowheads="1"/>
                        </wps:cNvSpPr>
                        <wps:spPr bwMode="auto">
                          <a:xfrm>
                            <a:off x="6255"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56EB81" w14:textId="77777777" w:rsidR="003C3563" w:rsidRDefault="003C3563" w:rsidP="00BA1A2A"/>
                          </w:txbxContent>
                        </wps:txbx>
                        <wps:bodyPr rot="0" vert="horz" wrap="square" lIns="91440" tIns="45720" rIns="91440" bIns="45720" anchor="t" anchorCtr="0" upright="1">
                          <a:noAutofit/>
                        </wps:bodyPr>
                      </wps:wsp>
                      <wps:wsp>
                        <wps:cNvPr id="1154438163" name="Text Box 998"/>
                        <wps:cNvSpPr txBox="1">
                          <a:spLocks noChangeArrowheads="1"/>
                        </wps:cNvSpPr>
                        <wps:spPr bwMode="auto">
                          <a:xfrm>
                            <a:off x="1595" y="668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F559EF" w14:textId="77777777" w:rsidR="003C3563" w:rsidRDefault="003C3563" w:rsidP="00BA1A2A"/>
                          </w:txbxContent>
                        </wps:txbx>
                        <wps:bodyPr rot="0" vert="horz" wrap="square" lIns="91440" tIns="45720" rIns="91440" bIns="45720" anchor="t" anchorCtr="0" upright="1">
                          <a:noAutofit/>
                        </wps:bodyPr>
                      </wps:wsp>
                      <wps:wsp>
                        <wps:cNvPr id="1920959679" name="Text Box 999"/>
                        <wps:cNvSpPr txBox="1">
                          <a:spLocks noChangeArrowheads="1"/>
                        </wps:cNvSpPr>
                        <wps:spPr bwMode="auto">
                          <a:xfrm>
                            <a:off x="2525"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F5938" w14:textId="77777777" w:rsidR="003C3563" w:rsidRDefault="003C3563" w:rsidP="00BA1A2A"/>
                          </w:txbxContent>
                        </wps:txbx>
                        <wps:bodyPr rot="0" vert="horz" wrap="square" lIns="91440" tIns="45720" rIns="91440" bIns="45720" anchor="t" anchorCtr="0" upright="1">
                          <a:noAutofit/>
                        </wps:bodyPr>
                      </wps:wsp>
                      <wps:wsp>
                        <wps:cNvPr id="1386714676" name="Text Box 1000"/>
                        <wps:cNvSpPr txBox="1">
                          <a:spLocks noChangeArrowheads="1"/>
                        </wps:cNvSpPr>
                        <wps:spPr bwMode="auto">
                          <a:xfrm>
                            <a:off x="3445"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36B2D" w14:textId="77777777" w:rsidR="003C3563" w:rsidRDefault="003C3563" w:rsidP="00BA1A2A"/>
                          </w:txbxContent>
                        </wps:txbx>
                        <wps:bodyPr rot="0" vert="horz" wrap="square" lIns="91440" tIns="45720" rIns="91440" bIns="45720" anchor="t" anchorCtr="0" upright="1">
                          <a:noAutofit/>
                        </wps:bodyPr>
                      </wps:wsp>
                      <wps:wsp>
                        <wps:cNvPr id="759224602" name="Text Box 1001"/>
                        <wps:cNvSpPr txBox="1">
                          <a:spLocks noChangeArrowheads="1"/>
                        </wps:cNvSpPr>
                        <wps:spPr bwMode="auto">
                          <a:xfrm>
                            <a:off x="5325"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135A0B" w14:textId="77777777" w:rsidR="003C3563" w:rsidRDefault="003C3563" w:rsidP="00BA1A2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A5B6B2" id="Group 981" o:spid="_x0000_s1026" style="position:absolute;left:0;text-align:left;margin-left:82pt;margin-top:14.7pt;width:313.75pt;height:34.5pt;z-index:251594240" coordorigin="1595,6480" coordsize="6275,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" o:allowincell="f">
                <v:oval id="Oval 982" o:spid="_x0000_s1027" style="position:absolute;left:187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" fillcolor="black"/>
                <v:line id="Line 983" o:spid="_x0000_s1028" style="position:absolute;visibility:visible;mso-wrap-style:square" from="2030,6550" to="280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"/>
                <v:oval id="Oval 984" o:spid="_x0000_s1029" style="position:absolute;left:281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" fillcolor="black"/>
                <v:line id="Line 985" o:spid="_x0000_s1030" style="position:absolute;visibility:visible;mso-wrap-style:square" from="2970,6550" to="374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"/>
                <v:oval id="Oval 986" o:spid="_x0000_s1031" style="position:absolute;left:373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" fillcolor="black"/>
                <v:line id="Line 987" o:spid="_x0000_s1032" style="position:absolute;visibility:visible;mso-wrap-style:square" from="3890,6550" to="466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"/>
                <v:oval id="Oval 988" o:spid="_x0000_s1033" style="position:absolute;left:466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" fillcolor="black"/>
                <v:line id="Line 989" o:spid="_x0000_s1034" style="position:absolute;visibility:visible;mso-wrap-style:square" from="4820,6550" to="559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"/>
                <v:oval id="Oval 990" o:spid="_x0000_s1035" style="position:absolute;left:558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" fillcolor="black"/>
                <v:line id="Line 991" o:spid="_x0000_s1036" style="position:absolute;visibility:visible;mso-wrap-style:square" from="5740,6550" to="651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"/>
                <v:oval id="Oval 992" o:spid="_x0000_s1037" style="position:absolute;left:651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" fillcolor="black"/>
                <v:line id="Line 993" o:spid="_x0000_s1038" style="position:absolute;visibility:visible;mso-wrap-style:square" from="6680,6550" to="745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"/>
                <v:oval id="Oval 994" o:spid="_x0000_s1039" style="position:absolute;left:745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" fillcolor="black"/>
                <v:shapetype id="_x0000_t202" coordsize="21600,21600" o:spt="202" path="m,l,21600r21600,l21600,xe">
                  <v:stroke joinstyle="miter"/>
                  <v:path gradientshapeok="t" o:connecttype="rect"/>
                </v:shapetype>
                <v:shape id="Text Box 995" o:spid="_x0000_s1040" type="#_x0000_t202" style="position:absolute;left:4400;top:6680;width:7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" filled="f" stroked="f">
                  <v:textbox>
                    <w:txbxContent>
                      <w:p w14:paraId="471393A7" w14:textId="77777777" w:rsidR="003C3563" w:rsidRDefault="003C3563" w:rsidP="00BA1A2A"/>
                    </w:txbxContent>
                  </v:textbox>
                </v:shape>
                <v:shape id="Text Box 996" o:spid="_x0000_s1041" type="#_x0000_t202" style="position:absolute;left:7180;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" filled="f" stroked="f">
                  <v:textbox>
                    <w:txbxContent>
                      <w:p w14:paraId="077DC717" w14:textId="77777777" w:rsidR="003C3563" w:rsidRDefault="003C3563" w:rsidP="00BA1A2A"/>
                    </w:txbxContent>
                  </v:textbox>
                </v:shape>
                <v:shape id="Text Box 997" o:spid="_x0000_s1042" type="#_x0000_t202" style="position:absolute;left:6255;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" filled="f" stroked="f">
                  <v:textbox>
                    <w:txbxContent>
                      <w:p w14:paraId="0C56EB81" w14:textId="77777777" w:rsidR="003C3563" w:rsidRDefault="003C3563" w:rsidP="00BA1A2A"/>
                    </w:txbxContent>
                  </v:textbox>
                </v:shape>
                <v:shape id="Text Box 998" o:spid="_x0000_s1043" type="#_x0000_t202" style="position:absolute;left:1595;top:668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" filled="f" stroked="f">
                  <v:textbox>
                    <w:txbxContent>
                      <w:p w14:paraId="65F559EF" w14:textId="77777777" w:rsidR="003C3563" w:rsidRDefault="003C3563" w:rsidP="00BA1A2A"/>
                    </w:txbxContent>
                  </v:textbox>
                </v:shape>
                <v:shape id="Text Box 999" o:spid="_x0000_s1044" type="#_x0000_t202" style="position:absolute;left:2525;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" filled="f" stroked="f">
                  <v:textbox>
                    <w:txbxContent>
                      <w:p w14:paraId="4E3F5938" w14:textId="77777777" w:rsidR="003C3563" w:rsidRDefault="003C3563" w:rsidP="00BA1A2A"/>
                    </w:txbxContent>
                  </v:textbox>
                </v:shape>
                <v:shape id="Text Box 1000" o:spid="_x0000_s1045" type="#_x0000_t202" style="position:absolute;left:3445;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" filled="f" stroked="f">
                  <v:textbox>
                    <w:txbxContent>
                      <w:p w14:paraId="36936B2D" w14:textId="77777777" w:rsidR="003C3563" w:rsidRDefault="003C3563" w:rsidP="00BA1A2A"/>
                    </w:txbxContent>
                  </v:textbox>
                </v:shape>
                <v:shape id="Text Box 1001" o:spid="_x0000_s1046" type="#_x0000_t202" style="position:absolute;left:5325;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" filled="f" stroked="f">
                  <v:textbox>
                    <w:txbxContent>
                      <w:p w14:paraId="5C135A0B" w14:textId="77777777" w:rsidR="003C3563" w:rsidRDefault="003C3563" w:rsidP="00BA1A2A"/>
                    </w:txbxContent>
                  </v:textbox>
                </v:shape>
              </v:group>
            </w:pict>
          </mc:Fallback>
        </mc:AlternateContent>
      </w:r>
    </w:p>
    <w:p w14:paraId="5F85CD0C" w14:textId="77777777" w:rsidR="00BA1A2A" w:rsidRDefault="00BA1A2A" w:rsidP="00BA1A2A"/>
    <w:p w14:paraId="2B1840FE" w14:textId="77777777" w:rsidR="00BA1A2A" w:rsidRDefault="00BA1A2A" w:rsidP="00BA1A2A"/>
    <w:p w14:paraId="5C821EDF" w14:textId="77777777" w:rsidR="00BA1A2A" w:rsidRDefault="00BA1A2A" w:rsidP="00BA1A2A">
      <w:r>
        <w:t xml:space="preserve"> </w:t>
      </w:r>
    </w:p>
    <w:p w14:paraId="707FFB0B" w14:textId="7332BE36" w:rsidR="00BA1A2A" w:rsidRDefault="00007091" w:rsidP="00BA1A2A">
      <w:r>
        <w:lastRenderedPageBreak/>
        <w:t>Assuming that the user has the initial order set with PARAM GRIDSEQ GRID then grid 101 would be sequenced 1</w:t>
      </w:r>
      <w:r w:rsidRPr="00007091">
        <w:rPr>
          <w:vertAlign w:val="superscript"/>
        </w:rPr>
        <w:t>st</w:t>
      </w:r>
      <w:r w:rsidR="00704302">
        <w:t xml:space="preserve"> initially.</w:t>
      </w:r>
      <w:r w:rsidR="00120C1D">
        <w:t xml:space="preserve"> </w:t>
      </w:r>
      <w:r>
        <w:t>However, for a minimum stiffness matrix bandwidth, it should be sequenced so that it is 4</w:t>
      </w:r>
      <w:r w:rsidRPr="00007091">
        <w:rPr>
          <w:vertAlign w:val="superscript"/>
        </w:rPr>
        <w:t>th</w:t>
      </w:r>
      <w:r>
        <w:t>.</w:t>
      </w:r>
      <w:r w:rsidR="00120C1D">
        <w:t xml:space="preserve"> </w:t>
      </w:r>
      <w:r w:rsidR="00BA1A2A">
        <w:t>Using the</w:t>
      </w:r>
      <w:r w:rsidR="004348DF">
        <w:t xml:space="preserve"> SEQG</w:t>
      </w:r>
      <w:r>
        <w:t xml:space="preserve">P entry, </w:t>
      </w:r>
      <w:r w:rsidR="004348DF">
        <w:t>grid 1</w:t>
      </w:r>
      <w:r>
        <w:t>01 can be re-sequenced to be 4</w:t>
      </w:r>
      <w:r w:rsidRPr="00007091">
        <w:rPr>
          <w:vertAlign w:val="superscript"/>
        </w:rPr>
        <w:t>th</w:t>
      </w:r>
      <w:r w:rsidR="004348DF">
        <w:t xml:space="preserve"> by giving it </w:t>
      </w:r>
      <w:r w:rsidR="00704302">
        <w:t>a sequence number between where grids 401 and 501 are sequenced.</w:t>
      </w:r>
      <w:r w:rsidR="00120C1D">
        <w:t xml:space="preserve"> </w:t>
      </w:r>
      <w:r w:rsidR="00704302">
        <w:t>Since the sequence number can be a decimal value then grid 101’s sequence number should be a number that is greater than 4 but less than 5 (say 4.1)</w:t>
      </w:r>
    </w:p>
    <w:p w14:paraId="2D6C2A2D" w14:textId="77777777" w:rsidR="00BA1A2A" w:rsidRDefault="00BA1A2A" w:rsidP="00BA1A2A">
      <w:pPr>
        <w:pStyle w:val="Heading2"/>
        <w:keepNext/>
        <w:keepLines/>
      </w:pPr>
      <w:bookmarkStart w:id="168" w:name="_Toc534183747"/>
      <w:bookmarkStart w:id="169" w:name="_Toc12937161"/>
      <w:bookmarkStart w:id="170" w:name="_Toc12950827"/>
      <w:bookmarkStart w:id="171" w:name="_Toc12962680"/>
      <w:bookmarkStart w:id="172" w:name="_Toc13145816"/>
      <w:bookmarkStart w:id="173" w:name="_Toc13455212"/>
      <w:bookmarkStart w:id="174" w:name="_Toc13754734"/>
      <w:bookmarkStart w:id="175" w:name="_Toc13754965"/>
      <w:bookmarkStart w:id="176" w:name="_Toc13755463"/>
      <w:bookmarkStart w:id="177" w:name="_Toc13755985"/>
      <w:bookmarkStart w:id="178" w:name="_Toc21789372"/>
      <w:bookmarkStart w:id="179" w:name="_Toc27006579"/>
      <w:bookmarkStart w:id="180" w:name="_Toc27007471"/>
      <w:bookmarkStart w:id="181" w:name="_Toc27007562"/>
      <w:bookmarkStart w:id="182" w:name="_Toc27025006"/>
      <w:bookmarkStart w:id="183" w:name="_Toc27025751"/>
      <w:bookmarkStart w:id="184" w:name="_Toc27032810"/>
      <w:bookmarkStart w:id="185" w:name="_Toc27042449"/>
      <w:bookmarkStart w:id="186" w:name="_Toc27107023"/>
      <w:bookmarkStart w:id="187" w:name="_Toc27108773"/>
      <w:bookmarkStart w:id="188" w:name="_Toc27120792"/>
      <w:bookmarkStart w:id="189" w:name="_Toc27120902"/>
      <w:bookmarkStart w:id="190" w:name="_Toc27121542"/>
      <w:bookmarkStart w:id="191" w:name="_Toc27121646"/>
      <w:bookmarkStart w:id="192" w:name="_Toc27196826"/>
      <w:bookmarkStart w:id="193" w:name="_Toc27196931"/>
      <w:bookmarkStart w:id="194" w:name="_Toc27198202"/>
      <w:bookmarkStart w:id="195" w:name="_Toc27202724"/>
      <w:bookmarkStart w:id="196" w:name="_Toc27206182"/>
      <w:bookmarkStart w:id="197" w:name="_Toc27206287"/>
      <w:bookmarkStart w:id="198" w:name="_Toc27217195"/>
      <w:bookmarkStart w:id="199" w:name="_Toc27217300"/>
      <w:bookmarkStart w:id="200" w:name="_Toc27217404"/>
      <w:bookmarkStart w:id="201" w:name="_Toc27217777"/>
      <w:bookmarkStart w:id="202" w:name="_Toc27217881"/>
      <w:bookmarkStart w:id="203" w:name="_Toc27296286"/>
      <w:bookmarkStart w:id="204" w:name="_Toc27393794"/>
      <w:bookmarkStart w:id="205" w:name="_Toc27479810"/>
      <w:bookmarkStart w:id="206" w:name="_Toc27717189"/>
      <w:bookmarkStart w:id="207" w:name="_Toc28326986"/>
      <w:bookmarkStart w:id="208" w:name="_Toc28600317"/>
      <w:bookmarkStart w:id="209" w:name="_Toc28601209"/>
      <w:bookmarkStart w:id="210" w:name="_Toc39471415"/>
      <w:bookmarkStart w:id="211" w:name="_Toc55639580"/>
      <w:bookmarkStart w:id="212" w:name="_Toc55641068"/>
      <w:bookmarkStart w:id="213" w:name="_Toc164640617"/>
      <w:r>
        <w:t>Elements</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p>
    <w:p w14:paraId="299AC9B4" w14:textId="77777777" w:rsidR="00BA1A2A" w:rsidRDefault="00BA1A2A" w:rsidP="00BA1A2A">
      <w:pPr>
        <w:pStyle w:val="Heading3"/>
        <w:keepLines/>
      </w:pPr>
      <w:bookmarkStart w:id="214" w:name="_Toc534183748"/>
      <w:bookmarkStart w:id="215" w:name="_Toc12937162"/>
      <w:bookmarkStart w:id="216" w:name="_Toc12950828"/>
      <w:bookmarkStart w:id="217" w:name="_Toc12962681"/>
      <w:bookmarkStart w:id="218" w:name="_Toc13145817"/>
      <w:bookmarkStart w:id="219" w:name="_Toc13455213"/>
      <w:bookmarkStart w:id="220" w:name="_Toc13754735"/>
      <w:bookmarkStart w:id="221" w:name="_Toc13754966"/>
      <w:bookmarkStart w:id="222" w:name="_Toc13755464"/>
      <w:bookmarkStart w:id="223" w:name="_Toc13755986"/>
      <w:bookmarkStart w:id="224" w:name="_Toc21789373"/>
      <w:bookmarkStart w:id="225" w:name="_Toc27006580"/>
      <w:bookmarkStart w:id="226" w:name="_Toc27007472"/>
      <w:bookmarkStart w:id="227" w:name="_Toc27007563"/>
      <w:bookmarkStart w:id="228" w:name="_Toc27025007"/>
      <w:bookmarkStart w:id="229" w:name="_Toc27025752"/>
      <w:bookmarkStart w:id="230" w:name="_Toc27032811"/>
      <w:bookmarkStart w:id="231" w:name="_Toc27042450"/>
      <w:bookmarkStart w:id="232" w:name="_Toc27107024"/>
      <w:bookmarkStart w:id="233" w:name="_Toc27108774"/>
      <w:bookmarkStart w:id="234" w:name="_Toc27120793"/>
      <w:bookmarkStart w:id="235" w:name="_Toc27120903"/>
      <w:bookmarkStart w:id="236" w:name="_Toc27121543"/>
      <w:bookmarkStart w:id="237" w:name="_Toc27121647"/>
      <w:bookmarkStart w:id="238" w:name="_Toc27196827"/>
      <w:bookmarkStart w:id="239" w:name="_Toc27196932"/>
      <w:bookmarkStart w:id="240" w:name="_Toc27198203"/>
      <w:bookmarkStart w:id="241" w:name="_Toc27202725"/>
      <w:bookmarkStart w:id="242" w:name="_Toc27206183"/>
      <w:bookmarkStart w:id="243" w:name="_Toc27206288"/>
      <w:bookmarkStart w:id="244" w:name="_Toc27217196"/>
      <w:bookmarkStart w:id="245" w:name="_Toc27217301"/>
      <w:bookmarkStart w:id="246" w:name="_Toc27217405"/>
      <w:bookmarkStart w:id="247" w:name="_Toc27217778"/>
      <w:bookmarkStart w:id="248" w:name="_Toc27217882"/>
      <w:bookmarkStart w:id="249" w:name="_Toc27296287"/>
      <w:bookmarkStart w:id="250" w:name="_Toc27393795"/>
      <w:bookmarkStart w:id="251" w:name="_Toc27479811"/>
      <w:bookmarkStart w:id="252" w:name="_Toc27717190"/>
      <w:bookmarkStart w:id="253" w:name="_Toc28326987"/>
      <w:bookmarkStart w:id="254" w:name="_Toc28600318"/>
      <w:bookmarkStart w:id="255" w:name="_Toc28601210"/>
      <w:bookmarkStart w:id="256" w:name="_Toc39471416"/>
      <w:bookmarkStart w:id="257" w:name="_Toc55639581"/>
      <w:bookmarkStart w:id="258" w:name="_Toc55641069"/>
      <w:bookmarkStart w:id="259" w:name="_Toc164640618"/>
      <w:r>
        <w:t>Element connection, property, and material definition</w:t>
      </w:r>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p>
    <w:p w14:paraId="48CC4C9D" w14:textId="406F31A7" w:rsidR="00BA1A2A" w:rsidRDefault="00BA1A2A" w:rsidP="00BA1A2A">
      <w:pPr>
        <w:keepNext/>
        <w:keepLines/>
      </w:pPr>
      <w:r>
        <w:t>Elastic elements are defined by their connectivity (the grids to which they attach), by their geometric properties and, in all but the ELAS1 element, by their material properties.</w:t>
      </w:r>
      <w:r w:rsidR="00120C1D">
        <w:t xml:space="preserve"> </w:t>
      </w:r>
      <w:r>
        <w:t>The mnemonic in field 1 of all elastic element connection entries begins with a “C” followed by the element name.</w:t>
      </w:r>
      <w:r w:rsidR="00120C1D">
        <w:t xml:space="preserve"> </w:t>
      </w:r>
      <w:r>
        <w:t>The mnemonic in field 1 of a bar element connection entry, for example, is CBAR (in columns 1-4).</w:t>
      </w:r>
      <w:r w:rsidR="00120C1D">
        <w:t xml:space="preserve"> </w:t>
      </w:r>
      <w:r>
        <w:t>Field 2 of a connection entry gives the element ID, which is an arbitrary integer (although elements must have unique IDs among the set of all elements).</w:t>
      </w:r>
      <w:r w:rsidR="00120C1D">
        <w:t xml:space="preserve"> </w:t>
      </w:r>
      <w:r>
        <w:t xml:space="preserve">Field 3 of the connection entry </w:t>
      </w:r>
      <w:r w:rsidR="003D633F">
        <w:t xml:space="preserve">for all </w:t>
      </w:r>
      <w:r w:rsidR="00D4748C">
        <w:t>one- and two-dimensional</w:t>
      </w:r>
      <w:r w:rsidR="003D633F">
        <w:t xml:space="preserve"> elements </w:t>
      </w:r>
      <w:r>
        <w:t>gives the ID of an element property Bulk Data entry that is used to specify geometric properties of the element.</w:t>
      </w:r>
      <w:r w:rsidR="00120C1D">
        <w:t xml:space="preserve"> </w:t>
      </w:r>
      <w:r>
        <w:t>Following this on the element connection entry, the grid poin</w:t>
      </w:r>
      <w:r w:rsidR="002126E1">
        <w:t>ts to which the element connect</w:t>
      </w:r>
      <w:r>
        <w:t xml:space="preserve"> are specified.</w:t>
      </w:r>
      <w:r w:rsidR="00120C1D">
        <w:t xml:space="preserve"> </w:t>
      </w:r>
      <w:r>
        <w:t>With the exception of the scalar spring element, all elements have a local element coordinate system.</w:t>
      </w:r>
      <w:r w:rsidR="00120C1D">
        <w:t xml:space="preserve"> </w:t>
      </w:r>
      <w:r>
        <w:t>This local element coordinate system is defined by the order of the grids on the element connection entry and by, for some elements, an orientation vector that is also defined on the element connection entry.</w:t>
      </w:r>
      <w:r w:rsidR="00120C1D">
        <w:t xml:space="preserve"> </w:t>
      </w:r>
      <w:r w:rsidR="00C5068A">
        <w:t>This will be discussed in detail in each of the separate element sections below.</w:t>
      </w:r>
    </w:p>
    <w:p w14:paraId="1150AAB6" w14:textId="57061EFB" w:rsidR="00BA1A2A" w:rsidRDefault="00BA1A2A" w:rsidP="00483935">
      <w:pPr>
        <w:spacing w:after="0"/>
      </w:pPr>
      <w:r>
        <w:t>Element property entries define the geometric properties of the elements (e.g. cross-sectional areas, moments of inertia of bars, thickness of plates, etc.).</w:t>
      </w:r>
      <w:r w:rsidR="00120C1D">
        <w:t xml:space="preserve"> </w:t>
      </w:r>
      <w:r>
        <w:t>The mnemonic in field 1 for all property entries begins with a “P” followed by the element name.</w:t>
      </w:r>
      <w:r w:rsidR="00120C1D">
        <w:t xml:space="preserve"> </w:t>
      </w:r>
      <w:r>
        <w:t>The property entry for a bar element, for example, has PBAR in field 1 and has, in field 2, the property ID that was referenced on the connection entry.</w:t>
      </w:r>
      <w:r w:rsidR="00120C1D">
        <w:t xml:space="preserve"> </w:t>
      </w:r>
      <w:r>
        <w:t>Field 3 specifies an ID of a material Bulk Data</w:t>
      </w:r>
      <w:r w:rsidR="00A119CD">
        <w:t xml:space="preserve"> entry.</w:t>
      </w:r>
      <w:r w:rsidR="00120C1D">
        <w:t xml:space="preserve"> </w:t>
      </w:r>
      <w:r w:rsidR="00A119CD">
        <w:t>The remaining fields</w:t>
      </w:r>
      <w:r>
        <w:t xml:space="preserve"> define the geometric properties of the bar element and can take up to three physical entries for the complete description.</w:t>
      </w:r>
      <w:r w:rsidR="00120C1D">
        <w:t xml:space="preserve"> </w:t>
      </w:r>
      <w:r>
        <w:t>For example, the PBAR entry has the following properties:</w:t>
      </w:r>
    </w:p>
    <w:p w14:paraId="625434F3" w14:textId="77777777" w:rsidR="00BA1A2A" w:rsidRPr="00576E68" w:rsidRDefault="00BA1A2A" w:rsidP="00576E68">
      <w:pPr>
        <w:pStyle w:val="Bullet1"/>
      </w:pPr>
      <w:r>
        <w:t>Cross-</w:t>
      </w:r>
      <w:r w:rsidRPr="00576E68">
        <w:t>sectional area</w:t>
      </w:r>
    </w:p>
    <w:p w14:paraId="7B610116" w14:textId="77777777" w:rsidR="00BA1A2A" w:rsidRPr="00576E68" w:rsidRDefault="00BA1A2A" w:rsidP="00576E68">
      <w:pPr>
        <w:pStyle w:val="Bullet1"/>
      </w:pPr>
      <w:r w:rsidRPr="00576E68">
        <w:t>Moments of inertia and product of inertia</w:t>
      </w:r>
    </w:p>
    <w:p w14:paraId="16A1DB53" w14:textId="77777777" w:rsidR="00BA1A2A" w:rsidRPr="00576E68" w:rsidRDefault="00BA1A2A" w:rsidP="00576E68">
      <w:pPr>
        <w:pStyle w:val="Bullet1"/>
      </w:pPr>
      <w:r w:rsidRPr="00576E68">
        <w:t>Torsional constant</w:t>
      </w:r>
    </w:p>
    <w:p w14:paraId="5AC6136C" w14:textId="77777777" w:rsidR="00BA1A2A" w:rsidRPr="00576E68" w:rsidRDefault="00BA1A2A" w:rsidP="00576E68">
      <w:pPr>
        <w:pStyle w:val="Bullet1"/>
      </w:pPr>
      <w:r w:rsidRPr="00576E68">
        <w:t>Mass per unit length</w:t>
      </w:r>
    </w:p>
    <w:p w14:paraId="735B309D" w14:textId="77777777" w:rsidR="00BA1A2A" w:rsidRPr="00576E68" w:rsidRDefault="00BA1A2A" w:rsidP="00576E68">
      <w:pPr>
        <w:pStyle w:val="Bullet1"/>
      </w:pPr>
      <w:r w:rsidRPr="00576E68">
        <w:t>Up to four locations, on the cross-section, where stresses are to be calculated</w:t>
      </w:r>
    </w:p>
    <w:p w14:paraId="16CFC388" w14:textId="77777777" w:rsidR="00BA1A2A" w:rsidRDefault="00BA1A2A" w:rsidP="00576E68">
      <w:pPr>
        <w:pStyle w:val="Bullet1"/>
      </w:pPr>
      <w:r w:rsidRPr="00576E68">
        <w:lastRenderedPageBreak/>
        <w:t>Area factors</w:t>
      </w:r>
      <w:r>
        <w:t xml:space="preserve"> for shear flexibility</w:t>
      </w:r>
    </w:p>
    <w:p w14:paraId="72F7CBFB" w14:textId="77777777" w:rsidR="00295AC0" w:rsidRDefault="00295AC0" w:rsidP="00295AC0">
      <w:pPr>
        <w:pStyle w:val="SpecialSpace"/>
      </w:pPr>
    </w:p>
    <w:p w14:paraId="652EDD90" w14:textId="3598AE7D" w:rsidR="00BA1A2A" w:rsidRDefault="00BA1A2A" w:rsidP="00BA1A2A">
      <w:r>
        <w:t>Material properties are specified on the MAT1 Bulk Data entry</w:t>
      </w:r>
      <w:r w:rsidR="00886D59">
        <w:t xml:space="preserve"> for linear isotropic materials and on the MAT8 entry for linear orthotropic materials (plate elements only)</w:t>
      </w:r>
      <w:r>
        <w:t>.</w:t>
      </w:r>
      <w:r w:rsidR="00120C1D">
        <w:t xml:space="preserve"> </w:t>
      </w:r>
      <w:r>
        <w:t>Field 2 contains the material ID and the remaining fields contain material constants (such as Young’s modulus, Poisson’s ratio, mass density, thermal expansion coefficients, etc.).</w:t>
      </w:r>
    </w:p>
    <w:p w14:paraId="05FBE9DF" w14:textId="0661967A" w:rsidR="00BA1A2A" w:rsidRDefault="00BA1A2A" w:rsidP="00BA1A2A">
      <w:r>
        <w:t>The reason for the connection entries pointing to property entries which, in turn, point to material entries is the following</w:t>
      </w:r>
      <w:r w:rsidR="007439EF">
        <w:t>:</w:t>
      </w:r>
      <w:r w:rsidR="00892D49">
        <w:t xml:space="preserve"> </w:t>
      </w:r>
      <w:r>
        <w:t>every element must have a connection entry but many of them may be for elements that have the same physical properties and there may be even fewer material entries needed.</w:t>
      </w:r>
      <w:r w:rsidR="00120C1D">
        <w:t xml:space="preserve"> </w:t>
      </w:r>
      <w:r>
        <w:t xml:space="preserve">Also, in this manner, it is not required that the entries in the Bulk Data </w:t>
      </w:r>
      <w:r w:rsidR="0025609E">
        <w:t>section</w:t>
      </w:r>
      <w:r>
        <w:t xml:space="preserve"> be in any specific order with the exception that, for continuation entries, the child entries must follow the parent entry in order.</w:t>
      </w:r>
    </w:p>
    <w:p w14:paraId="582923D2" w14:textId="73E593FB" w:rsidR="00BA1A2A" w:rsidRDefault="00BA1A2A" w:rsidP="00BA1A2A">
      <w:pPr>
        <w:pStyle w:val="Heading3"/>
      </w:pPr>
      <w:bookmarkStart w:id="260" w:name="_Toc534183749"/>
      <w:bookmarkStart w:id="261" w:name="_Toc12937163"/>
      <w:bookmarkStart w:id="262" w:name="_Toc12950829"/>
      <w:bookmarkStart w:id="263" w:name="_Toc12962682"/>
      <w:bookmarkStart w:id="264" w:name="_Toc13145818"/>
      <w:bookmarkStart w:id="265" w:name="_Toc13455215"/>
      <w:bookmarkStart w:id="266" w:name="_Toc13754737"/>
      <w:bookmarkStart w:id="267" w:name="_Toc13754968"/>
      <w:bookmarkStart w:id="268" w:name="_Toc13755466"/>
      <w:bookmarkStart w:id="269" w:name="_Toc13755988"/>
      <w:bookmarkStart w:id="270" w:name="_Toc21789375"/>
      <w:bookmarkStart w:id="271" w:name="_Toc27006582"/>
      <w:bookmarkStart w:id="272" w:name="_Toc27007474"/>
      <w:bookmarkStart w:id="273" w:name="_Toc27007565"/>
      <w:bookmarkStart w:id="274" w:name="_Toc27025008"/>
      <w:bookmarkStart w:id="275" w:name="_Toc27025753"/>
      <w:bookmarkStart w:id="276" w:name="_Toc27032812"/>
      <w:bookmarkStart w:id="277" w:name="_Toc27042451"/>
      <w:bookmarkStart w:id="278" w:name="_Toc27107025"/>
      <w:bookmarkStart w:id="279" w:name="_Toc27108775"/>
      <w:bookmarkStart w:id="280" w:name="_Toc27120794"/>
      <w:bookmarkStart w:id="281" w:name="_Toc27120904"/>
      <w:bookmarkStart w:id="282" w:name="_Toc27121544"/>
      <w:bookmarkStart w:id="283" w:name="_Toc27121648"/>
      <w:bookmarkStart w:id="284" w:name="_Toc27196828"/>
      <w:bookmarkStart w:id="285" w:name="_Toc27196933"/>
      <w:bookmarkStart w:id="286" w:name="_Toc27198204"/>
      <w:bookmarkStart w:id="287" w:name="_Toc27202726"/>
      <w:bookmarkStart w:id="288" w:name="_Toc27206184"/>
      <w:bookmarkStart w:id="289" w:name="_Toc27206289"/>
      <w:bookmarkStart w:id="290" w:name="_Toc27217197"/>
      <w:bookmarkStart w:id="291" w:name="_Toc27217302"/>
      <w:bookmarkStart w:id="292" w:name="_Toc27217406"/>
      <w:bookmarkStart w:id="293" w:name="_Toc27217779"/>
      <w:bookmarkStart w:id="294" w:name="_Toc27217883"/>
      <w:bookmarkStart w:id="295" w:name="_Toc27296288"/>
      <w:bookmarkStart w:id="296" w:name="_Toc27393796"/>
      <w:bookmarkStart w:id="297" w:name="_Toc27479812"/>
      <w:bookmarkStart w:id="298" w:name="_Toc27717191"/>
      <w:bookmarkStart w:id="299" w:name="_Toc28326988"/>
      <w:bookmarkStart w:id="300" w:name="_Toc28600319"/>
      <w:bookmarkStart w:id="301" w:name="_Toc28601211"/>
      <w:bookmarkStart w:id="302" w:name="_Toc39471417"/>
      <w:bookmarkStart w:id="303" w:name="_Toc55639582"/>
      <w:bookmarkStart w:id="304" w:name="_Toc55641070"/>
      <w:bookmarkStart w:id="305" w:name="_Toc164640619"/>
      <w:r>
        <w:t>Elastic elements</w:t>
      </w:r>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p>
    <w:p w14:paraId="3D5026CD" w14:textId="77777777" w:rsidR="00BA1A2A" w:rsidRDefault="00BA1A2A" w:rsidP="000F66AC">
      <w:pPr>
        <w:pStyle w:val="Heading4"/>
      </w:pPr>
      <w:bookmarkStart w:id="306" w:name="_Toc534183750"/>
      <w:bookmarkStart w:id="307" w:name="_Toc27042452"/>
      <w:bookmarkStart w:id="308" w:name="_Toc27120795"/>
      <w:bookmarkStart w:id="309" w:name="_Toc27120905"/>
      <w:bookmarkStart w:id="310" w:name="_Toc27121545"/>
      <w:bookmarkStart w:id="311" w:name="_Toc27121649"/>
      <w:bookmarkStart w:id="312" w:name="_Toc27196829"/>
      <w:bookmarkStart w:id="313" w:name="_Toc27196934"/>
      <w:bookmarkStart w:id="314" w:name="_Toc27198205"/>
      <w:bookmarkStart w:id="315" w:name="_Toc27202727"/>
      <w:bookmarkStart w:id="316" w:name="_Toc27206185"/>
      <w:bookmarkStart w:id="317" w:name="_Toc27206290"/>
      <w:bookmarkStart w:id="318" w:name="_Toc27217198"/>
      <w:bookmarkStart w:id="319" w:name="_Toc27217303"/>
      <w:bookmarkStart w:id="320" w:name="_Toc27217407"/>
      <w:bookmarkStart w:id="321" w:name="_Toc27217780"/>
      <w:bookmarkStart w:id="322" w:name="_Toc27217884"/>
      <w:bookmarkStart w:id="323" w:name="_Toc27296289"/>
      <w:bookmarkStart w:id="324" w:name="_Toc27393797"/>
      <w:bookmarkStart w:id="325" w:name="_Toc27479813"/>
      <w:bookmarkStart w:id="326" w:name="_Toc27717192"/>
      <w:bookmarkStart w:id="327" w:name="_Toc28326989"/>
      <w:bookmarkStart w:id="328" w:name="_Toc28600320"/>
      <w:bookmarkStart w:id="329" w:name="_Toc28601212"/>
      <w:bookmarkStart w:id="330" w:name="_Toc39471418"/>
      <w:bookmarkStart w:id="331" w:name="_Toc55639583"/>
      <w:bookmarkStart w:id="332" w:name="_Toc55641071"/>
      <w:r>
        <w:t>Scalar spring</w:t>
      </w:r>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r w:rsidR="003F7857">
        <w:t xml:space="preserve"> (ELAS and BUSH elements</w:t>
      </w:r>
      <w:r w:rsidR="00C55D4D">
        <w:t>)</w:t>
      </w:r>
    </w:p>
    <w:p w14:paraId="19F3E17D" w14:textId="72ECF244" w:rsidR="00BA1A2A" w:rsidRDefault="00BA1A2A" w:rsidP="00BA1A2A">
      <w:r>
        <w:t>The ELAS1 scalar spring element connects between two degrees of freedom.</w:t>
      </w:r>
      <w:r w:rsidR="00120C1D">
        <w:t xml:space="preserve"> </w:t>
      </w:r>
      <w:r>
        <w:t>The CELAS1 Bulk Data entry defines the connection information, which consists of a pair of grid points and the displacement components at those grid points that the spring is to be connected between.</w:t>
      </w:r>
      <w:r w:rsidR="00120C1D">
        <w:t xml:space="preserve"> </w:t>
      </w:r>
      <w:r>
        <w:t>In addition, the CELAS1 entry references a PELAS property entry that will define the spring rate, K, and a stress recovery coefficient, S, such that S times the elongation of the spring gives the stress that is output for the element.</w:t>
      </w:r>
      <w:r w:rsidR="00120C1D">
        <w:t xml:space="preserve"> </w:t>
      </w:r>
      <w:r>
        <w:t>No material entry is needed for the CELAS1 element.</w:t>
      </w:r>
      <w:r w:rsidR="00120C1D">
        <w:t xml:space="preserve"> </w:t>
      </w:r>
    </w:p>
    <w:p w14:paraId="6FC52FC2" w14:textId="1D16C088" w:rsidR="00BA1A2A" w:rsidRDefault="00BA1A2A" w:rsidP="00BA1A2A">
      <w:r>
        <w:t>Care must be taken when using scalar spring elements that rigid body motion of the model is not constrained.</w:t>
      </w:r>
      <w:r w:rsidR="00120C1D">
        <w:t xml:space="preserve"> </w:t>
      </w:r>
      <w:r>
        <w:t xml:space="preserve">For example, if the spring is connected between two non-coincident </w:t>
      </w:r>
      <w:proofErr w:type="gramStart"/>
      <w:r>
        <w:t>grids</w:t>
      </w:r>
      <w:proofErr w:type="gramEnd"/>
      <w:r>
        <w:t xml:space="preserve"> then rigid body motion of the model may be constrained if the degrees of freedom that the spring is connected to are not along a line between the grids.</w:t>
      </w:r>
    </w:p>
    <w:p w14:paraId="0A17597B" w14:textId="55FAC10B" w:rsidR="00BA1A2A" w:rsidRDefault="00BA1A2A" w:rsidP="00A32BC0">
      <w:pPr>
        <w:spacing w:after="0"/>
      </w:pPr>
      <w:r>
        <w:t>Output for a spring element can include any, or all, of the following:</w:t>
      </w:r>
    </w:p>
    <w:p w14:paraId="3CD085C5" w14:textId="77777777" w:rsidR="00BA1A2A" w:rsidRDefault="00BA1A2A" w:rsidP="00A32BC0">
      <w:pPr>
        <w:pStyle w:val="Bullet1"/>
      </w:pPr>
      <w:r w:rsidRPr="00A32BC0">
        <w:t>Element</w:t>
      </w:r>
      <w:r>
        <w:t xml:space="preserve"> nodal forces:</w:t>
      </w:r>
    </w:p>
    <w:p w14:paraId="31B509BF" w14:textId="77777777" w:rsidR="00BA1A2A" w:rsidRDefault="00BA1A2A" w:rsidP="00A32BC0">
      <w:pPr>
        <w:pStyle w:val="Bullet2"/>
      </w:pPr>
      <w:r w:rsidRPr="00576E68">
        <w:t>Output</w:t>
      </w:r>
      <w:r>
        <w:t xml:space="preserve"> in </w:t>
      </w:r>
      <w:r w:rsidRPr="00A32BC0">
        <w:t>either</w:t>
      </w:r>
      <w:r>
        <w:t xml:space="preserve"> global or basic coordinates at all grids for selected elements</w:t>
      </w:r>
    </w:p>
    <w:p w14:paraId="049B2321" w14:textId="77777777" w:rsidR="00BA1A2A" w:rsidRDefault="00BA1A2A" w:rsidP="00576E68">
      <w:pPr>
        <w:pStyle w:val="Bullet1"/>
      </w:pPr>
      <w:r w:rsidRPr="00576E68">
        <w:t>Element</w:t>
      </w:r>
      <w:r>
        <w:t xml:space="preserve"> stress (positive for positive engineering forces):</w:t>
      </w:r>
    </w:p>
    <w:p w14:paraId="521B595E" w14:textId="77777777" w:rsidR="00BA1A2A" w:rsidRDefault="00BA1A2A" w:rsidP="00576E68">
      <w:pPr>
        <w:pStyle w:val="Bullet2"/>
      </w:pPr>
      <w:r>
        <w:t>Stress calculated as the spring stress recovery coefficient (specified on the PELAS Bulk Data entry) times the spring elongation.</w:t>
      </w:r>
    </w:p>
    <w:p w14:paraId="61CF1BF8" w14:textId="77777777" w:rsidR="00A32BC0" w:rsidRDefault="00A32BC0" w:rsidP="00A32BC0">
      <w:pPr>
        <w:pStyle w:val="SpecialSpace"/>
      </w:pPr>
    </w:p>
    <w:p w14:paraId="04B457CA" w14:textId="12817155" w:rsidR="00C55D4D" w:rsidRDefault="00C55D4D" w:rsidP="00A32BC0">
      <w:pPr>
        <w:tabs>
          <w:tab w:val="num" w:pos="1800"/>
        </w:tabs>
        <w:spacing w:after="0"/>
      </w:pPr>
      <w:r>
        <w:t>The BUSH element is a spring connecting two grid points.</w:t>
      </w:r>
      <w:r w:rsidR="00120C1D">
        <w:t xml:space="preserve"> </w:t>
      </w:r>
      <w:r>
        <w:t>It can have up to 6 stiffness values (one for each displacement degree of freedom).</w:t>
      </w:r>
      <w:r w:rsidR="00120C1D">
        <w:t xml:space="preserve"> </w:t>
      </w:r>
      <w:r>
        <w:t xml:space="preserve">The element connection can take into consideration that </w:t>
      </w:r>
      <w:r>
        <w:lastRenderedPageBreak/>
        <w:t>the two grid points are not coincident.</w:t>
      </w:r>
      <w:r w:rsidR="00120C1D">
        <w:t xml:space="preserve"> </w:t>
      </w:r>
      <w:r>
        <w:t>It is a better choice for a scalar spring than the ELAS elements if the grids are not coincident.</w:t>
      </w:r>
      <w:r w:rsidR="00120C1D">
        <w:t xml:space="preserve"> </w:t>
      </w:r>
      <w:r>
        <w:t>The BUSH can have the following element outputs:</w:t>
      </w:r>
    </w:p>
    <w:p w14:paraId="1ABAA198" w14:textId="77777777" w:rsidR="00C55D4D" w:rsidRDefault="00C55D4D" w:rsidP="00576E68">
      <w:pPr>
        <w:pStyle w:val="Bullet1"/>
      </w:pPr>
      <w:r w:rsidRPr="00576E68">
        <w:t>Element</w:t>
      </w:r>
      <w:r>
        <w:t xml:space="preserve"> nodal forces:</w:t>
      </w:r>
    </w:p>
    <w:p w14:paraId="2294566C" w14:textId="77777777" w:rsidR="00C55D4D" w:rsidRDefault="00C55D4D" w:rsidP="00576E68">
      <w:pPr>
        <w:pStyle w:val="Bullet2"/>
      </w:pPr>
      <w:r w:rsidRPr="00576E68">
        <w:t>Output</w:t>
      </w:r>
      <w:r>
        <w:t xml:space="preserve"> in either global or basic coordinates at all grids for selected elements</w:t>
      </w:r>
    </w:p>
    <w:p w14:paraId="1210B8D4" w14:textId="77777777" w:rsidR="00C55D4D" w:rsidRDefault="00C55D4D" w:rsidP="00576E68">
      <w:pPr>
        <w:pStyle w:val="Bullet1"/>
      </w:pPr>
      <w:r>
        <w:t>Element engineering forces:</w:t>
      </w:r>
    </w:p>
    <w:p w14:paraId="622F8D88" w14:textId="77777777" w:rsidR="00C55D4D" w:rsidRDefault="00C55D4D" w:rsidP="00576E68">
      <w:pPr>
        <w:pStyle w:val="Bullet1"/>
      </w:pPr>
      <w:r>
        <w:t>Element stress (positive for positive engineering forces):</w:t>
      </w:r>
    </w:p>
    <w:p w14:paraId="4C75CE3F" w14:textId="77777777" w:rsidR="00C55D4D" w:rsidRDefault="00C55D4D" w:rsidP="00576E68">
      <w:pPr>
        <w:pStyle w:val="Bullet2"/>
      </w:pPr>
      <w:r>
        <w:t>Stress calculated as the spring stress recovery coefficient (specified on the PELAS Bulk Data entry) times the spring elongation.</w:t>
      </w:r>
    </w:p>
    <w:p w14:paraId="73A19EF3" w14:textId="77777777" w:rsidR="004204E8" w:rsidRDefault="004204E8" w:rsidP="00BA1A2A">
      <w:pPr>
        <w:pStyle w:val="Heading4"/>
        <w:keepLines/>
      </w:pPr>
      <w:bookmarkStart w:id="333" w:name="_Toc534183751"/>
      <w:bookmarkStart w:id="334" w:name="_Toc27042453"/>
      <w:bookmarkStart w:id="335" w:name="_Toc27120796"/>
      <w:bookmarkStart w:id="336" w:name="_Toc27120906"/>
      <w:bookmarkStart w:id="337" w:name="_Toc27121546"/>
      <w:bookmarkStart w:id="338" w:name="_Toc27121650"/>
      <w:bookmarkStart w:id="339" w:name="_Toc27196830"/>
      <w:bookmarkStart w:id="340" w:name="_Toc27196935"/>
      <w:bookmarkStart w:id="341" w:name="_Toc27198206"/>
      <w:bookmarkStart w:id="342" w:name="_Toc27202728"/>
      <w:bookmarkStart w:id="343" w:name="_Toc27206186"/>
      <w:bookmarkStart w:id="344" w:name="_Toc27206291"/>
      <w:bookmarkStart w:id="345" w:name="_Toc27217199"/>
      <w:bookmarkStart w:id="346" w:name="_Toc27217304"/>
      <w:bookmarkStart w:id="347" w:name="_Toc27217408"/>
      <w:bookmarkStart w:id="348" w:name="_Toc27217781"/>
      <w:bookmarkStart w:id="349" w:name="_Toc27217885"/>
      <w:bookmarkStart w:id="350" w:name="_Toc27296290"/>
      <w:bookmarkStart w:id="351" w:name="_Toc27393798"/>
      <w:bookmarkStart w:id="352" w:name="_Toc27479814"/>
      <w:bookmarkStart w:id="353" w:name="_Toc27717193"/>
      <w:bookmarkStart w:id="354" w:name="_Toc28326990"/>
      <w:bookmarkStart w:id="355" w:name="_Toc28600321"/>
      <w:bookmarkStart w:id="356" w:name="_Toc28601213"/>
      <w:bookmarkStart w:id="357" w:name="_Toc39471419"/>
      <w:bookmarkStart w:id="358" w:name="_Toc55639584"/>
      <w:bookmarkStart w:id="359" w:name="_Toc55641072"/>
      <w:r>
        <w:t>BUSH element</w:t>
      </w:r>
    </w:p>
    <w:p w14:paraId="4BC1F9D0" w14:textId="21D8B44B" w:rsidR="004204E8" w:rsidRPr="004204E8" w:rsidRDefault="004204E8" w:rsidP="004204E8">
      <w:r>
        <w:t>The BUSH element connects between 2 grid points and can have up to 6 stiffness values defined.</w:t>
      </w:r>
      <w:r w:rsidR="00120C1D">
        <w:t xml:space="preserve"> </w:t>
      </w:r>
      <w:r>
        <w:t>It is the same as the BUSH element in some of the NASTRAN software programs. It can have offsets in 3 directions from the line between the 2 grids. See the equations for the element in one of the Appendices.</w:t>
      </w:r>
    </w:p>
    <w:p w14:paraId="6B998F4E" w14:textId="77777777" w:rsidR="00BA1A2A" w:rsidRDefault="00BA1A2A" w:rsidP="00BA1A2A">
      <w:pPr>
        <w:pStyle w:val="Heading4"/>
        <w:keepLines/>
      </w:pPr>
      <w:r>
        <w:t>Rod element</w:t>
      </w:r>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p>
    <w:p w14:paraId="254A1A51" w14:textId="6FE2EA6B" w:rsidR="00BA1A2A" w:rsidRDefault="00BA1A2A" w:rsidP="00BA1A2A">
      <w:pPr>
        <w:keepNext/>
        <w:keepLines/>
      </w:pPr>
      <w:r>
        <w:t>The rod is a one-dimensional element that is connected between two grid points (G1 and G2) and which has stiffness for axial and torsional motion.</w:t>
      </w:r>
      <w:r w:rsidR="00120C1D">
        <w:t xml:space="preserve"> </w:t>
      </w:r>
      <w:r>
        <w:t>The CROD entry specifies the element connection for the rod and the PROD entry defines the area, torsional constant, torsional stress recovery coefficient and mass per unit length for the rod.</w:t>
      </w:r>
      <w:r w:rsidR="00120C1D">
        <w:t xml:space="preserve"> </w:t>
      </w:r>
      <w:r>
        <w:t>The local element coordinate system only requires the definition of one axis; namely along the axis from grid point G1 through grid point G2 as shown in Figure 3-2.</w:t>
      </w:r>
    </w:p>
    <w:p w14:paraId="625D8F59" w14:textId="0FCCA5AE" w:rsidR="00BA1A2A" w:rsidRDefault="00BA1A2A" w:rsidP="00A32BC0">
      <w:pPr>
        <w:spacing w:after="0"/>
      </w:pPr>
      <w:r>
        <w:t>Output for a rod element can include any, or all, of the following:</w:t>
      </w:r>
    </w:p>
    <w:p w14:paraId="3A513EF8" w14:textId="77777777" w:rsidR="00BA1A2A" w:rsidRDefault="00BA1A2A" w:rsidP="00576E68">
      <w:pPr>
        <w:pStyle w:val="Bullet1"/>
      </w:pPr>
      <w:r>
        <w:t>Element engineering forces:</w:t>
      </w:r>
    </w:p>
    <w:p w14:paraId="70601BDB" w14:textId="77777777" w:rsidR="00BA1A2A" w:rsidRDefault="00BA1A2A" w:rsidP="00576E68">
      <w:pPr>
        <w:pStyle w:val="Bullet2"/>
      </w:pPr>
      <w:r>
        <w:t>Axial force (positive is tension)</w:t>
      </w:r>
    </w:p>
    <w:p w14:paraId="1850D798" w14:textId="77777777" w:rsidR="00BA1A2A" w:rsidRDefault="00BA1A2A" w:rsidP="00576E68">
      <w:pPr>
        <w:pStyle w:val="Bullet2"/>
      </w:pPr>
      <w:r>
        <w:t>Torsion (positive as shown on Figure 3-2)</w:t>
      </w:r>
    </w:p>
    <w:p w14:paraId="6D881ABC" w14:textId="77777777" w:rsidR="00BA1A2A" w:rsidRDefault="00BA1A2A" w:rsidP="00576E68">
      <w:pPr>
        <w:pStyle w:val="Bullet1"/>
      </w:pPr>
      <w:r>
        <w:t>Element nodal forces:</w:t>
      </w:r>
    </w:p>
    <w:p w14:paraId="744FC167" w14:textId="77777777" w:rsidR="00BA1A2A" w:rsidRDefault="00BA1A2A" w:rsidP="00576E68">
      <w:pPr>
        <w:pStyle w:val="Bullet2"/>
      </w:pPr>
      <w:r>
        <w:t>Output in either</w:t>
      </w:r>
      <w:r w:rsidR="00A119CD">
        <w:t xml:space="preserve"> local,</w:t>
      </w:r>
      <w:r>
        <w:t xml:space="preserve"> global</w:t>
      </w:r>
      <w:r w:rsidR="00A119CD">
        <w:t>,</w:t>
      </w:r>
      <w:r>
        <w:t xml:space="preserve"> or basic coordinates at all grids for selected elements</w:t>
      </w:r>
    </w:p>
    <w:p w14:paraId="5E7EF369" w14:textId="77777777" w:rsidR="00BA1A2A" w:rsidRDefault="00BA1A2A" w:rsidP="00576E68">
      <w:pPr>
        <w:pStyle w:val="Bullet1"/>
      </w:pPr>
      <w:r>
        <w:t>Element stresses (positive for positive engineering forces):</w:t>
      </w:r>
    </w:p>
    <w:p w14:paraId="6A50A685" w14:textId="77777777" w:rsidR="00BA1A2A" w:rsidRDefault="00BA1A2A" w:rsidP="00576E68">
      <w:pPr>
        <w:pStyle w:val="Bullet2"/>
      </w:pPr>
      <w:r>
        <w:t>Axial stress and margin of safety</w:t>
      </w:r>
    </w:p>
    <w:p w14:paraId="33CD9436" w14:textId="77777777" w:rsidR="00BA1A2A" w:rsidRDefault="00BA1A2A" w:rsidP="00576E68">
      <w:pPr>
        <w:pStyle w:val="Bullet2"/>
      </w:pPr>
      <w:r>
        <w:t>Torsional stress and margin of safety</w:t>
      </w:r>
    </w:p>
    <w:p w14:paraId="7E7A9698" w14:textId="77777777" w:rsidR="00BA1A2A" w:rsidRDefault="00BA1A2A" w:rsidP="00BA1A2A">
      <w:pPr>
        <w:pStyle w:val="Heading4"/>
      </w:pPr>
      <w:bookmarkStart w:id="360" w:name="_Toc534183752"/>
      <w:bookmarkStart w:id="361" w:name="_Toc27042454"/>
      <w:bookmarkStart w:id="362" w:name="_Toc27120797"/>
      <w:bookmarkStart w:id="363" w:name="_Toc27120907"/>
      <w:bookmarkStart w:id="364" w:name="_Toc27121547"/>
      <w:bookmarkStart w:id="365" w:name="_Toc27121651"/>
      <w:bookmarkStart w:id="366" w:name="_Toc27196831"/>
      <w:bookmarkStart w:id="367" w:name="_Toc27196936"/>
      <w:bookmarkStart w:id="368" w:name="_Toc27198207"/>
      <w:bookmarkStart w:id="369" w:name="_Toc27202729"/>
      <w:bookmarkStart w:id="370" w:name="_Toc27206187"/>
      <w:bookmarkStart w:id="371" w:name="_Toc27206292"/>
      <w:bookmarkStart w:id="372" w:name="_Toc27217200"/>
      <w:bookmarkStart w:id="373" w:name="_Toc27217305"/>
      <w:bookmarkStart w:id="374" w:name="_Toc27217409"/>
      <w:bookmarkStart w:id="375" w:name="_Toc27217782"/>
      <w:bookmarkStart w:id="376" w:name="_Toc27217886"/>
      <w:bookmarkStart w:id="377" w:name="_Toc27296291"/>
      <w:bookmarkStart w:id="378" w:name="_Toc27393799"/>
      <w:bookmarkStart w:id="379" w:name="_Toc27479815"/>
      <w:bookmarkStart w:id="380" w:name="_Toc27717194"/>
      <w:bookmarkStart w:id="381" w:name="_Toc28326991"/>
      <w:bookmarkStart w:id="382" w:name="_Toc28600322"/>
      <w:bookmarkStart w:id="383" w:name="_Toc28601214"/>
      <w:bookmarkStart w:id="384" w:name="_Toc39471420"/>
      <w:bookmarkStart w:id="385" w:name="_Toc55639585"/>
      <w:bookmarkStart w:id="386" w:name="_Toc55641073"/>
      <w:r>
        <w:lastRenderedPageBreak/>
        <w:t>Bar element</w:t>
      </w:r>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p>
    <w:p w14:paraId="7ED7FB16" w14:textId="5221A850" w:rsidR="00BA1A2A" w:rsidRDefault="00BA1A2A" w:rsidP="00BA1A2A">
      <w:r>
        <w:t>The bar element is a simple beam that has its shear center coincident with its neutral axis.</w:t>
      </w:r>
      <w:r w:rsidR="00120C1D">
        <w:t xml:space="preserve"> </w:t>
      </w:r>
      <w:r>
        <w:t>It is defined using the CBAR connection entry and the PBAR property entry.</w:t>
      </w:r>
      <w:r w:rsidR="00120C1D">
        <w:t xml:space="preserve"> </w:t>
      </w:r>
      <w:r>
        <w:t>It can carry bending and shear in two planes, axial force and torque.</w:t>
      </w:r>
      <w:r w:rsidR="00120C1D">
        <w:t xml:space="preserve"> </w:t>
      </w:r>
      <w:r>
        <w:t>Shear flexibility can also be included.</w:t>
      </w:r>
      <w:r w:rsidR="00120C1D">
        <w:t xml:space="preserve"> </w:t>
      </w:r>
      <w:r>
        <w:t>Figures 3-3 and 3-4 show the element coordinate system and element engineering forces.</w:t>
      </w:r>
    </w:p>
    <w:p w14:paraId="29F4B877" w14:textId="3CE94736" w:rsidR="00BA1A2A" w:rsidRDefault="00BA1A2A" w:rsidP="00BA1A2A">
      <w:r>
        <w:t>The ends of the bar element can be offset from the grids G1 and G2 as indicated on Figure 3-3.</w:t>
      </w:r>
      <w:r w:rsidR="00120C1D">
        <w:t xml:space="preserve"> </w:t>
      </w:r>
      <w:r>
        <w:t>This is a rigid offset and can have components in up to three orthogonal directions.</w:t>
      </w:r>
      <w:r w:rsidR="00120C1D">
        <w:t xml:space="preserve"> </w:t>
      </w:r>
      <w:r>
        <w:t>The components of the offset vectors are specified on the CBAR entry in the global coordinate systems of grids G1 and G2, respectively.</w:t>
      </w:r>
      <w:r w:rsidR="00120C1D">
        <w:t xml:space="preserve"> </w:t>
      </w:r>
    </w:p>
    <w:p w14:paraId="2C55746A" w14:textId="77777777" w:rsidR="00BA1A2A" w:rsidRDefault="00BA1A2A" w:rsidP="00BA1A2A"/>
    <w:p w14:paraId="655FCF69" w14:textId="7E17E5C6" w:rsidR="00BA1A2A" w:rsidRDefault="00BA1A2A" w:rsidP="00BA1A2A">
      <w:r>
        <w:t>The v vector in Figure 3-3 is used to determine Plane 1 and Plane 2 of the bar as indicated in the figure.</w:t>
      </w:r>
      <w:r w:rsidR="00120C1D">
        <w:t xml:space="preserve"> </w:t>
      </w:r>
      <w:r>
        <w:t>This is necessary so that the moments of inertia (I1, I2, I12) on the PBAR entry can be interpreted correctly.</w:t>
      </w:r>
      <w:r w:rsidR="00120C1D">
        <w:t xml:space="preserve"> </w:t>
      </w:r>
      <w:r>
        <w:t xml:space="preserve">The </w:t>
      </w:r>
      <w:r>
        <w:rPr>
          <w:i/>
        </w:rPr>
        <w:t>v</w:t>
      </w:r>
      <w:r>
        <w:t xml:space="preserve"> vector is specified on the CBAR entry as either three components of a vector measured from end “a” in the global coordinate system of grid G1, or by a grid point, G0, along the v vector (which, together with end “a”, defines </w:t>
      </w:r>
      <w:r>
        <w:rPr>
          <w:i/>
        </w:rPr>
        <w:t>v</w:t>
      </w:r>
      <w:r>
        <w:t>).</w:t>
      </w:r>
      <w:r w:rsidR="00120C1D">
        <w:t xml:space="preserve"> </w:t>
      </w:r>
      <w:r>
        <w:t xml:space="preserve">The moment of inertia, I1, on the PBAR entry is the moment of inertia about the element </w:t>
      </w:r>
      <w:r>
        <w:rPr>
          <w:i/>
        </w:rPr>
        <w:t>z</w:t>
      </w:r>
      <w:r>
        <w:rPr>
          <w:i/>
          <w:vertAlign w:val="subscript"/>
        </w:rPr>
        <w:t>e</w:t>
      </w:r>
      <w:r>
        <w:t xml:space="preserve"> axis.</w:t>
      </w:r>
      <w:r w:rsidR="00120C1D">
        <w:t xml:space="preserve"> </w:t>
      </w:r>
      <w:r>
        <w:t xml:space="preserve">Moment of inertia, I2, on the PBAR entry is about the element </w:t>
      </w:r>
      <w:r>
        <w:rPr>
          <w:i/>
        </w:rPr>
        <w:t>y</w:t>
      </w:r>
      <w:r>
        <w:rPr>
          <w:i/>
          <w:vertAlign w:val="subscript"/>
        </w:rPr>
        <w:t>e</w:t>
      </w:r>
      <w:r>
        <w:t xml:space="preserve"> axis.</w:t>
      </w:r>
      <w:r w:rsidR="00120C1D">
        <w:t xml:space="preserve"> </w:t>
      </w:r>
      <w:r>
        <w:t>Planes 1 and 2 need not be principal planes.</w:t>
      </w:r>
      <w:r w:rsidR="00120C1D">
        <w:t xml:space="preserve"> </w:t>
      </w:r>
      <w:r>
        <w:t>If they are not, the</w:t>
      </w:r>
      <w:r w:rsidR="002126E1">
        <w:t xml:space="preserve">n the product of inertia, I12, </w:t>
      </w:r>
      <w:r>
        <w:t>must be specified on the PBAR entry.</w:t>
      </w:r>
    </w:p>
    <w:p w14:paraId="7BFAEC76" w14:textId="77EE21B6" w:rsidR="00BA1A2A" w:rsidRDefault="00BA1A2A" w:rsidP="00BA1A2A">
      <w:r>
        <w:t>The bar can be disconnected from a grid point in any of the six degrees of freedom, resulting in the corresponding force(s) in the bar being zero.</w:t>
      </w:r>
      <w:r w:rsidR="00120C1D">
        <w:t xml:space="preserve"> </w:t>
      </w:r>
      <w:r>
        <w:t>This is referred to as a “pin flag” feature for the bar.</w:t>
      </w:r>
      <w:r w:rsidR="00120C1D">
        <w:t xml:space="preserve"> </w:t>
      </w:r>
      <w:r>
        <w:t>Either end of the bar can be pin flagged.</w:t>
      </w:r>
      <w:r w:rsidR="00120C1D">
        <w:t xml:space="preserve"> </w:t>
      </w:r>
      <w:r>
        <w:t>However, the pin flags specified cannot result in the bar being completely disconnected from the grid mesh in any rigid body degree of freedom.</w:t>
      </w:r>
      <w:r w:rsidR="00120C1D">
        <w:t xml:space="preserve"> </w:t>
      </w:r>
      <w:r>
        <w:t>For example, degree of freedom 1 (axial) cannot be pin flagged at both ends.</w:t>
      </w:r>
      <w:r w:rsidR="00120C1D">
        <w:t xml:space="preserve"> </w:t>
      </w:r>
      <w:r>
        <w:t>This would result in the bar being disconnec</w:t>
      </w:r>
      <w:r w:rsidR="00A119CD">
        <w:t>ted from the grid mesh along</w:t>
      </w:r>
      <w:r>
        <w:t xml:space="preserve"> its </w:t>
      </w:r>
      <w:proofErr w:type="spellStart"/>
      <w:r>
        <w:rPr>
          <w:i/>
        </w:rPr>
        <w:t>x</w:t>
      </w:r>
      <w:r>
        <w:rPr>
          <w:i/>
          <w:vertAlign w:val="subscript"/>
        </w:rPr>
        <w:t>e</w:t>
      </w:r>
      <w:proofErr w:type="spellEnd"/>
      <w:r>
        <w:rPr>
          <w:i/>
        </w:rPr>
        <w:t xml:space="preserve"> </w:t>
      </w:r>
      <w:r>
        <w:t>axis.</w:t>
      </w:r>
    </w:p>
    <w:p w14:paraId="2C80251E" w14:textId="77777777" w:rsidR="00BA1A2A" w:rsidRDefault="00BA1A2A" w:rsidP="00A32BC0">
      <w:pPr>
        <w:spacing w:after="0"/>
      </w:pPr>
      <w:r>
        <w:t>The following output is available for the bar element:</w:t>
      </w:r>
    </w:p>
    <w:p w14:paraId="26F071D0" w14:textId="77777777" w:rsidR="00BA1A2A" w:rsidRDefault="00BA1A2A" w:rsidP="00576E68">
      <w:pPr>
        <w:pStyle w:val="Bullet1"/>
      </w:pPr>
      <w:r>
        <w:t>Element engineering forces:</w:t>
      </w:r>
    </w:p>
    <w:p w14:paraId="65D1C4D3" w14:textId="77777777" w:rsidR="00BA1A2A" w:rsidRDefault="00BA1A2A" w:rsidP="00576E68">
      <w:pPr>
        <w:pStyle w:val="Bullet2"/>
      </w:pPr>
      <w:r>
        <w:t>Axial force</w:t>
      </w:r>
    </w:p>
    <w:p w14:paraId="219A9722" w14:textId="77777777" w:rsidR="00BA1A2A" w:rsidRDefault="00BA1A2A" w:rsidP="00576E68">
      <w:pPr>
        <w:pStyle w:val="Bullet2"/>
      </w:pPr>
      <w:r>
        <w:t>Torque</w:t>
      </w:r>
    </w:p>
    <w:p w14:paraId="462FF02E" w14:textId="77777777" w:rsidR="00BA1A2A" w:rsidRDefault="00BA1A2A" w:rsidP="00576E68">
      <w:pPr>
        <w:pStyle w:val="Bullet2"/>
      </w:pPr>
      <w:r>
        <w:t>Bending moments at both ends in each of the two planes</w:t>
      </w:r>
    </w:p>
    <w:p w14:paraId="717D5010" w14:textId="77777777" w:rsidR="00BA1A2A" w:rsidRDefault="00BA1A2A" w:rsidP="00576E68">
      <w:pPr>
        <w:pStyle w:val="Bullet2"/>
      </w:pPr>
      <w:r>
        <w:t>Shear in the two planes</w:t>
      </w:r>
    </w:p>
    <w:p w14:paraId="0494335D" w14:textId="77777777" w:rsidR="00BA1A2A" w:rsidRDefault="00BA1A2A" w:rsidP="00576E68">
      <w:pPr>
        <w:pStyle w:val="Bullet1"/>
      </w:pPr>
      <w:r>
        <w:t xml:space="preserve">Element nodal forces </w:t>
      </w:r>
    </w:p>
    <w:p w14:paraId="7812D156" w14:textId="77777777" w:rsidR="00BA1A2A" w:rsidRDefault="00BA1A2A" w:rsidP="00576E68">
      <w:pPr>
        <w:pStyle w:val="Bullet2"/>
      </w:pPr>
      <w:r>
        <w:t>Output in either</w:t>
      </w:r>
      <w:r w:rsidR="00A119CD">
        <w:t xml:space="preserve"> local,</w:t>
      </w:r>
      <w:r>
        <w:t xml:space="preserve"> global</w:t>
      </w:r>
      <w:r w:rsidR="00A119CD">
        <w:t>,</w:t>
      </w:r>
      <w:r>
        <w:t xml:space="preserve"> or basic coordinates at all grids for selected elements</w:t>
      </w:r>
    </w:p>
    <w:p w14:paraId="62311ADA" w14:textId="77777777" w:rsidR="00BA1A2A" w:rsidRDefault="00BA1A2A" w:rsidP="00576E68">
      <w:pPr>
        <w:pStyle w:val="Bullet1"/>
      </w:pPr>
      <w:r>
        <w:lastRenderedPageBreak/>
        <w:t>Element stresses (positive for positive engineering forces):</w:t>
      </w:r>
    </w:p>
    <w:p w14:paraId="7FC94FC0" w14:textId="77777777" w:rsidR="00BA1A2A" w:rsidRDefault="00BA1A2A" w:rsidP="00576E68">
      <w:pPr>
        <w:pStyle w:val="Bullet2"/>
      </w:pPr>
      <w:r>
        <w:t>Stresses due to bending in the two planes at up to four points defined by the user on the PBAR entry</w:t>
      </w:r>
    </w:p>
    <w:p w14:paraId="11DE5BBD" w14:textId="77777777" w:rsidR="00BA1A2A" w:rsidRDefault="00BA1A2A" w:rsidP="00576E68">
      <w:pPr>
        <w:pStyle w:val="Bullet2"/>
      </w:pPr>
      <w:r>
        <w:t>Stress due to axial force</w:t>
      </w:r>
    </w:p>
    <w:p w14:paraId="269BC623" w14:textId="77777777" w:rsidR="00BA1A2A" w:rsidRDefault="00BA1A2A" w:rsidP="00576E68">
      <w:pPr>
        <w:pStyle w:val="Bullet2"/>
      </w:pPr>
      <w:r>
        <w:t>Maximum, and minimum, combined bending and axial stress at each end of the bar</w:t>
      </w:r>
    </w:p>
    <w:p w14:paraId="29B33EED" w14:textId="77777777" w:rsidR="00BA1A2A" w:rsidRDefault="00BA1A2A" w:rsidP="00576E68">
      <w:pPr>
        <w:pStyle w:val="Bullet2"/>
      </w:pPr>
      <w:r>
        <w:t>Margins of safety for tension and compression stresses, flagged when they are less than zero</w:t>
      </w:r>
    </w:p>
    <w:p w14:paraId="7C09F744" w14:textId="77777777" w:rsidR="006729B7" w:rsidRDefault="006729B7" w:rsidP="00576E68">
      <w:pPr>
        <w:pStyle w:val="Bullet2"/>
      </w:pPr>
      <w:r>
        <w:t>Torsional stress (if SCOEFF is input on the Bulk data PBAR entry)</w:t>
      </w:r>
    </w:p>
    <w:p w14:paraId="4013701A" w14:textId="77777777" w:rsidR="00A32BC0" w:rsidRDefault="00A32BC0" w:rsidP="00A32BC0">
      <w:pPr>
        <w:pStyle w:val="SpecialSpace"/>
      </w:pPr>
    </w:p>
    <w:p w14:paraId="68A57A96" w14:textId="15C36318" w:rsidR="00BA1A2A" w:rsidRDefault="00BA1A2A" w:rsidP="00BA1A2A">
      <w:r>
        <w:t>Maximums and minimums are determined from the stress due to axial force and the bending stresses at the four points, at each end, if the user specified those points on the PBAR entry.</w:t>
      </w:r>
      <w:r w:rsidR="00120C1D">
        <w:t xml:space="preserve"> </w:t>
      </w:r>
      <w:r w:rsidR="00951B82">
        <w:t>Otherwise,</w:t>
      </w:r>
      <w:r>
        <w:t xml:space="preserve"> the maximums and minimums are based on the stress due to axial force.</w:t>
      </w:r>
    </w:p>
    <w:p w14:paraId="2F5CAFD9" w14:textId="77777777" w:rsidR="00BA1A2A" w:rsidRDefault="00BA1A2A" w:rsidP="00BA1A2A">
      <w:pPr>
        <w:pStyle w:val="Heading4"/>
      </w:pPr>
      <w:bookmarkStart w:id="387" w:name="_Toc534183753"/>
      <w:bookmarkStart w:id="388" w:name="_Toc27042455"/>
      <w:bookmarkStart w:id="389" w:name="_Toc27120798"/>
      <w:bookmarkStart w:id="390" w:name="_Toc27120908"/>
      <w:bookmarkStart w:id="391" w:name="_Toc27121548"/>
      <w:bookmarkStart w:id="392" w:name="_Toc27121652"/>
      <w:bookmarkStart w:id="393" w:name="_Toc27196832"/>
      <w:bookmarkStart w:id="394" w:name="_Toc27196937"/>
      <w:bookmarkStart w:id="395" w:name="_Toc27198208"/>
      <w:bookmarkStart w:id="396" w:name="_Toc27202730"/>
      <w:bookmarkStart w:id="397" w:name="_Toc27206188"/>
      <w:bookmarkStart w:id="398" w:name="_Toc27206293"/>
      <w:bookmarkStart w:id="399" w:name="_Toc27217201"/>
      <w:bookmarkStart w:id="400" w:name="_Toc27217306"/>
      <w:bookmarkStart w:id="401" w:name="_Toc27217410"/>
      <w:bookmarkStart w:id="402" w:name="_Toc27217783"/>
      <w:bookmarkStart w:id="403" w:name="_Toc27217887"/>
      <w:bookmarkStart w:id="404" w:name="_Toc27296292"/>
      <w:bookmarkStart w:id="405" w:name="_Toc27393800"/>
      <w:bookmarkStart w:id="406" w:name="_Toc27479816"/>
      <w:bookmarkStart w:id="407" w:name="_Toc27717195"/>
      <w:bookmarkStart w:id="408" w:name="_Toc28326992"/>
      <w:bookmarkStart w:id="409" w:name="_Toc28600323"/>
      <w:bookmarkStart w:id="410" w:name="_Toc28601215"/>
      <w:bookmarkStart w:id="411" w:name="_Toc39471421"/>
      <w:bookmarkStart w:id="412" w:name="_Toc55639586"/>
      <w:bookmarkStart w:id="413" w:name="_Toc55641074"/>
      <w:r>
        <w:t>Plate elements</w:t>
      </w:r>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p>
    <w:p w14:paraId="5BD9AD03" w14:textId="54145108" w:rsidR="00AB1B20" w:rsidRDefault="00BA1A2A" w:rsidP="00BA1A2A">
      <w:r>
        <w:t>MYSTRAN provides for both triangular and quadrilateral plate elements that include membrane and/or bending stiffness, several of which may be used to model thick plates consistent with Mindlin plate theory.</w:t>
      </w:r>
      <w:r w:rsidR="00120C1D">
        <w:t xml:space="preserve"> </w:t>
      </w:r>
      <w:r>
        <w:t>All of the plate element formulations have constant thickness.</w:t>
      </w:r>
      <w:r w:rsidR="00120C1D">
        <w:t xml:space="preserve"> </w:t>
      </w:r>
      <w:r>
        <w:t>The separate connection entries available for this modeling are given below</w:t>
      </w:r>
      <w:r w:rsidR="003922E2">
        <w:t xml:space="preserve"> (in all cases the </w:t>
      </w:r>
      <w:r w:rsidR="00444F65">
        <w:t>mid-plane of the plate can</w:t>
      </w:r>
      <w:r w:rsidR="00AB1B20">
        <w:t xml:space="preserve"> be offset from the grids).</w:t>
      </w:r>
    </w:p>
    <w:p w14:paraId="48CF24F4" w14:textId="52BE8C98" w:rsidR="00AB1B20" w:rsidRDefault="00AB1B20" w:rsidP="00BA1A2A">
      <w:r>
        <w:t>There are 2 versions of the QUAD4 quadrilateral plate element, referred to as MIN4 and MIN4T in MYSTRAN.</w:t>
      </w:r>
      <w:r w:rsidR="00120C1D">
        <w:t xml:space="preserve"> </w:t>
      </w:r>
      <w:r>
        <w:t>The MIN4 version is described in Reference 5.</w:t>
      </w:r>
      <w:r w:rsidR="00120C1D">
        <w:t xml:space="preserve"> </w:t>
      </w:r>
      <w:r>
        <w:t>Version 2.06 of MYSTRAN introduced the MIN4T version of the QUAD4 element described in Reference 9 to correct the deficiency in the MIN4 QUAD4 that could develop stresses in rigid body motion for elements that were not rectangular.</w:t>
      </w:r>
      <w:r w:rsidR="00120C1D">
        <w:t xml:space="preserve"> </w:t>
      </w:r>
      <w:r>
        <w:t>The default QUAD4 is the MIN4T version.</w:t>
      </w:r>
      <w:r w:rsidR="00120C1D">
        <w:t xml:space="preserve"> </w:t>
      </w:r>
      <w:r>
        <w:t>However, both versions are in MYSTRAN and are differentiated by the Bulk Data File PARAM named QUAD4TYP.</w:t>
      </w:r>
      <w:r w:rsidR="00120C1D">
        <w:t xml:space="preserve"> </w:t>
      </w:r>
      <w:r>
        <w:t>A value of QUAD4TYP</w:t>
      </w:r>
      <w:r w:rsidR="00120C1D">
        <w:t xml:space="preserve"> </w:t>
      </w:r>
      <w:r>
        <w:t>= MIN4 uses the quad in Reference 5., whereas a value of MIN4T uses the quad element in Reference 9.</w:t>
      </w:r>
      <w:r w:rsidR="00120C1D">
        <w:t xml:space="preserve"> </w:t>
      </w:r>
      <w:r>
        <w:t>The MIN4T QUAD4 element is made up of 4 non-overlapping TRIA3 elements</w:t>
      </w:r>
    </w:p>
    <w:p w14:paraId="4878AA2A" w14:textId="77777777" w:rsidR="00BA1A2A" w:rsidRDefault="00BA1A2A" w:rsidP="00951B82">
      <w:pPr>
        <w:pStyle w:val="Bullet1"/>
        <w:spacing w:before="0"/>
      </w:pPr>
      <w:r>
        <w:t>Combination Membrane-Bending Elements:</w:t>
      </w:r>
    </w:p>
    <w:p w14:paraId="184A1835" w14:textId="77777777" w:rsidR="00BA1A2A" w:rsidRDefault="00BA1A2A" w:rsidP="00576E68">
      <w:pPr>
        <w:pStyle w:val="Bullet2"/>
      </w:pPr>
      <w:r>
        <w:t>CTRIA3: triangular element for modeling thick plates and shells</w:t>
      </w:r>
    </w:p>
    <w:p w14:paraId="33775A7B" w14:textId="77777777" w:rsidR="00BA1A2A" w:rsidRDefault="00BA1A2A" w:rsidP="00576E68">
      <w:pPr>
        <w:pStyle w:val="Bullet2"/>
      </w:pPr>
      <w:r>
        <w:t>CTRIA3K: triangular element for modeling thin plates and shells</w:t>
      </w:r>
    </w:p>
    <w:p w14:paraId="4558C3BB" w14:textId="77777777" w:rsidR="00BA1A2A" w:rsidRDefault="00BA1A2A" w:rsidP="00576E68">
      <w:pPr>
        <w:pStyle w:val="Bullet2"/>
      </w:pPr>
      <w:r>
        <w:t>CQUAD4: quadrilateral element for modeling thick plates and shells</w:t>
      </w:r>
    </w:p>
    <w:p w14:paraId="044F3E61" w14:textId="77777777" w:rsidR="00BA1A2A" w:rsidRDefault="00BA1A2A" w:rsidP="00576E68">
      <w:pPr>
        <w:pStyle w:val="Bullet2"/>
      </w:pPr>
      <w:r>
        <w:t>CQUAD4K: quadrilateral element for modeling thin plates and shells</w:t>
      </w:r>
    </w:p>
    <w:p w14:paraId="22494B4B" w14:textId="77777777" w:rsidR="00C55D4D" w:rsidRDefault="00C55D4D" w:rsidP="00576E68">
      <w:pPr>
        <w:pStyle w:val="Bullet1"/>
      </w:pPr>
      <w:r>
        <w:t>In-plane shear element Elements:</w:t>
      </w:r>
    </w:p>
    <w:p w14:paraId="028462E9" w14:textId="77777777" w:rsidR="00C55D4D" w:rsidRDefault="00C55D4D" w:rsidP="00576E68">
      <w:pPr>
        <w:pStyle w:val="Bullet2"/>
      </w:pPr>
      <w:r>
        <w:lastRenderedPageBreak/>
        <w:t>CSHEAR: quadrilateral element for modeling thin shear plates</w:t>
      </w:r>
    </w:p>
    <w:p w14:paraId="2BD3386C" w14:textId="77777777" w:rsidR="00C55D4D" w:rsidRDefault="00C55D4D" w:rsidP="00C55D4D">
      <w:pPr>
        <w:tabs>
          <w:tab w:val="num" w:pos="1800"/>
        </w:tabs>
        <w:ind w:left="1800"/>
      </w:pPr>
    </w:p>
    <w:p w14:paraId="62553EC7" w14:textId="4D3E9A93" w:rsidR="00BA1A2A" w:rsidRDefault="00BA1A2A" w:rsidP="00BA1A2A">
      <w:r>
        <w:t>The prope</w:t>
      </w:r>
      <w:r w:rsidR="00C55D4D">
        <w:t>rty entry used for the combination membrane-bending</w:t>
      </w:r>
      <w:r>
        <w:t xml:space="preserve"> elements is</w:t>
      </w:r>
      <w:r w:rsidR="00871B00">
        <w:t xml:space="preserve"> either</w:t>
      </w:r>
      <w:r>
        <w:t xml:space="preserve"> the PSHELL</w:t>
      </w:r>
      <w:r w:rsidR="00871B00">
        <w:t xml:space="preserve"> or PCOMP</w:t>
      </w:r>
      <w:r w:rsidR="00DD51B7">
        <w:t>/PCOMP1</w:t>
      </w:r>
      <w:r>
        <w:t xml:space="preserve"> entry</w:t>
      </w:r>
      <w:r w:rsidR="00871B00">
        <w:t>.</w:t>
      </w:r>
      <w:r w:rsidR="00120C1D">
        <w:t xml:space="preserve"> </w:t>
      </w:r>
      <w:r w:rsidR="00C55D4D">
        <w:t>The SHEAR element properties are specified via the PSHELL entry.</w:t>
      </w:r>
      <w:r w:rsidR="00120C1D">
        <w:t xml:space="preserve"> </w:t>
      </w:r>
      <w:r w:rsidR="00871B00">
        <w:t>The PSHELL entry</w:t>
      </w:r>
      <w:r>
        <w:t xml:space="preserve"> has provision for specifying membrane, bending and transverse shear properties</w:t>
      </w:r>
      <w:r w:rsidR="000F66AC">
        <w:t xml:space="preserve"> (CTRIA3K, CQUAD4K do not have transverse shear flexibility)</w:t>
      </w:r>
      <w:r>
        <w:t>.</w:t>
      </w:r>
      <w:r w:rsidR="00120C1D">
        <w:t xml:space="preserve"> </w:t>
      </w:r>
      <w:r>
        <w:t>As with other property entries, the PSHELL entry has the property ID in field 2 and up to three material IDs (fields 3, 5 and 7); one each for membrane, bending and transverse shear.</w:t>
      </w:r>
      <w:r w:rsidR="00120C1D">
        <w:t xml:space="preserve"> </w:t>
      </w:r>
      <w:r>
        <w:t>In addition, the membrane, bending and transverse shear properties themselves are input (fields 4, 6 and 8).</w:t>
      </w:r>
      <w:r w:rsidR="00120C1D">
        <w:t xml:space="preserve"> </w:t>
      </w:r>
      <w:r>
        <w:t>A mass per unit area can also be input (field 9).</w:t>
      </w:r>
      <w:r w:rsidR="00120C1D">
        <w:t xml:space="preserve"> </w:t>
      </w:r>
      <w:r>
        <w:t>The membrane, bending and transverse shear properties and material IDs are discussed in detail below.</w:t>
      </w:r>
    </w:p>
    <w:p w14:paraId="7B56454F" w14:textId="77777777" w:rsidR="00BA1A2A" w:rsidRDefault="00BA1A2A" w:rsidP="00951B82">
      <w:pPr>
        <w:pStyle w:val="Bullet1"/>
        <w:spacing w:before="0"/>
      </w:pPr>
      <w:r>
        <w:t xml:space="preserve">PSHELL </w:t>
      </w:r>
      <w:r w:rsidRPr="00A32BC0">
        <w:t>Property</w:t>
      </w:r>
      <w:r>
        <w:t xml:space="preserve"> Values and Material IDs:</w:t>
      </w:r>
    </w:p>
    <w:p w14:paraId="274CE7BB" w14:textId="77777777" w:rsidR="00BA1A2A" w:rsidRDefault="00BA1A2A" w:rsidP="00A32BC0">
      <w:pPr>
        <w:pStyle w:val="Bullet2"/>
      </w:pPr>
      <w:r>
        <w:t>Membrane</w:t>
      </w:r>
    </w:p>
    <w:p w14:paraId="02831CB4" w14:textId="6A5F47E8" w:rsidR="00BA1A2A" w:rsidRDefault="00BA1A2A" w:rsidP="00A32BC0">
      <w:pPr>
        <w:pStyle w:val="Bullet3"/>
      </w:pPr>
      <w:r>
        <w:t>Field 3 specifies MID1, the ID of a material entry for the membrane portion of the plate.</w:t>
      </w:r>
      <w:r w:rsidR="00120C1D">
        <w:t xml:space="preserve"> </w:t>
      </w:r>
      <w:r>
        <w:t>If this field is left blank, no membrane stiffness will be computed.</w:t>
      </w:r>
    </w:p>
    <w:p w14:paraId="05A563DA" w14:textId="63E8C677" w:rsidR="00BA1A2A" w:rsidRDefault="00BA1A2A" w:rsidP="00A32BC0">
      <w:pPr>
        <w:pStyle w:val="Bullet3"/>
      </w:pPr>
      <w:r>
        <w:t>Field 4 specifies TM, the membrane thickness.</w:t>
      </w:r>
      <w:r w:rsidR="00120C1D">
        <w:t xml:space="preserve"> </w:t>
      </w:r>
      <w:r>
        <w:t>This is required, even if the MID1 field is left blank, since it is used in the computation of bending and transverse shear properties.</w:t>
      </w:r>
    </w:p>
    <w:p w14:paraId="1BE0C0A9" w14:textId="77777777" w:rsidR="00BA1A2A" w:rsidRDefault="00BA1A2A" w:rsidP="00A32BC0">
      <w:pPr>
        <w:pStyle w:val="Bullet2"/>
      </w:pPr>
      <w:r>
        <w:t>Bending</w:t>
      </w:r>
    </w:p>
    <w:p w14:paraId="2F5B1C33" w14:textId="2AC8E9B2" w:rsidR="00BA1A2A" w:rsidRDefault="00BA1A2A" w:rsidP="00A32BC0">
      <w:pPr>
        <w:pStyle w:val="Bullet3"/>
      </w:pPr>
      <w:r>
        <w:t>Field 5 specifies MID2, the ID of a material entry for the bending portion of the plate.</w:t>
      </w:r>
      <w:r w:rsidR="00120C1D">
        <w:t xml:space="preserve"> </w:t>
      </w:r>
      <w:r>
        <w:t>If this field is left blank, no bending</w:t>
      </w:r>
      <w:r w:rsidR="00A4479B">
        <w:t xml:space="preserve"> stiffness</w:t>
      </w:r>
      <w:r>
        <w:t xml:space="preserve"> or transverse</w:t>
      </w:r>
      <w:r w:rsidR="00A4479B">
        <w:t xml:space="preserve"> shear flexibility</w:t>
      </w:r>
      <w:r>
        <w:t xml:space="preserve"> will be computed.</w:t>
      </w:r>
    </w:p>
    <w:p w14:paraId="52366CAA" w14:textId="158C5C43" w:rsidR="00BA1A2A" w:rsidRDefault="00BA1A2A" w:rsidP="00A32BC0">
      <w:pPr>
        <w:pStyle w:val="Bullet3"/>
      </w:pPr>
      <w:r>
        <w:t xml:space="preserve">Field 6 specifies 12(I/TM**3), a normalized bending property where I </w:t>
      </w:r>
      <w:proofErr w:type="gramStart"/>
      <w:r>
        <w:t>is</w:t>
      </w:r>
      <w:proofErr w:type="gramEnd"/>
      <w:r>
        <w:t xml:space="preserve"> the moment of inertia per unit width of the plate and TM is the membrane thickness discussed above.</w:t>
      </w:r>
      <w:r w:rsidR="009928DD">
        <w:t xml:space="preserve"> </w:t>
      </w:r>
      <w:r>
        <w:t>This normalized bending property has a default value of 1.0.</w:t>
      </w:r>
      <w:r w:rsidR="009928DD">
        <w:t xml:space="preserve"> </w:t>
      </w:r>
      <w:r>
        <w:t>If field 6 is left blank, it signifies a homogeneous plate.</w:t>
      </w:r>
    </w:p>
    <w:p w14:paraId="78DE1AF9" w14:textId="77777777" w:rsidR="00BA1A2A" w:rsidRDefault="00BA1A2A" w:rsidP="00A32BC0">
      <w:pPr>
        <w:pStyle w:val="Bullet2"/>
      </w:pPr>
      <w:r>
        <w:t>Transverse Shear</w:t>
      </w:r>
    </w:p>
    <w:p w14:paraId="37E1F62A" w14:textId="6BA4B385" w:rsidR="00BA1A2A" w:rsidRDefault="00BA1A2A" w:rsidP="00A32BC0">
      <w:pPr>
        <w:pStyle w:val="Bullet3"/>
      </w:pPr>
      <w:r>
        <w:t>Field 7 specifies MID3, the ID of a material entry for the transverse shear portion of the plate.</w:t>
      </w:r>
      <w:r w:rsidR="009928DD">
        <w:t xml:space="preserve"> </w:t>
      </w:r>
      <w:r>
        <w:t>If this field is left blank, no transverse shear flexibility will be calculated.</w:t>
      </w:r>
      <w:r w:rsidR="009928DD">
        <w:t xml:space="preserve"> </w:t>
      </w:r>
      <w:r>
        <w:t>Only the CTRIA3 and CQUAD4 thick plate elements have the capability for transverse shear flexibility.</w:t>
      </w:r>
    </w:p>
    <w:p w14:paraId="017A9693" w14:textId="3CA9105E" w:rsidR="00BA1A2A" w:rsidRDefault="00BA1A2A" w:rsidP="00D460B0">
      <w:pPr>
        <w:pStyle w:val="Bullet3"/>
      </w:pPr>
      <w:r>
        <w:t>Field 8 specifies TS/TM, the ratio of shear to membrane thickness.</w:t>
      </w:r>
      <w:r w:rsidR="009928DD">
        <w:t xml:space="preserve"> </w:t>
      </w:r>
      <w:r>
        <w:t>This has a default value of 5/6 = 0.833333, if field 8 is left blank.</w:t>
      </w:r>
      <w:r w:rsidR="009928DD">
        <w:t xml:space="preserve"> </w:t>
      </w:r>
      <w:r>
        <w:t xml:space="preserve">This is an historic value that is based on the shear stress distribution in a solid cross-section </w:t>
      </w:r>
      <w:r>
        <w:lastRenderedPageBreak/>
        <w:t>beam.</w:t>
      </w:r>
      <w:r w:rsidR="009928DD">
        <w:t xml:space="preserve"> </w:t>
      </w:r>
      <w:r>
        <w:t xml:space="preserve">A more realistic value for plates is based on Mindlin plate theory and is </w:t>
      </w:r>
      <m:oMath>
        <m:f>
          <m:fPr>
            <m:ctrlPr>
              <w:rPr>
                <w:rFonts w:ascii="Cambria Math" w:hAnsi="Cambria Math"/>
                <w:i/>
              </w:rPr>
            </m:ctrlPr>
          </m:fPr>
          <m:num>
            <m:sSup>
              <m:sSupPr>
                <m:ctrlPr>
                  <w:rPr>
                    <w:rFonts w:ascii="Cambria Math" w:hAnsi="Cambria Math"/>
                    <w:i/>
                  </w:rPr>
                </m:ctrlPr>
              </m:sSupPr>
              <m:e>
                <m:r>
                  <w:rPr>
                    <w:rFonts w:ascii="Cambria Math"/>
                  </w:rPr>
                  <m:t>π</m:t>
                </m:r>
              </m:e>
              <m:sup>
                <m:r>
                  <w:rPr>
                    <w:rFonts w:ascii="Cambria Math"/>
                  </w:rPr>
                  <m:t>2</m:t>
                </m:r>
              </m:sup>
            </m:sSup>
          </m:num>
          <m:den>
            <m:r>
              <w:rPr>
                <w:rFonts w:ascii="Cambria Math"/>
              </w:rPr>
              <m:t>12</m:t>
            </m:r>
          </m:den>
        </m:f>
      </m:oMath>
      <w:r w:rsidR="009928DD">
        <w:t xml:space="preserve"> </w:t>
      </w:r>
      <w:r>
        <w:t>(or 0.822467), which is only a few percent different than the historic value.</w:t>
      </w:r>
      <w:r w:rsidR="009928DD">
        <w:t xml:space="preserve"> </w:t>
      </w:r>
      <w:r>
        <w:t>The default value for all PSHELL property entries can be reset on the Bulk Data entry PARAM (with name TSTM_DEF in field 2 and the new value in field 3).</w:t>
      </w:r>
    </w:p>
    <w:p w14:paraId="1087CFA2" w14:textId="77777777" w:rsidR="00060808" w:rsidRDefault="00060808" w:rsidP="00060808">
      <w:pPr>
        <w:pStyle w:val="SpecialSpace"/>
      </w:pPr>
    </w:p>
    <w:p w14:paraId="31ADE9B0" w14:textId="59223AE1" w:rsidR="00871B00" w:rsidRDefault="00871B00" w:rsidP="00BA1A2A">
      <w:r>
        <w:t>The PCOMP</w:t>
      </w:r>
      <w:r w:rsidR="00DD51B7">
        <w:t xml:space="preserve"> or PCOMP1</w:t>
      </w:r>
      <w:r>
        <w:t xml:space="preserve"> property entry</w:t>
      </w:r>
      <w:r w:rsidR="0063353E">
        <w:t xml:space="preserve"> is for defining the </w:t>
      </w:r>
      <w:r>
        <w:t>plies</w:t>
      </w:r>
      <w:r w:rsidR="0063353E">
        <w:t>, or lamina</w:t>
      </w:r>
      <w:r>
        <w:t>, of composite elements</w:t>
      </w:r>
      <w:r w:rsidR="0063353E">
        <w:t xml:space="preserve"> (laminates)</w:t>
      </w:r>
      <w:r>
        <w:t>.</w:t>
      </w:r>
      <w:r w:rsidR="009928DD">
        <w:t xml:space="preserve"> </w:t>
      </w:r>
      <w:r>
        <w:t>Each ply can have a distinct material property that can be isotropic, orthotropic or anisotropic.</w:t>
      </w:r>
      <w:r w:rsidR="009928DD">
        <w:t xml:space="preserve"> </w:t>
      </w:r>
      <w:r w:rsidR="0063353E">
        <w:t xml:space="preserve">The assumption is made that each ply, is in a state of plane stress, the bonding material between the plies is perfect, and </w:t>
      </w:r>
      <w:r w:rsidR="00951B82">
        <w:t>two-dimensional</w:t>
      </w:r>
      <w:r w:rsidR="0063353E">
        <w:t xml:space="preserve"> plate theory can be used for the laminate.</w:t>
      </w:r>
    </w:p>
    <w:p w14:paraId="095FDF3C" w14:textId="279DDB9D" w:rsidR="00BA1A2A" w:rsidRDefault="00BA1A2A" w:rsidP="00BA1A2A">
      <w:r>
        <w:t>Figure 3-5 shows the triangular and quadrilateral element coordinate systems.</w:t>
      </w:r>
      <w:r w:rsidR="00120C1D">
        <w:t xml:space="preserve"> </w:t>
      </w:r>
      <w:r>
        <w:t>Figure 3-6 shows the convention for plate force resultants which are the basis for calculating element stresses.</w:t>
      </w:r>
      <w:r w:rsidR="00120C1D">
        <w:t xml:space="preserve"> </w:t>
      </w:r>
      <w:r>
        <w:t>These are standard definitions of plate force resultants that can be found in texts on the theory of plates and shells.</w:t>
      </w:r>
    </w:p>
    <w:p w14:paraId="2F94EE30" w14:textId="1F81601A" w:rsidR="00BA1A2A" w:rsidRDefault="00BA1A2A" w:rsidP="00BA1A2A">
      <w:r>
        <w:t>The quadrilateral elements can accommodate some out of plane warping, but they are generally intended for use as flat elements.</w:t>
      </w:r>
      <w:r w:rsidR="00120C1D">
        <w:t xml:space="preserve"> </w:t>
      </w:r>
      <w:r>
        <w:t xml:space="preserve">When the quadrilateral element has out of plane distortion, the </w:t>
      </w:r>
      <w:proofErr w:type="spellStart"/>
      <w:r>
        <w:rPr>
          <w:i/>
        </w:rPr>
        <w:t>x</w:t>
      </w:r>
      <w:r>
        <w:rPr>
          <w:i/>
          <w:vertAlign w:val="subscript"/>
        </w:rPr>
        <w:t>e</w:t>
      </w:r>
      <w:proofErr w:type="spellEnd"/>
      <w:r>
        <w:rPr>
          <w:i/>
        </w:rPr>
        <w:t xml:space="preserve"> – y</w:t>
      </w:r>
      <w:r>
        <w:rPr>
          <w:i/>
          <w:vertAlign w:val="subscript"/>
        </w:rPr>
        <w:t>e</w:t>
      </w:r>
      <w:r>
        <w:t xml:space="preserve"> plane for the element (as shown in Figure 3-5) is the mean plane between the grids.</w:t>
      </w:r>
      <w:r w:rsidR="00120C1D">
        <w:t xml:space="preserve"> </w:t>
      </w:r>
      <w:r>
        <w:t>Instead of allowing significant warp of quadrilateral elements, triangular elements should be used.</w:t>
      </w:r>
    </w:p>
    <w:p w14:paraId="4C1C58AC" w14:textId="77777777" w:rsidR="00BA1A2A" w:rsidRDefault="00BA1A2A" w:rsidP="00060808">
      <w:pPr>
        <w:spacing w:after="0"/>
      </w:pPr>
      <w:r>
        <w:t>Output for the plate elements includes:</w:t>
      </w:r>
    </w:p>
    <w:p w14:paraId="0BF4F000" w14:textId="77777777" w:rsidR="00BA1A2A" w:rsidRDefault="00BA1A2A" w:rsidP="00060808">
      <w:pPr>
        <w:pStyle w:val="Bullet1"/>
      </w:pPr>
      <w:r w:rsidRPr="00060808">
        <w:t>Element</w:t>
      </w:r>
      <w:r>
        <w:t xml:space="preserve"> engineering forces:</w:t>
      </w:r>
    </w:p>
    <w:p w14:paraId="18D19C60" w14:textId="77777777" w:rsidR="00BA1A2A" w:rsidRDefault="00BA1A2A" w:rsidP="00576E68">
      <w:pPr>
        <w:pStyle w:val="Bullet2"/>
      </w:pPr>
      <w:r>
        <w:t xml:space="preserve">Membrane force resultants (force/length) as shown on </w:t>
      </w:r>
      <w:r w:rsidRPr="00951B82">
        <w:rPr>
          <w:color w:val="FF0000"/>
        </w:rPr>
        <w:t>Figure 3-6</w:t>
      </w:r>
    </w:p>
    <w:p w14:paraId="1C7E6B24" w14:textId="77777777" w:rsidR="00BA1A2A" w:rsidRDefault="00BA1A2A" w:rsidP="00576E68">
      <w:pPr>
        <w:pStyle w:val="Bullet2"/>
      </w:pPr>
      <w:r>
        <w:t xml:space="preserve">Bending moment resultants (moment/length) as shown on </w:t>
      </w:r>
      <w:r w:rsidRPr="00951B82">
        <w:rPr>
          <w:color w:val="FF0000"/>
        </w:rPr>
        <w:t>Figure 3-</w:t>
      </w:r>
      <w:r>
        <w:t>6</w:t>
      </w:r>
    </w:p>
    <w:p w14:paraId="2D9C252F" w14:textId="77777777" w:rsidR="00BA1A2A" w:rsidRDefault="00BA1A2A" w:rsidP="00576E68">
      <w:pPr>
        <w:pStyle w:val="Bullet2"/>
      </w:pPr>
      <w:r>
        <w:t>Transverse shear force resultants (force/length)</w:t>
      </w:r>
      <w:r w:rsidR="00A54C04">
        <w:t xml:space="preserve"> for the QUAD4 and TRIA3</w:t>
      </w:r>
      <w:r>
        <w:t xml:space="preserve"> as shown on </w:t>
      </w:r>
      <w:r w:rsidRPr="00951B82">
        <w:rPr>
          <w:color w:val="FF0000"/>
        </w:rPr>
        <w:t>Figure 3-6</w:t>
      </w:r>
    </w:p>
    <w:p w14:paraId="16850B2F" w14:textId="77777777" w:rsidR="00BA1A2A" w:rsidRDefault="00BA1A2A" w:rsidP="00576E68">
      <w:pPr>
        <w:pStyle w:val="Bullet1"/>
      </w:pPr>
      <w:r>
        <w:t xml:space="preserve">Element nodal forces </w:t>
      </w:r>
    </w:p>
    <w:p w14:paraId="7D588D68" w14:textId="77777777" w:rsidR="00BA1A2A" w:rsidRDefault="00BA1A2A" w:rsidP="00060808">
      <w:pPr>
        <w:pStyle w:val="Bullet2"/>
      </w:pPr>
      <w:r w:rsidRPr="00060808">
        <w:t>Output</w:t>
      </w:r>
      <w:r>
        <w:t xml:space="preserve"> in either global or basic coordinates at all grids for selected elements</w:t>
      </w:r>
    </w:p>
    <w:p w14:paraId="30132E24" w14:textId="77777777" w:rsidR="00BA1A2A" w:rsidRDefault="00BA1A2A" w:rsidP="00576E68">
      <w:pPr>
        <w:pStyle w:val="Bullet1"/>
      </w:pPr>
      <w:r>
        <w:t>In plane element stresses at fiber distances Z1 and Z2 (on the PSHELL entry, with +/-TM/2 as default) that are derived from the above force and moment resultants</w:t>
      </w:r>
    </w:p>
    <w:p w14:paraId="5D5AABF3" w14:textId="77777777" w:rsidR="00BA1A2A" w:rsidRDefault="00BA1A2A" w:rsidP="00576E68">
      <w:pPr>
        <w:pStyle w:val="Bullet2"/>
      </w:pPr>
      <w:r>
        <w:t xml:space="preserve">Normal stress in the </w:t>
      </w:r>
      <w:proofErr w:type="spellStart"/>
      <w:r>
        <w:rPr>
          <w:i/>
        </w:rPr>
        <w:t>x</w:t>
      </w:r>
      <w:r>
        <w:rPr>
          <w:i/>
          <w:vertAlign w:val="subscript"/>
        </w:rPr>
        <w:t>e</w:t>
      </w:r>
      <w:proofErr w:type="spellEnd"/>
      <w:r>
        <w:t xml:space="preserve"> direction</w:t>
      </w:r>
    </w:p>
    <w:p w14:paraId="214F9B9A" w14:textId="77777777" w:rsidR="00BA1A2A" w:rsidRDefault="00BA1A2A" w:rsidP="00576E68">
      <w:pPr>
        <w:pStyle w:val="Bullet2"/>
      </w:pPr>
      <w:r>
        <w:t xml:space="preserve">Normal stress in the </w:t>
      </w:r>
      <w:r>
        <w:rPr>
          <w:i/>
        </w:rPr>
        <w:t>y</w:t>
      </w:r>
      <w:r>
        <w:rPr>
          <w:i/>
          <w:vertAlign w:val="subscript"/>
        </w:rPr>
        <w:t>e</w:t>
      </w:r>
      <w:r>
        <w:t xml:space="preserve"> direction</w:t>
      </w:r>
    </w:p>
    <w:p w14:paraId="5B47DFDE" w14:textId="77777777" w:rsidR="00BA1A2A" w:rsidRDefault="00BA1A2A" w:rsidP="00576E68">
      <w:pPr>
        <w:pStyle w:val="Bullet2"/>
      </w:pPr>
      <w:r>
        <w:t>In-plane shear stress</w:t>
      </w:r>
    </w:p>
    <w:p w14:paraId="70963C5F" w14:textId="77777777" w:rsidR="00BA1A2A" w:rsidRDefault="00BA1A2A" w:rsidP="00576E68">
      <w:pPr>
        <w:pStyle w:val="Bullet2"/>
      </w:pPr>
      <w:r>
        <w:t>Major and minor principal stress and the associated angle</w:t>
      </w:r>
    </w:p>
    <w:p w14:paraId="10EBC09D" w14:textId="77777777" w:rsidR="00BA1A2A" w:rsidRDefault="00BA1A2A" w:rsidP="00576E68">
      <w:pPr>
        <w:pStyle w:val="Bullet2"/>
      </w:pPr>
      <w:r>
        <w:t>Max in-plane shear stress</w:t>
      </w:r>
    </w:p>
    <w:p w14:paraId="6E3ADFB3" w14:textId="77777777" w:rsidR="00A54C04" w:rsidRDefault="00A54C04" w:rsidP="00576E68">
      <w:pPr>
        <w:pStyle w:val="Bullet2"/>
      </w:pPr>
      <w:r>
        <w:lastRenderedPageBreak/>
        <w:t>von Mises or max shear stress</w:t>
      </w:r>
    </w:p>
    <w:p w14:paraId="421AF0E1" w14:textId="77777777" w:rsidR="00A54C04" w:rsidRDefault="00A54C04" w:rsidP="00576E68">
      <w:pPr>
        <w:pStyle w:val="Bullet2"/>
      </w:pPr>
      <w:r>
        <w:t>Transverse shear stresses (for the QUAD4 and TRIA3)</w:t>
      </w:r>
    </w:p>
    <w:p w14:paraId="164120F3" w14:textId="77777777" w:rsidR="00060808" w:rsidRDefault="00060808" w:rsidP="00060808">
      <w:pPr>
        <w:pStyle w:val="SpecialSpace"/>
      </w:pPr>
    </w:p>
    <w:p w14:paraId="3D1B5142" w14:textId="250AEC6E" w:rsidR="00A54C04" w:rsidRDefault="00A54C04" w:rsidP="00A54C04">
      <w:r>
        <w:t>For the QUAD4 stresses can be output at the element center as well as at the corner nodes of the element.</w:t>
      </w:r>
      <w:r w:rsidR="00120C1D">
        <w:t xml:space="preserve"> </w:t>
      </w:r>
      <w:r>
        <w:t>The TRIA3 element has constant stress so only one output per element is provided.</w:t>
      </w:r>
    </w:p>
    <w:p w14:paraId="685D32D8" w14:textId="77777777" w:rsidR="00944BD4" w:rsidRDefault="00944BD4" w:rsidP="00541195">
      <w:pPr>
        <w:pStyle w:val="Heading4"/>
        <w:keepLines/>
      </w:pPr>
      <w:r>
        <w:t>3D Solid elements</w:t>
      </w:r>
    </w:p>
    <w:p w14:paraId="404AC715" w14:textId="1691BD01" w:rsidR="002D040A" w:rsidRDefault="002D040A" w:rsidP="00541195">
      <w:pPr>
        <w:keepNext/>
        <w:keepLines/>
      </w:pPr>
      <w:r>
        <w:t>MYSTRAN has hexahedra, pentahedra and tetrahedra elements for modeling of 3D structures.</w:t>
      </w:r>
      <w:r w:rsidR="00120C1D">
        <w:t xml:space="preserve"> </w:t>
      </w:r>
      <w:r>
        <w:t>The CHEXA hex element comes in 8 node and 20 node versions.</w:t>
      </w:r>
      <w:r w:rsidR="00120C1D">
        <w:t xml:space="preserve"> </w:t>
      </w:r>
      <w:r>
        <w:t>The CPENTA element comes in 6 node and 15 node versions.</w:t>
      </w:r>
      <w:r w:rsidR="00120C1D">
        <w:t xml:space="preserve"> </w:t>
      </w:r>
      <w:r>
        <w:t>The CTETRA is available in 4 node and 10 node versions.</w:t>
      </w:r>
      <w:r w:rsidR="00120C1D">
        <w:t xml:space="preserve"> </w:t>
      </w:r>
      <w:r>
        <w:t>Properties for these solid elements are specified on the PSOLID Bulk Data entry, with several choices for integration order and integration scheme.</w:t>
      </w:r>
      <w:r w:rsidR="00120C1D">
        <w:t xml:space="preserve"> </w:t>
      </w:r>
      <w:r>
        <w:t>Material properties are specified on the MAT1 entry.</w:t>
      </w:r>
      <w:r w:rsidR="00120C1D">
        <w:t xml:space="preserve"> </w:t>
      </w:r>
      <w:r>
        <w:t>Outputs for the solid elements are in the form of stresses at the element center</w:t>
      </w:r>
      <w:r w:rsidR="00A54C04">
        <w:t xml:space="preserve"> and can include von Mises and max shear results</w:t>
      </w:r>
      <w:r>
        <w:t>.</w:t>
      </w:r>
    </w:p>
    <w:p w14:paraId="7A43F9EC" w14:textId="77777777" w:rsidR="00BA1A2A" w:rsidRDefault="00944BD4" w:rsidP="00BA1A2A">
      <w:pPr>
        <w:pStyle w:val="Heading3"/>
      </w:pPr>
      <w:bookmarkStart w:id="414" w:name="_Toc534183754"/>
      <w:bookmarkStart w:id="415" w:name="_Toc12937164"/>
      <w:bookmarkStart w:id="416" w:name="_Toc12950830"/>
      <w:bookmarkStart w:id="417" w:name="_Toc12962683"/>
      <w:bookmarkStart w:id="418" w:name="_Toc13145819"/>
      <w:bookmarkStart w:id="419" w:name="_Toc13455216"/>
      <w:bookmarkStart w:id="420" w:name="_Toc13754738"/>
      <w:bookmarkStart w:id="421" w:name="_Toc13754969"/>
      <w:bookmarkStart w:id="422" w:name="_Toc13755467"/>
      <w:bookmarkStart w:id="423" w:name="_Toc13755989"/>
      <w:bookmarkStart w:id="424" w:name="_Toc21789376"/>
      <w:bookmarkStart w:id="425" w:name="_Toc27006583"/>
      <w:bookmarkStart w:id="426" w:name="_Toc27007475"/>
      <w:bookmarkStart w:id="427" w:name="_Toc27007566"/>
      <w:bookmarkStart w:id="428" w:name="_Toc27025009"/>
      <w:bookmarkStart w:id="429" w:name="_Toc27025754"/>
      <w:bookmarkStart w:id="430" w:name="_Toc27032813"/>
      <w:bookmarkStart w:id="431" w:name="_Toc27042456"/>
      <w:bookmarkStart w:id="432" w:name="_Toc27107026"/>
      <w:bookmarkStart w:id="433" w:name="_Toc27108776"/>
      <w:bookmarkStart w:id="434" w:name="_Toc27120799"/>
      <w:bookmarkStart w:id="435" w:name="_Toc27120909"/>
      <w:bookmarkStart w:id="436" w:name="_Toc27121549"/>
      <w:bookmarkStart w:id="437" w:name="_Toc27121653"/>
      <w:bookmarkStart w:id="438" w:name="_Toc27196833"/>
      <w:bookmarkStart w:id="439" w:name="_Toc27196938"/>
      <w:bookmarkStart w:id="440" w:name="_Toc27198209"/>
      <w:bookmarkStart w:id="441" w:name="_Toc27202731"/>
      <w:bookmarkStart w:id="442" w:name="_Toc27206189"/>
      <w:bookmarkStart w:id="443" w:name="_Toc27206294"/>
      <w:bookmarkStart w:id="444" w:name="_Toc27217202"/>
      <w:bookmarkStart w:id="445" w:name="_Toc27217307"/>
      <w:bookmarkStart w:id="446" w:name="_Toc27217411"/>
      <w:bookmarkStart w:id="447" w:name="_Toc27217784"/>
      <w:bookmarkStart w:id="448" w:name="_Toc27217888"/>
      <w:bookmarkStart w:id="449" w:name="_Toc27296293"/>
      <w:bookmarkStart w:id="450" w:name="_Toc27393801"/>
      <w:bookmarkStart w:id="451" w:name="_Toc27479817"/>
      <w:bookmarkStart w:id="452" w:name="_Toc27717196"/>
      <w:bookmarkStart w:id="453" w:name="_Toc28326993"/>
      <w:bookmarkStart w:id="454" w:name="_Toc28600324"/>
      <w:bookmarkStart w:id="455" w:name="_Toc28601216"/>
      <w:bookmarkStart w:id="456" w:name="_Toc39471422"/>
      <w:bookmarkStart w:id="457" w:name="_Toc55639587"/>
      <w:bookmarkStart w:id="458" w:name="_Toc55641075"/>
      <w:bookmarkStart w:id="459" w:name="_Toc164640620"/>
      <w:r>
        <w:t>Rigid</w:t>
      </w:r>
      <w:r w:rsidR="00BA1A2A">
        <w:t xml:space="preserve"> elements</w:t>
      </w:r>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p>
    <w:p w14:paraId="2048218D" w14:textId="039F49E1" w:rsidR="00BA1A2A" w:rsidRDefault="00BA1A2A" w:rsidP="00BA1A2A">
      <w:pPr>
        <w:keepNext/>
      </w:pPr>
      <w:r>
        <w:t>In addition to the elastic elements discussed above, MYSTRAN also has a capability for specifying a rigid relationship among specified degrees of freedom.</w:t>
      </w:r>
      <w:r w:rsidR="00120C1D">
        <w:t xml:space="preserve"> </w:t>
      </w:r>
      <w:r>
        <w:t>These elements are suited for situations where a portion of a model is so much stiffer than the remainder that it could cause ill conditioning of the stiffness matrix</w:t>
      </w:r>
      <w:r w:rsidR="00A4479B">
        <w:t xml:space="preserve"> if it were modeled with elastic elements</w:t>
      </w:r>
      <w:r>
        <w:t>.</w:t>
      </w:r>
      <w:r w:rsidR="00120C1D">
        <w:t xml:space="preserve"> </w:t>
      </w:r>
      <w:r>
        <w:t>When rigid elements are used, selected degrees of freedom are eliminated from the solution set using equations (automatically generated in MYSTRAN) that represent rigid body notion of the “dependent” degrees of freedom based on rigid motion of a selected set of “independent” degrees of freedom.</w:t>
      </w:r>
      <w:r w:rsidR="00120C1D">
        <w:t xml:space="preserve"> </w:t>
      </w:r>
      <w:r>
        <w:t>Specification of rigid elements in MYSTRAN is accomplished with Bulk Data entries similar to elastic element connection entries (however, no property ID is needed).</w:t>
      </w:r>
      <w:r w:rsidR="00120C1D">
        <w:t xml:space="preserve"> </w:t>
      </w:r>
      <w:r>
        <w:t>Field 1 of the rigid element connection entry, like elastic elements, has a mnemonic describing the rigid element type</w:t>
      </w:r>
      <w:r w:rsidR="00951B82">
        <w:t>.</w:t>
      </w:r>
    </w:p>
    <w:p w14:paraId="38CAF971" w14:textId="47E0131C" w:rsidR="00BA1A2A" w:rsidRDefault="00BA1A2A" w:rsidP="00BA1A2A">
      <w:pPr>
        <w:keepNext/>
      </w:pPr>
      <w:r>
        <w:t>Care must be taken when using rigid elements in thermal distortion analyses.</w:t>
      </w:r>
      <w:r w:rsidR="00120C1D">
        <w:t xml:space="preserve"> </w:t>
      </w:r>
      <w:r>
        <w:t xml:space="preserve">The rigid elements do not expand with temperature and can otherwise constrain a model that the user expects to expand in a </w:t>
      </w:r>
      <w:r w:rsidR="00060808">
        <w:t>stress-free</w:t>
      </w:r>
      <w:r>
        <w:t xml:space="preserve"> manner.</w:t>
      </w:r>
    </w:p>
    <w:p w14:paraId="1A61744D" w14:textId="77777777" w:rsidR="00BA1A2A" w:rsidRDefault="00BA1A2A" w:rsidP="00BA1A2A">
      <w:pPr>
        <w:pStyle w:val="Heading4"/>
      </w:pPr>
      <w:bookmarkStart w:id="460" w:name="_Toc534183755"/>
      <w:bookmarkStart w:id="461" w:name="_Toc27042457"/>
      <w:bookmarkStart w:id="462" w:name="_Toc27120800"/>
      <w:bookmarkStart w:id="463" w:name="_Toc27120910"/>
      <w:bookmarkStart w:id="464" w:name="_Toc27121550"/>
      <w:bookmarkStart w:id="465" w:name="_Toc27121654"/>
      <w:bookmarkStart w:id="466" w:name="_Toc27196834"/>
      <w:bookmarkStart w:id="467" w:name="_Toc27196939"/>
      <w:bookmarkStart w:id="468" w:name="_Toc27198210"/>
      <w:bookmarkStart w:id="469" w:name="_Toc27202732"/>
      <w:bookmarkStart w:id="470" w:name="_Toc27206190"/>
      <w:bookmarkStart w:id="471" w:name="_Toc27206295"/>
      <w:bookmarkStart w:id="472" w:name="_Toc27217203"/>
      <w:bookmarkStart w:id="473" w:name="_Toc27217308"/>
      <w:bookmarkStart w:id="474" w:name="_Toc27217412"/>
      <w:bookmarkStart w:id="475" w:name="_Toc27217785"/>
      <w:bookmarkStart w:id="476" w:name="_Toc27217889"/>
      <w:bookmarkStart w:id="477" w:name="_Toc27296294"/>
      <w:bookmarkStart w:id="478" w:name="_Toc27393802"/>
      <w:bookmarkStart w:id="479" w:name="_Toc27479818"/>
      <w:bookmarkStart w:id="480" w:name="_Toc27717197"/>
      <w:bookmarkStart w:id="481" w:name="_Toc28326994"/>
      <w:bookmarkStart w:id="482" w:name="_Toc28600325"/>
      <w:bookmarkStart w:id="483" w:name="_Toc28601217"/>
      <w:bookmarkStart w:id="484" w:name="_Toc39471423"/>
      <w:bookmarkStart w:id="485" w:name="_Toc55639588"/>
      <w:bookmarkStart w:id="486" w:name="_Toc55641076"/>
      <w:r>
        <w:t>RBE2 rigid element</w:t>
      </w:r>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p>
    <w:p w14:paraId="452A3C05" w14:textId="71848B41" w:rsidR="00BA1A2A" w:rsidRDefault="00BA1A2A" w:rsidP="00BA1A2A">
      <w:r>
        <w:t>The RBE2 element specifies that the motion of a set of grid point</w:t>
      </w:r>
      <w:r w:rsidR="00C8544A">
        <w:t>s</w:t>
      </w:r>
      <w:r>
        <w:t xml:space="preserve"> </w:t>
      </w:r>
      <w:r w:rsidR="00C8544A">
        <w:t>(</w:t>
      </w:r>
      <w:r>
        <w:t>all having the same set of depe</w:t>
      </w:r>
      <w:r w:rsidR="00C8544A">
        <w:t>ndent degree of freedom numbers)</w:t>
      </w:r>
      <w:r>
        <w:t xml:space="preserve"> are dependent on the six d</w:t>
      </w:r>
      <w:r w:rsidR="00C8544A">
        <w:t>egrees of freedom at another gri</w:t>
      </w:r>
      <w:r>
        <w:t>d point.</w:t>
      </w:r>
    </w:p>
    <w:p w14:paraId="36B173A4" w14:textId="4DA4B77E" w:rsidR="00BA1A2A" w:rsidRDefault="00BA1A2A" w:rsidP="00BA1A2A">
      <w:r>
        <w:lastRenderedPageBreak/>
        <w:t>An example of the equations developed by MYSTRAN to eliminate the dependent degrees of freedom is shown in Figure 3-7 (for a simple one-dimensional problem).</w:t>
      </w:r>
      <w:r w:rsidR="009928DD">
        <w:t xml:space="preserve"> </w:t>
      </w:r>
      <w:r>
        <w:t>In this example, degrees of freedom 1, 2 and 6 at grid 103 will be eliminated from the solution set of degrees of freedom using the equations shown.</w:t>
      </w:r>
      <w:r w:rsidR="009928DD">
        <w:t xml:space="preserve"> </w:t>
      </w:r>
      <w:r>
        <w:t>The user does not have to input these equations; only the Bulk Data RBE2 field entries.</w:t>
      </w:r>
    </w:p>
    <w:p w14:paraId="44438245" w14:textId="77777777" w:rsidR="00E96C51" w:rsidRDefault="00E96C51" w:rsidP="00E96C51">
      <w:pPr>
        <w:pStyle w:val="Heading3"/>
      </w:pPr>
      <w:bookmarkStart w:id="487" w:name="_Toc164640621"/>
      <w:r>
        <w:t>RBE3 element</w:t>
      </w:r>
      <w:bookmarkEnd w:id="487"/>
    </w:p>
    <w:p w14:paraId="4F58933E" w14:textId="2F6EBDFA" w:rsidR="00E96C51" w:rsidRDefault="00E96C51" w:rsidP="00E96C51">
      <w:r>
        <w:t>The RBE3 element is not a rigid element but is used to distribute loads and mass from some central grid point to other grids in the model.</w:t>
      </w:r>
      <w:r w:rsidR="009928DD">
        <w:t xml:space="preserve"> </w:t>
      </w:r>
      <w:r>
        <w:t>It is defined by a dependent, central, point at which the load or mass is defined along with grids to which the load or mass are to be distributed along with weighting factors at these distributed grids.</w:t>
      </w:r>
      <w:r w:rsidR="009928DD">
        <w:t xml:space="preserve"> </w:t>
      </w:r>
      <w:r>
        <w:t>The dependent point on the RBE3 should never be connected to other elastic elements in the model to avoid stiffening of the structure by the RBE3 element.</w:t>
      </w:r>
      <w:r w:rsidR="009928DD">
        <w:t xml:space="preserve"> </w:t>
      </w:r>
      <w:r>
        <w:t>Appendix E gives a mathematical derivation of the RBE3 equations which reduce the dependent grid point out of the model equations of motion.</w:t>
      </w:r>
    </w:p>
    <w:p w14:paraId="17965739" w14:textId="77777777" w:rsidR="00C55D4D" w:rsidRDefault="00C55D4D" w:rsidP="00C55D4D">
      <w:pPr>
        <w:pStyle w:val="Heading3"/>
      </w:pPr>
      <w:bookmarkStart w:id="488" w:name="_Toc164640622"/>
      <w:r>
        <w:t>RSPLINE element</w:t>
      </w:r>
      <w:bookmarkEnd w:id="488"/>
    </w:p>
    <w:p w14:paraId="04A978BC" w14:textId="223E7698" w:rsidR="00C55D4D" w:rsidRDefault="00546D80" w:rsidP="00060808">
      <w:pPr>
        <w:spacing w:after="0"/>
      </w:pPr>
      <w:r>
        <w:t xml:space="preserve">The RSPLINE element is generally used to model transitions from a </w:t>
      </w:r>
      <w:proofErr w:type="gramStart"/>
      <w:r>
        <w:t>coarse</w:t>
      </w:r>
      <w:proofErr w:type="gramEnd"/>
      <w:r>
        <w:t xml:space="preserve"> to a fine mesh.</w:t>
      </w:r>
      <w:r w:rsidR="009928DD">
        <w:t xml:space="preserve"> </w:t>
      </w:r>
      <w:r>
        <w:t>In MYSTRAN, the RSPLINE element connects to 2 independent end points.</w:t>
      </w:r>
      <w:r w:rsidR="009928DD">
        <w:t xml:space="preserve"> </w:t>
      </w:r>
      <w:r>
        <w:t>Displacements along and perpendicular to the line between the end points is interpolated using the 6 displacements of the end points as follows:</w:t>
      </w:r>
    </w:p>
    <w:p w14:paraId="578E4691" w14:textId="01A50F7D" w:rsidR="00C42274" w:rsidRDefault="00FA6A30" w:rsidP="00FA6A30">
      <w:pPr>
        <w:pStyle w:val="Bullet1"/>
      </w:pPr>
      <w:r>
        <w:t>Displacements</w:t>
      </w:r>
      <w:r w:rsidR="00C42274">
        <w:t xml:space="preserve"> along the line and rotations about the line are linear</w:t>
      </w:r>
    </w:p>
    <w:p w14:paraId="1E752C50" w14:textId="77777777" w:rsidR="00C42274" w:rsidRDefault="00C42274" w:rsidP="00FA6A30">
      <w:pPr>
        <w:pStyle w:val="Bullet1"/>
      </w:pPr>
      <w:r>
        <w:t>Displacements perpendicular to the line are cubic</w:t>
      </w:r>
    </w:p>
    <w:p w14:paraId="5E9DA5D1" w14:textId="77777777" w:rsidR="00C42274" w:rsidRDefault="00C42274" w:rsidP="00FA6A30">
      <w:pPr>
        <w:pStyle w:val="Bullet1"/>
      </w:pPr>
      <w:r>
        <w:t>Rotations normal to the line are quadratic</w:t>
      </w:r>
    </w:p>
    <w:p w14:paraId="5DEDE53C" w14:textId="77777777" w:rsidR="00060808" w:rsidRPr="00590C30" w:rsidRDefault="00060808" w:rsidP="00060808">
      <w:pPr>
        <w:pStyle w:val="SpecialSpace"/>
      </w:pPr>
    </w:p>
    <w:p w14:paraId="025CB618" w14:textId="77777777" w:rsidR="00BA1A2A" w:rsidRDefault="00BA1A2A" w:rsidP="00BA1A2A">
      <w:pPr>
        <w:pStyle w:val="Heading2"/>
      </w:pPr>
      <w:bookmarkStart w:id="489" w:name="_Toc534183756"/>
      <w:bookmarkStart w:id="490" w:name="_Toc12937165"/>
      <w:bookmarkStart w:id="491" w:name="_Toc12950831"/>
      <w:bookmarkStart w:id="492" w:name="_Toc12962684"/>
      <w:bookmarkStart w:id="493" w:name="_Toc13145820"/>
      <w:bookmarkStart w:id="494" w:name="_Toc13455217"/>
      <w:bookmarkStart w:id="495" w:name="_Ref13535919"/>
      <w:bookmarkStart w:id="496" w:name="_Toc13754739"/>
      <w:bookmarkStart w:id="497" w:name="_Toc13754970"/>
      <w:bookmarkStart w:id="498" w:name="_Toc13755468"/>
      <w:bookmarkStart w:id="499" w:name="_Toc13755990"/>
      <w:bookmarkStart w:id="500" w:name="_Toc21789377"/>
      <w:bookmarkStart w:id="501" w:name="_Toc27006584"/>
      <w:bookmarkStart w:id="502" w:name="_Toc27007476"/>
      <w:bookmarkStart w:id="503" w:name="_Toc27007567"/>
      <w:bookmarkStart w:id="504" w:name="_Toc27025010"/>
      <w:bookmarkStart w:id="505" w:name="_Toc27025755"/>
      <w:bookmarkStart w:id="506" w:name="_Toc27032814"/>
      <w:bookmarkStart w:id="507" w:name="_Toc27042458"/>
      <w:bookmarkStart w:id="508" w:name="_Toc27107027"/>
      <w:bookmarkStart w:id="509" w:name="_Toc27108777"/>
      <w:bookmarkStart w:id="510" w:name="_Toc27120801"/>
      <w:bookmarkStart w:id="511" w:name="_Toc27120911"/>
      <w:bookmarkStart w:id="512" w:name="_Toc27121551"/>
      <w:bookmarkStart w:id="513" w:name="_Toc27121655"/>
      <w:bookmarkStart w:id="514" w:name="_Toc27196835"/>
      <w:bookmarkStart w:id="515" w:name="_Toc27196940"/>
      <w:bookmarkStart w:id="516" w:name="_Toc27198211"/>
      <w:bookmarkStart w:id="517" w:name="_Toc27202733"/>
      <w:bookmarkStart w:id="518" w:name="_Toc27206191"/>
      <w:bookmarkStart w:id="519" w:name="_Toc27206296"/>
      <w:bookmarkStart w:id="520" w:name="_Toc27217204"/>
      <w:bookmarkStart w:id="521" w:name="_Toc27217309"/>
      <w:bookmarkStart w:id="522" w:name="_Toc27217413"/>
      <w:bookmarkStart w:id="523" w:name="_Toc27217786"/>
      <w:bookmarkStart w:id="524" w:name="_Toc27217890"/>
      <w:bookmarkStart w:id="525" w:name="_Toc27296295"/>
      <w:bookmarkStart w:id="526" w:name="_Toc27393803"/>
      <w:bookmarkStart w:id="527" w:name="_Toc27479819"/>
      <w:bookmarkStart w:id="528" w:name="_Toc27717198"/>
      <w:bookmarkStart w:id="529" w:name="_Toc28326995"/>
      <w:bookmarkStart w:id="530" w:name="_Toc28600326"/>
      <w:bookmarkStart w:id="531" w:name="_Toc28601218"/>
      <w:bookmarkStart w:id="532" w:name="_Toc39471424"/>
      <w:bookmarkStart w:id="533" w:name="_Toc55639589"/>
      <w:bookmarkStart w:id="534" w:name="_Toc55641077"/>
      <w:bookmarkStart w:id="535" w:name="_Toc164640623"/>
      <w:r>
        <w:t>Applied loads</w:t>
      </w:r>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14:paraId="74569BFB" w14:textId="77777777" w:rsidR="00BA1A2A" w:rsidRDefault="00BA1A2A" w:rsidP="00060808">
      <w:pPr>
        <w:spacing w:after="0"/>
      </w:pPr>
      <w:r>
        <w:t>MYSTRAN provides several methods of specifying applied loads:</w:t>
      </w:r>
    </w:p>
    <w:p w14:paraId="69F9C937" w14:textId="77777777" w:rsidR="00BA1A2A" w:rsidRDefault="00BA1A2A" w:rsidP="00FA6A30">
      <w:pPr>
        <w:pStyle w:val="Bullet1"/>
      </w:pPr>
      <w:r>
        <w:t>Forces and/or moments applied directly to grids</w:t>
      </w:r>
    </w:p>
    <w:p w14:paraId="2A9DC0A0" w14:textId="77777777" w:rsidR="00BA1A2A" w:rsidRDefault="00BA1A2A" w:rsidP="00FA6A30">
      <w:pPr>
        <w:pStyle w:val="Bullet1"/>
      </w:pPr>
      <w:r>
        <w:t>Pressure loading on plate elements</w:t>
      </w:r>
    </w:p>
    <w:p w14:paraId="17448D29" w14:textId="77777777" w:rsidR="00BA1A2A" w:rsidRDefault="00BA1A2A" w:rsidP="00FA6A30">
      <w:pPr>
        <w:pStyle w:val="Bullet1"/>
      </w:pPr>
      <w:r>
        <w:t>Gravity loads</w:t>
      </w:r>
    </w:p>
    <w:p w14:paraId="53BB067B" w14:textId="77777777" w:rsidR="00BA1A2A" w:rsidRDefault="00BA1A2A" w:rsidP="00FA6A30">
      <w:pPr>
        <w:pStyle w:val="Bullet1"/>
      </w:pPr>
      <w:r>
        <w:t>Equivalent loads due to thermal expansion</w:t>
      </w:r>
    </w:p>
    <w:p w14:paraId="6908BB18" w14:textId="77777777" w:rsidR="00BA1A2A" w:rsidRDefault="00BA1A2A" w:rsidP="00FA6A30">
      <w:pPr>
        <w:pStyle w:val="Bullet1"/>
      </w:pPr>
      <w:r>
        <w:t>Equivalent loads due to enforced displacements</w:t>
      </w:r>
    </w:p>
    <w:p w14:paraId="54162CE6" w14:textId="77777777" w:rsidR="00080714" w:rsidRDefault="00080714" w:rsidP="00FA6A30">
      <w:pPr>
        <w:pStyle w:val="Bullet1"/>
      </w:pPr>
      <w:r>
        <w:t>Loads on scalar points (SLOAD)</w:t>
      </w:r>
    </w:p>
    <w:p w14:paraId="0E060A54" w14:textId="77777777" w:rsidR="00FA6A30" w:rsidRDefault="00FA6A30" w:rsidP="00FA6A30">
      <w:pPr>
        <w:pStyle w:val="SpecialSpace"/>
      </w:pPr>
    </w:p>
    <w:p w14:paraId="3B397637" w14:textId="4A545C87" w:rsidR="00BA1A2A" w:rsidRDefault="00BA1A2A" w:rsidP="00FA6A30">
      <w:r>
        <w:lastRenderedPageBreak/>
        <w:t>All of the Bulk Data entries defining these loads have a set ID which is used to control whether they are used in a particular subcase.</w:t>
      </w:r>
      <w:r w:rsidR="009928DD">
        <w:t xml:space="preserve"> </w:t>
      </w:r>
      <w:r>
        <w:t>Thus, the user is free to include load entries in the Bul</w:t>
      </w:r>
      <w:r w:rsidR="00A4479B">
        <w:t xml:space="preserve">k Data that may not be used in </w:t>
      </w:r>
      <w:r>
        <w:t>a particular execution of the program (that might be used in a subsequent run, for example).</w:t>
      </w:r>
    </w:p>
    <w:p w14:paraId="081C9ABE" w14:textId="77777777" w:rsidR="00BA1A2A" w:rsidRDefault="00BA1A2A" w:rsidP="009D1E9B">
      <w:pPr>
        <w:pStyle w:val="Heading3"/>
        <w:keepLines/>
      </w:pPr>
      <w:bookmarkStart w:id="536" w:name="_Toc534183757"/>
      <w:bookmarkStart w:id="537" w:name="_Toc12937166"/>
      <w:bookmarkStart w:id="538" w:name="_Toc12950832"/>
      <w:bookmarkStart w:id="539" w:name="_Toc12962685"/>
      <w:bookmarkStart w:id="540" w:name="_Toc13145821"/>
      <w:bookmarkStart w:id="541" w:name="_Toc13455218"/>
      <w:bookmarkStart w:id="542" w:name="_Toc13754740"/>
      <w:bookmarkStart w:id="543" w:name="_Toc13754971"/>
      <w:bookmarkStart w:id="544" w:name="_Toc13755469"/>
      <w:bookmarkStart w:id="545" w:name="_Toc13755991"/>
      <w:bookmarkStart w:id="546" w:name="_Toc21789378"/>
      <w:bookmarkStart w:id="547" w:name="_Toc27006585"/>
      <w:bookmarkStart w:id="548" w:name="_Toc27007477"/>
      <w:bookmarkStart w:id="549" w:name="_Toc27007568"/>
      <w:bookmarkStart w:id="550" w:name="_Toc27025011"/>
      <w:bookmarkStart w:id="551" w:name="_Toc27025756"/>
      <w:bookmarkStart w:id="552" w:name="_Toc27032815"/>
      <w:bookmarkStart w:id="553" w:name="_Toc27042459"/>
      <w:bookmarkStart w:id="554" w:name="_Toc27107028"/>
      <w:bookmarkStart w:id="555" w:name="_Toc27108778"/>
      <w:bookmarkStart w:id="556" w:name="_Toc27120802"/>
      <w:bookmarkStart w:id="557" w:name="_Toc27120912"/>
      <w:bookmarkStart w:id="558" w:name="_Toc27121552"/>
      <w:bookmarkStart w:id="559" w:name="_Toc27121656"/>
      <w:bookmarkStart w:id="560" w:name="_Toc27196836"/>
      <w:bookmarkStart w:id="561" w:name="_Toc27196941"/>
      <w:bookmarkStart w:id="562" w:name="_Toc27198212"/>
      <w:bookmarkStart w:id="563" w:name="_Toc27202734"/>
      <w:bookmarkStart w:id="564" w:name="_Toc27206192"/>
      <w:bookmarkStart w:id="565" w:name="_Toc27206297"/>
      <w:bookmarkStart w:id="566" w:name="_Toc27217205"/>
      <w:bookmarkStart w:id="567" w:name="_Toc27217310"/>
      <w:bookmarkStart w:id="568" w:name="_Toc27217414"/>
      <w:bookmarkStart w:id="569" w:name="_Toc27217787"/>
      <w:bookmarkStart w:id="570" w:name="_Toc27217891"/>
      <w:bookmarkStart w:id="571" w:name="_Toc27296296"/>
      <w:bookmarkStart w:id="572" w:name="_Toc27393804"/>
      <w:bookmarkStart w:id="573" w:name="_Toc27479820"/>
      <w:bookmarkStart w:id="574" w:name="_Toc27717199"/>
      <w:bookmarkStart w:id="575" w:name="_Toc28326996"/>
      <w:bookmarkStart w:id="576" w:name="_Toc28600327"/>
      <w:bookmarkStart w:id="577" w:name="_Toc28601219"/>
      <w:bookmarkStart w:id="578" w:name="_Toc39471425"/>
      <w:bookmarkStart w:id="579" w:name="_Toc55639590"/>
      <w:bookmarkStart w:id="580" w:name="_Toc55641078"/>
      <w:bookmarkStart w:id="581" w:name="_Toc164640624"/>
      <w:r>
        <w:t>Forces and moments directly applied to grids</w:t>
      </w:r>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p>
    <w:p w14:paraId="784DDFF6" w14:textId="272811B7" w:rsidR="00BA1A2A" w:rsidRDefault="00BA1A2A" w:rsidP="009D1E9B">
      <w:pPr>
        <w:keepNext/>
        <w:keepLines/>
      </w:pPr>
      <w:r>
        <w:t>Bulk Data entries FORCE and MOMENT are used to define forces and/or moments applied directly to a grid point.</w:t>
      </w:r>
      <w:r w:rsidR="009928DD">
        <w:t xml:space="preserve"> </w:t>
      </w:r>
      <w:r>
        <w:t>Both of these entries have, in field 2, a set ID.</w:t>
      </w:r>
    </w:p>
    <w:p w14:paraId="35DDDDE9" w14:textId="6EDB5C19" w:rsidR="00BA1A2A" w:rsidRDefault="00BA1A2A" w:rsidP="00BA1A2A">
      <w:r>
        <w:t>Field 3 of both the FORCE and MOMENT entry specifies the grid point where the load is to be applied.</w:t>
      </w:r>
      <w:r w:rsidR="009928DD">
        <w:t xml:space="preserve"> </w:t>
      </w:r>
      <w:r>
        <w:t>Field 5 specifies an overall scale factor and fields 6 – 8 specify the vector components of the load.</w:t>
      </w:r>
      <w:r w:rsidR="009928DD">
        <w:t xml:space="preserve"> </w:t>
      </w:r>
      <w:r>
        <w:t>The load applied in a component direction is the product of the overall scale factor times the vector component in that direction.</w:t>
      </w:r>
      <w:r w:rsidR="009928DD">
        <w:t xml:space="preserve"> </w:t>
      </w:r>
      <w:r>
        <w:t>The vector components are in a coordinate s</w:t>
      </w:r>
      <w:r w:rsidR="00A4479B">
        <w:t>ystem whose ID</w:t>
      </w:r>
      <w:r>
        <w:t xml:space="preserve"> is specified in field 4.</w:t>
      </w:r>
    </w:p>
    <w:p w14:paraId="098626E8" w14:textId="08EE77E6" w:rsidR="00BA1A2A" w:rsidRDefault="00BA1A2A" w:rsidP="00BA1A2A">
      <w:r>
        <w:t>FORCE and MOMENT entries to be used in a particular subcase must be requested in Case Control with a LOAD = SID Case Control entry.</w:t>
      </w:r>
      <w:r w:rsidR="009928DD">
        <w:t xml:space="preserve"> </w:t>
      </w:r>
      <w:r>
        <w:t>The SID is either the set ID from the FORCE and/or MOMENT entries or is the set ID of a Bulk Data LOAD entry (see below) that has the FORCE and/or MOMENT set IDs specified.</w:t>
      </w:r>
    </w:p>
    <w:p w14:paraId="688A7195" w14:textId="77777777" w:rsidR="00BA1A2A" w:rsidRDefault="00BA1A2A" w:rsidP="00BA1A2A">
      <w:pPr>
        <w:pStyle w:val="Heading3"/>
      </w:pPr>
      <w:bookmarkStart w:id="582" w:name="_Toc534183758"/>
      <w:bookmarkStart w:id="583" w:name="_Toc12937167"/>
      <w:bookmarkStart w:id="584" w:name="_Toc12950833"/>
      <w:bookmarkStart w:id="585" w:name="_Toc12962686"/>
      <w:bookmarkStart w:id="586" w:name="_Toc13145822"/>
      <w:bookmarkStart w:id="587" w:name="_Toc13455219"/>
      <w:bookmarkStart w:id="588" w:name="_Toc13754741"/>
      <w:bookmarkStart w:id="589" w:name="_Toc13754972"/>
      <w:bookmarkStart w:id="590" w:name="_Toc13755470"/>
      <w:bookmarkStart w:id="591" w:name="_Toc13755992"/>
      <w:bookmarkStart w:id="592" w:name="_Toc21789379"/>
      <w:bookmarkStart w:id="593" w:name="_Toc27006586"/>
      <w:bookmarkStart w:id="594" w:name="_Toc27007478"/>
      <w:bookmarkStart w:id="595" w:name="_Toc27007569"/>
      <w:bookmarkStart w:id="596" w:name="_Toc27025012"/>
      <w:bookmarkStart w:id="597" w:name="_Toc27025757"/>
      <w:bookmarkStart w:id="598" w:name="_Toc27032816"/>
      <w:bookmarkStart w:id="599" w:name="_Toc27042460"/>
      <w:bookmarkStart w:id="600" w:name="_Toc27107029"/>
      <w:bookmarkStart w:id="601" w:name="_Toc27108779"/>
      <w:bookmarkStart w:id="602" w:name="_Toc27120803"/>
      <w:bookmarkStart w:id="603" w:name="_Toc27120913"/>
      <w:bookmarkStart w:id="604" w:name="_Toc27121553"/>
      <w:bookmarkStart w:id="605" w:name="_Toc27121657"/>
      <w:bookmarkStart w:id="606" w:name="_Toc27196837"/>
      <w:bookmarkStart w:id="607" w:name="_Toc27196942"/>
      <w:bookmarkStart w:id="608" w:name="_Toc27198213"/>
      <w:bookmarkStart w:id="609" w:name="_Toc27202735"/>
      <w:bookmarkStart w:id="610" w:name="_Toc27206193"/>
      <w:bookmarkStart w:id="611" w:name="_Toc27206298"/>
      <w:bookmarkStart w:id="612" w:name="_Toc27217206"/>
      <w:bookmarkStart w:id="613" w:name="_Toc27217311"/>
      <w:bookmarkStart w:id="614" w:name="_Toc27217415"/>
      <w:bookmarkStart w:id="615" w:name="_Toc27217788"/>
      <w:bookmarkStart w:id="616" w:name="_Toc27217892"/>
      <w:bookmarkStart w:id="617" w:name="_Toc27296297"/>
      <w:bookmarkStart w:id="618" w:name="_Toc27393805"/>
      <w:bookmarkStart w:id="619" w:name="_Toc27479821"/>
      <w:bookmarkStart w:id="620" w:name="_Toc27717200"/>
      <w:bookmarkStart w:id="621" w:name="_Toc28326997"/>
      <w:bookmarkStart w:id="622" w:name="_Toc28600328"/>
      <w:bookmarkStart w:id="623" w:name="_Toc28601220"/>
      <w:bookmarkStart w:id="624" w:name="_Toc39471426"/>
      <w:bookmarkStart w:id="625" w:name="_Toc55639591"/>
      <w:bookmarkStart w:id="626" w:name="_Toc55641079"/>
      <w:bookmarkStart w:id="627" w:name="_Toc164640625"/>
      <w:r>
        <w:t>Pressure loads on plate elements</w:t>
      </w:r>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p>
    <w:p w14:paraId="4B5C3005" w14:textId="53516E11" w:rsidR="00BA1A2A" w:rsidRDefault="00BA1A2A" w:rsidP="00BA1A2A">
      <w:r>
        <w:t>Pressure loads normal to the surface of plate elements can be specified on PLOAD2</w:t>
      </w:r>
      <w:r w:rsidR="003F7857">
        <w:t xml:space="preserve"> and PLOAD4</w:t>
      </w:r>
      <w:r>
        <w:t xml:space="preserve"> Bulk Data entries.</w:t>
      </w:r>
      <w:r w:rsidR="009928DD">
        <w:t xml:space="preserve"> </w:t>
      </w:r>
      <w:r>
        <w:t>As with the grid point load ent</w:t>
      </w:r>
      <w:r w:rsidR="003F7857">
        <w:t>ries discussed above, the PLOAD entries have</w:t>
      </w:r>
      <w:r>
        <w:t xml:space="preserve"> a set ID in field 2 that must be referenced (directly or indirectly) in Case Control in order to be used for a particular subcase.</w:t>
      </w:r>
      <w:r w:rsidR="009928DD">
        <w:t xml:space="preserve"> </w:t>
      </w:r>
      <w:r>
        <w:t>The pressure value is specified in field 3.</w:t>
      </w:r>
      <w:r w:rsidR="009928DD">
        <w:t xml:space="preserve"> </w:t>
      </w:r>
      <w:r>
        <w:t>The remainder of the entry presents two options for specifying what plate elements are to have this pressure value.</w:t>
      </w:r>
      <w:r w:rsidR="009928DD">
        <w:t xml:space="preserve"> </w:t>
      </w:r>
      <w:r>
        <w:t>One option is to list the element IDs using in fields 4 through 9 of the parent entry and, if necessary, fields 2 through 9 of continuation entries.</w:t>
      </w:r>
      <w:r w:rsidR="009928DD">
        <w:t xml:space="preserve"> </w:t>
      </w:r>
      <w:r>
        <w:t>The other option allows the elements to be specified using a THRU option, in which case any element whose ID is in the range of EID1 (field 4) through EID2 (field 6) will receive the pressure value in field 3.</w:t>
      </w:r>
    </w:p>
    <w:p w14:paraId="003C3116" w14:textId="77777777" w:rsidR="00BA1A2A" w:rsidRDefault="00BA1A2A" w:rsidP="00BA1A2A">
      <w:r>
        <w:t>Pressure loads are requested in Case Control the same as was described for the FORCE and MOMENT entries (either directly or by use of the LOAD Bulk Data entry).</w:t>
      </w:r>
    </w:p>
    <w:p w14:paraId="7B74C914" w14:textId="77777777" w:rsidR="00BA1A2A" w:rsidRDefault="00BA1A2A" w:rsidP="00BA1A2A">
      <w:pPr>
        <w:pStyle w:val="Heading3"/>
      </w:pPr>
      <w:bookmarkStart w:id="628" w:name="_Toc534183759"/>
      <w:bookmarkStart w:id="629" w:name="_Toc12937168"/>
      <w:bookmarkStart w:id="630" w:name="_Toc12950834"/>
      <w:bookmarkStart w:id="631" w:name="_Toc12962687"/>
      <w:bookmarkStart w:id="632" w:name="_Toc13145823"/>
      <w:bookmarkStart w:id="633" w:name="_Toc13455220"/>
      <w:bookmarkStart w:id="634" w:name="_Toc13754742"/>
      <w:bookmarkStart w:id="635" w:name="_Toc13754973"/>
      <w:bookmarkStart w:id="636" w:name="_Toc13755471"/>
      <w:bookmarkStart w:id="637" w:name="_Toc13755993"/>
      <w:bookmarkStart w:id="638" w:name="_Toc21789380"/>
      <w:bookmarkStart w:id="639" w:name="_Toc27006587"/>
      <w:bookmarkStart w:id="640" w:name="_Toc27007479"/>
      <w:bookmarkStart w:id="641" w:name="_Toc27007570"/>
      <w:bookmarkStart w:id="642" w:name="_Toc27025013"/>
      <w:bookmarkStart w:id="643" w:name="_Toc27025758"/>
      <w:bookmarkStart w:id="644" w:name="_Toc27032817"/>
      <w:bookmarkStart w:id="645" w:name="_Toc27042461"/>
      <w:bookmarkStart w:id="646" w:name="_Toc27107030"/>
      <w:bookmarkStart w:id="647" w:name="_Toc27108780"/>
      <w:bookmarkStart w:id="648" w:name="_Toc27120804"/>
      <w:bookmarkStart w:id="649" w:name="_Toc27120914"/>
      <w:bookmarkStart w:id="650" w:name="_Toc27121554"/>
      <w:bookmarkStart w:id="651" w:name="_Toc27121658"/>
      <w:bookmarkStart w:id="652" w:name="_Toc27196838"/>
      <w:bookmarkStart w:id="653" w:name="_Toc27196943"/>
      <w:bookmarkStart w:id="654" w:name="_Toc27198214"/>
      <w:bookmarkStart w:id="655" w:name="_Toc27202736"/>
      <w:bookmarkStart w:id="656" w:name="_Toc27206194"/>
      <w:bookmarkStart w:id="657" w:name="_Toc27206299"/>
      <w:bookmarkStart w:id="658" w:name="_Toc27217207"/>
      <w:bookmarkStart w:id="659" w:name="_Toc27217312"/>
      <w:bookmarkStart w:id="660" w:name="_Toc27217416"/>
      <w:bookmarkStart w:id="661" w:name="_Toc27217789"/>
      <w:bookmarkStart w:id="662" w:name="_Toc27217893"/>
      <w:bookmarkStart w:id="663" w:name="_Toc27296298"/>
      <w:bookmarkStart w:id="664" w:name="_Toc27393806"/>
      <w:bookmarkStart w:id="665" w:name="_Toc27479822"/>
      <w:bookmarkStart w:id="666" w:name="_Toc27717201"/>
      <w:bookmarkStart w:id="667" w:name="_Toc28326998"/>
      <w:bookmarkStart w:id="668" w:name="_Toc28600329"/>
      <w:bookmarkStart w:id="669" w:name="_Toc28601221"/>
      <w:bookmarkStart w:id="670" w:name="_Toc39471427"/>
      <w:bookmarkStart w:id="671" w:name="_Toc55639592"/>
      <w:bookmarkStart w:id="672" w:name="_Toc55641080"/>
      <w:bookmarkStart w:id="673" w:name="_Toc164640626"/>
      <w:r>
        <w:lastRenderedPageBreak/>
        <w:t>Gravity loads</w:t>
      </w:r>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p>
    <w:p w14:paraId="6CA8CF4E" w14:textId="1FCD16AC" w:rsidR="00BA1A2A" w:rsidRDefault="00BA1A2A" w:rsidP="00BA1A2A">
      <w:r>
        <w:t>Gravity loads for the model are specified using the GRAV Bulk Data entry.</w:t>
      </w:r>
      <w:r w:rsidR="009928DD">
        <w:t xml:space="preserve"> </w:t>
      </w:r>
      <w:r>
        <w:t>The GRAV entry specifies an acceleration vector that, in conjunction with the mass at the grid points (discussed later), allows MYSTRAN to calculate static forces at all of the grid points due to the specified acceleration using the inertia properties of the model (grid point masses, etc., discussed later).</w:t>
      </w:r>
      <w:r w:rsidR="009928DD">
        <w:t xml:space="preserve"> </w:t>
      </w:r>
      <w:r>
        <w:t>As with other loads, the GRAV entry has a set ID in field 2.</w:t>
      </w:r>
      <w:r w:rsidR="009928DD">
        <w:t xml:space="preserve"> </w:t>
      </w:r>
      <w:r>
        <w:t>Fields 4 through 7 specify the magnitude and vector components of the acceleration in a coordinate system whose ID is given in field 3.</w:t>
      </w:r>
      <w:r w:rsidR="009928DD">
        <w:t xml:space="preserve"> </w:t>
      </w:r>
      <w:r>
        <w:t>The magnitude and/or vector components must be given in units consistent with model mass, discussed in a later section.</w:t>
      </w:r>
    </w:p>
    <w:p w14:paraId="7E46A615" w14:textId="77777777" w:rsidR="00BA1A2A" w:rsidRDefault="00BA1A2A" w:rsidP="00BA1A2A">
      <w:r>
        <w:t>Gravity loads are requested in Case Control the same as was described for the FORCE and MOMENT entries (either directly or by use of the LOAD Bulk Data entry).</w:t>
      </w:r>
    </w:p>
    <w:p w14:paraId="7D18A980" w14:textId="77777777" w:rsidR="00BA1A2A" w:rsidRDefault="00BA1A2A" w:rsidP="00BA1A2A">
      <w:pPr>
        <w:pStyle w:val="Heading3"/>
      </w:pPr>
      <w:bookmarkStart w:id="674" w:name="_Toc534183760"/>
      <w:bookmarkStart w:id="675" w:name="_Toc12937169"/>
      <w:bookmarkStart w:id="676" w:name="_Toc12950835"/>
      <w:bookmarkStart w:id="677" w:name="_Toc12962688"/>
      <w:bookmarkStart w:id="678" w:name="_Toc13145824"/>
      <w:bookmarkStart w:id="679" w:name="_Toc13455221"/>
      <w:bookmarkStart w:id="680" w:name="_Toc13754743"/>
      <w:bookmarkStart w:id="681" w:name="_Toc13754974"/>
      <w:bookmarkStart w:id="682" w:name="_Toc13755472"/>
      <w:bookmarkStart w:id="683" w:name="_Toc13755994"/>
      <w:bookmarkStart w:id="684" w:name="_Toc21789381"/>
      <w:bookmarkStart w:id="685" w:name="_Toc27006588"/>
      <w:bookmarkStart w:id="686" w:name="_Toc27007480"/>
      <w:bookmarkStart w:id="687" w:name="_Toc27007571"/>
      <w:bookmarkStart w:id="688" w:name="_Toc27025014"/>
      <w:bookmarkStart w:id="689" w:name="_Toc27025759"/>
      <w:bookmarkStart w:id="690" w:name="_Toc27032818"/>
      <w:bookmarkStart w:id="691" w:name="_Toc27042462"/>
      <w:bookmarkStart w:id="692" w:name="_Toc27107031"/>
      <w:bookmarkStart w:id="693" w:name="_Toc27108781"/>
      <w:bookmarkStart w:id="694" w:name="_Toc27120805"/>
      <w:bookmarkStart w:id="695" w:name="_Toc27120915"/>
      <w:bookmarkStart w:id="696" w:name="_Toc27121555"/>
      <w:bookmarkStart w:id="697" w:name="_Toc27121659"/>
      <w:bookmarkStart w:id="698" w:name="_Toc27196839"/>
      <w:bookmarkStart w:id="699" w:name="_Toc27196944"/>
      <w:bookmarkStart w:id="700" w:name="_Toc27198215"/>
      <w:bookmarkStart w:id="701" w:name="_Toc27202737"/>
      <w:bookmarkStart w:id="702" w:name="_Toc27206195"/>
      <w:bookmarkStart w:id="703" w:name="_Toc27206300"/>
      <w:bookmarkStart w:id="704" w:name="_Toc27217208"/>
      <w:bookmarkStart w:id="705" w:name="_Toc27217313"/>
      <w:bookmarkStart w:id="706" w:name="_Toc27217417"/>
      <w:bookmarkStart w:id="707" w:name="_Toc27217790"/>
      <w:bookmarkStart w:id="708" w:name="_Toc27217894"/>
      <w:bookmarkStart w:id="709" w:name="_Toc27296299"/>
      <w:bookmarkStart w:id="710" w:name="_Toc27393807"/>
      <w:bookmarkStart w:id="711" w:name="_Toc27479823"/>
      <w:bookmarkStart w:id="712" w:name="_Toc27717202"/>
      <w:bookmarkStart w:id="713" w:name="_Toc28326999"/>
      <w:bookmarkStart w:id="714" w:name="_Toc28600330"/>
      <w:bookmarkStart w:id="715" w:name="_Toc28601222"/>
      <w:bookmarkStart w:id="716" w:name="_Toc39471428"/>
      <w:bookmarkStart w:id="717" w:name="_Toc55639593"/>
      <w:bookmarkStart w:id="718" w:name="_Toc55641081"/>
      <w:bookmarkStart w:id="719" w:name="_Toc164640627"/>
      <w:r>
        <w:t>Equivalent loads due to thermal expansion</w:t>
      </w:r>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p>
    <w:p w14:paraId="3F69C22D" w14:textId="77777777" w:rsidR="00BA1A2A" w:rsidRDefault="00BA1A2A" w:rsidP="00951B82">
      <w:pPr>
        <w:spacing w:after="0"/>
      </w:pPr>
      <w:r>
        <w:t>The equivalent loads due to thermal expansion are calculated automatically in MYSTRAN based on grid and/or element temperature data supplied by the user on a variety of Bulk Data entries, listed below, all of which have a set ID in field 2 of the entry:</w:t>
      </w:r>
    </w:p>
    <w:p w14:paraId="73174EDC" w14:textId="77777777" w:rsidR="00BA1A2A" w:rsidRDefault="00BA1A2A" w:rsidP="00951B82">
      <w:pPr>
        <w:pStyle w:val="Bullet1"/>
      </w:pPr>
      <w:r>
        <w:t xml:space="preserve">Grid </w:t>
      </w:r>
      <w:r w:rsidRPr="00951B82">
        <w:t>temperature</w:t>
      </w:r>
      <w:r>
        <w:t xml:space="preserve"> definition Bulk Data entries:</w:t>
      </w:r>
    </w:p>
    <w:p w14:paraId="119C519E" w14:textId="77777777" w:rsidR="00BA1A2A" w:rsidRDefault="00BA1A2A" w:rsidP="00CE2DE7">
      <w:pPr>
        <w:pStyle w:val="Bullet2"/>
      </w:pPr>
      <w:r>
        <w:t>TEMPD specifies a default temperature for all grids</w:t>
      </w:r>
    </w:p>
    <w:p w14:paraId="0B94D4DD" w14:textId="77777777" w:rsidR="00BA1A2A" w:rsidRDefault="00BA1A2A" w:rsidP="00CE2DE7">
      <w:pPr>
        <w:pStyle w:val="Bullet2"/>
      </w:pPr>
      <w:r>
        <w:t>TEMP specifies a temperature for grids listed on this entry. These temperatures override any default values on TEMPD entries.</w:t>
      </w:r>
    </w:p>
    <w:p w14:paraId="6EBA2E69" w14:textId="77777777" w:rsidR="00BA1A2A" w:rsidRDefault="00BA1A2A" w:rsidP="00CE2DE7">
      <w:pPr>
        <w:pStyle w:val="Bullet1"/>
      </w:pPr>
      <w:r>
        <w:t>Element temperature Bulk Data entries:</w:t>
      </w:r>
    </w:p>
    <w:p w14:paraId="6D8B3E2E" w14:textId="77777777" w:rsidR="00BA1A2A" w:rsidRDefault="00BA1A2A" w:rsidP="00CE2DE7">
      <w:pPr>
        <w:pStyle w:val="Bullet2"/>
      </w:pPr>
      <w:r>
        <w:t>TEMPRB specifies average element temperatures for ROD and BAR elements as well as temperature gradients through the depth for BAR elements</w:t>
      </w:r>
    </w:p>
    <w:p w14:paraId="72959035" w14:textId="77777777" w:rsidR="00BA1A2A" w:rsidRDefault="00BA1A2A" w:rsidP="00CE2DE7">
      <w:pPr>
        <w:pStyle w:val="Bullet2"/>
      </w:pPr>
      <w:r>
        <w:t>TEMPP1 specifies average element temperatures and gradients through t</w:t>
      </w:r>
      <w:r w:rsidR="007F20D7">
        <w:t>he thickness for plate elements</w:t>
      </w:r>
    </w:p>
    <w:p w14:paraId="40E6DF3F" w14:textId="77777777" w:rsidR="00060808" w:rsidRDefault="00060808" w:rsidP="00060808">
      <w:pPr>
        <w:pStyle w:val="SpecialSpace"/>
      </w:pPr>
    </w:p>
    <w:p w14:paraId="5C024814" w14:textId="7D2F6FF4" w:rsidR="00BA1A2A" w:rsidRDefault="00BA1A2A" w:rsidP="00BA1A2A">
      <w:r>
        <w:t>When a temperature load is to be used, all of the elements in the model must have a temperature defined.</w:t>
      </w:r>
      <w:r w:rsidR="009928DD">
        <w:t xml:space="preserve"> </w:t>
      </w:r>
      <w:r>
        <w:t>This may be done either indirectly using a TEMPD or TEMP entry that defines the temperatures of the grids to which the element connects, or directly by specification on a TEMPRB or TEMPP1 element temperature entry.</w:t>
      </w:r>
      <w:r w:rsidR="009928DD">
        <w:t xml:space="preserve"> </w:t>
      </w:r>
      <w:r>
        <w:t>Thermal expansion coefficients and reference temperatures, needed in the calculation of equivalent loads due to thermal expansion, must be specified on material Bulk Data entries.</w:t>
      </w:r>
    </w:p>
    <w:p w14:paraId="73E08217" w14:textId="77777777" w:rsidR="00BA1A2A" w:rsidRDefault="00BA1A2A" w:rsidP="00BA1A2A">
      <w:r>
        <w:lastRenderedPageBreak/>
        <w:t>The user must request temperatures in Case Control with the Case Control entry TEMP = SID where SID is the set ID on the above Bulk Data temperature entries which define the temperatures for the model.</w:t>
      </w:r>
    </w:p>
    <w:p w14:paraId="06EBB268" w14:textId="77777777" w:rsidR="00BA1A2A" w:rsidRDefault="00BA1A2A" w:rsidP="00BA1A2A">
      <w:pPr>
        <w:pStyle w:val="Heading3"/>
      </w:pPr>
      <w:bookmarkStart w:id="720" w:name="_Toc534183761"/>
      <w:bookmarkStart w:id="721" w:name="_Toc12937170"/>
      <w:bookmarkStart w:id="722" w:name="_Toc12950836"/>
      <w:bookmarkStart w:id="723" w:name="_Toc12962689"/>
      <w:bookmarkStart w:id="724" w:name="_Toc13145825"/>
      <w:bookmarkStart w:id="725" w:name="_Toc13455222"/>
      <w:bookmarkStart w:id="726" w:name="_Toc13754744"/>
      <w:bookmarkStart w:id="727" w:name="_Toc13754975"/>
      <w:bookmarkStart w:id="728" w:name="_Toc13755473"/>
      <w:bookmarkStart w:id="729" w:name="_Toc13755995"/>
      <w:bookmarkStart w:id="730" w:name="_Toc21789382"/>
      <w:bookmarkStart w:id="731" w:name="_Toc27006589"/>
      <w:bookmarkStart w:id="732" w:name="_Toc27007481"/>
      <w:bookmarkStart w:id="733" w:name="_Toc27007572"/>
      <w:bookmarkStart w:id="734" w:name="_Toc27025015"/>
      <w:bookmarkStart w:id="735" w:name="_Toc27025760"/>
      <w:bookmarkStart w:id="736" w:name="_Toc27032819"/>
      <w:bookmarkStart w:id="737" w:name="_Toc27042463"/>
      <w:bookmarkStart w:id="738" w:name="_Toc27107032"/>
      <w:bookmarkStart w:id="739" w:name="_Toc27108782"/>
      <w:bookmarkStart w:id="740" w:name="_Toc27120806"/>
      <w:bookmarkStart w:id="741" w:name="_Toc27120916"/>
      <w:bookmarkStart w:id="742" w:name="_Toc27121556"/>
      <w:bookmarkStart w:id="743" w:name="_Toc27121660"/>
      <w:bookmarkStart w:id="744" w:name="_Toc27196840"/>
      <w:bookmarkStart w:id="745" w:name="_Toc27196945"/>
      <w:bookmarkStart w:id="746" w:name="_Toc27198216"/>
      <w:bookmarkStart w:id="747" w:name="_Toc27202738"/>
      <w:bookmarkStart w:id="748" w:name="_Toc27206196"/>
      <w:bookmarkStart w:id="749" w:name="_Toc27206301"/>
      <w:bookmarkStart w:id="750" w:name="_Toc27217209"/>
      <w:bookmarkStart w:id="751" w:name="_Toc27217314"/>
      <w:bookmarkStart w:id="752" w:name="_Toc27217418"/>
      <w:bookmarkStart w:id="753" w:name="_Toc27217791"/>
      <w:bookmarkStart w:id="754" w:name="_Toc27217895"/>
      <w:bookmarkStart w:id="755" w:name="_Toc27296300"/>
      <w:bookmarkStart w:id="756" w:name="_Toc27393808"/>
      <w:bookmarkStart w:id="757" w:name="_Toc27479824"/>
      <w:bookmarkStart w:id="758" w:name="_Toc27717203"/>
      <w:bookmarkStart w:id="759" w:name="_Toc28327000"/>
      <w:bookmarkStart w:id="760" w:name="_Toc28600331"/>
      <w:bookmarkStart w:id="761" w:name="_Toc28601223"/>
      <w:bookmarkStart w:id="762" w:name="_Toc39471429"/>
      <w:bookmarkStart w:id="763" w:name="_Toc55639594"/>
      <w:bookmarkStart w:id="764" w:name="_Toc55641082"/>
      <w:bookmarkStart w:id="765" w:name="_Toc164640628"/>
      <w:r>
        <w:t>Equivalent loads due to enforced displacements</w:t>
      </w:r>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p>
    <w:p w14:paraId="666CBF7E" w14:textId="35F2D938" w:rsidR="00BA1A2A" w:rsidRDefault="00BA1A2A" w:rsidP="00BA1A2A">
      <w:r>
        <w:t>If the user knows, a priori, the displacement (translation or rotation) of some degrees of freedom, MYSTRAN handles this by what is referred to as “enforced displacements”.</w:t>
      </w:r>
      <w:r w:rsidR="009928DD">
        <w:t xml:space="preserve"> </w:t>
      </w:r>
      <w:r>
        <w:t>The user specifies the known displacement on a Bulk Data SPC entry (in the global directions for the grid) and MYSTRAN uses this as a constraint.</w:t>
      </w:r>
      <w:r w:rsidR="009928DD">
        <w:t xml:space="preserve"> </w:t>
      </w:r>
      <w:r>
        <w:t>The Bulk Data SPC entries’ set ID must be selected in Case Control with the Case Control entry SPC = SID, where SID is the set ID of the Bulk Data SPC entries defining the enforced displacements.</w:t>
      </w:r>
    </w:p>
    <w:p w14:paraId="62D7A76D" w14:textId="234E815D" w:rsidR="00BA1A2A" w:rsidRDefault="00BA1A2A" w:rsidP="00BA1A2A">
      <w:r>
        <w:t>The program calculates loads necessary to enforce this constraint and applies them to the structure in combination with all other loads specified.</w:t>
      </w:r>
      <w:r w:rsidR="009928DD">
        <w:t xml:space="preserve"> </w:t>
      </w:r>
      <w:r>
        <w:t>When forces of constraint are calculated in the program, the forces listed (in the output, if Case Control entry SPCFORCES is included) are those necessary to make the degrees of freedom displace the amounts that were specified as enforced displacements.</w:t>
      </w:r>
    </w:p>
    <w:p w14:paraId="3814A0E8" w14:textId="77777777" w:rsidR="0020589A" w:rsidRDefault="0020589A" w:rsidP="0020589A">
      <w:pPr>
        <w:pStyle w:val="Heading3"/>
      </w:pPr>
      <w:bookmarkStart w:id="766" w:name="_Toc164640629"/>
      <w:r>
        <w:t>Loads due to rigid body rotation about a specified grid (RFORCE</w:t>
      </w:r>
      <w:r w:rsidR="00DF5D73">
        <w:t>)</w:t>
      </w:r>
      <w:bookmarkEnd w:id="766"/>
    </w:p>
    <w:p w14:paraId="2E8843EB" w14:textId="33A6B1C2" w:rsidR="00BA1A2A" w:rsidRDefault="0020589A" w:rsidP="0020589A">
      <w:r>
        <w:t>The finite element model can have loads calculated due to a rigid body angular velocity and/or angular acceleration.</w:t>
      </w:r>
      <w:r w:rsidR="009928DD">
        <w:t xml:space="preserve"> </w:t>
      </w:r>
      <w:r>
        <w:t>The loads are calculated as if the body were rotating when, in actuality, it is fixed.</w:t>
      </w:r>
      <w:r w:rsidR="009928DD">
        <w:t xml:space="preserve"> </w:t>
      </w:r>
      <w:r>
        <w:t>The equivalent loads due to this angular velocity and acceleration are applied to the fixed body.</w:t>
      </w:r>
      <w:r w:rsidR="009928DD">
        <w:t xml:space="preserve"> </w:t>
      </w:r>
      <w:r>
        <w:t>In this fashion, situations such as rotating turbines with centripetal forces can be simulated.</w:t>
      </w:r>
      <w:r w:rsidR="009928DD">
        <w:t xml:space="preserve"> </w:t>
      </w:r>
      <w:r>
        <w:t>This force is calculated via the Bulk data entry RFORCE.</w:t>
      </w:r>
    </w:p>
    <w:p w14:paraId="3CA2601E" w14:textId="77777777" w:rsidR="00BA1A2A" w:rsidRDefault="00BA1A2A" w:rsidP="00BA1A2A">
      <w:pPr>
        <w:pStyle w:val="Heading3"/>
      </w:pPr>
      <w:bookmarkStart w:id="767" w:name="_Toc534183762"/>
      <w:bookmarkStart w:id="768" w:name="_Toc12937171"/>
      <w:bookmarkStart w:id="769" w:name="_Toc12950837"/>
      <w:bookmarkStart w:id="770" w:name="_Toc12962690"/>
      <w:bookmarkStart w:id="771" w:name="_Toc13145826"/>
      <w:bookmarkStart w:id="772" w:name="_Toc13455223"/>
      <w:bookmarkStart w:id="773" w:name="_Toc13754745"/>
      <w:bookmarkStart w:id="774" w:name="_Toc13754976"/>
      <w:bookmarkStart w:id="775" w:name="_Toc13755474"/>
      <w:bookmarkStart w:id="776" w:name="_Toc13755996"/>
      <w:bookmarkStart w:id="777" w:name="_Toc21789383"/>
      <w:bookmarkStart w:id="778" w:name="_Toc27006590"/>
      <w:bookmarkStart w:id="779" w:name="_Toc27007482"/>
      <w:bookmarkStart w:id="780" w:name="_Toc27007573"/>
      <w:bookmarkStart w:id="781" w:name="_Toc27025016"/>
      <w:bookmarkStart w:id="782" w:name="_Toc27025761"/>
      <w:bookmarkStart w:id="783" w:name="_Toc27032820"/>
      <w:bookmarkStart w:id="784" w:name="_Toc27042464"/>
      <w:bookmarkStart w:id="785" w:name="_Toc27107033"/>
      <w:bookmarkStart w:id="786" w:name="_Toc27108783"/>
      <w:bookmarkStart w:id="787" w:name="_Toc27120807"/>
      <w:bookmarkStart w:id="788" w:name="_Toc27120917"/>
      <w:bookmarkStart w:id="789" w:name="_Toc27121557"/>
      <w:bookmarkStart w:id="790" w:name="_Toc27121661"/>
      <w:bookmarkStart w:id="791" w:name="_Toc27196841"/>
      <w:bookmarkStart w:id="792" w:name="_Toc27196946"/>
      <w:bookmarkStart w:id="793" w:name="_Toc27198217"/>
      <w:bookmarkStart w:id="794" w:name="_Toc27202739"/>
      <w:bookmarkStart w:id="795" w:name="_Toc27206197"/>
      <w:bookmarkStart w:id="796" w:name="_Toc27206302"/>
      <w:bookmarkStart w:id="797" w:name="_Toc27217210"/>
      <w:bookmarkStart w:id="798" w:name="_Toc27217315"/>
      <w:bookmarkStart w:id="799" w:name="_Toc27217419"/>
      <w:bookmarkStart w:id="800" w:name="_Toc27217792"/>
      <w:bookmarkStart w:id="801" w:name="_Toc27217896"/>
      <w:bookmarkStart w:id="802" w:name="_Toc27296301"/>
      <w:bookmarkStart w:id="803" w:name="_Toc27393809"/>
      <w:bookmarkStart w:id="804" w:name="_Toc27479825"/>
      <w:bookmarkStart w:id="805" w:name="_Toc27717204"/>
      <w:bookmarkStart w:id="806" w:name="_Toc28327001"/>
      <w:bookmarkStart w:id="807" w:name="_Toc28600332"/>
      <w:bookmarkStart w:id="808" w:name="_Toc28601224"/>
      <w:bookmarkStart w:id="809" w:name="_Toc39471430"/>
      <w:bookmarkStart w:id="810" w:name="_Toc55639595"/>
      <w:bookmarkStart w:id="811" w:name="_Toc55641083"/>
      <w:bookmarkStart w:id="812" w:name="_Toc164640630"/>
      <w:r>
        <w:t>LOAD Bulk Data entry – combining loads</w:t>
      </w:r>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p>
    <w:p w14:paraId="20DD9115" w14:textId="0279928B" w:rsidR="00BA1A2A" w:rsidRDefault="00BA1A2A" w:rsidP="00BA1A2A">
      <w:r>
        <w:t>Loads defined via the FORCE, MOMENT, GRAV and PLOAD2 entries that have different set IDs can be combined into one set for use in a subcase using the LOAD Bulk Data entry (not to be confused with the LOAD Case Control entry).</w:t>
      </w:r>
      <w:r w:rsidR="009928DD">
        <w:t xml:space="preserve"> </w:t>
      </w:r>
      <w:r>
        <w:t>The LOAD Bulk Data entry has a set ID in field 2.</w:t>
      </w:r>
      <w:r w:rsidR="009928DD">
        <w:t xml:space="preserve"> </w:t>
      </w:r>
      <w:r>
        <w:t>The following fields (including possible continuation entries) specify which of the individual load sets to use.</w:t>
      </w:r>
      <w:r w:rsidR="009928DD">
        <w:t xml:space="preserve"> </w:t>
      </w:r>
      <w:r>
        <w:t>This is specified as pairs of set IDs (of FORCE, MOMENT, GRAV or PLOAD2 loads) and scale factors for each of the separate loads.</w:t>
      </w:r>
      <w:r w:rsidR="009928DD">
        <w:t xml:space="preserve"> </w:t>
      </w:r>
      <w:r>
        <w:t>In addition, an overall scale factor for the combination of the loads on the LOAD Bulk Data entry is defined in field 3.</w:t>
      </w:r>
    </w:p>
    <w:p w14:paraId="6F139EC1" w14:textId="77777777" w:rsidR="00BA1A2A" w:rsidRDefault="00BA1A2A" w:rsidP="00BA1A2A">
      <w:pPr>
        <w:pStyle w:val="Heading2"/>
        <w:keepNext/>
      </w:pPr>
      <w:bookmarkStart w:id="813" w:name="_Toc534183763"/>
      <w:bookmarkStart w:id="814" w:name="_Toc12937172"/>
      <w:bookmarkStart w:id="815" w:name="_Toc12950838"/>
      <w:bookmarkStart w:id="816" w:name="_Toc12962691"/>
      <w:bookmarkStart w:id="817" w:name="_Toc13145827"/>
      <w:bookmarkStart w:id="818" w:name="_Toc13455224"/>
      <w:bookmarkStart w:id="819" w:name="_Toc13754746"/>
      <w:bookmarkStart w:id="820" w:name="_Toc13754977"/>
      <w:bookmarkStart w:id="821" w:name="_Toc13755475"/>
      <w:bookmarkStart w:id="822" w:name="_Toc13755997"/>
      <w:bookmarkStart w:id="823" w:name="_Toc21789384"/>
      <w:bookmarkStart w:id="824" w:name="_Toc27006591"/>
      <w:bookmarkStart w:id="825" w:name="_Toc27007483"/>
      <w:bookmarkStart w:id="826" w:name="_Toc27007574"/>
      <w:bookmarkStart w:id="827" w:name="_Toc27025017"/>
      <w:bookmarkStart w:id="828" w:name="_Toc27025762"/>
      <w:bookmarkStart w:id="829" w:name="_Toc27032821"/>
      <w:bookmarkStart w:id="830" w:name="_Toc27042465"/>
      <w:bookmarkStart w:id="831" w:name="_Toc27107034"/>
      <w:bookmarkStart w:id="832" w:name="_Toc27108784"/>
      <w:bookmarkStart w:id="833" w:name="_Toc27120808"/>
      <w:bookmarkStart w:id="834" w:name="_Toc27120918"/>
      <w:bookmarkStart w:id="835" w:name="_Toc27121558"/>
      <w:bookmarkStart w:id="836" w:name="_Toc27121662"/>
      <w:bookmarkStart w:id="837" w:name="_Toc27196842"/>
      <w:bookmarkStart w:id="838" w:name="_Toc27196947"/>
      <w:bookmarkStart w:id="839" w:name="_Toc27198218"/>
      <w:bookmarkStart w:id="840" w:name="_Toc27202740"/>
      <w:bookmarkStart w:id="841" w:name="_Toc27206198"/>
      <w:bookmarkStart w:id="842" w:name="_Toc27206303"/>
      <w:bookmarkStart w:id="843" w:name="_Toc27217211"/>
      <w:bookmarkStart w:id="844" w:name="_Toc27217316"/>
      <w:bookmarkStart w:id="845" w:name="_Toc27217420"/>
      <w:bookmarkStart w:id="846" w:name="_Toc27217793"/>
      <w:bookmarkStart w:id="847" w:name="_Toc27217897"/>
      <w:bookmarkStart w:id="848" w:name="_Toc27296302"/>
      <w:bookmarkStart w:id="849" w:name="_Toc27393810"/>
      <w:bookmarkStart w:id="850" w:name="_Toc27479826"/>
      <w:bookmarkStart w:id="851" w:name="_Toc27717205"/>
      <w:bookmarkStart w:id="852" w:name="_Toc28327002"/>
      <w:bookmarkStart w:id="853" w:name="_Toc28600333"/>
      <w:bookmarkStart w:id="854" w:name="_Toc28601225"/>
      <w:bookmarkStart w:id="855" w:name="_Toc39471431"/>
      <w:bookmarkStart w:id="856" w:name="_Toc55639596"/>
      <w:bookmarkStart w:id="857" w:name="_Toc55641084"/>
      <w:bookmarkStart w:id="858" w:name="_Toc164640631"/>
      <w:r>
        <w:lastRenderedPageBreak/>
        <w:t>Constraints</w:t>
      </w:r>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p>
    <w:p w14:paraId="5EBE40EE" w14:textId="77777777" w:rsidR="00BA1A2A" w:rsidRDefault="00BA1A2A" w:rsidP="00886D59">
      <w:pPr>
        <w:pStyle w:val="Heading3"/>
        <w:keepLines/>
      </w:pPr>
      <w:bookmarkStart w:id="859" w:name="_Toc534183764"/>
      <w:bookmarkStart w:id="860" w:name="_Toc12937173"/>
      <w:bookmarkStart w:id="861" w:name="_Toc12950839"/>
      <w:bookmarkStart w:id="862" w:name="_Toc12962692"/>
      <w:bookmarkStart w:id="863" w:name="_Toc13145828"/>
      <w:bookmarkStart w:id="864" w:name="_Toc13455225"/>
      <w:bookmarkStart w:id="865" w:name="_Toc13754747"/>
      <w:bookmarkStart w:id="866" w:name="_Toc13754978"/>
      <w:bookmarkStart w:id="867" w:name="_Toc13755476"/>
      <w:bookmarkStart w:id="868" w:name="_Toc13755998"/>
      <w:bookmarkStart w:id="869" w:name="_Toc21789385"/>
      <w:bookmarkStart w:id="870" w:name="_Toc27006592"/>
      <w:bookmarkStart w:id="871" w:name="_Toc27007484"/>
      <w:bookmarkStart w:id="872" w:name="_Toc27007575"/>
      <w:bookmarkStart w:id="873" w:name="_Toc27025018"/>
      <w:bookmarkStart w:id="874" w:name="_Toc27025763"/>
      <w:bookmarkStart w:id="875" w:name="_Toc27032822"/>
      <w:bookmarkStart w:id="876" w:name="_Toc27042466"/>
      <w:bookmarkStart w:id="877" w:name="_Toc27107035"/>
      <w:bookmarkStart w:id="878" w:name="_Toc27108785"/>
      <w:bookmarkStart w:id="879" w:name="_Toc27120809"/>
      <w:bookmarkStart w:id="880" w:name="_Toc27120919"/>
      <w:bookmarkStart w:id="881" w:name="_Toc27121559"/>
      <w:bookmarkStart w:id="882" w:name="_Toc27121663"/>
      <w:bookmarkStart w:id="883" w:name="_Toc27196843"/>
      <w:bookmarkStart w:id="884" w:name="_Toc27196948"/>
      <w:bookmarkStart w:id="885" w:name="_Toc27198219"/>
      <w:bookmarkStart w:id="886" w:name="_Toc27202741"/>
      <w:bookmarkStart w:id="887" w:name="_Toc27206199"/>
      <w:bookmarkStart w:id="888" w:name="_Toc27206304"/>
      <w:bookmarkStart w:id="889" w:name="_Toc27217212"/>
      <w:bookmarkStart w:id="890" w:name="_Toc27217317"/>
      <w:bookmarkStart w:id="891" w:name="_Toc27217421"/>
      <w:bookmarkStart w:id="892" w:name="_Toc27217794"/>
      <w:bookmarkStart w:id="893" w:name="_Toc27217898"/>
      <w:bookmarkStart w:id="894" w:name="_Toc27296303"/>
      <w:bookmarkStart w:id="895" w:name="_Toc27393811"/>
      <w:bookmarkStart w:id="896" w:name="_Toc27479827"/>
      <w:bookmarkStart w:id="897" w:name="_Toc27717206"/>
      <w:bookmarkStart w:id="898" w:name="_Toc28327003"/>
      <w:bookmarkStart w:id="899" w:name="_Toc28600334"/>
      <w:bookmarkStart w:id="900" w:name="_Toc28601226"/>
      <w:bookmarkStart w:id="901" w:name="_Toc39471432"/>
      <w:bookmarkStart w:id="902" w:name="_Toc55639597"/>
      <w:bookmarkStart w:id="903" w:name="_Toc55641085"/>
      <w:bookmarkStart w:id="904" w:name="_Toc164640632"/>
      <w:r>
        <w:t>Single point constraints</w:t>
      </w:r>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p>
    <w:p w14:paraId="4BAAE4B5" w14:textId="77777777" w:rsidR="00BA1A2A" w:rsidRDefault="00BA1A2A" w:rsidP="00060808">
      <w:pPr>
        <w:keepNext/>
        <w:keepLines/>
        <w:spacing w:after="0"/>
      </w:pPr>
      <w:r>
        <w:t>Single point constraints (SPC’s) are needed for the following reasons:</w:t>
      </w:r>
    </w:p>
    <w:p w14:paraId="18FD3C6D" w14:textId="11264972" w:rsidR="00BA1A2A" w:rsidRDefault="00BA1A2A" w:rsidP="00CE2DE7">
      <w:pPr>
        <w:pStyle w:val="Bullet1"/>
      </w:pPr>
      <w:r>
        <w:t>To specify boundary conditions where the model is to be grounded.</w:t>
      </w:r>
      <w:r w:rsidR="009928DD">
        <w:t xml:space="preserve"> </w:t>
      </w:r>
      <w:r>
        <w:t>These constraints will result in those degrees of freedom being zero and will also result in, generally, non-zero forces of constraint at the specified degrees of freedom.</w:t>
      </w:r>
    </w:p>
    <w:p w14:paraId="1CF8013B" w14:textId="1BA82AB1" w:rsidR="00BA1A2A" w:rsidRDefault="00BA1A2A" w:rsidP="00CE2DE7">
      <w:pPr>
        <w:pStyle w:val="Bullet1"/>
      </w:pPr>
      <w:r>
        <w:t>To</w:t>
      </w:r>
      <w:r w:rsidR="00DE2C7D">
        <w:t xml:space="preserve"> remove singularities</w:t>
      </w:r>
      <w:r>
        <w:t xml:space="preserve"> in the model.</w:t>
      </w:r>
      <w:r w:rsidR="009928DD">
        <w:t xml:space="preserve"> </w:t>
      </w:r>
      <w:r>
        <w:t>The global stiffness matrix is built on the basis of six degrees of freedom (3 translations and 3 rotations) per grid point which, for some models, means that some degrees of freedom may not have any stiffness.</w:t>
      </w:r>
      <w:r w:rsidR="009928DD">
        <w:t xml:space="preserve"> </w:t>
      </w:r>
      <w:r>
        <w:t>For example, a 2D model of a plate for bending and membrane action would have, at most, five degrees of freedom per grid since the plate elements have no stiffness for rotation about the normal to the plate.</w:t>
      </w:r>
      <w:r w:rsidR="009928DD">
        <w:t xml:space="preserve"> </w:t>
      </w:r>
      <w:r>
        <w:t>Thus, this plate model will have a singular global stiffness matrix for the degrees of freedom representing rotation a</w:t>
      </w:r>
      <w:r w:rsidR="00025BF9">
        <w:t>bout the normal to the plate.</w:t>
      </w:r>
      <w:r w:rsidR="009928DD">
        <w:t xml:space="preserve"> </w:t>
      </w:r>
      <w:r w:rsidR="00025BF9">
        <w:t>T</w:t>
      </w:r>
      <w:r>
        <w:t>he user</w:t>
      </w:r>
      <w:r w:rsidR="00025BF9">
        <w:t xml:space="preserve"> has a choice of identifying these explicitly or by having MYSTRAN constrain degrees of freedom that are singular through the use of an AUTOSPC feature (see Bulk Data PARAM entry for parameter AUTOSPC).</w:t>
      </w:r>
      <w:r w:rsidR="009928DD">
        <w:t xml:space="preserve"> </w:t>
      </w:r>
      <w:r w:rsidR="00025BF9">
        <w:t>In either event, these degrees of freedom are constrained to</w:t>
      </w:r>
      <w:r w:rsidR="0045734E">
        <w:t xml:space="preserve"> zero prior to solving for the</w:t>
      </w:r>
      <w:r w:rsidR="00025BF9">
        <w:t xml:space="preserve"> displacements.</w:t>
      </w:r>
      <w:r w:rsidR="009928DD">
        <w:t xml:space="preserve"> </w:t>
      </w:r>
      <w:r w:rsidR="002F7273">
        <w:t>If th</w:t>
      </w:r>
      <w:r>
        <w:t>e</w:t>
      </w:r>
      <w:r w:rsidR="002F7273">
        <w:t>re</w:t>
      </w:r>
      <w:r w:rsidR="00DF45A1">
        <w:t xml:space="preserve"> is</w:t>
      </w:r>
      <w:r w:rsidR="002F7273">
        <w:t xml:space="preserve"> </w:t>
      </w:r>
      <w:r>
        <w:t>no stiffness fo</w:t>
      </w:r>
      <w:r w:rsidR="002F7273">
        <w:t>r these degrees of freedom, the</w:t>
      </w:r>
      <w:r w:rsidR="009928DD">
        <w:t xml:space="preserve"> </w:t>
      </w:r>
      <w:r>
        <w:t>forces of constraint</w:t>
      </w:r>
      <w:r w:rsidR="00DF45A1">
        <w:t xml:space="preserve"> for them</w:t>
      </w:r>
      <w:r w:rsidR="002F7273">
        <w:t xml:space="preserve"> will be zero</w:t>
      </w:r>
    </w:p>
    <w:p w14:paraId="3D394D31" w14:textId="77777777" w:rsidR="00BA1A2A" w:rsidRDefault="00BA1A2A" w:rsidP="00CE2DE7">
      <w:pPr>
        <w:pStyle w:val="Bullet1"/>
      </w:pPr>
      <w:r>
        <w:t>To specify enforced displacements at degrees of freedom where the user knows, a priori, the nonzero value of those displacements.</w:t>
      </w:r>
    </w:p>
    <w:p w14:paraId="4ADBB6FD" w14:textId="77777777" w:rsidR="00060808" w:rsidRDefault="00060808" w:rsidP="00060808">
      <w:pPr>
        <w:pStyle w:val="SpecialSpace"/>
      </w:pPr>
    </w:p>
    <w:p w14:paraId="4541141C" w14:textId="6CEB38A4" w:rsidR="00025BF9" w:rsidRDefault="007F20D7" w:rsidP="00BA1A2A">
      <w:r>
        <w:t>For the user defined SPC’s the constraints are specified on SPC or SPC1 Bulk Data entries (or as “permanent” single point constraints in field 8 of the GRID Bulk Data entry).</w:t>
      </w:r>
      <w:r w:rsidR="009928DD">
        <w:t xml:space="preserve"> </w:t>
      </w:r>
      <w:r>
        <w:t>Both the SPC and SPC1 entries have a set ID in field 2</w:t>
      </w:r>
      <w:r w:rsidR="00BA1A2A">
        <w:t>.</w:t>
      </w:r>
      <w:r w:rsidR="009928DD">
        <w:t xml:space="preserve"> </w:t>
      </w:r>
      <w:r w:rsidR="00BA1A2A">
        <w:t>In addition, there is a SPCADD Bulk Data entry that can be used to combine requests made by the SPC and/or the SPC1 entries.</w:t>
      </w:r>
      <w:r w:rsidR="009928DD">
        <w:t xml:space="preserve"> </w:t>
      </w:r>
      <w:r>
        <w:t>The constraints specified on the SPC, SPC1 or SPCADD entries must be selected in Case Control with the SPC = SID Case Control entry, where SID is the set ID of either a SPCADD or of one or more SPC and/or SPC1 Bulk Data entries.</w:t>
      </w:r>
    </w:p>
    <w:p w14:paraId="50678ED0" w14:textId="7CA517B3" w:rsidR="00BA1A2A" w:rsidRDefault="00BA1A2A" w:rsidP="00BA1A2A">
      <w:r>
        <w:t>The SPC Bulk Data entry must be used for nonzero enforced displace</w:t>
      </w:r>
      <w:r w:rsidR="00DE2C7D">
        <w:t>ments.</w:t>
      </w:r>
      <w:r w:rsidR="009928DD">
        <w:t xml:space="preserve"> </w:t>
      </w:r>
      <w:r w:rsidR="00DE2C7D">
        <w:t>Either the SPC or SPC1 e</w:t>
      </w:r>
      <w:r>
        <w:t>ntry (two different methods of specifying zero constraints of selected degrees of freedom) can be used for the other types of SPC’s.</w:t>
      </w:r>
    </w:p>
    <w:p w14:paraId="0A418CFD" w14:textId="77777777" w:rsidR="00BA1A2A" w:rsidRDefault="00BA1A2A" w:rsidP="00BA1A2A">
      <w:r>
        <w:t>There can be only one SPC request in Case Control for any one MYSTRAN execution.</w:t>
      </w:r>
    </w:p>
    <w:p w14:paraId="67FB417A" w14:textId="77777777" w:rsidR="00A97462" w:rsidRDefault="00A97462" w:rsidP="00A97462">
      <w:pPr>
        <w:pStyle w:val="Heading4"/>
      </w:pPr>
      <w:bookmarkStart w:id="905" w:name="_Toc55639598"/>
      <w:bookmarkStart w:id="906" w:name="_Toc55641086"/>
      <w:r>
        <w:lastRenderedPageBreak/>
        <w:t>AUTOSPC Feature</w:t>
      </w:r>
      <w:bookmarkEnd w:id="905"/>
      <w:bookmarkEnd w:id="906"/>
    </w:p>
    <w:p w14:paraId="3929BD1E" w14:textId="485457CE" w:rsidR="0045734E" w:rsidRDefault="007F20D7" w:rsidP="00025BF9">
      <w:r>
        <w:t>The AUTOSPC feature mentioned above is done automatically in MYSTRAN unless the user includes a Bulk data PARAM AUTOSPC entry with an N in field 3 to request that MYSTRAN do not perform an AUTOSPC calculation.</w:t>
      </w:r>
      <w:r w:rsidR="009928DD">
        <w:t xml:space="preserve"> </w:t>
      </w:r>
      <w:r w:rsidR="0045734E">
        <w:t>The explanation of the AUTOSPC feature that follows assumes the user is familiar with the displacement set notation defined in Section 3.6.</w:t>
      </w:r>
    </w:p>
    <w:p w14:paraId="351FEC03" w14:textId="71B46405" w:rsidR="00025BF9" w:rsidRDefault="002F7273" w:rsidP="00060808">
      <w:pPr>
        <w:spacing w:after="0"/>
      </w:pPr>
      <w:r>
        <w:t>In order to identify singular de</w:t>
      </w:r>
      <w:r w:rsidR="0045734E">
        <w:t>grees of freedom when</w:t>
      </w:r>
      <w:r w:rsidR="003C7B07">
        <w:t xml:space="preserve"> the G-set singularity processor</w:t>
      </w:r>
      <w:r w:rsidR="0045734E">
        <w:t xml:space="preserve"> is run</w:t>
      </w:r>
      <w:r w:rsidR="003C7B07">
        <w:t>, MYSTRAN uses a comparison of stiffness terms</w:t>
      </w:r>
      <w:r>
        <w:t xml:space="preserve"> to a small number and constra</w:t>
      </w:r>
      <w:r w:rsidR="00FB1FB9">
        <w:t>ins the degree of freedom if this criterion is</w:t>
      </w:r>
      <w:r w:rsidR="003C7B07">
        <w:t xml:space="preserve"> met.</w:t>
      </w:r>
      <w:r w:rsidR="009928DD">
        <w:t xml:space="preserve"> </w:t>
      </w:r>
      <w:r w:rsidR="003C7B07">
        <w:t>The specific procedure is</w:t>
      </w:r>
      <w:r>
        <w:t xml:space="preserve"> </w:t>
      </w:r>
      <w:r w:rsidR="006F1F27">
        <w:t>explained below:</w:t>
      </w:r>
    </w:p>
    <w:p w14:paraId="405D8961" w14:textId="77777777" w:rsidR="006F1F27" w:rsidRDefault="006F1F27" w:rsidP="00CE2DE7">
      <w:pPr>
        <w:pStyle w:val="Bullet1"/>
      </w:pPr>
      <w:r>
        <w:t>For each grid</w:t>
      </w:r>
      <w:r w:rsidR="003C7B07">
        <w:t xml:space="preserve"> of the G-set stiffness matrix</w:t>
      </w:r>
      <w:r>
        <w:t>, the</w:t>
      </w:r>
      <w:r w:rsidR="003C7B07">
        <w:t xml:space="preserve"> two</w:t>
      </w:r>
      <w:r>
        <w:t xml:space="preserve"> 3x3 stiffness matrices (one for translation and one for rotation) are obtained</w:t>
      </w:r>
      <w:r w:rsidR="003C7B07">
        <w:t xml:space="preserve"> for one grid</w:t>
      </w:r>
      <w:r>
        <w:t>.</w:t>
      </w:r>
    </w:p>
    <w:p w14:paraId="52DD1DDA" w14:textId="77777777" w:rsidR="006F1F27" w:rsidRDefault="009715B4" w:rsidP="00CE2DE7">
      <w:pPr>
        <w:pStyle w:val="Bullet1"/>
      </w:pPr>
      <w:r>
        <w:t xml:space="preserve">The three </w:t>
      </w:r>
      <w:r w:rsidR="006F1F27">
        <w:t>eigenvalues a</w:t>
      </w:r>
      <w:r w:rsidR="003C7B07">
        <w:t>nd eigenvectors of the</w:t>
      </w:r>
      <w:r w:rsidR="007F20D7">
        <w:t xml:space="preserve"> two</w:t>
      </w:r>
      <w:r w:rsidR="006F1F27">
        <w:t xml:space="preserve"> 3x3 matrix are determined.</w:t>
      </w:r>
    </w:p>
    <w:p w14:paraId="2DC1BC49" w14:textId="0AF72A80" w:rsidR="009715B4" w:rsidRDefault="009715B4" w:rsidP="00CE2DE7">
      <w:pPr>
        <w:pStyle w:val="Bullet1"/>
      </w:pPr>
      <w:r>
        <w:t>The ratio of each of the three eigenvalues to the eigenvalue that is the max among the three is determined.</w:t>
      </w:r>
      <w:r w:rsidR="009928DD">
        <w:t xml:space="preserve"> </w:t>
      </w:r>
      <w:r>
        <w:t>A co</w:t>
      </w:r>
      <w:r w:rsidR="00E73FB6">
        <w:t>mparison of the ratio to</w:t>
      </w:r>
      <w:r w:rsidR="00A97462">
        <w:t xml:space="preserve"> AUTOSPC_RAT</w:t>
      </w:r>
      <w:r>
        <w:t xml:space="preserve"> (see PARAM AUTOSPC Bulk Data entry field 4) is made.</w:t>
      </w:r>
    </w:p>
    <w:p w14:paraId="3455D114" w14:textId="1C6D28EF" w:rsidR="009715B4" w:rsidRDefault="009715B4" w:rsidP="00CE2DE7">
      <w:pPr>
        <w:pStyle w:val="Bullet1"/>
      </w:pPr>
      <w:r>
        <w:t>If the ratio is less than the criteria, one degree of freedom will be constrained.</w:t>
      </w:r>
      <w:r w:rsidR="009928DD">
        <w:t xml:space="preserve"> </w:t>
      </w:r>
      <w:r>
        <w:t>The degree of freedom that is constrained is the one whose eigenvector absolute value is largest (using the eigenvector corresponding to the eigenvalue for that ratio).</w:t>
      </w:r>
    </w:p>
    <w:p w14:paraId="1AB4F75D" w14:textId="77777777" w:rsidR="00CE2DE7" w:rsidRDefault="00CE2DE7" w:rsidP="00CE2DE7">
      <w:pPr>
        <w:pStyle w:val="SpecialSpace"/>
      </w:pPr>
    </w:p>
    <w:p w14:paraId="700ABCAF" w14:textId="45AAA731" w:rsidR="0045734E" w:rsidRDefault="0045734E" w:rsidP="0045734E">
      <w:r>
        <w:t>If the eigenvalues of the 3x3 matrices are exactly zero, then no forces of constraint will result from the AUTOSPC’s.</w:t>
      </w:r>
      <w:r w:rsidR="009928DD">
        <w:t xml:space="preserve"> </w:t>
      </w:r>
      <w:r>
        <w:t xml:space="preserve">There are instances in problems with near singularities in which the eigenvalue ratios are not exactly zero </w:t>
      </w:r>
      <w:r w:rsidR="004F3C30">
        <w:t>and, in those cases,</w:t>
      </w:r>
      <w:r>
        <w:t xml:space="preserve"> some small</w:t>
      </w:r>
      <w:r w:rsidR="00B46268">
        <w:t xml:space="preserve"> force</w:t>
      </w:r>
      <w:r>
        <w:t xml:space="preserve"> of constraint will result.</w:t>
      </w:r>
      <w:r w:rsidR="009928DD">
        <w:t xml:space="preserve"> </w:t>
      </w:r>
      <w:r>
        <w:t>These should be generally negligible, but the user should always request output of th</w:t>
      </w:r>
      <w:r w:rsidR="00B46268">
        <w:t>e forces of constraint, especial</w:t>
      </w:r>
      <w:r>
        <w:t>ly when using the AUTOSPC feature.</w:t>
      </w:r>
      <w:r w:rsidR="009928DD">
        <w:t xml:space="preserve"> </w:t>
      </w:r>
      <w:r>
        <w:t>An example of a case where these small ratios can be nonzero is in the case of modeling a curved surface with only plate elements.</w:t>
      </w:r>
      <w:r w:rsidR="009928DD">
        <w:t xml:space="preserve"> </w:t>
      </w:r>
      <w:r>
        <w:t>If the user makes several models and continually refines the mesh, then at some point two contiguous elements will become n</w:t>
      </w:r>
      <w:r w:rsidR="00B7345A">
        <w:t>early parallel.</w:t>
      </w:r>
      <w:r w:rsidR="009928DD">
        <w:t xml:space="preserve"> </w:t>
      </w:r>
      <w:r w:rsidR="00B7345A">
        <w:t xml:space="preserve">At this point </w:t>
      </w:r>
      <w:r>
        <w:t>there will be negligible stiffness at a common node for rotation about the normal to the plate.</w:t>
      </w:r>
      <w:r w:rsidR="009928DD">
        <w:t xml:space="preserve"> </w:t>
      </w:r>
      <w:r>
        <w:t>When this stiffness gets small enough, MYSTRAN will constrain it if the AUTOSPC feature is turned on.</w:t>
      </w:r>
    </w:p>
    <w:p w14:paraId="66F56C60" w14:textId="314A0768" w:rsidR="00491336" w:rsidRDefault="00491336" w:rsidP="00BA1A2A">
      <w:r>
        <w:t>Through this procedure, the AUTOSPC feature can identify many, but perhaps not all, singular degrees of freedom.</w:t>
      </w:r>
      <w:r w:rsidR="009928DD">
        <w:t xml:space="preserve"> </w:t>
      </w:r>
      <w:r>
        <w:t>In the case where the model has either rigid elements or multi-point constraints</w:t>
      </w:r>
      <w:r w:rsidR="0045734E">
        <w:t xml:space="preserve"> (MPC’s)</w:t>
      </w:r>
      <w:r>
        <w:t xml:space="preserve"> a situation can arise where the G-set stiffness matrix is singular</w:t>
      </w:r>
      <w:r w:rsidR="003C7B07">
        <w:t>.</w:t>
      </w:r>
      <w:r w:rsidR="009928DD">
        <w:t xml:space="preserve"> </w:t>
      </w:r>
      <w:r w:rsidR="003C7B07">
        <w:t>When the G-set singularity processor is called for each grid, any grid that is specified as independent on an MPC or rigid element is skipped.</w:t>
      </w:r>
      <w:r w:rsidR="009928DD">
        <w:t xml:space="preserve"> </w:t>
      </w:r>
      <w:r w:rsidR="003C7B07">
        <w:t>This is done since these grids may not have any stiffness (they may have no elastic element connected to all six grid components)</w:t>
      </w:r>
      <w:r w:rsidR="0045734E">
        <w:t xml:space="preserve"> in the G-set stiffness matrix but </w:t>
      </w:r>
      <w:r w:rsidR="00A97462">
        <w:t>may get stiffness when the MPC</w:t>
      </w:r>
      <w:r w:rsidR="0045734E">
        <w:t xml:space="preserve"> and rigid element degrees of freedom are eliminated.</w:t>
      </w:r>
      <w:r w:rsidR="00060808">
        <w:t xml:space="preserve"> Thus,</w:t>
      </w:r>
      <w:r w:rsidR="0045734E">
        <w:t xml:space="preserve"> they must be ignored until after the reduction from the G-set to the N-set. After this reductio</w:t>
      </w:r>
      <w:r w:rsidR="00A97462">
        <w:t xml:space="preserve">n, the N-set </w:t>
      </w:r>
      <w:r w:rsidR="00A97462">
        <w:lastRenderedPageBreak/>
        <w:t>stiffness matrix will be</w:t>
      </w:r>
      <w:r w:rsidR="0045734E">
        <w:t xml:space="preserve"> scanned</w:t>
      </w:r>
      <w:r w:rsidR="00A97462">
        <w:t xml:space="preserve"> (if</w:t>
      </w:r>
      <w:r w:rsidR="009928DD">
        <w:t xml:space="preserve"> </w:t>
      </w:r>
      <w:r w:rsidR="00A97462">
        <w:t>AUTOSPC_NSET on the PARAM AUTOSPC entry is</w:t>
      </w:r>
      <w:r w:rsidR="00B7345A">
        <w:t xml:space="preserve"> equal to 1</w:t>
      </w:r>
      <w:r w:rsidR="00A97462">
        <w:t>)</w:t>
      </w:r>
      <w:r w:rsidR="0045734E">
        <w:t xml:space="preserve"> to see if any rows are null</w:t>
      </w:r>
      <w:r w:rsidR="00E73FB6">
        <w:t>. There may be null rows</w:t>
      </w:r>
      <w:r w:rsidR="0045734E">
        <w:t xml:space="preserve"> if some of the independent degrees of freedom on MPC’s and rigid elements do not have stiffness at this point</w:t>
      </w:r>
      <w:r w:rsidR="00CC4642">
        <w:t>.</w:t>
      </w:r>
      <w:r w:rsidR="009928DD">
        <w:t xml:space="preserve"> </w:t>
      </w:r>
      <w:r w:rsidR="00CC4642">
        <w:t>If any rows</w:t>
      </w:r>
      <w:r w:rsidR="0045734E">
        <w:t xml:space="preserve"> are</w:t>
      </w:r>
      <w:r w:rsidR="00CC4642">
        <w:t xml:space="preserve"> null, the</w:t>
      </w:r>
      <w:r w:rsidR="0045734E">
        <w:t xml:space="preserve"> degrees of freedom</w:t>
      </w:r>
      <w:r w:rsidR="00CC4642">
        <w:t xml:space="preserve"> corresponding to these rows</w:t>
      </w:r>
      <w:r w:rsidR="0045734E">
        <w:t xml:space="preserve"> are </w:t>
      </w:r>
      <w:proofErr w:type="spellStart"/>
      <w:r w:rsidR="0045734E">
        <w:t>AUTOSPC’d</w:t>
      </w:r>
      <w:proofErr w:type="spellEnd"/>
      <w:r w:rsidR="0045734E">
        <w:t xml:space="preserve"> also.</w:t>
      </w:r>
      <w:r w:rsidR="009928DD">
        <w:t xml:space="preserve"> </w:t>
      </w:r>
      <w:r w:rsidR="00B7345A">
        <w:t>AUTOSPC_NSET can also be set to 2 or 3 also.</w:t>
      </w:r>
      <w:r w:rsidR="009928DD">
        <w:t xml:space="preserve"> </w:t>
      </w:r>
      <w:r w:rsidR="00B7345A">
        <w:t>If equal to 2, then MYSTRAN will remove any N-set degrees of freedom whose diagonal stiffness ratio (to max diagonal stiffness) is less than AUTOSPC_RAT. If it is equal to 3, then both actions for AUTOSPC_NSET = 1 and 2 are applied.</w:t>
      </w:r>
      <w:r w:rsidR="009928DD">
        <w:t xml:space="preserve"> </w:t>
      </w:r>
      <w:r w:rsidR="00B7345A">
        <w:t>In general</w:t>
      </w:r>
      <w:r w:rsidR="007439EF">
        <w:t xml:space="preserve">, </w:t>
      </w:r>
      <w:r w:rsidR="00B7345A">
        <w:t>AUTOSPC_NSET = 1 (default) is recommended.</w:t>
      </w:r>
    </w:p>
    <w:p w14:paraId="1B994830" w14:textId="77777777" w:rsidR="00BA1A2A" w:rsidRDefault="00BA1A2A" w:rsidP="00BA1A2A">
      <w:pPr>
        <w:pStyle w:val="Heading3"/>
      </w:pPr>
      <w:bookmarkStart w:id="907" w:name="_Toc21789386"/>
      <w:bookmarkStart w:id="908" w:name="_Toc27006593"/>
      <w:bookmarkStart w:id="909" w:name="_Toc27007485"/>
      <w:bookmarkStart w:id="910" w:name="_Toc27007576"/>
      <w:bookmarkStart w:id="911" w:name="_Toc27025019"/>
      <w:bookmarkStart w:id="912" w:name="_Toc27025764"/>
      <w:bookmarkStart w:id="913" w:name="_Toc27032823"/>
      <w:bookmarkStart w:id="914" w:name="_Toc27042467"/>
      <w:bookmarkStart w:id="915" w:name="_Toc27107036"/>
      <w:bookmarkStart w:id="916" w:name="_Toc27108786"/>
      <w:bookmarkStart w:id="917" w:name="_Toc27120810"/>
      <w:bookmarkStart w:id="918" w:name="_Toc27120920"/>
      <w:bookmarkStart w:id="919" w:name="_Toc27121560"/>
      <w:bookmarkStart w:id="920" w:name="_Toc27121664"/>
      <w:bookmarkStart w:id="921" w:name="_Toc27196844"/>
      <w:bookmarkStart w:id="922" w:name="_Toc27196949"/>
      <w:bookmarkStart w:id="923" w:name="_Toc27198220"/>
      <w:bookmarkStart w:id="924" w:name="_Toc27202742"/>
      <w:bookmarkStart w:id="925" w:name="_Toc27206200"/>
      <w:bookmarkStart w:id="926" w:name="_Toc27206305"/>
      <w:bookmarkStart w:id="927" w:name="_Toc27217213"/>
      <w:bookmarkStart w:id="928" w:name="_Toc27217318"/>
      <w:bookmarkStart w:id="929" w:name="_Toc27217422"/>
      <w:bookmarkStart w:id="930" w:name="_Toc27217795"/>
      <w:bookmarkStart w:id="931" w:name="_Toc27217899"/>
      <w:bookmarkStart w:id="932" w:name="_Toc27296304"/>
      <w:bookmarkStart w:id="933" w:name="_Toc27393812"/>
      <w:bookmarkStart w:id="934" w:name="_Toc27479828"/>
      <w:bookmarkStart w:id="935" w:name="_Toc27717207"/>
      <w:bookmarkStart w:id="936" w:name="_Toc28327004"/>
      <w:bookmarkStart w:id="937" w:name="_Toc28600335"/>
      <w:bookmarkStart w:id="938" w:name="_Toc28601227"/>
      <w:bookmarkStart w:id="939" w:name="_Toc39471433"/>
      <w:bookmarkStart w:id="940" w:name="_Toc55639599"/>
      <w:bookmarkStart w:id="941" w:name="_Toc55641087"/>
      <w:bookmarkStart w:id="942" w:name="_Toc164640633"/>
      <w:r>
        <w:t>Multi point constraints</w:t>
      </w:r>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p>
    <w:p w14:paraId="750224D0" w14:textId="77777777" w:rsidR="00BA1A2A" w:rsidRDefault="00BA1A2A" w:rsidP="00060808">
      <w:pPr>
        <w:spacing w:after="0"/>
      </w:pPr>
      <w:r>
        <w:t>Mul</w:t>
      </w:r>
      <w:r w:rsidR="007F20D7">
        <w:t>ti point constraints (MPC’s) may be</w:t>
      </w:r>
      <w:r>
        <w:t xml:space="preserve"> needed for the following reason:</w:t>
      </w:r>
    </w:p>
    <w:p w14:paraId="54FFF4CC" w14:textId="25583059" w:rsidR="00BA1A2A" w:rsidRDefault="00BA1A2A" w:rsidP="004F3C30">
      <w:pPr>
        <w:pStyle w:val="Bullet1"/>
      </w:pPr>
      <w:r>
        <w:t>To specify linear dependence of some degrees of freedom on other degrees of freedom.</w:t>
      </w:r>
      <w:r w:rsidR="009928DD">
        <w:t xml:space="preserve"> </w:t>
      </w:r>
      <w:r>
        <w:t>The equation relating the linear dependence is specified on MPC Bulk Data entries. Rigid elements are really automated multi point constraints that represent rigid motion of an “element” and are a subset of the more general MPC relationship.</w:t>
      </w:r>
      <w:r w:rsidR="009928DD">
        <w:t xml:space="preserve"> </w:t>
      </w:r>
      <w:r>
        <w:t>MPC’s are a more general way of specifying linear dependence of some degrees of freedom on other degrees of freedom.</w:t>
      </w:r>
    </w:p>
    <w:p w14:paraId="6805B3F9" w14:textId="77777777" w:rsidR="00060808" w:rsidRDefault="00060808" w:rsidP="00060808">
      <w:pPr>
        <w:pStyle w:val="SpecialSpace"/>
      </w:pPr>
    </w:p>
    <w:p w14:paraId="2E9450B0" w14:textId="77777777" w:rsidR="00DE2C7D" w:rsidRDefault="00DE2C7D" w:rsidP="00DE2C7D">
      <w:r>
        <w:t>There can be only one MPC request in Case Control for any one MYSTRAN execution.</w:t>
      </w:r>
    </w:p>
    <w:p w14:paraId="0B88B2CC" w14:textId="77777777" w:rsidR="00B25FE7" w:rsidRDefault="006F0CC4" w:rsidP="00051108">
      <w:pPr>
        <w:pStyle w:val="Heading3"/>
        <w:keepNext w:val="0"/>
      </w:pPr>
      <w:bookmarkStart w:id="943" w:name="_Toc164640634"/>
      <w:r>
        <w:t>Boundary degrees of freedom in Craig-Bampton analyses</w:t>
      </w:r>
      <w:r w:rsidR="00972EB9">
        <w:t xml:space="preserve"> (SUPORT)</w:t>
      </w:r>
      <w:bookmarkEnd w:id="943"/>
    </w:p>
    <w:p w14:paraId="2EB75514" w14:textId="28CF7025" w:rsidR="00BA1A2A" w:rsidRDefault="00972EB9" w:rsidP="00051108">
      <w:pPr>
        <w:pStyle w:val="Header"/>
        <w:tabs>
          <w:tab w:val="clear" w:pos="4320"/>
          <w:tab w:val="clear" w:pos="8640"/>
        </w:tabs>
      </w:pPr>
      <w:r>
        <w:t>This feature is primarily included for Craig-Bampton</w:t>
      </w:r>
      <w:r w:rsidR="007D14F2">
        <w:t xml:space="preserve"> (CB)</w:t>
      </w:r>
      <w:r>
        <w:t xml:space="preserve"> model generation.</w:t>
      </w:r>
      <w:r w:rsidR="009928DD">
        <w:t xml:space="preserve"> </w:t>
      </w:r>
      <w:r>
        <w:t>It provides a set of degrees of freedom (DOF’s) that are to be boundary DOF’s used in calculating modal properties of a substructure.</w:t>
      </w:r>
      <w:r w:rsidR="009928DD">
        <w:t xml:space="preserve"> </w:t>
      </w:r>
      <w:r>
        <w:t>Reference 11</w:t>
      </w:r>
      <w:r w:rsidR="00051108">
        <w:t xml:space="preserve"> and Appendix D</w:t>
      </w:r>
      <w:r>
        <w:t xml:space="preserve"> desc</w:t>
      </w:r>
      <w:r w:rsidR="00051108">
        <w:t>ribe</w:t>
      </w:r>
      <w:r>
        <w:t xml:space="preserve"> the Craig-Bampton method</w:t>
      </w:r>
      <w:r w:rsidR="00CB23B2">
        <w:t xml:space="preserve"> as it is currently implemented in MYSTRAN</w:t>
      </w:r>
      <w:r>
        <w:t>.</w:t>
      </w:r>
      <w:r w:rsidR="009928DD">
        <w:t xml:space="preserve"> </w:t>
      </w:r>
      <w:r>
        <w:t>The boundary DOF’s are identified on Bulk Data SUPORT entries</w:t>
      </w:r>
      <w:r w:rsidR="006F0CC4">
        <w:t xml:space="preserve"> and define the R-set of degrees of freedom (see later discussion on displacement set notation)</w:t>
      </w:r>
      <w:r>
        <w:t xml:space="preserve">. </w:t>
      </w:r>
      <w:r w:rsidR="006F0CC4">
        <w:t>For CB analyses the modal properties of the substructure are determined with fixed boundaries so that the R-set is constrained to zero for the purposes of calculating modal properties of the substructure.</w:t>
      </w:r>
      <w:r w:rsidR="009928DD">
        <w:t xml:space="preserve"> </w:t>
      </w:r>
      <w:r w:rsidR="006F0CC4">
        <w:t>The SUPORT feature is not intended for use in any of the other MYSTRAN solutions (e.g. statics, eigenvalues).</w:t>
      </w:r>
      <w:r w:rsidR="009928DD">
        <w:t xml:space="preserve"> </w:t>
      </w:r>
      <w:r>
        <w:t>If the SUPORT feature is used in any solution method other than Craig-Bampton, the result is the same as if the SUPORT DOF’s were identified as constrained to zero motion on SPC or SPC1 Bulk Data entries.</w:t>
      </w:r>
    </w:p>
    <w:p w14:paraId="3A7C8959" w14:textId="77777777" w:rsidR="00BA1A2A" w:rsidRDefault="00BA1A2A" w:rsidP="00BD7DEC">
      <w:pPr>
        <w:pStyle w:val="Heading2"/>
        <w:keepNext/>
        <w:keepLines/>
      </w:pPr>
      <w:bookmarkStart w:id="944" w:name="_Toc534183765"/>
      <w:bookmarkStart w:id="945" w:name="_Toc12937174"/>
      <w:bookmarkStart w:id="946" w:name="_Toc12950840"/>
      <w:bookmarkStart w:id="947" w:name="_Toc12962693"/>
      <w:bookmarkStart w:id="948" w:name="_Toc13145829"/>
      <w:bookmarkStart w:id="949" w:name="_Toc13455226"/>
      <w:bookmarkStart w:id="950" w:name="_Toc13754748"/>
      <w:bookmarkStart w:id="951" w:name="_Toc13754979"/>
      <w:bookmarkStart w:id="952" w:name="_Toc13755477"/>
      <w:bookmarkStart w:id="953" w:name="_Toc13755999"/>
      <w:bookmarkStart w:id="954" w:name="_Toc21789387"/>
      <w:bookmarkStart w:id="955" w:name="_Toc27006594"/>
      <w:bookmarkStart w:id="956" w:name="_Toc27007486"/>
      <w:bookmarkStart w:id="957" w:name="_Toc27007577"/>
      <w:bookmarkStart w:id="958" w:name="_Toc27025020"/>
      <w:bookmarkStart w:id="959" w:name="_Toc27025765"/>
      <w:bookmarkStart w:id="960" w:name="_Toc27032824"/>
      <w:bookmarkStart w:id="961" w:name="_Toc27042468"/>
      <w:bookmarkStart w:id="962" w:name="_Toc27107037"/>
      <w:bookmarkStart w:id="963" w:name="_Toc27108787"/>
      <w:bookmarkStart w:id="964" w:name="_Toc27120811"/>
      <w:bookmarkStart w:id="965" w:name="_Toc27120921"/>
      <w:bookmarkStart w:id="966" w:name="_Toc27121561"/>
      <w:bookmarkStart w:id="967" w:name="_Toc27121665"/>
      <w:bookmarkStart w:id="968" w:name="_Toc27196845"/>
      <w:bookmarkStart w:id="969" w:name="_Toc27196950"/>
      <w:bookmarkStart w:id="970" w:name="_Toc27198221"/>
      <w:bookmarkStart w:id="971" w:name="_Toc27202743"/>
      <w:bookmarkStart w:id="972" w:name="_Toc27206201"/>
      <w:bookmarkStart w:id="973" w:name="_Toc27206306"/>
      <w:bookmarkStart w:id="974" w:name="_Toc27217214"/>
      <w:bookmarkStart w:id="975" w:name="_Toc27217319"/>
      <w:bookmarkStart w:id="976" w:name="_Toc27217423"/>
      <w:bookmarkStart w:id="977" w:name="_Toc27217796"/>
      <w:bookmarkStart w:id="978" w:name="_Toc27217900"/>
      <w:bookmarkStart w:id="979" w:name="_Toc27296305"/>
      <w:bookmarkStart w:id="980" w:name="_Toc27393813"/>
      <w:bookmarkStart w:id="981" w:name="_Toc27479829"/>
      <w:bookmarkStart w:id="982" w:name="_Toc27717208"/>
      <w:bookmarkStart w:id="983" w:name="_Toc28327005"/>
      <w:bookmarkStart w:id="984" w:name="_Toc28600336"/>
      <w:bookmarkStart w:id="985" w:name="_Toc28601228"/>
      <w:bookmarkStart w:id="986" w:name="_Toc39471434"/>
      <w:bookmarkStart w:id="987" w:name="_Toc55639600"/>
      <w:bookmarkStart w:id="988" w:name="_Toc55641088"/>
      <w:bookmarkStart w:id="989" w:name="_Toc164640635"/>
      <w:r>
        <w:lastRenderedPageBreak/>
        <w:t>Mass</w:t>
      </w:r>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p>
    <w:p w14:paraId="679B4D92" w14:textId="77777777" w:rsidR="00BA1A2A" w:rsidRDefault="00BA1A2A" w:rsidP="00060808">
      <w:pPr>
        <w:keepNext/>
        <w:keepLines/>
        <w:spacing w:after="0"/>
      </w:pPr>
      <w:r>
        <w:t>Mass for the finite element model can be specified in several ways:</w:t>
      </w:r>
    </w:p>
    <w:p w14:paraId="17E4CEB7" w14:textId="77777777" w:rsidR="00BA1A2A" w:rsidRPr="00CD4503" w:rsidRDefault="00BA1A2A" w:rsidP="00CD4503">
      <w:pPr>
        <w:pStyle w:val="Bullet1"/>
      </w:pPr>
      <w:r w:rsidRPr="00CD4503">
        <w:t>Mass density for finite elements (specified on property Bulk Data material entries)</w:t>
      </w:r>
    </w:p>
    <w:p w14:paraId="5081AE00" w14:textId="77777777" w:rsidR="00BA1A2A" w:rsidRPr="00CD4503" w:rsidRDefault="00BA1A2A" w:rsidP="00CD4503">
      <w:pPr>
        <w:pStyle w:val="Bullet1"/>
      </w:pPr>
      <w:r w:rsidRPr="00CD4503">
        <w:t>Mass per unit length, or per unit area, for finite elements (specified on element property Bulk Data entries)</w:t>
      </w:r>
    </w:p>
    <w:p w14:paraId="1C557CC8" w14:textId="77777777" w:rsidR="00BA1A2A" w:rsidRDefault="00BA1A2A" w:rsidP="00CD4503">
      <w:pPr>
        <w:pStyle w:val="Bullet1"/>
      </w:pPr>
      <w:r w:rsidRPr="00CD4503">
        <w:t>Concentrated masses at grids (using CONM2 Bulk Data entry) with possible offsets and moments</w:t>
      </w:r>
      <w:r>
        <w:t xml:space="preserve"> of inertia.</w:t>
      </w:r>
    </w:p>
    <w:p w14:paraId="43DEA12B" w14:textId="77777777" w:rsidR="00060808" w:rsidRDefault="00060808" w:rsidP="00060808">
      <w:pPr>
        <w:pStyle w:val="SpecialSpace"/>
      </w:pPr>
    </w:p>
    <w:p w14:paraId="2EB382CD" w14:textId="77777777" w:rsidR="00BA1A2A" w:rsidRDefault="00BA1A2A" w:rsidP="00BA1A2A">
      <w:r>
        <w:t>Any of the above can be used in combination, or separately, in defining the mass for any finite element (or grid point in the case of CONM2’s) in the model.</w:t>
      </w:r>
    </w:p>
    <w:p w14:paraId="1F67830D" w14:textId="77777777" w:rsidR="00BA1A2A" w:rsidRDefault="00BA1A2A" w:rsidP="00BA1A2A">
      <w:pPr>
        <w:pStyle w:val="Heading3"/>
      </w:pPr>
      <w:bookmarkStart w:id="990" w:name="_Toc534183766"/>
      <w:bookmarkStart w:id="991" w:name="_Toc12937175"/>
      <w:bookmarkStart w:id="992" w:name="_Toc12950841"/>
      <w:bookmarkStart w:id="993" w:name="_Toc12962694"/>
      <w:bookmarkStart w:id="994" w:name="_Toc13145830"/>
      <w:bookmarkStart w:id="995" w:name="_Toc13455227"/>
      <w:bookmarkStart w:id="996" w:name="_Toc13754749"/>
      <w:bookmarkStart w:id="997" w:name="_Toc13754980"/>
      <w:bookmarkStart w:id="998" w:name="_Toc13755478"/>
      <w:bookmarkStart w:id="999" w:name="_Toc13756000"/>
      <w:bookmarkStart w:id="1000" w:name="_Toc21789388"/>
      <w:bookmarkStart w:id="1001" w:name="_Toc27006595"/>
      <w:bookmarkStart w:id="1002" w:name="_Toc27007487"/>
      <w:bookmarkStart w:id="1003" w:name="_Toc27007578"/>
      <w:bookmarkStart w:id="1004" w:name="_Toc27025021"/>
      <w:bookmarkStart w:id="1005" w:name="_Toc27025766"/>
      <w:bookmarkStart w:id="1006" w:name="_Toc27032825"/>
      <w:bookmarkStart w:id="1007" w:name="_Toc27042469"/>
      <w:bookmarkStart w:id="1008" w:name="_Toc27107038"/>
      <w:bookmarkStart w:id="1009" w:name="_Toc27108788"/>
      <w:bookmarkStart w:id="1010" w:name="_Toc27120812"/>
      <w:bookmarkStart w:id="1011" w:name="_Toc27120922"/>
      <w:bookmarkStart w:id="1012" w:name="_Toc27121562"/>
      <w:bookmarkStart w:id="1013" w:name="_Toc27121666"/>
      <w:bookmarkStart w:id="1014" w:name="_Toc27196846"/>
      <w:bookmarkStart w:id="1015" w:name="_Toc27196951"/>
      <w:bookmarkStart w:id="1016" w:name="_Toc27198222"/>
      <w:bookmarkStart w:id="1017" w:name="_Toc27202744"/>
      <w:bookmarkStart w:id="1018" w:name="_Toc27206202"/>
      <w:bookmarkStart w:id="1019" w:name="_Toc27206307"/>
      <w:bookmarkStart w:id="1020" w:name="_Toc27217215"/>
      <w:bookmarkStart w:id="1021" w:name="_Toc27217320"/>
      <w:bookmarkStart w:id="1022" w:name="_Toc27217424"/>
      <w:bookmarkStart w:id="1023" w:name="_Toc27217797"/>
      <w:bookmarkStart w:id="1024" w:name="_Toc27217901"/>
      <w:bookmarkStart w:id="1025" w:name="_Toc27296306"/>
      <w:bookmarkStart w:id="1026" w:name="_Toc27393814"/>
      <w:bookmarkStart w:id="1027" w:name="_Toc27479830"/>
      <w:bookmarkStart w:id="1028" w:name="_Toc27717209"/>
      <w:bookmarkStart w:id="1029" w:name="_Toc28327006"/>
      <w:bookmarkStart w:id="1030" w:name="_Toc28600337"/>
      <w:bookmarkStart w:id="1031" w:name="_Toc28601229"/>
      <w:bookmarkStart w:id="1032" w:name="_Toc39471435"/>
      <w:bookmarkStart w:id="1033" w:name="_Toc55639601"/>
      <w:bookmarkStart w:id="1034" w:name="_Toc55641089"/>
      <w:bookmarkStart w:id="1035" w:name="_Toc164640636"/>
      <w:r>
        <w:t>Mass density on material entries</w:t>
      </w:r>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p>
    <w:p w14:paraId="6E15D30A" w14:textId="0657441C" w:rsidR="00BA1A2A" w:rsidRDefault="00BA1A2A" w:rsidP="00BA1A2A">
      <w:r>
        <w:t>The MAT1 Bulk data entry used to define material properties, discussed earlier, has a field to specify the mass density of the material.</w:t>
      </w:r>
      <w:r w:rsidR="009928DD">
        <w:t xml:space="preserve"> </w:t>
      </w:r>
      <w:r>
        <w:t>This mass density, together with the volume of each finite element, can be used by MYSTRAN to calculate a mass for each element.</w:t>
      </w:r>
      <w:r w:rsidR="009928DD">
        <w:t xml:space="preserve"> </w:t>
      </w:r>
      <w:r>
        <w:t>For example, plate elements have a surface area defined by the grid locations of the three or four grids that the plate element is connected to.</w:t>
      </w:r>
      <w:r w:rsidR="009928DD">
        <w:t xml:space="preserve"> </w:t>
      </w:r>
      <w:r>
        <w:t>The plate element thickness (membrane thickness on the property entry PSHELL) along with the surface area defines a volume for the element.</w:t>
      </w:r>
      <w:r w:rsidR="009928DD">
        <w:t xml:space="preserve"> </w:t>
      </w:r>
      <w:r>
        <w:t>The mass density on the MAT1 entry times this volume defines the mass for this element.</w:t>
      </w:r>
      <w:r w:rsidR="009928DD">
        <w:t xml:space="preserve"> </w:t>
      </w:r>
      <w:r>
        <w:t>Similarly, a beam element (BAR) has a length defined by the two grids that the element connects to and has a cross-sectional area specified on the PBAR entry.</w:t>
      </w:r>
      <w:r w:rsidR="009928DD">
        <w:t xml:space="preserve"> </w:t>
      </w:r>
      <w:r>
        <w:t>The element volume is calculated from this area and length.</w:t>
      </w:r>
    </w:p>
    <w:p w14:paraId="564E22A3" w14:textId="77777777" w:rsidR="00BA1A2A" w:rsidRDefault="00BA1A2A" w:rsidP="00BA1A2A">
      <w:pPr>
        <w:pStyle w:val="Heading3"/>
        <w:keepLines/>
      </w:pPr>
      <w:bookmarkStart w:id="1036" w:name="_Toc534183767"/>
      <w:bookmarkStart w:id="1037" w:name="_Toc12937176"/>
      <w:bookmarkStart w:id="1038" w:name="_Toc12950842"/>
      <w:bookmarkStart w:id="1039" w:name="_Toc12962695"/>
      <w:bookmarkStart w:id="1040" w:name="_Toc13145831"/>
      <w:bookmarkStart w:id="1041" w:name="_Toc13455228"/>
      <w:bookmarkStart w:id="1042" w:name="_Toc13754750"/>
      <w:bookmarkStart w:id="1043" w:name="_Toc13754981"/>
      <w:bookmarkStart w:id="1044" w:name="_Toc13755479"/>
      <w:bookmarkStart w:id="1045" w:name="_Toc13756001"/>
      <w:bookmarkStart w:id="1046" w:name="_Toc21789389"/>
      <w:bookmarkStart w:id="1047" w:name="_Toc27006596"/>
      <w:bookmarkStart w:id="1048" w:name="_Toc27007488"/>
      <w:bookmarkStart w:id="1049" w:name="_Toc27007579"/>
      <w:bookmarkStart w:id="1050" w:name="_Toc27025022"/>
      <w:bookmarkStart w:id="1051" w:name="_Toc27025767"/>
      <w:bookmarkStart w:id="1052" w:name="_Toc27032826"/>
      <w:bookmarkStart w:id="1053" w:name="_Toc27042470"/>
      <w:bookmarkStart w:id="1054" w:name="_Toc27107039"/>
      <w:bookmarkStart w:id="1055" w:name="_Toc27108789"/>
      <w:bookmarkStart w:id="1056" w:name="_Toc27120813"/>
      <w:bookmarkStart w:id="1057" w:name="_Toc27120923"/>
      <w:bookmarkStart w:id="1058" w:name="_Toc27121563"/>
      <w:bookmarkStart w:id="1059" w:name="_Toc27121667"/>
      <w:bookmarkStart w:id="1060" w:name="_Toc27196847"/>
      <w:bookmarkStart w:id="1061" w:name="_Toc27196952"/>
      <w:bookmarkStart w:id="1062" w:name="_Toc27198223"/>
      <w:bookmarkStart w:id="1063" w:name="_Toc27202745"/>
      <w:bookmarkStart w:id="1064" w:name="_Toc27206203"/>
      <w:bookmarkStart w:id="1065" w:name="_Toc27206308"/>
      <w:bookmarkStart w:id="1066" w:name="_Toc27217216"/>
      <w:bookmarkStart w:id="1067" w:name="_Toc27217321"/>
      <w:bookmarkStart w:id="1068" w:name="_Toc27217425"/>
      <w:bookmarkStart w:id="1069" w:name="_Toc27217798"/>
      <w:bookmarkStart w:id="1070" w:name="_Toc27217902"/>
      <w:bookmarkStart w:id="1071" w:name="_Toc27296307"/>
      <w:bookmarkStart w:id="1072" w:name="_Toc27393815"/>
      <w:bookmarkStart w:id="1073" w:name="_Toc27479831"/>
      <w:bookmarkStart w:id="1074" w:name="_Toc27717210"/>
      <w:bookmarkStart w:id="1075" w:name="_Toc28327007"/>
      <w:bookmarkStart w:id="1076" w:name="_Toc28600338"/>
      <w:bookmarkStart w:id="1077" w:name="_Toc28601230"/>
      <w:bookmarkStart w:id="1078" w:name="_Toc39471436"/>
      <w:bookmarkStart w:id="1079" w:name="_Toc55639602"/>
      <w:bookmarkStart w:id="1080" w:name="_Toc55641090"/>
      <w:bookmarkStart w:id="1081" w:name="_Toc164640637"/>
      <w:r>
        <w:t>Mass per unit length or area of finite elements</w:t>
      </w:r>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p>
    <w:p w14:paraId="5422BEE4" w14:textId="70E86799" w:rsidR="00BA1A2A" w:rsidRDefault="00BA1A2A" w:rsidP="00BA1A2A">
      <w:pPr>
        <w:keepNext/>
        <w:keepLines/>
      </w:pPr>
      <w:r>
        <w:t>Mass can also be defined using data entered on the element pr</w:t>
      </w:r>
      <w:r w:rsidR="00DE2C7D">
        <w:t>operty Bulk Data entries.</w:t>
      </w:r>
      <w:r w:rsidR="009928DD">
        <w:t xml:space="preserve"> </w:t>
      </w:r>
      <w:r w:rsidR="00DE2C7D">
        <w:t>The P</w:t>
      </w:r>
      <w:r>
        <w:t>BAR entry, for example, has a provision for specifying mass per unit length of the bar.</w:t>
      </w:r>
      <w:r w:rsidR="009928DD">
        <w:t xml:space="preserve"> </w:t>
      </w:r>
      <w:r>
        <w:t>The plate element property entries have a field in which a mass per unit area can be defined.</w:t>
      </w:r>
      <w:r w:rsidR="009928DD">
        <w:t xml:space="preserve"> </w:t>
      </w:r>
      <w:r>
        <w:t>These can be used in conjunction with the other two methods of defining mass, or can be used independently to completely define the mass for an element.</w:t>
      </w:r>
    </w:p>
    <w:p w14:paraId="54020C51" w14:textId="77777777" w:rsidR="00BA1A2A" w:rsidRDefault="00BA1A2A" w:rsidP="00BA1A2A">
      <w:pPr>
        <w:pStyle w:val="Heading3"/>
      </w:pPr>
      <w:bookmarkStart w:id="1082" w:name="_Toc534183768"/>
      <w:bookmarkStart w:id="1083" w:name="_Toc12937177"/>
      <w:bookmarkStart w:id="1084" w:name="_Toc12950843"/>
      <w:bookmarkStart w:id="1085" w:name="_Toc12962696"/>
      <w:bookmarkStart w:id="1086" w:name="_Toc13145832"/>
      <w:bookmarkStart w:id="1087" w:name="_Toc13455229"/>
      <w:bookmarkStart w:id="1088" w:name="_Toc13754751"/>
      <w:bookmarkStart w:id="1089" w:name="_Toc13754982"/>
      <w:bookmarkStart w:id="1090" w:name="_Toc13755480"/>
      <w:bookmarkStart w:id="1091" w:name="_Toc13756002"/>
      <w:bookmarkStart w:id="1092" w:name="_Toc21789390"/>
      <w:bookmarkStart w:id="1093" w:name="_Toc27006597"/>
      <w:bookmarkStart w:id="1094" w:name="_Toc27007489"/>
      <w:bookmarkStart w:id="1095" w:name="_Toc27007580"/>
      <w:bookmarkStart w:id="1096" w:name="_Toc27025023"/>
      <w:bookmarkStart w:id="1097" w:name="_Toc27025768"/>
      <w:bookmarkStart w:id="1098" w:name="_Toc27032827"/>
      <w:bookmarkStart w:id="1099" w:name="_Toc27042471"/>
      <w:bookmarkStart w:id="1100" w:name="_Toc27107040"/>
      <w:bookmarkStart w:id="1101" w:name="_Toc27108790"/>
      <w:bookmarkStart w:id="1102" w:name="_Toc27120814"/>
      <w:bookmarkStart w:id="1103" w:name="_Toc27120924"/>
      <w:bookmarkStart w:id="1104" w:name="_Toc27121564"/>
      <w:bookmarkStart w:id="1105" w:name="_Toc27121668"/>
      <w:bookmarkStart w:id="1106" w:name="_Toc27196848"/>
      <w:bookmarkStart w:id="1107" w:name="_Toc27196953"/>
      <w:bookmarkStart w:id="1108" w:name="_Toc27198224"/>
      <w:bookmarkStart w:id="1109" w:name="_Toc27202746"/>
      <w:bookmarkStart w:id="1110" w:name="_Toc27206204"/>
      <w:bookmarkStart w:id="1111" w:name="_Toc27206309"/>
      <w:bookmarkStart w:id="1112" w:name="_Toc27217217"/>
      <w:bookmarkStart w:id="1113" w:name="_Toc27217322"/>
      <w:bookmarkStart w:id="1114" w:name="_Toc27217426"/>
      <w:bookmarkStart w:id="1115" w:name="_Toc27217799"/>
      <w:bookmarkStart w:id="1116" w:name="_Toc27217903"/>
      <w:bookmarkStart w:id="1117" w:name="_Toc27296308"/>
      <w:bookmarkStart w:id="1118" w:name="_Toc27393816"/>
      <w:bookmarkStart w:id="1119" w:name="_Toc27479832"/>
      <w:bookmarkStart w:id="1120" w:name="_Toc27717211"/>
      <w:bookmarkStart w:id="1121" w:name="_Toc28327008"/>
      <w:bookmarkStart w:id="1122" w:name="_Toc28600339"/>
      <w:bookmarkStart w:id="1123" w:name="_Toc28601231"/>
      <w:bookmarkStart w:id="1124" w:name="_Toc39471437"/>
      <w:bookmarkStart w:id="1125" w:name="_Toc55639603"/>
      <w:bookmarkStart w:id="1126" w:name="_Toc55641091"/>
      <w:bookmarkStart w:id="1127" w:name="_Toc164640638"/>
      <w:r>
        <w:t>Concentrated masses at grids</w:t>
      </w:r>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p>
    <w:p w14:paraId="13F145BC" w14:textId="17791B0C" w:rsidR="00BA1A2A" w:rsidRDefault="00BA1A2A" w:rsidP="00BA1A2A">
      <w:r>
        <w:t>Concentrated masses can be placed directly at grid points using the CONM2 Bulk Data entry.</w:t>
      </w:r>
      <w:r w:rsidR="009928DD">
        <w:t xml:space="preserve"> </w:t>
      </w:r>
      <w:r>
        <w:t>This entry provides the user with the option of specifying a mass value with possible offsets from the grid poi</w:t>
      </w:r>
      <w:r w:rsidR="00DE2C7D">
        <w:t>nt and mass moments of inertia,</w:t>
      </w:r>
      <w:r w:rsidR="007F20D7">
        <w:t xml:space="preserve"> </w:t>
      </w:r>
      <w:r>
        <w:t>including products of inerti</w:t>
      </w:r>
      <w:r w:rsidR="00DE2C7D">
        <w:t>a</w:t>
      </w:r>
      <w:r>
        <w:t>.</w:t>
      </w:r>
      <w:r w:rsidR="009928DD">
        <w:t xml:space="preserve"> </w:t>
      </w:r>
      <w:r>
        <w:t>The offsets and inertia’s can be specified in a coordinate system referenced on the CONM2 entry.</w:t>
      </w:r>
      <w:r w:rsidR="009928DD">
        <w:t xml:space="preserve"> </w:t>
      </w:r>
      <w:r>
        <w:t xml:space="preserve">Use of the CONM2 presents </w:t>
      </w:r>
      <w:r>
        <w:lastRenderedPageBreak/>
        <w:t>a convenient method for including “rigid masses” at grid points.</w:t>
      </w:r>
      <w:r w:rsidR="009928DD">
        <w:t xml:space="preserve"> </w:t>
      </w:r>
      <w:r>
        <w:t>The CONM2 entry has an “element” ID in field 2, the ID for the grid to which the mass is attached in field 3, the coordinate system in which the mass properties are specified in field 4 and the mass value in field 5.</w:t>
      </w:r>
      <w:r w:rsidR="009928DD">
        <w:t xml:space="preserve"> </w:t>
      </w:r>
      <w:r>
        <w:t>The remainder of the logical entry (which can span two physical entries) is used to specify possible offsets and moments and products of inertia.</w:t>
      </w:r>
      <w:r w:rsidR="009928DD">
        <w:t xml:space="preserve"> </w:t>
      </w:r>
      <w:r>
        <w:t xml:space="preserve">The offsets are the relative coordinates of the </w:t>
      </w:r>
      <w:proofErr w:type="spellStart"/>
      <w:r>
        <w:t>c.g</w:t>
      </w:r>
      <w:proofErr w:type="spellEnd"/>
      <w:r>
        <w:t xml:space="preserve"> of the mass with respect to the grid and are specified in the coordinate system whose ID is in field 3.</w:t>
      </w:r>
      <w:r w:rsidR="009928DD">
        <w:t xml:space="preserve"> </w:t>
      </w:r>
      <w:r>
        <w:t xml:space="preserve">The inertia values are the moments and products of inertia of the mass about </w:t>
      </w:r>
      <w:r w:rsidR="00892D49">
        <w:t>its</w:t>
      </w:r>
      <w:r>
        <w:t xml:space="preserve"> own </w:t>
      </w:r>
      <w:proofErr w:type="spellStart"/>
      <w:r>
        <w:t>c.g.</w:t>
      </w:r>
      <w:proofErr w:type="spellEnd"/>
      <w:r>
        <w:t>, also with respect to the coordinate system specified in field 3.</w:t>
      </w:r>
      <w:r w:rsidR="009928DD">
        <w:t xml:space="preserve"> </w:t>
      </w:r>
      <w:r>
        <w:t>Moments of inertia about any of the three axes of this coordinate system can be specified.</w:t>
      </w:r>
      <w:r w:rsidR="009928DD">
        <w:t xml:space="preserve"> </w:t>
      </w:r>
      <w:r>
        <w:t xml:space="preserve">There are, possibly, six products of inertia but only the three independent </w:t>
      </w:r>
      <w:proofErr w:type="gramStart"/>
      <w:r>
        <w:t>ones</w:t>
      </w:r>
      <w:proofErr w:type="gramEnd"/>
      <w:r>
        <w:t xml:space="preserve"> need be specified.</w:t>
      </w:r>
      <w:r w:rsidR="009928DD">
        <w:t xml:space="preserve"> </w:t>
      </w:r>
      <w:r>
        <w:t>The offsets and inertia values are optional.</w:t>
      </w:r>
    </w:p>
    <w:p w14:paraId="4CFF334B" w14:textId="77777777" w:rsidR="00BA1A2A" w:rsidRDefault="00BA1A2A" w:rsidP="00BA1A2A">
      <w:r>
        <w:t xml:space="preserve">A 6 x 6 symmetric mass matrix, </w:t>
      </w:r>
      <w:r>
        <w:rPr>
          <w:i/>
        </w:rPr>
        <w:t>M,</w:t>
      </w:r>
      <w:r>
        <w:t xml:space="preserve"> (at the </w:t>
      </w:r>
      <w:proofErr w:type="spellStart"/>
      <w:r>
        <w:t>c.g.</w:t>
      </w:r>
      <w:proofErr w:type="spellEnd"/>
      <w:r>
        <w:t xml:space="preserve"> of the mass) is created by MYSTRAN as given by:</w:t>
      </w:r>
    </w:p>
    <w:p w14:paraId="6E9CD68B" w14:textId="1D956538" w:rsidR="00BA1A2A" w:rsidRPr="00892D49" w:rsidRDefault="00BA1A2A" w:rsidP="00D460B0">
      <w:pPr>
        <w:pStyle w:val="MTDisplayEquation"/>
        <w:rPr>
          <w:color w:val="C00000"/>
        </w:rPr>
      </w:pPr>
      <w:r>
        <w:tab/>
      </w:r>
      <m:oMath>
        <m:r>
          <w:rPr>
            <w:rFonts w:ascii="Cambria Math"/>
          </w:rPr>
          <m:t>M=</m:t>
        </m:r>
        <m:d>
          <m:dPr>
            <m:begChr m:val="["/>
            <m:endChr m:val="]"/>
            <m:ctrlPr>
              <w:rPr>
                <w:rFonts w:ascii="Cambria Math" w:hAnsi="Cambria Math"/>
                <w:i/>
              </w:rPr>
            </m:ctrlPr>
          </m:dPr>
          <m:e>
            <m:m>
              <m:mPr>
                <m:mcs>
                  <m:mc>
                    <m:mcPr>
                      <m:count m:val="6"/>
                      <m:mcJc m:val="center"/>
                    </m:mcPr>
                  </m:mc>
                </m:mcs>
                <m:ctrlPr>
                  <w:rPr>
                    <w:rFonts w:ascii="Cambria Math" w:hAnsi="Cambria Math"/>
                    <w:i/>
                  </w:rPr>
                </m:ctrlPr>
              </m:mPr>
              <m:mr>
                <m:e>
                  <m:r>
                    <w:rPr>
                      <w:rFonts w:ascii="Cambria Math"/>
                    </w:rPr>
                    <m:t>m</m:t>
                  </m:r>
                </m:e>
                <m:e>
                  <m:r>
                    <w:rPr>
                      <w:rFonts w:ascii="Cambria Math"/>
                    </w:rPr>
                    <m:t>0</m:t>
                  </m:r>
                </m:e>
                <m:e>
                  <m:r>
                    <w:rPr>
                      <w:rFonts w:ascii="Cambria Math"/>
                    </w:rPr>
                    <m:t>0</m:t>
                  </m:r>
                </m:e>
                <m:e>
                  <m:r>
                    <w:rPr>
                      <w:rFonts w:ascii="Cambria Math"/>
                    </w:rPr>
                    <m:t>0</m:t>
                  </m:r>
                </m:e>
                <m:e>
                  <m:r>
                    <w:rPr>
                      <w:rFonts w:ascii="Cambria Math"/>
                    </w:rPr>
                    <m:t>m</m:t>
                  </m:r>
                  <m:sSub>
                    <m:sSubPr>
                      <m:ctrlPr>
                        <w:rPr>
                          <w:rFonts w:ascii="Cambria Math" w:hAnsi="Cambria Math"/>
                          <w:i/>
                        </w:rPr>
                      </m:ctrlPr>
                    </m:sSubPr>
                    <m:e>
                      <m:r>
                        <w:rPr>
                          <w:rFonts w:ascii="Cambria Math"/>
                        </w:rPr>
                        <m:t>d</m:t>
                      </m:r>
                    </m:e>
                    <m:sub>
                      <m:r>
                        <w:rPr>
                          <w:rFonts w:ascii="Cambria Math"/>
                        </w:rPr>
                        <m:t>3</m:t>
                      </m:r>
                    </m:sub>
                  </m:sSub>
                </m:e>
                <m:e>
                  <m:r>
                    <w:rPr>
                      <w:rFonts w:ascii="Cambria Math"/>
                    </w:rPr>
                    <m:t>-</m:t>
                  </m:r>
                  <m:r>
                    <w:rPr>
                      <w:rFonts w:ascii="Cambria Math"/>
                    </w:rPr>
                    <m:t>m</m:t>
                  </m:r>
                  <m:sSub>
                    <m:sSubPr>
                      <m:ctrlPr>
                        <w:rPr>
                          <w:rFonts w:ascii="Cambria Math" w:hAnsi="Cambria Math"/>
                          <w:i/>
                        </w:rPr>
                      </m:ctrlPr>
                    </m:sSubPr>
                    <m:e>
                      <m:r>
                        <w:rPr>
                          <w:rFonts w:ascii="Cambria Math"/>
                        </w:rPr>
                        <m:t>d</m:t>
                      </m:r>
                    </m:e>
                    <m:sub>
                      <m:r>
                        <w:rPr>
                          <w:rFonts w:ascii="Cambria Math"/>
                        </w:rPr>
                        <m:t>2</m:t>
                      </m:r>
                    </m:sub>
                  </m:sSub>
                </m:e>
              </m:mr>
              <m:mr>
                <m:e/>
                <m:e>
                  <m:r>
                    <w:rPr>
                      <w:rFonts w:ascii="Cambria Math"/>
                    </w:rPr>
                    <m:t>m</m:t>
                  </m:r>
                </m:e>
                <m:e>
                  <m:r>
                    <w:rPr>
                      <w:rFonts w:ascii="Cambria Math"/>
                    </w:rPr>
                    <m:t>0</m:t>
                  </m:r>
                </m:e>
                <m:e>
                  <m:r>
                    <w:rPr>
                      <w:rFonts w:ascii="Cambria Math"/>
                    </w:rPr>
                    <m:t>-</m:t>
                  </m:r>
                  <m:r>
                    <w:rPr>
                      <w:rFonts w:ascii="Cambria Math"/>
                    </w:rPr>
                    <m:t>m</m:t>
                  </m:r>
                  <m:sSub>
                    <m:sSubPr>
                      <m:ctrlPr>
                        <w:rPr>
                          <w:rFonts w:ascii="Cambria Math" w:hAnsi="Cambria Math"/>
                          <w:i/>
                        </w:rPr>
                      </m:ctrlPr>
                    </m:sSubPr>
                    <m:e>
                      <m:r>
                        <w:rPr>
                          <w:rFonts w:ascii="Cambria Math"/>
                        </w:rPr>
                        <m:t>d</m:t>
                      </m:r>
                    </m:e>
                    <m:sub>
                      <m:r>
                        <w:rPr>
                          <w:rFonts w:ascii="Cambria Math"/>
                        </w:rPr>
                        <m:t>3</m:t>
                      </m:r>
                    </m:sub>
                  </m:sSub>
                </m:e>
                <m:e>
                  <m:r>
                    <w:rPr>
                      <w:rFonts w:ascii="Cambria Math"/>
                    </w:rPr>
                    <m:t>0</m:t>
                  </m:r>
                </m:e>
                <m:e>
                  <m:r>
                    <w:rPr>
                      <w:rFonts w:ascii="Cambria Math"/>
                    </w:rPr>
                    <m:t>m</m:t>
                  </m:r>
                  <m:sSub>
                    <m:sSubPr>
                      <m:ctrlPr>
                        <w:rPr>
                          <w:rFonts w:ascii="Cambria Math" w:hAnsi="Cambria Math"/>
                          <w:i/>
                        </w:rPr>
                      </m:ctrlPr>
                    </m:sSubPr>
                    <m:e>
                      <m:r>
                        <w:rPr>
                          <w:rFonts w:ascii="Cambria Math"/>
                        </w:rPr>
                        <m:t>d</m:t>
                      </m:r>
                    </m:e>
                    <m:sub>
                      <m:r>
                        <w:rPr>
                          <w:rFonts w:ascii="Cambria Math"/>
                        </w:rPr>
                        <m:t>1</m:t>
                      </m:r>
                    </m:sub>
                  </m:sSub>
                </m:e>
              </m:mr>
              <m:mr>
                <m:e>
                  <m:r>
                    <w:rPr>
                      <w:rFonts w:ascii="Cambria Math"/>
                    </w:rPr>
                    <m:t>0</m:t>
                  </m:r>
                </m:e>
                <m:e/>
                <m:e>
                  <m:r>
                    <w:rPr>
                      <w:rFonts w:ascii="Cambria Math"/>
                    </w:rPr>
                    <m:t>m</m:t>
                  </m:r>
                </m:e>
                <m:e>
                  <m:r>
                    <w:rPr>
                      <w:rFonts w:ascii="Cambria Math"/>
                    </w:rPr>
                    <m:t>m</m:t>
                  </m:r>
                  <m:sSub>
                    <m:sSubPr>
                      <m:ctrlPr>
                        <w:rPr>
                          <w:rFonts w:ascii="Cambria Math" w:hAnsi="Cambria Math"/>
                          <w:i/>
                        </w:rPr>
                      </m:ctrlPr>
                    </m:sSubPr>
                    <m:e>
                      <m:r>
                        <w:rPr>
                          <w:rFonts w:ascii="Cambria Math"/>
                        </w:rPr>
                        <m:t>d</m:t>
                      </m:r>
                    </m:e>
                    <m:sub>
                      <m:r>
                        <w:rPr>
                          <w:rFonts w:ascii="Cambria Math"/>
                        </w:rPr>
                        <m:t>2</m:t>
                      </m:r>
                    </m:sub>
                  </m:sSub>
                </m:e>
                <m:e>
                  <m:r>
                    <w:rPr>
                      <w:rFonts w:ascii="Cambria Math"/>
                    </w:rPr>
                    <m:t>-</m:t>
                  </m:r>
                  <m:r>
                    <w:rPr>
                      <w:rFonts w:ascii="Cambria Math"/>
                    </w:rPr>
                    <m:t>m</m:t>
                  </m:r>
                  <m:sSub>
                    <m:sSubPr>
                      <m:ctrlPr>
                        <w:rPr>
                          <w:rFonts w:ascii="Cambria Math" w:hAnsi="Cambria Math"/>
                          <w:i/>
                        </w:rPr>
                      </m:ctrlPr>
                    </m:sSubPr>
                    <m:e>
                      <m:r>
                        <w:rPr>
                          <w:rFonts w:ascii="Cambria Math"/>
                        </w:rPr>
                        <m:t>d</m:t>
                      </m:r>
                    </m:e>
                    <m:sub>
                      <m:r>
                        <w:rPr>
                          <w:rFonts w:ascii="Cambria Math"/>
                        </w:rPr>
                        <m:t>1</m:t>
                      </m:r>
                    </m:sub>
                  </m:sSub>
                </m:e>
                <m:e>
                  <m:r>
                    <w:rPr>
                      <w:rFonts w:ascii="Cambria Math"/>
                    </w:rPr>
                    <m:t>0</m:t>
                  </m:r>
                </m:e>
              </m:mr>
              <m:mr>
                <m:e/>
                <m:e/>
                <m:e/>
                <m:e>
                  <m:sSub>
                    <m:sSubPr>
                      <m:ctrlPr>
                        <w:rPr>
                          <w:rFonts w:ascii="Cambria Math" w:hAnsi="Cambria Math"/>
                          <w:i/>
                        </w:rPr>
                      </m:ctrlPr>
                    </m:sSubPr>
                    <m:e>
                      <m:r>
                        <w:rPr>
                          <w:rFonts w:ascii="Cambria Math"/>
                        </w:rPr>
                        <m:t>I</m:t>
                      </m:r>
                    </m:e>
                    <m:sub>
                      <m:r>
                        <w:rPr>
                          <w:rFonts w:ascii="Cambria Math"/>
                        </w:rPr>
                        <m:t>11</m:t>
                      </m:r>
                    </m:sub>
                  </m:sSub>
                </m:e>
                <m:e>
                  <m:r>
                    <w:rPr>
                      <w:rFonts w:ascii="Cambria Math"/>
                    </w:rPr>
                    <m:t>-</m:t>
                  </m:r>
                  <m:sSub>
                    <m:sSubPr>
                      <m:ctrlPr>
                        <w:rPr>
                          <w:rFonts w:ascii="Cambria Math" w:hAnsi="Cambria Math"/>
                          <w:i/>
                        </w:rPr>
                      </m:ctrlPr>
                    </m:sSubPr>
                    <m:e>
                      <m:r>
                        <w:rPr>
                          <w:rFonts w:ascii="Cambria Math"/>
                        </w:rPr>
                        <m:t>I</m:t>
                      </m:r>
                    </m:e>
                    <m:sub>
                      <m:r>
                        <w:rPr>
                          <w:rFonts w:ascii="Cambria Math"/>
                        </w:rPr>
                        <m:t>12</m:t>
                      </m:r>
                    </m:sub>
                  </m:sSub>
                </m:e>
                <m:e>
                  <m:r>
                    <w:rPr>
                      <w:rFonts w:ascii="Cambria Math"/>
                    </w:rPr>
                    <m:t>-</m:t>
                  </m:r>
                  <m:sSub>
                    <m:sSubPr>
                      <m:ctrlPr>
                        <w:rPr>
                          <w:rFonts w:ascii="Cambria Math" w:hAnsi="Cambria Math"/>
                          <w:i/>
                        </w:rPr>
                      </m:ctrlPr>
                    </m:sSubPr>
                    <m:e>
                      <m:r>
                        <w:rPr>
                          <w:rFonts w:ascii="Cambria Math"/>
                        </w:rPr>
                        <m:t>I</m:t>
                      </m:r>
                    </m:e>
                    <m:sub>
                      <m:r>
                        <w:rPr>
                          <w:rFonts w:ascii="Cambria Math"/>
                        </w:rPr>
                        <m:t>13</m:t>
                      </m:r>
                    </m:sub>
                  </m:sSub>
                </m:e>
              </m:mr>
              <m:mr>
                <m:e/>
                <m:e>
                  <m:r>
                    <w:rPr>
                      <w:rFonts w:ascii="Cambria Math"/>
                    </w:rPr>
                    <m:t>SYM</m:t>
                  </m:r>
                </m:e>
                <m:e/>
                <m:e/>
                <m:e>
                  <m:sSub>
                    <m:sSubPr>
                      <m:ctrlPr>
                        <w:rPr>
                          <w:rFonts w:ascii="Cambria Math" w:hAnsi="Cambria Math"/>
                          <w:i/>
                        </w:rPr>
                      </m:ctrlPr>
                    </m:sSubPr>
                    <m:e>
                      <m:r>
                        <w:rPr>
                          <w:rFonts w:ascii="Cambria Math"/>
                        </w:rPr>
                        <m:t>I</m:t>
                      </m:r>
                    </m:e>
                    <m:sub>
                      <m:r>
                        <w:rPr>
                          <w:rFonts w:ascii="Cambria Math"/>
                        </w:rPr>
                        <m:t>22</m:t>
                      </m:r>
                    </m:sub>
                  </m:sSub>
                </m:e>
                <m:e>
                  <m:sSub>
                    <m:sSubPr>
                      <m:ctrlPr>
                        <w:rPr>
                          <w:rFonts w:ascii="Cambria Math" w:hAnsi="Cambria Math"/>
                          <w:i/>
                        </w:rPr>
                      </m:ctrlPr>
                    </m:sSubPr>
                    <m:e>
                      <m:r>
                        <w:rPr>
                          <w:rFonts w:ascii="Cambria Math"/>
                        </w:rPr>
                        <m:t>I</m:t>
                      </m:r>
                    </m:e>
                    <m:sub>
                      <m:r>
                        <w:rPr>
                          <w:rFonts w:ascii="Cambria Math"/>
                        </w:rPr>
                        <m:t>23</m:t>
                      </m:r>
                    </m:sub>
                  </m:sSub>
                </m:e>
              </m:mr>
              <m:mr>
                <m:e/>
                <m:e/>
                <m:e/>
                <m:e/>
                <m:e/>
                <m:e>
                  <m:sSub>
                    <m:sSubPr>
                      <m:ctrlPr>
                        <w:rPr>
                          <w:rFonts w:ascii="Cambria Math" w:hAnsi="Cambria Math"/>
                          <w:i/>
                        </w:rPr>
                      </m:ctrlPr>
                    </m:sSubPr>
                    <m:e>
                      <m:r>
                        <w:rPr>
                          <w:rFonts w:ascii="Cambria Math"/>
                        </w:rPr>
                        <m:t>I</m:t>
                      </m:r>
                    </m:e>
                    <m:sub>
                      <m:r>
                        <w:rPr>
                          <w:rFonts w:ascii="Cambria Math"/>
                        </w:rPr>
                        <m:t>33</m:t>
                      </m:r>
                    </m:sub>
                  </m:sSub>
                </m:e>
              </m:mr>
            </m:m>
          </m:e>
        </m:d>
      </m:oMath>
      <w:r>
        <w:tab/>
      </w:r>
      <w:r w:rsidRPr="00892D49">
        <w:rPr>
          <w:color w:val="C00000"/>
        </w:rPr>
        <w:fldChar w:fldCharType="begin"/>
      </w:r>
      <w:r w:rsidRPr="00892D49">
        <w:rPr>
          <w:color w:val="C00000"/>
        </w:rPr>
        <w:instrText xml:space="preserve"> MACROBUTTON MTPlaceRef \* MERGEFORMAT </w:instrText>
      </w:r>
      <w:r w:rsidRPr="00892D49">
        <w:rPr>
          <w:color w:val="C00000"/>
        </w:rPr>
        <w:fldChar w:fldCharType="begin"/>
      </w:r>
      <w:r w:rsidRPr="00892D49">
        <w:rPr>
          <w:color w:val="C00000"/>
        </w:rPr>
        <w:instrText xml:space="preserve"> SEQ MTEqn \h \* MERGEFORMAT </w:instrText>
      </w:r>
      <w:r w:rsidRPr="00892D49">
        <w:rPr>
          <w:color w:val="C00000"/>
        </w:rPr>
        <w:fldChar w:fldCharType="end"/>
      </w:r>
      <w:r w:rsidRPr="00892D49">
        <w:rPr>
          <w:color w:val="C00000"/>
        </w:rPr>
        <w:fldChar w:fldCharType="begin"/>
      </w:r>
      <w:r w:rsidRPr="00892D49">
        <w:rPr>
          <w:color w:val="C00000"/>
        </w:rPr>
        <w:instrText xml:space="preserve"> SEQ MTChap \c \* Arabic \* MERGEFORMAT </w:instrText>
      </w:r>
      <w:r w:rsidRPr="00892D49">
        <w:rPr>
          <w:color w:val="C00000"/>
        </w:rPr>
        <w:fldChar w:fldCharType="separate"/>
      </w:r>
      <w:r w:rsidR="006A6CBE">
        <w:rPr>
          <w:noProof/>
          <w:color w:val="C00000"/>
        </w:rPr>
        <w:instrText>0</w:instrText>
      </w:r>
      <w:r w:rsidRPr="00892D49">
        <w:rPr>
          <w:noProof/>
          <w:color w:val="C00000"/>
        </w:rPr>
        <w:fldChar w:fldCharType="end"/>
      </w:r>
      <w:r w:rsidRPr="00892D49">
        <w:rPr>
          <w:color w:val="C00000"/>
        </w:rPr>
        <w:instrText>-</w:instrText>
      </w:r>
      <w:r w:rsidRPr="00892D49">
        <w:rPr>
          <w:color w:val="C00000"/>
        </w:rPr>
        <w:fldChar w:fldCharType="begin"/>
      </w:r>
      <w:r w:rsidRPr="00892D49">
        <w:rPr>
          <w:color w:val="C00000"/>
        </w:rPr>
        <w:instrText xml:space="preserve"> SEQ MTEqn \c \* Arabic \* MERGEFORMAT </w:instrText>
      </w:r>
      <w:r w:rsidRPr="00892D49">
        <w:rPr>
          <w:color w:val="C00000"/>
        </w:rPr>
        <w:fldChar w:fldCharType="separate"/>
      </w:r>
      <w:r w:rsidR="006A6CBE">
        <w:rPr>
          <w:noProof/>
          <w:color w:val="C00000"/>
        </w:rPr>
        <w:instrText>1</w:instrText>
      </w:r>
      <w:r w:rsidRPr="00892D49">
        <w:rPr>
          <w:noProof/>
          <w:color w:val="C00000"/>
        </w:rPr>
        <w:fldChar w:fldCharType="end"/>
      </w:r>
      <w:r w:rsidRPr="00892D49">
        <w:rPr>
          <w:color w:val="C00000"/>
        </w:rPr>
        <w:fldChar w:fldCharType="end"/>
      </w:r>
    </w:p>
    <w:p w14:paraId="4728C480" w14:textId="22FD299B" w:rsidR="00BA1A2A" w:rsidRDefault="00BA1A2A" w:rsidP="00BA1A2A">
      <w:r>
        <w:t>In the above</w:t>
      </w:r>
      <w:r>
        <w:rPr>
          <w:i/>
        </w:rPr>
        <w:t xml:space="preserve">, </w:t>
      </w:r>
      <w:r w:rsidRPr="00CB17F7">
        <w:t>m</w:t>
      </w:r>
      <w:r>
        <w:t xml:space="preserve"> denotes the mass value on the CONM2 entry and </w:t>
      </w:r>
      <w:r w:rsidR="00B46268">
        <w:t>d</w:t>
      </w:r>
      <w:r w:rsidRPr="00DE2C7D">
        <w:rPr>
          <w:vertAlign w:val="subscript"/>
        </w:rPr>
        <w:t>1</w:t>
      </w:r>
      <w:r w:rsidR="00B46268">
        <w:t>, d</w:t>
      </w:r>
      <w:r w:rsidRPr="00DE2C7D">
        <w:rPr>
          <w:vertAlign w:val="subscript"/>
        </w:rPr>
        <w:t>2</w:t>
      </w:r>
      <w:r>
        <w:t xml:space="preserve"> and </w:t>
      </w:r>
      <w:r w:rsidR="00B46268">
        <w:t>d</w:t>
      </w:r>
      <w:r w:rsidRPr="00DE2C7D">
        <w:rPr>
          <w:vertAlign w:val="subscript"/>
        </w:rPr>
        <w:t>3</w:t>
      </w:r>
      <w:r>
        <w:t xml:space="preserve"> denote the offsets of </w:t>
      </w:r>
      <w:r>
        <w:rPr>
          <w:i/>
        </w:rPr>
        <w:t>m</w:t>
      </w:r>
      <w:r>
        <w:t xml:space="preserve"> from the grid and </w:t>
      </w:r>
      <w:proofErr w:type="spellStart"/>
      <w:r w:rsidRPr="00CB17F7">
        <w:t>Iij</w:t>
      </w:r>
      <w:proofErr w:type="spellEnd"/>
      <w:r w:rsidRPr="00CB17F7">
        <w:t xml:space="preserve"> </w:t>
      </w:r>
      <w:r>
        <w:t>are the six independent moments an</w:t>
      </w:r>
      <w:r w:rsidR="00DE2C7D">
        <w:t>d products of inertia.</w:t>
      </w:r>
      <w:r w:rsidR="009928DD">
        <w:t xml:space="preserve"> </w:t>
      </w:r>
      <w:r w:rsidR="00DE2C7D">
        <w:t xml:space="preserve">The 1,2 and </w:t>
      </w:r>
      <w:r>
        <w:t>3 subscripts refer to the 3 axes of the coordinate system whose ID is in field 4 of the CONM2 entry.</w:t>
      </w:r>
    </w:p>
    <w:p w14:paraId="020744A9" w14:textId="77777777" w:rsidR="00BA1A2A" w:rsidRDefault="00BA1A2A" w:rsidP="00BA1A2A">
      <w:pPr>
        <w:pStyle w:val="Heading3"/>
      </w:pPr>
      <w:bookmarkStart w:id="1128" w:name="_Toc534183769"/>
      <w:bookmarkStart w:id="1129" w:name="_Toc12937178"/>
      <w:bookmarkStart w:id="1130" w:name="_Toc12950844"/>
      <w:bookmarkStart w:id="1131" w:name="_Toc12962697"/>
      <w:bookmarkStart w:id="1132" w:name="_Toc13145833"/>
      <w:bookmarkStart w:id="1133" w:name="_Toc13455230"/>
      <w:bookmarkStart w:id="1134" w:name="_Toc13754752"/>
      <w:bookmarkStart w:id="1135" w:name="_Toc13754983"/>
      <w:bookmarkStart w:id="1136" w:name="_Toc13755481"/>
      <w:bookmarkStart w:id="1137" w:name="_Toc13756003"/>
      <w:bookmarkStart w:id="1138" w:name="_Toc21789391"/>
      <w:bookmarkStart w:id="1139" w:name="_Toc27006598"/>
      <w:bookmarkStart w:id="1140" w:name="_Toc27007490"/>
      <w:bookmarkStart w:id="1141" w:name="_Toc27007581"/>
      <w:bookmarkStart w:id="1142" w:name="_Toc27025024"/>
      <w:bookmarkStart w:id="1143" w:name="_Toc27025769"/>
      <w:bookmarkStart w:id="1144" w:name="_Toc27032828"/>
      <w:bookmarkStart w:id="1145" w:name="_Toc27042472"/>
      <w:bookmarkStart w:id="1146" w:name="_Toc27107041"/>
      <w:bookmarkStart w:id="1147" w:name="_Toc27108791"/>
      <w:bookmarkStart w:id="1148" w:name="_Toc27120815"/>
      <w:bookmarkStart w:id="1149" w:name="_Toc27120925"/>
      <w:bookmarkStart w:id="1150" w:name="_Toc27121565"/>
      <w:bookmarkStart w:id="1151" w:name="_Toc27121669"/>
      <w:bookmarkStart w:id="1152" w:name="_Toc27196849"/>
      <w:bookmarkStart w:id="1153" w:name="_Toc27196954"/>
      <w:bookmarkStart w:id="1154" w:name="_Toc27198225"/>
      <w:bookmarkStart w:id="1155" w:name="_Toc27202747"/>
      <w:bookmarkStart w:id="1156" w:name="_Toc27206205"/>
      <w:bookmarkStart w:id="1157" w:name="_Toc27206310"/>
      <w:bookmarkStart w:id="1158" w:name="_Toc27217218"/>
      <w:bookmarkStart w:id="1159" w:name="_Toc27217323"/>
      <w:bookmarkStart w:id="1160" w:name="_Toc27217427"/>
      <w:bookmarkStart w:id="1161" w:name="_Toc27217800"/>
      <w:bookmarkStart w:id="1162" w:name="_Toc27217904"/>
      <w:bookmarkStart w:id="1163" w:name="_Toc27296309"/>
      <w:bookmarkStart w:id="1164" w:name="_Toc27393817"/>
      <w:bookmarkStart w:id="1165" w:name="_Toc27479833"/>
      <w:bookmarkStart w:id="1166" w:name="_Toc27717212"/>
      <w:bookmarkStart w:id="1167" w:name="_Toc28327009"/>
      <w:bookmarkStart w:id="1168" w:name="_Toc28600340"/>
      <w:bookmarkStart w:id="1169" w:name="_Toc28601232"/>
      <w:bookmarkStart w:id="1170" w:name="_Toc39471438"/>
      <w:bookmarkStart w:id="1171" w:name="_Toc55639604"/>
      <w:bookmarkStart w:id="1172" w:name="_Toc55641092"/>
      <w:bookmarkStart w:id="1173" w:name="_Toc164640639"/>
      <w:r>
        <w:t>Model total mass</w:t>
      </w:r>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p>
    <w:p w14:paraId="4D80120C" w14:textId="661AD1AA" w:rsidR="00BA1A2A" w:rsidRDefault="00BA1A2A" w:rsidP="00BA1A2A">
      <w:r>
        <w:t xml:space="preserve">MYSTRAN can calculate the rigid body mass properties (total mass, overall </w:t>
      </w:r>
      <w:proofErr w:type="spellStart"/>
      <w:r>
        <w:t>c.g.</w:t>
      </w:r>
      <w:proofErr w:type="spellEnd"/>
      <w:r>
        <w:t xml:space="preserve"> and moments of inertia) of the finite element model if the user desires.</w:t>
      </w:r>
      <w:r w:rsidR="009928DD">
        <w:t xml:space="preserve"> </w:t>
      </w:r>
      <w:r>
        <w:t>The calculation is done in the basic coordinate system and can be done relative to any user specified grid point.</w:t>
      </w:r>
      <w:r w:rsidR="009928DD">
        <w:t xml:space="preserve"> </w:t>
      </w:r>
      <w:r>
        <w:t>The Bulk Data entry PARAM with a parameter name of GRDPNT in field 2 is used to request output of the rigid body mass properties of the model.</w:t>
      </w:r>
      <w:r w:rsidR="009928DD">
        <w:t xml:space="preserve"> </w:t>
      </w:r>
      <w:r>
        <w:t>If field 3 of this PARAM entry contains a grid point ID, the calculation will give the mass properties relative to that grid point.</w:t>
      </w:r>
      <w:r w:rsidR="009928DD">
        <w:t xml:space="preserve"> </w:t>
      </w:r>
      <w:r>
        <w:t>If field 3 is blank (or zero), the calculation will be done relative to the origin of the basic coordinate system.</w:t>
      </w:r>
    </w:p>
    <w:p w14:paraId="73164CD9" w14:textId="77777777" w:rsidR="00BA1A2A" w:rsidRDefault="00BA1A2A" w:rsidP="00BA1A2A">
      <w:pPr>
        <w:pStyle w:val="Heading3"/>
        <w:keepLines/>
      </w:pPr>
      <w:bookmarkStart w:id="1174" w:name="_Toc534183770"/>
      <w:bookmarkStart w:id="1175" w:name="_Toc12937179"/>
      <w:bookmarkStart w:id="1176" w:name="_Toc12950845"/>
      <w:bookmarkStart w:id="1177" w:name="_Toc12962698"/>
      <w:bookmarkStart w:id="1178" w:name="_Toc13145834"/>
      <w:bookmarkStart w:id="1179" w:name="_Toc13455231"/>
      <w:bookmarkStart w:id="1180" w:name="_Toc13754753"/>
      <w:bookmarkStart w:id="1181" w:name="_Toc13754984"/>
      <w:bookmarkStart w:id="1182" w:name="_Toc13755482"/>
      <w:bookmarkStart w:id="1183" w:name="_Toc13756004"/>
      <w:bookmarkStart w:id="1184" w:name="_Toc21789392"/>
      <w:bookmarkStart w:id="1185" w:name="_Toc27006599"/>
      <w:bookmarkStart w:id="1186" w:name="_Toc27007491"/>
      <w:bookmarkStart w:id="1187" w:name="_Toc27007582"/>
      <w:bookmarkStart w:id="1188" w:name="_Toc27025025"/>
      <w:bookmarkStart w:id="1189" w:name="_Toc27025770"/>
      <w:bookmarkStart w:id="1190" w:name="_Toc27032829"/>
      <w:bookmarkStart w:id="1191" w:name="_Toc27042473"/>
      <w:bookmarkStart w:id="1192" w:name="_Toc27107042"/>
      <w:bookmarkStart w:id="1193" w:name="_Toc27108792"/>
      <w:bookmarkStart w:id="1194" w:name="_Toc27120816"/>
      <w:bookmarkStart w:id="1195" w:name="_Toc27120926"/>
      <w:bookmarkStart w:id="1196" w:name="_Toc27121566"/>
      <w:bookmarkStart w:id="1197" w:name="_Toc27121670"/>
      <w:bookmarkStart w:id="1198" w:name="_Toc27196850"/>
      <w:bookmarkStart w:id="1199" w:name="_Toc27196955"/>
      <w:bookmarkStart w:id="1200" w:name="_Toc27198226"/>
      <w:bookmarkStart w:id="1201" w:name="_Toc27202748"/>
      <w:bookmarkStart w:id="1202" w:name="_Toc27206206"/>
      <w:bookmarkStart w:id="1203" w:name="_Toc27206311"/>
      <w:bookmarkStart w:id="1204" w:name="_Toc27217219"/>
      <w:bookmarkStart w:id="1205" w:name="_Toc27217324"/>
      <w:bookmarkStart w:id="1206" w:name="_Toc27217428"/>
      <w:bookmarkStart w:id="1207" w:name="_Toc27217801"/>
      <w:bookmarkStart w:id="1208" w:name="_Toc27217905"/>
      <w:bookmarkStart w:id="1209" w:name="_Toc27296310"/>
      <w:bookmarkStart w:id="1210" w:name="_Toc27393818"/>
      <w:bookmarkStart w:id="1211" w:name="_Toc27479834"/>
      <w:bookmarkStart w:id="1212" w:name="_Toc27717213"/>
      <w:bookmarkStart w:id="1213" w:name="_Toc28327010"/>
      <w:bookmarkStart w:id="1214" w:name="_Toc28600341"/>
      <w:bookmarkStart w:id="1215" w:name="_Toc28601233"/>
      <w:bookmarkStart w:id="1216" w:name="_Toc39471439"/>
      <w:bookmarkStart w:id="1217" w:name="_Toc55639605"/>
      <w:bookmarkStart w:id="1218" w:name="_Toc55641093"/>
      <w:bookmarkStart w:id="1219" w:name="_Toc164640640"/>
      <w:r>
        <w:lastRenderedPageBreak/>
        <w:t>Mass units</w:t>
      </w:r>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p>
    <w:p w14:paraId="42916C6A" w14:textId="3F782F8B" w:rsidR="00BA1A2A" w:rsidRDefault="00BA1A2A" w:rsidP="00BA1A2A">
      <w:pPr>
        <w:keepNext/>
        <w:keepLines/>
      </w:pPr>
      <w:r>
        <w:t xml:space="preserve">All units of mass input in </w:t>
      </w:r>
      <w:r w:rsidR="00F776D4">
        <w:t>the Bulk data must be consistent</w:t>
      </w:r>
      <w:r>
        <w:t>.</w:t>
      </w:r>
      <w:r w:rsidR="009928DD">
        <w:t xml:space="preserve"> </w:t>
      </w:r>
      <w:r>
        <w:t>However, the user can input these in terms of mass or weight.</w:t>
      </w:r>
      <w:r w:rsidR="009928DD">
        <w:t xml:space="preserve"> </w:t>
      </w:r>
      <w:r>
        <w:t>If weight units are used, the finite element mass matrix must be converted back to mass units prior to performing eigenvalue analyses.</w:t>
      </w:r>
      <w:r w:rsidR="009928DD">
        <w:t xml:space="preserve"> </w:t>
      </w:r>
      <w:r>
        <w:t>This is accomplished using the Bulk Data PARAM entry with a parameter name of WTMASS in field 2.</w:t>
      </w:r>
      <w:r w:rsidR="009928DD">
        <w:t xml:space="preserve"> </w:t>
      </w:r>
      <w:r>
        <w:t xml:space="preserve">The value of the WTMASS parameter is used to </w:t>
      </w:r>
      <w:r>
        <w:rPr>
          <w:u w:val="single"/>
        </w:rPr>
        <w:t>multiply</w:t>
      </w:r>
      <w:r>
        <w:t xml:space="preserve"> the mass matrix prior to eigenvalue analyses.</w:t>
      </w:r>
      <w:r w:rsidR="009928DD">
        <w:t xml:space="preserve"> </w:t>
      </w:r>
      <w:r>
        <w:t>Thus, if the user has input weight units instead of mass units a WTMASS value of 1.0/gravity (e.g. 1.0/386 if gravity is 386 in/sec</w:t>
      </w:r>
      <w:r>
        <w:rPr>
          <w:vertAlign w:val="superscript"/>
        </w:rPr>
        <w:t>2</w:t>
      </w:r>
      <w:r>
        <w:t>) must be used.</w:t>
      </w:r>
      <w:r w:rsidR="009928DD">
        <w:t xml:space="preserve"> </w:t>
      </w:r>
      <w:r>
        <w:t>The units of the output for the rigid body mass properties of the whole model (discussed above) are the same as the input units (mass or weight).</w:t>
      </w:r>
    </w:p>
    <w:p w14:paraId="6C56ABC5" w14:textId="75C98EBD" w:rsidR="00BA1A2A" w:rsidRDefault="00BA1A2A" w:rsidP="00BA1A2A">
      <w:r>
        <w:t>If the user has specified a gravity loading (see section on Applied Loads) the units of the acceleration on the GRAV entry must also be consistent with the units of mass.</w:t>
      </w:r>
      <w:r w:rsidR="009928DD">
        <w:t xml:space="preserve"> </w:t>
      </w:r>
      <w:r>
        <w:t>For example, if mass units are used then the GRAV entry should specify the gravity loading in acceleration units.</w:t>
      </w:r>
      <w:r w:rsidR="009928DD">
        <w:t xml:space="preserve"> </w:t>
      </w:r>
      <w:r>
        <w:t>However, if weight units are used the gravity loading should be specified in terms of g’s.</w:t>
      </w:r>
    </w:p>
    <w:p w14:paraId="694A1B09" w14:textId="77777777" w:rsidR="00BA1A2A" w:rsidRDefault="00BA1A2A" w:rsidP="00BA1A2A">
      <w:pPr>
        <w:pStyle w:val="Heading2"/>
        <w:keepNext/>
      </w:pPr>
      <w:bookmarkStart w:id="1220" w:name="_Toc534183771"/>
      <w:bookmarkStart w:id="1221" w:name="_Toc12937180"/>
      <w:bookmarkStart w:id="1222" w:name="_Toc12950846"/>
      <w:bookmarkStart w:id="1223" w:name="_Toc12962699"/>
      <w:bookmarkStart w:id="1224" w:name="_Toc13145835"/>
      <w:bookmarkStart w:id="1225" w:name="_Toc13455232"/>
      <w:bookmarkStart w:id="1226" w:name="_Toc13754754"/>
      <w:bookmarkStart w:id="1227" w:name="_Toc13754985"/>
      <w:bookmarkStart w:id="1228" w:name="_Toc13755483"/>
      <w:bookmarkStart w:id="1229" w:name="_Toc13756005"/>
      <w:bookmarkStart w:id="1230" w:name="_Toc21789393"/>
      <w:bookmarkStart w:id="1231" w:name="_Toc27006600"/>
      <w:bookmarkStart w:id="1232" w:name="_Toc27007492"/>
      <w:bookmarkStart w:id="1233" w:name="_Toc27007583"/>
      <w:bookmarkStart w:id="1234" w:name="_Toc27025026"/>
      <w:bookmarkStart w:id="1235" w:name="_Toc27025771"/>
      <w:bookmarkStart w:id="1236" w:name="_Toc27032830"/>
      <w:bookmarkStart w:id="1237" w:name="_Toc27042474"/>
      <w:bookmarkStart w:id="1238" w:name="_Toc27107043"/>
      <w:bookmarkStart w:id="1239" w:name="_Toc27108793"/>
      <w:bookmarkStart w:id="1240" w:name="_Toc27120817"/>
      <w:bookmarkStart w:id="1241" w:name="_Toc27120927"/>
      <w:bookmarkStart w:id="1242" w:name="_Toc27121567"/>
      <w:bookmarkStart w:id="1243" w:name="_Toc27121671"/>
      <w:bookmarkStart w:id="1244" w:name="_Toc27196851"/>
      <w:bookmarkStart w:id="1245" w:name="_Toc27196956"/>
      <w:bookmarkStart w:id="1246" w:name="_Toc27198227"/>
      <w:bookmarkStart w:id="1247" w:name="_Toc27202749"/>
      <w:bookmarkStart w:id="1248" w:name="_Toc27206207"/>
      <w:bookmarkStart w:id="1249" w:name="_Toc27206312"/>
      <w:bookmarkStart w:id="1250" w:name="_Toc27217220"/>
      <w:bookmarkStart w:id="1251" w:name="_Toc27217325"/>
      <w:bookmarkStart w:id="1252" w:name="_Toc27217429"/>
      <w:bookmarkStart w:id="1253" w:name="_Toc27217802"/>
      <w:bookmarkStart w:id="1254" w:name="_Toc27217906"/>
      <w:bookmarkStart w:id="1255" w:name="_Toc27296311"/>
      <w:bookmarkStart w:id="1256" w:name="_Toc27393819"/>
      <w:bookmarkStart w:id="1257" w:name="_Toc27479835"/>
      <w:bookmarkStart w:id="1258" w:name="_Toc27717214"/>
      <w:bookmarkStart w:id="1259" w:name="_Toc28327011"/>
      <w:bookmarkStart w:id="1260" w:name="_Toc28600342"/>
      <w:bookmarkStart w:id="1261" w:name="_Toc28601234"/>
      <w:bookmarkStart w:id="1262" w:name="_Toc39471440"/>
      <w:bookmarkStart w:id="1263" w:name="_Toc55639606"/>
      <w:bookmarkStart w:id="1264" w:name="_Toc55641094"/>
      <w:bookmarkStart w:id="1265" w:name="_Toc164640641"/>
      <w:r>
        <w:t>Displacement set notation</w:t>
      </w:r>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p>
    <w:p w14:paraId="12EC46B3" w14:textId="4781FF5F" w:rsidR="00BA1A2A" w:rsidRDefault="00BA1A2A" w:rsidP="00BA1A2A">
      <w:pPr>
        <w:keepNext/>
      </w:pPr>
      <w:r>
        <w:t>As was mentioned in an earlier section, MYSTRAN originally constructs stiffness and mass matrices for the model based on all grid points having six degrees of freedom.</w:t>
      </w:r>
      <w:r w:rsidR="009928DD">
        <w:t xml:space="preserve"> </w:t>
      </w:r>
      <w:r>
        <w:t xml:space="preserve">These matrices are referred to as the G-set matrices such that if there are </w:t>
      </w:r>
      <w:proofErr w:type="spellStart"/>
      <w:r>
        <w:t>n</w:t>
      </w:r>
      <w:proofErr w:type="spellEnd"/>
      <w:r>
        <w:t xml:space="preserve"> grid points, the original stiffness and mass matrices w</w:t>
      </w:r>
      <w:r w:rsidR="00320FEF">
        <w:t>ill have 6n rows and columns (i.e.,</w:t>
      </w:r>
      <w:r>
        <w:t xml:space="preserve"> the G-set consists of 6n degrees of freedom).</w:t>
      </w:r>
      <w:r w:rsidR="009928DD">
        <w:t xml:space="preserve"> </w:t>
      </w:r>
      <w:r>
        <w:t xml:space="preserve">The stiffness matrix for these </w:t>
      </w:r>
      <w:r w:rsidR="0028160C">
        <w:t xml:space="preserve">G-set </w:t>
      </w:r>
      <w:r>
        <w:t>degrees of freedom must, therefore, be singular since no constraints of any kind will have been imposed on it; either through specification of boundary constraints or through rigid elements (which cause constraints as well).</w:t>
      </w:r>
      <w:r w:rsidR="009928DD">
        <w:t xml:space="preserve"> </w:t>
      </w:r>
      <w:r>
        <w:t>In order to reduce this matrix to the independent degrees of freedom, MYSTRAN partitions and reduces the G-set to the independent degr</w:t>
      </w:r>
      <w:r w:rsidR="007D14F2">
        <w:t>ees of freedom, denoted as the L</w:t>
      </w:r>
      <w:r>
        <w:t>-set.</w:t>
      </w:r>
      <w:r w:rsidR="009928DD">
        <w:t xml:space="preserve"> </w:t>
      </w:r>
      <w:r>
        <w:t>This section describes the various sets as MYSTRAN</w:t>
      </w:r>
      <w:r w:rsidR="007D14F2">
        <w:t xml:space="preserve"> reduces from the G-set to the L</w:t>
      </w:r>
      <w:r>
        <w:t>-set.</w:t>
      </w:r>
    </w:p>
    <w:p w14:paraId="5A2F3A71" w14:textId="15A07F78" w:rsidR="00BA1A2A" w:rsidRDefault="00320FEF" w:rsidP="00BA1A2A">
      <w:r>
        <w:t>Th</w:t>
      </w:r>
      <w:r w:rsidR="00BA1A2A">
        <w:t>e G set is</w:t>
      </w:r>
      <w:r w:rsidR="0028160C">
        <w:t xml:space="preserve"> initially</w:t>
      </w:r>
      <w:r w:rsidR="00BA1A2A">
        <w:t xml:space="preserve"> constructed in a degree of freedom (DOF) order</w:t>
      </w:r>
      <w:r w:rsidR="004B7880">
        <w:t xml:space="preserve"> that is discussed in the section on Grid point sequencing.</w:t>
      </w:r>
      <w:r w:rsidR="009928DD">
        <w:t xml:space="preserve"> </w:t>
      </w:r>
      <w:r w:rsidR="00BA1A2A">
        <w:t>The G-set is then partitioned into two sets; one of which consists of all degrees of fre</w:t>
      </w:r>
      <w:r>
        <w:t>edom denoted as dependent on</w:t>
      </w:r>
      <w:r w:rsidR="00BA1A2A">
        <w:t xml:space="preserve"> rigid elements</w:t>
      </w:r>
      <w:r>
        <w:t xml:space="preserve"> or multi-point constraints</w:t>
      </w:r>
      <w:r w:rsidR="00BA1A2A">
        <w:t xml:space="preserve"> (M-set) plus all others (denoted as the N-set).</w:t>
      </w:r>
      <w:r w:rsidR="009928DD">
        <w:t xml:space="preserve"> </w:t>
      </w:r>
      <w:r w:rsidR="00BA1A2A">
        <w:t>In displacement set notation, then:</w:t>
      </w:r>
    </w:p>
    <w:p w14:paraId="54BF412E" w14:textId="68AE897D" w:rsidR="00BA1A2A" w:rsidRDefault="00BA1A2A" w:rsidP="00D460B0">
      <w:pPr>
        <w:pStyle w:val="MTDisplayEquation"/>
      </w:pPr>
      <w:r>
        <w:tab/>
      </w:r>
      <m:oMath>
        <m:sSub>
          <m:sSubPr>
            <m:ctrlPr>
              <w:rPr>
                <w:rFonts w:ascii="Cambria Math" w:hAnsi="Cambria Math"/>
                <w:i/>
              </w:rPr>
            </m:ctrlPr>
          </m:sSubPr>
          <m:e>
            <m:r>
              <w:rPr>
                <w:rFonts w:ascii="Cambria Math"/>
              </w:rPr>
              <m:t>U</m:t>
            </m:r>
          </m:e>
          <m:sub>
            <m:r>
              <w:rPr>
                <w:rFonts w:ascii="Cambria Math"/>
              </w:rPr>
              <m:t>G</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N</m:t>
                      </m:r>
                    </m:sub>
                  </m:sSub>
                </m:e>
              </m:mr>
              <m:mr>
                <m:e>
                  <m:sSub>
                    <m:sSubPr>
                      <m:ctrlPr>
                        <w:rPr>
                          <w:rFonts w:ascii="Cambria Math" w:hAnsi="Cambria Math"/>
                          <w:i/>
                        </w:rPr>
                      </m:ctrlPr>
                    </m:sSubPr>
                    <m:e>
                      <m:r>
                        <w:rPr>
                          <w:rFonts w:ascii="Cambria Math"/>
                        </w:rPr>
                        <m:t>U</m:t>
                      </m:r>
                    </m:e>
                    <m:sub>
                      <m:r>
                        <w:rPr>
                          <w:rFonts w:ascii="Cambria Math"/>
                        </w:rPr>
                        <m:t>M</m:t>
                      </m:r>
                    </m:sub>
                  </m:sSub>
                </m:e>
              </m:mr>
            </m:m>
          </m:e>
        </m:d>
      </m:oMath>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6A6CBE">
          <w:rPr>
            <w:noProof/>
          </w:rPr>
          <w:instrText>0</w:instrText>
        </w:r>
      </w:fldSimple>
      <w:r>
        <w:instrText>-</w:instrText>
      </w:r>
      <w:fldSimple w:instr=" SEQ MTEqn \c \* Arabic \* MERGEFORMAT ">
        <w:r w:rsidR="006A6CBE">
          <w:rPr>
            <w:noProof/>
          </w:rPr>
          <w:instrText>2</w:instrText>
        </w:r>
      </w:fldSimple>
      <w:r>
        <w:fldChar w:fldCharType="end"/>
      </w:r>
    </w:p>
    <w:p w14:paraId="1B38E6F1" w14:textId="795BB6E6" w:rsidR="00BA1A2A" w:rsidRDefault="00BA1A2A" w:rsidP="00BA1A2A">
      <w:r>
        <w:t>The M-set degrees of free</w:t>
      </w:r>
      <w:r w:rsidR="00320FEF">
        <w:t>dom are eliminated using the multi point constraint</w:t>
      </w:r>
      <w:r>
        <w:t xml:space="preserve"> equations as well as equations developed in MYSTRAN based on the rigid element geometry and the dependent degrees of freedom in the N-set.</w:t>
      </w:r>
      <w:r w:rsidR="009928DD">
        <w:t xml:space="preserve"> </w:t>
      </w:r>
      <w:r>
        <w:t xml:space="preserve">Following this reduction, the stiffness and mass matrices are in </w:t>
      </w:r>
      <w:r>
        <w:lastRenderedPageBreak/>
        <w:t>terms of the N-set degrees of freedom.</w:t>
      </w:r>
      <w:r w:rsidR="009928DD">
        <w:t xml:space="preserve"> </w:t>
      </w:r>
      <w:r>
        <w:t>This N-set is further partitioned into two sets; those that are constrained via single point constraints (denoted as the S-set) plus all other degrees of freedom from the N-set (denoted as the F-set).</w:t>
      </w:r>
      <w:r w:rsidR="009928DD">
        <w:t xml:space="preserve"> </w:t>
      </w:r>
      <w:r>
        <w:t>The displacement set notation for this is:</w:t>
      </w:r>
    </w:p>
    <w:p w14:paraId="374FF572" w14:textId="3C654578" w:rsidR="00BA1A2A" w:rsidRPr="00892D49" w:rsidRDefault="00BA1A2A" w:rsidP="00D460B0">
      <w:pPr>
        <w:pStyle w:val="MTDisplayEquation"/>
        <w:rPr>
          <w:color w:val="C00000"/>
        </w:rPr>
      </w:pPr>
      <w:r>
        <w:tab/>
      </w:r>
      <m:oMath>
        <m:sSub>
          <m:sSubPr>
            <m:ctrlPr>
              <w:rPr>
                <w:rFonts w:ascii="Cambria Math" w:hAnsi="Cambria Math"/>
                <w:i/>
              </w:rPr>
            </m:ctrlPr>
          </m:sSubPr>
          <m:e>
            <m:r>
              <w:rPr>
                <w:rFonts w:ascii="Cambria Math"/>
              </w:rPr>
              <m:t>U</m:t>
            </m:r>
          </m:e>
          <m:sub>
            <m:r>
              <w:rPr>
                <w:rFonts w:ascii="Cambria Math"/>
              </w:rPr>
              <m:t>N</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F</m:t>
                      </m:r>
                    </m:sub>
                  </m:sSub>
                </m:e>
              </m:mr>
              <m:mr>
                <m:e>
                  <m:sSub>
                    <m:sSubPr>
                      <m:ctrlPr>
                        <w:rPr>
                          <w:rFonts w:ascii="Cambria Math" w:hAnsi="Cambria Math"/>
                          <w:i/>
                        </w:rPr>
                      </m:ctrlPr>
                    </m:sSubPr>
                    <m:e>
                      <m:r>
                        <w:rPr>
                          <w:rFonts w:ascii="Cambria Math"/>
                        </w:rPr>
                        <m:t>U</m:t>
                      </m:r>
                    </m:e>
                    <m:sub>
                      <m:r>
                        <w:rPr>
                          <w:rFonts w:ascii="Cambria Math"/>
                        </w:rPr>
                        <m:t>S</m:t>
                      </m:r>
                    </m:sub>
                  </m:sSub>
                </m:e>
              </m:mr>
            </m:m>
          </m:e>
        </m:d>
      </m:oMath>
      <w:r>
        <w:tab/>
      </w:r>
      <w:r w:rsidRPr="00892D49">
        <w:rPr>
          <w:color w:val="C00000"/>
        </w:rPr>
        <w:fldChar w:fldCharType="begin"/>
      </w:r>
      <w:r w:rsidRPr="00892D49">
        <w:rPr>
          <w:color w:val="C00000"/>
        </w:rPr>
        <w:instrText xml:space="preserve"> MACROBUTTON MTPlaceRef \* MERGEFORMAT </w:instrText>
      </w:r>
      <w:r w:rsidRPr="00892D49">
        <w:rPr>
          <w:color w:val="C00000"/>
        </w:rPr>
        <w:fldChar w:fldCharType="begin"/>
      </w:r>
      <w:r w:rsidRPr="00892D49">
        <w:rPr>
          <w:color w:val="C00000"/>
        </w:rPr>
        <w:instrText xml:space="preserve"> SEQ MTEqn \h \* MERGEFORMAT </w:instrText>
      </w:r>
      <w:r w:rsidRPr="00892D49">
        <w:rPr>
          <w:color w:val="C00000"/>
        </w:rPr>
        <w:fldChar w:fldCharType="end"/>
      </w:r>
      <w:r w:rsidRPr="00892D49">
        <w:rPr>
          <w:color w:val="C00000"/>
        </w:rPr>
        <w:fldChar w:fldCharType="begin"/>
      </w:r>
      <w:r w:rsidRPr="00892D49">
        <w:rPr>
          <w:color w:val="C00000"/>
        </w:rPr>
        <w:instrText xml:space="preserve"> SEQ MTChap \c \* Arabic \* MERGEFORMAT </w:instrText>
      </w:r>
      <w:r w:rsidRPr="00892D49">
        <w:rPr>
          <w:color w:val="C00000"/>
        </w:rPr>
        <w:fldChar w:fldCharType="separate"/>
      </w:r>
      <w:r w:rsidR="006A6CBE">
        <w:rPr>
          <w:noProof/>
          <w:color w:val="C00000"/>
        </w:rPr>
        <w:instrText>0</w:instrText>
      </w:r>
      <w:r w:rsidRPr="00892D49">
        <w:rPr>
          <w:noProof/>
          <w:color w:val="C00000"/>
        </w:rPr>
        <w:fldChar w:fldCharType="end"/>
      </w:r>
      <w:r w:rsidRPr="00892D49">
        <w:rPr>
          <w:color w:val="C00000"/>
        </w:rPr>
        <w:instrText>-</w:instrText>
      </w:r>
      <w:r w:rsidRPr="00892D49">
        <w:rPr>
          <w:color w:val="C00000"/>
        </w:rPr>
        <w:fldChar w:fldCharType="begin"/>
      </w:r>
      <w:r w:rsidRPr="00892D49">
        <w:rPr>
          <w:color w:val="C00000"/>
        </w:rPr>
        <w:instrText xml:space="preserve"> SEQ MTEqn \c \* Arabic \* MERGEFORMAT </w:instrText>
      </w:r>
      <w:r w:rsidRPr="00892D49">
        <w:rPr>
          <w:color w:val="C00000"/>
        </w:rPr>
        <w:fldChar w:fldCharType="separate"/>
      </w:r>
      <w:r w:rsidR="006A6CBE">
        <w:rPr>
          <w:noProof/>
          <w:color w:val="C00000"/>
        </w:rPr>
        <w:instrText>3</w:instrText>
      </w:r>
      <w:r w:rsidRPr="00892D49">
        <w:rPr>
          <w:noProof/>
          <w:color w:val="C00000"/>
        </w:rPr>
        <w:fldChar w:fldCharType="end"/>
      </w:r>
      <w:r w:rsidRPr="00892D49">
        <w:rPr>
          <w:color w:val="C00000"/>
        </w:rPr>
        <w:fldChar w:fldCharType="end"/>
      </w:r>
    </w:p>
    <w:p w14:paraId="2854F110" w14:textId="108AE634" w:rsidR="00BA1A2A" w:rsidRDefault="00BA1A2A" w:rsidP="00BA1A2A">
      <w:r>
        <w:t>The S-set degrees of freedom are eliminated using the single point constraints (both zero constraints and enforced displacements).</w:t>
      </w:r>
      <w:r w:rsidR="009928DD">
        <w:t xml:space="preserve"> </w:t>
      </w:r>
      <w:r>
        <w:t>Following this reduction, the stiffness and mass matrices are in terms of the F-set degrees of freedom.</w:t>
      </w:r>
      <w:r w:rsidR="009928DD">
        <w:t xml:space="preserve"> </w:t>
      </w:r>
      <w:r>
        <w:t>At this point, the F-set may well be an independent set of degrees of freedom.</w:t>
      </w:r>
      <w:r w:rsidR="009928DD">
        <w:t xml:space="preserve"> </w:t>
      </w:r>
      <w:r>
        <w:t>However, MYSTRAN allows for a further reduction of the F-set based on Guyan reduction (static condensation).</w:t>
      </w:r>
      <w:r w:rsidR="009928DD">
        <w:t xml:space="preserve"> </w:t>
      </w:r>
      <w:r>
        <w:t>A Guyan reduction is necessary, for real eigenvalue analysis</w:t>
      </w:r>
      <w:r w:rsidR="00D13D43">
        <w:t xml:space="preserve"> by the Givens method</w:t>
      </w:r>
      <w:r>
        <w:t>, if there are any zeros on the diagonal of the mass matrix.</w:t>
      </w:r>
      <w:r w:rsidR="009928DD">
        <w:t xml:space="preserve"> </w:t>
      </w:r>
      <w:r>
        <w:t>Zero</w:t>
      </w:r>
      <w:r w:rsidR="00D13D43">
        <w:t xml:space="preserve"> diagonal terms</w:t>
      </w:r>
      <w:r>
        <w:t xml:space="preserve"> would occur, for example, if the mass matrix had mass terms only for the translation degrees of freedom and not for the rotation degrees of freedom.</w:t>
      </w:r>
      <w:r w:rsidR="009928DD">
        <w:t xml:space="preserve"> </w:t>
      </w:r>
      <w:r>
        <w:t>Other situations could also result in zero diagonal terms in the mass matrix.</w:t>
      </w:r>
      <w:r w:rsidR="009928DD">
        <w:t xml:space="preserve"> </w:t>
      </w:r>
      <w:r>
        <w:t>The degrees of freedom</w:t>
      </w:r>
      <w:r w:rsidR="00320FEF">
        <w:t xml:space="preserve"> to be eliminated by static condensation</w:t>
      </w:r>
      <w:r>
        <w:t xml:space="preserve"> are denoted as the O-set.</w:t>
      </w:r>
      <w:r w:rsidR="009928DD">
        <w:t xml:space="preserve"> </w:t>
      </w:r>
      <w:r>
        <w:t>The O-set is defined using the Bulk Data entry OMIT or OMIT1 (or alternately via the ASET or ASET1 entry).</w:t>
      </w:r>
      <w:r w:rsidR="009928DD">
        <w:t xml:space="preserve"> </w:t>
      </w:r>
      <w:r>
        <w:t>In general, there is no reason to specify an O-set for static analysis.</w:t>
      </w:r>
      <w:r w:rsidR="009928DD">
        <w:t xml:space="preserve"> </w:t>
      </w:r>
      <w:r>
        <w:t>At any rate, the F-set is partitioned into these 0-set degrees of freedom plus all remaining degrees of freedom in the F-set (denoted as the A-set).</w:t>
      </w:r>
      <w:r w:rsidR="009928DD">
        <w:t xml:space="preserve"> </w:t>
      </w:r>
      <w:r>
        <w:t>The displacement set notation for this is:</w:t>
      </w:r>
    </w:p>
    <w:p w14:paraId="5DE52B2C" w14:textId="0A4E1207" w:rsidR="00BA1A2A" w:rsidRDefault="00BA1A2A" w:rsidP="00D460B0">
      <w:pPr>
        <w:pStyle w:val="MTDisplayEquation"/>
      </w:pPr>
      <w:r>
        <w:tab/>
      </w:r>
      <m:oMath>
        <m:sSub>
          <m:sSubPr>
            <m:ctrlPr>
              <w:rPr>
                <w:rFonts w:ascii="Cambria Math" w:hAnsi="Cambria Math"/>
                <w:i/>
              </w:rPr>
            </m:ctrlPr>
          </m:sSubPr>
          <m:e>
            <m:r>
              <w:rPr>
                <w:rFonts w:ascii="Cambria Math"/>
              </w:rPr>
              <m:t>U</m:t>
            </m:r>
          </m:e>
          <m:sub>
            <m:r>
              <w:rPr>
                <w:rFonts w:ascii="Cambria Math"/>
              </w:rPr>
              <m:t>F</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A</m:t>
                      </m:r>
                    </m:sub>
                  </m:sSub>
                </m:e>
              </m:mr>
              <m:mr>
                <m:e>
                  <m:sSub>
                    <m:sSubPr>
                      <m:ctrlPr>
                        <w:rPr>
                          <w:rFonts w:ascii="Cambria Math" w:hAnsi="Cambria Math"/>
                          <w:i/>
                        </w:rPr>
                      </m:ctrlPr>
                    </m:sSubPr>
                    <m:e>
                      <m:r>
                        <w:rPr>
                          <w:rFonts w:ascii="Cambria Math"/>
                        </w:rPr>
                        <m:t>U</m:t>
                      </m:r>
                    </m:e>
                    <m:sub>
                      <m:r>
                        <w:rPr>
                          <w:rFonts w:ascii="Cambria Math"/>
                        </w:rPr>
                        <m:t>O</m:t>
                      </m:r>
                    </m:sub>
                  </m:sSub>
                </m:e>
              </m:mr>
            </m:m>
          </m:e>
        </m:d>
      </m:oMath>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6A6CBE">
          <w:rPr>
            <w:noProof/>
          </w:rPr>
          <w:instrText>0</w:instrText>
        </w:r>
      </w:fldSimple>
      <w:r>
        <w:instrText>-</w:instrText>
      </w:r>
      <w:fldSimple w:instr=" SEQ MTEqn \c \* Arabic \* MERGEFORMAT ">
        <w:r w:rsidR="006A6CBE">
          <w:rPr>
            <w:noProof/>
          </w:rPr>
          <w:instrText>4</w:instrText>
        </w:r>
      </w:fldSimple>
      <w:r>
        <w:fldChar w:fldCharType="end"/>
      </w:r>
    </w:p>
    <w:p w14:paraId="55C3DCE3" w14:textId="004F9DCA" w:rsidR="00433EDA" w:rsidRDefault="007D14F2" w:rsidP="00433EDA">
      <w:r>
        <w:t>The O-set degrees of freedom are eliminated via Guyan</w:t>
      </w:r>
      <w:r w:rsidR="00433EDA">
        <w:t xml:space="preserve"> reduction</w:t>
      </w:r>
      <w:r>
        <w:t xml:space="preserve"> </w:t>
      </w:r>
      <w:r w:rsidR="00433EDA">
        <w:t>(static condensation).</w:t>
      </w:r>
      <w:r w:rsidR="009928DD">
        <w:t xml:space="preserve"> </w:t>
      </w:r>
      <w:r w:rsidR="00433EDA">
        <w:t>Following this reduction, the stiffness and mass matrices are in terms of the A-set degrees of freedom.</w:t>
      </w:r>
      <w:r w:rsidR="009928DD">
        <w:t xml:space="preserve"> </w:t>
      </w:r>
      <w:r w:rsidR="00433EDA">
        <w:t>In the static and eigenvalue analysis solutions, the A-set is the final, independent, set of degrees of freedom.</w:t>
      </w:r>
      <w:r w:rsidR="009928DD">
        <w:t xml:space="preserve"> </w:t>
      </w:r>
      <w:r w:rsidR="00433EDA">
        <w:t>However, for Craig-Bampton (CB) model generation the A-set is comprised of the L and R-sets.</w:t>
      </w:r>
      <w:r w:rsidR="009928DD">
        <w:t xml:space="preserve"> </w:t>
      </w:r>
      <w:r w:rsidR="00433EDA">
        <w:t>The displacement set notation for this is:</w:t>
      </w:r>
    </w:p>
    <w:p w14:paraId="07773F48" w14:textId="03E601AE" w:rsidR="00433EDA" w:rsidRDefault="00433EDA" w:rsidP="00D460B0">
      <w:pPr>
        <w:pStyle w:val="MTDisplayEquation"/>
      </w:pPr>
      <w:r>
        <w:tab/>
      </w:r>
      <m:oMath>
        <m:sSub>
          <m:sSubPr>
            <m:ctrlPr>
              <w:rPr>
                <w:rFonts w:ascii="Cambria Math" w:hAnsi="Cambria Math"/>
                <w:i/>
              </w:rPr>
            </m:ctrlPr>
          </m:sSubPr>
          <m:e>
            <m:r>
              <w:rPr>
                <w:rFonts w:ascii="Cambria Math"/>
              </w:rPr>
              <m:t>U</m:t>
            </m:r>
          </m:e>
          <m:sub>
            <m:r>
              <w:rPr>
                <w:rFonts w:ascii="Cambria Math"/>
              </w:rPr>
              <m:t>A</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L</m:t>
                      </m:r>
                    </m:sub>
                  </m:sSub>
                </m:e>
              </m:mr>
              <m:mr>
                <m:e>
                  <m:sSub>
                    <m:sSubPr>
                      <m:ctrlPr>
                        <w:rPr>
                          <w:rFonts w:ascii="Cambria Math" w:hAnsi="Cambria Math"/>
                          <w:i/>
                        </w:rPr>
                      </m:ctrlPr>
                    </m:sSubPr>
                    <m:e>
                      <m:r>
                        <w:rPr>
                          <w:rFonts w:ascii="Cambria Math"/>
                        </w:rPr>
                        <m:t>U</m:t>
                      </m:r>
                    </m:e>
                    <m:sub>
                      <m:r>
                        <w:rPr>
                          <w:rFonts w:ascii="Cambria Math"/>
                        </w:rPr>
                        <m:t>R</m:t>
                      </m:r>
                    </m:sub>
                  </m:sSub>
                </m:e>
              </m:mr>
            </m:m>
          </m:e>
        </m:d>
      </m:oMath>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6A6CBE">
          <w:rPr>
            <w:noProof/>
          </w:rPr>
          <w:instrText>0</w:instrText>
        </w:r>
      </w:fldSimple>
      <w:r>
        <w:instrText>-</w:instrText>
      </w:r>
      <w:fldSimple w:instr=" SEQ MTEqn \c \* Arabic \* MERGEFORMAT ">
        <w:r w:rsidR="006A6CBE">
          <w:rPr>
            <w:noProof/>
          </w:rPr>
          <w:instrText>5</w:instrText>
        </w:r>
      </w:fldSimple>
      <w:r>
        <w:fldChar w:fldCharType="end"/>
      </w:r>
    </w:p>
    <w:p w14:paraId="0C1AC72D" w14:textId="70C62BF8" w:rsidR="007D14F2" w:rsidRDefault="00433EDA" w:rsidP="00BA1A2A">
      <w:r>
        <w:t>The R-set are the degrees of freedom at the boundary of the substructure where it connects to other substructures.</w:t>
      </w:r>
      <w:r w:rsidR="009928DD">
        <w:t xml:space="preserve"> </w:t>
      </w:r>
      <w:r>
        <w:t>The R-set is defined by the user via the SUPORT Bulk Data entry.</w:t>
      </w:r>
      <w:r w:rsidR="009928DD">
        <w:t xml:space="preserve"> </w:t>
      </w:r>
      <w:r>
        <w:t>In CB analysis, the R-set are constrained to zero for the purposes of calculating the</w:t>
      </w:r>
      <w:r w:rsidR="00F5414A">
        <w:t xml:space="preserve"> fixed interface</w:t>
      </w:r>
      <w:r>
        <w:t xml:space="preserve"> modal properties of the substructure and the R-set is used in determining the </w:t>
      </w:r>
      <w:r w:rsidR="00F5414A">
        <w:t>boundary st</w:t>
      </w:r>
      <w:r w:rsidR="00C64379">
        <w:t>iffness and mass.</w:t>
      </w:r>
      <w:r w:rsidR="009928DD">
        <w:t xml:space="preserve"> </w:t>
      </w:r>
      <w:r w:rsidR="00C64379">
        <w:t>As shown in R</w:t>
      </w:r>
      <w:r w:rsidR="00F5414A">
        <w:t xml:space="preserve">eference 11, these matrices provide the overall properties of the substructure in terms of modal </w:t>
      </w:r>
      <w:r w:rsidR="00F5414A">
        <w:lastRenderedPageBreak/>
        <w:t>and boundary degrees of freedom which are typically a much smaller subset of the physical degrees of freedom in the R and L-sets combined.</w:t>
      </w:r>
    </w:p>
    <w:p w14:paraId="138655BB" w14:textId="4145C4BC" w:rsidR="00F5414A" w:rsidRDefault="007D14F2" w:rsidP="00BA1A2A">
      <w:r>
        <w:t>Following elimination of the R-</w:t>
      </w:r>
      <w:r w:rsidR="00BA1A2A">
        <w:t>set degrees of freedom, MYSTRAN is set to solv</w:t>
      </w:r>
      <w:r>
        <w:t>e for the displacements of th</w:t>
      </w:r>
      <w:r w:rsidR="00F5414A">
        <w:t xml:space="preserve">e L-set. </w:t>
      </w:r>
    </w:p>
    <w:p w14:paraId="2393AE0B" w14:textId="724B9E19" w:rsidR="00BA1A2A" w:rsidRDefault="00F5414A" w:rsidP="00BA1A2A">
      <w:r>
        <w:t>If there is no R-set defined by the user, then the L-set is equivalent to the A-set.</w:t>
      </w:r>
      <w:r w:rsidR="009928DD">
        <w:t xml:space="preserve"> </w:t>
      </w:r>
      <w:r>
        <w:t>If there is no O-set defined by the user, then the A-set is equivalent to the F-set.</w:t>
      </w:r>
      <w:r w:rsidR="009928DD">
        <w:t xml:space="preserve"> </w:t>
      </w:r>
      <w:r>
        <w:t>If there is no S-set, the F-set is equivalent to the N-set (although the stiffness matrix for this would be singular since no boundary constraints would exist).</w:t>
      </w:r>
      <w:r w:rsidR="009928DD">
        <w:t xml:space="preserve"> </w:t>
      </w:r>
      <w:r>
        <w:t>If there is no M-set then the N-set is equivalent to the G-set.</w:t>
      </w:r>
    </w:p>
    <w:p w14:paraId="5B1FADAB" w14:textId="5EA35DD1" w:rsidR="00BA1A2A" w:rsidRDefault="00BA1A2A" w:rsidP="00BA1A2A">
      <w:r>
        <w:t>The mutually exclusive sets are the M-set</w:t>
      </w:r>
      <w:r w:rsidR="00F5414A">
        <w:t>, the S-set, the O-set and the R</w:t>
      </w:r>
      <w:r>
        <w:t>-set</w:t>
      </w:r>
      <w:r w:rsidR="00F5414A">
        <w:t xml:space="preserve"> and the L-set</w:t>
      </w:r>
      <w:r>
        <w:t>.</w:t>
      </w:r>
      <w:r w:rsidR="009928DD">
        <w:t xml:space="preserve"> </w:t>
      </w:r>
      <w:r>
        <w:t>The G-set consists of all of these.</w:t>
      </w:r>
    </w:p>
    <w:p w14:paraId="68A59145" w14:textId="77777777" w:rsidR="00751057" w:rsidRDefault="00AE20BA" w:rsidP="00751057">
      <w:r>
        <w:t>Appendix B has a complete mathematical discussion on the details of how the G-set is reduced to the A-set</w:t>
      </w:r>
      <w:r w:rsidR="00751057">
        <w:t>.</w:t>
      </w:r>
    </w:p>
    <w:p w14:paraId="3A82374A" w14:textId="55D27162" w:rsidR="00751057" w:rsidRDefault="00D13D43" w:rsidP="00751057">
      <w:r>
        <w:t>When the degree of freedom</w:t>
      </w:r>
      <w:r w:rsidR="00EB1AFA">
        <w:t xml:space="preserve"> (DOF)</w:t>
      </w:r>
      <w:r>
        <w:t xml:space="preserve"> tables </w:t>
      </w:r>
      <w:proofErr w:type="gramStart"/>
      <w:r>
        <w:t>are</w:t>
      </w:r>
      <w:proofErr w:type="gramEnd"/>
      <w:r>
        <w:t xml:space="preserve"> printed out (if requested by the user through the PARAM PRTSET and PARAM </w:t>
      </w:r>
      <w:r w:rsidR="0028160C">
        <w:t>PR</w:t>
      </w:r>
      <w:r>
        <w:t>TDOF Bulk Data entries), the S-set is broken d</w:t>
      </w:r>
      <w:r w:rsidR="00EB1AFA">
        <w:t>own into the several sub-sets.</w:t>
      </w:r>
      <w:r w:rsidR="009928DD">
        <w:t xml:space="preserve"> </w:t>
      </w:r>
      <w:r w:rsidR="00EB1AFA">
        <w:t>Below is a summary of all of the columns of the DOF table:</w:t>
      </w:r>
    </w:p>
    <w:p w14:paraId="7521EA78" w14:textId="130178C1" w:rsidR="00EB1AFA" w:rsidRPr="00BB6CA5" w:rsidRDefault="00EB1AFA" w:rsidP="00BB6CA5">
      <w:pPr>
        <w:pStyle w:val="Bullet1"/>
      </w:pPr>
      <w:r>
        <w:t xml:space="preserve">G: </w:t>
      </w:r>
      <w:r w:rsidRPr="00BB6CA5">
        <w:t>All DOF’s in the model</w:t>
      </w:r>
    </w:p>
    <w:p w14:paraId="24FA797A" w14:textId="77777777" w:rsidR="00EB1AFA" w:rsidRPr="00BB6CA5" w:rsidRDefault="00EB1AFA" w:rsidP="00BB6CA5">
      <w:pPr>
        <w:pStyle w:val="Bullet1"/>
      </w:pPr>
      <w:r w:rsidRPr="00BB6CA5">
        <w:t>M: All DOF's multi-point constrained</w:t>
      </w:r>
    </w:p>
    <w:p w14:paraId="4E1C00B2" w14:textId="1DF7071D" w:rsidR="00EB1AFA" w:rsidRPr="00BB6CA5" w:rsidRDefault="00EB1AFA" w:rsidP="00BB6CA5">
      <w:pPr>
        <w:pStyle w:val="Bullet1"/>
      </w:pPr>
      <w:r w:rsidRPr="00BB6CA5">
        <w:t>N: G – M</w:t>
      </w:r>
      <w:r w:rsidR="00A40EBF" w:rsidRPr="00BB6CA5">
        <w:t xml:space="preserve"> (or F + S)</w:t>
      </w:r>
    </w:p>
    <w:p w14:paraId="598F0FAD" w14:textId="77777777" w:rsidR="00D13D43" w:rsidRPr="00BB6CA5" w:rsidRDefault="00D13D43" w:rsidP="00BB6CA5">
      <w:pPr>
        <w:pStyle w:val="Bullet1"/>
      </w:pPr>
      <w:r w:rsidRPr="00BB6CA5">
        <w:t xml:space="preserve">SA: DOF’s </w:t>
      </w:r>
      <w:proofErr w:type="spellStart"/>
      <w:r w:rsidRPr="00BB6CA5">
        <w:t>SPC’d</w:t>
      </w:r>
      <w:proofErr w:type="spellEnd"/>
      <w:r w:rsidRPr="00BB6CA5">
        <w:t xml:space="preserve"> when AUTOSPC = Y</w:t>
      </w:r>
    </w:p>
    <w:p w14:paraId="5C2BEDE8" w14:textId="5F0CCA97" w:rsidR="00D13D43" w:rsidRPr="00BB6CA5" w:rsidRDefault="00D13D43" w:rsidP="00BB6CA5">
      <w:pPr>
        <w:pStyle w:val="Bullet1"/>
      </w:pPr>
      <w:r w:rsidRPr="00BB6CA5">
        <w:t xml:space="preserve">SB: DOF’s </w:t>
      </w:r>
      <w:proofErr w:type="spellStart"/>
      <w:r w:rsidRPr="00BB6CA5">
        <w:t>SPC’d</w:t>
      </w:r>
      <w:proofErr w:type="spellEnd"/>
      <w:r w:rsidRPr="00BB6CA5">
        <w:t xml:space="preserve"> to zero via Bulk Data S</w:t>
      </w:r>
      <w:r w:rsidR="00AE7485" w:rsidRPr="00BB6CA5">
        <w:t>PC, SPC1 Bulk Data entries (requested in Case</w:t>
      </w:r>
      <w:r w:rsidR="00AE600C">
        <w:t xml:space="preserve"> </w:t>
      </w:r>
      <w:r w:rsidRPr="00BB6CA5">
        <w:t>Control)</w:t>
      </w:r>
    </w:p>
    <w:p w14:paraId="2EFCB2C4" w14:textId="77777777" w:rsidR="00D13D43" w:rsidRPr="00BB6CA5" w:rsidRDefault="00D13D43" w:rsidP="00BB6CA5">
      <w:pPr>
        <w:pStyle w:val="Bullet1"/>
      </w:pPr>
      <w:r w:rsidRPr="00BB6CA5">
        <w:t xml:space="preserve">SE: DOF’s </w:t>
      </w:r>
      <w:proofErr w:type="spellStart"/>
      <w:r w:rsidRPr="00BB6CA5">
        <w:t>SPC’d</w:t>
      </w:r>
      <w:proofErr w:type="spellEnd"/>
      <w:r w:rsidRPr="00BB6CA5">
        <w:t xml:space="preserve"> to nonzero value</w:t>
      </w:r>
      <w:r w:rsidR="00AE7485" w:rsidRPr="00BB6CA5">
        <w:t>s (enforced displacements) (</w:t>
      </w:r>
      <w:r w:rsidRPr="00BB6CA5">
        <w:t>requested in Case Control)</w:t>
      </w:r>
    </w:p>
    <w:p w14:paraId="003F8814" w14:textId="77777777" w:rsidR="00D13D43" w:rsidRPr="00BB6CA5" w:rsidRDefault="00D13D43" w:rsidP="00BB6CA5">
      <w:pPr>
        <w:pStyle w:val="Bullet1"/>
      </w:pPr>
      <w:r w:rsidRPr="00BB6CA5">
        <w:t xml:space="preserve">SG: DOF’s </w:t>
      </w:r>
      <w:proofErr w:type="spellStart"/>
      <w:r w:rsidRPr="00BB6CA5">
        <w:t>SPC’d</w:t>
      </w:r>
      <w:proofErr w:type="spellEnd"/>
      <w:r w:rsidRPr="00BB6CA5">
        <w:t xml:space="preserve"> to zero values that are identified in field 8 of the Bulk data GRID entry</w:t>
      </w:r>
    </w:p>
    <w:p w14:paraId="52C13D28" w14:textId="77777777" w:rsidR="00AE7485" w:rsidRPr="00BB6CA5" w:rsidRDefault="00D13D43" w:rsidP="00BB6CA5">
      <w:pPr>
        <w:pStyle w:val="Bullet1"/>
      </w:pPr>
      <w:r w:rsidRPr="00BB6CA5">
        <w:t xml:space="preserve">SZ: </w:t>
      </w:r>
      <w:r w:rsidR="00EB1AFA" w:rsidRPr="00BB6CA5">
        <w:t xml:space="preserve">SA + SB + SG </w:t>
      </w:r>
      <w:r w:rsidRPr="00BB6CA5">
        <w:t>(all zero value SPC’s</w:t>
      </w:r>
      <w:r w:rsidR="00AE7485" w:rsidRPr="00BB6CA5">
        <w:t>)</w:t>
      </w:r>
    </w:p>
    <w:p w14:paraId="65A57596" w14:textId="77777777" w:rsidR="00EB1AFA" w:rsidRPr="00BB6CA5" w:rsidRDefault="00EB1AFA" w:rsidP="00BB6CA5">
      <w:pPr>
        <w:pStyle w:val="Bullet1"/>
      </w:pPr>
      <w:r w:rsidRPr="00BB6CA5">
        <w:t>S: All DOF’s single-point constrained (S = SA + SB + SG + SE)</w:t>
      </w:r>
    </w:p>
    <w:p w14:paraId="76F8CC51" w14:textId="77777777" w:rsidR="00EB1AFA" w:rsidRPr="00BB6CA5" w:rsidRDefault="00EB1AFA" w:rsidP="00BB6CA5">
      <w:pPr>
        <w:pStyle w:val="Bullet1"/>
      </w:pPr>
      <w:r w:rsidRPr="00BB6CA5">
        <w:t>F: N – S</w:t>
      </w:r>
      <w:r w:rsidR="00A40EBF" w:rsidRPr="00BB6CA5">
        <w:t xml:space="preserve"> </w:t>
      </w:r>
      <w:proofErr w:type="gramStart"/>
      <w:r w:rsidR="00A40EBF" w:rsidRPr="00BB6CA5">
        <w:t>( or</w:t>
      </w:r>
      <w:proofErr w:type="gramEnd"/>
      <w:r w:rsidR="00A40EBF" w:rsidRPr="00BB6CA5">
        <w:t xml:space="preserve"> A + O)</w:t>
      </w:r>
    </w:p>
    <w:p w14:paraId="766AA37A" w14:textId="77777777" w:rsidR="00EB1AFA" w:rsidRPr="00BB6CA5" w:rsidRDefault="00EB1AFA" w:rsidP="00BB6CA5">
      <w:pPr>
        <w:pStyle w:val="Bullet1"/>
      </w:pPr>
      <w:r w:rsidRPr="00BB6CA5">
        <w:t>O: All DOF’s statically omitted</w:t>
      </w:r>
    </w:p>
    <w:p w14:paraId="69873D49" w14:textId="77777777" w:rsidR="00EB1AFA" w:rsidRPr="00BB6CA5" w:rsidRDefault="00EB1AFA" w:rsidP="00BB6CA5">
      <w:pPr>
        <w:pStyle w:val="Bullet1"/>
      </w:pPr>
      <w:r w:rsidRPr="00BB6CA5">
        <w:t>A: F – O</w:t>
      </w:r>
      <w:r w:rsidR="00A40EBF" w:rsidRPr="00BB6CA5">
        <w:t xml:space="preserve"> (or L + R)</w:t>
      </w:r>
    </w:p>
    <w:p w14:paraId="357C2DD9" w14:textId="77777777" w:rsidR="00EB1AFA" w:rsidRPr="00BB6CA5" w:rsidRDefault="00EB1AFA" w:rsidP="00BB6CA5">
      <w:pPr>
        <w:pStyle w:val="Bullet1"/>
      </w:pPr>
      <w:r w:rsidRPr="00BB6CA5">
        <w:t>R: All DOF's defined via Bulk Data SUPORT entries</w:t>
      </w:r>
    </w:p>
    <w:p w14:paraId="72F26E50" w14:textId="77777777" w:rsidR="00EB1AFA" w:rsidRDefault="00EB1AFA" w:rsidP="00BB6CA5">
      <w:pPr>
        <w:pStyle w:val="Bullet1"/>
      </w:pPr>
      <w:r w:rsidRPr="00BB6CA5">
        <w:t>L: A – R</w:t>
      </w:r>
    </w:p>
    <w:p w14:paraId="73AC6773" w14:textId="7B097D12" w:rsidR="00E426A9" w:rsidRDefault="00E426A9" w:rsidP="00411D86">
      <w:pPr>
        <w:pStyle w:val="Heading1"/>
      </w:pPr>
      <w:r>
        <w:br w:type="page"/>
      </w:r>
      <w:bookmarkStart w:id="1266" w:name="_Toc164640642"/>
      <w:r w:rsidR="003C67ED">
        <w:lastRenderedPageBreak/>
        <w:t xml:space="preserve">MYSTRAN </w:t>
      </w:r>
      <w:r w:rsidR="004D28C0">
        <w:t>SOLUTION TYPES</w:t>
      </w:r>
      <w:bookmarkEnd w:id="1266"/>
    </w:p>
    <w:p w14:paraId="30E8278D" w14:textId="65E98CEE" w:rsidR="00D13D43" w:rsidRDefault="00E426A9" w:rsidP="00BA1A2A">
      <w:r>
        <w:t xml:space="preserve">MYSTRAN currently has 3 solution types: SOL = 1 for statics, SOL = 3 for </w:t>
      </w:r>
      <w:r w:rsidR="00BB6CA5">
        <w:t>eigenvalues</w:t>
      </w:r>
      <w:r>
        <w:t xml:space="preserve"> and SOL = 31 for Craig-Bampton</w:t>
      </w:r>
      <w:r w:rsidR="00201AAB">
        <w:t xml:space="preserve"> (CB)</w:t>
      </w:r>
      <w:r>
        <w:t xml:space="preserve"> model generation</w:t>
      </w:r>
      <w:r w:rsidR="00201AAB">
        <w:t>.</w:t>
      </w:r>
      <w:r w:rsidR="009928DD">
        <w:t xml:space="preserve"> </w:t>
      </w:r>
      <w:r w:rsidR="00201AAB">
        <w:t>The first two of these are very similar to the static and eigenvalue solution types in NASTRAN and will not be elaborated upon.</w:t>
      </w:r>
      <w:r w:rsidR="009928DD">
        <w:t xml:space="preserve"> </w:t>
      </w:r>
      <w:r w:rsidR="00201AAB">
        <w:t>The third, CB model generation is a new analysis type and is discussed in more detail</w:t>
      </w:r>
      <w:r w:rsidR="00751057">
        <w:t>.</w:t>
      </w:r>
    </w:p>
    <w:p w14:paraId="6564C95D" w14:textId="77777777" w:rsidR="00E426A9" w:rsidRDefault="00E426A9" w:rsidP="00E426A9">
      <w:pPr>
        <w:pStyle w:val="Heading2"/>
      </w:pPr>
      <w:bookmarkStart w:id="1267" w:name="_Toc164640643"/>
      <w:r>
        <w:t>Statics</w:t>
      </w:r>
      <w:bookmarkEnd w:id="1267"/>
    </w:p>
    <w:p w14:paraId="5BCC94B0" w14:textId="43FCD33F" w:rsidR="00B05147" w:rsidRDefault="00201AAB" w:rsidP="00BA1A2A">
      <w:r>
        <w:t>SOL</w:t>
      </w:r>
      <w:r w:rsidR="00E426A9">
        <w:t xml:space="preserve"> 1 or, alternately, SOL STATICS is for static solution of a model with constant loads.</w:t>
      </w:r>
      <w:r w:rsidR="009928DD">
        <w:t xml:space="preserve"> </w:t>
      </w:r>
      <w:r w:rsidR="00E426A9">
        <w:t xml:space="preserve">It is the same as statics for NASTRAN and uses all of the features described above for model </w:t>
      </w:r>
      <w:r>
        <w:t>description, load definition, etc.</w:t>
      </w:r>
      <w:r w:rsidR="009928DD">
        <w:t xml:space="preserve"> </w:t>
      </w:r>
      <w:r>
        <w:t>O</w:t>
      </w:r>
      <w:r w:rsidR="00B05147">
        <w:t>utput for displacements, applied loads, constraint forces, grid point force balance, element forces and stresses are available.</w:t>
      </w:r>
      <w:r w:rsidR="009928DD">
        <w:t xml:space="preserve"> </w:t>
      </w:r>
      <w:r w:rsidR="00B05147">
        <w:t xml:space="preserve">In </w:t>
      </w:r>
      <w:r w:rsidR="00BB6CA5">
        <w:t>addition,</w:t>
      </w:r>
      <w:r w:rsidR="00B05147">
        <w:t xml:space="preserve"> output of matrices and debug information is available</w:t>
      </w:r>
      <w:r w:rsidR="00751057">
        <w:t>.</w:t>
      </w:r>
    </w:p>
    <w:p w14:paraId="52711AA0" w14:textId="77777777" w:rsidR="00201AAB" w:rsidRDefault="00201AAB" w:rsidP="00201AAB">
      <w:pPr>
        <w:pStyle w:val="Heading2"/>
      </w:pPr>
      <w:bookmarkStart w:id="1268" w:name="_Toc164640644"/>
      <w:r>
        <w:t>Eigenvalues</w:t>
      </w:r>
      <w:bookmarkEnd w:id="1268"/>
    </w:p>
    <w:p w14:paraId="0E45F907" w14:textId="70B50335" w:rsidR="00201AAB" w:rsidRDefault="00201AAB" w:rsidP="00201AAB">
      <w:r>
        <w:t>SOL 3 or, alternately, SOL MODES, or SOL MODAL or SOL NORMAL MODES is for eigenvalue analyses of a model.</w:t>
      </w:r>
      <w:r w:rsidR="009928DD">
        <w:t xml:space="preserve"> </w:t>
      </w:r>
      <w:r>
        <w:t>It is the same as the eigenvalue analysis type of solution in NASTRAN.</w:t>
      </w:r>
      <w:r w:rsidR="009928DD">
        <w:t xml:space="preserve"> </w:t>
      </w:r>
      <w:r>
        <w:t>All of the model features in statics (with a few exceptions such as loads and enforced displacements) are available.</w:t>
      </w:r>
      <w:r w:rsidR="009928DD">
        <w:t xml:space="preserve"> </w:t>
      </w:r>
      <w:r>
        <w:t>Besides the eigenvalues themselves, output for displacements, constraint forces, element forces and stresses are available.</w:t>
      </w:r>
      <w:r w:rsidR="009928DD">
        <w:t xml:space="preserve"> </w:t>
      </w:r>
      <w:r>
        <w:t>Also, output of modal participation factors and modal effective mass is available</w:t>
      </w:r>
      <w:r w:rsidR="00B05147">
        <w:t>.</w:t>
      </w:r>
      <w:r w:rsidR="009928DD">
        <w:t xml:space="preserve"> </w:t>
      </w:r>
      <w:r w:rsidR="00B05147">
        <w:t xml:space="preserve">In </w:t>
      </w:r>
      <w:r w:rsidR="00751057">
        <w:t>addition,</w:t>
      </w:r>
      <w:r w:rsidR="00B05147">
        <w:t xml:space="preserve"> output of matrices and debug information is available</w:t>
      </w:r>
      <w:r w:rsidR="00751057">
        <w:t>.</w:t>
      </w:r>
    </w:p>
    <w:p w14:paraId="20F2743A" w14:textId="77777777" w:rsidR="00B26A4E" w:rsidRDefault="00B26A4E" w:rsidP="00B26A4E">
      <w:pPr>
        <w:pStyle w:val="Heading2"/>
      </w:pPr>
      <w:bookmarkStart w:id="1269" w:name="_Toc164640645"/>
      <w:r>
        <w:t>Buckling and Differential Stiffness</w:t>
      </w:r>
      <w:r w:rsidR="00617D75">
        <w:rPr>
          <w:rStyle w:val="FootnoteReference"/>
        </w:rPr>
        <w:footnoteReference w:id="2"/>
      </w:r>
      <w:bookmarkEnd w:id="1269"/>
    </w:p>
    <w:p w14:paraId="0DA57C26" w14:textId="3A59691A" w:rsidR="00B26A4E" w:rsidRDefault="00B26A4E" w:rsidP="00201AAB">
      <w:r>
        <w:t>SOL 5 or, alternately, SOL BUCKLING is for linear static buckling</w:t>
      </w:r>
      <w:r w:rsidR="00097579">
        <w:t>.</w:t>
      </w:r>
      <w:r w:rsidR="009928DD">
        <w:t xml:space="preserve"> </w:t>
      </w:r>
      <w:r w:rsidR="00097579">
        <w:t>A differential stiffness matrix is calculated and added to the normal linear elastic stiffness matrix.</w:t>
      </w:r>
      <w:r w:rsidR="009928DD">
        <w:t xml:space="preserve"> </w:t>
      </w:r>
      <w:r w:rsidR="00097579">
        <w:t>This solution requires two subcases: an initial static load of some value (generally a unit load) simulating the buckling load followed by a subcase with an eigenvalue extraction method.</w:t>
      </w:r>
      <w:r w:rsidR="009928DD">
        <w:t xml:space="preserve"> </w:t>
      </w:r>
      <w:r w:rsidR="00097579">
        <w:t>The eigenvalue found is a multiplier of the load applied in the first subcase in order to get the</w:t>
      </w:r>
      <w:r w:rsidR="00891BCF">
        <w:t xml:space="preserve"> </w:t>
      </w:r>
      <w:r w:rsidR="00097579">
        <w:t>buckling load</w:t>
      </w:r>
    </w:p>
    <w:p w14:paraId="141EDEBE" w14:textId="77777777" w:rsidR="00097579" w:rsidRDefault="00097579" w:rsidP="00201AAB">
      <w:r>
        <w:lastRenderedPageBreak/>
        <w:t>SOL 4 or, alternately, SOL DIFFEREN is for static analysis with the same differential stiffness that would also be used in linear static buckling analysis</w:t>
      </w:r>
    </w:p>
    <w:p w14:paraId="514021D2" w14:textId="77777777" w:rsidR="00B05147" w:rsidRDefault="00B05147" w:rsidP="00B05147">
      <w:pPr>
        <w:pStyle w:val="Heading2"/>
      </w:pPr>
      <w:bookmarkStart w:id="1271" w:name="_Toc164640646"/>
      <w:r>
        <w:t>Craig-Bampton model generation</w:t>
      </w:r>
      <w:bookmarkEnd w:id="1271"/>
    </w:p>
    <w:p w14:paraId="53CBD71B" w14:textId="4B98F436" w:rsidR="00B05147" w:rsidRDefault="001033B6" w:rsidP="00BA1A2A">
      <w:r>
        <w:t xml:space="preserve">SOL 31 or SOL GEN CB MODEL is for </w:t>
      </w:r>
      <w:r w:rsidR="00B05147">
        <w:t>Craig-Bampton (CB) model generation</w:t>
      </w:r>
      <w:r>
        <w:t xml:space="preserve"> and</w:t>
      </w:r>
      <w:r w:rsidR="00B05147">
        <w:t xml:space="preserve"> is a new feature</w:t>
      </w:r>
      <w:r>
        <w:t xml:space="preserve"> in MYSTRAN</w:t>
      </w:r>
      <w:r w:rsidR="00B05147">
        <w:t xml:space="preserve"> that is not a direct solution type available in NASTRAN.</w:t>
      </w:r>
      <w:r w:rsidR="009928DD">
        <w:t xml:space="preserve"> </w:t>
      </w:r>
      <w:r w:rsidR="00B05147">
        <w:t>It involves reduction of a large model</w:t>
      </w:r>
      <w:r w:rsidR="00DA11F8">
        <w:t>,</w:t>
      </w:r>
      <w:r w:rsidR="00B05147">
        <w:t xml:space="preserve"> </w:t>
      </w:r>
      <w:r>
        <w:t xml:space="preserve">originally </w:t>
      </w:r>
      <w:r w:rsidR="00B05147">
        <w:t>in terms of physical degrees of freedom (DOF’s) at all grid locations</w:t>
      </w:r>
      <w:r w:rsidR="00DA11F8">
        <w:t>,</w:t>
      </w:r>
      <w:r w:rsidR="00B05147">
        <w:t xml:space="preserve"> to one in which the DOF’s are a smaller subset using modal DOF’s for fixed base modes to describe the vibration charact</w:t>
      </w:r>
      <w:r>
        <w:t>eristics of the model and</w:t>
      </w:r>
      <w:r w:rsidR="00B05147">
        <w:t xml:space="preserve"> physical</w:t>
      </w:r>
      <w:r>
        <w:t xml:space="preserve"> DOF’s</w:t>
      </w:r>
      <w:r w:rsidR="00B05147">
        <w:t xml:space="preserve"> for the boundaries between substructures.</w:t>
      </w:r>
      <w:r w:rsidR="009928DD">
        <w:t xml:space="preserve"> </w:t>
      </w:r>
      <w:r w:rsidR="00B05147">
        <w:t>Appendix D gives a det</w:t>
      </w:r>
      <w:r>
        <w:t>ailed description of CB analyses</w:t>
      </w:r>
      <w:r w:rsidR="00E662BA">
        <w:t xml:space="preserve"> including references to the original work by those that pioneered the technique</w:t>
      </w:r>
      <w:r w:rsidR="00F56942">
        <w:t xml:space="preserve"> and also includes an example problem</w:t>
      </w:r>
      <w:r>
        <w:t>.</w:t>
      </w:r>
      <w:r w:rsidR="009928DD">
        <w:t xml:space="preserve"> </w:t>
      </w:r>
      <w:r>
        <w:t>U</w:t>
      </w:r>
      <w:r w:rsidR="00B05147">
        <w:t>sing NASTRAN to get CB model</w:t>
      </w:r>
      <w:r>
        <w:t>s is a more cumbersome technique</w:t>
      </w:r>
      <w:r w:rsidR="00E662BA">
        <w:t xml:space="preserve"> than the direct one in MYSTRAN</w:t>
      </w:r>
      <w:r>
        <w:t xml:space="preserve"> </w:t>
      </w:r>
      <w:r w:rsidR="00E662BA">
        <w:t xml:space="preserve">in that it employs </w:t>
      </w:r>
      <w:r>
        <w:t>a rather complicated (and in some areas arcane) DMAP (or Direct Matrix Abstraction Programming) program.</w:t>
      </w:r>
    </w:p>
    <w:p w14:paraId="22C600B9" w14:textId="60283873" w:rsidR="00E662BA" w:rsidRDefault="00E662BA" w:rsidP="00BA1A2A">
      <w:r>
        <w:t>Sometimes called dynamic substructure analysis</w:t>
      </w:r>
      <w:r w:rsidR="00F56942">
        <w:t>,</w:t>
      </w:r>
      <w:r>
        <w:t xml:space="preserve"> CB analysis is </w:t>
      </w:r>
      <w:r w:rsidR="009C6B84">
        <w:t>often</w:t>
      </w:r>
      <w:r>
        <w:t xml:space="preserve"> used in cases where a very large mode</w:t>
      </w:r>
      <w:r w:rsidR="00F56942">
        <w:t>l is broken into smaller pieces</w:t>
      </w:r>
      <w:r>
        <w:t xml:space="preserve"> each of which is generally a defined substructure.</w:t>
      </w:r>
      <w:r w:rsidR="009928DD">
        <w:t xml:space="preserve"> </w:t>
      </w:r>
      <w:r>
        <w:t>An example would be a spacecraft with several scientific instrument and appendages.</w:t>
      </w:r>
      <w:r w:rsidR="009928DD">
        <w:t xml:space="preserve"> </w:t>
      </w:r>
      <w:r>
        <w:t>Each of these individual pieces may come from different analytical groups and may be needed in a combined analysis.</w:t>
      </w:r>
      <w:r w:rsidR="009928DD">
        <w:t xml:space="preserve"> </w:t>
      </w:r>
      <w:r>
        <w:t>Each of the groups developing models of their substructure would deliver a</w:t>
      </w:r>
      <w:r w:rsidR="00F56942">
        <w:t>n analytical</w:t>
      </w:r>
      <w:r>
        <w:t xml:space="preserve"> CB model of their hardware and the systems contractor would assemble these for a combined structural</w:t>
      </w:r>
      <w:r w:rsidR="00F56942">
        <w:t xml:space="preserve"> dynamic</w:t>
      </w:r>
      <w:r>
        <w:t xml:space="preserve"> analysis.</w:t>
      </w:r>
    </w:p>
    <w:p w14:paraId="75AD37B9" w14:textId="0F800909" w:rsidR="00E705B9" w:rsidRDefault="00E705B9" w:rsidP="00BA1A2A">
      <w:r>
        <w:t>The input to a</w:t>
      </w:r>
      <w:r w:rsidR="00DA11F8">
        <w:t xml:space="preserve"> SOL 31</w:t>
      </w:r>
      <w:r>
        <w:t xml:space="preserve"> CB</w:t>
      </w:r>
      <w:r w:rsidR="00DA11F8">
        <w:t xml:space="preserve"> model generation</w:t>
      </w:r>
      <w:r>
        <w:t xml:space="preserve"> analysis</w:t>
      </w:r>
      <w:r w:rsidR="00DA11F8">
        <w:t xml:space="preserve"> for a single substructure</w:t>
      </w:r>
      <w:r>
        <w:t xml:space="preserve"> is the same as that for a standard eigenvalue analysis with a few additions.</w:t>
      </w:r>
      <w:r w:rsidR="009928DD">
        <w:t xml:space="preserve"> </w:t>
      </w:r>
      <w:r w:rsidR="00E662BA">
        <w:t>The biggest difference is in defining the boundary DOF’s</w:t>
      </w:r>
      <w:r w:rsidR="00DA11F8">
        <w:t xml:space="preserve"> for the su</w:t>
      </w:r>
      <w:r w:rsidR="00BC4AA0">
        <w:t>bstructure where</w:t>
      </w:r>
      <w:r w:rsidR="00DA11F8">
        <w:t xml:space="preserve"> it</w:t>
      </w:r>
      <w:r w:rsidR="00E662BA">
        <w:t xml:space="preserve"> connects to other substructures</w:t>
      </w:r>
      <w:r w:rsidR="00F56942">
        <w:t>.</w:t>
      </w:r>
      <w:r w:rsidR="009928DD">
        <w:t xml:space="preserve"> </w:t>
      </w:r>
      <w:r w:rsidR="00F56942">
        <w:t>Th</w:t>
      </w:r>
      <w:r w:rsidR="00DA11F8">
        <w:t>e boundaries are defined</w:t>
      </w:r>
      <w:r w:rsidR="00E662BA">
        <w:t xml:space="preserve"> using Bulk Data SUPORT entries which key MYSTRAN to put these DOF’s into the R-set.</w:t>
      </w:r>
      <w:r w:rsidR="009928DD">
        <w:t xml:space="preserve"> </w:t>
      </w:r>
      <w:r w:rsidR="00E662BA">
        <w:t>The fixed base modes of the substructure are those for which the R-set is constrained to zero.</w:t>
      </w:r>
      <w:r w:rsidR="009928DD">
        <w:t xml:space="preserve"> </w:t>
      </w:r>
      <w:r w:rsidR="00E662BA">
        <w:t>However, the model delivered to the system contractor for integration cannot be grounded at these DOF’s since they will be active in the combined analysis.</w:t>
      </w:r>
      <w:r w:rsidR="009928DD">
        <w:t xml:space="preserve"> </w:t>
      </w:r>
      <w:r w:rsidR="00E662BA">
        <w:t xml:space="preserve">Thus, the CB solution takes into account that these boundary DOF’s are </w:t>
      </w:r>
      <w:r w:rsidR="009C6B84">
        <w:t>free in the matrices that define the CB model even though they were temporarily grounded to obtain the fixed mode properties of the substructure.</w:t>
      </w:r>
      <w:r w:rsidR="009928DD">
        <w:t xml:space="preserve"> </w:t>
      </w:r>
      <w:r w:rsidR="009C6B84">
        <w:t>It should be mentioned that the boundary DOF’s defined via the SUPORT Bulk Data entry must be the only DOF’s constrained to zero motion except for those removed to avoid singularities.</w:t>
      </w:r>
    </w:p>
    <w:p w14:paraId="5488AB6D" w14:textId="52CA45FC" w:rsidR="009C6B84" w:rsidRDefault="009C6B84" w:rsidP="00891BCF">
      <w:pPr>
        <w:spacing w:after="0"/>
      </w:pPr>
      <w:r>
        <w:t>The output from the CB analysis</w:t>
      </w:r>
      <w:r w:rsidR="00EC65B7">
        <w:t xml:space="preserve"> of a single substructure</w:t>
      </w:r>
      <w:r>
        <w:t xml:space="preserve"> is quite different than those from a normal eigenvalue analysis except that the fixed base modal frequencies and mode shapes can be output and are the same as those that would result from a SO</w:t>
      </w:r>
      <w:r w:rsidR="00477326">
        <w:t>L 3 eigenvalue analysis with the</w:t>
      </w:r>
      <w:r>
        <w:t xml:space="preserve"> R-set </w:t>
      </w:r>
      <w:r>
        <w:lastRenderedPageBreak/>
        <w:t>constrained to zero motion.</w:t>
      </w:r>
      <w:r w:rsidR="009928DD">
        <w:t xml:space="preserve"> </w:t>
      </w:r>
      <w:r>
        <w:t>The rest of the available outputs are generally for Output Transformation M</w:t>
      </w:r>
      <w:r w:rsidR="00477326">
        <w:t xml:space="preserve">atrices (OTM’s) </w:t>
      </w:r>
      <w:r w:rsidR="00F56942">
        <w:t>and other CB model matrices needed</w:t>
      </w:r>
      <w:r w:rsidR="00477326">
        <w:t xml:space="preserve"> by the sys</w:t>
      </w:r>
      <w:r>
        <w:t>tems contractor in performing the combined analysis.</w:t>
      </w:r>
      <w:r w:rsidR="009928DD">
        <w:t xml:space="preserve"> </w:t>
      </w:r>
      <w:r w:rsidR="00796435">
        <w:t>Appendix D discusses all of the available OTM’s from a SOL 31 CB model generation analysis.</w:t>
      </w:r>
      <w:r w:rsidR="009928DD">
        <w:t xml:space="preserve"> </w:t>
      </w:r>
      <w:r w:rsidR="005A730C">
        <w:t>However, the following is a general idea of how to obtain CB model data from MYSTRAN:</w:t>
      </w:r>
    </w:p>
    <w:p w14:paraId="2316DDAF" w14:textId="77777777" w:rsidR="005A730C" w:rsidRDefault="00D168BF" w:rsidP="00751057">
      <w:pPr>
        <w:pStyle w:val="Bullet1"/>
      </w:pPr>
      <w:r>
        <w:t xml:space="preserve">For any of the matrices listed in Table 9.5 of Appendix B (including Net C.G. loads and Interface Force LTM) use the OUTPUT4 entry in Executive Control. </w:t>
      </w:r>
      <w:proofErr w:type="spellStart"/>
      <w:r>
        <w:t>Theses</w:t>
      </w:r>
      <w:proofErr w:type="spellEnd"/>
      <w:r>
        <w:t xml:space="preserve"> are written to disk files with the names </w:t>
      </w:r>
      <w:proofErr w:type="spellStart"/>
      <w:r w:rsidRPr="00D168BF">
        <w:rPr>
          <w:i/>
        </w:rPr>
        <w:t>filename</w:t>
      </w:r>
      <w:r w:rsidR="00CE2FEA">
        <w:t>.ext</w:t>
      </w:r>
      <w:proofErr w:type="spellEnd"/>
      <w:r w:rsidR="00CE2FEA">
        <w:t xml:space="preserve"> wher</w:t>
      </w:r>
      <w:r>
        <w:t xml:space="preserve">e </w:t>
      </w:r>
      <w:proofErr w:type="spellStart"/>
      <w:r>
        <w:t>ext</w:t>
      </w:r>
      <w:proofErr w:type="spellEnd"/>
      <w:r>
        <w:t xml:space="preserve"> (file extension) is </w:t>
      </w:r>
      <w:proofErr w:type="spellStart"/>
      <w:r>
        <w:t>OPi</w:t>
      </w:r>
      <w:proofErr w:type="spellEnd"/>
      <w:r w:rsidR="00CE2FEA">
        <w:t xml:space="preserve"> with </w:t>
      </w:r>
      <w:proofErr w:type="spellStart"/>
      <w:r w:rsidR="00CE2FEA">
        <w:t>i</w:t>
      </w:r>
      <w:proofErr w:type="spellEnd"/>
      <w:r w:rsidR="00CE2FEA">
        <w:t>=1,2,3,4,5,6,7 as defined by the user in the OUTPUT4 command.</w:t>
      </w:r>
    </w:p>
    <w:p w14:paraId="10CAFEE8" w14:textId="4F2F2D6A" w:rsidR="00A54C04" w:rsidRDefault="00D168BF" w:rsidP="00751057">
      <w:pPr>
        <w:pStyle w:val="Bullet1"/>
      </w:pPr>
      <w:r>
        <w:t>For displacement, acceleration, element force, element stress, MPC forces, use normal Case Control requests (including defining sets of grids/elements for output).</w:t>
      </w:r>
      <w:r w:rsidR="009928DD">
        <w:t xml:space="preserve"> </w:t>
      </w:r>
      <w:r>
        <w:t xml:space="preserve">These OTM’s are output in the normal F06 output file and also onto </w:t>
      </w:r>
      <w:r w:rsidR="00CE2FEA">
        <w:t>disk files with the extension OP</w:t>
      </w:r>
      <w:r>
        <w:t>8 (for grid</w:t>
      </w:r>
      <w:r w:rsidR="00CE2FEA">
        <w:t xml:space="preserve"> related OTM’s) and extension OP</w:t>
      </w:r>
      <w:r>
        <w:t>9 (for element related OTM’s. Text files (extensions OT8 and OT9) have explanations of the rows of the OTM’s written to the</w:t>
      </w:r>
      <w:r w:rsidR="00CE2FEA">
        <w:t xml:space="preserve"> OP8 and OP9 files.</w:t>
      </w:r>
    </w:p>
    <w:p w14:paraId="59638498" w14:textId="77777777" w:rsidR="00751057" w:rsidRDefault="00751057" w:rsidP="00751057">
      <w:pPr>
        <w:pStyle w:val="SpecialSpace"/>
      </w:pPr>
    </w:p>
    <w:p w14:paraId="04096147" w14:textId="128C755B" w:rsidR="00F77817" w:rsidRDefault="00A54C04" w:rsidP="00BA1A2A">
      <w:r>
        <w:t>In addition to creating CB models, MYSTRAN can synthesize CB models, along with an optional finite element model, into a systems model for eigenvalue analyses.</w:t>
      </w:r>
      <w:r w:rsidR="009928DD">
        <w:t xml:space="preserve"> </w:t>
      </w:r>
      <w:r>
        <w:t>This feature is demonstrated in</w:t>
      </w:r>
      <w:r w:rsidR="009928DD">
        <w:t>:</w:t>
      </w:r>
    </w:p>
    <w:p w14:paraId="76E59983" w14:textId="77777777" w:rsidR="00BA1A2A" w:rsidRPr="00B2702B" w:rsidRDefault="00BA1A2A" w:rsidP="00B2702B">
      <w:pPr>
        <w:pStyle w:val="Heading2"/>
        <w:numPr>
          <w:ilvl w:val="0"/>
          <w:numId w:val="0"/>
        </w:numPr>
        <w:jc w:val="center"/>
        <w:rPr>
          <w:color w:val="FFFFFF"/>
          <w:szCs w:val="24"/>
        </w:rPr>
      </w:pPr>
      <w:r>
        <w:br w:type="page"/>
      </w:r>
      <w:bookmarkStart w:id="1272" w:name="_Toc164640647"/>
      <w:r w:rsidR="00B2702B" w:rsidRPr="00B2702B">
        <w:rPr>
          <w:color w:val="FFFFFF"/>
          <w:szCs w:val="24"/>
        </w:rPr>
        <w:lastRenderedPageBreak/>
        <w:t>Figures</w:t>
      </w:r>
      <w:bookmarkEnd w:id="1272"/>
    </w:p>
    <w:p w14:paraId="613F23AF" w14:textId="2F02B01F" w:rsidR="00BA1A2A" w:rsidRDefault="00BA1A2A" w:rsidP="00BA1A2A">
      <w:pPr>
        <w:pStyle w:val="Caption"/>
        <w:jc w:val="center"/>
      </w:pPr>
      <w:bookmarkStart w:id="1273" w:name="_Ref13730417"/>
      <w:bookmarkStart w:id="1274" w:name="_Toc13266340"/>
      <w:bookmarkStart w:id="1275" w:name="_Toc13266546"/>
      <w:bookmarkStart w:id="1276" w:name="_Toc13266601"/>
      <w:bookmarkStart w:id="1277" w:name="_Toc13270404"/>
      <w:bookmarkStart w:id="1278" w:name="_Toc13270844"/>
      <w:bookmarkStart w:id="1279" w:name="_Toc13455290"/>
      <w:bookmarkStart w:id="1280" w:name="_Toc27007726"/>
      <w:bookmarkStart w:id="1281" w:name="_Toc27378476"/>
      <w:bookmarkStart w:id="1282" w:name="_Toc27479908"/>
      <w:r>
        <w:t xml:space="preserve">Figure </w:t>
      </w:r>
      <w:r>
        <w:fldChar w:fldCharType="begin"/>
      </w:r>
      <w:r>
        <w:instrText xml:space="preserve"> STYLEREF 1 \s </w:instrText>
      </w:r>
      <w:r>
        <w:fldChar w:fldCharType="separate"/>
      </w:r>
      <w:r w:rsidR="006A6CBE">
        <w:rPr>
          <w:noProof/>
        </w:rPr>
        <w:t>4</w:t>
      </w:r>
      <w:r>
        <w:rPr>
          <w:noProof/>
        </w:rPr>
        <w:fldChar w:fldCharType="end"/>
      </w:r>
      <w:r>
        <w:noBreakHyphen/>
      </w:r>
      <w:r>
        <w:fldChar w:fldCharType="begin"/>
      </w:r>
      <w:r>
        <w:instrText xml:space="preserve"> SEQ Figure \* ARABIC \s 1 </w:instrText>
      </w:r>
      <w:r>
        <w:fldChar w:fldCharType="separate"/>
      </w:r>
      <w:r w:rsidR="006A6CBE">
        <w:rPr>
          <w:noProof/>
        </w:rPr>
        <w:t>1</w:t>
      </w:r>
      <w:r>
        <w:rPr>
          <w:noProof/>
        </w:rPr>
        <w:fldChar w:fldCharType="end"/>
      </w:r>
      <w:bookmarkEnd w:id="1273"/>
      <w:r w:rsidR="00370320">
        <w:rPr>
          <w:noProof/>
        </w:rPr>
        <mc:AlternateContent>
          <mc:Choice Requires="wps">
            <w:drawing>
              <wp:anchor distT="0" distB="0" distL="114300" distR="114300" simplePos="0" relativeHeight="251611648" behindDoc="0" locked="0" layoutInCell="0" allowOverlap="1" wp14:anchorId="155EC433" wp14:editId="184AEDA6">
                <wp:simplePos x="0" y="0"/>
                <wp:positionH relativeFrom="column">
                  <wp:posOffset>4331970</wp:posOffset>
                </wp:positionH>
                <wp:positionV relativeFrom="paragraph">
                  <wp:posOffset>4902200</wp:posOffset>
                </wp:positionV>
                <wp:extent cx="1249680" cy="267970"/>
                <wp:effectExtent l="0" t="0" r="0" b="0"/>
                <wp:wrapNone/>
                <wp:docPr id="2042449736" name="Text Box 10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9680" cy="267970"/>
                        </a:xfrm>
                        <a:prstGeom prst="rect">
                          <a:avLst/>
                        </a:prstGeom>
                        <a:solidFill>
                          <a:srgbClr val="FFFFFF"/>
                        </a:solidFill>
                        <a:ln w="9525">
                          <a:solidFill>
                            <a:srgbClr val="000000"/>
                          </a:solidFill>
                          <a:miter lim="800000"/>
                          <a:headEnd/>
                          <a:tailEnd/>
                        </a:ln>
                      </wps:spPr>
                      <wps:txbx>
                        <w:txbxContent>
                          <w:p w14:paraId="520863BD" w14:textId="77777777" w:rsidR="003C3563"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5EC433" id="Text Box 1018" o:spid="_x0000_s1047" type="#_x0000_t202" style="position:absolute;left:0;text-align:left;margin-left:341.1pt;margin-top:386pt;width:98.4pt;height:21.1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" o:allowincell="f">
                <v:textbox>
                  <w:txbxContent>
                    <w:p w14:paraId="520863BD" w14:textId="77777777" w:rsidR="003C3563" w:rsidRDefault="003C3563" w:rsidP="00BA1A2A"/>
                  </w:txbxContent>
                </v:textbox>
              </v:shape>
            </w:pict>
          </mc:Fallback>
        </mc:AlternateContent>
      </w:r>
      <w:r w:rsidR="00370320">
        <w:rPr>
          <w:noProof/>
        </w:rPr>
        <mc:AlternateContent>
          <mc:Choice Requires="wps">
            <w:drawing>
              <wp:anchor distT="0" distB="0" distL="114300" distR="114300" simplePos="0" relativeHeight="251610624" behindDoc="0" locked="0" layoutInCell="0" allowOverlap="1" wp14:anchorId="6F99A3D4" wp14:editId="1C498268">
                <wp:simplePos x="0" y="0"/>
                <wp:positionH relativeFrom="column">
                  <wp:posOffset>1285875</wp:posOffset>
                </wp:positionH>
                <wp:positionV relativeFrom="paragraph">
                  <wp:posOffset>6838950</wp:posOffset>
                </wp:positionV>
                <wp:extent cx="885825" cy="323850"/>
                <wp:effectExtent l="0" t="0" r="0" b="0"/>
                <wp:wrapNone/>
                <wp:docPr id="1687506539" name="Rectangle 10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5825"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84BAD0" id="Rectangle 1017" o:spid="_x0000_s1026" style="position:absolute;margin-left:101.25pt;margin-top:538.5pt;width:69.75pt;height:25.5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" o:allowincell="f" stroked="f"/>
            </w:pict>
          </mc:Fallback>
        </mc:AlternateContent>
      </w:r>
      <w:r w:rsidR="00370320">
        <w:rPr>
          <w:noProof/>
        </w:rPr>
        <mc:AlternateContent>
          <mc:Choice Requires="wps">
            <w:drawing>
              <wp:anchor distT="0" distB="0" distL="114300" distR="114300" simplePos="0" relativeHeight="251595264" behindDoc="0" locked="0" layoutInCell="0" allowOverlap="1" wp14:anchorId="742EEAE8" wp14:editId="7CFEDD57">
                <wp:simplePos x="0" y="0"/>
                <wp:positionH relativeFrom="column">
                  <wp:posOffset>1783080</wp:posOffset>
                </wp:positionH>
                <wp:positionV relativeFrom="paragraph">
                  <wp:posOffset>6766560</wp:posOffset>
                </wp:positionV>
                <wp:extent cx="822960" cy="274320"/>
                <wp:effectExtent l="0" t="0" r="0" b="0"/>
                <wp:wrapNone/>
                <wp:docPr id="703778099" name="Text Box 10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F018A7" w14:textId="77777777" w:rsidR="003C3563"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2EEAE8" id="Text Box 1002" o:spid="_x0000_s1048" type="#_x0000_t202" style="position:absolute;left:0;text-align:left;margin-left:140.4pt;margin-top:532.8pt;width:64.8pt;height:21.6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" o:allowincell="f" filled="f" stroked="f">
                <v:textbox>
                  <w:txbxContent>
                    <w:p w14:paraId="0EF018A7" w14:textId="77777777" w:rsidR="003C3563" w:rsidRDefault="003C3563" w:rsidP="00BA1A2A"/>
                  </w:txbxContent>
                </v:textbox>
              </v:shape>
            </w:pict>
          </mc:Fallback>
        </mc:AlternateContent>
      </w:r>
      <w:r>
        <w:t>: Rectangular, Cylindrical and Spherical Coordinate Systems</w:t>
      </w:r>
      <w:bookmarkEnd w:id="1274"/>
      <w:bookmarkEnd w:id="1275"/>
      <w:bookmarkEnd w:id="1276"/>
      <w:bookmarkEnd w:id="1277"/>
      <w:bookmarkEnd w:id="1278"/>
      <w:bookmarkEnd w:id="1279"/>
      <w:bookmarkEnd w:id="1280"/>
      <w:bookmarkEnd w:id="1281"/>
      <w:bookmarkEnd w:id="1282"/>
    </w:p>
    <w:p w14:paraId="4E48DC65" w14:textId="06546471" w:rsidR="00BA1A2A" w:rsidRDefault="00370320" w:rsidP="00BA1A2A">
      <w:r>
        <w:rPr>
          <w:noProof/>
        </w:rPr>
        <mc:AlternateContent>
          <mc:Choice Requires="wps">
            <w:drawing>
              <wp:anchor distT="0" distB="0" distL="114300" distR="114300" simplePos="0" relativeHeight="251640320" behindDoc="0" locked="0" layoutInCell="1" allowOverlap="1" wp14:anchorId="46F6BFE4" wp14:editId="26E04F71">
                <wp:simplePos x="0" y="0"/>
                <wp:positionH relativeFrom="column">
                  <wp:posOffset>2348865</wp:posOffset>
                </wp:positionH>
                <wp:positionV relativeFrom="paragraph">
                  <wp:posOffset>5765800</wp:posOffset>
                </wp:positionV>
                <wp:extent cx="581025" cy="274320"/>
                <wp:effectExtent l="0" t="0" r="0" b="0"/>
                <wp:wrapNone/>
                <wp:docPr id="1168076916" name="Text Box 10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46DCF3" w14:textId="77777777" w:rsidR="003C3563"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F6BFE4" id="Text Box 1046" o:spid="_x0000_s1049" type="#_x0000_t202" style="position:absolute;left:0;text-align:left;margin-left:184.95pt;margin-top:454pt;width:45.75pt;height:21.6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" filled="f" stroked="f">
                <v:textbox>
                  <w:txbxContent>
                    <w:p w14:paraId="7946DCF3" w14:textId="77777777" w:rsidR="003C3563" w:rsidRDefault="003C3563" w:rsidP="00BA1A2A"/>
                  </w:txbxContent>
                </v:textbox>
              </v:shape>
            </w:pict>
          </mc:Fallback>
        </mc:AlternateContent>
      </w:r>
      <w:r>
        <w:rPr>
          <w:noProof/>
        </w:rPr>
        <mc:AlternateContent>
          <mc:Choice Requires="wps">
            <w:drawing>
              <wp:anchor distT="0" distB="0" distL="114300" distR="114300" simplePos="0" relativeHeight="251658752" behindDoc="0" locked="0" layoutInCell="1" allowOverlap="1" wp14:anchorId="032C602E" wp14:editId="7740E161">
                <wp:simplePos x="0" y="0"/>
                <wp:positionH relativeFrom="column">
                  <wp:posOffset>2645410</wp:posOffset>
                </wp:positionH>
                <wp:positionV relativeFrom="paragraph">
                  <wp:posOffset>6448425</wp:posOffset>
                </wp:positionV>
                <wp:extent cx="36195" cy="85725"/>
                <wp:effectExtent l="0" t="0" r="0" b="0"/>
                <wp:wrapNone/>
                <wp:docPr id="136081459" name="Line 10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689120">
                          <a:off x="0" y="0"/>
                          <a:ext cx="36195" cy="85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D3E01A" id="Line 1064" o:spid="_x0000_s1026" style="position:absolute;rotation:752703fd;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3pt,507.75pt" to="211.15pt,5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">
                <v:stroke endarrow="block"/>
              </v:line>
            </w:pict>
          </mc:Fallback>
        </mc:AlternateContent>
      </w:r>
      <w:r>
        <w:rPr>
          <w:noProof/>
        </w:rPr>
        <mc:AlternateContent>
          <mc:Choice Requires="wps">
            <w:drawing>
              <wp:anchor distT="0" distB="0" distL="114300" distR="114300" simplePos="0" relativeHeight="251657728" behindDoc="0" locked="0" layoutInCell="1" allowOverlap="1" wp14:anchorId="587269B9" wp14:editId="5BF786FE">
                <wp:simplePos x="0" y="0"/>
                <wp:positionH relativeFrom="column">
                  <wp:posOffset>2390775</wp:posOffset>
                </wp:positionH>
                <wp:positionV relativeFrom="paragraph">
                  <wp:posOffset>6231255</wp:posOffset>
                </wp:positionV>
                <wp:extent cx="280035" cy="316230"/>
                <wp:effectExtent l="0" t="0" r="0" b="0"/>
                <wp:wrapNone/>
                <wp:docPr id="2112270489" name="Arc 10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0035" cy="31623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423D52" id="Arc 1063" o:spid="_x0000_s1026" style="position:absolute;margin-left:188.25pt;margin-top:490.65pt;width:22.05pt;height:24.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" path="m,nfc11929,,21600,9670,21600,21600em,nsc11929,,21600,9670,21600,21600l,21600,,xe" filled="f">
                <v:path arrowok="t" o:extrusionok="f" o:connecttype="custom" o:connectlocs="0,0;280035,316230;0,316230" o:connectangles="0,0,0"/>
              </v:shape>
            </w:pict>
          </mc:Fallback>
        </mc:AlternateContent>
      </w:r>
      <w:r>
        <w:rPr>
          <w:noProof/>
        </w:rPr>
        <mc:AlternateContent>
          <mc:Choice Requires="wps">
            <w:drawing>
              <wp:anchor distT="0" distB="0" distL="114300" distR="114300" simplePos="0" relativeHeight="251656704" behindDoc="0" locked="0" layoutInCell="1" allowOverlap="1" wp14:anchorId="384ED413" wp14:editId="29F1C0D4">
                <wp:simplePos x="0" y="0"/>
                <wp:positionH relativeFrom="column">
                  <wp:posOffset>2613660</wp:posOffset>
                </wp:positionH>
                <wp:positionV relativeFrom="paragraph">
                  <wp:posOffset>7649210</wp:posOffset>
                </wp:positionV>
                <wp:extent cx="80645" cy="95885"/>
                <wp:effectExtent l="0" t="0" r="0" b="0"/>
                <wp:wrapNone/>
                <wp:docPr id="1540365233" name="Line 10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645" cy="958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57172C" id="Line 1062"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8pt,602.3pt" to="212.15pt,60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">
                <v:stroke endarrow="block"/>
              </v:line>
            </w:pict>
          </mc:Fallback>
        </mc:AlternateContent>
      </w:r>
      <w:r>
        <w:rPr>
          <w:noProof/>
        </w:rPr>
        <mc:AlternateContent>
          <mc:Choice Requires="wps">
            <w:drawing>
              <wp:anchor distT="0" distB="0" distL="114300" distR="114300" simplePos="0" relativeHeight="251655680" behindDoc="0" locked="0" layoutInCell="1" allowOverlap="1" wp14:anchorId="432A9CAB" wp14:editId="091D9502">
                <wp:simplePos x="0" y="0"/>
                <wp:positionH relativeFrom="column">
                  <wp:posOffset>1823085</wp:posOffset>
                </wp:positionH>
                <wp:positionV relativeFrom="paragraph">
                  <wp:posOffset>7244715</wp:posOffset>
                </wp:positionV>
                <wp:extent cx="675640" cy="824230"/>
                <wp:effectExtent l="0" t="0" r="0" b="0"/>
                <wp:wrapNone/>
                <wp:docPr id="294501935" name="Arc 10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7737157">
                          <a:off x="0" y="0"/>
                          <a:ext cx="675640" cy="824230"/>
                        </a:xfrm>
                        <a:custGeom>
                          <a:avLst/>
                          <a:gdLst>
                            <a:gd name="G0" fmla="+- 0 0 0"/>
                            <a:gd name="G1" fmla="+- 21596 0 0"/>
                            <a:gd name="G2" fmla="+- 21600 0 0"/>
                            <a:gd name="T0" fmla="*/ 440 w 21598"/>
                            <a:gd name="T1" fmla="*/ 0 h 21596"/>
                            <a:gd name="T2" fmla="*/ 21598 w 21598"/>
                            <a:gd name="T3" fmla="*/ 21309 h 21596"/>
                            <a:gd name="T4" fmla="*/ 0 w 21598"/>
                            <a:gd name="T5" fmla="*/ 21596 h 21596"/>
                          </a:gdLst>
                          <a:ahLst/>
                          <a:cxnLst>
                            <a:cxn ang="0">
                              <a:pos x="T0" y="T1"/>
                            </a:cxn>
                            <a:cxn ang="0">
                              <a:pos x="T2" y="T3"/>
                            </a:cxn>
                            <a:cxn ang="0">
                              <a:pos x="T4" y="T5"/>
                            </a:cxn>
                          </a:cxnLst>
                          <a:rect l="0" t="0" r="r" b="b"/>
                          <a:pathLst>
                            <a:path w="21598" h="21596" fill="none" extrusionOk="0">
                              <a:moveTo>
                                <a:pt x="439" y="0"/>
                              </a:moveTo>
                              <a:cubicBezTo>
                                <a:pt x="12083" y="237"/>
                                <a:pt x="21443" y="9663"/>
                                <a:pt x="21598" y="21308"/>
                              </a:cubicBezTo>
                            </a:path>
                            <a:path w="21598" h="21596" stroke="0" extrusionOk="0">
                              <a:moveTo>
                                <a:pt x="439" y="0"/>
                              </a:moveTo>
                              <a:cubicBezTo>
                                <a:pt x="12083" y="237"/>
                                <a:pt x="21443" y="9663"/>
                                <a:pt x="21598" y="21308"/>
                              </a:cubicBezTo>
                              <a:lnTo>
                                <a:pt x="0" y="2159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7C3556" id="Arc 1061" o:spid="_x0000_s1026" style="position:absolute;margin-left:143.55pt;margin-top:570.45pt;width:53.2pt;height:64.9pt;rotation:8451039fd;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598,21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" path="m439,nfc12083,237,21443,9663,21598,21308em439,nsc12083,237,21443,9663,21598,21308l,21596,439,xe" filled="f">
                <v:path arrowok="t" o:extrusionok="f" o:connecttype="custom" o:connectlocs="13764,0;675640,813276;0,824230" o:connectangles="0,0,0"/>
              </v:shape>
            </w:pict>
          </mc:Fallback>
        </mc:AlternateContent>
      </w:r>
      <w:r w:rsidR="00000000">
        <w:rPr>
          <w:noProof/>
        </w:rPr>
        <w:pict w14:anchorId="54C915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84" type="#_x0000_t75" style="position:absolute;left:0;text-align:left;margin-left:191.85pt;margin-top:513.3pt;width:9pt;height:12pt;z-index:251654656;mso-position-horizontal-relative:text;mso-position-vertical-relative:text" o:preferrelative="f">
            <v:imagedata r:id="rId11" o:title=""/>
          </v:shape>
        </w:pict>
      </w:r>
      <w:r>
        <w:rPr>
          <w:noProof/>
        </w:rPr>
        <mc:AlternateContent>
          <mc:Choice Requires="wps">
            <w:drawing>
              <wp:anchor distT="0" distB="0" distL="114300" distR="114300" simplePos="0" relativeHeight="251653632" behindDoc="0" locked="0" layoutInCell="1" allowOverlap="1" wp14:anchorId="41525C1A" wp14:editId="5EE0044B">
                <wp:simplePos x="0" y="0"/>
                <wp:positionH relativeFrom="column">
                  <wp:posOffset>2381250</wp:posOffset>
                </wp:positionH>
                <wp:positionV relativeFrom="paragraph">
                  <wp:posOffset>5351145</wp:posOffset>
                </wp:positionV>
                <wp:extent cx="0" cy="1920240"/>
                <wp:effectExtent l="0" t="0" r="0" b="0"/>
                <wp:wrapNone/>
                <wp:docPr id="752835178" name="Line 10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20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69E76A" id="Line 1059"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421.35pt" to="187.5pt,57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">
                <v:stroke endarrow="block"/>
              </v:line>
            </w:pict>
          </mc:Fallback>
        </mc:AlternateContent>
      </w:r>
      <w:r>
        <w:rPr>
          <w:noProof/>
        </w:rPr>
        <mc:AlternateContent>
          <mc:Choice Requires="wps">
            <w:drawing>
              <wp:anchor distT="0" distB="0" distL="114300" distR="114300" simplePos="0" relativeHeight="251652608" behindDoc="0" locked="0" layoutInCell="1" allowOverlap="1" wp14:anchorId="0FA436C0" wp14:editId="27FFED78">
                <wp:simplePos x="0" y="0"/>
                <wp:positionH relativeFrom="column">
                  <wp:posOffset>918210</wp:posOffset>
                </wp:positionH>
                <wp:positionV relativeFrom="paragraph">
                  <wp:posOffset>7271385</wp:posOffset>
                </wp:positionV>
                <wp:extent cx="1463040" cy="822960"/>
                <wp:effectExtent l="0" t="0" r="0" b="0"/>
                <wp:wrapNone/>
                <wp:docPr id="1546071333" name="Line 10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3040" cy="8229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67952A" id="Line 1058" o:spid="_x0000_s1026" style="position:absolute;flip:x;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3pt,572.55pt" to="187.5pt,6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">
                <v:stroke endarrow="block"/>
              </v:line>
            </w:pict>
          </mc:Fallback>
        </mc:AlternateContent>
      </w:r>
      <w:r>
        <w:rPr>
          <w:noProof/>
        </w:rPr>
        <mc:AlternateContent>
          <mc:Choice Requires="wps">
            <w:drawing>
              <wp:anchor distT="0" distB="0" distL="114300" distR="114300" simplePos="0" relativeHeight="251651584" behindDoc="0" locked="0" layoutInCell="1" allowOverlap="1" wp14:anchorId="29D52D68" wp14:editId="6BEE4FA1">
                <wp:simplePos x="0" y="0"/>
                <wp:positionH relativeFrom="column">
                  <wp:posOffset>2381250</wp:posOffset>
                </wp:positionH>
                <wp:positionV relativeFrom="paragraph">
                  <wp:posOffset>7271385</wp:posOffset>
                </wp:positionV>
                <wp:extent cx="2103120" cy="0"/>
                <wp:effectExtent l="0" t="0" r="0" b="0"/>
                <wp:wrapNone/>
                <wp:docPr id="2130839699" name="Line 10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3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75A59D" id="Line 1057"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572.55pt" to="353.1pt,57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">
                <v:stroke endarrow="block"/>
              </v:line>
            </w:pict>
          </mc:Fallback>
        </mc:AlternateContent>
      </w:r>
      <w:r w:rsidR="00000000">
        <w:rPr>
          <w:noProof/>
        </w:rPr>
        <w:pict w14:anchorId="723BB775">
          <v:shape id="_x0000_s2080" type="#_x0000_t75" style="position:absolute;left:0;text-align:left;margin-left:177.45pt;margin-top:580.2pt;width:9pt;height:13.95pt;z-index:251650560;mso-position-horizontal-relative:text;mso-position-vertical-relative:text" o:preferrelative="f">
            <v:imagedata r:id="rId12" o:title=""/>
          </v:shape>
        </w:pict>
      </w:r>
      <w:r w:rsidR="00000000">
        <w:rPr>
          <w:noProof/>
        </w:rPr>
        <w:pict w14:anchorId="77FA0B0C">
          <v:shape id="_x0000_s2079" type="#_x0000_t75" style="position:absolute;left:0;text-align:left;margin-left:255.15pt;margin-top:450.6pt;width:73pt;height:18pt;z-index:251649536;mso-position-horizontal-relative:text;mso-position-vertical-relative:text" o:preferrelative="f">
            <v:imagedata r:id="rId13" o:title=""/>
          </v:shape>
        </w:pict>
      </w:r>
      <w:r w:rsidR="00000000">
        <w:rPr>
          <w:noProof/>
        </w:rPr>
        <w:pict w14:anchorId="4E86BBD4">
          <v:shape id="_x0000_s2078" type="#_x0000_t75" style="position:absolute;left:0;text-align:left;margin-left:253.55pt;margin-top:486.15pt;width:73pt;height:18pt;z-index:251648512;mso-position-horizontal-relative:text;mso-position-vertical-relative:text" o:preferrelative="f">
            <v:imagedata r:id="rId14" o:title=""/>
          </v:shape>
        </w:pict>
      </w:r>
      <w:r w:rsidR="00000000">
        <w:rPr>
          <w:noProof/>
        </w:rPr>
        <w:pict w14:anchorId="21E08038">
          <v:shape id="_x0000_s2077" type="#_x0000_t75" style="position:absolute;left:0;text-align:left;margin-left:247.95pt;margin-top:421.8pt;width:70pt;height:18pt;z-index:251647488;mso-position-horizontal-relative:text;mso-position-vertical-relative:text" o:preferrelative="f">
            <v:imagedata r:id="rId15" o:title=""/>
          </v:shape>
        </w:pict>
      </w:r>
      <w:r>
        <w:rPr>
          <w:noProof/>
        </w:rPr>
        <mc:AlternateContent>
          <mc:Choice Requires="wps">
            <w:drawing>
              <wp:anchor distT="0" distB="0" distL="114300" distR="114300" simplePos="0" relativeHeight="251646464" behindDoc="0" locked="0" layoutInCell="1" allowOverlap="1" wp14:anchorId="3CA3B3C5" wp14:editId="7C7DDA24">
                <wp:simplePos x="0" y="0"/>
                <wp:positionH relativeFrom="column">
                  <wp:posOffset>2929890</wp:posOffset>
                </wp:positionH>
                <wp:positionV relativeFrom="paragraph">
                  <wp:posOffset>5716905</wp:posOffset>
                </wp:positionV>
                <wp:extent cx="274320" cy="182880"/>
                <wp:effectExtent l="0" t="0" r="0" b="0"/>
                <wp:wrapNone/>
                <wp:docPr id="1480679215" name="Line 10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4320" cy="1828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072621" id="Line 1052" o:spid="_x0000_s1026" style="position:absolute;flip:y;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7pt,450.15pt" to="252.3pt,46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">
                <v:stroke endarrow="block"/>
              </v:line>
            </w:pict>
          </mc:Fallback>
        </mc:AlternateContent>
      </w:r>
      <w:r>
        <w:rPr>
          <w:noProof/>
        </w:rPr>
        <mc:AlternateContent>
          <mc:Choice Requires="wps">
            <w:drawing>
              <wp:anchor distT="0" distB="0" distL="114300" distR="114300" simplePos="0" relativeHeight="251645440" behindDoc="0" locked="0" layoutInCell="1" allowOverlap="1" wp14:anchorId="6F3454B8" wp14:editId="1BA67662">
                <wp:simplePos x="0" y="0"/>
                <wp:positionH relativeFrom="column">
                  <wp:posOffset>2929890</wp:posOffset>
                </wp:positionH>
                <wp:positionV relativeFrom="paragraph">
                  <wp:posOffset>5899785</wp:posOffset>
                </wp:positionV>
                <wp:extent cx="274320" cy="274320"/>
                <wp:effectExtent l="0" t="0" r="0" b="0"/>
                <wp:wrapNone/>
                <wp:docPr id="739947815" name="Line 10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2743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A54B5E" id="Line 1051"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7pt,464.55pt" to="252.3pt,48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">
                <v:stroke endarrow="block"/>
              </v:line>
            </w:pict>
          </mc:Fallback>
        </mc:AlternateContent>
      </w:r>
      <w:r>
        <w:rPr>
          <w:noProof/>
        </w:rPr>
        <mc:AlternateContent>
          <mc:Choice Requires="wps">
            <w:drawing>
              <wp:anchor distT="0" distB="0" distL="114300" distR="114300" simplePos="0" relativeHeight="251644416" behindDoc="0" locked="0" layoutInCell="1" allowOverlap="1" wp14:anchorId="45A313F9" wp14:editId="7DC9C400">
                <wp:simplePos x="0" y="0"/>
                <wp:positionH relativeFrom="column">
                  <wp:posOffset>2929890</wp:posOffset>
                </wp:positionH>
                <wp:positionV relativeFrom="paragraph">
                  <wp:posOffset>5442585</wp:posOffset>
                </wp:positionV>
                <wp:extent cx="182880" cy="457200"/>
                <wp:effectExtent l="0" t="0" r="0" b="0"/>
                <wp:wrapNone/>
                <wp:docPr id="930341793" name="Line 10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288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E15178" id="Line 1050" o:spid="_x0000_s1026" style="position:absolute;flip: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7pt,428.55pt" to="245.1pt,46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">
                <v:stroke endarrow="block"/>
              </v:line>
            </w:pict>
          </mc:Fallback>
        </mc:AlternateContent>
      </w:r>
      <w:r>
        <w:rPr>
          <w:noProof/>
        </w:rPr>
        <mc:AlternateContent>
          <mc:Choice Requires="wps">
            <w:drawing>
              <wp:anchor distT="0" distB="0" distL="114300" distR="114300" simplePos="0" relativeHeight="251643392" behindDoc="0" locked="0" layoutInCell="1" allowOverlap="1" wp14:anchorId="1C421E7C" wp14:editId="53BCCBDF">
                <wp:simplePos x="0" y="0"/>
                <wp:positionH relativeFrom="column">
                  <wp:posOffset>2116455</wp:posOffset>
                </wp:positionH>
                <wp:positionV relativeFrom="paragraph">
                  <wp:posOffset>5271135</wp:posOffset>
                </wp:positionV>
                <wp:extent cx="274320" cy="274320"/>
                <wp:effectExtent l="0" t="0" r="0" b="0"/>
                <wp:wrapNone/>
                <wp:docPr id="1128442293" name="Text Box 10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AF807F" w14:textId="77777777" w:rsidR="003C3563"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421E7C" id="Text Box 1049" o:spid="_x0000_s1050" type="#_x0000_t202" style="position:absolute;left:0;text-align:left;margin-left:166.65pt;margin-top:415.05pt;width:21.6pt;height:21.6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" filled="f" stroked="f">
                <v:textbox>
                  <w:txbxContent>
                    <w:p w14:paraId="7EAF807F" w14:textId="77777777" w:rsidR="003C3563" w:rsidRDefault="003C3563" w:rsidP="00BA1A2A"/>
                  </w:txbxContent>
                </v:textbox>
              </v:shape>
            </w:pict>
          </mc:Fallback>
        </mc:AlternateContent>
      </w:r>
      <w:r>
        <w:rPr>
          <w:noProof/>
        </w:rPr>
        <mc:AlternateContent>
          <mc:Choice Requires="wps">
            <w:drawing>
              <wp:anchor distT="0" distB="0" distL="114300" distR="114300" simplePos="0" relativeHeight="251642368" behindDoc="0" locked="0" layoutInCell="1" allowOverlap="1" wp14:anchorId="2F984B85" wp14:editId="543A0A2D">
                <wp:simplePos x="0" y="0"/>
                <wp:positionH relativeFrom="column">
                  <wp:posOffset>735330</wp:posOffset>
                </wp:positionH>
                <wp:positionV relativeFrom="paragraph">
                  <wp:posOffset>7709535</wp:posOffset>
                </wp:positionV>
                <wp:extent cx="274320" cy="274320"/>
                <wp:effectExtent l="0" t="0" r="0" b="0"/>
                <wp:wrapNone/>
                <wp:docPr id="596058244" name="Text Box 10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46ACD" w14:textId="77777777" w:rsidR="003C3563"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984B85" id="Text Box 1048" o:spid="_x0000_s1051" type="#_x0000_t202" style="position:absolute;left:0;text-align:left;margin-left:57.9pt;margin-top:607.05pt;width:21.6pt;height:21.6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" filled="f" stroked="f">
                <v:textbox>
                  <w:txbxContent>
                    <w:p w14:paraId="3F946ACD" w14:textId="77777777" w:rsidR="003C3563" w:rsidRDefault="003C3563" w:rsidP="00BA1A2A"/>
                  </w:txbxContent>
                </v:textbox>
              </v:shape>
            </w:pict>
          </mc:Fallback>
        </mc:AlternateContent>
      </w:r>
      <w:r>
        <w:rPr>
          <w:noProof/>
        </w:rPr>
        <mc:AlternateContent>
          <mc:Choice Requires="wps">
            <w:drawing>
              <wp:anchor distT="0" distB="0" distL="114300" distR="114300" simplePos="0" relativeHeight="251641344" behindDoc="0" locked="0" layoutInCell="1" allowOverlap="1" wp14:anchorId="00960A4E" wp14:editId="7EE11DC7">
                <wp:simplePos x="0" y="0"/>
                <wp:positionH relativeFrom="column">
                  <wp:posOffset>4484370</wp:posOffset>
                </wp:positionH>
                <wp:positionV relativeFrom="paragraph">
                  <wp:posOffset>7179945</wp:posOffset>
                </wp:positionV>
                <wp:extent cx="274320" cy="274320"/>
                <wp:effectExtent l="0" t="0" r="0" b="0"/>
                <wp:wrapNone/>
                <wp:docPr id="404997085" name="Text Box 10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5CD587" w14:textId="77777777" w:rsidR="003C3563"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960A4E" id="Text Box 1047" o:spid="_x0000_s1052" type="#_x0000_t202" style="position:absolute;left:0;text-align:left;margin-left:353.1pt;margin-top:565.35pt;width:21.6pt;height:21.6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" filled="f" stroked="f">
                <v:textbox>
                  <w:txbxContent>
                    <w:p w14:paraId="025CD587" w14:textId="77777777" w:rsidR="003C3563" w:rsidRDefault="003C3563" w:rsidP="00BA1A2A"/>
                  </w:txbxContent>
                </v:textbox>
              </v:shape>
            </w:pict>
          </mc:Fallback>
        </mc:AlternateContent>
      </w:r>
      <w:r w:rsidR="00000000">
        <w:rPr>
          <w:noProof/>
        </w:rPr>
        <w:pict w14:anchorId="171615C6">
          <v:shape id="_x0000_s2069" type="#_x0000_t75" style="position:absolute;left:0;text-align:left;margin-left:207.45pt;margin-top:488.4pt;width:8.65pt;height:10pt;z-index:251639296;mso-position-horizontal-relative:text;mso-position-vertical-relative:text" o:preferrelative="f">
            <v:imagedata r:id="rId16" o:title=""/>
          </v:shape>
        </w:pict>
      </w:r>
      <w:r>
        <w:rPr>
          <w:noProof/>
        </w:rPr>
        <mc:AlternateContent>
          <mc:Choice Requires="wps">
            <w:drawing>
              <wp:anchor distT="0" distB="0" distL="114300" distR="114300" simplePos="0" relativeHeight="251638272" behindDoc="0" locked="0" layoutInCell="1" allowOverlap="1" wp14:anchorId="454E12B0" wp14:editId="361579E9">
                <wp:simplePos x="0" y="0"/>
                <wp:positionH relativeFrom="column">
                  <wp:posOffset>1367155</wp:posOffset>
                </wp:positionH>
                <wp:positionV relativeFrom="paragraph">
                  <wp:posOffset>7044690</wp:posOffset>
                </wp:positionV>
                <wp:extent cx="1000760" cy="274320"/>
                <wp:effectExtent l="0" t="0" r="0" b="0"/>
                <wp:wrapNone/>
                <wp:docPr id="83141163" name="Text Box 10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76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E5DA9F" w14:textId="77777777" w:rsidR="003C3563"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4E12B0" id="Text Box 1044" o:spid="_x0000_s1053" type="#_x0000_t202" style="position:absolute;left:0;text-align:left;margin-left:107.65pt;margin-top:554.7pt;width:78.8pt;height:21.6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" filled="f" stroked="f">
                <v:textbox>
                  <w:txbxContent>
                    <w:p w14:paraId="27E5DA9F" w14:textId="77777777" w:rsidR="003C3563" w:rsidRDefault="003C3563" w:rsidP="00BA1A2A"/>
                  </w:txbxContent>
                </v:textbox>
              </v:shape>
            </w:pict>
          </mc:Fallback>
        </mc:AlternateContent>
      </w:r>
      <w:r>
        <w:rPr>
          <w:noProof/>
        </w:rPr>
        <mc:AlternateContent>
          <mc:Choice Requires="wps">
            <w:drawing>
              <wp:anchor distT="0" distB="0" distL="114300" distR="114300" simplePos="0" relativeHeight="251637248" behindDoc="0" locked="0" layoutInCell="1" allowOverlap="1" wp14:anchorId="5F2FD366" wp14:editId="58F8AC42">
                <wp:simplePos x="0" y="0"/>
                <wp:positionH relativeFrom="column">
                  <wp:posOffset>2381250</wp:posOffset>
                </wp:positionH>
                <wp:positionV relativeFrom="paragraph">
                  <wp:posOffset>5899785</wp:posOffset>
                </wp:positionV>
                <wp:extent cx="548640" cy="1371600"/>
                <wp:effectExtent l="0" t="0" r="0" b="0"/>
                <wp:wrapNone/>
                <wp:docPr id="98424269" name="Line 10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8640" cy="1371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48B80D" id="Line 1043" o:spid="_x0000_s1026" style="position:absolute;flip:y;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464.55pt" to="230.7pt,57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">
                <v:stroke endarrow="block"/>
              </v:line>
            </w:pict>
          </mc:Fallback>
        </mc:AlternateContent>
      </w:r>
      <w:r>
        <w:rPr>
          <w:noProof/>
        </w:rPr>
        <mc:AlternateContent>
          <mc:Choice Requires="wps">
            <w:drawing>
              <wp:anchor distT="0" distB="0" distL="114300" distR="114300" simplePos="0" relativeHeight="251636224" behindDoc="0" locked="0" layoutInCell="1" allowOverlap="1" wp14:anchorId="48CDCFF6" wp14:editId="7FE98887">
                <wp:simplePos x="0" y="0"/>
                <wp:positionH relativeFrom="column">
                  <wp:posOffset>2381250</wp:posOffset>
                </wp:positionH>
                <wp:positionV relativeFrom="paragraph">
                  <wp:posOffset>7271385</wp:posOffset>
                </wp:positionV>
                <wp:extent cx="548640" cy="640080"/>
                <wp:effectExtent l="0" t="0" r="0" b="0"/>
                <wp:wrapNone/>
                <wp:docPr id="814773949" name="Line 10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48640" cy="640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C38F9C" id="Line 1042" o:spid="_x0000_s1026" style="position:absolute;flip:x y;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572.55pt" to="230.7pt,6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">
                <v:stroke dashstyle="dash"/>
              </v:line>
            </w:pict>
          </mc:Fallback>
        </mc:AlternateContent>
      </w:r>
      <w:r>
        <w:rPr>
          <w:noProof/>
        </w:rPr>
        <mc:AlternateContent>
          <mc:Choice Requires="wps">
            <w:drawing>
              <wp:anchor distT="0" distB="0" distL="114300" distR="114300" simplePos="0" relativeHeight="251635200" behindDoc="0" locked="0" layoutInCell="1" allowOverlap="1" wp14:anchorId="1AAFFD64" wp14:editId="77B762C1">
                <wp:simplePos x="0" y="0"/>
                <wp:positionH relativeFrom="column">
                  <wp:posOffset>2929890</wp:posOffset>
                </wp:positionH>
                <wp:positionV relativeFrom="paragraph">
                  <wp:posOffset>5899785</wp:posOffset>
                </wp:positionV>
                <wp:extent cx="0" cy="2011680"/>
                <wp:effectExtent l="0" t="0" r="0" b="0"/>
                <wp:wrapNone/>
                <wp:docPr id="970026913" name="Line 10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11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29578B" id="Line 1041"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7pt,464.55pt" to="230.7pt,6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"/>
            </w:pict>
          </mc:Fallback>
        </mc:AlternateContent>
      </w:r>
      <w:r>
        <w:rPr>
          <w:noProof/>
        </w:rPr>
        <mc:AlternateContent>
          <mc:Choice Requires="wps">
            <w:drawing>
              <wp:anchor distT="0" distB="0" distL="114300" distR="114300" simplePos="0" relativeHeight="251617792" behindDoc="0" locked="0" layoutInCell="1" allowOverlap="1" wp14:anchorId="6C98A3D1" wp14:editId="139B57A4">
                <wp:simplePos x="0" y="0"/>
                <wp:positionH relativeFrom="column">
                  <wp:posOffset>2297430</wp:posOffset>
                </wp:positionH>
                <wp:positionV relativeFrom="paragraph">
                  <wp:posOffset>3713480</wp:posOffset>
                </wp:positionV>
                <wp:extent cx="580390" cy="274320"/>
                <wp:effectExtent l="0" t="0" r="0" b="0"/>
                <wp:wrapNone/>
                <wp:docPr id="1849978254" name="Text Box 10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39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21AD89" w14:textId="77777777" w:rsidR="003C3563"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98A3D1" id="Text Box 1024" o:spid="_x0000_s1054" type="#_x0000_t202" style="position:absolute;left:0;text-align:left;margin-left:180.9pt;margin-top:292.4pt;width:45.7pt;height:21.6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" filled="f" stroked="f">
                <v:textbox>
                  <w:txbxContent>
                    <w:p w14:paraId="1421AD89" w14:textId="77777777" w:rsidR="003C3563" w:rsidRDefault="003C3563" w:rsidP="00BA1A2A"/>
                  </w:txbxContent>
                </v:textbox>
              </v:shape>
            </w:pict>
          </mc:Fallback>
        </mc:AlternateContent>
      </w:r>
      <w:r>
        <w:rPr>
          <w:noProof/>
        </w:rPr>
        <mc:AlternateContent>
          <mc:Choice Requires="wps">
            <w:drawing>
              <wp:anchor distT="0" distB="0" distL="114300" distR="114300" simplePos="0" relativeHeight="251634176" behindDoc="0" locked="0" layoutInCell="1" allowOverlap="1" wp14:anchorId="36D1757F" wp14:editId="42F890BB">
                <wp:simplePos x="0" y="0"/>
                <wp:positionH relativeFrom="column">
                  <wp:posOffset>2784475</wp:posOffset>
                </wp:positionH>
                <wp:positionV relativeFrom="paragraph">
                  <wp:posOffset>4683760</wp:posOffset>
                </wp:positionV>
                <wp:extent cx="80645" cy="95885"/>
                <wp:effectExtent l="0" t="0" r="0" b="0"/>
                <wp:wrapNone/>
                <wp:docPr id="1861660873" name="Line 10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645" cy="958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DEAE6A" id="Line 1040" o:spid="_x0000_s1026" style="position:absolute;flip:y;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25pt,368.8pt" to="225.6pt,37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">
                <v:stroke endarrow="block"/>
              </v:line>
            </w:pict>
          </mc:Fallback>
        </mc:AlternateContent>
      </w:r>
      <w:r>
        <w:rPr>
          <w:noProof/>
        </w:rPr>
        <mc:AlternateContent>
          <mc:Choice Requires="wps">
            <w:drawing>
              <wp:anchor distT="0" distB="0" distL="114300" distR="114300" simplePos="0" relativeHeight="251633152" behindDoc="0" locked="0" layoutInCell="1" allowOverlap="1" wp14:anchorId="1C956A9F" wp14:editId="1F47BD0F">
                <wp:simplePos x="0" y="0"/>
                <wp:positionH relativeFrom="column">
                  <wp:posOffset>1993900</wp:posOffset>
                </wp:positionH>
                <wp:positionV relativeFrom="paragraph">
                  <wp:posOffset>4279265</wp:posOffset>
                </wp:positionV>
                <wp:extent cx="675640" cy="824230"/>
                <wp:effectExtent l="0" t="0" r="0" b="0"/>
                <wp:wrapNone/>
                <wp:docPr id="593158284" name="Arc 10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7737157">
                          <a:off x="0" y="0"/>
                          <a:ext cx="675640" cy="824230"/>
                        </a:xfrm>
                        <a:custGeom>
                          <a:avLst/>
                          <a:gdLst>
                            <a:gd name="G0" fmla="+- 0 0 0"/>
                            <a:gd name="G1" fmla="+- 21596 0 0"/>
                            <a:gd name="G2" fmla="+- 21600 0 0"/>
                            <a:gd name="T0" fmla="*/ 440 w 21598"/>
                            <a:gd name="T1" fmla="*/ 0 h 21596"/>
                            <a:gd name="T2" fmla="*/ 21598 w 21598"/>
                            <a:gd name="T3" fmla="*/ 21309 h 21596"/>
                            <a:gd name="T4" fmla="*/ 0 w 21598"/>
                            <a:gd name="T5" fmla="*/ 21596 h 21596"/>
                          </a:gdLst>
                          <a:ahLst/>
                          <a:cxnLst>
                            <a:cxn ang="0">
                              <a:pos x="T0" y="T1"/>
                            </a:cxn>
                            <a:cxn ang="0">
                              <a:pos x="T2" y="T3"/>
                            </a:cxn>
                            <a:cxn ang="0">
                              <a:pos x="T4" y="T5"/>
                            </a:cxn>
                          </a:cxnLst>
                          <a:rect l="0" t="0" r="r" b="b"/>
                          <a:pathLst>
                            <a:path w="21598" h="21596" fill="none" extrusionOk="0">
                              <a:moveTo>
                                <a:pt x="439" y="0"/>
                              </a:moveTo>
                              <a:cubicBezTo>
                                <a:pt x="12083" y="237"/>
                                <a:pt x="21443" y="9663"/>
                                <a:pt x="21598" y="21308"/>
                              </a:cubicBezTo>
                            </a:path>
                            <a:path w="21598" h="21596" stroke="0" extrusionOk="0">
                              <a:moveTo>
                                <a:pt x="439" y="0"/>
                              </a:moveTo>
                              <a:cubicBezTo>
                                <a:pt x="12083" y="237"/>
                                <a:pt x="21443" y="9663"/>
                                <a:pt x="21598" y="21308"/>
                              </a:cubicBezTo>
                              <a:lnTo>
                                <a:pt x="0" y="2159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CDA182" id="Arc 1039" o:spid="_x0000_s1026" style="position:absolute;margin-left:157pt;margin-top:336.95pt;width:53.2pt;height:64.9pt;rotation:8451039fd;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598,21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" path="m439,nfc12083,237,21443,9663,21598,21308em439,nsc12083,237,21443,9663,21598,21308l,21596,439,xe" filled="f">
                <v:path arrowok="t" o:extrusionok="f" o:connecttype="custom" o:connectlocs="13764,0;675640,813276;0,824230" o:connectangles="0,0,0"/>
              </v:shape>
            </w:pict>
          </mc:Fallback>
        </mc:AlternateContent>
      </w:r>
      <w:r w:rsidR="00000000">
        <w:rPr>
          <w:noProof/>
        </w:rPr>
        <w:pict w14:anchorId="2B28154D">
          <v:shape id="_x0000_s2062" type="#_x0000_t75" style="position:absolute;left:0;text-align:left;margin-left:230.7pt;margin-top:227.6pt;width:73pt;height:18pt;z-index:251632128;mso-position-horizontal-relative:text;mso-position-vertical-relative:text" o:preferrelative="f">
            <v:imagedata r:id="rId17" o:title=""/>
          </v:shape>
        </w:pict>
      </w:r>
      <w:r w:rsidR="00000000">
        <w:rPr>
          <w:noProof/>
        </w:rPr>
        <w:object w:dxaOrig="1440" w:dyaOrig="1440" w14:anchorId="3BC60603">
          <v:shape id="_x0000_s2061" type="#_x0000_t75" style="position:absolute;left:0;text-align:left;margin-left:266.7pt;margin-top:263.6pt;width:73pt;height:18pt;z-index:251631104;mso-position-horizontal-relative:text;mso-position-vertical-relative:text" o:preferrelative="f">
            <v:imagedata r:id="rId18" o:title=""/>
          </v:shape>
          <o:OLEObject Type="Embed" ProgID="Equation" ShapeID="_x0000_s2061" DrawAspect="Content" ObjectID="_1775311505" r:id="rId19"/>
        </w:object>
      </w:r>
      <w:r w:rsidR="00000000">
        <w:rPr>
          <w:noProof/>
        </w:rPr>
        <w:object w:dxaOrig="1440" w:dyaOrig="1440" w14:anchorId="36E16F2A">
          <v:shape id="_x0000_s2060" type="#_x0000_t75" style="position:absolute;left:0;text-align:left;margin-left:259.5pt;margin-top:299.6pt;width:70pt;height:18pt;z-index:251630080;mso-position-horizontal-relative:text;mso-position-vertical-relative:text" o:preferrelative="f">
            <v:imagedata r:id="rId20" o:title=""/>
          </v:shape>
          <o:OLEObject Type="Embed" ProgID="Equation" ShapeID="_x0000_s2060" DrawAspect="Content" ObjectID="_1775311506" r:id="rId21"/>
        </w:object>
      </w:r>
      <w:r w:rsidR="00000000">
        <w:rPr>
          <w:noProof/>
        </w:rPr>
        <w:object w:dxaOrig="1440" w:dyaOrig="1440" w14:anchorId="01728271">
          <v:shape id="_x0000_s2059" type="#_x0000_t75" style="position:absolute;left:0;text-align:left;margin-left:180.9pt;margin-top:350.75pt;width:9pt;height:12pt;z-index:251629056;mso-position-horizontal-relative:text;mso-position-vertical-relative:text">
            <v:imagedata r:id="rId22" o:title=""/>
          </v:shape>
          <o:OLEObject Type="Embed" ProgID="Equation" ShapeID="_x0000_s2059" DrawAspect="Content" ObjectID="_1775311507" r:id="rId23"/>
        </w:object>
      </w:r>
      <w:r w:rsidR="00000000">
        <w:rPr>
          <w:noProof/>
        </w:rPr>
        <w:object w:dxaOrig="1440" w:dyaOrig="1440" w14:anchorId="2102D6E9">
          <v:shape id="_x0000_s2058" type="#_x0000_t75" style="position:absolute;left:0;text-align:left;margin-left:197.55pt;margin-top:263.6pt;width:8.65pt;height:10pt;z-index:251628032;mso-position-horizontal-relative:text;mso-position-vertical-relative:text" o:preferrelative="f">
            <v:imagedata r:id="rId24" o:title=""/>
          </v:shape>
          <o:OLEObject Type="Embed" ProgID="Equation" ShapeID="_x0000_s2058" DrawAspect="Content" ObjectID="_1775311508" r:id="rId25"/>
        </w:object>
      </w:r>
      <w:r>
        <w:rPr>
          <w:noProof/>
        </w:rPr>
        <mc:AlternateContent>
          <mc:Choice Requires="wps">
            <w:drawing>
              <wp:anchor distT="0" distB="0" distL="114300" distR="114300" simplePos="0" relativeHeight="251627008" behindDoc="0" locked="0" layoutInCell="1" allowOverlap="1" wp14:anchorId="04FB626B" wp14:editId="29EADCA4">
                <wp:simplePos x="0" y="0"/>
                <wp:positionH relativeFrom="column">
                  <wp:posOffset>2838450</wp:posOffset>
                </wp:positionH>
                <wp:positionV relativeFrom="paragraph">
                  <wp:posOffset>3622040</wp:posOffset>
                </wp:positionV>
                <wp:extent cx="457200" cy="274320"/>
                <wp:effectExtent l="0" t="0" r="0" b="0"/>
                <wp:wrapNone/>
                <wp:docPr id="806726267" name="Line 10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743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DE2BDB" id="Line 1033" o:spid="_x0000_s1026" style="position:absolute;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5pt,285.2pt" to="259.5pt,30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">
                <v:stroke endarrow="block"/>
              </v:line>
            </w:pict>
          </mc:Fallback>
        </mc:AlternateContent>
      </w:r>
      <w:r>
        <w:rPr>
          <w:noProof/>
        </w:rPr>
        <mc:AlternateContent>
          <mc:Choice Requires="wps">
            <w:drawing>
              <wp:anchor distT="0" distB="0" distL="114300" distR="114300" simplePos="0" relativeHeight="251625984" behindDoc="0" locked="0" layoutInCell="1" allowOverlap="1" wp14:anchorId="3AFB6393" wp14:editId="1428495C">
                <wp:simplePos x="0" y="0"/>
                <wp:positionH relativeFrom="column">
                  <wp:posOffset>2838450</wp:posOffset>
                </wp:positionH>
                <wp:positionV relativeFrom="paragraph">
                  <wp:posOffset>3439160</wp:posOffset>
                </wp:positionV>
                <wp:extent cx="457200" cy="182880"/>
                <wp:effectExtent l="0" t="0" r="0" b="0"/>
                <wp:wrapNone/>
                <wp:docPr id="1773390075" name="Line 10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1828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1AE198" id="Line 1032" o:spid="_x0000_s1026" style="position:absolute;flip:y;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5pt,270.8pt" to="259.5pt,2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">
                <v:stroke endarrow="block"/>
              </v:line>
            </w:pict>
          </mc:Fallback>
        </mc:AlternateContent>
      </w:r>
      <w:r>
        <w:rPr>
          <w:noProof/>
        </w:rPr>
        <mc:AlternateContent>
          <mc:Choice Requires="wps">
            <w:drawing>
              <wp:anchor distT="0" distB="0" distL="114300" distR="114300" simplePos="0" relativeHeight="251624960" behindDoc="0" locked="0" layoutInCell="1" allowOverlap="1" wp14:anchorId="5927BF2D" wp14:editId="42ADC4FF">
                <wp:simplePos x="0" y="0"/>
                <wp:positionH relativeFrom="column">
                  <wp:posOffset>1786890</wp:posOffset>
                </wp:positionH>
                <wp:positionV relativeFrom="paragraph">
                  <wp:posOffset>3073400</wp:posOffset>
                </wp:positionV>
                <wp:extent cx="1188720" cy="640080"/>
                <wp:effectExtent l="0" t="0" r="0" b="0"/>
                <wp:wrapNone/>
                <wp:docPr id="2069437784" name="Oval 10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8720" cy="640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074DB5D" id="Oval 1031" o:spid="_x0000_s1026" style="position:absolute;margin-left:140.7pt;margin-top:242pt;width:93.6pt;height:50.4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" filled="f"/>
            </w:pict>
          </mc:Fallback>
        </mc:AlternateContent>
      </w:r>
      <w:r>
        <w:rPr>
          <w:noProof/>
        </w:rPr>
        <mc:AlternateContent>
          <mc:Choice Requires="wps">
            <w:drawing>
              <wp:anchor distT="0" distB="0" distL="114300" distR="114300" simplePos="0" relativeHeight="251623936" behindDoc="0" locked="0" layoutInCell="1" allowOverlap="1" wp14:anchorId="64DE0F7E" wp14:editId="068C412B">
                <wp:simplePos x="0" y="0"/>
                <wp:positionH relativeFrom="column">
                  <wp:posOffset>2106930</wp:posOffset>
                </wp:positionH>
                <wp:positionV relativeFrom="paragraph">
                  <wp:posOffset>2524760</wp:posOffset>
                </wp:positionV>
                <wp:extent cx="274320" cy="274320"/>
                <wp:effectExtent l="0" t="0" r="0" b="0"/>
                <wp:wrapNone/>
                <wp:docPr id="1115615769" name="Text Box 10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7C01E8" w14:textId="77777777" w:rsidR="003C3563"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DE0F7E" id="Text Box 1030" o:spid="_x0000_s1055" type="#_x0000_t202" style="position:absolute;left:0;text-align:left;margin-left:165.9pt;margin-top:198.8pt;width:21.6pt;height:21.6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" filled="f" stroked="f">
                <v:textbox>
                  <w:txbxContent>
                    <w:p w14:paraId="237C01E8" w14:textId="77777777" w:rsidR="003C3563" w:rsidRDefault="003C3563" w:rsidP="00BA1A2A"/>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36052F10" wp14:editId="0522270D">
                <wp:simplePos x="0" y="0"/>
                <wp:positionH relativeFrom="column">
                  <wp:posOffset>735330</wp:posOffset>
                </wp:positionH>
                <wp:positionV relativeFrom="paragraph">
                  <wp:posOffset>5176520</wp:posOffset>
                </wp:positionV>
                <wp:extent cx="274320" cy="274320"/>
                <wp:effectExtent l="0" t="0" r="0" b="0"/>
                <wp:wrapNone/>
                <wp:docPr id="1355264454" name="Text Box 10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E3DFDF" w14:textId="77777777" w:rsidR="003C3563"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052F10" id="Text Box 1029" o:spid="_x0000_s1056" type="#_x0000_t202" style="position:absolute;left:0;text-align:left;margin-left:57.9pt;margin-top:407.6pt;width:21.6pt;height:21.6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" filled="f" stroked="f">
                <v:textbox>
                  <w:txbxContent>
                    <w:p w14:paraId="2FE3DFDF" w14:textId="77777777" w:rsidR="003C3563" w:rsidRDefault="003C3563" w:rsidP="00BA1A2A"/>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7FEB4DED" wp14:editId="22FC66F8">
                <wp:simplePos x="0" y="0"/>
                <wp:positionH relativeFrom="column">
                  <wp:posOffset>4484370</wp:posOffset>
                </wp:positionH>
                <wp:positionV relativeFrom="paragraph">
                  <wp:posOffset>4262120</wp:posOffset>
                </wp:positionV>
                <wp:extent cx="274320" cy="274320"/>
                <wp:effectExtent l="0" t="0" r="0" b="0"/>
                <wp:wrapNone/>
                <wp:docPr id="1521248629" name="Text Box 10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8005F" w14:textId="77777777" w:rsidR="003C3563"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EB4DED" id="Text Box 1028" o:spid="_x0000_s1057" type="#_x0000_t202" style="position:absolute;left:0;text-align:left;margin-left:353.1pt;margin-top:335.6pt;width:21.6pt;height:21.6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" filled="f" stroked="f">
                <v:textbox>
                  <w:txbxContent>
                    <w:p w14:paraId="1048005F" w14:textId="77777777" w:rsidR="003C3563" w:rsidRDefault="003C3563" w:rsidP="00BA1A2A"/>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01198A7E" wp14:editId="54087F5A">
                <wp:simplePos x="0" y="0"/>
                <wp:positionH relativeFrom="column">
                  <wp:posOffset>927100</wp:posOffset>
                </wp:positionH>
                <wp:positionV relativeFrom="paragraph">
                  <wp:posOffset>4353560</wp:posOffset>
                </wp:positionV>
                <wp:extent cx="1463040" cy="822960"/>
                <wp:effectExtent l="0" t="0" r="0" b="0"/>
                <wp:wrapNone/>
                <wp:docPr id="1635083096" name="Line 10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3040" cy="8229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1C8555" id="Line 1027" o:spid="_x0000_s1026" style="position:absolute;flip:x;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pt,342.8pt" to="188.2pt,40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">
                <v:stroke endarrow="block"/>
              </v:line>
            </w:pict>
          </mc:Fallback>
        </mc:AlternateContent>
      </w:r>
      <w:r>
        <w:rPr>
          <w:noProof/>
        </w:rPr>
        <mc:AlternateContent>
          <mc:Choice Requires="wps">
            <w:drawing>
              <wp:anchor distT="0" distB="0" distL="114300" distR="114300" simplePos="0" relativeHeight="251619840" behindDoc="0" locked="0" layoutInCell="1" allowOverlap="1" wp14:anchorId="4BE2ADF5" wp14:editId="45D783CF">
                <wp:simplePos x="0" y="0"/>
                <wp:positionH relativeFrom="column">
                  <wp:posOffset>2381250</wp:posOffset>
                </wp:positionH>
                <wp:positionV relativeFrom="paragraph">
                  <wp:posOffset>4353560</wp:posOffset>
                </wp:positionV>
                <wp:extent cx="2103120" cy="0"/>
                <wp:effectExtent l="0" t="0" r="0" b="0"/>
                <wp:wrapNone/>
                <wp:docPr id="1303047728" name="Line 10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3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9C4F3F" id="Line 1026" o:spid="_x0000_s1026" style="position:absolute;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342.8pt" to="353.1pt,34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">
                <v:stroke endarrow="block"/>
              </v:line>
            </w:pict>
          </mc:Fallback>
        </mc:AlternateContent>
      </w:r>
      <w:r>
        <w:rPr>
          <w:noProof/>
        </w:rPr>
        <mc:AlternateContent>
          <mc:Choice Requires="wps">
            <w:drawing>
              <wp:anchor distT="0" distB="0" distL="114300" distR="114300" simplePos="0" relativeHeight="251618816" behindDoc="0" locked="0" layoutInCell="1" allowOverlap="1" wp14:anchorId="523873F5" wp14:editId="2E1A7C06">
                <wp:simplePos x="0" y="0"/>
                <wp:positionH relativeFrom="column">
                  <wp:posOffset>2381250</wp:posOffset>
                </wp:positionH>
                <wp:positionV relativeFrom="paragraph">
                  <wp:posOffset>2707640</wp:posOffset>
                </wp:positionV>
                <wp:extent cx="0" cy="1645920"/>
                <wp:effectExtent l="0" t="0" r="0" b="0"/>
                <wp:wrapNone/>
                <wp:docPr id="2051188022" name="Line 10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459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247A96" id="Line 1025" o:spid="_x0000_s1026" style="position:absolute;flip:y;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213.2pt" to="187.5pt,34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">
                <v:stroke endarrow="block"/>
              </v:line>
            </w:pict>
          </mc:Fallback>
        </mc:AlternateContent>
      </w:r>
      <w:r>
        <w:rPr>
          <w:noProof/>
        </w:rPr>
        <mc:AlternateContent>
          <mc:Choice Requires="wps">
            <w:drawing>
              <wp:anchor distT="0" distB="0" distL="114300" distR="114300" simplePos="0" relativeHeight="251616768" behindDoc="0" locked="0" layoutInCell="1" allowOverlap="1" wp14:anchorId="5AC56F25" wp14:editId="7E56554F">
                <wp:simplePos x="0" y="0"/>
                <wp:positionH relativeFrom="column">
                  <wp:posOffset>2381250</wp:posOffset>
                </wp:positionH>
                <wp:positionV relativeFrom="paragraph">
                  <wp:posOffset>3347720</wp:posOffset>
                </wp:positionV>
                <wp:extent cx="457200" cy="274320"/>
                <wp:effectExtent l="0" t="0" r="0" b="0"/>
                <wp:wrapNone/>
                <wp:docPr id="668922681" name="Line 10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743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95AB7F" id="Line 1023" o:spid="_x0000_s1026" style="position:absolute;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263.6pt" to="223.5pt,2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">
                <v:stroke endarrow="block"/>
              </v:line>
            </w:pict>
          </mc:Fallback>
        </mc:AlternateContent>
      </w:r>
      <w:r>
        <w:rPr>
          <w:noProof/>
        </w:rPr>
        <mc:AlternateContent>
          <mc:Choice Requires="wps">
            <w:drawing>
              <wp:anchor distT="0" distB="0" distL="114300" distR="114300" simplePos="0" relativeHeight="251615744" behindDoc="0" locked="0" layoutInCell="1" allowOverlap="1" wp14:anchorId="6345C2EB" wp14:editId="43E071D3">
                <wp:simplePos x="0" y="0"/>
                <wp:positionH relativeFrom="column">
                  <wp:posOffset>2838450</wp:posOffset>
                </wp:positionH>
                <wp:positionV relativeFrom="paragraph">
                  <wp:posOffset>2981960</wp:posOffset>
                </wp:positionV>
                <wp:extent cx="0" cy="640080"/>
                <wp:effectExtent l="0" t="0" r="0" b="0"/>
                <wp:wrapNone/>
                <wp:docPr id="1159545635" name="Line 10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40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DC3E06" id="Line 1022" o:spid="_x0000_s1026" style="position:absolute;flip:y;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5pt,234.8pt" to="223.5pt,2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">
                <v:stroke endarrow="block"/>
              </v:line>
            </w:pict>
          </mc:Fallback>
        </mc:AlternateContent>
      </w:r>
      <w:r>
        <w:rPr>
          <w:noProof/>
        </w:rPr>
        <mc:AlternateContent>
          <mc:Choice Requires="wps">
            <w:drawing>
              <wp:anchor distT="0" distB="0" distL="114300" distR="114300" simplePos="0" relativeHeight="251614720" behindDoc="0" locked="0" layoutInCell="1" allowOverlap="1" wp14:anchorId="0653A178" wp14:editId="21EA7D66">
                <wp:simplePos x="0" y="0"/>
                <wp:positionH relativeFrom="column">
                  <wp:posOffset>2838450</wp:posOffset>
                </wp:positionH>
                <wp:positionV relativeFrom="paragraph">
                  <wp:posOffset>3622040</wp:posOffset>
                </wp:positionV>
                <wp:extent cx="0" cy="1005840"/>
                <wp:effectExtent l="0" t="0" r="0" b="0"/>
                <wp:wrapNone/>
                <wp:docPr id="330972688" name="Line 10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05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D151F3" id="Line 1021" o:spid="_x0000_s1026" style="position:absolute;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5pt,285.2pt" to="223.5pt,36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"/>
            </w:pict>
          </mc:Fallback>
        </mc:AlternateContent>
      </w:r>
      <w:r>
        <w:rPr>
          <w:noProof/>
        </w:rPr>
        <mc:AlternateContent>
          <mc:Choice Requires="wps">
            <w:drawing>
              <wp:anchor distT="0" distB="0" distL="114300" distR="114300" simplePos="0" relativeHeight="251613696" behindDoc="0" locked="0" layoutInCell="1" allowOverlap="1" wp14:anchorId="516621E1" wp14:editId="5B98BC3B">
                <wp:simplePos x="0" y="0"/>
                <wp:positionH relativeFrom="column">
                  <wp:posOffset>2381250</wp:posOffset>
                </wp:positionH>
                <wp:positionV relativeFrom="paragraph">
                  <wp:posOffset>4353560</wp:posOffset>
                </wp:positionV>
                <wp:extent cx="822960" cy="548640"/>
                <wp:effectExtent l="0" t="0" r="0" b="0"/>
                <wp:wrapNone/>
                <wp:docPr id="98063346" name="Line 10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 cy="5486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9FD76E" id="Line 1020" o:spid="_x0000_s1026" style="position:absolute;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342.8pt" to="252.3pt,3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">
                <v:stroke dashstyle="dash"/>
              </v:line>
            </w:pict>
          </mc:Fallback>
        </mc:AlternateContent>
      </w:r>
      <w:r>
        <w:rPr>
          <w:noProof/>
        </w:rPr>
        <mc:AlternateContent>
          <mc:Choice Requires="wps">
            <w:drawing>
              <wp:anchor distT="0" distB="0" distL="114300" distR="114300" simplePos="0" relativeHeight="251612672" behindDoc="0" locked="0" layoutInCell="1" allowOverlap="1" wp14:anchorId="562E91CC" wp14:editId="3418586F">
                <wp:simplePos x="0" y="0"/>
                <wp:positionH relativeFrom="column">
                  <wp:posOffset>1375410</wp:posOffset>
                </wp:positionH>
                <wp:positionV relativeFrom="paragraph">
                  <wp:posOffset>4079240</wp:posOffset>
                </wp:positionV>
                <wp:extent cx="914400" cy="274320"/>
                <wp:effectExtent l="0" t="0" r="0" b="0"/>
                <wp:wrapNone/>
                <wp:docPr id="1343974860" name="Text Box 10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91E9E" w14:textId="77777777" w:rsidR="003C3563"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2E91CC" id="Text Box 1019" o:spid="_x0000_s1058" type="#_x0000_t202" style="position:absolute;left:0;text-align:left;margin-left:108.3pt;margin-top:321.2pt;width:1in;height:21.6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" filled="f" stroked="f">
                <v:textbox>
                  <w:txbxContent>
                    <w:p w14:paraId="62991E9E" w14:textId="77777777" w:rsidR="003C3563" w:rsidRDefault="003C3563" w:rsidP="00BA1A2A"/>
                  </w:txbxContent>
                </v:textbox>
              </v:shape>
            </w:pict>
          </mc:Fallback>
        </mc:AlternateContent>
      </w:r>
      <w:r>
        <w:rPr>
          <w:noProof/>
        </w:rPr>
        <mc:AlternateContent>
          <mc:Choice Requires="wps">
            <w:drawing>
              <wp:anchor distT="0" distB="0" distL="114300" distR="114300" simplePos="0" relativeHeight="251596288" behindDoc="0" locked="0" layoutInCell="1" allowOverlap="1" wp14:anchorId="539C2FE0" wp14:editId="340444DC">
                <wp:simplePos x="0" y="0"/>
                <wp:positionH relativeFrom="column">
                  <wp:posOffset>3021330</wp:posOffset>
                </wp:positionH>
                <wp:positionV relativeFrom="paragraph">
                  <wp:posOffset>1263650</wp:posOffset>
                </wp:positionV>
                <wp:extent cx="548640" cy="274320"/>
                <wp:effectExtent l="0" t="0" r="0" b="0"/>
                <wp:wrapNone/>
                <wp:docPr id="785294766" name="Text Box 10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89BA66" w14:textId="77777777" w:rsidR="003C3563"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9C2FE0" id="Text Box 1003" o:spid="_x0000_s1059" type="#_x0000_t202" style="position:absolute;left:0;text-align:left;margin-left:237.9pt;margin-top:99.5pt;width:43.2pt;height:21.6pt;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" filled="f" stroked="f">
                <v:textbox>
                  <w:txbxContent>
                    <w:p w14:paraId="3C89BA66" w14:textId="77777777" w:rsidR="003C3563" w:rsidRDefault="003C3563" w:rsidP="00BA1A2A"/>
                  </w:txbxContent>
                </v:textbox>
              </v:shape>
            </w:pict>
          </mc:Fallback>
        </mc:AlternateContent>
      </w:r>
      <w:r w:rsidR="00000000">
        <w:rPr>
          <w:noProof/>
        </w:rPr>
        <w:object w:dxaOrig="1440" w:dyaOrig="1440" w14:anchorId="29E58C61">
          <v:shape id="_x0000_s2040" type="#_x0000_t75" style="position:absolute;left:0;text-align:left;margin-left:367.5pt;margin-top:106.1pt;width:76pt;height:18pt;z-index:251609600;mso-position-horizontal-relative:text;mso-position-vertical-relative:text" o:preferrelative="f">
            <v:imagedata r:id="rId26" o:title=""/>
          </v:shape>
          <o:OLEObject Type="Embed" ProgID="Equation" ShapeID="_x0000_s2040" DrawAspect="Content" ObjectID="_1775311509" r:id="rId27"/>
        </w:object>
      </w:r>
      <w:r w:rsidR="00000000">
        <w:rPr>
          <w:noProof/>
        </w:rPr>
        <w:object w:dxaOrig="1440" w:dyaOrig="1440" w14:anchorId="66471D35">
          <v:shape id="_x0000_s2039" type="#_x0000_t75" style="position:absolute;left:0;text-align:left;margin-left:252.3pt;margin-top:142.1pt;width:74pt;height:18pt;z-index:251608576;mso-position-horizontal-relative:text;mso-position-vertical-relative:text" o:preferrelative="f">
            <v:imagedata r:id="rId28" o:title=""/>
          </v:shape>
          <o:OLEObject Type="Embed" ProgID="Equation" ShapeID="_x0000_s2039" DrawAspect="Content" ObjectID="_1775311510" r:id="rId29"/>
        </w:object>
      </w:r>
      <w:r w:rsidR="00000000">
        <w:rPr>
          <w:noProof/>
        </w:rPr>
        <w:object w:dxaOrig="1440" w:dyaOrig="1440" w14:anchorId="51386E64">
          <v:shape id="_x0000_s2038" type="#_x0000_t75" style="position:absolute;left:0;text-align:left;margin-left:288.3pt;margin-top:41.3pt;width:75pt;height:18pt;z-index:251607552;mso-position-horizontal-relative:text;mso-position-vertical-relative:text" o:preferrelative="f">
            <v:imagedata r:id="rId30" o:title=""/>
          </v:shape>
          <o:OLEObject Type="Embed" ProgID="Equation" ShapeID="_x0000_s2038" DrawAspect="Content" ObjectID="_1775311511" r:id="rId31"/>
        </w:object>
      </w:r>
      <w:r>
        <w:rPr>
          <w:noProof/>
        </w:rPr>
        <mc:AlternateContent>
          <mc:Choice Requires="wps">
            <w:drawing>
              <wp:anchor distT="0" distB="0" distL="114300" distR="114300" simplePos="0" relativeHeight="251606528" behindDoc="0" locked="0" layoutInCell="1" allowOverlap="1" wp14:anchorId="7CEFE0FE" wp14:editId="1EF9436A">
                <wp:simplePos x="0" y="0"/>
                <wp:positionH relativeFrom="column">
                  <wp:posOffset>2106930</wp:posOffset>
                </wp:positionH>
                <wp:positionV relativeFrom="paragraph">
                  <wp:posOffset>250190</wp:posOffset>
                </wp:positionV>
                <wp:extent cx="274320" cy="274320"/>
                <wp:effectExtent l="0" t="0" r="0" b="0"/>
                <wp:wrapNone/>
                <wp:docPr id="1709752522" name="Text Box 10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FF85D5" w14:textId="77777777" w:rsidR="003C3563"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EFE0FE" id="Text Box 1013" o:spid="_x0000_s1060" type="#_x0000_t202" style="position:absolute;left:0;text-align:left;margin-left:165.9pt;margin-top:19.7pt;width:21.6pt;height:21.6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" filled="f" stroked="f">
                <v:textbox>
                  <w:txbxContent>
                    <w:p w14:paraId="1DFF85D5" w14:textId="77777777" w:rsidR="003C3563" w:rsidRDefault="003C3563" w:rsidP="00BA1A2A"/>
                  </w:txbxContent>
                </v:textbox>
              </v:shape>
            </w:pict>
          </mc:Fallback>
        </mc:AlternateContent>
      </w:r>
      <w:r>
        <w:rPr>
          <w:noProof/>
        </w:rPr>
        <mc:AlternateContent>
          <mc:Choice Requires="wps">
            <w:drawing>
              <wp:anchor distT="0" distB="0" distL="114300" distR="114300" simplePos="0" relativeHeight="251605504" behindDoc="0" locked="0" layoutInCell="1" allowOverlap="1" wp14:anchorId="19977B58" wp14:editId="740ECA9B">
                <wp:simplePos x="0" y="0"/>
                <wp:positionH relativeFrom="column">
                  <wp:posOffset>735330</wp:posOffset>
                </wp:positionH>
                <wp:positionV relativeFrom="paragraph">
                  <wp:posOffset>2901950</wp:posOffset>
                </wp:positionV>
                <wp:extent cx="274320" cy="274320"/>
                <wp:effectExtent l="0" t="0" r="0" b="0"/>
                <wp:wrapNone/>
                <wp:docPr id="849992278" name="Text Box 10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652DB3" w14:textId="77777777" w:rsidR="003C3563"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977B58" id="Text Box 1012" o:spid="_x0000_s1061" type="#_x0000_t202" style="position:absolute;left:0;text-align:left;margin-left:57.9pt;margin-top:228.5pt;width:21.6pt;height:21.6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" filled="f" stroked="f">
                <v:textbox>
                  <w:txbxContent>
                    <w:p w14:paraId="08652DB3" w14:textId="77777777" w:rsidR="003C3563" w:rsidRDefault="003C3563" w:rsidP="00BA1A2A"/>
                  </w:txbxContent>
                </v:textbox>
              </v:shape>
            </w:pict>
          </mc:Fallback>
        </mc:AlternateContent>
      </w:r>
      <w:r>
        <w:rPr>
          <w:noProof/>
        </w:rPr>
        <mc:AlternateContent>
          <mc:Choice Requires="wps">
            <w:drawing>
              <wp:anchor distT="0" distB="0" distL="114300" distR="114300" simplePos="0" relativeHeight="251604480" behindDoc="0" locked="0" layoutInCell="1" allowOverlap="1" wp14:anchorId="6363973D" wp14:editId="79F61EF9">
                <wp:simplePos x="0" y="0"/>
                <wp:positionH relativeFrom="column">
                  <wp:posOffset>4484370</wp:posOffset>
                </wp:positionH>
                <wp:positionV relativeFrom="paragraph">
                  <wp:posOffset>1987550</wp:posOffset>
                </wp:positionV>
                <wp:extent cx="274320" cy="274320"/>
                <wp:effectExtent l="0" t="0" r="0" b="0"/>
                <wp:wrapNone/>
                <wp:docPr id="736791863" name="Text Box 10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73B043" w14:textId="77777777" w:rsidR="003C3563"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63973D" id="Text Box 1011" o:spid="_x0000_s1062" type="#_x0000_t202" style="position:absolute;left:0;text-align:left;margin-left:353.1pt;margin-top:156.5pt;width:21.6pt;height:21.6pt;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" filled="f" stroked="f">
                <v:textbox>
                  <w:txbxContent>
                    <w:p w14:paraId="3273B043" w14:textId="77777777" w:rsidR="003C3563" w:rsidRDefault="003C3563" w:rsidP="00BA1A2A"/>
                  </w:txbxContent>
                </v:textbox>
              </v:shape>
            </w:pict>
          </mc:Fallback>
        </mc:AlternateContent>
      </w:r>
      <w:r>
        <w:rPr>
          <w:noProof/>
        </w:rPr>
        <mc:AlternateContent>
          <mc:Choice Requires="wps">
            <w:drawing>
              <wp:anchor distT="0" distB="0" distL="114300" distR="114300" simplePos="0" relativeHeight="251603456" behindDoc="0" locked="0" layoutInCell="1" allowOverlap="1" wp14:anchorId="7EADE8CE" wp14:editId="43A2E1C7">
                <wp:simplePos x="0" y="0"/>
                <wp:positionH relativeFrom="column">
                  <wp:posOffset>2929890</wp:posOffset>
                </wp:positionH>
                <wp:positionV relativeFrom="paragraph">
                  <wp:posOffset>1438910</wp:posOffset>
                </wp:positionV>
                <wp:extent cx="640080" cy="457200"/>
                <wp:effectExtent l="0" t="0" r="0" b="0"/>
                <wp:wrapNone/>
                <wp:docPr id="186562750" name="Line 10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4008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EB33CE" id="Line 1010" o:spid="_x0000_s1026" style="position:absolute;flip:x;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7pt,113.3pt" to="281.1pt,14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">
                <v:stroke endarrow="block"/>
              </v:line>
            </w:pict>
          </mc:Fallback>
        </mc:AlternateContent>
      </w:r>
      <w:r>
        <w:rPr>
          <w:noProof/>
        </w:rPr>
        <mc:AlternateContent>
          <mc:Choice Requires="wps">
            <w:drawing>
              <wp:anchor distT="0" distB="0" distL="114300" distR="114300" simplePos="0" relativeHeight="251602432" behindDoc="0" locked="0" layoutInCell="1" allowOverlap="1" wp14:anchorId="70C92B62" wp14:editId="7010AF22">
                <wp:simplePos x="0" y="0"/>
                <wp:positionH relativeFrom="column">
                  <wp:posOffset>3569970</wp:posOffset>
                </wp:positionH>
                <wp:positionV relativeFrom="paragraph">
                  <wp:posOffset>1438910</wp:posOffset>
                </wp:positionV>
                <wp:extent cx="1005840" cy="0"/>
                <wp:effectExtent l="0" t="0" r="0" b="0"/>
                <wp:wrapNone/>
                <wp:docPr id="1272276892" name="Line 10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C4297E" id="Line 1009" o:spid="_x0000_s1026" style="position:absolute;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1pt,113.3pt" to="360.3pt,1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">
                <v:stroke endarrow="block"/>
              </v:line>
            </w:pict>
          </mc:Fallback>
        </mc:AlternateContent>
      </w:r>
      <w:r>
        <w:rPr>
          <w:noProof/>
        </w:rPr>
        <mc:AlternateContent>
          <mc:Choice Requires="wps">
            <w:drawing>
              <wp:anchor distT="0" distB="0" distL="114300" distR="114300" simplePos="0" relativeHeight="251601408" behindDoc="0" locked="0" layoutInCell="1" allowOverlap="1" wp14:anchorId="709234E0" wp14:editId="680A1270">
                <wp:simplePos x="0" y="0"/>
                <wp:positionH relativeFrom="column">
                  <wp:posOffset>3569970</wp:posOffset>
                </wp:positionH>
                <wp:positionV relativeFrom="paragraph">
                  <wp:posOffset>615950</wp:posOffset>
                </wp:positionV>
                <wp:extent cx="0" cy="822960"/>
                <wp:effectExtent l="0" t="0" r="0" b="0"/>
                <wp:wrapNone/>
                <wp:docPr id="150385746" name="Line 10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229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48E8C2" id="Line 1008" o:spid="_x0000_s1026" style="position:absolute;flip:y;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1pt,48.5pt" to="281.1pt,1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">
                <v:stroke endarrow="block"/>
              </v:line>
            </w:pict>
          </mc:Fallback>
        </mc:AlternateContent>
      </w:r>
      <w:r>
        <w:rPr>
          <w:noProof/>
        </w:rPr>
        <mc:AlternateContent>
          <mc:Choice Requires="wps">
            <w:drawing>
              <wp:anchor distT="0" distB="0" distL="114300" distR="114300" simplePos="0" relativeHeight="251600384" behindDoc="0" locked="0" layoutInCell="1" allowOverlap="1" wp14:anchorId="34037355" wp14:editId="1F248D8B">
                <wp:simplePos x="0" y="0"/>
                <wp:positionH relativeFrom="column">
                  <wp:posOffset>918210</wp:posOffset>
                </wp:positionH>
                <wp:positionV relativeFrom="paragraph">
                  <wp:posOffset>2078990</wp:posOffset>
                </wp:positionV>
                <wp:extent cx="1463040" cy="822960"/>
                <wp:effectExtent l="0" t="0" r="0" b="0"/>
                <wp:wrapNone/>
                <wp:docPr id="1071942133" name="Line 10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3040" cy="8229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D574C1" id="Line 1007" o:spid="_x0000_s1026" style="position:absolute;flip:x;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3pt,163.7pt" to="187.5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">
                <v:stroke endarrow="block"/>
              </v:line>
            </w:pict>
          </mc:Fallback>
        </mc:AlternateContent>
      </w:r>
      <w:r>
        <w:rPr>
          <w:noProof/>
        </w:rPr>
        <mc:AlternateContent>
          <mc:Choice Requires="wps">
            <w:drawing>
              <wp:anchor distT="0" distB="0" distL="114300" distR="114300" simplePos="0" relativeHeight="251599360" behindDoc="0" locked="0" layoutInCell="1" allowOverlap="1" wp14:anchorId="036C4465" wp14:editId="46B249FB">
                <wp:simplePos x="0" y="0"/>
                <wp:positionH relativeFrom="column">
                  <wp:posOffset>2381250</wp:posOffset>
                </wp:positionH>
                <wp:positionV relativeFrom="paragraph">
                  <wp:posOffset>2078990</wp:posOffset>
                </wp:positionV>
                <wp:extent cx="2103120" cy="0"/>
                <wp:effectExtent l="0" t="0" r="0" b="0"/>
                <wp:wrapNone/>
                <wp:docPr id="647307829" name="Line 10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3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C4EF00" id="Line 1006" o:spid="_x0000_s1026" style="position:absolute;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163.7pt" to="353.1pt,16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">
                <v:stroke endarrow="block"/>
              </v:line>
            </w:pict>
          </mc:Fallback>
        </mc:AlternateContent>
      </w:r>
      <w:r>
        <w:rPr>
          <w:noProof/>
        </w:rPr>
        <mc:AlternateContent>
          <mc:Choice Requires="wps">
            <w:drawing>
              <wp:anchor distT="0" distB="0" distL="114300" distR="114300" simplePos="0" relativeHeight="251598336" behindDoc="0" locked="0" layoutInCell="1" allowOverlap="1" wp14:anchorId="6B88993A" wp14:editId="5B3AA2CD">
                <wp:simplePos x="0" y="0"/>
                <wp:positionH relativeFrom="column">
                  <wp:posOffset>2381250</wp:posOffset>
                </wp:positionH>
                <wp:positionV relativeFrom="paragraph">
                  <wp:posOffset>433070</wp:posOffset>
                </wp:positionV>
                <wp:extent cx="0" cy="1645920"/>
                <wp:effectExtent l="0" t="0" r="0" b="0"/>
                <wp:wrapNone/>
                <wp:docPr id="1289010030" name="Line 10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459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08ECCE" id="Line 1005" o:spid="_x0000_s1026" style="position:absolute;flip:y;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34.1pt" to="187.5pt,16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">
                <v:stroke endarrow="block"/>
              </v:line>
            </w:pict>
          </mc:Fallback>
        </mc:AlternateContent>
      </w:r>
      <w:r>
        <w:rPr>
          <w:noProof/>
        </w:rPr>
        <mc:AlternateContent>
          <mc:Choice Requires="wps">
            <w:drawing>
              <wp:anchor distT="0" distB="0" distL="114300" distR="114300" simplePos="0" relativeHeight="251597312" behindDoc="0" locked="0" layoutInCell="1" allowOverlap="1" wp14:anchorId="726B2B4C" wp14:editId="347F2FC7">
                <wp:simplePos x="0" y="0"/>
                <wp:positionH relativeFrom="column">
                  <wp:posOffset>1375410</wp:posOffset>
                </wp:positionH>
                <wp:positionV relativeFrom="paragraph">
                  <wp:posOffset>1804670</wp:posOffset>
                </wp:positionV>
                <wp:extent cx="1005840" cy="274320"/>
                <wp:effectExtent l="0" t="0" r="0" b="0"/>
                <wp:wrapNone/>
                <wp:docPr id="849800253" name="Text Box 10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584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8F1694" w14:textId="77777777" w:rsidR="003C3563"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6B2B4C" id="Text Box 1004" o:spid="_x0000_s1063" type="#_x0000_t202" style="position:absolute;left:0;text-align:left;margin-left:108.3pt;margin-top:142.1pt;width:79.2pt;height:21.6pt;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" filled="f" stroked="f">
                <v:textbox>
                  <w:txbxContent>
                    <w:p w14:paraId="2B8F1694" w14:textId="77777777" w:rsidR="003C3563" w:rsidRDefault="003C3563" w:rsidP="00BA1A2A"/>
                  </w:txbxContent>
                </v:textbox>
              </v:shape>
            </w:pict>
          </mc:Fallback>
        </mc:AlternateContent>
      </w:r>
      <w:r w:rsidR="00BA1A2A">
        <w:br w:type="page"/>
      </w:r>
    </w:p>
    <w:p w14:paraId="5C3BF724" w14:textId="60B8506A" w:rsidR="00BA1A2A" w:rsidRDefault="00BA1A2A" w:rsidP="00BA1A2A">
      <w:pPr>
        <w:pStyle w:val="Caption"/>
        <w:jc w:val="center"/>
      </w:pPr>
      <w:bookmarkStart w:id="1283" w:name="_Ref13628689"/>
      <w:bookmarkStart w:id="1284" w:name="_Toc13270405"/>
      <w:bookmarkStart w:id="1285" w:name="_Toc13270845"/>
      <w:bookmarkStart w:id="1286" w:name="_Toc13455291"/>
      <w:bookmarkStart w:id="1287" w:name="_Ref13730384"/>
      <w:bookmarkStart w:id="1288" w:name="_Toc27007727"/>
      <w:bookmarkStart w:id="1289" w:name="_Toc27378477"/>
      <w:bookmarkStart w:id="1290" w:name="_Toc27479909"/>
      <w:r>
        <w:lastRenderedPageBreak/>
        <w:t xml:space="preserve">Figure </w:t>
      </w:r>
      <w:r>
        <w:fldChar w:fldCharType="begin"/>
      </w:r>
      <w:r>
        <w:instrText xml:space="preserve"> STYLEREF 1 \s </w:instrText>
      </w:r>
      <w:r>
        <w:fldChar w:fldCharType="separate"/>
      </w:r>
      <w:r w:rsidR="006A6CBE">
        <w:rPr>
          <w:noProof/>
        </w:rPr>
        <w:t>4</w:t>
      </w:r>
      <w:r>
        <w:rPr>
          <w:noProof/>
        </w:rPr>
        <w:fldChar w:fldCharType="end"/>
      </w:r>
      <w:r>
        <w:noBreakHyphen/>
      </w:r>
      <w:r>
        <w:fldChar w:fldCharType="begin"/>
      </w:r>
      <w:r>
        <w:instrText xml:space="preserve"> SEQ Figure \* ARABIC \s 1 </w:instrText>
      </w:r>
      <w:r>
        <w:fldChar w:fldCharType="separate"/>
      </w:r>
      <w:r w:rsidR="006A6CBE">
        <w:rPr>
          <w:noProof/>
        </w:rPr>
        <w:t>2</w:t>
      </w:r>
      <w:r>
        <w:rPr>
          <w:noProof/>
        </w:rPr>
        <w:fldChar w:fldCharType="end"/>
      </w:r>
      <w:bookmarkEnd w:id="1283"/>
      <w:r w:rsidR="00000000">
        <w:rPr>
          <w:noProof/>
        </w:rPr>
        <w:object w:dxaOrig="1440" w:dyaOrig="1440" w14:anchorId="1468EBBD">
          <v:shape id="_x0000_s2109" type="#_x0000_t75" style="position:absolute;left:0;text-align:left;margin-left:105.55pt;margin-top:524.25pt;width:239pt;height:47pt;z-index:251680256;mso-position-horizontal-relative:text;mso-position-vertical-relative:text" o:preferrelative="f" o:allowincell="f">
            <v:imagedata r:id="rId32" o:title=""/>
          </v:shape>
          <o:OLEObject Type="Embed" ProgID="Equation" ShapeID="_x0000_s2109" DrawAspect="Content" ObjectID="_1775311512" r:id="rId33"/>
        </w:object>
      </w:r>
      <w:r w:rsidR="00370320">
        <w:rPr>
          <w:noProof/>
        </w:rPr>
        <mc:AlternateContent>
          <mc:Choice Requires="wps">
            <w:drawing>
              <wp:anchor distT="0" distB="0" distL="114300" distR="114300" simplePos="0" relativeHeight="251660800" behindDoc="0" locked="0" layoutInCell="0" allowOverlap="1" wp14:anchorId="18285F25" wp14:editId="3BCF7088">
                <wp:simplePos x="0" y="0"/>
                <wp:positionH relativeFrom="column">
                  <wp:posOffset>4145280</wp:posOffset>
                </wp:positionH>
                <wp:positionV relativeFrom="paragraph">
                  <wp:posOffset>2518410</wp:posOffset>
                </wp:positionV>
                <wp:extent cx="17145" cy="7620"/>
                <wp:effectExtent l="0" t="0" r="0" b="0"/>
                <wp:wrapNone/>
                <wp:docPr id="918035537" name="Line 10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 cy="762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06A9FB" id="Line 1066"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4pt,198.3pt" to="327.75pt,19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" o:allowincell="f" strokecolor="white"/>
            </w:pict>
          </mc:Fallback>
        </mc:AlternateContent>
      </w:r>
      <w:r w:rsidR="00370320">
        <w:rPr>
          <w:noProof/>
        </w:rPr>
        <mc:AlternateContent>
          <mc:Choice Requires="wps">
            <w:drawing>
              <wp:anchor distT="0" distB="0" distL="114300" distR="114300" simplePos="0" relativeHeight="251659776" behindDoc="0" locked="0" layoutInCell="0" allowOverlap="1" wp14:anchorId="5FD6CBBB" wp14:editId="36C5EF7B">
                <wp:simplePos x="0" y="0"/>
                <wp:positionH relativeFrom="column">
                  <wp:posOffset>4114800</wp:posOffset>
                </wp:positionH>
                <wp:positionV relativeFrom="paragraph">
                  <wp:posOffset>2468880</wp:posOffset>
                </wp:positionV>
                <wp:extent cx="7620" cy="24765"/>
                <wp:effectExtent l="0" t="0" r="0" b="0"/>
                <wp:wrapNone/>
                <wp:docPr id="649871249" name="Line 10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24765"/>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47BDFE" id="Line 1065"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194.4pt" to="324.6pt,19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" o:allowincell="f" strokecolor="white"/>
            </w:pict>
          </mc:Fallback>
        </mc:AlternateContent>
      </w:r>
      <w:r>
        <w:t>: Rod Element Geometry, Coordinate System and Forces</w:t>
      </w:r>
      <w:bookmarkEnd w:id="1284"/>
      <w:bookmarkEnd w:id="1285"/>
      <w:bookmarkEnd w:id="1286"/>
      <w:bookmarkEnd w:id="1287"/>
      <w:bookmarkEnd w:id="1288"/>
      <w:bookmarkEnd w:id="1289"/>
      <w:bookmarkEnd w:id="1290"/>
    </w:p>
    <w:p w14:paraId="038501DD" w14:textId="6D650EEB" w:rsidR="00BA1A2A" w:rsidRDefault="00370320" w:rsidP="00BA1A2A">
      <w:r>
        <w:rPr>
          <w:noProof/>
        </w:rPr>
        <mc:AlternateContent>
          <mc:Choice Requires="wps">
            <w:drawing>
              <wp:anchor distT="0" distB="0" distL="114300" distR="114300" simplePos="0" relativeHeight="251679232" behindDoc="0" locked="0" layoutInCell="1" allowOverlap="1" wp14:anchorId="4E52B51A" wp14:editId="76170D45">
                <wp:simplePos x="0" y="0"/>
                <wp:positionH relativeFrom="column">
                  <wp:posOffset>3671570</wp:posOffset>
                </wp:positionH>
                <wp:positionV relativeFrom="paragraph">
                  <wp:posOffset>2014855</wp:posOffset>
                </wp:positionV>
                <wp:extent cx="400050" cy="323850"/>
                <wp:effectExtent l="0" t="0" r="0" b="0"/>
                <wp:wrapNone/>
                <wp:docPr id="1685383286" name="Text Box 10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14044B" w14:textId="77777777" w:rsidR="003C3563"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52B51A" id="Text Box 1084" o:spid="_x0000_s1064" type="#_x0000_t202" style="position:absolute;left:0;text-align:left;margin-left:289.1pt;margin-top:158.65pt;width:31.5pt;height:25.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" filled="f" stroked="f">
                <v:textbox>
                  <w:txbxContent>
                    <w:p w14:paraId="6714044B" w14:textId="77777777" w:rsidR="003C3563" w:rsidRDefault="003C3563" w:rsidP="00BA1A2A"/>
                  </w:txbxContent>
                </v:textbox>
              </v:shape>
            </w:pict>
          </mc:Fallback>
        </mc:AlternateContent>
      </w:r>
      <w:r>
        <w:rPr>
          <w:noProof/>
        </w:rPr>
        <mc:AlternateContent>
          <mc:Choice Requires="wps">
            <w:drawing>
              <wp:anchor distT="0" distB="0" distL="114300" distR="114300" simplePos="0" relativeHeight="251678208" behindDoc="0" locked="0" layoutInCell="1" allowOverlap="1" wp14:anchorId="55FA7D10" wp14:editId="3D48F306">
                <wp:simplePos x="0" y="0"/>
                <wp:positionH relativeFrom="column">
                  <wp:posOffset>518795</wp:posOffset>
                </wp:positionH>
                <wp:positionV relativeFrom="paragraph">
                  <wp:posOffset>3843655</wp:posOffset>
                </wp:positionV>
                <wp:extent cx="428625" cy="333375"/>
                <wp:effectExtent l="0" t="0" r="0" b="0"/>
                <wp:wrapNone/>
                <wp:docPr id="1558524684" name="Text Box 10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9A31FD" w14:textId="77777777" w:rsidR="003C3563"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FA7D10" id="Text Box 1083" o:spid="_x0000_s1065" type="#_x0000_t202" style="position:absolute;left:0;text-align:left;margin-left:40.85pt;margin-top:302.65pt;width:33.75pt;height:26.2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" filled="f" stroked="f">
                <v:textbox>
                  <w:txbxContent>
                    <w:p w14:paraId="3B9A31FD" w14:textId="77777777" w:rsidR="003C3563" w:rsidRDefault="003C3563" w:rsidP="00BA1A2A"/>
                  </w:txbxContent>
                </v:textbox>
              </v:shape>
            </w:pict>
          </mc:Fallback>
        </mc:AlternateContent>
      </w:r>
      <w:r w:rsidR="00000000">
        <w:rPr>
          <w:noProof/>
        </w:rPr>
        <w:object w:dxaOrig="1440" w:dyaOrig="1440" w14:anchorId="059CA7C2">
          <v:shape id="_x0000_s2106" type="#_x0000_t75" style="position:absolute;left:0;text-align:left;margin-left:1.65pt;margin-top:370.1pt;width:13.95pt;height:15pt;z-index:251677184;mso-position-horizontal-relative:text;mso-position-vertical-relative:text" o:preferrelative="f">
            <v:imagedata r:id="rId34" o:title=""/>
          </v:shape>
          <o:OLEObject Type="Embed" ProgID="Equation" ShapeID="_x0000_s2106" DrawAspect="Content" ObjectID="_1775311513" r:id="rId35"/>
        </w:object>
      </w:r>
      <w:r w:rsidR="00000000">
        <w:rPr>
          <w:noProof/>
        </w:rPr>
        <w:object w:dxaOrig="1440" w:dyaOrig="1440" w14:anchorId="65DC61E4">
          <v:shape id="_x0000_s2105" type="#_x0000_t75" style="position:absolute;left:0;text-align:left;margin-left:50.4pt;margin-top:346.1pt;width:12pt;height:15pt;z-index:251676160;mso-position-horizontal-relative:text;mso-position-vertical-relative:text" o:preferrelative="f">
            <v:imagedata r:id="rId36" o:title=""/>
          </v:shape>
          <o:OLEObject Type="Embed" ProgID="Equation" ShapeID="_x0000_s2105" DrawAspect="Content" ObjectID="_1775311514" r:id="rId37"/>
        </w:object>
      </w:r>
      <w:r>
        <w:rPr>
          <w:noProof/>
        </w:rPr>
        <mc:AlternateContent>
          <mc:Choice Requires="wps">
            <w:drawing>
              <wp:anchor distT="0" distB="0" distL="114300" distR="114300" simplePos="0" relativeHeight="251675136" behindDoc="0" locked="0" layoutInCell="1" allowOverlap="1" wp14:anchorId="52A44C4E" wp14:editId="1DFF69A5">
                <wp:simplePos x="0" y="0"/>
                <wp:positionH relativeFrom="column">
                  <wp:posOffset>4017010</wp:posOffset>
                </wp:positionH>
                <wp:positionV relativeFrom="paragraph">
                  <wp:posOffset>2221230</wp:posOffset>
                </wp:positionV>
                <wp:extent cx="133350" cy="123825"/>
                <wp:effectExtent l="0" t="0" r="0" b="0"/>
                <wp:wrapNone/>
                <wp:docPr id="1812535840" name="Oval 10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238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3101567" id="Oval 1080" o:spid="_x0000_s1026" style="position:absolute;margin-left:316.3pt;margin-top:174.9pt;width:10.5pt;height:9.7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"/>
            </w:pict>
          </mc:Fallback>
        </mc:AlternateContent>
      </w:r>
      <w:r>
        <w:rPr>
          <w:noProof/>
        </w:rPr>
        <mc:AlternateContent>
          <mc:Choice Requires="wps">
            <w:drawing>
              <wp:anchor distT="0" distB="0" distL="114300" distR="114300" simplePos="0" relativeHeight="251674112" behindDoc="0" locked="0" layoutInCell="1" allowOverlap="1" wp14:anchorId="04103C6F" wp14:editId="73A83955">
                <wp:simplePos x="0" y="0"/>
                <wp:positionH relativeFrom="column">
                  <wp:posOffset>760730</wp:posOffset>
                </wp:positionH>
                <wp:positionV relativeFrom="paragraph">
                  <wp:posOffset>2228850</wp:posOffset>
                </wp:positionV>
                <wp:extent cx="3290570" cy="1904365"/>
                <wp:effectExtent l="0" t="0" r="0" b="0"/>
                <wp:wrapNone/>
                <wp:docPr id="936127521" name="Line 10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90570" cy="1904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B4C2A1" id="Line 1079" o:spid="_x0000_s1026" style="position:absolute;flip:y;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9pt,175.5pt" to="319pt,32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"/>
            </w:pict>
          </mc:Fallback>
        </mc:AlternateContent>
      </w:r>
      <w:r>
        <w:rPr>
          <w:noProof/>
        </w:rPr>
        <mc:AlternateContent>
          <mc:Choice Requires="wps">
            <w:drawing>
              <wp:anchor distT="0" distB="0" distL="114300" distR="114300" simplePos="0" relativeHeight="251673088" behindDoc="0" locked="0" layoutInCell="1" allowOverlap="1" wp14:anchorId="7DEB179B" wp14:editId="7238C021">
                <wp:simplePos x="0" y="0"/>
                <wp:positionH relativeFrom="column">
                  <wp:posOffset>719455</wp:posOffset>
                </wp:positionH>
                <wp:positionV relativeFrom="paragraph">
                  <wp:posOffset>4130040</wp:posOffset>
                </wp:positionV>
                <wp:extent cx="133350" cy="123825"/>
                <wp:effectExtent l="0" t="0" r="0" b="0"/>
                <wp:wrapNone/>
                <wp:docPr id="1096330779" name="Oval 10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238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3CDD4F9" id="Oval 1078" o:spid="_x0000_s1026" style="position:absolute;margin-left:56.65pt;margin-top:325.2pt;width:10.5pt;height:9.7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" filled="f"/>
            </w:pict>
          </mc:Fallback>
        </mc:AlternateContent>
      </w:r>
      <w:r>
        <w:rPr>
          <w:noProof/>
        </w:rPr>
        <mc:AlternateContent>
          <mc:Choice Requires="wps">
            <w:drawing>
              <wp:anchor distT="0" distB="0" distL="114300" distR="114300" simplePos="0" relativeHeight="251672064" behindDoc="0" locked="0" layoutInCell="1" allowOverlap="1" wp14:anchorId="3EF598BC" wp14:editId="6124EAE5">
                <wp:simplePos x="0" y="0"/>
                <wp:positionH relativeFrom="column">
                  <wp:posOffset>48895</wp:posOffset>
                </wp:positionH>
                <wp:positionV relativeFrom="paragraph">
                  <wp:posOffset>4531995</wp:posOffset>
                </wp:positionV>
                <wp:extent cx="118745" cy="58420"/>
                <wp:effectExtent l="0" t="0" r="0" b="0"/>
                <wp:wrapNone/>
                <wp:docPr id="901112254" name="Line 10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8745" cy="58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06C4B9" id="Line 1077" o:spid="_x0000_s1026" style="position:absolute;flip:x;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356.85pt" to="13.2pt,36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">
                <v:stroke endarrow="block"/>
              </v:line>
            </w:pict>
          </mc:Fallback>
        </mc:AlternateContent>
      </w:r>
      <w:r>
        <w:rPr>
          <w:noProof/>
        </w:rPr>
        <mc:AlternateContent>
          <mc:Choice Requires="wps">
            <w:drawing>
              <wp:anchor distT="0" distB="0" distL="114300" distR="114300" simplePos="0" relativeHeight="251671040" behindDoc="0" locked="0" layoutInCell="1" allowOverlap="1" wp14:anchorId="6EF12ED9" wp14:editId="5D5F01D1">
                <wp:simplePos x="0" y="0"/>
                <wp:positionH relativeFrom="column">
                  <wp:posOffset>158115</wp:posOffset>
                </wp:positionH>
                <wp:positionV relativeFrom="paragraph">
                  <wp:posOffset>4379595</wp:posOffset>
                </wp:positionV>
                <wp:extent cx="285750" cy="158750"/>
                <wp:effectExtent l="0" t="0" r="0" b="0"/>
                <wp:wrapNone/>
                <wp:docPr id="740474505" name="Line 10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158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5C38C6" id="Line 1076" o:spid="_x0000_s1026" style="position:absolute;flip:x;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5pt,344.85pt" to="34.95pt,35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">
                <v:stroke endarrow="block"/>
              </v:line>
            </w:pict>
          </mc:Fallback>
        </mc:AlternateContent>
      </w:r>
      <w:r>
        <w:rPr>
          <w:noProof/>
        </w:rPr>
        <mc:AlternateContent>
          <mc:Choice Requires="wps">
            <w:drawing>
              <wp:anchor distT="0" distB="0" distL="114300" distR="114300" simplePos="0" relativeHeight="251670016" behindDoc="0" locked="0" layoutInCell="1" allowOverlap="1" wp14:anchorId="359F30C5" wp14:editId="0524D5DA">
                <wp:simplePos x="0" y="0"/>
                <wp:positionH relativeFrom="column">
                  <wp:posOffset>506095</wp:posOffset>
                </wp:positionH>
                <wp:positionV relativeFrom="paragraph">
                  <wp:posOffset>4194175</wp:posOffset>
                </wp:positionV>
                <wp:extent cx="285750" cy="158750"/>
                <wp:effectExtent l="0" t="0" r="0" b="0"/>
                <wp:wrapNone/>
                <wp:docPr id="202370705" name="Line 10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158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3939E9" id="Line 1075" o:spid="_x0000_s1026" style="position:absolute;flip:x;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5pt,330.25pt" to="62.35pt,34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">
                <v:stroke endarrow="block"/>
              </v:line>
            </w:pict>
          </mc:Fallback>
        </mc:AlternateContent>
      </w:r>
      <w:r>
        <w:rPr>
          <w:noProof/>
        </w:rPr>
        <mc:AlternateContent>
          <mc:Choice Requires="wps">
            <w:drawing>
              <wp:anchor distT="0" distB="0" distL="114300" distR="114300" simplePos="0" relativeHeight="251668992" behindDoc="0" locked="0" layoutInCell="1" allowOverlap="1" wp14:anchorId="371ECBCF" wp14:editId="0F3EAF5D">
                <wp:simplePos x="0" y="0"/>
                <wp:positionH relativeFrom="column">
                  <wp:posOffset>4975225</wp:posOffset>
                </wp:positionH>
                <wp:positionV relativeFrom="paragraph">
                  <wp:posOffset>1535430</wp:posOffset>
                </wp:positionV>
                <wp:extent cx="438150" cy="247650"/>
                <wp:effectExtent l="0" t="0" r="0" b="0"/>
                <wp:wrapNone/>
                <wp:docPr id="677296586" name="Line 10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8150"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AA9580" id="Line 1074" o:spid="_x0000_s1026" style="position:absolute;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1.75pt,120.9pt" to="426.25pt,14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">
                <v:stroke endarrow="block"/>
              </v:line>
            </w:pict>
          </mc:Fallback>
        </mc:AlternateContent>
      </w:r>
      <w:r>
        <w:rPr>
          <w:noProof/>
        </w:rPr>
        <mc:AlternateContent>
          <mc:Choice Requires="wps">
            <w:drawing>
              <wp:anchor distT="0" distB="0" distL="114300" distR="114300" simplePos="0" relativeHeight="251667968" behindDoc="0" locked="0" layoutInCell="1" allowOverlap="1" wp14:anchorId="337DA0A9" wp14:editId="51A547B0">
                <wp:simplePos x="0" y="0"/>
                <wp:positionH relativeFrom="column">
                  <wp:posOffset>4092575</wp:posOffset>
                </wp:positionH>
                <wp:positionV relativeFrom="paragraph">
                  <wp:posOffset>2122170</wp:posOffset>
                </wp:positionV>
                <wp:extent cx="285750" cy="158750"/>
                <wp:effectExtent l="0" t="0" r="0" b="0"/>
                <wp:wrapNone/>
                <wp:docPr id="807459155" name="Line 10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5750" cy="158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1E051F" id="Line 1073" o:spid="_x0000_s1026" style="position:absolute;flip: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2.25pt,167.1pt" to="344.75pt,17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">
                <v:stroke endarrow="block"/>
              </v:line>
            </w:pict>
          </mc:Fallback>
        </mc:AlternateContent>
      </w:r>
      <w:r>
        <w:rPr>
          <w:noProof/>
        </w:rPr>
        <mc:AlternateContent>
          <mc:Choice Requires="wps">
            <w:drawing>
              <wp:anchor distT="0" distB="0" distL="114300" distR="114300" simplePos="0" relativeHeight="251666944" behindDoc="0" locked="0" layoutInCell="1" allowOverlap="1" wp14:anchorId="758952C6" wp14:editId="045B192E">
                <wp:simplePos x="0" y="0"/>
                <wp:positionH relativeFrom="column">
                  <wp:posOffset>4719955</wp:posOffset>
                </wp:positionH>
                <wp:positionV relativeFrom="paragraph">
                  <wp:posOffset>1869440</wp:posOffset>
                </wp:positionV>
                <wp:extent cx="118745" cy="58420"/>
                <wp:effectExtent l="0" t="0" r="0" b="0"/>
                <wp:wrapNone/>
                <wp:docPr id="1322844334" name="Line 10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8745" cy="58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71EDB1" id="Line 1072"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1.65pt,147.2pt" to="381pt,15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">
                <v:stroke endarrow="block"/>
              </v:line>
            </w:pict>
          </mc:Fallback>
        </mc:AlternateContent>
      </w:r>
      <w:r>
        <w:rPr>
          <w:noProof/>
        </w:rPr>
        <mc:AlternateContent>
          <mc:Choice Requires="wps">
            <w:drawing>
              <wp:anchor distT="0" distB="0" distL="114300" distR="114300" simplePos="0" relativeHeight="251665920" behindDoc="0" locked="0" layoutInCell="1" allowOverlap="1" wp14:anchorId="30397EE6" wp14:editId="03C9F693">
                <wp:simplePos x="0" y="0"/>
                <wp:positionH relativeFrom="column">
                  <wp:posOffset>4458335</wp:posOffset>
                </wp:positionH>
                <wp:positionV relativeFrom="paragraph">
                  <wp:posOffset>1922145</wp:posOffset>
                </wp:positionV>
                <wp:extent cx="285750" cy="158750"/>
                <wp:effectExtent l="0" t="0" r="0" b="0"/>
                <wp:wrapNone/>
                <wp:docPr id="1195095797" name="Line 10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5750" cy="158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4BD0C3" id="Line 1071" o:spid="_x0000_s1026" style="position:absolute;flip:y;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05pt,151.35pt" to="373.55pt,16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">
                <v:stroke endarrow="block"/>
              </v:line>
            </w:pict>
          </mc:Fallback>
        </mc:AlternateContent>
      </w:r>
      <w:r w:rsidR="00000000">
        <w:rPr>
          <w:noProof/>
        </w:rPr>
        <w:object w:dxaOrig="1440" w:dyaOrig="1440" w14:anchorId="28C618E5">
          <v:shape id="_x0000_s2094" type="#_x0000_t75" style="position:absolute;left:0;text-align:left;margin-left:432.5pt;margin-top:107.7pt;width:13pt;height:15pt;z-index:251664896;mso-position-horizontal-relative:text;mso-position-vertical-relative:text" o:preferrelative="f">
            <v:imagedata r:id="rId38" o:title=""/>
          </v:shape>
          <o:OLEObject Type="Embed" ProgID="Equation" ShapeID="_x0000_s2094" DrawAspect="Content" ObjectID="_1775311515" r:id="rId39"/>
        </w:object>
      </w:r>
      <w:r w:rsidR="00000000">
        <w:rPr>
          <w:noProof/>
        </w:rPr>
        <w:object w:dxaOrig="1440" w:dyaOrig="1440" w14:anchorId="52B5CCC7">
          <v:shape id="_x0000_s2093" type="#_x0000_t75" style="position:absolute;left:0;text-align:left;margin-left:373.25pt;margin-top:162.45pt;width:13.95pt;height:15pt;z-index:251663872;mso-position-horizontal-relative:text;mso-position-vertical-relative:text" o:preferrelative="f">
            <v:imagedata r:id="rId40" o:title=""/>
          </v:shape>
          <o:OLEObject Type="Embed" ProgID="Equation" ShapeID="_x0000_s2093" DrawAspect="Content" ObjectID="_1775311516" r:id="rId41"/>
        </w:object>
      </w:r>
      <w:r w:rsidR="00000000">
        <w:rPr>
          <w:noProof/>
        </w:rPr>
        <w:object w:dxaOrig="1440" w:dyaOrig="1440" w14:anchorId="237DC1FD">
          <v:shape id="_x0000_s2092" type="#_x0000_t75" style="position:absolute;left:0;text-align:left;margin-left:341pt;margin-top:178.2pt;width:12pt;height:15pt;z-index:251662848;mso-position-horizontal-relative:text;mso-position-vertical-relative:text" o:preferrelative="f">
            <v:imagedata r:id="rId42" o:title=""/>
          </v:shape>
          <o:OLEObject Type="Embed" ProgID="Equation" ShapeID="_x0000_s2092" DrawAspect="Content" ObjectID="_1775311517" r:id="rId43"/>
        </w:object>
      </w:r>
      <w:r>
        <w:rPr>
          <w:noProof/>
        </w:rPr>
        <mc:AlternateContent>
          <mc:Choice Requires="wps">
            <w:drawing>
              <wp:anchor distT="0" distB="0" distL="114300" distR="114300" simplePos="0" relativeHeight="251661824" behindDoc="0" locked="0" layoutInCell="1" allowOverlap="1" wp14:anchorId="2A87DCA1" wp14:editId="35E2D47F">
                <wp:simplePos x="0" y="0"/>
                <wp:positionH relativeFrom="column">
                  <wp:posOffset>826770</wp:posOffset>
                </wp:positionH>
                <wp:positionV relativeFrom="paragraph">
                  <wp:posOffset>2335530</wp:posOffset>
                </wp:positionV>
                <wp:extent cx="3292475" cy="1904365"/>
                <wp:effectExtent l="0" t="0" r="0" b="0"/>
                <wp:wrapNone/>
                <wp:docPr id="1007362302" name="Line 10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92475" cy="1904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573787" id="Line 1067" o:spid="_x0000_s1026" style="position:absolute;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1pt,183.9pt" to="324.35pt,33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"/>
            </w:pict>
          </mc:Fallback>
        </mc:AlternateContent>
      </w:r>
      <w:r w:rsidR="00BA1A2A">
        <w:br w:type="page"/>
      </w:r>
    </w:p>
    <w:p w14:paraId="20A53056" w14:textId="3353DBBD" w:rsidR="00BA1A2A" w:rsidRDefault="00BA1A2A" w:rsidP="00BA1A2A">
      <w:pPr>
        <w:pStyle w:val="Caption"/>
        <w:jc w:val="center"/>
      </w:pPr>
      <w:bookmarkStart w:id="1291" w:name="_Toc13270406"/>
      <w:bookmarkStart w:id="1292" w:name="_Toc13270846"/>
      <w:bookmarkStart w:id="1293" w:name="_Toc13455292"/>
      <w:bookmarkStart w:id="1294" w:name="_Toc27007728"/>
      <w:bookmarkStart w:id="1295" w:name="_Toc27378478"/>
      <w:bookmarkStart w:id="1296" w:name="_Toc27479910"/>
      <w:r>
        <w:lastRenderedPageBreak/>
        <w:t xml:space="preserve">Figure </w:t>
      </w:r>
      <w:r>
        <w:fldChar w:fldCharType="begin"/>
      </w:r>
      <w:r>
        <w:instrText xml:space="preserve"> STYLEREF 1 \s </w:instrText>
      </w:r>
      <w:r>
        <w:fldChar w:fldCharType="separate"/>
      </w:r>
      <w:r w:rsidR="006A6CBE">
        <w:rPr>
          <w:noProof/>
        </w:rPr>
        <w:t>4</w:t>
      </w:r>
      <w:r>
        <w:rPr>
          <w:noProof/>
        </w:rPr>
        <w:fldChar w:fldCharType="end"/>
      </w:r>
      <w:r>
        <w:noBreakHyphen/>
      </w:r>
      <w:r>
        <w:fldChar w:fldCharType="begin"/>
      </w:r>
      <w:r>
        <w:instrText xml:space="preserve"> SEQ Figure \* ARABIC \s 1 </w:instrText>
      </w:r>
      <w:r>
        <w:fldChar w:fldCharType="separate"/>
      </w:r>
      <w:r w:rsidR="006A6CBE">
        <w:rPr>
          <w:noProof/>
        </w:rPr>
        <w:t>3</w:t>
      </w:r>
      <w:r>
        <w:rPr>
          <w:noProof/>
        </w:rPr>
        <w:fldChar w:fldCharType="end"/>
      </w:r>
      <w:r>
        <w:t>: Bar Element Geometry and Coordinate System</w:t>
      </w:r>
      <w:bookmarkEnd w:id="1291"/>
      <w:bookmarkEnd w:id="1292"/>
      <w:bookmarkEnd w:id="1293"/>
      <w:bookmarkEnd w:id="1294"/>
      <w:bookmarkEnd w:id="1295"/>
      <w:bookmarkEnd w:id="1296"/>
    </w:p>
    <w:p w14:paraId="7C3C1DCB" w14:textId="77777777" w:rsidR="00BA1A2A" w:rsidRDefault="00BA1A2A" w:rsidP="00BA1A2A"/>
    <w:p w14:paraId="294FEAAF" w14:textId="0377BD66" w:rsidR="00EB6851" w:rsidRDefault="00370320" w:rsidP="00BA1A2A">
      <w:pPr>
        <w:pStyle w:val="Caption"/>
        <w:jc w:val="center"/>
      </w:pPr>
      <w:r>
        <w:rPr>
          <w:noProof/>
        </w:rPr>
        <w:drawing>
          <wp:inline distT="0" distB="0" distL="0" distR="0" wp14:anchorId="0633BDA8" wp14:editId="52402FD4">
            <wp:extent cx="5400675" cy="4352925"/>
            <wp:effectExtent l="0" t="0" r="0" b="0"/>
            <wp:docPr id="11122764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00675" cy="4352925"/>
                    </a:xfrm>
                    <a:prstGeom prst="rect">
                      <a:avLst/>
                    </a:prstGeom>
                    <a:noFill/>
                    <a:ln>
                      <a:noFill/>
                    </a:ln>
                  </pic:spPr>
                </pic:pic>
              </a:graphicData>
            </a:graphic>
          </wp:inline>
        </w:drawing>
      </w:r>
    </w:p>
    <w:p w14:paraId="79EB11D0" w14:textId="77777777" w:rsidR="00F10887" w:rsidRDefault="00F10887" w:rsidP="00F10887"/>
    <w:p w14:paraId="4A175B63" w14:textId="77777777" w:rsidR="00F10887" w:rsidRDefault="00F10887" w:rsidP="00F10887"/>
    <w:p w14:paraId="7D19C47F" w14:textId="77777777" w:rsidR="00F10887" w:rsidRPr="00F10887" w:rsidRDefault="00F10887" w:rsidP="00F10887"/>
    <w:p w14:paraId="60942CAD" w14:textId="77777777" w:rsidR="00EB6851" w:rsidRPr="00EB6851" w:rsidRDefault="00EB6851" w:rsidP="00EB6851"/>
    <w:p w14:paraId="2F82E275" w14:textId="6B90E1BC" w:rsidR="00BA1A2A" w:rsidRDefault="00D76CAE" w:rsidP="00BA1A2A">
      <w:pPr>
        <w:pStyle w:val="Caption"/>
        <w:jc w:val="center"/>
      </w:pPr>
      <w:r w:rsidRPr="00AA736C">
        <w:rPr>
          <w:position w:val="-102"/>
        </w:rPr>
        <w:object w:dxaOrig="8280" w:dyaOrig="2160" w14:anchorId="09FF7BE0">
          <v:shape id="_x0000_i1038" type="#_x0000_t75" style="width:415.5pt;height:108pt" o:ole="">
            <v:imagedata r:id="rId45" o:title=""/>
          </v:shape>
          <o:OLEObject Type="Embed" ProgID="Equation.DSMT4" ShapeID="_x0000_i1038" DrawAspect="Content" ObjectID="_1775311503" r:id="rId46"/>
        </w:object>
      </w:r>
      <w:r w:rsidR="00BA1A2A" w:rsidRPr="00EB6851">
        <w:br w:type="page"/>
      </w:r>
      <w:bookmarkStart w:id="1297" w:name="_Toc13270407"/>
      <w:bookmarkStart w:id="1298" w:name="_Toc13270847"/>
      <w:bookmarkStart w:id="1299" w:name="_Toc13455293"/>
      <w:bookmarkStart w:id="1300" w:name="_Toc27007729"/>
      <w:bookmarkStart w:id="1301" w:name="_Toc27378479"/>
      <w:bookmarkStart w:id="1302" w:name="_Toc27479911"/>
      <w:r w:rsidR="00BA1A2A">
        <w:lastRenderedPageBreak/>
        <w:t xml:space="preserve">Figure </w:t>
      </w:r>
      <w:r>
        <w:fldChar w:fldCharType="begin"/>
      </w:r>
      <w:r>
        <w:instrText xml:space="preserve"> STYLEREF 1 \s </w:instrText>
      </w:r>
      <w:r>
        <w:fldChar w:fldCharType="separate"/>
      </w:r>
      <w:r w:rsidR="006A6CBE">
        <w:rPr>
          <w:noProof/>
        </w:rPr>
        <w:t>4</w:t>
      </w:r>
      <w:r>
        <w:rPr>
          <w:noProof/>
        </w:rPr>
        <w:fldChar w:fldCharType="end"/>
      </w:r>
      <w:r w:rsidR="00BA1A2A">
        <w:noBreakHyphen/>
      </w:r>
      <w:r>
        <w:fldChar w:fldCharType="begin"/>
      </w:r>
      <w:r>
        <w:instrText xml:space="preserve"> SEQ Figure \* ARABIC \s 1 </w:instrText>
      </w:r>
      <w:r>
        <w:fldChar w:fldCharType="separate"/>
      </w:r>
      <w:r w:rsidR="006A6CBE">
        <w:rPr>
          <w:noProof/>
        </w:rPr>
        <w:t>4</w:t>
      </w:r>
      <w:r>
        <w:rPr>
          <w:noProof/>
        </w:rPr>
        <w:fldChar w:fldCharType="end"/>
      </w:r>
      <w:r w:rsidR="00370320">
        <w:rPr>
          <w:noProof/>
        </w:rPr>
        <mc:AlternateContent>
          <mc:Choice Requires="wps">
            <w:drawing>
              <wp:anchor distT="0" distB="0" distL="114300" distR="114300" simplePos="0" relativeHeight="251691520" behindDoc="0" locked="0" layoutInCell="0" allowOverlap="1" wp14:anchorId="3927DE89" wp14:editId="5D20E5D2">
                <wp:simplePos x="0" y="0"/>
                <wp:positionH relativeFrom="column">
                  <wp:posOffset>4514850</wp:posOffset>
                </wp:positionH>
                <wp:positionV relativeFrom="paragraph">
                  <wp:posOffset>438150</wp:posOffset>
                </wp:positionV>
                <wp:extent cx="9525" cy="9525"/>
                <wp:effectExtent l="0" t="0" r="0" b="0"/>
                <wp:wrapNone/>
                <wp:docPr id="1759787026" name="Line 1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CF17FF" id="Line 1273"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5pt,34.5pt" to="356.25pt,3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" o:allowincell="f"/>
            </w:pict>
          </mc:Fallback>
        </mc:AlternateContent>
      </w:r>
      <w:r w:rsidR="00BA1A2A">
        <w:t>: Bar Element Forces</w:t>
      </w:r>
      <w:bookmarkEnd w:id="1297"/>
      <w:bookmarkEnd w:id="1298"/>
      <w:bookmarkEnd w:id="1299"/>
      <w:bookmarkEnd w:id="1300"/>
      <w:bookmarkEnd w:id="1301"/>
      <w:bookmarkEnd w:id="1302"/>
    </w:p>
    <w:p w14:paraId="4B3674C6" w14:textId="77777777" w:rsidR="00BA1A2A" w:rsidRDefault="00BA1A2A" w:rsidP="00BA1A2A"/>
    <w:p w14:paraId="032ABAB5" w14:textId="58409693" w:rsidR="00BA1A2A" w:rsidRDefault="00370320" w:rsidP="00BA1A2A">
      <w:pPr>
        <w:pStyle w:val="Header"/>
        <w:tabs>
          <w:tab w:val="clear" w:pos="4320"/>
          <w:tab w:val="clear" w:pos="8640"/>
        </w:tabs>
      </w:pPr>
      <w:r>
        <w:rPr>
          <w:noProof/>
        </w:rPr>
        <mc:AlternateContent>
          <mc:Choice Requires="wps">
            <w:drawing>
              <wp:anchor distT="0" distB="0" distL="114300" distR="114300" simplePos="0" relativeHeight="251721216" behindDoc="0" locked="0" layoutInCell="1" allowOverlap="1" wp14:anchorId="499103A3" wp14:editId="5EC8CBD5">
                <wp:simplePos x="0" y="0"/>
                <wp:positionH relativeFrom="column">
                  <wp:posOffset>1096010</wp:posOffset>
                </wp:positionH>
                <wp:positionV relativeFrom="paragraph">
                  <wp:posOffset>1658620</wp:posOffset>
                </wp:positionV>
                <wp:extent cx="3340100" cy="0"/>
                <wp:effectExtent l="0" t="0" r="0" b="0"/>
                <wp:wrapNone/>
                <wp:docPr id="1675635514" name="Line 1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01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152D92" id="Line 1352" o:spid="_x0000_s1026" style="position:absolute;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3pt,130.6pt" to="349.3pt,1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">
                <v:stroke dashstyle="dash"/>
              </v:line>
            </w:pict>
          </mc:Fallback>
        </mc:AlternateContent>
      </w:r>
      <w:r w:rsidR="00000000">
        <w:rPr>
          <w:noProof/>
        </w:rPr>
        <w:object w:dxaOrig="1440" w:dyaOrig="1440" w14:anchorId="5B456432">
          <v:group id="_x0000_s2338" style="position:absolute;left:0;text-align:left;margin-left:-3.7pt;margin-top:60.95pt;width:484.55pt;height:125.3pt;z-index:251720192;mso-position-horizontal-relative:text;mso-position-vertical-relative:text" coordorigin="1366,3359" coordsize="9691,2506">
            <v:group id="_x0000_s2339" style="position:absolute;left:1366;top:3795;width:9270;height:1530" coordorigin="1335,1455" coordsize="9270,1530">
              <v:line id="_x0000_s2340" style="position:absolute;flip:y" from="3130,1455" to="3130,2668">
                <v:stroke endarrow="block"/>
              </v:line>
              <v:rect id="_x0000_s2341" style="position:absolute;left:3142;top:2119;width:5253;height:561"/>
              <v:line id="_x0000_s2342" style="position:absolute;flip:y" from="8610,1812" to="8610,2910">
                <v:stroke endarrow="block"/>
              </v:line>
              <v:line id="_x0000_s2343" style="position:absolute" from="2890,1812" to="2890,2910">
                <v:stroke endarrow="block"/>
              </v:line>
              <v:line id="_x0000_s2344" style="position:absolute" from="8395,2412" to="8951,2412">
                <v:stroke endarrow="block"/>
              </v:line>
              <v:line id="_x0000_s2345" style="position:absolute;flip:x" from="2524,2412" to="3079,2412">
                <v:stroke endarrow="block"/>
              </v:line>
              <v:group id="_x0000_s2346" style="position:absolute;left:1335;top:1920;width:885;height:1065" coordorigin="1320,1935" coordsize="885,1065">
                <v:group id="_x0000_s2347" style="position:absolute;left:1320;top:1935;width:885;height:1065" coordorigin="5670,4680" coordsize="1215,1245">
                  <v:oval id="_x0000_s2348" style="position:absolute;left:5670;top:4695;width:1200;height:1200"/>
                  <v:rect id="_x0000_s2349" style="position:absolute;left:6270;top:4680;width:615;height:1245" stroked="f"/>
                </v:group>
                <v:line id="_x0000_s2350" style="position:absolute;flip:y" from="1650,1965" to="1740,1980">
                  <v:stroke endarrow="block"/>
                </v:line>
              </v:group>
              <v:group id="_x0000_s2351" style="position:absolute;left:9285;top:1890;width:885;height:1065;flip:x" coordorigin="1320,1935" coordsize="885,1065">
                <v:group id="_x0000_s2352" style="position:absolute;left:1320;top:1935;width:885;height:1065" coordorigin="5670,4680" coordsize="1215,1245">
                  <v:oval id="_x0000_s2353" style="position:absolute;left:5670;top:4695;width:1200;height:1200"/>
                  <v:rect id="_x0000_s2354" style="position:absolute;left:6270;top:4680;width:615;height:1245" stroked="f"/>
                </v:group>
                <v:line id="_x0000_s2355" style="position:absolute;flip:y" from="1650,1965" to="1740,1980">
                  <v:stroke endarrow="block"/>
                </v:line>
              </v:group>
              <v:group id="_x0000_s2356" style="position:absolute;left:1665;top:2426;width:732;height:122;flip:x y" coordorigin="9510,2400" coordsize="990,0">
                <v:line id="_x0000_s2357" style="position:absolute" from="9510,2400" to="10305,2400">
                  <v:stroke endarrow="block"/>
                </v:line>
                <v:line id="_x0000_s2358" style="position:absolute" from="10275,2400" to="10500,2400">
                  <v:stroke endarrow="block"/>
                </v:line>
              </v:group>
              <v:group id="_x0000_s2359" style="position:absolute;left:9052;top:2413;width:732;height:122;flip:y" coordorigin="9510,2400" coordsize="990,0">
                <v:line id="_x0000_s2360" style="position:absolute" from="9510,2400" to="10305,2400">
                  <v:stroke endarrow="block"/>
                </v:line>
                <v:line id="_x0000_s2361" style="position:absolute" from="10275,2400" to="10500,2400">
                  <v:stroke endarrow="block"/>
                </v:line>
              </v:group>
              <v:line id="_x0000_s2362" style="position:absolute" from="9936,2412" to="10605,2412">
                <v:stroke endarrow="block"/>
              </v:line>
            </v:group>
            <v:shape id="_x0000_s2363" type="#_x0000_t75" style="position:absolute;left:8862;top:4934;width:200;height:240" o:preferrelative="f">
              <v:imagedata r:id="rId47" o:title=""/>
            </v:shape>
            <v:shape id="_x0000_s2364" type="#_x0000_t75" style="position:absolute;left:2412;top:4964;width:200;height:240" o:preferrelative="f">
              <v:imagedata r:id="rId48" o:title=""/>
            </v:shape>
            <v:shape id="_x0000_s2365" type="#_x0000_t75" style="position:absolute;left:1827;top:4964;width:279;height:300" o:preferrelative="f">
              <v:imagedata r:id="rId49" o:title=""/>
            </v:shape>
            <v:shape id="_x0000_s2366" type="#_x0000_t75" style="position:absolute;left:1827;top:3869;width:360;height:300" o:preferrelative="f">
              <v:imagedata r:id="rId50" o:title=""/>
            </v:shape>
            <v:shape id="_x0000_s2367" type="#_x0000_t75" style="position:absolute;left:9912;top:3869;width:360;height:300" o:preferrelative="f">
              <v:imagedata r:id="rId51" o:title=""/>
            </v:shape>
            <v:shape id="_x0000_s2368" type="#_x0000_t75" style="position:absolute;left:2697;top:5354;width:260;height:300" o:preferrelative="f">
              <v:imagedata r:id="rId52" o:title=""/>
            </v:shape>
            <v:shape id="_x0000_s2369" type="#_x0000_t75" style="position:absolute;left:8772;top:3824;width:260;height:300" o:preferrelative="f">
              <v:imagedata r:id="rId53" o:title=""/>
            </v:shape>
            <v:shape id="_x0000_s2370" type="#_x0000_t75" style="position:absolute;left:10797;top:4574;width:260;height:300" o:preferrelative="f">
              <v:imagedata r:id="rId54" o:title=""/>
            </v:shape>
            <v:shape id="_x0000_s2371" type="#_x0000_t75" style="position:absolute;left:3027;top:3359;width:279;height:300" o:preferrelative="f">
              <v:imagedata r:id="rId55" o:title=""/>
            </v:shape>
            <v:shape id="_x0000_s2372" type="#_x0000_t202" style="position:absolute;left:5296;top:5295;width:1065;height:570" filled="f" stroked="f">
              <v:textbox style="mso-next-textbox:#_x0000_s2372">
                <w:txbxContent>
                  <w:p w14:paraId="6A4CA689" w14:textId="77777777" w:rsidR="003C3563" w:rsidRDefault="003C3563" w:rsidP="00BA1A2A">
                    <w:r>
                      <w:t>Plane 1</w:t>
                    </w:r>
                  </w:p>
                </w:txbxContent>
              </v:textbox>
            </v:shape>
            <v:shape id="_x0000_s2373" type="#_x0000_t202" style="position:absolute;left:3112;top:4404;width:435;height:405" filled="f" stroked="f">
              <v:textbox style="mso-next-textbox:#_x0000_s2373">
                <w:txbxContent>
                  <w:p w14:paraId="5415C66F" w14:textId="77777777" w:rsidR="003C3563" w:rsidRPr="00437364" w:rsidRDefault="003C3563" w:rsidP="00BA1A2A">
                    <w:r>
                      <w:t>a</w:t>
                    </w:r>
                  </w:p>
                </w:txbxContent>
              </v:textbox>
            </v:shape>
            <v:shape id="_x0000_s2374" type="#_x0000_t202" style="position:absolute;left:8080;top:4380;width:525;height:510" filled="f" stroked="f">
              <v:textbox style="mso-next-textbox:#_x0000_s2374">
                <w:txbxContent>
                  <w:p w14:paraId="29466A1C" w14:textId="77777777" w:rsidR="003C3563" w:rsidRPr="00437364" w:rsidRDefault="003C3563" w:rsidP="00BA1A2A">
                    <w:r w:rsidRPr="00437364">
                      <w:t>b</w:t>
                    </w:r>
                  </w:p>
                </w:txbxContent>
              </v:textbox>
            </v:shape>
            <v:shape id="_x0000_s2375" type="#_x0000_t75" style="position:absolute;left:9370;top:4934;width:279;height:300" o:preferrelative="f">
              <v:imagedata r:id="rId56" o:title=""/>
            </v:shape>
          </v:group>
          <o:OLEObject Type="Embed" ProgID="Equation" ShapeID="_x0000_s2363" DrawAspect="Content" ObjectID="_1775311518" r:id="rId57"/>
          <o:OLEObject Type="Embed" ProgID="Equation" ShapeID="_x0000_s2364" DrawAspect="Content" ObjectID="_1775311519" r:id="rId58"/>
          <o:OLEObject Type="Embed" ProgID="Equation" ShapeID="_x0000_s2365" DrawAspect="Content" ObjectID="_1775311520" r:id="rId59"/>
          <o:OLEObject Type="Embed" ProgID="Equation" ShapeID="_x0000_s2366" DrawAspect="Content" ObjectID="_1775311521" r:id="rId60"/>
          <o:OLEObject Type="Embed" ProgID="Equation" ShapeID="_x0000_s2367" DrawAspect="Content" ObjectID="_1775311522" r:id="rId61"/>
          <o:OLEObject Type="Embed" ProgID="Equation" ShapeID="_x0000_s2368" DrawAspect="Content" ObjectID="_1775311523" r:id="rId62"/>
          <o:OLEObject Type="Embed" ProgID="Equation" ShapeID="_x0000_s2369" DrawAspect="Content" ObjectID="_1775311524" r:id="rId63"/>
          <o:OLEObject Type="Embed" ProgID="Equation" ShapeID="_x0000_s2370" DrawAspect="Content" ObjectID="_1775311525" r:id="rId64"/>
          <o:OLEObject Type="Embed" ProgID="Equation" ShapeID="_x0000_s2371" DrawAspect="Content" ObjectID="_1775311526" r:id="rId65"/>
          <o:OLEObject Type="Embed" ProgID="Equation" ShapeID="_x0000_s2375" DrawAspect="Content" ObjectID="_1775311527" r:id="rId66"/>
        </w:object>
      </w:r>
      <w:r>
        <w:rPr>
          <w:noProof/>
        </w:rPr>
        <mc:AlternateContent>
          <mc:Choice Requires="wps">
            <w:drawing>
              <wp:anchor distT="0" distB="0" distL="114300" distR="114300" simplePos="0" relativeHeight="251703808" behindDoc="0" locked="0" layoutInCell="1" allowOverlap="1" wp14:anchorId="1021C628" wp14:editId="243F3D68">
                <wp:simplePos x="0" y="0"/>
                <wp:positionH relativeFrom="column">
                  <wp:posOffset>5414645</wp:posOffset>
                </wp:positionH>
                <wp:positionV relativeFrom="paragraph">
                  <wp:posOffset>3850005</wp:posOffset>
                </wp:positionV>
                <wp:extent cx="424815" cy="0"/>
                <wp:effectExtent l="0" t="0" r="0" b="0"/>
                <wp:wrapNone/>
                <wp:docPr id="94014002" name="Line 1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4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57D367" id="Line 1298"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35pt,303.15pt" to="459.8pt,30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">
                <v:stroke endarrow="block"/>
              </v:line>
            </w:pict>
          </mc:Fallback>
        </mc:AlternateContent>
      </w:r>
      <w:r>
        <w:rPr>
          <w:noProof/>
        </w:rPr>
        <mc:AlternateContent>
          <mc:Choice Requires="wpg">
            <w:drawing>
              <wp:anchor distT="0" distB="0" distL="114300" distR="114300" simplePos="0" relativeHeight="251702784" behindDoc="0" locked="0" layoutInCell="1" allowOverlap="1" wp14:anchorId="7ABBA6E6" wp14:editId="23547B90">
                <wp:simplePos x="0" y="0"/>
                <wp:positionH relativeFrom="column">
                  <wp:posOffset>4853305</wp:posOffset>
                </wp:positionH>
                <wp:positionV relativeFrom="paragraph">
                  <wp:posOffset>3850640</wp:posOffset>
                </wp:positionV>
                <wp:extent cx="464820" cy="77470"/>
                <wp:effectExtent l="0" t="0" r="0" b="0"/>
                <wp:wrapNone/>
                <wp:docPr id="758032677" name="Group 1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464820" cy="77470"/>
                          <a:chOff x="9510" y="2400"/>
                          <a:chExt cx="990" cy="0"/>
                        </a:xfrm>
                      </wpg:grpSpPr>
                      <wps:wsp>
                        <wps:cNvPr id="1284297703" name="Line 1296"/>
                        <wps:cNvCnPr>
                          <a:cxnSpLocks noChangeShapeType="1"/>
                        </wps:cNvCnPr>
                        <wps:spPr bwMode="auto">
                          <a:xfrm>
                            <a:off x="9510" y="2400"/>
                            <a:ext cx="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4714225" name="Line 1297"/>
                        <wps:cNvCnPr>
                          <a:cxnSpLocks noChangeShapeType="1"/>
                        </wps:cNvCnPr>
                        <wps:spPr bwMode="auto">
                          <a:xfrm>
                            <a:off x="10275" y="2400"/>
                            <a:ext cx="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9B10489" id="Group 1295" o:spid="_x0000_s1026" style="position:absolute;margin-left:382.15pt;margin-top:303.2pt;width:36.6pt;height:6.1pt;flip:y;z-index:251702784" coordorigin="9510,2400" coordsize="9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">
                <v:line id="Line 1296" o:spid="_x0000_s1027" style="position:absolute;visibility:visible;mso-wrap-style:square" from="9510,2400" to="10305,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">
                  <v:stroke endarrow="block"/>
                </v:line>
                <v:line id="Line 1297" o:spid="_x0000_s1028" style="position:absolute;visibility:visible;mso-wrap-style:square" from="10275,2400" to="1050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">
                  <v:stroke endarrow="block"/>
                </v:line>
              </v:group>
            </w:pict>
          </mc:Fallback>
        </mc:AlternateContent>
      </w:r>
      <w:r>
        <w:rPr>
          <w:noProof/>
        </w:rPr>
        <mc:AlternateContent>
          <mc:Choice Requires="wpg">
            <w:drawing>
              <wp:anchor distT="0" distB="0" distL="114300" distR="114300" simplePos="0" relativeHeight="251701760" behindDoc="0" locked="0" layoutInCell="1" allowOverlap="1" wp14:anchorId="0BFEB281" wp14:editId="76F2C707">
                <wp:simplePos x="0" y="0"/>
                <wp:positionH relativeFrom="column">
                  <wp:posOffset>162560</wp:posOffset>
                </wp:positionH>
                <wp:positionV relativeFrom="paragraph">
                  <wp:posOffset>3858895</wp:posOffset>
                </wp:positionV>
                <wp:extent cx="464820" cy="77470"/>
                <wp:effectExtent l="0" t="0" r="0" b="0"/>
                <wp:wrapNone/>
                <wp:docPr id="739937635" name="Group 1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flipV="1">
                          <a:off x="0" y="0"/>
                          <a:ext cx="464820" cy="77470"/>
                          <a:chOff x="9510" y="2400"/>
                          <a:chExt cx="990" cy="0"/>
                        </a:xfrm>
                      </wpg:grpSpPr>
                      <wps:wsp>
                        <wps:cNvPr id="1063616739" name="Line 1293"/>
                        <wps:cNvCnPr>
                          <a:cxnSpLocks noChangeShapeType="1"/>
                        </wps:cNvCnPr>
                        <wps:spPr bwMode="auto">
                          <a:xfrm>
                            <a:off x="9510" y="2400"/>
                            <a:ext cx="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1054698" name="Line 1294"/>
                        <wps:cNvCnPr>
                          <a:cxnSpLocks noChangeShapeType="1"/>
                        </wps:cNvCnPr>
                        <wps:spPr bwMode="auto">
                          <a:xfrm>
                            <a:off x="10275" y="2400"/>
                            <a:ext cx="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B56FFE8" id="Group 1292" o:spid="_x0000_s1026" style="position:absolute;margin-left:12.8pt;margin-top:303.85pt;width:36.6pt;height:6.1pt;flip:x y;z-index:251701760" coordorigin="9510,2400" coordsize="9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">
                <v:line id="Line 1293" o:spid="_x0000_s1027" style="position:absolute;visibility:visible;mso-wrap-style:square" from="9510,2400" to="10305,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">
                  <v:stroke endarrow="block"/>
                </v:line>
                <v:line id="Line 1294" o:spid="_x0000_s1028" style="position:absolute;visibility:visible;mso-wrap-style:square" from="10275,2400" to="1050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">
                  <v:stroke endarrow="block"/>
                </v:line>
              </v:group>
            </w:pict>
          </mc:Fallback>
        </mc:AlternateContent>
      </w:r>
      <w:r>
        <w:rPr>
          <w:noProof/>
        </w:rPr>
        <mc:AlternateContent>
          <mc:Choice Requires="wpg">
            <w:drawing>
              <wp:anchor distT="0" distB="0" distL="114300" distR="114300" simplePos="0" relativeHeight="251700736" behindDoc="0" locked="0" layoutInCell="1" allowOverlap="1" wp14:anchorId="4512B689" wp14:editId="72025344">
                <wp:simplePos x="0" y="0"/>
                <wp:positionH relativeFrom="column">
                  <wp:posOffset>5001260</wp:posOffset>
                </wp:positionH>
                <wp:positionV relativeFrom="paragraph">
                  <wp:posOffset>3518535</wp:posOffset>
                </wp:positionV>
                <wp:extent cx="561975" cy="676275"/>
                <wp:effectExtent l="0" t="0" r="0" b="0"/>
                <wp:wrapNone/>
                <wp:docPr id="1805932451" name="Group 1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561975" cy="676275"/>
                          <a:chOff x="1320" y="1935"/>
                          <a:chExt cx="885" cy="1065"/>
                        </a:xfrm>
                      </wpg:grpSpPr>
                      <wpg:grpSp>
                        <wpg:cNvPr id="1228833439" name="Group 1288"/>
                        <wpg:cNvGrpSpPr>
                          <a:grpSpLocks/>
                        </wpg:cNvGrpSpPr>
                        <wpg:grpSpPr bwMode="auto">
                          <a:xfrm>
                            <a:off x="1320" y="1935"/>
                            <a:ext cx="885" cy="1065"/>
                            <a:chOff x="5670" y="4680"/>
                            <a:chExt cx="1215" cy="1245"/>
                          </a:xfrm>
                        </wpg:grpSpPr>
                        <wps:wsp>
                          <wps:cNvPr id="1772230338" name="Oval 1289"/>
                          <wps:cNvSpPr>
                            <a:spLocks noChangeArrowheads="1"/>
                          </wps:cNvSpPr>
                          <wps:spPr bwMode="auto">
                            <a:xfrm>
                              <a:off x="5670" y="4695"/>
                              <a:ext cx="1200" cy="1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6657490" name="Rectangle 1290"/>
                          <wps:cNvSpPr>
                            <a:spLocks noChangeArrowheads="1"/>
                          </wps:cNvSpPr>
                          <wps:spPr bwMode="auto">
                            <a:xfrm>
                              <a:off x="6270" y="4680"/>
                              <a:ext cx="615" cy="1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261319392" name="Line 1291"/>
                        <wps:cNvCnPr>
                          <a:cxnSpLocks noChangeShapeType="1"/>
                        </wps:cNvCnPr>
                        <wps:spPr bwMode="auto">
                          <a:xfrm flipV="1">
                            <a:off x="1650" y="1965"/>
                            <a:ext cx="90"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6D9669" id="Group 1287" o:spid="_x0000_s1026" style="position:absolute;margin-left:393.8pt;margin-top:277.05pt;width:44.25pt;height:53.25pt;flip:x;z-index:251700736" coordorigin="1320,1935" coordsize="885,1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">
                <v:group id="Group 1288" o:spid="_x0000_s1027" style="position:absolute;left:1320;top:1935;width:885;height:1065" coordorigin="5670,4680" coordsize="1215,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">
                  <v:oval id="Oval 1289" o:spid="_x0000_s1028" style="position:absolute;left:5670;top:4695;width:120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"/>
                  <v:rect id="Rectangle 1290" o:spid="_x0000_s1029" style="position:absolute;left:6270;top:4680;width:615;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" stroked="f"/>
                </v:group>
                <v:line id="Line 1291" o:spid="_x0000_s1030" style="position:absolute;flip:y;visibility:visible;mso-wrap-style:square" from="1650,1965" to="174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">
                  <v:stroke endarrow="block"/>
                </v:line>
              </v:group>
            </w:pict>
          </mc:Fallback>
        </mc:AlternateContent>
      </w:r>
      <w:r>
        <w:rPr>
          <w:noProof/>
        </w:rPr>
        <mc:AlternateContent>
          <mc:Choice Requires="wpg">
            <w:drawing>
              <wp:anchor distT="0" distB="0" distL="114300" distR="114300" simplePos="0" relativeHeight="251699712" behindDoc="0" locked="0" layoutInCell="1" allowOverlap="1" wp14:anchorId="79F17E08" wp14:editId="6EBCDA84">
                <wp:simplePos x="0" y="0"/>
                <wp:positionH relativeFrom="column">
                  <wp:posOffset>-46990</wp:posOffset>
                </wp:positionH>
                <wp:positionV relativeFrom="paragraph">
                  <wp:posOffset>3537585</wp:posOffset>
                </wp:positionV>
                <wp:extent cx="561975" cy="676275"/>
                <wp:effectExtent l="0" t="0" r="0" b="0"/>
                <wp:wrapNone/>
                <wp:docPr id="1652283267" name="Group 1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1975" cy="676275"/>
                          <a:chOff x="1320" y="1935"/>
                          <a:chExt cx="885" cy="1065"/>
                        </a:xfrm>
                      </wpg:grpSpPr>
                      <wpg:grpSp>
                        <wpg:cNvPr id="2010049204" name="Group 1283"/>
                        <wpg:cNvGrpSpPr>
                          <a:grpSpLocks/>
                        </wpg:cNvGrpSpPr>
                        <wpg:grpSpPr bwMode="auto">
                          <a:xfrm>
                            <a:off x="1320" y="1935"/>
                            <a:ext cx="885" cy="1065"/>
                            <a:chOff x="5670" y="4680"/>
                            <a:chExt cx="1215" cy="1245"/>
                          </a:xfrm>
                        </wpg:grpSpPr>
                        <wps:wsp>
                          <wps:cNvPr id="171637166" name="Oval 1284"/>
                          <wps:cNvSpPr>
                            <a:spLocks noChangeArrowheads="1"/>
                          </wps:cNvSpPr>
                          <wps:spPr bwMode="auto">
                            <a:xfrm>
                              <a:off x="5670" y="4695"/>
                              <a:ext cx="1200" cy="1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3609310" name="Rectangle 1285"/>
                          <wps:cNvSpPr>
                            <a:spLocks noChangeArrowheads="1"/>
                          </wps:cNvSpPr>
                          <wps:spPr bwMode="auto">
                            <a:xfrm>
                              <a:off x="6270" y="4680"/>
                              <a:ext cx="615" cy="1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876901437" name="Line 1286"/>
                        <wps:cNvCnPr>
                          <a:cxnSpLocks noChangeShapeType="1"/>
                        </wps:cNvCnPr>
                        <wps:spPr bwMode="auto">
                          <a:xfrm flipV="1">
                            <a:off x="1650" y="1965"/>
                            <a:ext cx="90"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EF2FF75" id="Group 1282" o:spid="_x0000_s1026" style="position:absolute;margin-left:-3.7pt;margin-top:278.55pt;width:44.25pt;height:53.25pt;z-index:251699712" coordorigin="1320,1935" coordsize="885,1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">
                <v:group id="Group 1283" o:spid="_x0000_s1027" style="position:absolute;left:1320;top:1935;width:885;height:1065" coordorigin="5670,4680" coordsize="1215,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">
                  <v:oval id="Oval 1284" o:spid="_x0000_s1028" style="position:absolute;left:5670;top:4695;width:120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"/>
                  <v:rect id="Rectangle 1285" o:spid="_x0000_s1029" style="position:absolute;left:6270;top:4680;width:615;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" stroked="f"/>
                </v:group>
                <v:line id="Line 1286" o:spid="_x0000_s1030" style="position:absolute;flip:y;visibility:visible;mso-wrap-style:square" from="1650,1965" to="174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">
                  <v:stroke endarrow="block"/>
                </v:line>
              </v:group>
            </w:pict>
          </mc:Fallback>
        </mc:AlternateContent>
      </w:r>
      <w:r>
        <w:rPr>
          <w:noProof/>
        </w:rPr>
        <mc:AlternateContent>
          <mc:Choice Requires="wps">
            <w:drawing>
              <wp:anchor distT="0" distB="0" distL="114300" distR="114300" simplePos="0" relativeHeight="251698688" behindDoc="0" locked="0" layoutInCell="1" allowOverlap="1" wp14:anchorId="407CF80F" wp14:editId="27ADAC00">
                <wp:simplePos x="0" y="0"/>
                <wp:positionH relativeFrom="column">
                  <wp:posOffset>708025</wp:posOffset>
                </wp:positionH>
                <wp:positionV relativeFrom="paragraph">
                  <wp:posOffset>3850005</wp:posOffset>
                </wp:positionV>
                <wp:extent cx="352425" cy="0"/>
                <wp:effectExtent l="0" t="0" r="0" b="0"/>
                <wp:wrapNone/>
                <wp:docPr id="1792934768" name="Line 1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24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590191" id="Line 1281" o:spid="_x0000_s1026" style="position:absolute;flip:x;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75pt,303.15pt" to="83.5pt,30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">
                <v:stroke endarrow="block"/>
              </v:line>
            </w:pict>
          </mc:Fallback>
        </mc:AlternateContent>
      </w:r>
      <w:r>
        <w:rPr>
          <w:noProof/>
        </w:rPr>
        <mc:AlternateContent>
          <mc:Choice Requires="wps">
            <w:drawing>
              <wp:anchor distT="0" distB="0" distL="114300" distR="114300" simplePos="0" relativeHeight="251697664" behindDoc="0" locked="0" layoutInCell="1" allowOverlap="1" wp14:anchorId="15453ABB" wp14:editId="74AC45C3">
                <wp:simplePos x="0" y="0"/>
                <wp:positionH relativeFrom="column">
                  <wp:posOffset>4436110</wp:posOffset>
                </wp:positionH>
                <wp:positionV relativeFrom="paragraph">
                  <wp:posOffset>3850005</wp:posOffset>
                </wp:positionV>
                <wp:extent cx="353060" cy="0"/>
                <wp:effectExtent l="0" t="0" r="0" b="0"/>
                <wp:wrapNone/>
                <wp:docPr id="1381666025" name="Line 1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24AAB8" id="Line 1280" o:spid="_x0000_s1026" style="position:absolute;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3pt,303.15pt" to="377.1pt,30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">
                <v:stroke endarrow="block"/>
              </v:line>
            </w:pict>
          </mc:Fallback>
        </mc:AlternateContent>
      </w:r>
      <w:r>
        <w:rPr>
          <w:noProof/>
        </w:rPr>
        <mc:AlternateContent>
          <mc:Choice Requires="wps">
            <w:drawing>
              <wp:anchor distT="0" distB="0" distL="114300" distR="114300" simplePos="0" relativeHeight="251696640" behindDoc="0" locked="0" layoutInCell="1" allowOverlap="1" wp14:anchorId="1BEAE543" wp14:editId="0E113C75">
                <wp:simplePos x="0" y="0"/>
                <wp:positionH relativeFrom="column">
                  <wp:posOffset>940435</wp:posOffset>
                </wp:positionH>
                <wp:positionV relativeFrom="paragraph">
                  <wp:posOffset>3469005</wp:posOffset>
                </wp:positionV>
                <wp:extent cx="0" cy="697230"/>
                <wp:effectExtent l="0" t="0" r="0" b="0"/>
                <wp:wrapNone/>
                <wp:docPr id="1678481001" name="Line 1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72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7FEF0E" id="Line 1279"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05pt,273.15pt" to="74.05pt,3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">
                <v:stroke endarrow="block"/>
              </v:line>
            </w:pict>
          </mc:Fallback>
        </mc:AlternateContent>
      </w:r>
      <w:r>
        <w:rPr>
          <w:noProof/>
        </w:rPr>
        <mc:AlternateContent>
          <mc:Choice Requires="wps">
            <w:drawing>
              <wp:anchor distT="0" distB="0" distL="114300" distR="114300" simplePos="0" relativeHeight="251695616" behindDoc="0" locked="0" layoutInCell="1" allowOverlap="1" wp14:anchorId="1D6A0034" wp14:editId="4D774E1A">
                <wp:simplePos x="0" y="0"/>
                <wp:positionH relativeFrom="column">
                  <wp:posOffset>4572635</wp:posOffset>
                </wp:positionH>
                <wp:positionV relativeFrom="paragraph">
                  <wp:posOffset>3469005</wp:posOffset>
                </wp:positionV>
                <wp:extent cx="0" cy="697230"/>
                <wp:effectExtent l="0" t="0" r="0" b="0"/>
                <wp:wrapNone/>
                <wp:docPr id="1528770628" name="Line 1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972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7BD96D" id="Line 1278" o:spid="_x0000_s1026" style="position:absolute;flip:y;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0.05pt,273.15pt" to="360.05pt,3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">
                <v:stroke endarrow="block"/>
              </v:line>
            </w:pict>
          </mc:Fallback>
        </mc:AlternateContent>
      </w:r>
      <w:r>
        <w:rPr>
          <w:noProof/>
        </w:rPr>
        <mc:AlternateContent>
          <mc:Choice Requires="wps">
            <w:drawing>
              <wp:anchor distT="0" distB="0" distL="114300" distR="114300" simplePos="0" relativeHeight="251694592" behindDoc="0" locked="0" layoutInCell="1" allowOverlap="1" wp14:anchorId="06967B99" wp14:editId="33C25289">
                <wp:simplePos x="0" y="0"/>
                <wp:positionH relativeFrom="column">
                  <wp:posOffset>1100455</wp:posOffset>
                </wp:positionH>
                <wp:positionV relativeFrom="paragraph">
                  <wp:posOffset>3663950</wp:posOffset>
                </wp:positionV>
                <wp:extent cx="3335655" cy="356235"/>
                <wp:effectExtent l="0" t="0" r="0" b="0"/>
                <wp:wrapNone/>
                <wp:docPr id="341264122" name="Rectangle 1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5655" cy="3562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1A6CF2" id="Rectangle 1277" o:spid="_x0000_s1026" style="position:absolute;margin-left:86.65pt;margin-top:288.5pt;width:262.65pt;height:28.0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"/>
            </w:pict>
          </mc:Fallback>
        </mc:AlternateContent>
      </w:r>
      <w:r>
        <w:rPr>
          <w:noProof/>
        </w:rPr>
        <mc:AlternateContent>
          <mc:Choice Requires="wps">
            <w:drawing>
              <wp:anchor distT="0" distB="0" distL="114300" distR="114300" simplePos="0" relativeHeight="251693568" behindDoc="0" locked="0" layoutInCell="1" allowOverlap="1" wp14:anchorId="5610529B" wp14:editId="000C11C5">
                <wp:simplePos x="0" y="0"/>
                <wp:positionH relativeFrom="column">
                  <wp:posOffset>1092835</wp:posOffset>
                </wp:positionH>
                <wp:positionV relativeFrom="paragraph">
                  <wp:posOffset>3242310</wp:posOffset>
                </wp:positionV>
                <wp:extent cx="0" cy="770255"/>
                <wp:effectExtent l="0" t="0" r="0" b="0"/>
                <wp:wrapNone/>
                <wp:docPr id="1024543769" name="Line 1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702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A02CDB" id="Line 1276" o:spid="_x0000_s1026" style="position:absolute;flip:y;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05pt,255.3pt" to="86.05pt,3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">
                <v:stroke endarrow="block"/>
              </v:line>
            </w:pict>
          </mc:Fallback>
        </mc:AlternateContent>
      </w:r>
      <w:r>
        <w:rPr>
          <w:noProof/>
        </w:rPr>
        <mc:AlternateContent>
          <mc:Choice Requires="wps">
            <w:drawing>
              <wp:anchor distT="0" distB="0" distL="114300" distR="114300" simplePos="0" relativeHeight="251719168" behindDoc="0" locked="0" layoutInCell="1" allowOverlap="1" wp14:anchorId="4B3DDCB9" wp14:editId="438CA9A9">
                <wp:simplePos x="0" y="0"/>
                <wp:positionH relativeFrom="column">
                  <wp:posOffset>1146175</wp:posOffset>
                </wp:positionH>
                <wp:positionV relativeFrom="paragraph">
                  <wp:posOffset>1658620</wp:posOffset>
                </wp:positionV>
                <wp:extent cx="3343275" cy="0"/>
                <wp:effectExtent l="0" t="0" r="0" b="0"/>
                <wp:wrapNone/>
                <wp:docPr id="2015002270" name="Line 1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32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0FB562" id="Line 1313" o:spid="_x0000_s1026" style="position:absolute;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25pt,130.6pt" to="353.5pt,1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">
                <v:stroke dashstyle="dash"/>
              </v:line>
            </w:pict>
          </mc:Fallback>
        </mc:AlternateContent>
      </w:r>
      <w:r>
        <w:rPr>
          <w:noProof/>
        </w:rPr>
        <mc:AlternateContent>
          <mc:Choice Requires="wps">
            <w:drawing>
              <wp:anchor distT="0" distB="0" distL="114300" distR="114300" simplePos="0" relativeHeight="251718144" behindDoc="0" locked="0" layoutInCell="1" allowOverlap="1" wp14:anchorId="1F498BF0" wp14:editId="1CB1A68C">
                <wp:simplePos x="0" y="0"/>
                <wp:positionH relativeFrom="column">
                  <wp:posOffset>4210685</wp:posOffset>
                </wp:positionH>
                <wp:positionV relativeFrom="paragraph">
                  <wp:posOffset>3623310</wp:posOffset>
                </wp:positionV>
                <wp:extent cx="314325" cy="323850"/>
                <wp:effectExtent l="0" t="0" r="0" b="0"/>
                <wp:wrapNone/>
                <wp:docPr id="1831347268" name="Text Box 1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2385F2" w14:textId="77777777" w:rsidR="003C3563" w:rsidRPr="00437364"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498BF0" id="Text Box 1312" o:spid="_x0000_s1066" type="#_x0000_t202" style="position:absolute;left:0;text-align:left;margin-left:331.55pt;margin-top:285.3pt;width:24.75pt;height:25.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" filled="f" stroked="f">
                <v:textbox>
                  <w:txbxContent>
                    <w:p w14:paraId="342385F2" w14:textId="77777777" w:rsidR="003C3563" w:rsidRPr="00437364" w:rsidRDefault="003C3563" w:rsidP="00BA1A2A"/>
                  </w:txbxContent>
                </v:textbox>
              </v:shape>
            </w:pict>
          </mc:Fallback>
        </mc:AlternateContent>
      </w:r>
      <w:r>
        <w:rPr>
          <w:noProof/>
        </w:rPr>
        <mc:AlternateContent>
          <mc:Choice Requires="wps">
            <w:drawing>
              <wp:anchor distT="0" distB="0" distL="114300" distR="114300" simplePos="0" relativeHeight="251717120" behindDoc="0" locked="0" layoutInCell="1" allowOverlap="1" wp14:anchorId="638A2AC9" wp14:editId="30661905">
                <wp:simplePos x="0" y="0"/>
                <wp:positionH relativeFrom="column">
                  <wp:posOffset>1076960</wp:posOffset>
                </wp:positionH>
                <wp:positionV relativeFrom="paragraph">
                  <wp:posOffset>3613785</wp:posOffset>
                </wp:positionV>
                <wp:extent cx="314325" cy="314325"/>
                <wp:effectExtent l="0" t="0" r="0" b="0"/>
                <wp:wrapNone/>
                <wp:docPr id="535801860" name="Text Box 1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981F80" w14:textId="77777777" w:rsidR="003C3563" w:rsidRPr="00437364"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8A2AC9" id="Text Box 1311" o:spid="_x0000_s1067" type="#_x0000_t202" style="position:absolute;left:0;text-align:left;margin-left:84.8pt;margin-top:284.55pt;width:24.75pt;height:24.7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" filled="f" stroked="f">
                <v:textbox>
                  <w:txbxContent>
                    <w:p w14:paraId="26981F80" w14:textId="77777777" w:rsidR="003C3563" w:rsidRPr="00437364" w:rsidRDefault="003C3563" w:rsidP="00BA1A2A"/>
                  </w:txbxContent>
                </v:textbox>
              </v:shape>
            </w:pict>
          </mc:Fallback>
        </mc:AlternateContent>
      </w:r>
      <w:r w:rsidR="00000000">
        <w:rPr>
          <w:noProof/>
        </w:rPr>
        <w:object w:dxaOrig="1440" w:dyaOrig="1440" w14:anchorId="46984E7D">
          <v:shape id="_x0000_s2334" type="#_x0000_t75" style="position:absolute;left:0;text-align:left;margin-left:424.35pt;margin-top:260.5pt;width:19pt;height:15pt;z-index:251716096;mso-position-horizontal-relative:text;mso-position-vertical-relative:text" o:preferrelative="f">
            <v:imagedata r:id="rId67" o:title=""/>
          </v:shape>
          <o:OLEObject Type="Embed" ProgID="Equation" ShapeID="_x0000_s2334" DrawAspect="Content" ObjectID="_1775311528" r:id="rId68"/>
        </w:object>
      </w:r>
      <w:r>
        <w:rPr>
          <w:noProof/>
        </w:rPr>
        <mc:AlternateContent>
          <mc:Choice Requires="wps">
            <w:drawing>
              <wp:anchor distT="0" distB="0" distL="114300" distR="114300" simplePos="0" relativeHeight="251715072" behindDoc="0" locked="0" layoutInCell="1" allowOverlap="1" wp14:anchorId="5C07F9B5" wp14:editId="620EE499">
                <wp:simplePos x="0" y="0"/>
                <wp:positionH relativeFrom="column">
                  <wp:posOffset>1096010</wp:posOffset>
                </wp:positionH>
                <wp:positionV relativeFrom="paragraph">
                  <wp:posOffset>3851910</wp:posOffset>
                </wp:positionV>
                <wp:extent cx="3343275" cy="0"/>
                <wp:effectExtent l="0" t="0" r="0" b="0"/>
                <wp:wrapNone/>
                <wp:docPr id="1555263079" name="Line 1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32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C2A2B6" id="Line 1309" o:spid="_x0000_s1026" style="position:absolute;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3pt,303.3pt" to="349.55pt,30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">
                <v:stroke dashstyle="dash"/>
              </v:line>
            </w:pict>
          </mc:Fallback>
        </mc:AlternateContent>
      </w:r>
      <w:r>
        <w:rPr>
          <w:noProof/>
        </w:rPr>
        <mc:AlternateContent>
          <mc:Choice Requires="wps">
            <w:drawing>
              <wp:anchor distT="0" distB="0" distL="114300" distR="114300" simplePos="0" relativeHeight="251714048" behindDoc="0" locked="0" layoutInCell="1" allowOverlap="1" wp14:anchorId="39038EF6" wp14:editId="2BB2D36B">
                <wp:simplePos x="0" y="0"/>
                <wp:positionH relativeFrom="column">
                  <wp:posOffset>2448560</wp:posOffset>
                </wp:positionH>
                <wp:positionV relativeFrom="paragraph">
                  <wp:posOffset>4194810</wp:posOffset>
                </wp:positionV>
                <wp:extent cx="676275" cy="361950"/>
                <wp:effectExtent l="0" t="0" r="0" b="0"/>
                <wp:wrapNone/>
                <wp:docPr id="485747094" name="Text Box 1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548D5" w14:textId="77777777" w:rsidR="003C3563" w:rsidRPr="00A179CF"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038EF6" id="Text Box 1308" o:spid="_x0000_s1068" type="#_x0000_t202" style="position:absolute;left:0;text-align:left;margin-left:192.8pt;margin-top:330.3pt;width:53.25pt;height:28.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" filled="f" stroked="f">
                <v:textbox>
                  <w:txbxContent>
                    <w:p w14:paraId="703548D5" w14:textId="77777777" w:rsidR="003C3563" w:rsidRPr="00A179CF" w:rsidRDefault="003C3563" w:rsidP="00BA1A2A"/>
                  </w:txbxContent>
                </v:textbox>
              </v:shape>
            </w:pict>
          </mc:Fallback>
        </mc:AlternateContent>
      </w:r>
      <w:r w:rsidR="00000000">
        <w:rPr>
          <w:noProof/>
        </w:rPr>
        <w:object w:dxaOrig="1440" w:dyaOrig="1440" w14:anchorId="58905705">
          <v:shape id="_x0000_s2331" type="#_x0000_t75" style="position:absolute;left:0;text-align:left;margin-left:79.35pt;margin-top:233.5pt;width:13pt;height:15pt;z-index:251713024;mso-position-horizontal-relative:text;mso-position-vertical-relative:text" o:preferrelative="f">
            <v:imagedata r:id="rId69" o:title=""/>
          </v:shape>
          <o:OLEObject Type="Embed" ProgID="Equation" ShapeID="_x0000_s2331" DrawAspect="Content" ObjectID="_1775311529" r:id="rId70"/>
        </w:object>
      </w:r>
      <w:r w:rsidR="00000000">
        <w:rPr>
          <w:noProof/>
        </w:rPr>
        <w:object w:dxaOrig="1440" w:dyaOrig="1440" w14:anchorId="34674AFC">
          <v:shape id="_x0000_s2330" type="#_x0000_t75" style="position:absolute;left:0;text-align:left;margin-left:467.85pt;margin-top:294.25pt;width:13pt;height:15pt;z-index:251712000;mso-position-horizontal-relative:text;mso-position-vertical-relative:text" o:preferrelative="f">
            <v:imagedata r:id="rId71" o:title=""/>
          </v:shape>
          <o:OLEObject Type="Embed" ProgID="Equation" ShapeID="_x0000_s2330" DrawAspect="Content" ObjectID="_1775311530" r:id="rId72"/>
        </w:object>
      </w:r>
      <w:r w:rsidR="00000000">
        <w:rPr>
          <w:noProof/>
        </w:rPr>
        <w:object w:dxaOrig="1440" w:dyaOrig="1440" w14:anchorId="79B47C29">
          <v:shape id="_x0000_s2329" type="#_x0000_t75" style="position:absolute;left:0;text-align:left;margin-left:366.6pt;margin-top:256.75pt;width:13.95pt;height:15pt;z-index:251710976;mso-position-horizontal-relative:text;mso-position-vertical-relative:text" o:preferrelative="f">
            <v:imagedata r:id="rId73" o:title=""/>
          </v:shape>
          <o:OLEObject Type="Embed" ProgID="Equation" ShapeID="_x0000_s2329" DrawAspect="Content" ObjectID="_1775311531" r:id="rId74"/>
        </w:object>
      </w:r>
      <w:r w:rsidR="00000000">
        <w:rPr>
          <w:noProof/>
        </w:rPr>
        <w:object w:dxaOrig="1440" w:dyaOrig="1440" w14:anchorId="1C0C3033">
          <v:shape id="_x0000_s2328" type="#_x0000_t75" style="position:absolute;left:0;text-align:left;margin-left:62.85pt;margin-top:333.25pt;width:13.95pt;height:15pt;z-index:251709952;mso-position-horizontal-relative:text;mso-position-vertical-relative:text" o:preferrelative="f">
            <v:imagedata r:id="rId75" o:title=""/>
          </v:shape>
          <o:OLEObject Type="Embed" ProgID="Equation" ShapeID="_x0000_s2328" DrawAspect="Content" ObjectID="_1775311532" r:id="rId76"/>
        </w:object>
      </w:r>
      <w:r w:rsidR="00000000">
        <w:rPr>
          <w:noProof/>
        </w:rPr>
        <w:object w:dxaOrig="1440" w:dyaOrig="1440" w14:anchorId="1AA1DF62">
          <v:shape id="_x0000_s2327" type="#_x0000_t75" style="position:absolute;left:0;text-align:left;margin-left:19.35pt;margin-top:259pt;width:20pt;height:15pt;z-index:251708928;mso-position-horizontal-relative:text;mso-position-vertical-relative:text" o:preferrelative="f">
            <v:imagedata r:id="rId77" o:title=""/>
          </v:shape>
          <o:OLEObject Type="Embed" ProgID="Equation" ShapeID="_x0000_s2327" DrawAspect="Content" ObjectID="_1775311533" r:id="rId78"/>
        </w:object>
      </w:r>
      <w:r w:rsidR="00000000">
        <w:rPr>
          <w:noProof/>
        </w:rPr>
        <w:object w:dxaOrig="1440" w:dyaOrig="1440" w14:anchorId="4F0377AF">
          <v:shape id="_x0000_s2326" type="#_x0000_t75" style="position:absolute;left:0;text-align:left;margin-left:406.35pt;margin-top:312.25pt;width:13.95pt;height:15pt;z-index:251707904;mso-position-horizontal-relative:text;mso-position-vertical-relative:text" o:preferrelative="f">
            <v:imagedata r:id="rId79" o:title=""/>
          </v:shape>
          <o:OLEObject Type="Embed" ProgID="Equation" ShapeID="_x0000_s2326" DrawAspect="Content" ObjectID="_1775311534" r:id="rId80"/>
        </w:object>
      </w:r>
      <w:r w:rsidR="00000000">
        <w:rPr>
          <w:noProof/>
        </w:rPr>
        <w:object w:dxaOrig="1440" w:dyaOrig="1440" w14:anchorId="5313608C">
          <v:shape id="_x0000_s2325" type="#_x0000_t75" style="position:absolute;left:0;text-align:left;margin-left:19.35pt;margin-top:313.75pt;width:13.95pt;height:15pt;z-index:251706880;mso-position-horizontal-relative:text;mso-position-vertical-relative:text" o:preferrelative="f">
            <v:imagedata r:id="rId56" o:title=""/>
          </v:shape>
          <o:OLEObject Type="Embed" ProgID="Equation" ShapeID="_x0000_s2325" DrawAspect="Content" ObjectID="_1775311535" r:id="rId81"/>
        </w:object>
      </w:r>
      <w:r w:rsidR="00000000">
        <w:rPr>
          <w:noProof/>
        </w:rPr>
        <w:object w:dxaOrig="1440" w:dyaOrig="1440" w14:anchorId="296BAAE2">
          <v:shape id="_x0000_s2324" type="#_x0000_t75" style="position:absolute;left:0;text-align:left;margin-left:48.6pt;margin-top:313.75pt;width:10pt;height:12pt;z-index:251705856;mso-position-horizontal-relative:text;mso-position-vertical-relative:text" o:preferrelative="f">
            <v:imagedata r:id="rId82" o:title=""/>
          </v:shape>
          <o:OLEObject Type="Embed" ProgID="Equation" ShapeID="_x0000_s2324" DrawAspect="Content" ObjectID="_1775311536" r:id="rId83"/>
        </w:object>
      </w:r>
      <w:r w:rsidR="00000000">
        <w:rPr>
          <w:noProof/>
        </w:rPr>
        <w:object w:dxaOrig="1440" w:dyaOrig="1440" w14:anchorId="228779A5">
          <v:shape id="_x0000_s2323" type="#_x0000_t75" style="position:absolute;left:0;text-align:left;margin-left:371.1pt;margin-top:312.25pt;width:10pt;height:12pt;z-index:251704832;mso-position-horizontal-relative:text;mso-position-vertical-relative:text" o:preferrelative="f">
            <v:imagedata r:id="rId84" o:title=""/>
          </v:shape>
          <o:OLEObject Type="Embed" ProgID="Equation" ShapeID="_x0000_s2323" DrawAspect="Content" ObjectID="_1775311537" r:id="rId85"/>
        </w:object>
      </w:r>
      <w:r w:rsidR="00000000">
        <w:rPr>
          <w:noProof/>
        </w:rPr>
        <w:object w:dxaOrig="1440" w:dyaOrig="1440" w14:anchorId="425264BD">
          <v:shape id="_x0000_s2299" type="#_x0000_t75" style="position:absolute;left:0;text-align:left;margin-left:146.8pt;margin-top:418.7pt;width:191pt;height:123pt;z-index:251692544;mso-position-horizontal-relative:text;mso-position-vertical-relative:text" o:preferrelative="f" o:allowincell="f">
            <v:imagedata r:id="rId86" o:title=""/>
          </v:shape>
          <o:OLEObject Type="Embed" ProgID="Equation" ShapeID="_x0000_s2299" DrawAspect="Content" ObjectID="_1775311538" r:id="rId87"/>
        </w:object>
      </w:r>
      <w:r w:rsidR="00BA1A2A">
        <w:br w:type="page"/>
      </w:r>
    </w:p>
    <w:p w14:paraId="19495F03" w14:textId="73134966" w:rsidR="00BA1A2A" w:rsidRDefault="00BA1A2A" w:rsidP="00BA1A2A">
      <w:pPr>
        <w:pStyle w:val="Caption"/>
        <w:jc w:val="center"/>
      </w:pPr>
      <w:bookmarkStart w:id="1303" w:name="_Toc13270408"/>
      <w:bookmarkStart w:id="1304" w:name="_Toc13270848"/>
      <w:bookmarkStart w:id="1305" w:name="_Toc13455294"/>
      <w:bookmarkStart w:id="1306" w:name="_Toc27007730"/>
      <w:bookmarkStart w:id="1307" w:name="_Toc27378480"/>
      <w:bookmarkStart w:id="1308" w:name="_Toc27479912"/>
      <w:r>
        <w:lastRenderedPageBreak/>
        <w:t xml:space="preserve">Figure </w:t>
      </w:r>
      <w:r>
        <w:fldChar w:fldCharType="begin"/>
      </w:r>
      <w:r>
        <w:instrText xml:space="preserve"> STYLEREF 1 \s </w:instrText>
      </w:r>
      <w:r>
        <w:fldChar w:fldCharType="separate"/>
      </w:r>
      <w:r w:rsidR="006A6CBE">
        <w:rPr>
          <w:noProof/>
        </w:rPr>
        <w:t>4</w:t>
      </w:r>
      <w:r>
        <w:rPr>
          <w:noProof/>
        </w:rPr>
        <w:fldChar w:fldCharType="end"/>
      </w:r>
      <w:r>
        <w:noBreakHyphen/>
      </w:r>
      <w:r>
        <w:fldChar w:fldCharType="begin"/>
      </w:r>
      <w:r>
        <w:instrText xml:space="preserve"> SEQ Figure \* ARABIC \s 1 </w:instrText>
      </w:r>
      <w:r>
        <w:fldChar w:fldCharType="separate"/>
      </w:r>
      <w:r w:rsidR="006A6CBE">
        <w:rPr>
          <w:noProof/>
        </w:rPr>
        <w:t>5</w:t>
      </w:r>
      <w:r>
        <w:rPr>
          <w:noProof/>
        </w:rPr>
        <w:fldChar w:fldCharType="end"/>
      </w:r>
      <w:r w:rsidR="00370320">
        <w:rPr>
          <w:noProof/>
        </w:rPr>
        <mc:AlternateContent>
          <mc:Choice Requires="wps">
            <w:drawing>
              <wp:anchor distT="0" distB="0" distL="114300" distR="114300" simplePos="0" relativeHeight="251683328" behindDoc="0" locked="0" layoutInCell="0" allowOverlap="1" wp14:anchorId="6DEF9088" wp14:editId="46C1B8FC">
                <wp:simplePos x="0" y="0"/>
                <wp:positionH relativeFrom="column">
                  <wp:posOffset>3705225</wp:posOffset>
                </wp:positionH>
                <wp:positionV relativeFrom="paragraph">
                  <wp:posOffset>4228465</wp:posOffset>
                </wp:positionV>
                <wp:extent cx="1152525" cy="314960"/>
                <wp:effectExtent l="0" t="0" r="0" b="0"/>
                <wp:wrapNone/>
                <wp:docPr id="387575194" name="Text Box 1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314960"/>
                        </a:xfrm>
                        <a:prstGeom prst="rect">
                          <a:avLst/>
                        </a:prstGeom>
                        <a:solidFill>
                          <a:srgbClr val="FFFFFF"/>
                        </a:solidFill>
                        <a:ln w="9525">
                          <a:solidFill>
                            <a:srgbClr val="000000"/>
                          </a:solidFill>
                          <a:miter lim="800000"/>
                          <a:headEnd/>
                          <a:tailEnd/>
                        </a:ln>
                      </wps:spPr>
                      <wps:txbx>
                        <w:txbxContent>
                          <w:p w14:paraId="4B5FE361" w14:textId="77777777" w:rsidR="003C3563"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EF9088" id="Text Box 1139" o:spid="_x0000_s1069" type="#_x0000_t202" style="position:absolute;left:0;text-align:left;margin-left:291.75pt;margin-top:332.95pt;width:90.75pt;height:24.8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" o:allowincell="f">
                <v:textbox>
                  <w:txbxContent>
                    <w:p w14:paraId="4B5FE361" w14:textId="77777777" w:rsidR="003C3563" w:rsidRDefault="003C3563" w:rsidP="00BA1A2A"/>
                  </w:txbxContent>
                </v:textbox>
              </v:shape>
            </w:pict>
          </mc:Fallback>
        </mc:AlternateContent>
      </w:r>
      <w:r w:rsidR="00000000">
        <w:rPr>
          <w:noProof/>
        </w:rPr>
        <w:object w:dxaOrig="1440" w:dyaOrig="1440" w14:anchorId="1A88A480">
          <v:group id="_x0000_s2150" style="position:absolute;left:0;text-align:left;margin-left:23.8pt;margin-top:34.45pt;width:439.55pt;height:278.3pt;z-index:251681280;mso-position-horizontal-relative:text;mso-position-vertical-relative:text" coordorigin="2100,1319" coordsize="8791,5566" o:allowincell="f">
            <v:shape id="_x0000_s2151" type="#_x0000_t202" style="position:absolute;left:5925;top:2085;width:690;height:540" filled="f" stroked="f">
              <v:textbox style="mso-next-textbox:#_x0000_s2151">
                <w:txbxContent>
                  <w:p w14:paraId="3535C0D3" w14:textId="77777777" w:rsidR="003C3563" w:rsidRDefault="003C3563" w:rsidP="00BA1A2A">
                    <w:r>
                      <w:t>G3</w:t>
                    </w:r>
                  </w:p>
                </w:txbxContent>
              </v:textbox>
            </v:shape>
            <v:group id="_x0000_s2152" style="position:absolute;left:2100;top:1319;width:8791;height:5566" coordorigin="2100,1319" coordsize="8791,5566">
              <v:line id="_x0000_s2153" style="position:absolute;flip:y" from="2415,2550" to="6210,6225"/>
              <v:line id="_x0000_s2154" style="position:absolute" from="6210,2550" to="8355,6225"/>
              <v:line id="_x0000_s2155" style="position:absolute;flip:y" from="2415,1785" to="2415,6225">
                <v:stroke endarrow="block"/>
              </v:line>
              <v:line id="_x0000_s2156" style="position:absolute" from="2415,6225" to="10470,6225">
                <v:stroke endarrow="block"/>
              </v:line>
              <v:shape id="_x0000_s2157" type="#_x0000_t75" style="position:absolute;left:10631;top:6119;width:260;height:300" o:preferrelative="f">
                <v:imagedata r:id="rId88" o:title=""/>
              </v:shape>
              <v:shape id="_x0000_s2158" type="#_x0000_t75" style="position:absolute;left:2276;top:1319;width:279;height:300" o:preferrelative="f">
                <v:imagedata r:id="rId89" o:title=""/>
              </v:shape>
              <v:shape id="_x0000_s2159" type="#_x0000_t202" style="position:absolute;left:2100;top:6345;width:645;height:525" filled="f" stroked="f">
                <v:textbox style="mso-next-textbox:#_x0000_s2159">
                  <w:txbxContent>
                    <w:p w14:paraId="52B0D820" w14:textId="77777777" w:rsidR="003C3563" w:rsidRDefault="003C3563" w:rsidP="00BA1A2A">
                      <w:r>
                        <w:t>G1</w:t>
                      </w:r>
                    </w:p>
                  </w:txbxContent>
                </v:textbox>
              </v:shape>
              <v:shape id="_x0000_s2160" type="#_x0000_t202" style="position:absolute;left:7980;top:6360;width:645;height:525" filled="f" stroked="f">
                <v:textbox style="mso-next-textbox:#_x0000_s2160">
                  <w:txbxContent>
                    <w:p w14:paraId="3639EEAB" w14:textId="77777777" w:rsidR="003C3563" w:rsidRDefault="003C3563" w:rsidP="00BA1A2A">
                      <w:r>
                        <w:t>G2</w:t>
                      </w:r>
                    </w:p>
                  </w:txbxContent>
                </v:textbox>
              </v:shape>
              <v:shape id="_x0000_s2161" type="#_x0000_t202" style="position:absolute;left:4410;top:4905;width:2805;height:540" filled="f" stroked="f">
                <v:textbox style="mso-next-textbox:#_x0000_s2161">
                  <w:txbxContent>
                    <w:p w14:paraId="14C44B0A" w14:textId="77777777" w:rsidR="003C3563" w:rsidRDefault="003C3563" w:rsidP="00BA1A2A">
                      <w:r>
                        <w:t>Triangular Plate Element</w:t>
                      </w:r>
                    </w:p>
                  </w:txbxContent>
                </v:textbox>
              </v:shape>
            </v:group>
          </v:group>
          <o:OLEObject Type="Embed" ProgID="Equation" ShapeID="_x0000_s2157" DrawAspect="Content" ObjectID="_1775311539" r:id="rId90"/>
          <o:OLEObject Type="Embed" ProgID="Equation" ShapeID="_x0000_s2158" DrawAspect="Content" ObjectID="_1775311540" r:id="rId91"/>
        </w:object>
      </w:r>
      <w:r w:rsidR="00000000">
        <w:rPr>
          <w:noProof/>
        </w:rPr>
        <w:object w:dxaOrig="1440" w:dyaOrig="1440" w14:anchorId="071B75FB">
          <v:group id="_x0000_s2164" style="position:absolute;left:0;text-align:left;margin-left:43pt;margin-top:332.95pt;width:369.4pt;height:269.9pt;z-index:251684352;mso-position-horizontal-relative:text;mso-position-vertical-relative:text" coordorigin="1910,7894" coordsize="7388,5398" o:allowincell="f">
            <v:shape id="_x0000_s2165" type="#_x0000_t75" style="position:absolute;left:4611;top:7894;width:279;height:300" o:preferrelative="f">
              <v:imagedata r:id="rId92" o:title=""/>
            </v:shape>
            <v:shape id="_x0000_s2166" type="#_x0000_t202" style="position:absolute;left:1910;top:12560;width:645;height:525" filled="f" stroked="f">
              <v:textbox style="mso-next-textbox:#_x0000_s2166">
                <w:txbxContent>
                  <w:p w14:paraId="7926EA67" w14:textId="77777777" w:rsidR="003C3563" w:rsidRDefault="003C3563" w:rsidP="00BA1A2A">
                    <w:r>
                      <w:t>G1</w:t>
                    </w:r>
                  </w:p>
                </w:txbxContent>
              </v:textbox>
            </v:shape>
            <v:shape id="_x0000_s2167" type="#_x0000_t202" style="position:absolute;left:7994;top:12767;width:645;height:525" filled="f" stroked="f">
              <v:textbox style="mso-next-textbox:#_x0000_s2167">
                <w:txbxContent>
                  <w:p w14:paraId="1B90A5F7" w14:textId="77777777" w:rsidR="003C3563" w:rsidRDefault="003C3563" w:rsidP="00BA1A2A">
                    <w:r>
                      <w:t>G2</w:t>
                    </w:r>
                  </w:p>
                </w:txbxContent>
              </v:textbox>
            </v:shape>
            <v:shape id="_x0000_s2168" type="#_x0000_t202" style="position:absolute;left:3094;top:9780;width:645;height:555" filled="f" stroked="f">
              <v:textbox style="mso-next-textbox:#_x0000_s2168">
                <w:txbxContent>
                  <w:p w14:paraId="67E45D16" w14:textId="77777777" w:rsidR="003C3563" w:rsidRDefault="003C3563" w:rsidP="00BA1A2A">
                    <w:r>
                      <w:t>G4</w:t>
                    </w:r>
                  </w:p>
                  <w:p w14:paraId="3ED401CA" w14:textId="77777777" w:rsidR="003C3563" w:rsidRDefault="003C3563" w:rsidP="00BA1A2A"/>
                </w:txbxContent>
              </v:textbox>
            </v:shape>
            <v:shape id="_x0000_s2169" type="#_x0000_t202" style="position:absolute;left:6210;top:9227;width:675;height:465" filled="f" stroked="f">
              <v:textbox style="mso-next-textbox:#_x0000_s2169">
                <w:txbxContent>
                  <w:p w14:paraId="770FF972" w14:textId="77777777" w:rsidR="003C3563" w:rsidRDefault="003C3563" w:rsidP="00BA1A2A">
                    <w:r>
                      <w:t>G3</w:t>
                    </w:r>
                  </w:p>
                </w:txbxContent>
              </v:textbox>
            </v:shape>
            <v:shape id="_x0000_s2170" type="#_x0000_t202" style="position:absolute;left:3580;top:11715;width:3195;height:555" filled="f" stroked="f">
              <v:textbox style="mso-next-textbox:#_x0000_s2170">
                <w:txbxContent>
                  <w:p w14:paraId="7A86D605" w14:textId="77777777" w:rsidR="003C3563" w:rsidRDefault="003C3563" w:rsidP="00BA1A2A">
                    <w:r>
                      <w:t>Quadrilateral Plate Element</w:t>
                    </w:r>
                  </w:p>
                </w:txbxContent>
              </v:textbox>
            </v:shape>
            <v:shape id="_x0000_s2171" type="#_x0000_t75" style="position:absolute;left:9038;top:10626;width:260;height:300" o:preferrelative="f">
              <v:imagedata r:id="rId93" o:title=""/>
            </v:shape>
            <v:shape id="_x0000_s2172" type="#_x0000_t75" style="position:absolute;left:5276;top:10544;width:200;height:200" o:preferrelative="f">
              <v:imagedata r:id="rId94" o:title=""/>
            </v:shape>
            <v:shape id="_x0000_s2173" type="#_x0000_t75" style="position:absolute;left:5306;top:10858;width:200;height:200" o:preferrelative="f">
              <v:imagedata r:id="rId95" o:title=""/>
            </v:shape>
            <v:group id="_x0000_s2174" style="position:absolute;left:2429;top:8310;width:6466;height:4322;rotation:207704fd" coordorigin="2429,8310" coordsize="6466,4322">
              <v:line id="_x0000_s2175" style="position:absolute;rotation:217726fd;flip:y" from="4711,8310" to="4712,10878">
                <v:stroke endarrow="block"/>
              </v:line>
              <v:line id="_x0000_s2176" style="position:absolute;rotation:195018fd;flip:y" from="4788,10739" to="8895,10764">
                <v:stroke endarrow="block"/>
              </v:line>
              <v:line id="_x0000_s2177" style="position:absolute;flip:y" from="2429,10247" to="3569,12632"/>
              <v:line id="_x0000_s2178" style="position:absolute;flip:y" from="3580,9707" to="6355,10232"/>
              <v:line id="_x0000_s2179" style="position:absolute" from="6344,9692" to="8219,12632"/>
              <v:line id="_x0000_s2180" style="position:absolute;flip:y" from="2429,9707" to="6355,12632">
                <v:stroke dashstyle="dash"/>
              </v:line>
              <v:line id="_x0000_s2181" style="position:absolute" from="3580,10232" to="8219,12632">
                <v:stroke dashstyle="dash"/>
              </v:line>
              <v:line id="_x0000_s2182" style="position:absolute" from="2429,12632" to="8219,12632"/>
              <v:group id="_x0000_s2183" style="position:absolute;left:5483;top:10350;width:316;height:465" coordorigin="5483,10350" coordsize="316,465">
                <v:line id="_x0000_s2184" style="position:absolute" from="5501,10350" to="5573,10444"/>
                <v:line id="_x0000_s2185" style="position:absolute" from="5501,10350" to="5645,10350"/>
                <v:line id="_x0000_s2186" style="position:absolute;flip:y" from="5770,10713" to="5799,10815"/>
                <v:line id="_x0000_s2187" style="position:absolute;flip:x y" from="5712,10713" to="5770,10815"/>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188" type="#_x0000_t19" style="position:absolute;left:5483;top:10350;width:287;height:465"/>
              </v:group>
              <v:group id="_x0000_s2189" style="position:absolute;left:5627;top:10815;width:196;height:475" coordorigin="5627,10815" coordsize="196,475">
                <v:line id="_x0000_s2190" style="position:absolute;flip:y" from="5627,11196" to="5661,11290"/>
                <v:line id="_x0000_s2191" style="position:absolute;flip:y" from="5627,11271" to="5748,11290"/>
                <v:line id="_x0000_s2192" style="position:absolute;flip:x" from="5712,10815" to="5770,10920"/>
                <v:line id="_x0000_s2193" style="position:absolute" from="5770,10815" to="5823,10920"/>
                <v:shape id="_x0000_s2194" type="#_x0000_t19" style="position:absolute;left:5627;top:10815;width:143;height:475;flip:y"/>
              </v:group>
            </v:group>
          </v:group>
          <o:OLEObject Type="Embed" ProgID="Equation" ShapeID="_x0000_s2165" DrawAspect="Content" ObjectID="_1775311541" r:id="rId96"/>
          <o:OLEObject Type="Embed" ProgID="Equation" ShapeID="_x0000_s2171" DrawAspect="Content" ObjectID="_1775311542" r:id="rId97"/>
          <o:OLEObject Type="Embed" ProgID="Equation" ShapeID="_x0000_s2172" DrawAspect="Content" ObjectID="_1775311543" r:id="rId98"/>
          <o:OLEObject Type="Embed" ProgID="Equation" ShapeID="_x0000_s2173" DrawAspect="Content" ObjectID="_1775311544" r:id="rId99"/>
        </w:object>
      </w:r>
      <w:r w:rsidR="00000000">
        <w:rPr>
          <w:noProof/>
        </w:rPr>
        <w:object w:dxaOrig="1440" w:dyaOrig="1440" w14:anchorId="4389C97E">
          <v:shape id="_x0000_s2162" type="#_x0000_t75" style="position:absolute;left:0;text-align:left;margin-left:560.3pt;margin-top:464.9pt;width:13pt;height:16pt;z-index:251682304;mso-position-horizontal-relative:text;mso-position-vertical-relative:text" o:preferrelative="f" o:allowincell="f">
            <v:imagedata r:id="rId100" o:title=""/>
          </v:shape>
          <o:OLEObject Type="Embed" ProgID="Equation" ShapeID="_x0000_s2162" DrawAspect="Content" ObjectID="_1775311545" r:id="rId101"/>
        </w:object>
      </w:r>
      <w:r>
        <w:t>: Plate Element Geometry and Coordinate Systems</w:t>
      </w:r>
      <w:bookmarkEnd w:id="1303"/>
      <w:bookmarkEnd w:id="1304"/>
      <w:bookmarkEnd w:id="1305"/>
      <w:bookmarkEnd w:id="1306"/>
      <w:bookmarkEnd w:id="1307"/>
      <w:bookmarkEnd w:id="1308"/>
    </w:p>
    <w:p w14:paraId="2ECEC4D8" w14:textId="77777777" w:rsidR="00BA1A2A" w:rsidRDefault="00BA1A2A" w:rsidP="00BA1A2A"/>
    <w:p w14:paraId="4D625947" w14:textId="77777777" w:rsidR="00BA1A2A" w:rsidRDefault="00BA1A2A" w:rsidP="00BA1A2A">
      <w:r>
        <w:br w:type="page"/>
      </w:r>
    </w:p>
    <w:p w14:paraId="5107C538" w14:textId="6314C4EA" w:rsidR="00BA1A2A" w:rsidRDefault="00BA1A2A" w:rsidP="00BA1A2A">
      <w:pPr>
        <w:pStyle w:val="Caption"/>
        <w:jc w:val="center"/>
      </w:pPr>
      <w:bookmarkStart w:id="1309" w:name="_Toc13270409"/>
      <w:bookmarkStart w:id="1310" w:name="_Toc13270849"/>
      <w:bookmarkStart w:id="1311" w:name="_Toc13455295"/>
      <w:bookmarkStart w:id="1312" w:name="_Toc27007731"/>
      <w:bookmarkStart w:id="1313" w:name="_Toc27378481"/>
      <w:bookmarkStart w:id="1314" w:name="_Toc27479913"/>
      <w:r>
        <w:lastRenderedPageBreak/>
        <w:t xml:space="preserve">Figure </w:t>
      </w:r>
      <w:r>
        <w:fldChar w:fldCharType="begin"/>
      </w:r>
      <w:r>
        <w:instrText xml:space="preserve"> STYLEREF 1 \s </w:instrText>
      </w:r>
      <w:r>
        <w:fldChar w:fldCharType="separate"/>
      </w:r>
      <w:r w:rsidR="006A6CBE">
        <w:rPr>
          <w:noProof/>
        </w:rPr>
        <w:t>4</w:t>
      </w:r>
      <w:r>
        <w:rPr>
          <w:noProof/>
        </w:rPr>
        <w:fldChar w:fldCharType="end"/>
      </w:r>
      <w:r>
        <w:noBreakHyphen/>
      </w:r>
      <w:r>
        <w:fldChar w:fldCharType="begin"/>
      </w:r>
      <w:r>
        <w:instrText xml:space="preserve"> SEQ Figure \* ARABIC \s 1 </w:instrText>
      </w:r>
      <w:r>
        <w:fldChar w:fldCharType="separate"/>
      </w:r>
      <w:r w:rsidR="006A6CBE">
        <w:rPr>
          <w:noProof/>
        </w:rPr>
        <w:t>6</w:t>
      </w:r>
      <w:r>
        <w:rPr>
          <w:noProof/>
        </w:rPr>
        <w:fldChar w:fldCharType="end"/>
      </w:r>
      <w:r>
        <w:t>: Plate Element Force Resultants</w:t>
      </w:r>
      <w:bookmarkEnd w:id="1309"/>
      <w:bookmarkEnd w:id="1310"/>
      <w:bookmarkEnd w:id="1311"/>
      <w:bookmarkEnd w:id="1312"/>
      <w:bookmarkEnd w:id="1313"/>
      <w:bookmarkEnd w:id="1314"/>
    </w:p>
    <w:p w14:paraId="3225D9AD" w14:textId="77777777" w:rsidR="00BA1A2A" w:rsidRDefault="00BA1A2A" w:rsidP="00BA1A2A"/>
    <w:p w14:paraId="711C7DA3" w14:textId="54789576" w:rsidR="00BA1A2A" w:rsidRDefault="00370320" w:rsidP="00BA1A2A">
      <w:r>
        <w:rPr>
          <w:noProof/>
        </w:rPr>
        <mc:AlternateContent>
          <mc:Choice Requires="wps">
            <w:drawing>
              <wp:anchor distT="0" distB="0" distL="114300" distR="114300" simplePos="0" relativeHeight="251688448" behindDoc="0" locked="0" layoutInCell="0" allowOverlap="1" wp14:anchorId="1803C02A" wp14:editId="53AAA494">
                <wp:simplePos x="0" y="0"/>
                <wp:positionH relativeFrom="column">
                  <wp:posOffset>1758315</wp:posOffset>
                </wp:positionH>
                <wp:positionV relativeFrom="paragraph">
                  <wp:posOffset>6711950</wp:posOffset>
                </wp:positionV>
                <wp:extent cx="2193290" cy="371475"/>
                <wp:effectExtent l="0" t="0" r="0" b="0"/>
                <wp:wrapNone/>
                <wp:docPr id="334319871" name="Text Box 1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329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31E07A" w14:textId="77777777" w:rsidR="003C3563" w:rsidRDefault="003C3563" w:rsidP="00BA1A2A">
                            <w:r>
                              <w:t>Plate Membrane Fo</w:t>
                            </w:r>
                            <w:bookmarkStart w:id="1315" w:name="MTHome"/>
                            <w:bookmarkEnd w:id="1315"/>
                            <w:r>
                              <w:t>rce Resultan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03C02A" id="Text Box 1248" o:spid="_x0000_s1070" type="#_x0000_t202" style="position:absolute;left:0;text-align:left;margin-left:138.45pt;margin-top:528.5pt;width:172.7pt;height:29.2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" o:allowincell="f" filled="f" stroked="f">
                <v:textbox>
                  <w:txbxContent>
                    <w:p w14:paraId="5631E07A" w14:textId="77777777" w:rsidR="003C3563" w:rsidRDefault="003C3563" w:rsidP="00BA1A2A">
                      <w:r>
                        <w:t>Plate Membrane Fo</w:t>
                      </w:r>
                      <w:bookmarkStart w:id="1316" w:name="MTHome"/>
                      <w:bookmarkEnd w:id="1316"/>
                      <w:r>
                        <w:t>rce Resultants</w:t>
                      </w:r>
                    </w:p>
                  </w:txbxContent>
                </v:textbox>
              </v:shape>
            </w:pict>
          </mc:Fallback>
        </mc:AlternateContent>
      </w:r>
      <w:r>
        <w:rPr>
          <w:noProof/>
        </w:rPr>
        <mc:AlternateContent>
          <mc:Choice Requires="wps">
            <w:drawing>
              <wp:anchor distT="0" distB="0" distL="114300" distR="114300" simplePos="0" relativeHeight="251686400" behindDoc="0" locked="0" layoutInCell="0" allowOverlap="1" wp14:anchorId="62EFD97B" wp14:editId="24AAABB0">
                <wp:simplePos x="0" y="0"/>
                <wp:positionH relativeFrom="column">
                  <wp:posOffset>934085</wp:posOffset>
                </wp:positionH>
                <wp:positionV relativeFrom="paragraph">
                  <wp:posOffset>3028950</wp:posOffset>
                </wp:positionV>
                <wp:extent cx="3780155" cy="381000"/>
                <wp:effectExtent l="0" t="0" r="0" b="0"/>
                <wp:wrapNone/>
                <wp:docPr id="479093825" name="Text Box 1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15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D73AF8" w14:textId="77777777" w:rsidR="003C3563" w:rsidRDefault="003C3563" w:rsidP="00BA1A2A">
                            <w:r>
                              <w:t>Plate Bending Moment and Transverse Shear Force Resultan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EFD97B" id="Text Box 1221" o:spid="_x0000_s1071" type="#_x0000_t202" style="position:absolute;left:0;text-align:left;margin-left:73.55pt;margin-top:238.5pt;width:297.65pt;height:30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" o:allowincell="f" filled="f" stroked="f">
                <v:textbox>
                  <w:txbxContent>
                    <w:p w14:paraId="35D73AF8" w14:textId="77777777" w:rsidR="003C3563" w:rsidRDefault="003C3563" w:rsidP="00BA1A2A">
                      <w:r>
                        <w:t>Plate Bending Moment and Transverse Shear Force Resultants</w:t>
                      </w:r>
                    </w:p>
                  </w:txbxContent>
                </v:textbox>
              </v:shape>
            </w:pict>
          </mc:Fallback>
        </mc:AlternateContent>
      </w:r>
      <w:r w:rsidR="00000000">
        <w:rPr>
          <w:noProof/>
        </w:rPr>
        <w:object w:dxaOrig="1440" w:dyaOrig="1440" w14:anchorId="267735CD">
          <v:group id="_x0000_s2246" style="position:absolute;left:0;text-align:left;margin-left:38.75pt;margin-top:334.75pt;width:364.95pt;height:193.75pt;z-index:251687424;mso-position-horizontal-relative:text;mso-position-vertical-relative:text" coordorigin="2107,7419" coordsize="7299,3875" o:allowincell="f">
            <v:group id="_x0000_s2247" style="position:absolute;left:2861;top:8500;width:5850;height:1935" coordorigin="2100,3570" coordsize="5850,1935">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2248" type="#_x0000_t7" style="position:absolute;left:2107;top:3570;width:5843;height:1410" filled="f"/>
              <v:rect id="_x0000_s2249" style="position:absolute;left:2100;top:4980;width:4395;height:525"/>
              <v:line id="_x0000_s2250" style="position:absolute;flip:y" from="6488,4095" to="7936,5498"/>
              <v:line id="_x0000_s2251" style="position:absolute" from="7943,3570" to="7943,4118"/>
            </v:group>
            <v:line id="_x0000_s2252" style="position:absolute;rotation:-270" from="2981,9010" to="2997,9760">
              <v:stroke endarrow="block"/>
            </v:line>
            <v:line id="_x0000_s2253" style="position:absolute;rotation:-29460359fd" from="8546,8890" to="8547,9865">
              <v:stroke endarrow="block"/>
            </v:line>
            <v:line id="_x0000_s2254" style="position:absolute;rotation:-20545346fd" from="4271,10075" to="4272,11050">
              <v:stroke endarrow="block"/>
            </v:line>
            <v:line id="_x0000_s2255" style="position:absolute;rotation:-32341826fd" from="6701,7735" to="6702,8710">
              <v:stroke endarrow="block"/>
            </v:line>
            <v:line id="_x0000_s2256" style="position:absolute;rotation:-20545346fd" from="3146,8935" to="3147,9910">
              <v:stroke endarrow="block"/>
            </v:line>
            <v:line id="_x0000_s2257" style="position:absolute;rotation:-32341826fd" from="8096,8845" to="8097,9820">
              <v:stroke endarrow="block"/>
            </v:line>
            <v:line id="_x0000_s2258" style="position:absolute;rotation:-29460359fd" from="6551,7870" to="6552,8845">
              <v:stroke endarrow="block"/>
            </v:line>
            <v:line id="_x0000_s2259" style="position:absolute;rotation:-270" from="4609,9662" to="4625,10757">
              <v:stroke endarrow="block"/>
            </v:line>
            <v:line id="_x0000_s2260" style="position:absolute;flip:y" from="4661,7840" to="5336,8500">
              <v:stroke endarrow="block"/>
            </v:line>
            <v:line id="_x0000_s2261" style="position:absolute" from="7271,10135" to="8906,10135">
              <v:stroke endarrow="block"/>
            </v:line>
            <v:shape id="_x0000_s2262" type="#_x0000_t75" style="position:absolute;left:9007;top:9984;width:260;height:300" o:preferrelative="f">
              <v:imagedata r:id="rId102" o:title=""/>
            </v:shape>
            <v:shape id="_x0000_s2263" type="#_x0000_t75" style="position:absolute;left:5032;top:7419;width:279;height:300" o:preferrelative="f">
              <v:imagedata r:id="rId103" o:title=""/>
            </v:shape>
            <v:shape id="_x0000_s2264" type="#_x0000_t75" style="position:absolute;left:9127;top:9249;width:279;height:300" o:preferrelative="f">
              <v:imagedata r:id="rId104" o:title=""/>
            </v:shape>
            <v:shape id="_x0000_s2265" type="#_x0000_t75" style="position:absolute;left:2107;top:9234;width:279;height:300" o:preferrelative="f">
              <v:imagedata r:id="rId105" o:title=""/>
            </v:shape>
            <v:shape id="_x0000_s2266" type="#_x0000_t75" style="position:absolute;left:7057;top:7479;width:279;height:320" o:preferrelative="f">
              <v:imagedata r:id="rId106" o:title=""/>
            </v:shape>
            <v:shape id="_x0000_s2267" type="#_x0000_t75" style="position:absolute;left:3502;top:10974;width:279;height:320" o:preferrelative="f">
              <v:imagedata r:id="rId107" o:title=""/>
            </v:shape>
            <v:shape id="_x0000_s2268" type="#_x0000_t75" style="position:absolute;left:2332;top:9804;width:360;height:320" o:preferrelative="f">
              <v:imagedata r:id="rId108" o:title=""/>
            </v:shape>
            <v:shape id="_x0000_s2269" type="#_x0000_t75" style="position:absolute;left:3592;top:10029;width:360;height:320" o:preferrelative="f">
              <v:imagedata r:id="rId109" o:title=""/>
            </v:shape>
            <v:shape id="_x0000_s2270" type="#_x0000_t75" style="position:absolute;left:7147;top:8124;width:360;height:320" o:preferrelative="f">
              <v:imagedata r:id="rId110" o:title=""/>
            </v:shape>
            <v:shape id="_x0000_s2271" type="#_x0000_t75" style="position:absolute;left:7552;top:8934;width:360;height:320" o:preferrelative="f">
              <v:imagedata r:id="rId111" o:title=""/>
            </v:shape>
          </v:group>
          <o:OLEObject Type="Embed" ProgID="Equation" ShapeID="_x0000_s2262" DrawAspect="Content" ObjectID="_1775311546" r:id="rId112"/>
          <o:OLEObject Type="Embed" ProgID="Equation" ShapeID="_x0000_s2263" DrawAspect="Content" ObjectID="_1775311547" r:id="rId113"/>
          <o:OLEObject Type="Embed" ProgID="Equation" ShapeID="_x0000_s2264" DrawAspect="Content" ObjectID="_1775311548" r:id="rId114"/>
          <o:OLEObject Type="Embed" ProgID="Equation" ShapeID="_x0000_s2265" DrawAspect="Content" ObjectID="_1775311549" r:id="rId115"/>
          <o:OLEObject Type="Embed" ProgID="Equation" ShapeID="_x0000_s2266" DrawAspect="Content" ObjectID="_1775311550" r:id="rId116"/>
          <o:OLEObject Type="Embed" ProgID="Equation" ShapeID="_x0000_s2267" DrawAspect="Content" ObjectID="_1775311551" r:id="rId117"/>
          <o:OLEObject Type="Embed" ProgID="Equation" ShapeID="_x0000_s2268" DrawAspect="Content" ObjectID="_1775311552" r:id="rId118"/>
          <o:OLEObject Type="Embed" ProgID="Equation" ShapeID="_x0000_s2269" DrawAspect="Content" ObjectID="_1775311553" r:id="rId119"/>
          <o:OLEObject Type="Embed" ProgID="Equation" ShapeID="_x0000_s2270" DrawAspect="Content" ObjectID="_1775311554" r:id="rId120"/>
          <o:OLEObject Type="Embed" ProgID="Equation" ShapeID="_x0000_s2271" DrawAspect="Content" ObjectID="_1775311555" r:id="rId121"/>
        </w:object>
      </w:r>
      <w:r w:rsidR="00000000">
        <w:rPr>
          <w:noProof/>
        </w:rPr>
        <w:object w:dxaOrig="1440" w:dyaOrig="1440" w14:anchorId="4657C573">
          <v:group id="_x0000_s2195" style="position:absolute;left:0;text-align:left;margin-left:19.75pt;margin-top:33.9pt;width:395.5pt;height:196.75pt;z-index:251685376;mso-position-horizontal-relative:text;mso-position-vertical-relative:text" coordorigin="1719,2348" coordsize="7910,3935" o:allowincell="f">
            <v:line id="_x0000_s2196" style="position:absolute;flip:y" from="4483,2724" to="5218,3444">
              <v:stroke endarrow="block"/>
            </v:line>
            <v:group id="_x0000_s2197" style="position:absolute;left:2788;top:3444;width:5850;height:1935" coordorigin="2100,3570" coordsize="5850,1935">
              <v:shape id="_x0000_s2198" type="#_x0000_t7" style="position:absolute;left:2107;top:3570;width:5843;height:1410" filled="f"/>
              <v:rect id="_x0000_s2199" style="position:absolute;left:2100;top:4980;width:4395;height:525"/>
              <v:line id="_x0000_s2200" style="position:absolute;flip:y" from="6488,4095" to="7936,5498"/>
              <v:line id="_x0000_s2201" style="position:absolute" from="7943,3570" to="7943,4118"/>
            </v:group>
            <v:group id="_x0000_s2202" style="position:absolute;left:4303;top:5184;width:1215;height:0" coordorigin="2985,5325" coordsize="1215,0">
              <v:line id="_x0000_s2203" style="position:absolute;flip:x" from="3105,5325" to="4200,5325">
                <v:stroke endarrow="block"/>
              </v:line>
              <v:line id="_x0000_s2204" style="position:absolute;flip:x" from="2985,5325" to="3150,5325">
                <v:stroke endarrow="block"/>
              </v:line>
            </v:group>
            <v:line id="_x0000_s2205" style="position:absolute" from="4903,4734" to="4903,5709">
              <v:stroke endarrow="block"/>
            </v:line>
            <v:group id="_x0000_s2206" style="position:absolute;left:4093;top:5199;width:795;height:765" coordorigin="3405,5325" coordsize="795,765">
              <v:line id="_x0000_s2207" style="position:absolute;flip:y" from="3405,5430" to="4110,6090">
                <v:stroke endarrow="block"/>
              </v:line>
              <v:line id="_x0000_s2208" style="position:absolute;flip:y" from="4080,5325" to="4200,5445">
                <v:stroke endarrow="block"/>
              </v:line>
            </v:group>
            <v:group id="_x0000_s2209" style="position:absolute;left:7423;top:3954;width:990;height:960;rotation:11727162fd" coordorigin="2295,6195" coordsize="990,960">
              <v:line id="_x0000_s2210" style="position:absolute;flip:y" from="2295,6300" to="3195,7155">
                <v:stroke endarrow="block"/>
              </v:line>
              <v:line id="_x0000_s2211" style="position:absolute;flip:y" from="3165,6195" to="3285,6315">
                <v:stroke endarrow="block"/>
              </v:line>
            </v:group>
            <v:group id="_x0000_s2212" style="position:absolute;left:2908;top:3654;width:990;height:960" coordorigin="2295,6195" coordsize="990,960">
              <v:line id="_x0000_s2213" style="position:absolute;flip:y" from="2295,6300" to="3195,7155">
                <v:stroke endarrow="block"/>
              </v:line>
              <v:line id="_x0000_s2214" style="position:absolute;flip:y" from="3165,6195" to="3285,6315">
                <v:stroke endarrow="block"/>
              </v:line>
            </v:group>
            <v:group id="_x0000_s2215" style="position:absolute;left:2263;top:4179;width:1215;height:0" coordorigin="2985,5325" coordsize="1215,0">
              <v:line id="_x0000_s2216" style="position:absolute;flip:x" from="3105,5325" to="4200,5325">
                <v:stroke endarrow="block"/>
              </v:line>
              <v:line id="_x0000_s2217" style="position:absolute;flip:x" from="2985,5325" to="3150,5325">
                <v:stroke endarrow="block"/>
              </v:line>
            </v:group>
            <v:group id="_x0000_s2218" style="position:absolute;left:7933;top:4389;width:1215;height:1;rotation:180;flip:y" coordorigin="2985,5325" coordsize="1215,0">
              <v:line id="_x0000_s2219" style="position:absolute;flip:x" from="3105,5325" to="4200,5325">
                <v:stroke endarrow="block"/>
              </v:line>
              <v:line id="_x0000_s2220" style="position:absolute;flip:x" from="2985,5325" to="3150,5325">
                <v:stroke endarrow="block"/>
              </v:line>
            </v:group>
            <v:line id="_x0000_s2221" style="position:absolute;rotation:-180" from="7963,3894" to="7964,4869">
              <v:stroke endarrow="block"/>
            </v:line>
            <v:line id="_x0000_s2222" style="position:absolute;rotation:-180" from="6358,2844" to="6359,3429">
              <v:stroke endarrow="block"/>
            </v:line>
            <v:line id="_x0000_s2223" style="position:absolute" from="3388,3519" to="3403,4254">
              <v:stroke endarrow="block"/>
            </v:line>
            <v:group id="_x0000_s2224" style="position:absolute;left:6515;top:2689;width:769;height:747" coordorigin="5827,2815" coordsize="769,747">
              <v:line id="_x0000_s2225" style="position:absolute;rotation:-11727162fd;flip:y" from="5911,2815" to="6596,3449">
                <v:stroke endarrow="block"/>
              </v:line>
              <v:line id="_x0000_s2226" style="position:absolute;rotation:-11727162fd;flip:y" from="5827,3442" to="5947,3562">
                <v:stroke endarrow="block"/>
              </v:line>
            </v:group>
            <v:group id="_x0000_s2227" style="position:absolute;left:5923;top:3309;width:1215;height:1;rotation:180;flip:y" coordorigin="2985,5325" coordsize="1215,0">
              <v:line id="_x0000_s2228" style="position:absolute;flip:x" from="3105,5325" to="4200,5325">
                <v:stroke endarrow="block"/>
              </v:line>
              <v:line id="_x0000_s2229" style="position:absolute;flip:x" from="2985,5325" to="3150,5325">
                <v:stroke endarrow="block"/>
              </v:line>
            </v:group>
            <v:shape id="_x0000_s2230" type="#_x0000_t75" style="position:absolute;left:7524;top:3713;width:279;height:300" o:preferrelative="f">
              <v:imagedata r:id="rId122" o:title=""/>
            </v:shape>
            <v:shape id="_x0000_s2231" type="#_x0000_t75" style="position:absolute;left:3069;top:3308;width:279;height:300" o:preferrelative="f">
              <v:imagedata r:id="rId123" o:title=""/>
            </v:shape>
            <v:shape id="_x0000_s2232" type="#_x0000_t75" style="position:absolute;left:4569;top:4358;width:279;height:320" o:preferrelative="f">
              <v:imagedata r:id="rId124" o:title=""/>
            </v:shape>
            <v:shape id="_x0000_s2233" type="#_x0000_t75" style="position:absolute;left:5994;top:2498;width:279;height:320" o:preferrelative="f">
              <v:imagedata r:id="rId125" o:title=""/>
            </v:shape>
            <v:shape id="_x0000_s2234" type="#_x0000_t75" style="position:absolute;left:3684;top:3278;width:380;height:300" o:preferrelative="f">
              <v:imagedata r:id="rId126" o:title=""/>
            </v:shape>
            <v:shape id="_x0000_s2235" type="#_x0000_t75" style="position:absolute;left:6934;top:4434;width:380;height:300" o:preferrelative="f">
              <v:imagedata r:id="rId127" o:title=""/>
            </v:shape>
            <v:shape id="_x0000_s2236" type="#_x0000_t75" style="position:absolute;left:3804;top:4988;width:380;height:320" o:preferrelative="f">
              <v:imagedata r:id="rId128" o:title=""/>
            </v:shape>
            <v:shape id="_x0000_s2237" type="#_x0000_t75" style="position:absolute;left:7239;top:3143;width:380;height:320" o:preferrelative="f">
              <v:imagedata r:id="rId129" o:title=""/>
            </v:shape>
            <v:shape id="_x0000_s2238" type="#_x0000_t75" style="position:absolute;left:9249;top:4253;width:380;height:320" o:preferrelative="f">
              <v:imagedata r:id="rId130" o:title=""/>
            </v:shape>
            <v:shape id="_x0000_s2239" type="#_x0000_t75" style="position:absolute;left:3609;top:5963;width:380;height:320" o:preferrelative="f">
              <v:imagedata r:id="rId131" o:title=""/>
            </v:shape>
            <v:shape id="_x0000_s2240" type="#_x0000_t75" style="position:absolute;left:7314;top:2423;width:380;height:320" o:preferrelative="f">
              <v:imagedata r:id="rId132" o:title=""/>
            </v:shape>
            <v:shape id="_x0000_s2241" type="#_x0000_t75" style="position:absolute;left:1719;top:4028;width:380;height:320" o:preferrelative="f">
              <v:imagedata r:id="rId133" o:title=""/>
            </v:shape>
            <v:line id="_x0000_s2242" style="position:absolute" from="7198,5094" to="9118,5094">
              <v:stroke endarrow="block"/>
            </v:line>
            <v:shape id="_x0000_s2243" type="#_x0000_t75" style="position:absolute;left:9249;top:4988;width:260;height:300" o:preferrelative="f">
              <v:imagedata r:id="rId134" o:title=""/>
            </v:shape>
            <v:shape id="_x0000_s2244" type="#_x0000_t75" style="position:absolute;left:5169;top:2348;width:279;height:300" o:preferrelative="f">
              <v:imagedata r:id="rId135" o:title=""/>
            </v:shape>
          </v:group>
          <o:OLEObject Type="Embed" ProgID="Equation" ShapeID="_x0000_s2230" DrawAspect="Content" ObjectID="_1775311556" r:id="rId136"/>
          <o:OLEObject Type="Embed" ProgID="Equation" ShapeID="_x0000_s2231" DrawAspect="Content" ObjectID="_1775311557" r:id="rId137"/>
          <o:OLEObject Type="Embed" ProgID="Equation" ShapeID="_x0000_s2232" DrawAspect="Content" ObjectID="_1775311558" r:id="rId138"/>
          <o:OLEObject Type="Embed" ProgID="Equation" ShapeID="_x0000_s2233" DrawAspect="Content" ObjectID="_1775311559" r:id="rId139"/>
          <o:OLEObject Type="Embed" ProgID="Equation" ShapeID="_x0000_s2234" DrawAspect="Content" ObjectID="_1775311560" r:id="rId140"/>
          <o:OLEObject Type="Embed" ProgID="Equation" ShapeID="_x0000_s2235" DrawAspect="Content" ObjectID="_1775311561" r:id="rId141"/>
          <o:OLEObject Type="Embed" ProgID="Equation" ShapeID="_x0000_s2236" DrawAspect="Content" ObjectID="_1775311562" r:id="rId142"/>
          <o:OLEObject Type="Embed" ProgID="Equation" ShapeID="_x0000_s2237" DrawAspect="Content" ObjectID="_1775311563" r:id="rId143"/>
          <o:OLEObject Type="Embed" ProgID="Equation" ShapeID="_x0000_s2238" DrawAspect="Content" ObjectID="_1775311564" r:id="rId144"/>
          <o:OLEObject Type="Embed" ProgID="Equation" ShapeID="_x0000_s2239" DrawAspect="Content" ObjectID="_1775311565" r:id="rId145"/>
          <o:OLEObject Type="Embed" ProgID="Equation" ShapeID="_x0000_s2240" DrawAspect="Content" ObjectID="_1775311566" r:id="rId146"/>
          <o:OLEObject Type="Embed" ProgID="Equation" ShapeID="_x0000_s2241" DrawAspect="Content" ObjectID="_1775311567" r:id="rId147"/>
          <o:OLEObject Type="Embed" ProgID="Equation" ShapeID="_x0000_s2243" DrawAspect="Content" ObjectID="_1775311568" r:id="rId148"/>
          <o:OLEObject Type="Embed" ProgID="Equation" ShapeID="_x0000_s2244" DrawAspect="Content" ObjectID="_1775311569" r:id="rId149"/>
        </w:object>
      </w:r>
      <w:r w:rsidR="00BA1A2A">
        <w:br w:type="page"/>
      </w:r>
    </w:p>
    <w:p w14:paraId="6D0CD477" w14:textId="64781EE7" w:rsidR="00BA1A2A" w:rsidRDefault="00BA1A2A" w:rsidP="00BA1A2A">
      <w:pPr>
        <w:pStyle w:val="Caption"/>
        <w:jc w:val="center"/>
      </w:pPr>
      <w:bookmarkStart w:id="1317" w:name="_Toc13270410"/>
      <w:bookmarkStart w:id="1318" w:name="_Toc13270850"/>
      <w:bookmarkStart w:id="1319" w:name="_Toc13455296"/>
      <w:bookmarkStart w:id="1320" w:name="_Toc27007732"/>
      <w:bookmarkStart w:id="1321" w:name="_Toc27378482"/>
      <w:bookmarkStart w:id="1322" w:name="_Toc27479914"/>
      <w:r>
        <w:lastRenderedPageBreak/>
        <w:t xml:space="preserve">Figure </w:t>
      </w:r>
      <w:r>
        <w:fldChar w:fldCharType="begin"/>
      </w:r>
      <w:r>
        <w:instrText xml:space="preserve"> STYLEREF 1 \s </w:instrText>
      </w:r>
      <w:r>
        <w:fldChar w:fldCharType="separate"/>
      </w:r>
      <w:r w:rsidR="006A6CBE">
        <w:rPr>
          <w:noProof/>
        </w:rPr>
        <w:t>4</w:t>
      </w:r>
      <w:r>
        <w:rPr>
          <w:noProof/>
        </w:rPr>
        <w:fldChar w:fldCharType="end"/>
      </w:r>
      <w:r>
        <w:noBreakHyphen/>
      </w:r>
      <w:r>
        <w:fldChar w:fldCharType="begin"/>
      </w:r>
      <w:r>
        <w:instrText xml:space="preserve"> SEQ Figure \* ARABIC \s 1 </w:instrText>
      </w:r>
      <w:r>
        <w:fldChar w:fldCharType="separate"/>
      </w:r>
      <w:r w:rsidR="006A6CBE">
        <w:rPr>
          <w:noProof/>
        </w:rPr>
        <w:t>7</w:t>
      </w:r>
      <w:r>
        <w:rPr>
          <w:noProof/>
        </w:rPr>
        <w:fldChar w:fldCharType="end"/>
      </w:r>
      <w:r>
        <w:t>: Example of MYSTRAN Development of Equations for a Rigid Element</w:t>
      </w:r>
      <w:bookmarkEnd w:id="1317"/>
      <w:bookmarkEnd w:id="1318"/>
      <w:bookmarkEnd w:id="1319"/>
      <w:bookmarkEnd w:id="1320"/>
      <w:bookmarkEnd w:id="1321"/>
      <w:bookmarkEnd w:id="1322"/>
    </w:p>
    <w:p w14:paraId="203FDBFC" w14:textId="77777777" w:rsidR="00BA1A2A" w:rsidRDefault="00BA1A2A" w:rsidP="00BA1A2A"/>
    <w:p w14:paraId="4CE704AC" w14:textId="77777777" w:rsidR="00BA1A2A" w:rsidRDefault="00BA1A2A" w:rsidP="00BA1A2A"/>
    <w:p w14:paraId="55AB282E" w14:textId="4939CE7D" w:rsidR="00BA1A2A" w:rsidRDefault="00000000" w:rsidP="00BA1A2A">
      <w:r>
        <w:rPr>
          <w:noProof/>
        </w:rPr>
        <w:object w:dxaOrig="1440" w:dyaOrig="1440" w14:anchorId="303EADA9">
          <v:shape id="_x0000_s2296" type="#_x0000_t75" style="position:absolute;left:0;text-align:left;margin-left:9.2pt;margin-top:316.2pt;width:424pt;height:221pt;z-index:251690496" o:preferrelative="f" o:allowincell="f">
            <v:imagedata r:id="rId150" o:title=""/>
          </v:shape>
          <o:OLEObject Type="Embed" ProgID="Equation" ShapeID="_x0000_s2296" DrawAspect="Content" ObjectID="_1775311570" r:id="rId151"/>
        </w:object>
      </w:r>
      <w:r w:rsidR="00370320">
        <w:rPr>
          <w:noProof/>
        </w:rPr>
        <mc:AlternateContent>
          <mc:Choice Requires="wpg">
            <w:drawing>
              <wp:anchor distT="0" distB="0" distL="114300" distR="114300" simplePos="0" relativeHeight="251689472" behindDoc="0" locked="0" layoutInCell="0" allowOverlap="1" wp14:anchorId="6F9900E9" wp14:editId="00E41658">
                <wp:simplePos x="0" y="0"/>
                <wp:positionH relativeFrom="column">
                  <wp:posOffset>-285750</wp:posOffset>
                </wp:positionH>
                <wp:positionV relativeFrom="paragraph">
                  <wp:posOffset>600075</wp:posOffset>
                </wp:positionV>
                <wp:extent cx="6229350" cy="2314575"/>
                <wp:effectExtent l="0" t="0" r="0" b="0"/>
                <wp:wrapNone/>
                <wp:docPr id="1029417827" name="Group 1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29350" cy="2314575"/>
                          <a:chOff x="1275" y="2130"/>
                          <a:chExt cx="9810" cy="3645"/>
                        </a:xfrm>
                      </wpg:grpSpPr>
                      <wps:wsp>
                        <wps:cNvPr id="138374532" name="Oval 1250"/>
                        <wps:cNvSpPr>
                          <a:spLocks noChangeArrowheads="1"/>
                        </wps:cNvSpPr>
                        <wps:spPr bwMode="auto">
                          <a:xfrm>
                            <a:off x="5907" y="3787"/>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44715873" name="Oval 1251"/>
                        <wps:cNvSpPr>
                          <a:spLocks noChangeArrowheads="1"/>
                        </wps:cNvSpPr>
                        <wps:spPr bwMode="auto">
                          <a:xfrm>
                            <a:off x="7295" y="378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270286811" name="Group 1252"/>
                        <wpg:cNvGrpSpPr>
                          <a:grpSpLocks/>
                        </wpg:cNvGrpSpPr>
                        <wpg:grpSpPr bwMode="auto">
                          <a:xfrm>
                            <a:off x="1275" y="2130"/>
                            <a:ext cx="9810" cy="3645"/>
                            <a:chOff x="1275" y="2130"/>
                            <a:chExt cx="9810" cy="3645"/>
                          </a:xfrm>
                        </wpg:grpSpPr>
                        <wps:wsp>
                          <wps:cNvPr id="1168788032" name="Oval 1253"/>
                          <wps:cNvSpPr>
                            <a:spLocks noChangeArrowheads="1"/>
                          </wps:cNvSpPr>
                          <wps:spPr bwMode="auto">
                            <a:xfrm>
                              <a:off x="2982" y="378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89501416" name="Oval 1254"/>
                          <wps:cNvSpPr>
                            <a:spLocks noChangeArrowheads="1"/>
                          </wps:cNvSpPr>
                          <wps:spPr bwMode="auto">
                            <a:xfrm>
                              <a:off x="4462" y="378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3417406" name="Line 1255"/>
                          <wps:cNvCnPr>
                            <a:cxnSpLocks noChangeShapeType="1"/>
                          </wps:cNvCnPr>
                          <wps:spPr bwMode="auto">
                            <a:xfrm>
                              <a:off x="6000" y="3855"/>
                              <a:ext cx="1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28297114" name="Group 1256"/>
                          <wpg:cNvGrpSpPr>
                            <a:grpSpLocks/>
                          </wpg:cNvGrpSpPr>
                          <wpg:grpSpPr bwMode="auto">
                            <a:xfrm>
                              <a:off x="1275" y="2130"/>
                              <a:ext cx="9810" cy="3645"/>
                              <a:chOff x="1275" y="1440"/>
                              <a:chExt cx="9810" cy="3645"/>
                            </a:xfrm>
                          </wpg:grpSpPr>
                          <wps:wsp>
                            <wps:cNvPr id="1075554216" name="Text Box 1257"/>
                            <wps:cNvSpPr txBox="1">
                              <a:spLocks noChangeArrowheads="1"/>
                            </wps:cNvSpPr>
                            <wps:spPr bwMode="auto">
                              <a:xfrm>
                                <a:off x="7032" y="3281"/>
                                <a:ext cx="7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D42CE" w14:textId="5DA56C2C" w:rsidR="003C3563" w:rsidRDefault="003C3563" w:rsidP="00BA1A2A">
                                  <w:r>
                                    <w:t>104</w:t>
                                  </w:r>
                                  <w:r w:rsidR="00370320">
                                    <w:rPr>
                                      <w:noProof/>
                                    </w:rPr>
                                    <w:drawing>
                                      <wp:inline distT="0" distB="0" distL="0" distR="0" wp14:anchorId="597EB948" wp14:editId="0499D457">
                                        <wp:extent cx="257175" cy="142875"/>
                                        <wp:effectExtent l="0" t="0" r="0" b="0"/>
                                        <wp:docPr id="15313251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098965039" name="Text Box 1258"/>
                            <wps:cNvSpPr txBox="1">
                              <a:spLocks noChangeArrowheads="1"/>
                            </wps:cNvSpPr>
                            <wps:spPr bwMode="auto">
                              <a:xfrm>
                                <a:off x="2802" y="3281"/>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7A9B46" w14:textId="77777777" w:rsidR="003C3563" w:rsidRDefault="003C3563" w:rsidP="00BA1A2A">
                                  <w:r>
                                    <w:t>101</w:t>
                                  </w:r>
                                </w:p>
                              </w:txbxContent>
                            </wps:txbx>
                            <wps:bodyPr rot="0" vert="horz" wrap="square" lIns="91440" tIns="45720" rIns="91440" bIns="45720" anchor="t" anchorCtr="0" upright="1">
                              <a:noAutofit/>
                            </wps:bodyPr>
                          </wps:wsp>
                          <wps:wsp>
                            <wps:cNvPr id="36766472" name="Text Box 1259"/>
                            <wps:cNvSpPr txBox="1">
                              <a:spLocks noChangeArrowheads="1"/>
                            </wps:cNvSpPr>
                            <wps:spPr bwMode="auto">
                              <a:xfrm>
                                <a:off x="4190" y="3276"/>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AD7393" w14:textId="77777777" w:rsidR="003C3563" w:rsidRDefault="003C3563" w:rsidP="00BA1A2A">
                                  <w:r>
                                    <w:t>102</w:t>
                                  </w:r>
                                </w:p>
                              </w:txbxContent>
                            </wps:txbx>
                            <wps:bodyPr rot="0" vert="horz" wrap="square" lIns="91440" tIns="45720" rIns="91440" bIns="45720" anchor="t" anchorCtr="0" upright="1">
                              <a:noAutofit/>
                            </wps:bodyPr>
                          </wps:wsp>
                          <wps:wsp>
                            <wps:cNvPr id="615890917" name="Text Box 1260"/>
                            <wps:cNvSpPr txBox="1">
                              <a:spLocks noChangeArrowheads="1"/>
                            </wps:cNvSpPr>
                            <wps:spPr bwMode="auto">
                              <a:xfrm>
                                <a:off x="5658" y="3268"/>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A85BA" w14:textId="77777777" w:rsidR="003C3563" w:rsidRDefault="003C3563" w:rsidP="00BA1A2A">
                                  <w:r>
                                    <w:t>103</w:t>
                                  </w:r>
                                </w:p>
                              </w:txbxContent>
                            </wps:txbx>
                            <wps:bodyPr rot="0" vert="horz" wrap="square" lIns="91440" tIns="45720" rIns="91440" bIns="45720" anchor="t" anchorCtr="0" upright="1">
                              <a:noAutofit/>
                            </wps:bodyPr>
                          </wps:wsp>
                          <wps:wsp>
                            <wps:cNvPr id="1349877391" name="Line 1261"/>
                            <wps:cNvCnPr>
                              <a:cxnSpLocks noChangeShapeType="1"/>
                            </wps:cNvCnPr>
                            <wps:spPr bwMode="auto">
                              <a:xfrm>
                                <a:off x="7560" y="3165"/>
                                <a:ext cx="8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2909418" name="Line 1262"/>
                            <wps:cNvCnPr>
                              <a:cxnSpLocks noChangeShapeType="1"/>
                            </wps:cNvCnPr>
                            <wps:spPr bwMode="auto">
                              <a:xfrm flipV="1">
                                <a:off x="3060" y="2160"/>
                                <a:ext cx="0" cy="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2541445" name="Line 1263"/>
                            <wps:cNvCnPr>
                              <a:cxnSpLocks noChangeShapeType="1"/>
                            </wps:cNvCnPr>
                            <wps:spPr bwMode="auto">
                              <a:xfrm flipH="1">
                                <a:off x="2070" y="3285"/>
                                <a:ext cx="885" cy="8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0671371" name="Text Box 1264"/>
                            <wps:cNvSpPr txBox="1">
                              <a:spLocks noChangeArrowheads="1"/>
                            </wps:cNvSpPr>
                            <wps:spPr bwMode="auto">
                              <a:xfrm>
                                <a:off x="8505" y="2925"/>
                                <a:ext cx="25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C946BF" w14:textId="77777777" w:rsidR="003C3563" w:rsidRDefault="003C3563" w:rsidP="00BA1A2A">
                                  <w:r>
                                    <w:t>X ( global degree of freedom numbers 1, 4)</w:t>
                                  </w:r>
                                </w:p>
                              </w:txbxContent>
                            </wps:txbx>
                            <wps:bodyPr rot="0" vert="horz" wrap="square" lIns="91440" tIns="45720" rIns="91440" bIns="45720" anchor="t" anchorCtr="0" upright="1">
                              <a:noAutofit/>
                            </wps:bodyPr>
                          </wps:wsp>
                          <wps:wsp>
                            <wps:cNvPr id="665814655" name="Text Box 1265"/>
                            <wps:cNvSpPr txBox="1">
                              <a:spLocks noChangeArrowheads="1"/>
                            </wps:cNvSpPr>
                            <wps:spPr bwMode="auto">
                              <a:xfrm>
                                <a:off x="2850" y="1440"/>
                                <a:ext cx="285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847A38" w14:textId="460C9B11" w:rsidR="003C3563" w:rsidRDefault="003C3563" w:rsidP="00BA1A2A">
                                  <w:r>
                                    <w:t>Y</w:t>
                                  </w:r>
                                  <w:r w:rsidR="007439EF">
                                    <w:t xml:space="preserve"> </w:t>
                                  </w:r>
                                  <w:r>
                                    <w:t>(global degree of freedom numbers 2, 5)</w:t>
                                  </w:r>
                                </w:p>
                              </w:txbxContent>
                            </wps:txbx>
                            <wps:bodyPr rot="0" vert="horz" wrap="square" lIns="91440" tIns="45720" rIns="91440" bIns="45720" anchor="t" anchorCtr="0" upright="1">
                              <a:noAutofit/>
                            </wps:bodyPr>
                          </wps:wsp>
                          <wps:wsp>
                            <wps:cNvPr id="512452464" name="Text Box 1266"/>
                            <wps:cNvSpPr txBox="1">
                              <a:spLocks noChangeArrowheads="1"/>
                            </wps:cNvSpPr>
                            <wps:spPr bwMode="auto">
                              <a:xfrm>
                                <a:off x="1275" y="4230"/>
                                <a:ext cx="252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F5E5A" w14:textId="77777777" w:rsidR="003C3563" w:rsidRDefault="003C3563" w:rsidP="00BA1A2A">
                                  <w:r>
                                    <w:t>Z (global degree of freedom numbers 3, 6)</w:t>
                                  </w:r>
                                </w:p>
                              </w:txbxContent>
                            </wps:txbx>
                            <wps:bodyPr rot="0" vert="horz" wrap="square" lIns="91440" tIns="45720" rIns="91440" bIns="45720" anchor="t" anchorCtr="0" upright="1">
                              <a:noAutofit/>
                            </wps:bodyPr>
                          </wps:wsp>
                          <wps:wsp>
                            <wps:cNvPr id="1482512405" name="Line 1267"/>
                            <wps:cNvCnPr>
                              <a:cxnSpLocks noChangeShapeType="1"/>
                            </wps:cNvCnPr>
                            <wps:spPr bwMode="auto">
                              <a:xfrm>
                                <a:off x="4568" y="3166"/>
                                <a:ext cx="1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3907537" name="Line 1268"/>
                            <wps:cNvCnPr>
                              <a:cxnSpLocks noChangeShapeType="1"/>
                            </wps:cNvCnPr>
                            <wps:spPr bwMode="auto">
                              <a:xfrm>
                                <a:off x="3090" y="3165"/>
                                <a:ext cx="1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0017778" name="Text Box 1269"/>
                            <wps:cNvSpPr txBox="1">
                              <a:spLocks noChangeArrowheads="1"/>
                            </wps:cNvSpPr>
                            <wps:spPr bwMode="auto">
                              <a:xfrm>
                                <a:off x="3540" y="2805"/>
                                <a:ext cx="765"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D22F5" w14:textId="77777777" w:rsidR="003C3563" w:rsidRDefault="003C3563" w:rsidP="00BA1A2A">
                                  <w:r>
                                    <w:t>12</w:t>
                                  </w:r>
                                </w:p>
                              </w:txbxContent>
                            </wps:txbx>
                            <wps:bodyPr rot="0" vert="horz" wrap="square" lIns="91440" tIns="45720" rIns="91440" bIns="45720" anchor="t" anchorCtr="0" upright="1">
                              <a:noAutofit/>
                            </wps:bodyPr>
                          </wps:wsp>
                          <wps:wsp>
                            <wps:cNvPr id="1486853367" name="Text Box 1270"/>
                            <wps:cNvSpPr txBox="1">
                              <a:spLocks noChangeArrowheads="1"/>
                            </wps:cNvSpPr>
                            <wps:spPr bwMode="auto">
                              <a:xfrm>
                                <a:off x="4995" y="2805"/>
                                <a:ext cx="645"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65581" w14:textId="77777777" w:rsidR="003C3563" w:rsidRDefault="003C3563" w:rsidP="00BA1A2A">
                                  <w:r>
                                    <w:t>13</w:t>
                                  </w:r>
                                </w:p>
                              </w:txbxContent>
                            </wps:txbx>
                            <wps:bodyPr rot="0" vert="horz" wrap="square" lIns="91440" tIns="45720" rIns="91440" bIns="45720" anchor="t" anchorCtr="0" upright="1">
                              <a:noAutofit/>
                            </wps:bodyPr>
                          </wps:wsp>
                          <wps:wsp>
                            <wps:cNvPr id="1292720418" name="Text Box 1271"/>
                            <wps:cNvSpPr txBox="1">
                              <a:spLocks noChangeArrowheads="1"/>
                            </wps:cNvSpPr>
                            <wps:spPr bwMode="auto">
                              <a:xfrm>
                                <a:off x="6390" y="2805"/>
                                <a:ext cx="63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6A56A9" w14:textId="77777777" w:rsidR="003C3563" w:rsidRDefault="003C3563" w:rsidP="00BA1A2A"/>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6F9900E9" id="Group 1249" o:spid="_x0000_s1072" style="position:absolute;left:0;text-align:left;margin-left:-22.5pt;margin-top:47.25pt;width:490.5pt;height:182.25pt;z-index:251689472" coordorigin="1275,2130" coordsize="9810,3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" o:allowincell="f">
                <v:oval id="Oval 1250" o:spid="_x0000_s1073" style="position:absolute;left:5907;top:3787;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" fillcolor="black"/>
                <v:oval id="Oval 1251" o:spid="_x0000_s1074" style="position:absolute;left:7295;top:3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" fillcolor="black"/>
                <v:group id="Group 1252" o:spid="_x0000_s1075" style="position:absolute;left:1275;top:2130;width:9810;height:3645" coordorigin="1275,2130" coordsize="9810,3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">
                  <v:oval id="Oval 1253" o:spid="_x0000_s1076" style="position:absolute;left:2982;top:3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" fillcolor="black"/>
                  <v:oval id="Oval 1254" o:spid="_x0000_s1077" style="position:absolute;left:4462;top:3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" fillcolor="black"/>
                  <v:line id="Line 1255" o:spid="_x0000_s1078" style="position:absolute;visibility:visible;mso-wrap-style:square" from="6000,3855" to="7425,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"/>
                  <v:group id="Group 1256" o:spid="_x0000_s1079" style="position:absolute;left:1275;top:2130;width:9810;height:3645" coordorigin="1275,1440" coordsize="9810,3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">
                    <v:shape id="Text Box 1257" o:spid="_x0000_s1080" type="#_x0000_t202" style="position:absolute;left:7032;top:3281;width:7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" filled="f" stroked="f">
                      <v:textbox>
                        <w:txbxContent>
                          <w:p w14:paraId="2CAD42CE" w14:textId="5DA56C2C" w:rsidR="003C3563" w:rsidRDefault="003C3563" w:rsidP="00BA1A2A">
                            <w:r>
                              <w:t>104</w:t>
                            </w:r>
                            <w:r w:rsidR="00370320">
                              <w:rPr>
                                <w:noProof/>
                              </w:rPr>
                              <w:drawing>
                                <wp:inline distT="0" distB="0" distL="0" distR="0" wp14:anchorId="597EB948" wp14:editId="0499D457">
                                  <wp:extent cx="257175" cy="142875"/>
                                  <wp:effectExtent l="0" t="0" r="0" b="0"/>
                                  <wp:docPr id="15313251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p>
                        </w:txbxContent>
                      </v:textbox>
                    </v:shape>
                    <v:shape id="Text Box 1258" o:spid="_x0000_s1081" type="#_x0000_t202" style="position:absolute;left:2802;top:3281;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" filled="f" stroked="f">
                      <v:textbox>
                        <w:txbxContent>
                          <w:p w14:paraId="317A9B46" w14:textId="77777777" w:rsidR="003C3563" w:rsidRDefault="003C3563" w:rsidP="00BA1A2A">
                            <w:r>
                              <w:t>101</w:t>
                            </w:r>
                          </w:p>
                        </w:txbxContent>
                      </v:textbox>
                    </v:shape>
                    <v:shape id="Text Box 1259" o:spid="_x0000_s1082" type="#_x0000_t202" style="position:absolute;left:4190;top:3276;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" filled="f" stroked="f">
                      <v:textbox>
                        <w:txbxContent>
                          <w:p w14:paraId="69AD7393" w14:textId="77777777" w:rsidR="003C3563" w:rsidRDefault="003C3563" w:rsidP="00BA1A2A">
                            <w:r>
                              <w:t>102</w:t>
                            </w:r>
                          </w:p>
                        </w:txbxContent>
                      </v:textbox>
                    </v:shape>
                    <v:shape id="Text Box 1260" o:spid="_x0000_s1083" type="#_x0000_t202" style="position:absolute;left:5658;top:3268;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" filled="f" stroked="f">
                      <v:textbox>
                        <w:txbxContent>
                          <w:p w14:paraId="7DAA85BA" w14:textId="77777777" w:rsidR="003C3563" w:rsidRDefault="003C3563" w:rsidP="00BA1A2A">
                            <w:r>
                              <w:t>103</w:t>
                            </w:r>
                          </w:p>
                        </w:txbxContent>
                      </v:textbox>
                    </v:shape>
                    <v:line id="Line 1261" o:spid="_x0000_s1084" style="position:absolute;visibility:visible;mso-wrap-style:square" from="7560,3165" to="8385,3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">
                      <v:stroke endarrow="block"/>
                    </v:line>
                    <v:line id="Line 1262" o:spid="_x0000_s1085" style="position:absolute;flip:y;visibility:visible;mso-wrap-style:square" from="3060,2160" to="3060,3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">
                      <v:stroke endarrow="block"/>
                    </v:line>
                    <v:line id="Line 1263" o:spid="_x0000_s1086" style="position:absolute;flip:x;visibility:visible;mso-wrap-style:square" from="2070,3285" to="2955,4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">
                      <v:stroke endarrow="block"/>
                    </v:line>
                    <v:shape id="Text Box 1264" o:spid="_x0000_s1087" type="#_x0000_t202" style="position:absolute;left:8505;top:2925;width:258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" filled="f" stroked="f">
                      <v:textbox>
                        <w:txbxContent>
                          <w:p w14:paraId="54C946BF" w14:textId="77777777" w:rsidR="003C3563" w:rsidRDefault="003C3563" w:rsidP="00BA1A2A">
                            <w:r>
                              <w:t>X ( global degree of freedom numbers 1, 4)</w:t>
                            </w:r>
                          </w:p>
                        </w:txbxContent>
                      </v:textbox>
                    </v:shape>
                    <v:shape id="Text Box 1265" o:spid="_x0000_s1088" type="#_x0000_t202" style="position:absolute;left:2850;top:1440;width:2850;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" filled="f" stroked="f">
                      <v:textbox>
                        <w:txbxContent>
                          <w:p w14:paraId="07847A38" w14:textId="460C9B11" w:rsidR="003C3563" w:rsidRDefault="003C3563" w:rsidP="00BA1A2A">
                            <w:r>
                              <w:t>Y</w:t>
                            </w:r>
                            <w:r w:rsidR="007439EF">
                              <w:t xml:space="preserve"> </w:t>
                            </w:r>
                            <w:r>
                              <w:t>(global degree of freedom numbers 2, 5)</w:t>
                            </w:r>
                          </w:p>
                        </w:txbxContent>
                      </v:textbox>
                    </v:shape>
                    <v:shape id="Text Box 1266" o:spid="_x0000_s1089" type="#_x0000_t202" style="position:absolute;left:1275;top:4230;width:2520;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" filled="f" stroked="f">
                      <v:textbox>
                        <w:txbxContent>
                          <w:p w14:paraId="4CFF5E5A" w14:textId="77777777" w:rsidR="003C3563" w:rsidRDefault="003C3563" w:rsidP="00BA1A2A">
                            <w:r>
                              <w:t>Z (global degree of freedom numbers 3, 6)</w:t>
                            </w:r>
                          </w:p>
                        </w:txbxContent>
                      </v:textbox>
                    </v:shape>
                    <v:line id="Line 1267" o:spid="_x0000_s1090" style="position:absolute;visibility:visible;mso-wrap-style:square" from="4568,3166" to="5993,3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"/>
                    <v:line id="Line 1268" o:spid="_x0000_s1091" style="position:absolute;visibility:visible;mso-wrap-style:square" from="3090,3165" to="4515,3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"/>
                    <v:shape id="Text Box 1269" o:spid="_x0000_s1092" type="#_x0000_t202" style="position:absolute;left:3540;top:2805;width:765;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" filled="f" stroked="f">
                      <v:textbox>
                        <w:txbxContent>
                          <w:p w14:paraId="7A0D22F5" w14:textId="77777777" w:rsidR="003C3563" w:rsidRDefault="003C3563" w:rsidP="00BA1A2A">
                            <w:r>
                              <w:t>12</w:t>
                            </w:r>
                          </w:p>
                        </w:txbxContent>
                      </v:textbox>
                    </v:shape>
                    <v:shape id="Text Box 1270" o:spid="_x0000_s1093" type="#_x0000_t202" style="position:absolute;left:4995;top:2805;width:645;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" filled="f" stroked="f">
                      <v:textbox>
                        <w:txbxContent>
                          <w:p w14:paraId="3E765581" w14:textId="77777777" w:rsidR="003C3563" w:rsidRDefault="003C3563" w:rsidP="00BA1A2A">
                            <w:r>
                              <w:t>13</w:t>
                            </w:r>
                          </w:p>
                        </w:txbxContent>
                      </v:textbox>
                    </v:shape>
                    <v:shape id="Text Box 1271" o:spid="_x0000_s1094" type="#_x0000_t202" style="position:absolute;left:6390;top:2805;width:63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" filled="f" stroked="f">
                      <v:textbox>
                        <w:txbxContent>
                          <w:p w14:paraId="526A56A9" w14:textId="77777777" w:rsidR="003C3563" w:rsidRDefault="003C3563" w:rsidP="00BA1A2A"/>
                        </w:txbxContent>
                      </v:textbox>
                    </v:shape>
                  </v:group>
                </v:group>
              </v:group>
            </w:pict>
          </mc:Fallback>
        </mc:AlternateContent>
      </w:r>
    </w:p>
    <w:p w14:paraId="1FBBF054" w14:textId="3F246C8D" w:rsidR="00370320" w:rsidRDefault="00BA1A2A" w:rsidP="000274AC">
      <w:pPr>
        <w:pStyle w:val="Heading1"/>
        <w:numPr>
          <w:ilvl w:val="0"/>
          <w:numId w:val="0"/>
        </w:numPr>
        <w:ind w:left="432"/>
      </w:pPr>
      <w:bookmarkStart w:id="1323" w:name="_Toc13455233"/>
      <w:r>
        <w:br w:type="page"/>
      </w:r>
      <w:bookmarkEnd w:id="0"/>
      <w:bookmarkEnd w:id="1"/>
      <w:bookmarkEnd w:id="2"/>
      <w:bookmarkEnd w:id="3"/>
      <w:bookmarkEnd w:id="4"/>
      <w:bookmarkEnd w:id="5"/>
      <w:bookmarkEnd w:id="6"/>
      <w:bookmarkEnd w:id="1323"/>
    </w:p>
    <w:p w14:paraId="0D518EBD" w14:textId="2C526E99" w:rsidR="000274AC" w:rsidRPr="000274AC" w:rsidRDefault="000274AC" w:rsidP="000274AC">
      <w:pPr>
        <w:pStyle w:val="Heading1"/>
      </w:pPr>
      <w:bookmarkStart w:id="1324" w:name="_Toc164640648"/>
      <w:r>
        <w:lastRenderedPageBreak/>
        <w:t>DETAILED DESCRIPTION OF INPUT DATA</w:t>
      </w:r>
      <w:bookmarkEnd w:id="1324"/>
    </w:p>
    <w:p w14:paraId="70AFA328" w14:textId="1705D19F" w:rsidR="00370320" w:rsidRDefault="00370320" w:rsidP="00370320">
      <w:pPr>
        <w:pStyle w:val="FootnoteText"/>
      </w:pPr>
      <w:r>
        <w:t>The input entries for the Executive Control, Case Control and Bulk Data Sections are described in detail in the next three sections.</w:t>
      </w:r>
      <w:r w:rsidR="009928DD">
        <w:t xml:space="preserve"> </w:t>
      </w:r>
      <w:r>
        <w:t>In all of the sections, an entry with a $ sign in column 1 is considered as a comment and is ignored.</w:t>
      </w:r>
      <w:r w:rsidR="009928DD">
        <w:t xml:space="preserve"> </w:t>
      </w:r>
      <w:r>
        <w:t>In addition, any blank entry is ignored.</w:t>
      </w:r>
      <w:r w:rsidR="009928DD">
        <w:t xml:space="preserve"> </w:t>
      </w:r>
      <w:r>
        <w:t>All other entries must be in upper case.</w:t>
      </w:r>
      <w:r w:rsidR="009928DD">
        <w:t xml:space="preserve"> </w:t>
      </w:r>
      <w:r>
        <w:t>Appendix A contains a sample problem input/output.</w:t>
      </w:r>
    </w:p>
    <w:p w14:paraId="026EFCBD" w14:textId="77777777" w:rsidR="00370320" w:rsidRDefault="00370320" w:rsidP="008472B7">
      <w:pPr>
        <w:pStyle w:val="Heading2"/>
      </w:pPr>
      <w:bookmarkStart w:id="1325" w:name="_Toc164640649"/>
      <w:r>
        <w:t>File Management</w:t>
      </w:r>
      <w:bookmarkEnd w:id="1325"/>
    </w:p>
    <w:p w14:paraId="6CC53D9F" w14:textId="6BBFEF4C" w:rsidR="00370320" w:rsidRDefault="00370320" w:rsidP="00370320">
      <w:pPr>
        <w:pStyle w:val="FootnoteText"/>
      </w:pPr>
      <w:r>
        <w:t>As mentioned earlier, the input data file consists of 3 sections: Executive Control, Case Control and Bulk Data.</w:t>
      </w:r>
      <w:r w:rsidR="009928DD">
        <w:t xml:space="preserve"> </w:t>
      </w:r>
      <w:r>
        <w:t>In order to make the most efficient use of resources, each of these can contain requests to include some defined file to be part (or all) of that portion of the input data file.</w:t>
      </w:r>
      <w:r w:rsidR="009928DD">
        <w:t xml:space="preserve"> </w:t>
      </w:r>
      <w:r>
        <w:t>This is accomplished through the use of an INCLUDE entry whose format is:</w:t>
      </w:r>
    </w:p>
    <w:p w14:paraId="729D1195" w14:textId="77777777" w:rsidR="00370320" w:rsidRDefault="00370320" w:rsidP="00370320">
      <w:pPr>
        <w:pStyle w:val="FootnoteText"/>
        <w:jc w:val="center"/>
      </w:pPr>
      <w:r>
        <w:t>INCLUDE ‘</w:t>
      </w:r>
      <w:r w:rsidRPr="008A219D">
        <w:rPr>
          <w:i/>
        </w:rPr>
        <w:t>filename</w:t>
      </w:r>
      <w:r>
        <w:t>’</w:t>
      </w:r>
    </w:p>
    <w:p w14:paraId="58070309" w14:textId="318457A8" w:rsidR="00370320" w:rsidRPr="008A219D" w:rsidRDefault="00370320" w:rsidP="00370320">
      <w:pPr>
        <w:pStyle w:val="FootnoteText"/>
      </w:pPr>
      <w:r>
        <w:t xml:space="preserve">Where </w:t>
      </w:r>
      <w:r w:rsidRPr="008A219D">
        <w:rPr>
          <w:i/>
        </w:rPr>
        <w:t>filename</w:t>
      </w:r>
      <w:r>
        <w:t xml:space="preserve"> is the name of a file to include at the location where </w:t>
      </w:r>
      <w:proofErr w:type="spellStart"/>
      <w:r>
        <w:t>the</w:t>
      </w:r>
      <w:proofErr w:type="spellEnd"/>
      <w:r>
        <w:t xml:space="preserve"> INCLUDE entry exists.</w:t>
      </w:r>
      <w:r w:rsidR="009928DD">
        <w:t xml:space="preserve"> </w:t>
      </w:r>
      <w:r>
        <w:t>The INCLUDE entries can be used in any or all of the 3 sections of the input data file.</w:t>
      </w:r>
      <w:r w:rsidR="009928DD">
        <w:t xml:space="preserve"> </w:t>
      </w:r>
      <w:r>
        <w:t xml:space="preserve">In addition, multiple INCLUDE entries in any section are permitted. The quotes around </w:t>
      </w:r>
      <w:r w:rsidRPr="008A219D">
        <w:rPr>
          <w:i/>
        </w:rPr>
        <w:t>filename</w:t>
      </w:r>
      <w:r>
        <w:t xml:space="preserve"> are recommended but not required.</w:t>
      </w:r>
    </w:p>
    <w:p w14:paraId="200C5008" w14:textId="77777777" w:rsidR="00370320" w:rsidRDefault="00370320" w:rsidP="00370320">
      <w:pPr>
        <w:pStyle w:val="Heading2"/>
      </w:pPr>
      <w:bookmarkStart w:id="1326" w:name="_Toc534183773"/>
      <w:bookmarkStart w:id="1327" w:name="_Toc12937182"/>
      <w:bookmarkStart w:id="1328" w:name="_Toc12950848"/>
      <w:bookmarkStart w:id="1329" w:name="_Toc12962702"/>
      <w:bookmarkStart w:id="1330" w:name="_Toc13145838"/>
      <w:bookmarkStart w:id="1331" w:name="_Toc13455235"/>
      <w:bookmarkStart w:id="1332" w:name="_Ref13535771"/>
      <w:bookmarkStart w:id="1333" w:name="_Toc13754757"/>
      <w:bookmarkStart w:id="1334" w:name="_Toc13754988"/>
      <w:bookmarkStart w:id="1335" w:name="_Toc13755486"/>
      <w:bookmarkStart w:id="1336" w:name="_Toc13756008"/>
      <w:bookmarkStart w:id="1337" w:name="_Toc21789396"/>
      <w:bookmarkStart w:id="1338" w:name="_Toc27006603"/>
      <w:bookmarkStart w:id="1339" w:name="_Toc27007495"/>
      <w:bookmarkStart w:id="1340" w:name="_Toc27007586"/>
      <w:bookmarkStart w:id="1341" w:name="_Toc27025029"/>
      <w:bookmarkStart w:id="1342" w:name="_Toc27025774"/>
      <w:bookmarkStart w:id="1343" w:name="_Toc27032833"/>
      <w:bookmarkStart w:id="1344" w:name="_Toc27042477"/>
      <w:bookmarkStart w:id="1345" w:name="_Toc27107046"/>
      <w:bookmarkStart w:id="1346" w:name="_Toc27108796"/>
      <w:bookmarkStart w:id="1347" w:name="_Toc27120820"/>
      <w:bookmarkStart w:id="1348" w:name="_Toc27120930"/>
      <w:bookmarkStart w:id="1349" w:name="_Toc27121570"/>
      <w:bookmarkStart w:id="1350" w:name="_Toc27121674"/>
      <w:bookmarkStart w:id="1351" w:name="_Toc27196854"/>
      <w:bookmarkStart w:id="1352" w:name="_Toc27196959"/>
      <w:bookmarkStart w:id="1353" w:name="_Toc27198230"/>
      <w:bookmarkStart w:id="1354" w:name="_Toc27202752"/>
      <w:bookmarkStart w:id="1355" w:name="_Toc27206210"/>
      <w:bookmarkStart w:id="1356" w:name="_Toc27206315"/>
      <w:bookmarkStart w:id="1357" w:name="_Toc27217223"/>
      <w:bookmarkStart w:id="1358" w:name="_Toc27217328"/>
      <w:bookmarkStart w:id="1359" w:name="_Toc27217432"/>
      <w:bookmarkStart w:id="1360" w:name="_Toc27217805"/>
      <w:bookmarkStart w:id="1361" w:name="_Toc27217909"/>
      <w:bookmarkStart w:id="1362" w:name="_Toc27296314"/>
      <w:bookmarkStart w:id="1363" w:name="_Toc27393822"/>
      <w:bookmarkStart w:id="1364" w:name="_Toc27479838"/>
      <w:bookmarkStart w:id="1365" w:name="_Toc27717217"/>
      <w:bookmarkStart w:id="1366" w:name="_Toc28327014"/>
      <w:bookmarkStart w:id="1367" w:name="_Toc28600345"/>
      <w:bookmarkStart w:id="1368" w:name="_Toc164640650"/>
      <w:r>
        <w:t>Executive Control</w:t>
      </w:r>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p>
    <w:p w14:paraId="70D01638" w14:textId="7C7FE3A5" w:rsidR="00370320" w:rsidRDefault="00370320" w:rsidP="00370320">
      <w:r>
        <w:t>The Executive Control Section consists of only a few entries.</w:t>
      </w:r>
      <w:r w:rsidR="009928DD">
        <w:t xml:space="preserve"> </w:t>
      </w:r>
      <w:r>
        <w:t xml:space="preserve">Most are free field; that </w:t>
      </w:r>
      <w:proofErr w:type="gramStart"/>
      <w:r>
        <w:t>is</w:t>
      </w:r>
      <w:proofErr w:type="gramEnd"/>
      <w:r>
        <w:t xml:space="preserve"> they can begin in any column and the parts of an entry may be separated by any amount of columns within the confines of the 80 column physical entry.</w:t>
      </w:r>
      <w:r w:rsidR="009928DD">
        <w:t xml:space="preserve"> </w:t>
      </w:r>
      <w:r>
        <w:t>In addition, the fields of an entry may be delimited by tabs, as well as a white space.</w:t>
      </w:r>
      <w:r w:rsidR="009928DD">
        <w:t xml:space="preserve"> </w:t>
      </w:r>
      <w:r>
        <w:t>Some of the entries are required and some are not required but are recognized.</w:t>
      </w:r>
      <w:r w:rsidR="009928DD">
        <w:t xml:space="preserve"> </w:t>
      </w:r>
      <w:r>
        <w:t>Other entries are ignored with a warning message printed in the output.</w:t>
      </w:r>
      <w:r w:rsidR="009928DD">
        <w:t xml:space="preserve"> </w:t>
      </w:r>
      <w:r>
        <w:t>Any requirements on the order of the entries in the Executive Control Section are noted.</w:t>
      </w:r>
    </w:p>
    <w:p w14:paraId="4855B0EB" w14:textId="1A70FB85" w:rsidR="005F654D" w:rsidRDefault="00370320" w:rsidP="005F654D">
      <w:r>
        <w:t>With the CHKPNT/RESTART feature, users may restart a previously run job to get additional outputs.</w:t>
      </w:r>
      <w:r w:rsidR="009928DD">
        <w:t xml:space="preserve"> </w:t>
      </w:r>
      <w:r>
        <w:t>In a restart the Bulk Data must remain the same except for a few PARAM and DEBUG entries.</w:t>
      </w:r>
      <w:r w:rsidR="009928DD">
        <w:t xml:space="preserve"> </w:t>
      </w:r>
      <w:r>
        <w:t xml:space="preserve">Case Control requests for additional displacements, element forces, stresses, </w:t>
      </w:r>
      <w:r w:rsidR="005F654D">
        <w:t>etc.</w:t>
      </w:r>
      <w:r>
        <w:t xml:space="preserve"> will be processed.</w:t>
      </w:r>
      <w:r w:rsidR="005F654D">
        <w:br w:type="page"/>
      </w:r>
    </w:p>
    <w:p w14:paraId="03799AF3" w14:textId="1E2C0E45" w:rsidR="00370320" w:rsidRPr="005F654D" w:rsidRDefault="005F654D" w:rsidP="000A27B0">
      <w:pPr>
        <w:spacing w:after="60"/>
        <w:rPr>
          <w:b/>
          <w:bCs/>
        </w:rPr>
      </w:pPr>
      <w:r w:rsidRPr="005F654D">
        <w:rPr>
          <w:b/>
          <w:bCs/>
          <w:color w:val="C00000"/>
        </w:rPr>
        <w:lastRenderedPageBreak/>
        <w:t xml:space="preserve">Table X.X </w:t>
      </w:r>
      <w:r w:rsidR="00370320" w:rsidRPr="005F654D">
        <w:rPr>
          <w:b/>
          <w:bCs/>
        </w:rPr>
        <w:t>Executive Control Entries required and/or recognized by MYSTRAN</w:t>
      </w:r>
    </w:p>
    <w:tbl>
      <w:tblPr>
        <w:tblW w:w="10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4"/>
        <w:gridCol w:w="1245"/>
        <w:gridCol w:w="1072"/>
        <w:gridCol w:w="6604"/>
      </w:tblGrid>
      <w:tr w:rsidR="000A27B0" w:rsidRPr="005F654D" w14:paraId="30214605" w14:textId="77777777" w:rsidTr="000A27B0">
        <w:trPr>
          <w:jc w:val="center"/>
        </w:trPr>
        <w:tc>
          <w:tcPr>
            <w:tcW w:w="1336" w:type="dxa"/>
            <w:shd w:val="clear" w:color="auto" w:fill="D9D9D9" w:themeFill="background1" w:themeFillShade="D9"/>
          </w:tcPr>
          <w:p w14:paraId="2AA111A3" w14:textId="77777777" w:rsidR="00370320" w:rsidRPr="00992DD1" w:rsidRDefault="00370320" w:rsidP="005F654D">
            <w:pPr>
              <w:spacing w:beforeLines="20" w:before="48" w:afterLines="20" w:after="48" w:line="240" w:lineRule="auto"/>
              <w:jc w:val="center"/>
              <w:rPr>
                <w:rFonts w:ascii="Arial" w:hAnsi="Arial" w:cs="Arial"/>
                <w:b/>
                <w:bCs/>
                <w:szCs w:val="23"/>
              </w:rPr>
            </w:pPr>
            <w:r w:rsidRPr="00992DD1">
              <w:rPr>
                <w:rFonts w:ascii="Arial" w:hAnsi="Arial" w:cs="Arial"/>
                <w:b/>
                <w:bCs/>
                <w:szCs w:val="23"/>
              </w:rPr>
              <w:t>Entry</w:t>
            </w:r>
          </w:p>
        </w:tc>
        <w:tc>
          <w:tcPr>
            <w:tcW w:w="1186" w:type="dxa"/>
            <w:shd w:val="clear" w:color="auto" w:fill="D9D9D9" w:themeFill="background1" w:themeFillShade="D9"/>
          </w:tcPr>
          <w:p w14:paraId="002E582F" w14:textId="77777777" w:rsidR="00370320" w:rsidRPr="00992DD1" w:rsidRDefault="00370320" w:rsidP="005F654D">
            <w:pPr>
              <w:spacing w:beforeLines="20" w:before="48" w:afterLines="20" w:after="48" w:line="240" w:lineRule="auto"/>
              <w:jc w:val="center"/>
              <w:rPr>
                <w:rFonts w:ascii="Arial" w:hAnsi="Arial" w:cs="Arial"/>
                <w:b/>
                <w:bCs/>
                <w:szCs w:val="23"/>
              </w:rPr>
            </w:pPr>
            <w:r w:rsidRPr="00992DD1">
              <w:rPr>
                <w:rFonts w:ascii="Arial" w:hAnsi="Arial" w:cs="Arial"/>
                <w:b/>
                <w:bCs/>
                <w:szCs w:val="23"/>
              </w:rPr>
              <w:t>Required</w:t>
            </w:r>
          </w:p>
          <w:p w14:paraId="0CF9BEDF" w14:textId="77777777" w:rsidR="00370320" w:rsidRPr="00992DD1" w:rsidRDefault="00370320" w:rsidP="005F654D">
            <w:pPr>
              <w:spacing w:beforeLines="20" w:before="48" w:afterLines="20" w:after="48" w:line="240" w:lineRule="auto"/>
              <w:jc w:val="center"/>
              <w:rPr>
                <w:rFonts w:ascii="Arial" w:hAnsi="Arial" w:cs="Arial"/>
                <w:b/>
                <w:bCs/>
                <w:szCs w:val="23"/>
              </w:rPr>
            </w:pPr>
            <w:r w:rsidRPr="00992DD1">
              <w:rPr>
                <w:rFonts w:ascii="Arial" w:hAnsi="Arial" w:cs="Arial"/>
                <w:b/>
                <w:bCs/>
                <w:szCs w:val="23"/>
              </w:rPr>
              <w:t>(Y/N)</w:t>
            </w:r>
          </w:p>
        </w:tc>
        <w:tc>
          <w:tcPr>
            <w:tcW w:w="1073" w:type="dxa"/>
            <w:shd w:val="clear" w:color="auto" w:fill="D9D9D9" w:themeFill="background1" w:themeFillShade="D9"/>
          </w:tcPr>
          <w:p w14:paraId="641C228A" w14:textId="77777777" w:rsidR="00370320" w:rsidRPr="00992DD1" w:rsidRDefault="00370320" w:rsidP="005F654D">
            <w:pPr>
              <w:spacing w:beforeLines="20" w:before="48" w:afterLines="20" w:after="48" w:line="240" w:lineRule="auto"/>
              <w:jc w:val="center"/>
              <w:rPr>
                <w:rFonts w:ascii="Arial" w:hAnsi="Arial" w:cs="Arial"/>
                <w:b/>
                <w:bCs/>
                <w:szCs w:val="23"/>
              </w:rPr>
            </w:pPr>
            <w:r w:rsidRPr="00992DD1">
              <w:rPr>
                <w:rFonts w:ascii="Arial" w:hAnsi="Arial" w:cs="Arial"/>
                <w:b/>
                <w:bCs/>
                <w:szCs w:val="23"/>
              </w:rPr>
              <w:t>Format</w:t>
            </w:r>
          </w:p>
        </w:tc>
        <w:tc>
          <w:tcPr>
            <w:tcW w:w="6660" w:type="dxa"/>
            <w:shd w:val="clear" w:color="auto" w:fill="D9D9D9" w:themeFill="background1" w:themeFillShade="D9"/>
          </w:tcPr>
          <w:p w14:paraId="2665F2D3" w14:textId="77777777" w:rsidR="00370320" w:rsidRPr="00992DD1" w:rsidRDefault="00370320" w:rsidP="005F654D">
            <w:pPr>
              <w:spacing w:beforeLines="20" w:before="48" w:afterLines="20" w:after="48" w:line="240" w:lineRule="auto"/>
              <w:jc w:val="center"/>
              <w:rPr>
                <w:rFonts w:ascii="Arial" w:hAnsi="Arial" w:cs="Arial"/>
                <w:b/>
                <w:bCs/>
                <w:szCs w:val="23"/>
              </w:rPr>
            </w:pPr>
            <w:r w:rsidRPr="00992DD1">
              <w:rPr>
                <w:rFonts w:ascii="Arial" w:hAnsi="Arial" w:cs="Arial"/>
                <w:b/>
                <w:bCs/>
                <w:szCs w:val="23"/>
              </w:rPr>
              <w:t>Description</w:t>
            </w:r>
          </w:p>
        </w:tc>
      </w:tr>
      <w:tr w:rsidR="000A27B0" w:rsidRPr="005F654D" w14:paraId="68715B34" w14:textId="77777777" w:rsidTr="000A27B0">
        <w:trPr>
          <w:jc w:val="center"/>
        </w:trPr>
        <w:tc>
          <w:tcPr>
            <w:tcW w:w="1336" w:type="dxa"/>
            <w:shd w:val="clear" w:color="auto" w:fill="auto"/>
          </w:tcPr>
          <w:p w14:paraId="0787FE98" w14:textId="77777777" w:rsidR="00370320" w:rsidRPr="000A27B0" w:rsidRDefault="00370320" w:rsidP="005F654D">
            <w:pPr>
              <w:spacing w:beforeLines="20" w:before="48" w:afterLines="20" w:after="48" w:line="240" w:lineRule="auto"/>
              <w:jc w:val="center"/>
              <w:rPr>
                <w:sz w:val="20"/>
              </w:rPr>
            </w:pPr>
            <w:r w:rsidRPr="000A27B0">
              <w:rPr>
                <w:sz w:val="20"/>
              </w:rPr>
              <w:t>ID</w:t>
            </w:r>
          </w:p>
        </w:tc>
        <w:tc>
          <w:tcPr>
            <w:tcW w:w="1186" w:type="dxa"/>
            <w:shd w:val="clear" w:color="auto" w:fill="auto"/>
          </w:tcPr>
          <w:p w14:paraId="073EB95B"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shd w:val="clear" w:color="auto" w:fill="auto"/>
          </w:tcPr>
          <w:p w14:paraId="0C598B03"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shd w:val="clear" w:color="auto" w:fill="auto"/>
          </w:tcPr>
          <w:p w14:paraId="6236B958" w14:textId="0AE84639" w:rsidR="00370320" w:rsidRPr="000A27B0" w:rsidRDefault="00370320" w:rsidP="005F654D">
            <w:pPr>
              <w:spacing w:beforeLines="20" w:before="48" w:afterLines="20" w:after="48" w:line="240" w:lineRule="auto"/>
              <w:rPr>
                <w:sz w:val="20"/>
              </w:rPr>
            </w:pPr>
            <w:r w:rsidRPr="000A27B0">
              <w:rPr>
                <w:sz w:val="20"/>
              </w:rPr>
              <w:t>If input, it is generally the first entry in the Exec Control Section.</w:t>
            </w:r>
          </w:p>
        </w:tc>
      </w:tr>
      <w:tr w:rsidR="000A27B0" w:rsidRPr="005F654D" w14:paraId="276A2C2F" w14:textId="77777777" w:rsidTr="000A27B0">
        <w:trPr>
          <w:jc w:val="center"/>
        </w:trPr>
        <w:tc>
          <w:tcPr>
            <w:tcW w:w="1336" w:type="dxa"/>
            <w:shd w:val="clear" w:color="auto" w:fill="auto"/>
          </w:tcPr>
          <w:p w14:paraId="5FC4CBDB" w14:textId="77777777" w:rsidR="00370320" w:rsidRPr="000A27B0" w:rsidRDefault="00370320" w:rsidP="005F654D">
            <w:pPr>
              <w:spacing w:beforeLines="20" w:before="48" w:afterLines="20" w:after="48" w:line="240" w:lineRule="auto"/>
              <w:jc w:val="center"/>
              <w:rPr>
                <w:sz w:val="20"/>
              </w:rPr>
            </w:pPr>
            <w:r w:rsidRPr="000A27B0">
              <w:rPr>
                <w:sz w:val="20"/>
              </w:rPr>
              <w:t>IN4</w:t>
            </w:r>
          </w:p>
        </w:tc>
        <w:tc>
          <w:tcPr>
            <w:tcW w:w="1186" w:type="dxa"/>
            <w:shd w:val="clear" w:color="auto" w:fill="auto"/>
          </w:tcPr>
          <w:p w14:paraId="1BCD74F7"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shd w:val="clear" w:color="auto" w:fill="auto"/>
          </w:tcPr>
          <w:p w14:paraId="340CEA7E" w14:textId="77777777" w:rsidR="00370320" w:rsidRPr="000A27B0" w:rsidRDefault="00370320" w:rsidP="005F654D">
            <w:pPr>
              <w:spacing w:beforeLines="20" w:before="48" w:afterLines="20" w:after="48" w:line="240" w:lineRule="auto"/>
              <w:jc w:val="center"/>
              <w:rPr>
                <w:sz w:val="20"/>
              </w:rPr>
            </w:pPr>
          </w:p>
        </w:tc>
        <w:tc>
          <w:tcPr>
            <w:tcW w:w="6660" w:type="dxa"/>
            <w:shd w:val="clear" w:color="auto" w:fill="auto"/>
          </w:tcPr>
          <w:p w14:paraId="6E8CB78A" w14:textId="77CB2347" w:rsidR="00370320" w:rsidRPr="000A27B0" w:rsidRDefault="00370320" w:rsidP="005F654D">
            <w:pPr>
              <w:spacing w:beforeLines="20" w:before="48" w:afterLines="20" w:after="48" w:line="240" w:lineRule="auto"/>
              <w:rPr>
                <w:sz w:val="20"/>
              </w:rPr>
            </w:pPr>
            <w:r w:rsidRPr="000A27B0">
              <w:rPr>
                <w:sz w:val="20"/>
              </w:rPr>
              <w:t>Defines a file containing element stiffness, mass and other data for a CUSERIN element</w:t>
            </w:r>
            <w:r w:rsidR="005F654D" w:rsidRPr="000A27B0">
              <w:rPr>
                <w:sz w:val="20"/>
              </w:rPr>
              <w:t>.</w:t>
            </w:r>
          </w:p>
        </w:tc>
      </w:tr>
      <w:tr w:rsidR="000A27B0" w:rsidRPr="005F654D" w14:paraId="05422771" w14:textId="77777777" w:rsidTr="000A27B0">
        <w:trPr>
          <w:jc w:val="center"/>
        </w:trPr>
        <w:tc>
          <w:tcPr>
            <w:tcW w:w="1336" w:type="dxa"/>
            <w:shd w:val="clear" w:color="auto" w:fill="auto"/>
          </w:tcPr>
          <w:p w14:paraId="2F2DD513" w14:textId="77777777" w:rsidR="00370320" w:rsidRPr="000A27B0" w:rsidRDefault="00370320" w:rsidP="005F654D">
            <w:pPr>
              <w:spacing w:beforeLines="20" w:before="48" w:afterLines="20" w:after="48" w:line="240" w:lineRule="auto"/>
              <w:jc w:val="center"/>
              <w:rPr>
                <w:sz w:val="20"/>
              </w:rPr>
            </w:pPr>
            <w:r w:rsidRPr="000A27B0">
              <w:rPr>
                <w:sz w:val="20"/>
              </w:rPr>
              <w:t>APP</w:t>
            </w:r>
          </w:p>
        </w:tc>
        <w:tc>
          <w:tcPr>
            <w:tcW w:w="1186" w:type="dxa"/>
            <w:shd w:val="clear" w:color="auto" w:fill="auto"/>
          </w:tcPr>
          <w:p w14:paraId="0C54171E"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shd w:val="clear" w:color="auto" w:fill="auto"/>
          </w:tcPr>
          <w:p w14:paraId="11078BE1"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shd w:val="clear" w:color="auto" w:fill="auto"/>
          </w:tcPr>
          <w:p w14:paraId="698DF022" w14:textId="47156017" w:rsidR="00370320" w:rsidRPr="000A27B0" w:rsidRDefault="00370320" w:rsidP="005F654D">
            <w:pPr>
              <w:spacing w:beforeLines="20" w:before="48" w:afterLines="20" w:after="48" w:line="240" w:lineRule="auto"/>
              <w:rPr>
                <w:sz w:val="20"/>
              </w:rPr>
            </w:pPr>
            <w:r w:rsidRPr="000A27B0">
              <w:rPr>
                <w:sz w:val="20"/>
              </w:rPr>
              <w:t>An entry of APP DISP is common if this entry is included</w:t>
            </w:r>
            <w:r w:rsidR="005F654D" w:rsidRPr="000A27B0">
              <w:rPr>
                <w:sz w:val="20"/>
              </w:rPr>
              <w:t>.</w:t>
            </w:r>
          </w:p>
        </w:tc>
      </w:tr>
      <w:tr w:rsidR="000A27B0" w:rsidRPr="005F654D" w14:paraId="46F5E3E5" w14:textId="77777777" w:rsidTr="000A27B0">
        <w:trPr>
          <w:jc w:val="center"/>
        </w:trPr>
        <w:tc>
          <w:tcPr>
            <w:tcW w:w="1336" w:type="dxa"/>
            <w:shd w:val="clear" w:color="auto" w:fill="auto"/>
          </w:tcPr>
          <w:p w14:paraId="55EFBA6B" w14:textId="77777777" w:rsidR="00370320" w:rsidRPr="000A27B0" w:rsidRDefault="00370320" w:rsidP="005F654D">
            <w:pPr>
              <w:spacing w:beforeLines="20" w:before="48" w:afterLines="20" w:after="48" w:line="240" w:lineRule="auto"/>
              <w:jc w:val="center"/>
              <w:rPr>
                <w:sz w:val="20"/>
              </w:rPr>
            </w:pPr>
            <w:r w:rsidRPr="000A27B0">
              <w:rPr>
                <w:sz w:val="20"/>
              </w:rPr>
              <w:t>CHKPNT</w:t>
            </w:r>
          </w:p>
        </w:tc>
        <w:tc>
          <w:tcPr>
            <w:tcW w:w="1186" w:type="dxa"/>
            <w:shd w:val="clear" w:color="auto" w:fill="auto"/>
          </w:tcPr>
          <w:p w14:paraId="68CF86B1" w14:textId="77777777" w:rsidR="00370320" w:rsidRPr="000A27B0" w:rsidRDefault="00370320" w:rsidP="005F654D">
            <w:pPr>
              <w:spacing w:beforeLines="20" w:before="48" w:afterLines="20" w:after="48" w:line="240" w:lineRule="auto"/>
              <w:jc w:val="center"/>
              <w:rPr>
                <w:sz w:val="20"/>
              </w:rPr>
            </w:pPr>
            <w:r w:rsidRPr="000A27B0">
              <w:rPr>
                <w:sz w:val="20"/>
              </w:rPr>
              <w:t>Y/N</w:t>
            </w:r>
          </w:p>
        </w:tc>
        <w:tc>
          <w:tcPr>
            <w:tcW w:w="1073" w:type="dxa"/>
            <w:shd w:val="clear" w:color="auto" w:fill="auto"/>
          </w:tcPr>
          <w:p w14:paraId="7C6F1CBF"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shd w:val="clear" w:color="auto" w:fill="auto"/>
          </w:tcPr>
          <w:p w14:paraId="4DAED388" w14:textId="1A143198" w:rsidR="00370320" w:rsidRPr="000A27B0" w:rsidRDefault="00370320" w:rsidP="005F654D">
            <w:pPr>
              <w:spacing w:beforeLines="20" w:before="48" w:afterLines="20" w:after="48" w:line="240" w:lineRule="auto"/>
              <w:rPr>
                <w:sz w:val="20"/>
              </w:rPr>
            </w:pPr>
            <w:r w:rsidRPr="000A27B0">
              <w:rPr>
                <w:sz w:val="20"/>
              </w:rPr>
              <w:t>Required if the user expects to restart the current job, at a later date, to obtain additional outputs</w:t>
            </w:r>
            <w:r w:rsidR="005F654D" w:rsidRPr="000A27B0">
              <w:rPr>
                <w:sz w:val="20"/>
              </w:rPr>
              <w:t>.</w:t>
            </w:r>
          </w:p>
        </w:tc>
      </w:tr>
      <w:tr w:rsidR="000A27B0" w:rsidRPr="005F654D" w14:paraId="1FC06D46" w14:textId="77777777" w:rsidTr="000A27B0">
        <w:trPr>
          <w:jc w:val="center"/>
        </w:trPr>
        <w:tc>
          <w:tcPr>
            <w:tcW w:w="1336" w:type="dxa"/>
            <w:shd w:val="clear" w:color="auto" w:fill="auto"/>
          </w:tcPr>
          <w:p w14:paraId="623499B6" w14:textId="77777777" w:rsidR="00370320" w:rsidRPr="000A27B0" w:rsidRDefault="00370320" w:rsidP="005F654D">
            <w:pPr>
              <w:spacing w:beforeLines="20" w:before="48" w:afterLines="20" w:after="48" w:line="240" w:lineRule="auto"/>
              <w:jc w:val="center"/>
              <w:rPr>
                <w:sz w:val="20"/>
              </w:rPr>
            </w:pPr>
            <w:r w:rsidRPr="000A27B0">
              <w:rPr>
                <w:sz w:val="20"/>
              </w:rPr>
              <w:t>DEBUG</w:t>
            </w:r>
          </w:p>
        </w:tc>
        <w:tc>
          <w:tcPr>
            <w:tcW w:w="1186" w:type="dxa"/>
            <w:shd w:val="clear" w:color="auto" w:fill="auto"/>
          </w:tcPr>
          <w:p w14:paraId="16F9CCF0"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shd w:val="clear" w:color="auto" w:fill="auto"/>
          </w:tcPr>
          <w:p w14:paraId="0837C34C" w14:textId="77777777" w:rsidR="00370320" w:rsidRPr="000A27B0" w:rsidRDefault="00370320" w:rsidP="005F654D">
            <w:pPr>
              <w:spacing w:beforeLines="20" w:before="48" w:afterLines="20" w:after="48" w:line="240" w:lineRule="auto"/>
              <w:jc w:val="center"/>
              <w:rPr>
                <w:sz w:val="20"/>
              </w:rPr>
            </w:pPr>
            <w:r w:rsidRPr="000A27B0">
              <w:rPr>
                <w:sz w:val="20"/>
              </w:rPr>
              <w:t>Fields of 8 chars like Bulk Data</w:t>
            </w:r>
          </w:p>
        </w:tc>
        <w:tc>
          <w:tcPr>
            <w:tcW w:w="6660" w:type="dxa"/>
            <w:shd w:val="clear" w:color="auto" w:fill="auto"/>
          </w:tcPr>
          <w:p w14:paraId="5E4BDF3F" w14:textId="13BF4287" w:rsidR="00370320" w:rsidRPr="000A27B0" w:rsidRDefault="00370320" w:rsidP="005F654D">
            <w:pPr>
              <w:spacing w:beforeLines="20" w:before="48" w:afterLines="20" w:after="48" w:line="240" w:lineRule="auto"/>
              <w:rPr>
                <w:sz w:val="20"/>
              </w:rPr>
            </w:pPr>
            <w:r w:rsidRPr="000A27B0">
              <w:rPr>
                <w:sz w:val="20"/>
              </w:rPr>
              <w:t>These are the same as the Bulk Data DEBUG entries and are allowed here since some DEBUG values need to be used prior to reading the Bulk Data</w:t>
            </w:r>
            <w:r w:rsidR="005F654D" w:rsidRPr="000A27B0">
              <w:rPr>
                <w:sz w:val="20"/>
              </w:rPr>
              <w:t>.</w:t>
            </w:r>
          </w:p>
        </w:tc>
      </w:tr>
      <w:tr w:rsidR="000A27B0" w:rsidRPr="005F654D" w14:paraId="1A1089D0" w14:textId="77777777" w:rsidTr="000A27B0">
        <w:trPr>
          <w:jc w:val="center"/>
        </w:trPr>
        <w:tc>
          <w:tcPr>
            <w:tcW w:w="1336" w:type="dxa"/>
            <w:shd w:val="clear" w:color="auto" w:fill="auto"/>
          </w:tcPr>
          <w:p w14:paraId="342CD3CC" w14:textId="77777777" w:rsidR="00370320" w:rsidRPr="000A27B0" w:rsidRDefault="00370320" w:rsidP="005F654D">
            <w:pPr>
              <w:spacing w:beforeLines="20" w:before="48" w:afterLines="20" w:after="48" w:line="240" w:lineRule="auto"/>
              <w:jc w:val="center"/>
              <w:rPr>
                <w:sz w:val="20"/>
              </w:rPr>
            </w:pPr>
            <w:r w:rsidRPr="000A27B0">
              <w:rPr>
                <w:sz w:val="20"/>
              </w:rPr>
              <w:t>OUTPUT4</w:t>
            </w:r>
          </w:p>
        </w:tc>
        <w:tc>
          <w:tcPr>
            <w:tcW w:w="1186" w:type="dxa"/>
            <w:shd w:val="clear" w:color="auto" w:fill="auto"/>
          </w:tcPr>
          <w:p w14:paraId="36C609E2"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shd w:val="clear" w:color="auto" w:fill="auto"/>
          </w:tcPr>
          <w:p w14:paraId="6675F598"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shd w:val="clear" w:color="auto" w:fill="auto"/>
          </w:tcPr>
          <w:p w14:paraId="565BC7E5" w14:textId="2B67F243" w:rsidR="00370320" w:rsidRPr="000A27B0" w:rsidRDefault="00370320" w:rsidP="005F654D">
            <w:pPr>
              <w:spacing w:beforeLines="20" w:before="48" w:afterLines="20" w:after="48" w:line="240" w:lineRule="auto"/>
              <w:rPr>
                <w:sz w:val="20"/>
              </w:rPr>
            </w:pPr>
            <w:r w:rsidRPr="000A27B0">
              <w:rPr>
                <w:sz w:val="20"/>
              </w:rPr>
              <w:t>Requests for CB matrices to be written to unformatted files in the same format as NASTRAN uses. An example is shown below along with the allowable matrices that can be output</w:t>
            </w:r>
            <w:r w:rsidR="005F654D" w:rsidRPr="000A27B0">
              <w:rPr>
                <w:sz w:val="20"/>
              </w:rPr>
              <w:t>.</w:t>
            </w:r>
          </w:p>
        </w:tc>
      </w:tr>
      <w:tr w:rsidR="000A27B0" w:rsidRPr="005F654D" w14:paraId="002C19B7" w14:textId="77777777" w:rsidTr="000A27B0">
        <w:trPr>
          <w:jc w:val="center"/>
        </w:trPr>
        <w:tc>
          <w:tcPr>
            <w:tcW w:w="1336" w:type="dxa"/>
            <w:shd w:val="clear" w:color="auto" w:fill="auto"/>
          </w:tcPr>
          <w:p w14:paraId="0783C071" w14:textId="77777777" w:rsidR="00370320" w:rsidRPr="000A27B0" w:rsidRDefault="00370320" w:rsidP="005F654D">
            <w:pPr>
              <w:spacing w:beforeLines="20" w:before="48" w:afterLines="20" w:after="48" w:line="240" w:lineRule="auto"/>
              <w:jc w:val="center"/>
              <w:rPr>
                <w:sz w:val="20"/>
              </w:rPr>
            </w:pPr>
            <w:r w:rsidRPr="000A27B0">
              <w:rPr>
                <w:sz w:val="20"/>
              </w:rPr>
              <w:t>PARTN</w:t>
            </w:r>
          </w:p>
        </w:tc>
        <w:tc>
          <w:tcPr>
            <w:tcW w:w="1186" w:type="dxa"/>
            <w:shd w:val="clear" w:color="auto" w:fill="auto"/>
          </w:tcPr>
          <w:p w14:paraId="647A544A"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shd w:val="clear" w:color="auto" w:fill="auto"/>
          </w:tcPr>
          <w:p w14:paraId="44007F49"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shd w:val="clear" w:color="auto" w:fill="auto"/>
          </w:tcPr>
          <w:p w14:paraId="621FFCA4" w14:textId="4DC5B72D" w:rsidR="00370320" w:rsidRPr="000A27B0" w:rsidRDefault="00370320" w:rsidP="005F654D">
            <w:pPr>
              <w:spacing w:beforeLines="20" w:before="48" w:afterLines="20" w:after="48" w:line="240" w:lineRule="auto"/>
              <w:rPr>
                <w:sz w:val="20"/>
              </w:rPr>
            </w:pPr>
            <w:r w:rsidRPr="000A27B0">
              <w:rPr>
                <w:sz w:val="20"/>
              </w:rPr>
              <w:t>Requests to partition a previously defined OUTPUT4 matrix</w:t>
            </w:r>
            <w:r w:rsidR="005F654D" w:rsidRPr="000A27B0">
              <w:rPr>
                <w:sz w:val="20"/>
              </w:rPr>
              <w:t>.</w:t>
            </w:r>
          </w:p>
        </w:tc>
      </w:tr>
      <w:tr w:rsidR="000A27B0" w:rsidRPr="005F654D" w14:paraId="1BF080C0" w14:textId="77777777" w:rsidTr="000A27B0">
        <w:trPr>
          <w:jc w:val="center"/>
        </w:trPr>
        <w:tc>
          <w:tcPr>
            <w:tcW w:w="1336" w:type="dxa"/>
            <w:shd w:val="clear" w:color="auto" w:fill="auto"/>
          </w:tcPr>
          <w:p w14:paraId="36E337CE" w14:textId="77777777" w:rsidR="00370320" w:rsidRPr="000A27B0" w:rsidRDefault="00370320" w:rsidP="005F654D">
            <w:pPr>
              <w:spacing w:beforeLines="20" w:before="48" w:afterLines="20" w:after="48" w:line="240" w:lineRule="auto"/>
              <w:jc w:val="center"/>
              <w:rPr>
                <w:sz w:val="20"/>
              </w:rPr>
            </w:pPr>
            <w:r w:rsidRPr="000A27B0">
              <w:rPr>
                <w:sz w:val="20"/>
              </w:rPr>
              <w:t>RESTART</w:t>
            </w:r>
          </w:p>
        </w:tc>
        <w:tc>
          <w:tcPr>
            <w:tcW w:w="1186" w:type="dxa"/>
            <w:shd w:val="clear" w:color="auto" w:fill="auto"/>
          </w:tcPr>
          <w:p w14:paraId="45E0A7C3" w14:textId="77777777" w:rsidR="00370320" w:rsidRPr="000A27B0" w:rsidRDefault="00370320" w:rsidP="005F654D">
            <w:pPr>
              <w:spacing w:beforeLines="20" w:before="48" w:afterLines="20" w:after="48" w:line="240" w:lineRule="auto"/>
              <w:jc w:val="center"/>
              <w:rPr>
                <w:sz w:val="20"/>
              </w:rPr>
            </w:pPr>
            <w:r w:rsidRPr="000A27B0">
              <w:rPr>
                <w:sz w:val="20"/>
              </w:rPr>
              <w:t>Y/N</w:t>
            </w:r>
          </w:p>
        </w:tc>
        <w:tc>
          <w:tcPr>
            <w:tcW w:w="1073" w:type="dxa"/>
            <w:shd w:val="clear" w:color="auto" w:fill="auto"/>
          </w:tcPr>
          <w:p w14:paraId="5690C878"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shd w:val="clear" w:color="auto" w:fill="auto"/>
          </w:tcPr>
          <w:p w14:paraId="0B677B43" w14:textId="35111416" w:rsidR="00370320" w:rsidRPr="000A27B0" w:rsidRDefault="00370320" w:rsidP="005F654D">
            <w:pPr>
              <w:spacing w:beforeLines="20" w:before="48" w:afterLines="20" w:after="48" w:line="240" w:lineRule="auto"/>
              <w:rPr>
                <w:sz w:val="20"/>
              </w:rPr>
            </w:pPr>
            <w:r w:rsidRPr="000A27B0">
              <w:rPr>
                <w:sz w:val="20"/>
              </w:rPr>
              <w:t xml:space="preserve">Required only if the current job is a restart of an earlier job in which the CHKPNT entry was present. The file name (w/ </w:t>
            </w:r>
            <w:proofErr w:type="spellStart"/>
            <w:r w:rsidRPr="000A27B0">
              <w:rPr>
                <w:sz w:val="20"/>
              </w:rPr>
              <w:t>ext</w:t>
            </w:r>
            <w:proofErr w:type="spellEnd"/>
            <w:r w:rsidRPr="000A27B0">
              <w:rPr>
                <w:sz w:val="20"/>
              </w:rPr>
              <w:t xml:space="preserve">) of the </w:t>
            </w:r>
            <w:proofErr w:type="spellStart"/>
            <w:r w:rsidRPr="000A27B0">
              <w:rPr>
                <w:sz w:val="20"/>
              </w:rPr>
              <w:t>CHKPNT’d</w:t>
            </w:r>
            <w:proofErr w:type="spellEnd"/>
            <w:r w:rsidRPr="000A27B0">
              <w:rPr>
                <w:sz w:val="20"/>
              </w:rPr>
              <w:t xml:space="preserve"> original run must follow the command RESTART</w:t>
            </w:r>
            <w:r w:rsidR="005F654D" w:rsidRPr="000A27B0">
              <w:rPr>
                <w:sz w:val="20"/>
              </w:rPr>
              <w:t>.</w:t>
            </w:r>
          </w:p>
        </w:tc>
      </w:tr>
      <w:tr w:rsidR="000A27B0" w:rsidRPr="005F654D" w14:paraId="130C781E" w14:textId="77777777" w:rsidTr="000A27B0">
        <w:trPr>
          <w:jc w:val="center"/>
        </w:trPr>
        <w:tc>
          <w:tcPr>
            <w:tcW w:w="1336" w:type="dxa"/>
            <w:shd w:val="clear" w:color="auto" w:fill="auto"/>
          </w:tcPr>
          <w:p w14:paraId="7487FD32" w14:textId="77777777" w:rsidR="00370320" w:rsidRPr="000A27B0" w:rsidRDefault="00370320" w:rsidP="005F654D">
            <w:pPr>
              <w:spacing w:beforeLines="20" w:before="48" w:afterLines="20" w:after="48" w:line="240" w:lineRule="auto"/>
              <w:jc w:val="center"/>
              <w:rPr>
                <w:sz w:val="20"/>
              </w:rPr>
            </w:pPr>
            <w:r w:rsidRPr="000A27B0">
              <w:rPr>
                <w:sz w:val="20"/>
              </w:rPr>
              <w:t>SOL</w:t>
            </w:r>
          </w:p>
        </w:tc>
        <w:tc>
          <w:tcPr>
            <w:tcW w:w="1186" w:type="dxa"/>
            <w:shd w:val="clear" w:color="auto" w:fill="auto"/>
          </w:tcPr>
          <w:p w14:paraId="200950E4" w14:textId="77777777" w:rsidR="00370320" w:rsidRPr="000A27B0" w:rsidRDefault="00370320" w:rsidP="005F654D">
            <w:pPr>
              <w:spacing w:beforeLines="20" w:before="48" w:afterLines="20" w:after="48" w:line="240" w:lineRule="auto"/>
              <w:jc w:val="center"/>
              <w:rPr>
                <w:sz w:val="20"/>
              </w:rPr>
            </w:pPr>
            <w:r w:rsidRPr="000A27B0">
              <w:rPr>
                <w:sz w:val="20"/>
              </w:rPr>
              <w:t>Y</w:t>
            </w:r>
          </w:p>
        </w:tc>
        <w:tc>
          <w:tcPr>
            <w:tcW w:w="1073" w:type="dxa"/>
            <w:shd w:val="clear" w:color="auto" w:fill="auto"/>
          </w:tcPr>
          <w:p w14:paraId="2070F9B2"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shd w:val="clear" w:color="auto" w:fill="auto"/>
          </w:tcPr>
          <w:p w14:paraId="2927E45A" w14:textId="77777777" w:rsidR="00370320" w:rsidRPr="000A27B0" w:rsidRDefault="00370320" w:rsidP="005F654D">
            <w:pPr>
              <w:spacing w:beforeLines="20" w:before="48" w:afterLines="20" w:after="48" w:line="240" w:lineRule="auto"/>
              <w:rPr>
                <w:sz w:val="20"/>
              </w:rPr>
            </w:pPr>
            <w:r w:rsidRPr="000A27B0">
              <w:rPr>
                <w:sz w:val="20"/>
              </w:rPr>
              <w:t>SOL entry must have a value that designates what kind of problem this is:</w:t>
            </w:r>
          </w:p>
          <w:p w14:paraId="7A701D7E" w14:textId="6B3C688E" w:rsidR="00370320" w:rsidRPr="000A27B0" w:rsidRDefault="00370320" w:rsidP="005F654D">
            <w:pPr>
              <w:spacing w:beforeLines="20" w:before="48" w:afterLines="20" w:after="48" w:line="240" w:lineRule="auto"/>
              <w:rPr>
                <w:sz w:val="20"/>
              </w:rPr>
            </w:pPr>
            <w:r w:rsidRPr="000A27B0">
              <w:rPr>
                <w:sz w:val="20"/>
              </w:rPr>
              <w:t>(1) SOL 1 or SOL STATICS designates the job as a statics problem</w:t>
            </w:r>
            <w:r w:rsidR="005F654D" w:rsidRPr="000A27B0">
              <w:rPr>
                <w:sz w:val="20"/>
              </w:rPr>
              <w:t>.</w:t>
            </w:r>
          </w:p>
          <w:p w14:paraId="3A2871F2" w14:textId="07840441" w:rsidR="00370320" w:rsidRPr="000A27B0" w:rsidRDefault="00370320" w:rsidP="005F654D">
            <w:pPr>
              <w:spacing w:beforeLines="20" w:before="48" w:afterLines="20" w:after="48" w:line="240" w:lineRule="auto"/>
              <w:rPr>
                <w:sz w:val="20"/>
              </w:rPr>
            </w:pPr>
            <w:r w:rsidRPr="000A27B0">
              <w:rPr>
                <w:sz w:val="20"/>
              </w:rPr>
              <w:t>(2) SOL 3 or SOL = MODAL or SOL MODES or SOL NORMAL MODES for eigenvalues</w:t>
            </w:r>
            <w:r w:rsidR="005F654D" w:rsidRPr="000A27B0">
              <w:rPr>
                <w:sz w:val="20"/>
              </w:rPr>
              <w:t>.</w:t>
            </w:r>
          </w:p>
          <w:p w14:paraId="3CA81E77" w14:textId="6EA3DE0B" w:rsidR="00370320" w:rsidRPr="000A27B0" w:rsidRDefault="00370320" w:rsidP="005F654D">
            <w:pPr>
              <w:spacing w:beforeLines="20" w:before="48" w:afterLines="20" w:after="48" w:line="240" w:lineRule="auto"/>
              <w:rPr>
                <w:sz w:val="20"/>
              </w:rPr>
            </w:pPr>
            <w:r w:rsidRPr="000A27B0">
              <w:rPr>
                <w:sz w:val="20"/>
              </w:rPr>
              <w:t>(3) SOL 31 or SOL GEN CB MODEL for Craig-Bampton (CB) model generation</w:t>
            </w:r>
            <w:r w:rsidR="005F654D" w:rsidRPr="000A27B0">
              <w:rPr>
                <w:sz w:val="20"/>
              </w:rPr>
              <w:t>.</w:t>
            </w:r>
          </w:p>
          <w:p w14:paraId="18A594FF" w14:textId="77777777" w:rsidR="00370320" w:rsidRPr="000A27B0" w:rsidRDefault="00370320" w:rsidP="005F654D">
            <w:pPr>
              <w:spacing w:beforeLines="20" w:before="48" w:afterLines="20" w:after="48" w:line="240" w:lineRule="auto"/>
              <w:rPr>
                <w:sz w:val="20"/>
              </w:rPr>
            </w:pPr>
            <w:r w:rsidRPr="000A27B0">
              <w:rPr>
                <w:sz w:val="20"/>
              </w:rPr>
              <w:t>(4) SOL 5</w:t>
            </w:r>
            <w:r w:rsidRPr="000A27B0">
              <w:rPr>
                <w:rStyle w:val="FootnoteReference"/>
                <w:sz w:val="20"/>
              </w:rPr>
              <w:footnoteReference w:id="3"/>
            </w:r>
            <w:r w:rsidRPr="000A27B0">
              <w:rPr>
                <w:sz w:val="20"/>
              </w:rPr>
              <w:t xml:space="preserve"> or SOL BUCKLING for linear static buckling</w:t>
            </w:r>
          </w:p>
          <w:p w14:paraId="2351C558" w14:textId="1F8A4130" w:rsidR="00370320" w:rsidRPr="000A27B0" w:rsidRDefault="00370320" w:rsidP="005F654D">
            <w:pPr>
              <w:spacing w:beforeLines="20" w:before="48" w:afterLines="20" w:after="48" w:line="240" w:lineRule="auto"/>
              <w:rPr>
                <w:sz w:val="20"/>
              </w:rPr>
            </w:pPr>
            <w:r w:rsidRPr="000A27B0">
              <w:rPr>
                <w:sz w:val="20"/>
              </w:rPr>
              <w:t>(5) SOL 4 or SOL DIFFEREN for static analysis with the same differential stiffness that is used in static buckling analyses</w:t>
            </w:r>
            <w:r w:rsidR="005F654D" w:rsidRPr="000A27B0">
              <w:rPr>
                <w:sz w:val="20"/>
              </w:rPr>
              <w:t>.</w:t>
            </w:r>
          </w:p>
        </w:tc>
      </w:tr>
      <w:tr w:rsidR="000A27B0" w:rsidRPr="005F654D" w14:paraId="187648F6" w14:textId="77777777" w:rsidTr="000A27B0">
        <w:trPr>
          <w:jc w:val="center"/>
        </w:trPr>
        <w:tc>
          <w:tcPr>
            <w:tcW w:w="1336" w:type="dxa"/>
            <w:shd w:val="clear" w:color="auto" w:fill="auto"/>
          </w:tcPr>
          <w:p w14:paraId="6068E4BF" w14:textId="77777777" w:rsidR="00370320" w:rsidRPr="000A27B0" w:rsidRDefault="00370320" w:rsidP="005F654D">
            <w:pPr>
              <w:spacing w:beforeLines="20" w:before="48" w:afterLines="20" w:after="48" w:line="240" w:lineRule="auto"/>
              <w:jc w:val="center"/>
              <w:rPr>
                <w:sz w:val="20"/>
              </w:rPr>
            </w:pPr>
            <w:r w:rsidRPr="000A27B0">
              <w:rPr>
                <w:sz w:val="20"/>
              </w:rPr>
              <w:t>TIME</w:t>
            </w:r>
          </w:p>
        </w:tc>
        <w:tc>
          <w:tcPr>
            <w:tcW w:w="1186" w:type="dxa"/>
            <w:shd w:val="clear" w:color="auto" w:fill="auto"/>
          </w:tcPr>
          <w:p w14:paraId="331C6906"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shd w:val="clear" w:color="auto" w:fill="auto"/>
          </w:tcPr>
          <w:p w14:paraId="63F5EBC3"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shd w:val="clear" w:color="auto" w:fill="auto"/>
          </w:tcPr>
          <w:p w14:paraId="6C6276D9" w14:textId="77777777" w:rsidR="00370320" w:rsidRPr="000A27B0" w:rsidRDefault="00370320" w:rsidP="005F654D">
            <w:pPr>
              <w:spacing w:beforeLines="20" w:before="48" w:afterLines="20" w:after="48" w:line="240" w:lineRule="auto"/>
              <w:rPr>
                <w:sz w:val="20"/>
              </w:rPr>
            </w:pPr>
            <w:r w:rsidRPr="000A27B0">
              <w:rPr>
                <w:sz w:val="20"/>
              </w:rPr>
              <w:t>TIME n, where n is the job estimated time in minutes.</w:t>
            </w:r>
          </w:p>
        </w:tc>
      </w:tr>
      <w:tr w:rsidR="000A27B0" w:rsidRPr="005F654D" w14:paraId="286C2444" w14:textId="77777777" w:rsidTr="000A27B0">
        <w:trPr>
          <w:jc w:val="center"/>
        </w:trPr>
        <w:tc>
          <w:tcPr>
            <w:tcW w:w="1336" w:type="dxa"/>
            <w:shd w:val="clear" w:color="auto" w:fill="auto"/>
          </w:tcPr>
          <w:p w14:paraId="0CD9CF06" w14:textId="77777777" w:rsidR="00370320" w:rsidRPr="000A27B0" w:rsidRDefault="00370320" w:rsidP="005F654D">
            <w:pPr>
              <w:spacing w:beforeLines="20" w:before="48" w:afterLines="20" w:after="48" w:line="240" w:lineRule="auto"/>
              <w:jc w:val="center"/>
              <w:rPr>
                <w:sz w:val="20"/>
              </w:rPr>
            </w:pPr>
            <w:r w:rsidRPr="000A27B0">
              <w:rPr>
                <w:sz w:val="20"/>
              </w:rPr>
              <w:t>CEND</w:t>
            </w:r>
          </w:p>
        </w:tc>
        <w:tc>
          <w:tcPr>
            <w:tcW w:w="1186" w:type="dxa"/>
            <w:shd w:val="clear" w:color="auto" w:fill="auto"/>
          </w:tcPr>
          <w:p w14:paraId="1AE7E1DD" w14:textId="77777777" w:rsidR="00370320" w:rsidRPr="000A27B0" w:rsidRDefault="00370320" w:rsidP="005F654D">
            <w:pPr>
              <w:spacing w:beforeLines="20" w:before="48" w:afterLines="20" w:after="48" w:line="240" w:lineRule="auto"/>
              <w:jc w:val="center"/>
              <w:rPr>
                <w:sz w:val="20"/>
              </w:rPr>
            </w:pPr>
            <w:r w:rsidRPr="000A27B0">
              <w:rPr>
                <w:sz w:val="20"/>
              </w:rPr>
              <w:t>Y</w:t>
            </w:r>
          </w:p>
        </w:tc>
        <w:tc>
          <w:tcPr>
            <w:tcW w:w="1073" w:type="dxa"/>
            <w:shd w:val="clear" w:color="auto" w:fill="auto"/>
          </w:tcPr>
          <w:p w14:paraId="4CD0961A"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shd w:val="clear" w:color="auto" w:fill="auto"/>
          </w:tcPr>
          <w:p w14:paraId="791B53D6" w14:textId="15F38537" w:rsidR="00370320" w:rsidRPr="000A27B0" w:rsidRDefault="00370320" w:rsidP="005F654D">
            <w:pPr>
              <w:spacing w:beforeLines="20" w:before="48" w:afterLines="20" w:after="48" w:line="240" w:lineRule="auto"/>
              <w:rPr>
                <w:sz w:val="20"/>
              </w:rPr>
            </w:pPr>
            <w:r w:rsidRPr="000A27B0">
              <w:rPr>
                <w:sz w:val="20"/>
              </w:rPr>
              <w:t>The CEND entry has no other input required.</w:t>
            </w:r>
            <w:r w:rsidR="009928DD" w:rsidRPr="000A27B0">
              <w:rPr>
                <w:sz w:val="20"/>
              </w:rPr>
              <w:t xml:space="preserve"> </w:t>
            </w:r>
            <w:r w:rsidRPr="000A27B0">
              <w:rPr>
                <w:sz w:val="20"/>
              </w:rPr>
              <w:t>It must be the last entry in the Exec Control Section</w:t>
            </w:r>
            <w:r w:rsidR="005F654D" w:rsidRPr="000A27B0">
              <w:rPr>
                <w:sz w:val="20"/>
              </w:rPr>
              <w:t>.</w:t>
            </w:r>
          </w:p>
        </w:tc>
      </w:tr>
    </w:tbl>
    <w:p w14:paraId="57B8115B" w14:textId="77777777" w:rsidR="00370320" w:rsidRDefault="00370320" w:rsidP="00370320">
      <w:pPr>
        <w:pStyle w:val="Heading3"/>
      </w:pPr>
      <w:bookmarkStart w:id="1369" w:name="_Toc164640651"/>
      <w:r>
        <w:lastRenderedPageBreak/>
        <w:t>IN4 Exec Control command</w:t>
      </w:r>
      <w:bookmarkEnd w:id="1369"/>
    </w:p>
    <w:p w14:paraId="543D5A41" w14:textId="455E445F" w:rsidR="00370320" w:rsidRDefault="00370320" w:rsidP="00370320">
      <w:r>
        <w:t>The Exec Control command IN4 specifies binary files (NASTRAN INPUTT4 format) which contain the element matrices needed for CUSERIN Bulk Data element definition.</w:t>
      </w:r>
      <w:r w:rsidR="009928DD">
        <w:t xml:space="preserve"> </w:t>
      </w:r>
      <w:r>
        <w:t>The IN4 command has the following format:</w:t>
      </w:r>
    </w:p>
    <w:p w14:paraId="623B1A3C" w14:textId="77777777" w:rsidR="00370320" w:rsidRDefault="00370320" w:rsidP="00370320">
      <w:r>
        <w:t xml:space="preserve">IN4 </w:t>
      </w:r>
      <w:proofErr w:type="spellStart"/>
      <w:r>
        <w:t>i</w:t>
      </w:r>
      <w:proofErr w:type="spellEnd"/>
      <w:r>
        <w:t xml:space="preserve"> </w:t>
      </w:r>
      <w:r w:rsidRPr="00A7128E">
        <w:rPr>
          <w:i/>
        </w:rPr>
        <w:t>filename</w:t>
      </w:r>
    </w:p>
    <w:p w14:paraId="4B30B157" w14:textId="77B57CCE" w:rsidR="00370320" w:rsidRDefault="00370320" w:rsidP="00370320">
      <w:pPr>
        <w:rPr>
          <w:b/>
        </w:rPr>
      </w:pPr>
      <w:r>
        <w:t xml:space="preserve">Where </w:t>
      </w:r>
      <w:proofErr w:type="spellStart"/>
      <w:r>
        <w:t>i</w:t>
      </w:r>
      <w:proofErr w:type="spellEnd"/>
      <w:r>
        <w:t xml:space="preserve"> is the ID of the file and is what must appear in field 3 of the Bulk Data PUSERIN property entry for the CUSERIN element.</w:t>
      </w:r>
      <w:r w:rsidR="009928DD">
        <w:t xml:space="preserve"> </w:t>
      </w:r>
      <w:r w:rsidRPr="00A7128E">
        <w:rPr>
          <w:i/>
        </w:rPr>
        <w:t>filename</w:t>
      </w:r>
      <w:r>
        <w:t xml:space="preserve"> is the name of the file that contains the matrices specified on the PUSERIN entry for the element.</w:t>
      </w:r>
      <w:r w:rsidR="009928DD">
        <w:t xml:space="preserve"> </w:t>
      </w:r>
      <w:r w:rsidRPr="009E2268">
        <w:rPr>
          <w:i/>
        </w:rPr>
        <w:t>filename</w:t>
      </w:r>
      <w:r w:rsidRPr="009E2268">
        <w:t xml:space="preserve"> must</w:t>
      </w:r>
      <w:r>
        <w:t xml:space="preserve"> contain the full path unless the file is in the current path where the program is being executed.</w:t>
      </w:r>
      <w:r w:rsidR="009928DD">
        <w:t xml:space="preserve"> </w:t>
      </w:r>
      <w:r>
        <w:t xml:space="preserve">An example is: </w:t>
      </w:r>
      <w:r w:rsidRPr="002A37DE">
        <w:rPr>
          <w:b/>
        </w:rPr>
        <w:t>IN4 100 cb1_example1.OP1</w:t>
      </w:r>
      <w:r>
        <w:rPr>
          <w:b/>
        </w:rPr>
        <w:br w:type="page"/>
      </w:r>
    </w:p>
    <w:p w14:paraId="2610456D" w14:textId="77777777" w:rsidR="00370320" w:rsidRDefault="00370320" w:rsidP="00370320">
      <w:pPr>
        <w:pStyle w:val="Heading3"/>
      </w:pPr>
      <w:bookmarkStart w:id="1370" w:name="_Toc164640652"/>
      <w:r>
        <w:lastRenderedPageBreak/>
        <w:t>OUTPUT4 and PARTN Exec Control commands</w:t>
      </w:r>
      <w:bookmarkEnd w:id="1370"/>
    </w:p>
    <w:p w14:paraId="286091C5" w14:textId="79C6E01A" w:rsidR="00370320" w:rsidRDefault="00370320" w:rsidP="00370320">
      <w:pPr>
        <w:keepNext/>
        <w:keepLines/>
        <w:rPr>
          <w:rFonts w:cs="Arial"/>
        </w:rPr>
      </w:pPr>
      <w:r>
        <w:rPr>
          <w:rFonts w:cs="Arial"/>
        </w:rPr>
        <w:t>MYSTRAN allows output of selected matrices to binary files in the OUTPUT4 format that is the same as that currently used by NASTRAN.</w:t>
      </w:r>
      <w:r w:rsidR="009928DD">
        <w:rPr>
          <w:rFonts w:cs="Arial"/>
        </w:rPr>
        <w:t xml:space="preserve"> </w:t>
      </w:r>
      <w:r>
        <w:rPr>
          <w:rFonts w:cs="Arial"/>
        </w:rPr>
        <w:t xml:space="preserve">The form of the OUTPUT4 command is: </w:t>
      </w:r>
    </w:p>
    <w:p w14:paraId="6E354916" w14:textId="7D6D6F7F" w:rsidR="00370320" w:rsidRDefault="00370320" w:rsidP="00370320">
      <w:pPr>
        <w:keepNext/>
        <w:keepLines/>
        <w:jc w:val="center"/>
        <w:rPr>
          <w:rFonts w:cs="Arial"/>
        </w:rPr>
      </w:pPr>
      <w:r w:rsidRPr="004D78CE">
        <w:rPr>
          <w:rFonts w:cs="Arial"/>
        </w:rPr>
        <w:t>OUTPUT4 M</w:t>
      </w:r>
      <w:r>
        <w:rPr>
          <w:rFonts w:cs="Arial"/>
        </w:rPr>
        <w:t>AT</w:t>
      </w:r>
      <w:proofErr w:type="gramStart"/>
      <w:r w:rsidRPr="004D78CE">
        <w:rPr>
          <w:rFonts w:cs="Arial"/>
        </w:rPr>
        <w:t>1,M</w:t>
      </w:r>
      <w:r>
        <w:rPr>
          <w:rFonts w:cs="Arial"/>
        </w:rPr>
        <w:t>AT</w:t>
      </w:r>
      <w:proofErr w:type="gramEnd"/>
      <w:r w:rsidRPr="004D78CE">
        <w:rPr>
          <w:rFonts w:cs="Arial"/>
        </w:rPr>
        <w:t>2,M</w:t>
      </w:r>
      <w:r>
        <w:rPr>
          <w:rFonts w:cs="Arial"/>
        </w:rPr>
        <w:t>AT</w:t>
      </w:r>
      <w:r w:rsidRPr="004D78CE">
        <w:rPr>
          <w:rFonts w:cs="Arial"/>
        </w:rPr>
        <w:t>3,M</w:t>
      </w:r>
      <w:r>
        <w:rPr>
          <w:rFonts w:cs="Arial"/>
        </w:rPr>
        <w:t>AT</w:t>
      </w:r>
      <w:r w:rsidRPr="004D78CE">
        <w:rPr>
          <w:rFonts w:cs="Arial"/>
        </w:rPr>
        <w:t>4,M</w:t>
      </w:r>
      <w:r>
        <w:rPr>
          <w:rFonts w:cs="Arial"/>
        </w:rPr>
        <w:t>AT</w:t>
      </w:r>
      <w:r w:rsidRPr="004D78CE">
        <w:rPr>
          <w:rFonts w:cs="Arial"/>
        </w:rPr>
        <w:t>5//ITAPE/IUNIT</w:t>
      </w:r>
      <w:r w:rsidR="007439EF">
        <w:rPr>
          <w:rFonts w:cs="Arial"/>
        </w:rPr>
        <w:t xml:space="preserve"> </w:t>
      </w:r>
      <w:r>
        <w:rPr>
          <w:rFonts w:cs="Arial"/>
        </w:rPr>
        <w:t>$</w:t>
      </w:r>
    </w:p>
    <w:p w14:paraId="2CB08EC7" w14:textId="7DC89D80" w:rsidR="00370320" w:rsidRDefault="00370320" w:rsidP="00370320">
      <w:pPr>
        <w:rPr>
          <w:rFonts w:cs="Arial"/>
        </w:rPr>
      </w:pPr>
      <w:r>
        <w:rPr>
          <w:rFonts w:cs="Arial"/>
        </w:rPr>
        <w:t>From 1 to 5 matrices can be output per OUTPUT4 command.</w:t>
      </w:r>
      <w:r w:rsidR="009928DD">
        <w:rPr>
          <w:rFonts w:cs="Arial"/>
        </w:rPr>
        <w:t xml:space="preserve"> </w:t>
      </w:r>
      <w:r>
        <w:rPr>
          <w:rFonts w:cs="Arial"/>
        </w:rPr>
        <w:t>All 4 commas must be present even if fewer than 5 matrices are requested.</w:t>
      </w:r>
      <w:r w:rsidR="009928DD">
        <w:rPr>
          <w:rFonts w:cs="Arial"/>
        </w:rPr>
        <w:t xml:space="preserve"> </w:t>
      </w:r>
      <w:r>
        <w:rPr>
          <w:rFonts w:cs="Arial"/>
        </w:rPr>
        <w:t>The</w:t>
      </w:r>
      <w:r w:rsidR="009928DD">
        <w:rPr>
          <w:rFonts w:cs="Arial"/>
        </w:rPr>
        <w:t xml:space="preserve"> </w:t>
      </w:r>
      <w:r>
        <w:rPr>
          <w:rFonts w:cs="Arial"/>
        </w:rPr>
        <w:t>// followed by ITAPE value (must be 0 to -3 but is currently not used) must also be present.</w:t>
      </w:r>
      <w:r w:rsidR="009928DD">
        <w:rPr>
          <w:rFonts w:cs="Arial"/>
        </w:rPr>
        <w:t xml:space="preserve"> </w:t>
      </w:r>
      <w:r>
        <w:rPr>
          <w:rFonts w:cs="Arial"/>
        </w:rPr>
        <w:t>The final / followed by a file unit number (can be 21-27) is also required.</w:t>
      </w:r>
      <w:r w:rsidR="009928DD">
        <w:rPr>
          <w:rFonts w:cs="Arial"/>
        </w:rPr>
        <w:t xml:space="preserve"> </w:t>
      </w:r>
      <w:r>
        <w:rPr>
          <w:rFonts w:cs="Arial"/>
        </w:rPr>
        <w:t>A trailing $ can exist but is not required.</w:t>
      </w:r>
      <w:r w:rsidR="009928DD">
        <w:rPr>
          <w:rFonts w:cs="Arial"/>
        </w:rPr>
        <w:t xml:space="preserve"> </w:t>
      </w:r>
      <w:r>
        <w:rPr>
          <w:rFonts w:cs="Arial"/>
        </w:rPr>
        <w:t>If present, it signifies the end of data read for the OUTPUT4 command.</w:t>
      </w:r>
    </w:p>
    <w:p w14:paraId="2EE3974B" w14:textId="76029001" w:rsidR="00370320" w:rsidRDefault="00370320" w:rsidP="00370320">
      <w:pPr>
        <w:rPr>
          <w:rFonts w:cs="Arial"/>
        </w:rPr>
      </w:pPr>
      <w:r>
        <w:rPr>
          <w:rFonts w:cs="Arial"/>
        </w:rPr>
        <w:t>These OUTPUT4 matrices can be partitioned, in some cases, using an Exec Control PARTN command.</w:t>
      </w:r>
      <w:r w:rsidR="009928DD">
        <w:rPr>
          <w:rFonts w:cs="Arial"/>
        </w:rPr>
        <w:t xml:space="preserve"> </w:t>
      </w:r>
      <w:r>
        <w:rPr>
          <w:rFonts w:cs="Arial"/>
        </w:rPr>
        <w:t>The resulting partitioned matrix will be the one output to the OUTPUT4 binary file.</w:t>
      </w:r>
      <w:r w:rsidR="009928DD">
        <w:rPr>
          <w:rFonts w:cs="Arial"/>
        </w:rPr>
        <w:t xml:space="preserve"> </w:t>
      </w:r>
      <w:r>
        <w:rPr>
          <w:rFonts w:cs="Arial"/>
        </w:rPr>
        <w:t>The partitioning vectors that define which columns and rows to partition from the original OUTPUT4 matrix are defined on Bulk Data PARVEC and PARVEC1 entries.</w:t>
      </w:r>
      <w:r w:rsidR="009928DD">
        <w:rPr>
          <w:rFonts w:cs="Arial"/>
        </w:rPr>
        <w:t xml:space="preserve"> </w:t>
      </w:r>
      <w:r>
        <w:rPr>
          <w:rFonts w:cs="Arial"/>
        </w:rPr>
        <w:t>These Bulk Data partitioning vector entries give the grid and component pairs of the columns and rows to partition.</w:t>
      </w:r>
      <w:r w:rsidR="009928DD">
        <w:rPr>
          <w:rFonts w:cs="Arial"/>
        </w:rPr>
        <w:t xml:space="preserve"> </w:t>
      </w:r>
      <w:r>
        <w:rPr>
          <w:rFonts w:cs="Arial"/>
        </w:rPr>
        <w:t>As such, the partitioning can only be done on OUTPUT4 matrices that have columns and/or rows that are part of a normal displacement set (the G-set, M-set, etc.).</w:t>
      </w:r>
      <w:r w:rsidR="009928DD">
        <w:rPr>
          <w:rFonts w:cs="Arial"/>
        </w:rPr>
        <w:t xml:space="preserve"> </w:t>
      </w:r>
      <w:r>
        <w:rPr>
          <w:rFonts w:cs="Arial"/>
        </w:rPr>
        <w:t>See section 3.6, “Displacement set notation”, for a definition of all of the displacement sets.</w:t>
      </w:r>
      <w:r w:rsidR="009928DD">
        <w:rPr>
          <w:rFonts w:cs="Arial"/>
        </w:rPr>
        <w:t xml:space="preserve"> </w:t>
      </w:r>
      <w:r>
        <w:rPr>
          <w:rFonts w:cs="Arial"/>
        </w:rPr>
        <w:t>The general form for the PARTN command for MYSTRAN is:</w:t>
      </w:r>
    </w:p>
    <w:p w14:paraId="065E680E" w14:textId="6E201D9B" w:rsidR="00370320" w:rsidRDefault="00370320" w:rsidP="00370320">
      <w:pPr>
        <w:jc w:val="center"/>
        <w:rPr>
          <w:rFonts w:cs="Arial"/>
        </w:rPr>
      </w:pPr>
      <w:r>
        <w:rPr>
          <w:rFonts w:cs="Arial"/>
        </w:rPr>
        <w:t>PARTN</w:t>
      </w:r>
      <w:r w:rsidR="007439EF">
        <w:rPr>
          <w:rFonts w:cs="Arial"/>
        </w:rPr>
        <w:t xml:space="preserve"> </w:t>
      </w:r>
      <w:r>
        <w:rPr>
          <w:rFonts w:cs="Arial"/>
        </w:rPr>
        <w:t>MAT, CP, RP /</w:t>
      </w:r>
      <w:r w:rsidR="007439EF">
        <w:rPr>
          <w:rFonts w:cs="Arial"/>
        </w:rPr>
        <w:t xml:space="preserve"> </w:t>
      </w:r>
      <w:r>
        <w:rPr>
          <w:rFonts w:cs="Arial"/>
        </w:rPr>
        <w:t>$</w:t>
      </w:r>
    </w:p>
    <w:p w14:paraId="6E7E154A" w14:textId="77777777" w:rsidR="00370320" w:rsidRDefault="00370320" w:rsidP="00370320">
      <w:pPr>
        <w:rPr>
          <w:rFonts w:cs="Arial"/>
        </w:rPr>
      </w:pPr>
      <w:r>
        <w:rPr>
          <w:rFonts w:cs="Arial"/>
        </w:rPr>
        <w:t>where MAT is an OUTPUT4 matrix previously requested for OUTPUT4 output and CP and RP are column and row partitioning vectors defined in the Bulk data using PARVEC and/or PARVEC1 Bulk Data entries.</w:t>
      </w:r>
    </w:p>
    <w:p w14:paraId="069A82AD" w14:textId="5E05F440" w:rsidR="00370320" w:rsidRDefault="00370320" w:rsidP="00370320">
      <w:pPr>
        <w:rPr>
          <w:rFonts w:cs="Arial"/>
        </w:rPr>
      </w:pPr>
      <w:r>
        <w:rPr>
          <w:rFonts w:cs="Arial"/>
        </w:rPr>
        <w:t>If the input file for a MYSTRAN run is</w:t>
      </w:r>
      <w:r w:rsidRPr="0024346B">
        <w:rPr>
          <w:rFonts w:cs="Arial"/>
          <w:i/>
        </w:rPr>
        <w:t xml:space="preserve"> filename</w:t>
      </w:r>
      <w:r>
        <w:rPr>
          <w:rFonts w:cs="Arial"/>
        </w:rPr>
        <w:t xml:space="preserve">.DAT, the binary OUTPUT4 file names are </w:t>
      </w:r>
      <w:proofErr w:type="spellStart"/>
      <w:proofErr w:type="gramStart"/>
      <w:r w:rsidRPr="0024346B">
        <w:rPr>
          <w:rFonts w:cs="Arial"/>
          <w:i/>
        </w:rPr>
        <w:t>filename</w:t>
      </w:r>
      <w:r>
        <w:rPr>
          <w:rFonts w:cs="Arial"/>
        </w:rPr>
        <w:t>.OPi</w:t>
      </w:r>
      <w:proofErr w:type="spellEnd"/>
      <w:proofErr w:type="gramEnd"/>
      <w:r>
        <w:rPr>
          <w:rFonts w:cs="Arial"/>
        </w:rPr>
        <w:t xml:space="preserve"> where </w:t>
      </w:r>
      <w:proofErr w:type="spellStart"/>
      <w:r>
        <w:rPr>
          <w:rFonts w:cs="Arial"/>
        </w:rPr>
        <w:t>i</w:t>
      </w:r>
      <w:proofErr w:type="spellEnd"/>
      <w:r>
        <w:rPr>
          <w:rFonts w:cs="Arial"/>
        </w:rPr>
        <w:t>=1,7 (corresponding to units 21-27 used as values for UNIT in the OUTPUT4 command).</w:t>
      </w:r>
      <w:r w:rsidR="009928DD">
        <w:rPr>
          <w:rFonts w:cs="Arial"/>
        </w:rPr>
        <w:t xml:space="preserve"> </w:t>
      </w:r>
      <w:r>
        <w:rPr>
          <w:rFonts w:cs="Arial"/>
        </w:rPr>
        <w:t>The format in which these files are written is the same as that for the NASTRAN OUTPUT4 matrices.</w:t>
      </w:r>
    </w:p>
    <w:p w14:paraId="7093D706" w14:textId="77777777" w:rsidR="00370320" w:rsidRDefault="00370320" w:rsidP="00370320">
      <w:pPr>
        <w:rPr>
          <w:rFonts w:cs="Arial"/>
        </w:rPr>
      </w:pPr>
    </w:p>
    <w:p w14:paraId="72ACF983" w14:textId="59448324" w:rsidR="00370320" w:rsidRPr="00230303" w:rsidRDefault="00370320" w:rsidP="00370320">
      <w:pPr>
        <w:rPr>
          <w:rFonts w:cs="Arial"/>
        </w:rPr>
      </w:pPr>
      <w:r>
        <w:rPr>
          <w:rFonts w:cs="Arial"/>
        </w:rPr>
        <w:t>The table on the following page shows the matrices that are currently eligible for OUTPUT4 output.</w:t>
      </w:r>
      <w:r w:rsidR="009928DD">
        <w:rPr>
          <w:rFonts w:cs="Arial"/>
        </w:rPr>
        <w:t xml:space="preserve"> </w:t>
      </w:r>
      <w:r>
        <w:rPr>
          <w:rFonts w:cs="Arial"/>
        </w:rPr>
        <w:t>Note that there is a correspondence between MYSTRAN and NASTRAN matrix names.</w:t>
      </w:r>
      <w:r w:rsidR="009928DD">
        <w:rPr>
          <w:rFonts w:cs="Arial"/>
        </w:rPr>
        <w:t xml:space="preserve"> </w:t>
      </w:r>
      <w:r>
        <w:rPr>
          <w:rFonts w:cs="Arial"/>
        </w:rPr>
        <w:t>The OUTPUT4 commands can use either name as desired by the user.</w:t>
      </w:r>
      <w:r w:rsidR="009928DD">
        <w:rPr>
          <w:rFonts w:cs="Arial"/>
        </w:rPr>
        <w:t xml:space="preserve"> </w:t>
      </w:r>
      <w:r>
        <w:rPr>
          <w:rFonts w:cs="Arial"/>
        </w:rPr>
        <w:t>All matrix names must be no more than16 characters long.</w:t>
      </w:r>
      <w:r w:rsidR="009928DD">
        <w:rPr>
          <w:rFonts w:cs="Arial"/>
        </w:rPr>
        <w:t xml:space="preserve"> </w:t>
      </w:r>
      <w:r>
        <w:rPr>
          <w:rFonts w:cs="Arial"/>
        </w:rPr>
        <w:t>An example of the use of the Exec Control commands OUTPUT4 and PARTN is given following the table.</w:t>
      </w:r>
    </w:p>
    <w:p w14:paraId="34092C8A" w14:textId="78F5CE8A" w:rsidR="00370320" w:rsidRDefault="00370320" w:rsidP="00B63547">
      <w:pPr>
        <w:keepNext/>
        <w:keepLines/>
        <w:jc w:val="center"/>
      </w:pPr>
      <w:r>
        <w:rPr>
          <w:b/>
          <w:sz w:val="24"/>
          <w:szCs w:val="24"/>
        </w:rPr>
        <w:lastRenderedPageBreak/>
        <w:t>Table 6-1</w:t>
      </w:r>
      <w:r w:rsidR="00B63547">
        <w:rPr>
          <w:b/>
          <w:sz w:val="24"/>
          <w:szCs w:val="24"/>
        </w:rPr>
        <w:t xml:space="preserve">: </w:t>
      </w:r>
      <w:r w:rsidRPr="00CB0A51">
        <w:rPr>
          <w:b/>
          <w:sz w:val="24"/>
          <w:szCs w:val="24"/>
        </w:rPr>
        <w:t>Matrices that can be written to OUTPUT4 files</w:t>
      </w:r>
      <w:r w:rsidR="00B63547">
        <w:rPr>
          <w:b/>
          <w:sz w:val="24"/>
          <w:szCs w:val="24"/>
        </w:rPr>
        <w:t xml:space="preserve"> </w:t>
      </w:r>
      <w:r>
        <w:rPr>
          <w:b/>
          <w:sz w:val="24"/>
          <w:szCs w:val="24"/>
        </w:rPr>
        <w:t>(</w:t>
      </w:r>
      <w:r w:rsidRPr="00CB0A51">
        <w:rPr>
          <w:b/>
          <w:sz w:val="24"/>
          <w:szCs w:val="24"/>
        </w:rPr>
        <w:t>and the correspondence between MYSTRAN matrix names, NASTRAN names and CB Equation Variables</w:t>
      </w:r>
      <w:r>
        <w:rPr>
          <w:b/>
          <w:sz w:val="24"/>
          <w:szCs w:val="24"/>
        </w:rPr>
        <w:t>)</w:t>
      </w:r>
    </w:p>
    <w:tbl>
      <w:tblPr>
        <w:tblW w:w="9868" w:type="dxa"/>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368"/>
        <w:gridCol w:w="1310"/>
        <w:gridCol w:w="1080"/>
        <w:gridCol w:w="4680"/>
        <w:gridCol w:w="1462"/>
        <w:gridCol w:w="968"/>
      </w:tblGrid>
      <w:tr w:rsidR="00370320" w:rsidRPr="00B70993" w14:paraId="341463B2" w14:textId="77777777" w:rsidTr="00B70993">
        <w:trPr>
          <w:trHeight w:val="400"/>
        </w:trPr>
        <w:tc>
          <w:tcPr>
            <w:tcW w:w="368"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5EFE67B9"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p>
        </w:tc>
        <w:tc>
          <w:tcPr>
            <w:tcW w:w="1310"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60DE09E2"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MYSTRAN</w:t>
            </w:r>
          </w:p>
          <w:p w14:paraId="412E0F99"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Matrix Name</w:t>
            </w:r>
          </w:p>
          <w:p w14:paraId="1F193B06"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OUTPUT4 matrices)</w:t>
            </w:r>
          </w:p>
        </w:tc>
        <w:tc>
          <w:tcPr>
            <w:tcW w:w="1080"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25FA11E0"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NASTRAN</w:t>
            </w:r>
          </w:p>
          <w:p w14:paraId="058C76CD"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DMAP</w:t>
            </w:r>
          </w:p>
          <w:p w14:paraId="78B64154"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Name</w:t>
            </w:r>
          </w:p>
        </w:tc>
        <w:tc>
          <w:tcPr>
            <w:tcW w:w="4680"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02F52FD3"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 xml:space="preserve">CB equation variable in </w:t>
            </w:r>
            <w:r w:rsidRPr="00992DD1">
              <w:rPr>
                <w:rFonts w:ascii="Arial" w:hAnsi="Arial" w:cs="Arial"/>
                <w:color w:val="C00000"/>
                <w:szCs w:val="23"/>
              </w:rPr>
              <w:t>Appendix D</w:t>
            </w:r>
          </w:p>
          <w:p w14:paraId="13387252"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where applicable)</w:t>
            </w:r>
          </w:p>
        </w:tc>
        <w:tc>
          <w:tcPr>
            <w:tcW w:w="1462"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77865DE6"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vertAlign w:val="superscript"/>
              </w:rPr>
            </w:pPr>
            <w:r w:rsidRPr="00992DD1">
              <w:rPr>
                <w:rFonts w:ascii="Arial" w:hAnsi="Arial" w:cs="Arial"/>
                <w:szCs w:val="23"/>
              </w:rPr>
              <w:t>Matrix size</w:t>
            </w:r>
            <w:r w:rsidRPr="00992DD1">
              <w:rPr>
                <w:rFonts w:ascii="Arial" w:hAnsi="Arial" w:cs="Arial"/>
                <w:szCs w:val="23"/>
                <w:vertAlign w:val="superscript"/>
              </w:rPr>
              <w:t>1</w:t>
            </w:r>
          </w:p>
        </w:tc>
        <w:tc>
          <w:tcPr>
            <w:tcW w:w="968"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78CD348A"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Partition</w:t>
            </w:r>
          </w:p>
          <w:p w14:paraId="7365993A"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rows</w:t>
            </w:r>
          </w:p>
          <w:p w14:paraId="1BB43318"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and/or</w:t>
            </w:r>
          </w:p>
          <w:p w14:paraId="6B18DE48"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cols</w:t>
            </w:r>
          </w:p>
        </w:tc>
      </w:tr>
      <w:tr w:rsidR="00370320" w:rsidRPr="00B70993" w14:paraId="411A2142"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D41811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502895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G_LTM</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D5B2EE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E2380DA" w14:textId="355805B7"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d>
                  <m:dPr>
                    <m:begChr m:val="["/>
                    <m:endChr m:val="]"/>
                    <m:ctrlPr>
                      <w:rPr>
                        <w:rFonts w:ascii="Cambria Math" w:hAnsi="Cambria Math"/>
                        <w:i/>
                        <w:sz w:val="20"/>
                      </w:rPr>
                    </m:ctrlPr>
                  </m:dPr>
                  <m:e>
                    <m:m>
                      <m:mPr>
                        <m:mcs>
                          <m:mc>
                            <m:mcPr>
                              <m:count m:val="3"/>
                              <m:mcJc m:val="center"/>
                            </m:mcPr>
                          </m:mc>
                        </m:mcs>
                        <m:ctrlPr>
                          <w:rPr>
                            <w:rFonts w:ascii="Cambria Math" w:hAnsi="Cambria Math"/>
                            <w:i/>
                            <w:sz w:val="20"/>
                          </w:rPr>
                        </m:ctrlPr>
                      </m:mPr>
                      <m:mr>
                        <m:e>
                          <m:r>
                            <w:rPr>
                              <w:rFonts w:ascii="Cambria Math"/>
                              <w:sz w:val="20"/>
                            </w:rPr>
                            <m:t>LTM1</m:t>
                          </m:r>
                          <m:sSub>
                            <m:sSubPr>
                              <m:ctrlPr>
                                <w:rPr>
                                  <w:rFonts w:ascii="Cambria Math" w:hAnsi="Cambria Math"/>
                                  <w:i/>
                                  <w:sz w:val="20"/>
                                </w:rPr>
                              </m:ctrlPr>
                            </m:sSubPr>
                            <m:e>
                              <m:r>
                                <w:rPr>
                                  <w:rFonts w:ascii="Cambria Math"/>
                                  <w:sz w:val="20"/>
                                </w:rPr>
                                <m:t>1</m:t>
                              </m:r>
                            </m:e>
                            <m:sub>
                              <m:r>
                                <w:rPr>
                                  <w:rFonts w:ascii="Cambria Math"/>
                                  <w:sz w:val="20"/>
                                </w:rPr>
                                <m:t>6r</m:t>
                              </m:r>
                            </m:sub>
                          </m:sSub>
                        </m:e>
                        <m:e>
                          <m:r>
                            <w:rPr>
                              <w:rFonts w:ascii="Cambria Math"/>
                              <w:sz w:val="20"/>
                            </w:rPr>
                            <m:t>LTM1</m:t>
                          </m:r>
                          <m:sSub>
                            <m:sSubPr>
                              <m:ctrlPr>
                                <w:rPr>
                                  <w:rFonts w:ascii="Cambria Math" w:hAnsi="Cambria Math"/>
                                  <w:i/>
                                  <w:sz w:val="20"/>
                                </w:rPr>
                              </m:ctrlPr>
                            </m:sSubPr>
                            <m:e>
                              <m:r>
                                <w:rPr>
                                  <w:rFonts w:ascii="Cambria Math"/>
                                  <w:sz w:val="20"/>
                                </w:rPr>
                                <m:t>2</m:t>
                              </m:r>
                            </m:e>
                            <m:sub>
                              <m:r>
                                <w:rPr>
                                  <w:rFonts w:ascii="Cambria Math"/>
                                  <w:sz w:val="20"/>
                                </w:rPr>
                                <m:t>6N</m:t>
                              </m:r>
                            </m:sub>
                          </m:sSub>
                        </m:e>
                        <m:e>
                          <m:r>
                            <w:rPr>
                              <w:rFonts w:ascii="Cambria Math"/>
                              <w:sz w:val="20"/>
                            </w:rPr>
                            <m:t>0</m:t>
                          </m:r>
                        </m:e>
                      </m:mr>
                    </m:m>
                  </m:e>
                </m:d>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3130DB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D026CF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0C0E2965"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7AB44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863A0D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DL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1E8B7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DM</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BD9E80C" w14:textId="143F7193"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D</m:t>
                    </m:r>
                  </m:e>
                  <m:sub>
                    <m:r>
                      <w:rPr>
                        <w:rFonts w:ascii="Cambria Math"/>
                        <w:sz w:val="20"/>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1A7B93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roofErr w:type="spellStart"/>
            <w:r w:rsidRPr="00B70993">
              <w:rPr>
                <w:sz w:val="20"/>
              </w:rPr>
              <w:t>LxR</w:t>
            </w:r>
            <w:proofErr w:type="spellEnd"/>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A79B32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09DA056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0CDA6F0D"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656CD87"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B17729C"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EIGEN_VA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D9497D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AMA</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8923D1D" w14:textId="2AE546D9"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Sup>
                  <m:sSubSupPr>
                    <m:ctrlPr>
                      <w:rPr>
                        <w:rFonts w:ascii="Cambria Math" w:hAnsi="Cambria Math"/>
                        <w:i/>
                        <w:sz w:val="20"/>
                      </w:rPr>
                    </m:ctrlPr>
                  </m:sSubSupPr>
                  <m:e>
                    <m:r>
                      <w:rPr>
                        <w:rFonts w:ascii="Cambria Math"/>
                        <w:sz w:val="20"/>
                      </w:rPr>
                      <m:t>Ω</m:t>
                    </m:r>
                  </m:e>
                  <m:sub>
                    <m:r>
                      <w:rPr>
                        <w:rFonts w:ascii="Cambria Math"/>
                        <w:sz w:val="20"/>
                      </w:rPr>
                      <m:t>NN</m:t>
                    </m:r>
                  </m:sub>
                  <m:sup>
                    <m:r>
                      <w:rPr>
                        <w:rFonts w:ascii="Cambria Math"/>
                        <w:sz w:val="20"/>
                      </w:rPr>
                      <m:t>2</m:t>
                    </m:r>
                  </m:sup>
                </m:sSubSup>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D3F874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roofErr w:type="spellStart"/>
            <w:r w:rsidRPr="00B70993">
              <w:rPr>
                <w:sz w:val="20"/>
              </w:rPr>
              <w:t>NxN</w:t>
            </w:r>
            <w:proofErr w:type="spellEnd"/>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935B7D7"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16EDF494"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2E3053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4</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A4AD68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EIGEN_VEC</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4140B6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PHI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007120B" w14:textId="1A43CC5F"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Φ</m:t>
                    </m:r>
                  </m:e>
                  <m:sub>
                    <m:r>
                      <w:rPr>
                        <w:rFonts w:ascii="Cambria Math"/>
                        <w:sz w:val="20"/>
                      </w:rPr>
                      <m:t>GN</m:t>
                    </m:r>
                  </m:sub>
                </m:sSub>
                <m:r>
                  <w:rPr>
                    <w:rFonts w:ascii="Cambria Math" w:hAnsi="Cambria Math"/>
                    <w:sz w:val="20"/>
                  </w:rPr>
                  <m:t> </m:t>
                </m:r>
                <m:r>
                  <w:rPr>
                    <w:rFonts w:ascii="Cambria Math"/>
                    <w:sz w:val="20"/>
                  </w:rPr>
                  <m:t>,</m:t>
                </m:r>
                <m:r>
                  <w:rPr>
                    <w:rFonts w:ascii="Cambria Math"/>
                    <w:i/>
                    <w:sz w:val="20"/>
                  </w:rPr>
                  <m:t> </m:t>
                </m:r>
                <m:r>
                  <w:rPr>
                    <w:rFonts w:ascii="Cambria Math"/>
                    <w:sz w:val="20"/>
                  </w:rPr>
                  <m:t>(</m:t>
                </m:r>
                <m:sSub>
                  <m:sSubPr>
                    <m:ctrlPr>
                      <w:rPr>
                        <w:rFonts w:ascii="Cambria Math" w:hAnsi="Cambria Math"/>
                        <w:i/>
                        <w:sz w:val="20"/>
                      </w:rPr>
                    </m:ctrlPr>
                  </m:sSubPr>
                  <m:e>
                    <m:r>
                      <w:rPr>
                        <w:rFonts w:ascii="Cambria Math"/>
                        <w:sz w:val="20"/>
                      </w:rPr>
                      <m:t>Φ</m:t>
                    </m:r>
                  </m:e>
                  <m:sub>
                    <m:r>
                      <w:rPr>
                        <w:rFonts w:ascii="Cambria Math"/>
                        <w:sz w:val="20"/>
                      </w:rPr>
                      <m:t>LN</m:t>
                    </m:r>
                  </m:sub>
                </m:sSub>
                <m:r>
                  <m:rPr>
                    <m:nor/>
                  </m:rPr>
                  <w:rPr>
                    <w:rFonts w:ascii="Cambria Math"/>
                    <w:sz w:val="20"/>
                  </w:rPr>
                  <m:t xml:space="preserve"> with rows expanded to G-set</m:t>
                </m:r>
                <m:r>
                  <m:rPr>
                    <m:sty m:val="p"/>
                  </m:rPr>
                  <w:rPr>
                    <w:rFonts w:ascii="Cambria Math"/>
                    <w:sz w:val="20"/>
                  </w:rPr>
                  <m:t>)</m:t>
                </m:r>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A4BE16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roofErr w:type="spellStart"/>
            <w:r w:rsidRPr="00B70993">
              <w:rPr>
                <w:sz w:val="20"/>
              </w:rPr>
              <w:t>GxN</w:t>
            </w:r>
            <w:proofErr w:type="spellEnd"/>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C11EE4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w:t>
            </w:r>
          </w:p>
        </w:tc>
      </w:tr>
      <w:tr w:rsidR="00370320" w:rsidRPr="00B70993" w14:paraId="2ABC49C0"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1CC97C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5</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0E66D4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GEN_MASS</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2FA1B8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I</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FFFA7E5" w14:textId="24D3BACF"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NN</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DD8D476"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Nx1 vector of diag. terms</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5B7C4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46CB649B"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46611E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ACAC6B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IF_LTM</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036C3A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FFCE810" w14:textId="6B39E098"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d>
                  <m:dPr>
                    <m:begChr m:val="["/>
                    <m:endChr m:val="]"/>
                    <m:ctrlPr>
                      <w:rPr>
                        <w:rFonts w:ascii="Cambria Math" w:hAnsi="Cambria Math"/>
                        <w:i/>
                        <w:sz w:val="20"/>
                      </w:rPr>
                    </m:ctrlPr>
                  </m:dPr>
                  <m:e>
                    <m:m>
                      <m:mPr>
                        <m:mcs>
                          <m:mc>
                            <m:mcPr>
                              <m:count m:val="3"/>
                              <m:mcJc m:val="center"/>
                            </m:mcPr>
                          </m:mc>
                        </m:mcs>
                        <m:ctrlPr>
                          <w:rPr>
                            <w:rFonts w:ascii="Cambria Math" w:hAnsi="Cambria Math"/>
                            <w:i/>
                            <w:sz w:val="20"/>
                          </w:rPr>
                        </m:ctrlPr>
                      </m:mPr>
                      <m:mr>
                        <m:e>
                          <m:r>
                            <w:rPr>
                              <w:rFonts w:ascii="Cambria Math"/>
                              <w:sz w:val="20"/>
                            </w:rPr>
                            <m:t>LTM2</m:t>
                          </m:r>
                          <m:sSub>
                            <m:sSubPr>
                              <m:ctrlPr>
                                <w:rPr>
                                  <w:rFonts w:ascii="Cambria Math" w:hAnsi="Cambria Math"/>
                                  <w:i/>
                                  <w:sz w:val="20"/>
                                </w:rPr>
                              </m:ctrlPr>
                            </m:sSubPr>
                            <m:e>
                              <m:r>
                                <w:rPr>
                                  <w:rFonts w:ascii="Cambria Math"/>
                                  <w:sz w:val="20"/>
                                </w:rPr>
                                <m:t>1</m:t>
                              </m:r>
                            </m:e>
                            <m:sub>
                              <m:r>
                                <w:rPr>
                                  <w:rFonts w:ascii="Cambria Math"/>
                                  <w:sz w:val="20"/>
                                </w:rPr>
                                <m:t>RR</m:t>
                              </m:r>
                            </m:sub>
                          </m:sSub>
                        </m:e>
                        <m:e>
                          <m:r>
                            <w:rPr>
                              <w:rFonts w:ascii="Cambria Math"/>
                              <w:sz w:val="20"/>
                            </w:rPr>
                            <m:t>LTM2</m:t>
                          </m:r>
                          <m:sSub>
                            <m:sSubPr>
                              <m:ctrlPr>
                                <w:rPr>
                                  <w:rFonts w:ascii="Cambria Math" w:hAnsi="Cambria Math"/>
                                  <w:i/>
                                  <w:sz w:val="20"/>
                                </w:rPr>
                              </m:ctrlPr>
                            </m:sSubPr>
                            <m:e>
                              <m:r>
                                <w:rPr>
                                  <w:rFonts w:ascii="Cambria Math"/>
                                  <w:sz w:val="20"/>
                                </w:rPr>
                                <m:t>2</m:t>
                              </m:r>
                            </m:e>
                            <m:sub>
                              <m:r>
                                <w:rPr>
                                  <w:rFonts w:ascii="Cambria Math"/>
                                  <w:sz w:val="20"/>
                                </w:rPr>
                                <m:t>RN</m:t>
                              </m:r>
                            </m:sub>
                          </m:sSub>
                        </m:e>
                        <m:e>
                          <m:r>
                            <w:rPr>
                              <w:rFonts w:ascii="Cambria Math"/>
                              <w:sz w:val="20"/>
                            </w:rPr>
                            <m:t>LTM2</m:t>
                          </m:r>
                          <m:sSub>
                            <m:sSubPr>
                              <m:ctrlPr>
                                <w:rPr>
                                  <w:rFonts w:ascii="Cambria Math" w:hAnsi="Cambria Math"/>
                                  <w:i/>
                                  <w:sz w:val="20"/>
                                </w:rPr>
                              </m:ctrlPr>
                            </m:sSubPr>
                            <m:e>
                              <m:r>
                                <w:rPr>
                                  <w:rFonts w:ascii="Cambria Math"/>
                                  <w:sz w:val="20"/>
                                </w:rPr>
                                <m:t>3</m:t>
                              </m:r>
                            </m:e>
                            <m:sub>
                              <m:r>
                                <w:rPr>
                                  <w:rFonts w:ascii="Cambria Math"/>
                                  <w:sz w:val="20"/>
                                </w:rPr>
                                <m:t>RR</m:t>
                              </m:r>
                            </m:sub>
                          </m:sSub>
                        </m:e>
                      </m:mr>
                    </m:m>
                  </m:e>
                </m:d>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45F741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CF5A51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w:t>
            </w:r>
          </w:p>
        </w:tc>
      </w:tr>
      <w:tr w:rsidR="00370320" w:rsidRPr="00B70993" w14:paraId="52C09A87"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3DF74D1"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7</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E91159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AA</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EF7483C"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AA</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F9AE69C" w14:textId="0E302F75"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AA</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48DCD1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roofErr w:type="spellStart"/>
            <w:r w:rsidRPr="00B70993">
              <w:rPr>
                <w:sz w:val="20"/>
              </w:rPr>
              <w:t>AxA</w:t>
            </w:r>
            <w:proofErr w:type="spellEnd"/>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F01736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35B3EE1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0C788640"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1F5082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8</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046BB9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G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496D67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G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9AE419D" w14:textId="212AC32B"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GG</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D17E837"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roofErr w:type="spellStart"/>
            <w:r w:rsidRPr="00B70993">
              <w:rPr>
                <w:sz w:val="20"/>
              </w:rPr>
              <w:t>GxG</w:t>
            </w:r>
            <w:proofErr w:type="spellEnd"/>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934916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10BBB76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6802D388"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6C2FAD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9</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1D45A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L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B04BDD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LL</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FF42CE9" w14:textId="4757BB4C"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LL</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56BCE5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roofErr w:type="spellStart"/>
            <w:r w:rsidRPr="00B70993">
              <w:rPr>
                <w:sz w:val="20"/>
              </w:rPr>
              <w:t>LxL</w:t>
            </w:r>
            <w:proofErr w:type="spellEnd"/>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3D7EECC"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0DF0C00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55A7FCD6"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F79FB3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0</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5A6917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22870EE"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LR(t)</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481325A" w14:textId="54AE3408"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B758301"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roofErr w:type="spellStart"/>
            <w:r w:rsidRPr="00B70993">
              <w:rPr>
                <w:sz w:val="20"/>
              </w:rPr>
              <w:t>LxR</w:t>
            </w:r>
            <w:proofErr w:type="spellEnd"/>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62FB52C"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4F4643E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50466177"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89B8A9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2217FF3"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A36821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8298D16" w14:textId="0B18D95C"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R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D1671F1"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roofErr w:type="spellStart"/>
            <w:r w:rsidRPr="00B70993">
              <w:rPr>
                <w:sz w:val="20"/>
              </w:rPr>
              <w:t>RxR</w:t>
            </w:r>
            <w:proofErr w:type="spellEnd"/>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1DE21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7276BD3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2664E403"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716004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2165D4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roofErr w:type="spellStart"/>
            <w:r w:rsidRPr="00B70993">
              <w:rPr>
                <w:sz w:val="20"/>
              </w:rPr>
              <w:t>KRRcb</w:t>
            </w:r>
            <w:proofErr w:type="spellEnd"/>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F05DF7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BB</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F5B7EB2" w14:textId="0DAA1E1F"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RR</m:t>
                    </m:r>
                  </m:sub>
                </m:sSub>
                <m:r>
                  <w:rPr>
                    <w:rFonts w:ascii="Cambria Math"/>
                    <w:sz w:val="20"/>
                  </w:rPr>
                  <m:t>=</m:t>
                </m:r>
                <m:sSub>
                  <m:sSubPr>
                    <m:ctrlPr>
                      <w:rPr>
                        <w:rFonts w:ascii="Cambria Math" w:hAnsi="Cambria Math"/>
                        <w:i/>
                        <w:sz w:val="20"/>
                      </w:rPr>
                    </m:ctrlPr>
                  </m:sSubPr>
                  <m:e>
                    <m:r>
                      <w:rPr>
                        <w:rFonts w:ascii="Cambria Math"/>
                        <w:sz w:val="20"/>
                      </w:rPr>
                      <m:t>K</m:t>
                    </m:r>
                  </m:e>
                  <m:sub>
                    <m:r>
                      <w:rPr>
                        <w:rFonts w:ascii="Cambria Math"/>
                        <w:sz w:val="20"/>
                      </w:rPr>
                      <m:t>RR</m:t>
                    </m:r>
                  </m:sub>
                </m:sSub>
                <m:r>
                  <w:rPr>
                    <w:rFonts w:ascii="Cambria Math"/>
                    <w:sz w:val="20"/>
                  </w:rPr>
                  <m:t>+</m:t>
                </m:r>
                <m:sSubSup>
                  <m:sSubSupPr>
                    <m:ctrlPr>
                      <w:rPr>
                        <w:rFonts w:ascii="Cambria Math" w:hAnsi="Cambria Math"/>
                        <w:i/>
                        <w:sz w:val="20"/>
                      </w:rPr>
                    </m:ctrlPr>
                  </m:sSubSupPr>
                  <m:e>
                    <m:r>
                      <w:rPr>
                        <w:rFonts w:ascii="Cambria Math"/>
                        <w:sz w:val="20"/>
                      </w:rPr>
                      <m:t>K</m:t>
                    </m:r>
                  </m:e>
                  <m:sub>
                    <m:r>
                      <w:rPr>
                        <w:rFonts w:ascii="Cambria Math"/>
                        <w:sz w:val="20"/>
                      </w:rPr>
                      <m:t>LR</m:t>
                    </m:r>
                  </m:sub>
                  <m:sup>
                    <m:r>
                      <w:rPr>
                        <w:rFonts w:ascii="Cambria Math"/>
                        <w:sz w:val="20"/>
                      </w:rPr>
                      <m:t>T</m:t>
                    </m:r>
                  </m:sup>
                </m:sSubSup>
                <m:sSub>
                  <m:sSubPr>
                    <m:ctrlPr>
                      <w:rPr>
                        <w:rFonts w:ascii="Cambria Math" w:hAnsi="Cambria Math"/>
                        <w:i/>
                        <w:sz w:val="20"/>
                      </w:rPr>
                    </m:ctrlPr>
                  </m:sSubPr>
                  <m:e>
                    <m:r>
                      <w:rPr>
                        <w:rFonts w:ascii="Cambria Math"/>
                        <w:sz w:val="20"/>
                      </w:rPr>
                      <m:t>D</m:t>
                    </m:r>
                  </m:e>
                  <m:sub>
                    <m:r>
                      <w:rPr>
                        <w:rFonts w:ascii="Cambria Math"/>
                        <w:sz w:val="20"/>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4186D06"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roofErr w:type="spellStart"/>
            <w:r w:rsidRPr="00B70993">
              <w:rPr>
                <w:sz w:val="20"/>
              </w:rPr>
              <w:t>RxR</w:t>
            </w:r>
            <w:proofErr w:type="spellEnd"/>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81B4A7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2A053F9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660319B9"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78C195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4B5C93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XX</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CF456C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GN</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4B22BC4" w14:textId="7D7627AE"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XX</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245FACE"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w:t>
            </w:r>
            <w:proofErr w:type="gramStart"/>
            <w:r w:rsidRPr="00B70993">
              <w:rPr>
                <w:sz w:val="20"/>
              </w:rPr>
              <w:t>N)x</w:t>
            </w:r>
            <w:proofErr w:type="gramEnd"/>
            <w:r w:rsidRPr="00B70993">
              <w:rPr>
                <w:sz w:val="20"/>
              </w:rPr>
              <w:t>(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B3B3B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6AA9C5A2"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FFEB3A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4</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93F48FE"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TM</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BDFEFA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TM</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8F96FB3"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G_LTM and IF_LTM merged</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43EE8F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w:t>
            </w:r>
            <w:proofErr w:type="gramStart"/>
            <w:r w:rsidRPr="00B70993">
              <w:rPr>
                <w:sz w:val="20"/>
              </w:rPr>
              <w:t>R)x</w:t>
            </w:r>
            <w:proofErr w:type="gramEnd"/>
            <w:r w:rsidRPr="00B70993">
              <w:rPr>
                <w:sz w:val="20"/>
              </w:rPr>
              <w:t>(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C7B20E6"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2F1CAAAD"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E0FCCE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5</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F34160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C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C3DE42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BMC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D66B5A9" w14:textId="1D721ACB"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cg</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853FA2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8B050E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2155CBDB"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9CC72E1"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6</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3601F3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EFFMASS</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99B70F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B491BE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odal effective mas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EC04FE6"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N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C6025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173D3AA5"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37A662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7</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9ACC41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PFACTO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3EBD14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8C803E7"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odal participation factor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C4AABD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 xml:space="preserve">Nx6 or </w:t>
            </w:r>
            <w:proofErr w:type="spellStart"/>
            <w:r w:rsidRPr="00B70993">
              <w:rPr>
                <w:sz w:val="20"/>
              </w:rPr>
              <w:t>NxR</w:t>
            </w:r>
            <w:proofErr w:type="spellEnd"/>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7AEC80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4B98B144"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FF8DF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8</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0F5A47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AA</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AB2D5A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9BC1807" w14:textId="0B114917"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AA</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FF297A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roofErr w:type="spellStart"/>
            <w:r w:rsidRPr="00B70993">
              <w:rPr>
                <w:sz w:val="20"/>
              </w:rPr>
              <w:t>AxA</w:t>
            </w:r>
            <w:proofErr w:type="spellEnd"/>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8B032E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6A9E07A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4029F55C"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BD5537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9</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F1082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G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6D291E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7349E5F" w14:textId="7F0B5F44"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GG</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8AC5D4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roofErr w:type="spellStart"/>
            <w:r w:rsidRPr="00B70993">
              <w:rPr>
                <w:sz w:val="20"/>
              </w:rPr>
              <w:t>GxG</w:t>
            </w:r>
            <w:proofErr w:type="spellEnd"/>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782700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6210F8E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5DFD1349"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4B6A7C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0</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E4F89F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L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C6B6D5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LL</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04E8270" w14:textId="45C55712"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LL</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EEEE8B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roofErr w:type="spellStart"/>
            <w:r w:rsidRPr="00B70993">
              <w:rPr>
                <w:sz w:val="20"/>
              </w:rPr>
              <w:t>LxL</w:t>
            </w:r>
            <w:proofErr w:type="spellEnd"/>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E6383A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7ABDCA0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70977B7F"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0D9CB2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E52BB9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6F4047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L</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A5D5825" w14:textId="37A6083E"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RL</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A0B85B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roofErr w:type="spellStart"/>
            <w:r w:rsidRPr="00B70993">
              <w:rPr>
                <w:sz w:val="20"/>
              </w:rPr>
              <w:t>RxL</w:t>
            </w:r>
            <w:proofErr w:type="spellEnd"/>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7169EFE"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49DE4F5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2EF19ED5"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E69B9BC"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lastRenderedPageBreak/>
              <w:t>2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9075237"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N</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8E9D7A1"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E02188C" w14:textId="1E5377C7"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RN</m:t>
                    </m:r>
                  </m:sub>
                </m:sSub>
                <m:r>
                  <w:rPr>
                    <w:rFonts w:ascii="Cambria Math"/>
                    <w:sz w:val="20"/>
                  </w:rPr>
                  <m:t>=</m:t>
                </m:r>
                <m:sSubSup>
                  <m:sSubSupPr>
                    <m:ctrlPr>
                      <w:rPr>
                        <w:rFonts w:ascii="Cambria Math" w:hAnsi="Cambria Math"/>
                        <w:i/>
                        <w:sz w:val="20"/>
                      </w:rPr>
                    </m:ctrlPr>
                  </m:sSubSupPr>
                  <m:e>
                    <m:r>
                      <w:rPr>
                        <w:rFonts w:ascii="Cambria Math"/>
                        <w:sz w:val="20"/>
                      </w:rPr>
                      <m:t>m</m:t>
                    </m:r>
                  </m:e>
                  <m:sub>
                    <m:r>
                      <w:rPr>
                        <w:rFonts w:ascii="Cambria Math"/>
                        <w:sz w:val="20"/>
                      </w:rPr>
                      <m:t>NR</m:t>
                    </m:r>
                  </m:sub>
                  <m:sup>
                    <m:r>
                      <w:rPr>
                        <w:rFonts w:ascii="Cambria Math"/>
                        <w:sz w:val="20"/>
                      </w:rPr>
                      <m:t>T</m:t>
                    </m:r>
                  </m:sup>
                </m:sSubSup>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174A3A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roofErr w:type="spellStart"/>
            <w:r w:rsidRPr="00B70993">
              <w:rPr>
                <w:sz w:val="20"/>
              </w:rPr>
              <w:t>RxN</w:t>
            </w:r>
            <w:proofErr w:type="spellEnd"/>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2B61933"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w:t>
            </w:r>
          </w:p>
        </w:tc>
      </w:tr>
      <w:tr w:rsidR="00370320" w:rsidRPr="00B70993" w14:paraId="7583199B"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6671B0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C84F0F3"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31C7B7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R</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6B927E6" w14:textId="78D35846"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R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83C67B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roofErr w:type="spellStart"/>
            <w:r w:rsidRPr="00B70993">
              <w:rPr>
                <w:sz w:val="20"/>
              </w:rPr>
              <w:t>RxR</w:t>
            </w:r>
            <w:proofErr w:type="spellEnd"/>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063A40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59999F5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9B4130" w:rsidRPr="00B70993" w14:paraId="041944CE"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7885C83" w14:textId="707B75D2"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4</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551F609" w14:textId="4B63DEF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roofErr w:type="spellStart"/>
            <w:r>
              <w:t>MRRcb</w:t>
            </w:r>
            <w:proofErr w:type="spellEnd"/>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458BF6A" w14:textId="516D964D"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BB</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BB420FF" w14:textId="742BE960" w:rsidR="009B4130" w:rsidRPr="00B70993" w:rsidRDefault="0000000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rPr>
                    </m:ctrlPr>
                  </m:sSubPr>
                  <m:e>
                    <m:r>
                      <w:rPr>
                        <w:rFonts w:ascii="Cambria Math"/>
                      </w:rPr>
                      <m:t>m</m:t>
                    </m:r>
                  </m:e>
                  <m:sub>
                    <m:r>
                      <w:rPr>
                        <w:rFonts w:ascii="Cambria Math"/>
                      </w:rPr>
                      <m:t>RR</m:t>
                    </m:r>
                  </m:sub>
                </m:sSub>
                <m:r>
                  <w:rPr>
                    <w:rFonts w:ascii="Cambria Math"/>
                  </w:rPr>
                  <m:t>=</m:t>
                </m:r>
                <m:sSub>
                  <m:sSubPr>
                    <m:ctrlPr>
                      <w:rPr>
                        <w:rFonts w:ascii="Cambria Math" w:hAnsi="Cambria Math"/>
                        <w:i/>
                      </w:rPr>
                    </m:ctrlPr>
                  </m:sSubPr>
                  <m:e>
                    <m:r>
                      <w:rPr>
                        <w:rFonts w:ascii="Cambria Math"/>
                      </w:rPr>
                      <m:t>M</m:t>
                    </m:r>
                  </m:e>
                  <m:sub>
                    <m:r>
                      <w:rPr>
                        <w:rFonts w:ascii="Cambria Math"/>
                      </w:rPr>
                      <m:t>RR</m:t>
                    </m:r>
                  </m:sub>
                </m:sSub>
                <m:r>
                  <w:rPr>
                    <w:rFonts w:ascii="Cambria Math"/>
                  </w:rPr>
                  <m:t>+</m:t>
                </m:r>
                <m:sSubSup>
                  <m:sSubSupPr>
                    <m:ctrlPr>
                      <w:rPr>
                        <w:rFonts w:ascii="Cambria Math" w:hAnsi="Cambria Math"/>
                        <w:i/>
                      </w:rPr>
                    </m:ctrlPr>
                  </m:sSubSupPr>
                  <m:e>
                    <m:r>
                      <w:rPr>
                        <w:rFonts w:ascii="Cambria Math"/>
                      </w:rPr>
                      <m:t>M</m:t>
                    </m:r>
                  </m:e>
                  <m:sub>
                    <m:r>
                      <w:rPr>
                        <w:rFonts w:ascii="Cambria Math"/>
                      </w:rPr>
                      <m:t>LR</m:t>
                    </m:r>
                  </m:sub>
                  <m:sup>
                    <m:r>
                      <w:rPr>
                        <w:rFonts w:ascii="Cambria Math"/>
                      </w:rPr>
                      <m:t>T</m:t>
                    </m:r>
                  </m:sup>
                </m:sSubSup>
                <m:sSub>
                  <m:sSubPr>
                    <m:ctrlPr>
                      <w:rPr>
                        <w:rFonts w:ascii="Cambria Math" w:hAnsi="Cambria Math"/>
                        <w:i/>
                      </w:rPr>
                    </m:ctrlPr>
                  </m:sSubPr>
                  <m:e>
                    <m:r>
                      <w:rPr>
                        <w:rFonts w:ascii="Cambria Math"/>
                      </w:rPr>
                      <m:t>D</m:t>
                    </m:r>
                  </m:e>
                  <m:sub>
                    <m:r>
                      <w:rPr>
                        <w:rFonts w:ascii="Cambria Math"/>
                      </w:rPr>
                      <m:t>LR</m:t>
                    </m:r>
                  </m:sub>
                </m:sSub>
                <m:r>
                  <w:rPr>
                    <w:rFonts w:ascii="Cambria Math"/>
                  </w:rPr>
                  <m:t>+(</m:t>
                </m:r>
                <m:sSubSup>
                  <m:sSubSupPr>
                    <m:ctrlPr>
                      <w:rPr>
                        <w:rFonts w:ascii="Cambria Math" w:hAnsi="Cambria Math"/>
                        <w:i/>
                      </w:rPr>
                    </m:ctrlPr>
                  </m:sSubSupPr>
                  <m:e>
                    <m:r>
                      <w:rPr>
                        <w:rFonts w:ascii="Cambria Math"/>
                      </w:rPr>
                      <m:t>M</m:t>
                    </m:r>
                  </m:e>
                  <m:sub>
                    <m:r>
                      <w:rPr>
                        <w:rFonts w:ascii="Cambria Math"/>
                      </w:rPr>
                      <m:t>LR</m:t>
                    </m:r>
                  </m:sub>
                  <m:sup>
                    <m:r>
                      <w:rPr>
                        <w:rFonts w:ascii="Cambria Math"/>
                      </w:rPr>
                      <m:t>T</m:t>
                    </m:r>
                  </m:sup>
                </m:sSubSup>
                <m:sSub>
                  <m:sSubPr>
                    <m:ctrlPr>
                      <w:rPr>
                        <w:rFonts w:ascii="Cambria Math" w:hAnsi="Cambria Math"/>
                        <w:i/>
                      </w:rPr>
                    </m:ctrlPr>
                  </m:sSubPr>
                  <m:e>
                    <m:r>
                      <w:rPr>
                        <w:rFonts w:ascii="Cambria Math"/>
                      </w:rPr>
                      <m:t>D</m:t>
                    </m:r>
                  </m:e>
                  <m:sub>
                    <m:r>
                      <w:rPr>
                        <w:rFonts w:ascii="Cambria Math"/>
                      </w:rPr>
                      <m:t>LR</m:t>
                    </m:r>
                  </m:sub>
                </m:sSub>
                <m:sSup>
                  <m:sSupPr>
                    <m:ctrlPr>
                      <w:rPr>
                        <w:rFonts w:ascii="Cambria Math" w:hAnsi="Cambria Math"/>
                        <w:i/>
                      </w:rPr>
                    </m:ctrlPr>
                  </m:sSupPr>
                  <m:e>
                    <m:r>
                      <w:rPr>
                        <w:rFonts w:ascii="Cambria Math"/>
                      </w:rPr>
                      <m:t>)</m:t>
                    </m:r>
                  </m:e>
                  <m:sup>
                    <m:r>
                      <w:rPr>
                        <w:rFonts w:ascii="Cambria Math"/>
                      </w:rPr>
                      <m:t>T</m:t>
                    </m:r>
                  </m:sup>
                </m:sSup>
                <m:r>
                  <w:rPr>
                    <w:rFonts w:ascii="Cambria Math"/>
                  </w:rPr>
                  <m:t>+</m:t>
                </m:r>
                <m:sSubSup>
                  <m:sSubSupPr>
                    <m:ctrlPr>
                      <w:rPr>
                        <w:rFonts w:ascii="Cambria Math" w:hAnsi="Cambria Math"/>
                        <w:i/>
                      </w:rPr>
                    </m:ctrlPr>
                  </m:sSubSupPr>
                  <m:e>
                    <m:r>
                      <w:rPr>
                        <w:rFonts w:ascii="Cambria Math"/>
                      </w:rPr>
                      <m:t>D</m:t>
                    </m:r>
                  </m:e>
                  <m:sub>
                    <m:r>
                      <w:rPr>
                        <w:rFonts w:ascii="Cambria Math"/>
                      </w:rPr>
                      <m:t>LR</m:t>
                    </m:r>
                  </m:sub>
                  <m:sup>
                    <m:r>
                      <w:rPr>
                        <w:rFonts w:ascii="Cambria Math"/>
                      </w:rPr>
                      <m:t>T</m:t>
                    </m:r>
                  </m:sup>
                </m:sSubSup>
                <m:sSub>
                  <m:sSubPr>
                    <m:ctrlPr>
                      <w:rPr>
                        <w:rFonts w:ascii="Cambria Math" w:hAnsi="Cambria Math"/>
                        <w:i/>
                      </w:rPr>
                    </m:ctrlPr>
                  </m:sSubPr>
                  <m:e>
                    <m:r>
                      <w:rPr>
                        <w:rFonts w:ascii="Cambria Math"/>
                      </w:rPr>
                      <m:t>M</m:t>
                    </m:r>
                  </m:e>
                  <m:sub>
                    <m:r>
                      <w:rPr>
                        <w:rFonts w:ascii="Cambria Math"/>
                      </w:rPr>
                      <m:t>LL</m:t>
                    </m:r>
                  </m:sub>
                </m:sSub>
                <m:sSub>
                  <m:sSubPr>
                    <m:ctrlPr>
                      <w:rPr>
                        <w:rFonts w:ascii="Cambria Math" w:hAnsi="Cambria Math"/>
                        <w:i/>
                      </w:rPr>
                    </m:ctrlPr>
                  </m:sSubPr>
                  <m:e>
                    <m:r>
                      <w:rPr>
                        <w:rFonts w:ascii="Cambria Math"/>
                      </w:rPr>
                      <m:t>D</m:t>
                    </m:r>
                  </m:e>
                  <m:sub>
                    <m:r>
                      <w:rPr>
                        <w:rFonts w:ascii="Cambria Math"/>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862A82A" w14:textId="53A50D2C"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roofErr w:type="spellStart"/>
            <w:r>
              <w:t>RxR</w:t>
            </w:r>
            <w:proofErr w:type="spellEnd"/>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DF73037" w14:textId="77777777" w:rsidR="009B4130" w:rsidRDefault="009B4130" w:rsidP="009B4130">
            <w:pPr>
              <w:keepNext/>
              <w:keepLines/>
              <w:tabs>
                <w:tab w:val="left" w:pos="720"/>
                <w:tab w:val="left" w:pos="1440"/>
                <w:tab w:val="left" w:pos="2160"/>
                <w:tab w:val="left" w:pos="2880"/>
                <w:tab w:val="left" w:pos="3600"/>
                <w:tab w:val="left" w:pos="4320"/>
                <w:tab w:val="right" w:pos="7740"/>
              </w:tabs>
              <w:jc w:val="center"/>
            </w:pPr>
            <w:r>
              <w:t>rows and</w:t>
            </w:r>
          </w:p>
          <w:p w14:paraId="4BD9F859" w14:textId="0F01A904"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cols</w:t>
            </w:r>
          </w:p>
        </w:tc>
      </w:tr>
      <w:tr w:rsidR="009B4130" w:rsidRPr="00B70993" w14:paraId="697B9C16"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D874779" w14:textId="4DBDBBD2"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5</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9CDE331" w14:textId="02DB3811"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XX</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A91C0EA" w14:textId="2F02904F"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RRGN</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4A2C36C" w14:textId="10670005" w:rsidR="009B4130" w:rsidRPr="00B70993" w:rsidRDefault="0000000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rPr>
                    </m:ctrlPr>
                  </m:sSubPr>
                  <m:e>
                    <m:r>
                      <w:rPr>
                        <w:rFonts w:ascii="Cambria Math"/>
                      </w:rPr>
                      <m:t>M</m:t>
                    </m:r>
                  </m:e>
                  <m:sub>
                    <m:r>
                      <w:rPr>
                        <w:rFonts w:ascii="Cambria Math"/>
                      </w:rPr>
                      <m:t>XX</m:t>
                    </m:r>
                  </m:sub>
                </m:sSub>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m</m:t>
                              </m:r>
                            </m:e>
                            <m:sub>
                              <m:r>
                                <w:rPr>
                                  <w:rFonts w:ascii="Cambria Math"/>
                                </w:rPr>
                                <m:t>RR</m:t>
                              </m:r>
                            </m:sub>
                          </m:sSub>
                        </m:e>
                        <m:e>
                          <m:sSubSup>
                            <m:sSubSupPr>
                              <m:ctrlPr>
                                <w:rPr>
                                  <w:rFonts w:ascii="Cambria Math" w:hAnsi="Cambria Math"/>
                                  <w:i/>
                                </w:rPr>
                              </m:ctrlPr>
                            </m:sSubSupPr>
                            <m:e>
                              <m:r>
                                <w:rPr>
                                  <w:rFonts w:ascii="Cambria Math"/>
                                </w:rPr>
                                <m:t>m</m:t>
                              </m:r>
                            </m:e>
                            <m:sub>
                              <m:r>
                                <w:rPr>
                                  <w:rFonts w:ascii="Cambria Math"/>
                                </w:rPr>
                                <m:t>NR</m:t>
                              </m:r>
                            </m:sub>
                            <m:sup>
                              <m:r>
                                <w:rPr>
                                  <w:rFonts w:ascii="Cambria Math"/>
                                </w:rPr>
                                <m:t>T</m:t>
                              </m:r>
                            </m:sup>
                          </m:sSubSup>
                        </m:e>
                      </m:mr>
                      <m:mr>
                        <m:e>
                          <m:sSub>
                            <m:sSubPr>
                              <m:ctrlPr>
                                <w:rPr>
                                  <w:rFonts w:ascii="Cambria Math" w:hAnsi="Cambria Math"/>
                                  <w:i/>
                                </w:rPr>
                              </m:ctrlPr>
                            </m:sSubPr>
                            <m:e>
                              <m:r>
                                <w:rPr>
                                  <w:rFonts w:ascii="Cambria Math"/>
                                </w:rPr>
                                <m:t>m</m:t>
                              </m:r>
                            </m:e>
                            <m:sub>
                              <m:r>
                                <w:rPr>
                                  <w:rFonts w:ascii="Cambria Math"/>
                                </w:rPr>
                                <m:t>NR</m:t>
                              </m:r>
                            </m:sub>
                          </m:sSub>
                        </m:e>
                        <m:e>
                          <m:sSub>
                            <m:sSubPr>
                              <m:ctrlPr>
                                <w:rPr>
                                  <w:rFonts w:ascii="Cambria Math" w:hAnsi="Cambria Math"/>
                                  <w:i/>
                                </w:rPr>
                              </m:ctrlPr>
                            </m:sSubPr>
                            <m:e>
                              <m:r>
                                <w:rPr>
                                  <w:rFonts w:ascii="Cambria Math"/>
                                </w:rPr>
                                <m:t>m</m:t>
                              </m:r>
                            </m:e>
                            <m:sub>
                              <m:r>
                                <w:rPr>
                                  <w:rFonts w:ascii="Cambria Math"/>
                                </w:rPr>
                                <m:t>NN</m:t>
                              </m:r>
                            </m:sub>
                          </m:sSub>
                        </m:e>
                      </m:mr>
                    </m:m>
                  </m:e>
                </m:d>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32FEE16" w14:textId="5A7877B6"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w:t>
            </w:r>
            <w:proofErr w:type="gramStart"/>
            <w:r>
              <w:t>N)x</w:t>
            </w:r>
            <w:proofErr w:type="gramEnd"/>
            <w:r>
              <w:t>(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0CD928B"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9B4130" w:rsidRPr="00B70993" w14:paraId="2348F41C"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B06EAE0" w14:textId="5A956E49"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6</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36D844B" w14:textId="31B4D950"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A</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B7900D3"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C214E62" w14:textId="02019008"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A-set static reduced loads - only used in static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4C8D420"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77EB741" w14:textId="10FF3EB4"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9B4130" w:rsidRPr="00B70993" w14:paraId="59D3EB10"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0C99231" w14:textId="2B1530EC"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7</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FFA283D" w14:textId="67029AAF"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AE655C0"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17452F5" w14:textId="69F51A51"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G-set static loads - only used in static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69F614A"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B641705" w14:textId="7AFF8118"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9B4130" w:rsidRPr="00B70993" w14:paraId="0CE8B868"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4FCA11B" w14:textId="37087699"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8</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ABD5BD3" w14:textId="5ABA8F3E"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D78B7BF"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B2DEB3C" w14:textId="42161830"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L-set static reduced loads - only used in static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BA63644"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27C7D88" w14:textId="64AABB08"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9B4130" w:rsidRPr="00B70993" w14:paraId="49ADCBE3" w14:textId="77777777" w:rsidTr="00EF64DB">
        <w:tc>
          <w:tcPr>
            <w:tcW w:w="368" w:type="dxa"/>
            <w:tcBorders>
              <w:top w:val="single" w:sz="8" w:space="0" w:color="auto"/>
              <w:left w:val="single" w:sz="8" w:space="0" w:color="auto"/>
              <w:bottom w:val="single" w:sz="8" w:space="0" w:color="auto"/>
              <w:right w:val="single" w:sz="8" w:space="0" w:color="auto"/>
            </w:tcBorders>
            <w:tcMar>
              <w:left w:w="0" w:type="dxa"/>
              <w:right w:w="0" w:type="dxa"/>
            </w:tcMar>
          </w:tcPr>
          <w:p w14:paraId="56F713C5" w14:textId="04D61AB2"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9</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FBE49ED" w14:textId="24CACAA6"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HIX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26EF60" w14:textId="12CD0DB0"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HIX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ABA0D64" w14:textId="5F92C212" w:rsidR="009B4130" w:rsidRPr="00B70993" w:rsidRDefault="0000000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rPr>
                    </m:ctrlPr>
                  </m:sSubPr>
                  <m:e>
                    <m:r>
                      <w:rPr>
                        <w:rFonts w:ascii="Cambria Math"/>
                      </w:rPr>
                      <m:t>Ψ</m:t>
                    </m:r>
                  </m:e>
                  <m:sub>
                    <m:r>
                      <w:rPr>
                        <w:rFonts w:ascii="Cambria Math"/>
                      </w:rPr>
                      <m:t>AX</m:t>
                    </m:r>
                  </m:sub>
                </m:sSub>
                <m:r>
                  <w:rPr>
                    <w:rFonts w:ascii="Cambria Math" w:hAnsi="Cambria Math"/>
                  </w:rPr>
                  <m:t> </m:t>
                </m:r>
                <m:r>
                  <w:rPr>
                    <w:rFonts w:ascii="Cambria Math"/>
                  </w:rPr>
                  <m:t>,</m:t>
                </m:r>
                <m:r>
                  <w:rPr>
                    <w:rFonts w:ascii="Cambria Math"/>
                    <w:i/>
                  </w:rPr>
                  <m:t> </m:t>
                </m:r>
                <m:r>
                  <w:rPr>
                    <w:rFonts w:ascii="Cambria Math"/>
                  </w:rPr>
                  <m:t>(</m:t>
                </m:r>
                <m:sSub>
                  <m:sSubPr>
                    <m:ctrlPr>
                      <w:rPr>
                        <w:rFonts w:ascii="Cambria Math" w:hAnsi="Cambria Math"/>
                        <w:i/>
                      </w:rPr>
                    </m:ctrlPr>
                  </m:sSubPr>
                  <m:e>
                    <m:r>
                      <w:rPr>
                        <w:rFonts w:ascii="Cambria Math"/>
                      </w:rPr>
                      <m:t>Ψ</m:t>
                    </m:r>
                  </m:e>
                  <m:sub>
                    <m:r>
                      <w:rPr>
                        <w:rFonts w:ascii="Cambria Math"/>
                      </w:rPr>
                      <m:t>AX</m:t>
                    </m:r>
                  </m:sub>
                </m:sSub>
                <m:r>
                  <m:rPr>
                    <m:nor/>
                  </m:rPr>
                  <w:rPr>
                    <w:rFonts w:ascii="Cambria Math"/>
                  </w:rPr>
                  <m:t xml:space="preserve"> with rows expanded to G-set</m:t>
                </m:r>
                <m:r>
                  <m:rPr>
                    <m:sty m:val="p"/>
                  </m:rPr>
                  <w:rPr>
                    <w:rFonts w:ascii="Cambria Math"/>
                  </w:rPr>
                  <m:t>)</m:t>
                </m:r>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EA09529" w14:textId="1C2C220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Gx(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1872BF2" w14:textId="64223930"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9B4130" w:rsidRPr="00B70993" w14:paraId="09B09FFA" w14:textId="77777777" w:rsidTr="009B4130">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E0344B8" w14:textId="57F5EA00"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0</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E7015AA" w14:textId="101ED3FA"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PHIZ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CFC1E41" w14:textId="77777777"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9B6C65C" w14:textId="77777777" w:rsidR="009B4130" w:rsidRDefault="009B4130" w:rsidP="009B4130">
            <w:pPr>
              <w:keepNext/>
              <w:keepLines/>
              <w:tabs>
                <w:tab w:val="left" w:pos="720"/>
                <w:tab w:val="left" w:pos="1440"/>
                <w:tab w:val="left" w:pos="2160"/>
                <w:tab w:val="left" w:pos="2880"/>
                <w:tab w:val="left" w:pos="3600"/>
                <w:tab w:val="left" w:pos="4320"/>
                <w:tab w:val="right" w:pos="7740"/>
              </w:tabs>
              <w:spacing w:before="20" w:after="20" w:line="240" w:lineRule="auto"/>
              <w:jc w:val="center"/>
            </w:pPr>
            <w:r>
              <w:t>The G-set displacement transformation matrix is written out in the F06 file under</w:t>
            </w:r>
          </w:p>
          <w:p w14:paraId="4F219B6C" w14:textId="43E4752A"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rsidRPr="00CC6760">
              <w:rPr>
                <w:lang w:val="es-ES"/>
              </w:rPr>
              <w:t>“C B</w:t>
            </w:r>
            <w:r>
              <w:rPr>
                <w:lang w:val="es-ES"/>
              </w:rPr>
              <w:t xml:space="preserve"> </w:t>
            </w:r>
            <w:r w:rsidRPr="00CC6760">
              <w:rPr>
                <w:lang w:val="es-ES"/>
              </w:rPr>
              <w:t>D I S P L A C E M E N T</w:t>
            </w:r>
            <w:r>
              <w:rPr>
                <w:lang w:val="es-ES"/>
              </w:rPr>
              <w:t xml:space="preserve"> </w:t>
            </w:r>
            <w:r w:rsidRPr="00CC6760">
              <w:rPr>
                <w:lang w:val="es-ES"/>
              </w:rPr>
              <w:t>O T M”</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7546915" w14:textId="2E6F9983"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G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C502537" w14:textId="0A60F47C"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ows</w:t>
            </w:r>
          </w:p>
        </w:tc>
      </w:tr>
      <w:tr w:rsidR="009B4130" w:rsidRPr="00B70993" w14:paraId="0A286810" w14:textId="77777777" w:rsidTr="009B4130">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F21841D" w14:textId="4B2CE808"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3D61703" w14:textId="14CE59EB"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BM0</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73DBD0F" w14:textId="77777777"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68AC2AB" w14:textId="4B5C4C22" w:rsidR="009B4130" w:rsidRDefault="009B4130" w:rsidP="009B4130">
            <w:pPr>
              <w:keepNext/>
              <w:keepLines/>
              <w:tabs>
                <w:tab w:val="left" w:pos="720"/>
                <w:tab w:val="left" w:pos="1440"/>
                <w:tab w:val="left" w:pos="2160"/>
                <w:tab w:val="left" w:pos="2880"/>
                <w:tab w:val="left" w:pos="3600"/>
                <w:tab w:val="left" w:pos="4320"/>
                <w:tab w:val="right" w:pos="7740"/>
              </w:tabs>
              <w:spacing w:before="20" w:after="20" w:line="240" w:lineRule="auto"/>
              <w:jc w:val="center"/>
            </w:pPr>
            <w:r>
              <w:t>Rigid body mass matrix relative to the basic origin</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45AC1E9" w14:textId="2EE1A44C"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6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8CDCC6D" w14:textId="77777777"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p>
        </w:tc>
      </w:tr>
      <w:tr w:rsidR="009B4130" w:rsidRPr="00B70993" w14:paraId="38315F2A" w14:textId="77777777" w:rsidTr="009B4130">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DE23ABE" w14:textId="591C967D"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AF4579A" w14:textId="38C61725"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TR6_0</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AD17AD8" w14:textId="2272C933"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BR</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162B0BF" w14:textId="289D6C71" w:rsidR="009B4130" w:rsidRDefault="00000000" w:rsidP="009B4130">
            <w:pPr>
              <w:keepNext/>
              <w:keepLines/>
              <w:tabs>
                <w:tab w:val="left" w:pos="720"/>
                <w:tab w:val="left" w:pos="1440"/>
                <w:tab w:val="left" w:pos="2160"/>
                <w:tab w:val="left" w:pos="2880"/>
                <w:tab w:val="left" w:pos="3600"/>
                <w:tab w:val="left" w:pos="4320"/>
                <w:tab w:val="right" w:pos="7740"/>
              </w:tabs>
              <w:spacing w:before="20" w:after="20" w:line="240" w:lineRule="auto"/>
              <w:jc w:val="center"/>
            </w:pPr>
            <m:oMath>
              <m:sSub>
                <m:sSubPr>
                  <m:ctrlPr>
                    <w:rPr>
                      <w:rFonts w:ascii="Cambria Math" w:hAnsi="Cambria Math"/>
                      <w:i/>
                    </w:rPr>
                  </m:ctrlPr>
                </m:sSubPr>
                <m:e>
                  <m:r>
                    <w:rPr>
                      <w:rFonts w:ascii="Cambria Math"/>
                    </w:rPr>
                    <m:t>T</m:t>
                  </m:r>
                </m:e>
                <m:sub>
                  <m:r>
                    <m:rPr>
                      <m:nor/>
                    </m:rPr>
                    <w:rPr>
                      <w:rFonts w:ascii="Cambria Math"/>
                    </w:rPr>
                    <m:t>R6</m:t>
                  </m:r>
                  <m:ctrlPr>
                    <w:rPr>
                      <w:rFonts w:ascii="Cambria Math" w:hAnsi="Cambria Math"/>
                    </w:rPr>
                  </m:ctrlPr>
                </m:sub>
              </m:sSub>
            </m:oMath>
            <w:r w:rsidR="009B4130">
              <w:t xml:space="preserve">: </w:t>
            </w:r>
            <w:r w:rsidR="009B4130" w:rsidRPr="00C57317">
              <w:t>rigid body displ</w:t>
            </w:r>
            <w:r w:rsidR="009B4130">
              <w:t>acement</w:t>
            </w:r>
            <w:r w:rsidR="009B4130" w:rsidRPr="00C57317">
              <w:t xml:space="preserve"> matrix for R-set rel</w:t>
            </w:r>
            <w:r w:rsidR="009B4130">
              <w:t>ative</w:t>
            </w:r>
            <w:r w:rsidR="009B4130" w:rsidRPr="00C57317">
              <w:t xml:space="preserve"> to</w:t>
            </w:r>
            <w:r w:rsidR="009B4130">
              <w:t xml:space="preserve"> the</w:t>
            </w:r>
            <w:r w:rsidR="009B4130" w:rsidRPr="00C57317">
              <w:t xml:space="preserve"> model </w:t>
            </w:r>
            <w:r w:rsidR="009B4130">
              <w:t>basic coordinate system</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2236807" w14:textId="3A55E665"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35AA9D0" w14:textId="0C748524"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ows</w:t>
            </w:r>
          </w:p>
        </w:tc>
      </w:tr>
      <w:tr w:rsidR="009B4130" w:rsidRPr="00B70993" w14:paraId="774C584C" w14:textId="77777777" w:rsidTr="009B4130">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C77B778" w14:textId="46E45CC9"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7C6456C" w14:textId="41C86A8E"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TR6_C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C61F701" w14:textId="40AC93C4"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BRC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54DD919" w14:textId="37AD994D" w:rsidR="009B4130" w:rsidRDefault="00000000" w:rsidP="009B4130">
            <w:pPr>
              <w:keepNext/>
              <w:keepLines/>
              <w:tabs>
                <w:tab w:val="left" w:pos="720"/>
                <w:tab w:val="left" w:pos="1440"/>
                <w:tab w:val="left" w:pos="2160"/>
                <w:tab w:val="left" w:pos="2880"/>
                <w:tab w:val="left" w:pos="3600"/>
                <w:tab w:val="left" w:pos="4320"/>
                <w:tab w:val="right" w:pos="7740"/>
              </w:tabs>
              <w:spacing w:before="20" w:after="20" w:line="240" w:lineRule="auto"/>
              <w:jc w:val="center"/>
            </w:pPr>
            <m:oMath>
              <m:sSub>
                <m:sSubPr>
                  <m:ctrlPr>
                    <w:rPr>
                      <w:rFonts w:ascii="Cambria Math" w:hAnsi="Cambria Math"/>
                      <w:i/>
                    </w:rPr>
                  </m:ctrlPr>
                </m:sSubPr>
                <m:e>
                  <m:r>
                    <w:rPr>
                      <w:rFonts w:ascii="Cambria Math"/>
                    </w:rPr>
                    <m:t>T</m:t>
                  </m:r>
                </m:e>
                <m:sub>
                  <m:r>
                    <m:rPr>
                      <m:nor/>
                    </m:rPr>
                    <w:rPr>
                      <w:rFonts w:ascii="Cambria Math"/>
                    </w:rPr>
                    <m:t>R6</m:t>
                  </m:r>
                  <m:ctrlPr>
                    <w:rPr>
                      <w:rFonts w:ascii="Cambria Math" w:hAnsi="Cambria Math"/>
                    </w:rPr>
                  </m:ctrlPr>
                </m:sub>
              </m:sSub>
            </m:oMath>
            <w:r w:rsidR="009B4130">
              <w:t xml:space="preserve">: </w:t>
            </w:r>
            <w:r w:rsidR="009B4130" w:rsidRPr="00C57317">
              <w:t>rigid body displ</w:t>
            </w:r>
            <w:r w:rsidR="009B4130">
              <w:t>acement</w:t>
            </w:r>
            <w:r w:rsidR="009B4130" w:rsidRPr="00C57317">
              <w:t xml:space="preserve"> matrix for R-set rel</w:t>
            </w:r>
            <w:r w:rsidR="009B4130">
              <w:t>ative</w:t>
            </w:r>
            <w:r w:rsidR="009B4130" w:rsidRPr="00C57317">
              <w:t xml:space="preserve"> to</w:t>
            </w:r>
            <w:r w:rsidR="009B4130">
              <w:t xml:space="preserve"> the</w:t>
            </w:r>
            <w:r w:rsidR="009B4130" w:rsidRPr="00C57317">
              <w:t xml:space="preserve"> model CG</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68E781D" w14:textId="19DEE34F"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2A2B6D1" w14:textId="16C31A5B"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ows</w:t>
            </w:r>
          </w:p>
        </w:tc>
      </w:tr>
    </w:tbl>
    <w:p w14:paraId="5F8FB386" w14:textId="0B57508F" w:rsidR="00370320" w:rsidRDefault="00370320" w:rsidP="00370320">
      <w:pPr>
        <w:keepNext/>
        <w:keepLines/>
      </w:pPr>
      <w:r>
        <w:t>Note: (t) indicates matrix transposition</w:t>
      </w:r>
    </w:p>
    <w:p w14:paraId="26E7004F" w14:textId="77777777" w:rsidR="00370320" w:rsidRPr="00F255DB" w:rsidRDefault="00370320" w:rsidP="00370320">
      <w:pPr>
        <w:keepNext/>
        <w:keepLines/>
        <w:rPr>
          <w:b/>
          <w:u w:val="single"/>
        </w:rPr>
      </w:pPr>
      <w:r>
        <w:br w:type="page"/>
      </w:r>
      <w:r w:rsidRPr="00F255DB">
        <w:rPr>
          <w:b/>
          <w:u w:val="single"/>
        </w:rPr>
        <w:lastRenderedPageBreak/>
        <w:t>Example of OUTPUT4 request in Exec Control</w:t>
      </w:r>
    </w:p>
    <w:p w14:paraId="3345138E" w14:textId="77777777" w:rsidR="00370320" w:rsidRPr="0025526B" w:rsidRDefault="00370320" w:rsidP="008A3EAC">
      <w:pPr>
        <w:pStyle w:val="CardHeader"/>
        <w:rPr>
          <w:lang w:val="fr-FR"/>
        </w:rPr>
      </w:pPr>
      <w:proofErr w:type="gramStart"/>
      <w:r w:rsidRPr="0025526B">
        <w:rPr>
          <w:lang w:val="fr-FR"/>
        </w:rPr>
        <w:t>Format:</w:t>
      </w:r>
      <w:proofErr w:type="gramEnd"/>
    </w:p>
    <w:p w14:paraId="7C0C0C65" w14:textId="30F8C590" w:rsidR="00370320" w:rsidRPr="0025526B" w:rsidRDefault="00370320" w:rsidP="00370320">
      <w:pPr>
        <w:keepNext/>
        <w:keepLines/>
        <w:rPr>
          <w:lang w:val="fr-FR"/>
        </w:rPr>
      </w:pPr>
      <w:r w:rsidRPr="0025526B">
        <w:rPr>
          <w:lang w:val="fr-FR"/>
        </w:rPr>
        <w:t>OUTPUT4</w:t>
      </w:r>
      <w:r w:rsidR="007439EF">
        <w:rPr>
          <w:lang w:val="fr-FR"/>
        </w:rPr>
        <w:t xml:space="preserve"> </w:t>
      </w:r>
      <w:r w:rsidRPr="0025526B">
        <w:rPr>
          <w:lang w:val="fr-FR"/>
        </w:rPr>
        <w:t>MAT1, MAT2, MAT3, MAT4, MAT5 // ITAPE / IUNIT $</w:t>
      </w:r>
    </w:p>
    <w:p w14:paraId="5C668FBC" w14:textId="77777777" w:rsidR="00370320" w:rsidRPr="001E261A" w:rsidRDefault="00370320" w:rsidP="008A3EAC">
      <w:pPr>
        <w:pStyle w:val="CardHeader"/>
      </w:pPr>
      <w:r w:rsidRPr="001E261A">
        <w:t>Example:</w:t>
      </w:r>
    </w:p>
    <w:p w14:paraId="65A5086B" w14:textId="77777777" w:rsidR="00370320" w:rsidRDefault="00370320" w:rsidP="008A3EAC">
      <w:pPr>
        <w:keepNext/>
        <w:keepLines/>
        <w:spacing w:after="140"/>
      </w:pPr>
      <w:r>
        <w:t>OUTPUT4</w:t>
      </w:r>
      <w:r>
        <w:tab/>
        <w:t xml:space="preserve">PHIZG, </w:t>
      </w:r>
      <w:proofErr w:type="spellStart"/>
      <w:proofErr w:type="gramStart"/>
      <w:r>
        <w:t>KRRcb</w:t>
      </w:r>
      <w:proofErr w:type="spellEnd"/>
      <w:r>
        <w:t>,,,</w:t>
      </w:r>
      <w:proofErr w:type="gramEnd"/>
      <w:r>
        <w:t xml:space="preserve"> // -1 / 22</w:t>
      </w:r>
      <w:r>
        <w:tab/>
      </w:r>
      <w:r>
        <w:tab/>
        <w:t>$</w:t>
      </w:r>
    </w:p>
    <w:p w14:paraId="6084620C" w14:textId="77777777" w:rsidR="00370320" w:rsidRDefault="00370320" w:rsidP="008A3EAC">
      <w:pPr>
        <w:keepNext/>
        <w:keepLines/>
        <w:numPr>
          <w:ilvl w:val="0"/>
          <w:numId w:val="15"/>
        </w:numPr>
        <w:spacing w:after="140" w:line="264" w:lineRule="auto"/>
      </w:pPr>
      <w:r>
        <w:t>The OUTPUT4 entry is free-field (except that there can be no blank characters in any of the names, including OUTPUT4).</w:t>
      </w:r>
    </w:p>
    <w:p w14:paraId="424C688C" w14:textId="5F16E67A" w:rsidR="00370320" w:rsidRDefault="00370320" w:rsidP="008A3EAC">
      <w:pPr>
        <w:keepNext/>
        <w:keepLines/>
        <w:numPr>
          <w:ilvl w:val="0"/>
          <w:numId w:val="15"/>
        </w:numPr>
        <w:spacing w:after="140" w:line="264" w:lineRule="auto"/>
      </w:pPr>
      <w:proofErr w:type="spellStart"/>
      <w:r>
        <w:t>MATi</w:t>
      </w:r>
      <w:proofErr w:type="spellEnd"/>
      <w:r>
        <w:t xml:space="preserve"> can be any of the matrix names in the OUTPUT4 table above. There can be 1 to 5 matrices in any OUTPUT4 request but all 4 commas must be present.</w:t>
      </w:r>
      <w:r w:rsidR="009928DD">
        <w:t xml:space="preserve"> </w:t>
      </w:r>
      <w:r>
        <w:t>If there is a name for the matrix in the column “NASTRAN DMAP Name”, that name can be used in place of the MYSTRAN Matrix Name for OUTPUT4 purposes</w:t>
      </w:r>
    </w:p>
    <w:p w14:paraId="0B13EC2D" w14:textId="5457E3F7" w:rsidR="00370320" w:rsidRDefault="00370320" w:rsidP="008A3EAC">
      <w:pPr>
        <w:keepNext/>
        <w:keepLines/>
        <w:numPr>
          <w:ilvl w:val="0"/>
          <w:numId w:val="15"/>
        </w:numPr>
        <w:spacing w:after="140" w:line="264" w:lineRule="auto"/>
      </w:pPr>
      <w:r>
        <w:t xml:space="preserve"> ITAPE (using NASTRAN notation) should be: -</w:t>
      </w:r>
      <m:oMath>
        <m:r>
          <w:rPr>
            <w:rFonts w:ascii="Cambria Math"/>
          </w:rPr>
          <m:t>3</m:t>
        </m:r>
        <m:r>
          <w:rPr>
            <w:rFonts w:ascii="Cambria Math"/>
          </w:rPr>
          <m:t>≤</m:t>
        </m:r>
        <m:r>
          <w:rPr>
            <w:rFonts w:ascii="Cambria Math"/>
          </w:rPr>
          <m:t>ITAPE</m:t>
        </m:r>
        <m:r>
          <w:rPr>
            <w:rFonts w:ascii="Cambria Math"/>
          </w:rPr>
          <m:t>≤</m:t>
        </m:r>
        <m:r>
          <w:rPr>
            <w:rFonts w:ascii="Cambria Math"/>
          </w:rPr>
          <m:t>0</m:t>
        </m:r>
      </m:oMath>
      <w:r>
        <w:t xml:space="preserve"> (but is currently not used in MYSTRAN),</w:t>
      </w:r>
    </w:p>
    <w:p w14:paraId="51331A31" w14:textId="5E59DFF6" w:rsidR="00370320" w:rsidRDefault="00370320" w:rsidP="008A3EAC">
      <w:pPr>
        <w:keepNext/>
        <w:keepLines/>
        <w:numPr>
          <w:ilvl w:val="0"/>
          <w:numId w:val="15"/>
        </w:numPr>
        <w:spacing w:after="140" w:line="264" w:lineRule="auto"/>
      </w:pPr>
      <w:r>
        <w:t xml:space="preserve">IUNIT must be: </w:t>
      </w:r>
      <m:oMath>
        <m:r>
          <w:rPr>
            <w:rFonts w:ascii="Cambria Math"/>
          </w:rPr>
          <m:t>21</m:t>
        </m:r>
        <m:r>
          <w:rPr>
            <w:rFonts w:ascii="Cambria Math"/>
          </w:rPr>
          <m:t>≤</m:t>
        </m:r>
        <m:r>
          <w:rPr>
            <w:rFonts w:ascii="Cambria Math"/>
          </w:rPr>
          <m:t>IUNIT</m:t>
        </m:r>
        <m:r>
          <w:rPr>
            <w:rFonts w:ascii="Cambria Math"/>
          </w:rPr>
          <m:t>≤</m:t>
        </m:r>
        <m:r>
          <w:rPr>
            <w:rFonts w:ascii="Cambria Math"/>
          </w:rPr>
          <m:t>28</m:t>
        </m:r>
      </m:oMath>
      <w:r>
        <w:t>.</w:t>
      </w:r>
      <w:r w:rsidR="009928DD">
        <w:t xml:space="preserve"> </w:t>
      </w:r>
      <w:r>
        <w:t>Any number of the OUTPUT4 matrices can be sent to one IUNIT and more than one IUNIT can be used in one Exec Control section,</w:t>
      </w:r>
    </w:p>
    <w:p w14:paraId="547CA072" w14:textId="77777777" w:rsidR="00370320" w:rsidRDefault="00370320" w:rsidP="008A3EAC">
      <w:pPr>
        <w:keepNext/>
        <w:keepLines/>
        <w:numPr>
          <w:ilvl w:val="0"/>
          <w:numId w:val="15"/>
        </w:numPr>
        <w:spacing w:after="140" w:line="264" w:lineRule="auto"/>
      </w:pPr>
      <w:r>
        <w:t>The / characters must be present,</w:t>
      </w:r>
    </w:p>
    <w:p w14:paraId="1DCBE967" w14:textId="77777777" w:rsidR="00370320" w:rsidRDefault="00370320" w:rsidP="008A3EAC">
      <w:pPr>
        <w:keepNext/>
        <w:keepLines/>
        <w:numPr>
          <w:ilvl w:val="0"/>
          <w:numId w:val="15"/>
        </w:numPr>
        <w:spacing w:after="140" w:line="264" w:lineRule="auto"/>
      </w:pPr>
      <w:r>
        <w:t>Anything after the $ character (if present) is ignored.</w:t>
      </w:r>
    </w:p>
    <w:p w14:paraId="67FA14B7" w14:textId="77777777" w:rsidR="00370320" w:rsidRDefault="00370320" w:rsidP="00370320"/>
    <w:p w14:paraId="7FF9A477" w14:textId="77777777" w:rsidR="00370320" w:rsidRPr="00F255DB" w:rsidRDefault="00370320" w:rsidP="00370320">
      <w:pPr>
        <w:keepNext/>
        <w:keepLines/>
        <w:rPr>
          <w:b/>
          <w:u w:val="single"/>
        </w:rPr>
      </w:pPr>
      <w:r w:rsidRPr="00F255DB">
        <w:rPr>
          <w:b/>
          <w:u w:val="single"/>
        </w:rPr>
        <w:t>Example</w:t>
      </w:r>
      <w:r>
        <w:rPr>
          <w:b/>
          <w:u w:val="single"/>
        </w:rPr>
        <w:t xml:space="preserve"> of PARTN</w:t>
      </w:r>
      <w:r w:rsidRPr="00F255DB">
        <w:rPr>
          <w:b/>
          <w:u w:val="single"/>
        </w:rPr>
        <w:t xml:space="preserve"> request in Exec Control</w:t>
      </w:r>
    </w:p>
    <w:p w14:paraId="2F0D0D2D" w14:textId="77777777" w:rsidR="00370320" w:rsidRPr="0025526B" w:rsidRDefault="00370320" w:rsidP="008A3EAC">
      <w:pPr>
        <w:pStyle w:val="CardHeader"/>
        <w:rPr>
          <w:lang w:val="fr-FR"/>
        </w:rPr>
      </w:pPr>
      <w:proofErr w:type="gramStart"/>
      <w:r w:rsidRPr="0025526B">
        <w:rPr>
          <w:lang w:val="fr-FR"/>
        </w:rPr>
        <w:t>Format:</w:t>
      </w:r>
      <w:proofErr w:type="gramEnd"/>
    </w:p>
    <w:p w14:paraId="22BF35D7" w14:textId="28A9C3FE" w:rsidR="00370320" w:rsidRPr="0025526B" w:rsidRDefault="00370320" w:rsidP="00370320">
      <w:pPr>
        <w:keepNext/>
        <w:keepLines/>
        <w:rPr>
          <w:lang w:val="fr-FR"/>
        </w:rPr>
      </w:pPr>
      <w:r w:rsidRPr="0025526B">
        <w:rPr>
          <w:lang w:val="fr-FR"/>
        </w:rPr>
        <w:t>PARTN</w:t>
      </w:r>
      <w:r w:rsidR="007439EF">
        <w:rPr>
          <w:lang w:val="fr-FR"/>
        </w:rPr>
        <w:t xml:space="preserve"> </w:t>
      </w:r>
      <w:r w:rsidRPr="0025526B">
        <w:rPr>
          <w:lang w:val="fr-FR"/>
        </w:rPr>
        <w:t>MAT, CP, RP/</w:t>
      </w:r>
      <w:r w:rsidRPr="0025526B">
        <w:rPr>
          <w:lang w:val="fr-FR"/>
        </w:rPr>
        <w:tab/>
      </w:r>
      <w:r w:rsidRPr="0025526B">
        <w:rPr>
          <w:lang w:val="fr-FR"/>
        </w:rPr>
        <w:tab/>
        <w:t xml:space="preserve"> $</w:t>
      </w:r>
    </w:p>
    <w:p w14:paraId="2566C179" w14:textId="77777777" w:rsidR="00370320" w:rsidRDefault="00370320" w:rsidP="00370320">
      <w:pPr>
        <w:keepNext/>
        <w:keepLines/>
      </w:pPr>
      <w:r>
        <w:t>CP is the column partitioning vector and RP is the row partitioning vector</w:t>
      </w:r>
    </w:p>
    <w:p w14:paraId="42DCD534" w14:textId="77777777" w:rsidR="00370320" w:rsidRPr="001E261A" w:rsidRDefault="00370320" w:rsidP="008A3EAC">
      <w:pPr>
        <w:pStyle w:val="CardHeader"/>
      </w:pPr>
      <w:r w:rsidRPr="001E261A">
        <w:t>Example:</w:t>
      </w:r>
    </w:p>
    <w:p w14:paraId="2CEBF9BE" w14:textId="77777777" w:rsidR="00370320" w:rsidRDefault="00370320" w:rsidP="008A3EAC">
      <w:pPr>
        <w:keepNext/>
        <w:keepLines/>
        <w:spacing w:after="140" w:line="264" w:lineRule="auto"/>
      </w:pPr>
      <w:r>
        <w:lastRenderedPageBreak/>
        <w:t>OUTPUT4</w:t>
      </w:r>
      <w:r>
        <w:tab/>
      </w:r>
      <w:proofErr w:type="gramStart"/>
      <w:r>
        <w:t>PHIZG,,</w:t>
      </w:r>
      <w:proofErr w:type="gramEnd"/>
      <w:r>
        <w:t xml:space="preserve"> RVEC1 /</w:t>
      </w:r>
      <w:r>
        <w:tab/>
      </w:r>
      <w:r>
        <w:tab/>
        <w:t>$</w:t>
      </w:r>
    </w:p>
    <w:p w14:paraId="5CE2ED31" w14:textId="77777777" w:rsidR="00370320" w:rsidRDefault="00370320" w:rsidP="008A3EAC">
      <w:pPr>
        <w:keepNext/>
        <w:keepLines/>
        <w:numPr>
          <w:ilvl w:val="0"/>
          <w:numId w:val="17"/>
        </w:numPr>
        <w:spacing w:after="140" w:line="264" w:lineRule="auto"/>
      </w:pPr>
      <w:r>
        <w:t>The PARTN entry is free-field (except that there can be no blank characters in any of the names, including PARTN).</w:t>
      </w:r>
    </w:p>
    <w:p w14:paraId="3BAF7E33" w14:textId="77777777" w:rsidR="00370320" w:rsidRDefault="00370320" w:rsidP="008A3EAC">
      <w:pPr>
        <w:keepNext/>
        <w:keepLines/>
        <w:numPr>
          <w:ilvl w:val="0"/>
          <w:numId w:val="17"/>
        </w:numPr>
        <w:spacing w:after="140" w:line="264" w:lineRule="auto"/>
      </w:pPr>
      <w:r>
        <w:t>MAT is the name of the matrix to partition (with restrictions noted in Table 6-1 regarding whether rows and or column of this matrix are available for partitioning).</w:t>
      </w:r>
    </w:p>
    <w:p w14:paraId="6802BEFF" w14:textId="77777777" w:rsidR="00370320" w:rsidRDefault="00370320" w:rsidP="008A3EAC">
      <w:pPr>
        <w:keepNext/>
        <w:keepLines/>
        <w:numPr>
          <w:ilvl w:val="0"/>
          <w:numId w:val="17"/>
        </w:numPr>
        <w:spacing w:after="140" w:line="264" w:lineRule="auto"/>
      </w:pPr>
      <w:r>
        <w:t>RP (RVEC1 in the example) is the row partition vector which must be specified using either the PARVEC or PARVEC1 Bulk Data entry.</w:t>
      </w:r>
    </w:p>
    <w:p w14:paraId="04A9CA4A" w14:textId="77777777" w:rsidR="00370320" w:rsidRDefault="00370320" w:rsidP="008A3EAC">
      <w:pPr>
        <w:keepNext/>
        <w:keepLines/>
        <w:numPr>
          <w:ilvl w:val="0"/>
          <w:numId w:val="17"/>
        </w:numPr>
        <w:spacing w:after="140" w:line="264" w:lineRule="auto"/>
      </w:pPr>
      <w:r>
        <w:t>The PARTN entry must have 2 and only 2 commas. Note that in the example above that CP is not specified (since PHIZG is only available for row partitioning) but the 2</w:t>
      </w:r>
      <w:r w:rsidRPr="001E261A">
        <w:rPr>
          <w:vertAlign w:val="superscript"/>
        </w:rPr>
        <w:t>nd</w:t>
      </w:r>
      <w:r>
        <w:t xml:space="preserve"> comma is present.</w:t>
      </w:r>
    </w:p>
    <w:p w14:paraId="31E2317A" w14:textId="77777777" w:rsidR="00370320" w:rsidRDefault="00370320" w:rsidP="008A3EAC">
      <w:pPr>
        <w:keepNext/>
        <w:keepLines/>
        <w:numPr>
          <w:ilvl w:val="0"/>
          <w:numId w:val="17"/>
        </w:numPr>
        <w:spacing w:after="140" w:line="264" w:lineRule="auto"/>
      </w:pPr>
      <w:r>
        <w:t xml:space="preserve">The PARTN entry for MAT must follow (but not necessarily immediately) the mandatory OUTPUT4 request for it. </w:t>
      </w:r>
    </w:p>
    <w:p w14:paraId="4D90EB6A" w14:textId="77777777" w:rsidR="00370320" w:rsidRDefault="00370320" w:rsidP="00370320">
      <w:pPr>
        <w:keepNext/>
        <w:keepLines/>
      </w:pPr>
    </w:p>
    <w:p w14:paraId="4BA41B89" w14:textId="77777777" w:rsidR="00370320" w:rsidRPr="0050507F" w:rsidRDefault="00370320" w:rsidP="00370320"/>
    <w:p w14:paraId="71C126A4" w14:textId="1325889A" w:rsidR="00370320" w:rsidRDefault="00370320" w:rsidP="00FA5D68">
      <w:pPr>
        <w:pStyle w:val="Heading1"/>
      </w:pPr>
      <w:r>
        <w:br w:type="page"/>
      </w:r>
      <w:bookmarkStart w:id="1371" w:name="_Toc534183775"/>
      <w:bookmarkStart w:id="1372" w:name="_Toc164640653"/>
      <w:r w:rsidR="004D28C0">
        <w:lastRenderedPageBreak/>
        <w:t>CASE CONTROL</w:t>
      </w:r>
      <w:bookmarkEnd w:id="1372"/>
    </w:p>
    <w:p w14:paraId="4D35DFF9" w14:textId="602F9C36" w:rsidR="00370320" w:rsidRDefault="00370320" w:rsidP="00370320">
      <w:r>
        <w:t>The Case Control Section performs several functions outlined below.</w:t>
      </w:r>
      <w:r w:rsidR="009928DD">
        <w:t xml:space="preserve"> </w:t>
      </w:r>
      <w:r>
        <w:t>The entries for each of the major purposes are enumerated below.</w:t>
      </w:r>
      <w:r w:rsidR="009928DD">
        <w:t xml:space="preserve"> </w:t>
      </w:r>
      <w:r>
        <w:t>A detailed explanation of each is contained in the following section.</w:t>
      </w:r>
      <w:r w:rsidR="009928DD">
        <w:t xml:space="preserve"> </w:t>
      </w:r>
      <w:r>
        <w:t>A BEGIN BULK entry is considered as the last, and mandatory, entry in the Case Control Section.</w:t>
      </w:r>
      <w:r w:rsidR="009928DD">
        <w:t xml:space="preserve"> </w:t>
      </w:r>
      <w:r>
        <w:t>In addition, the fields of an entry may be delimited by tabs, as well as a white space.</w:t>
      </w:r>
    </w:p>
    <w:p w14:paraId="37D247DF" w14:textId="77777777" w:rsidR="00370320" w:rsidRDefault="00370320" w:rsidP="00084555">
      <w:pPr>
        <w:pStyle w:val="Bullet1"/>
        <w:spacing w:before="0"/>
      </w:pPr>
      <w:r>
        <w:t>The following entries specify the titles that will be printed in the output file, none of which are required:</w:t>
      </w:r>
    </w:p>
    <w:p w14:paraId="65148A4E" w14:textId="2859AC63" w:rsidR="00370320" w:rsidRDefault="00370320" w:rsidP="00370320">
      <w:pPr>
        <w:ind w:left="2880" w:hanging="1440"/>
      </w:pPr>
      <w:r>
        <w:t>TITLE</w:t>
      </w:r>
      <w:r>
        <w:tab/>
        <w:t>Specifies a line of text to be printed in the output file</w:t>
      </w:r>
    </w:p>
    <w:p w14:paraId="169B5394" w14:textId="13371DA6" w:rsidR="00370320" w:rsidRDefault="00370320" w:rsidP="00370320">
      <w:pPr>
        <w:ind w:left="2880" w:hanging="1440"/>
      </w:pPr>
      <w:r>
        <w:t>SUBTITLE</w:t>
      </w:r>
      <w:r>
        <w:tab/>
        <w:t>Specifies a 2</w:t>
      </w:r>
      <w:r>
        <w:rPr>
          <w:vertAlign w:val="superscript"/>
        </w:rPr>
        <w:t>nd</w:t>
      </w:r>
      <w:r>
        <w:t xml:space="preserve"> line of text to be printed in the output file</w:t>
      </w:r>
    </w:p>
    <w:p w14:paraId="0153F6CE" w14:textId="745AC172" w:rsidR="00370320" w:rsidRDefault="00370320" w:rsidP="00370320">
      <w:pPr>
        <w:ind w:left="2880" w:hanging="1440"/>
      </w:pPr>
      <w:r>
        <w:t>LABEL</w:t>
      </w:r>
      <w:r>
        <w:tab/>
        <w:t>Specifies a 3</w:t>
      </w:r>
      <w:r>
        <w:softHyphen/>
      </w:r>
      <w:r>
        <w:rPr>
          <w:vertAlign w:val="superscript"/>
        </w:rPr>
        <w:t>rd</w:t>
      </w:r>
      <w:r>
        <w:t xml:space="preserve"> line of text to be printed in the output file</w:t>
      </w:r>
    </w:p>
    <w:p w14:paraId="04C3CBFD" w14:textId="77777777" w:rsidR="00370320" w:rsidRDefault="00370320" w:rsidP="00E15BD7">
      <w:pPr>
        <w:pStyle w:val="Bullet1"/>
      </w:pPr>
      <w:r>
        <w:t xml:space="preserve">The </w:t>
      </w:r>
      <w:r w:rsidRPr="00E15BD7">
        <w:t>following</w:t>
      </w:r>
      <w:r>
        <w:t xml:space="preserve"> entries select items from the Bulk data to be used in the current job (loads, constraints, temperature sets, eigenvalue extraction ID):</w:t>
      </w:r>
    </w:p>
    <w:p w14:paraId="35D895F2" w14:textId="77777777" w:rsidR="00E15BD7" w:rsidRDefault="00E15BD7" w:rsidP="00E15BD7">
      <w:pPr>
        <w:pStyle w:val="SpecialSpace"/>
      </w:pPr>
    </w:p>
    <w:p w14:paraId="3DBE16B6" w14:textId="1E7A72C1" w:rsidR="00370320" w:rsidRDefault="00370320" w:rsidP="00370320">
      <w:pPr>
        <w:tabs>
          <w:tab w:val="left" w:pos="216"/>
        </w:tabs>
        <w:ind w:left="2880" w:hanging="1440"/>
      </w:pPr>
      <w:r>
        <w:t>ENFORCED</w:t>
      </w:r>
      <w:r>
        <w:tab/>
        <w:t>Specifies a file containing all grid displacements (all translations and rotations for all grids).</w:t>
      </w:r>
      <w:r w:rsidR="009928DD">
        <w:t xml:space="preserve"> </w:t>
      </w:r>
      <w:r>
        <w:t>With this command, users can run cases in which all displacements are known (as for example from test data) and can request any outputs based on these displacements.</w:t>
      </w:r>
    </w:p>
    <w:p w14:paraId="29C79B90" w14:textId="77777777" w:rsidR="00370320" w:rsidRDefault="00370320" w:rsidP="00370320">
      <w:pPr>
        <w:tabs>
          <w:tab w:val="left" w:pos="216"/>
        </w:tabs>
        <w:ind w:left="2880" w:hanging="1440"/>
      </w:pPr>
      <w:r>
        <w:t>LOAD</w:t>
      </w:r>
      <w:r>
        <w:tab/>
        <w:t>Selects FORCE, MOMENT, GRAV, PLOAD2, PLOAD4, RFORCE and LOAD sets from the Bulk Data Section that define loads for a statics solution.</w:t>
      </w:r>
    </w:p>
    <w:p w14:paraId="60DFCC0F" w14:textId="77777777" w:rsidR="00370320" w:rsidRDefault="00370320" w:rsidP="00370320">
      <w:pPr>
        <w:tabs>
          <w:tab w:val="left" w:pos="216"/>
        </w:tabs>
        <w:ind w:left="2880" w:hanging="1440"/>
      </w:pPr>
      <w:r>
        <w:t>METH</w:t>
      </w:r>
      <w:r>
        <w:tab/>
        <w:t xml:space="preserve">Selects an eigenvalue extraction set from the Bulk Data for </w:t>
      </w:r>
      <w:proofErr w:type="gramStart"/>
      <w:r>
        <w:t>a</w:t>
      </w:r>
      <w:proofErr w:type="gramEnd"/>
      <w:r>
        <w:t xml:space="preserve"> eigenvalue solution.</w:t>
      </w:r>
    </w:p>
    <w:p w14:paraId="2A3E4DD3" w14:textId="77777777" w:rsidR="00370320" w:rsidRDefault="00370320" w:rsidP="00370320">
      <w:pPr>
        <w:tabs>
          <w:tab w:val="left" w:pos="216"/>
        </w:tabs>
        <w:ind w:left="2880" w:hanging="1440"/>
      </w:pPr>
      <w:r>
        <w:t>SPC</w:t>
      </w:r>
      <w:r>
        <w:tab/>
        <w:t>Selects SPC, SPC1 from the Bulk Data Section that define single point constraints (including enforced displacements) for the current job.</w:t>
      </w:r>
    </w:p>
    <w:p w14:paraId="2E2BBF5B" w14:textId="77777777" w:rsidR="00370320" w:rsidRDefault="00370320" w:rsidP="00370320">
      <w:pPr>
        <w:tabs>
          <w:tab w:val="left" w:pos="216"/>
        </w:tabs>
        <w:ind w:left="2880" w:hanging="1440"/>
      </w:pPr>
      <w:r>
        <w:t>MPC</w:t>
      </w:r>
      <w:r>
        <w:tab/>
        <w:t>Selects MPC entries from the Bulk Data Section that define multi-point constraints for the current job.</w:t>
      </w:r>
    </w:p>
    <w:p w14:paraId="6DA10299" w14:textId="77777777" w:rsidR="00370320" w:rsidRDefault="00370320" w:rsidP="00370320">
      <w:pPr>
        <w:tabs>
          <w:tab w:val="left" w:pos="216"/>
        </w:tabs>
        <w:ind w:left="2880" w:hanging="1440"/>
      </w:pPr>
      <w:r>
        <w:t>TEMP</w:t>
      </w:r>
      <w:r>
        <w:tab/>
        <w:t>Selects TEMP, TEMPD and TEMPP1 sets from the Bulk Data Section that define temperature loads for a statics solution.</w:t>
      </w:r>
    </w:p>
    <w:p w14:paraId="39D51804" w14:textId="77777777" w:rsidR="00370320" w:rsidRDefault="00370320" w:rsidP="00E15BD7">
      <w:pPr>
        <w:pStyle w:val="Bullet1"/>
      </w:pPr>
      <w:r>
        <w:t>The following entries define output requests:</w:t>
      </w:r>
    </w:p>
    <w:p w14:paraId="0E48EE20" w14:textId="77777777" w:rsidR="00370320" w:rsidRDefault="00370320" w:rsidP="00370320">
      <w:pPr>
        <w:tabs>
          <w:tab w:val="left" w:pos="2880"/>
        </w:tabs>
        <w:ind w:left="1440"/>
      </w:pPr>
      <w:r>
        <w:lastRenderedPageBreak/>
        <w:t>ACCEL</w:t>
      </w:r>
      <w:r>
        <w:tab/>
        <w:t>Requests output of accelerations.</w:t>
      </w:r>
    </w:p>
    <w:p w14:paraId="28BAA994" w14:textId="77777777" w:rsidR="00370320" w:rsidRDefault="00370320" w:rsidP="00370320">
      <w:pPr>
        <w:tabs>
          <w:tab w:val="left" w:pos="2880"/>
        </w:tabs>
        <w:ind w:left="1440"/>
      </w:pPr>
      <w:r>
        <w:t>DISPL</w:t>
      </w:r>
      <w:r>
        <w:tab/>
        <w:t>Requests output of displacements.</w:t>
      </w:r>
    </w:p>
    <w:p w14:paraId="074D09BD" w14:textId="77777777" w:rsidR="00370320" w:rsidRDefault="00370320" w:rsidP="00370320">
      <w:pPr>
        <w:tabs>
          <w:tab w:val="left" w:pos="2880"/>
        </w:tabs>
        <w:ind w:left="1440"/>
      </w:pPr>
      <w:r>
        <w:t>ECHO</w:t>
      </w:r>
      <w:r>
        <w:tab/>
        <w:t>Requests form of the input file echoed to the output file.</w:t>
      </w:r>
    </w:p>
    <w:p w14:paraId="6223ADB4" w14:textId="77777777" w:rsidR="00370320" w:rsidRDefault="00370320" w:rsidP="00370320">
      <w:pPr>
        <w:tabs>
          <w:tab w:val="left" w:pos="2880"/>
        </w:tabs>
        <w:ind w:left="1440"/>
      </w:pPr>
      <w:r>
        <w:t>ELDATA</w:t>
      </w:r>
      <w:r>
        <w:tab/>
        <w:t>Requests element matrix generation output to the BUG file</w:t>
      </w:r>
      <w:r>
        <w:rPr>
          <w:rStyle w:val="FootnoteReference"/>
        </w:rPr>
        <w:footnoteReference w:id="4"/>
      </w:r>
      <w:r>
        <w:t>.</w:t>
      </w:r>
    </w:p>
    <w:p w14:paraId="5D021DEB" w14:textId="77777777" w:rsidR="00370320" w:rsidRDefault="00370320" w:rsidP="00370320">
      <w:pPr>
        <w:tabs>
          <w:tab w:val="left" w:pos="2880"/>
        </w:tabs>
        <w:ind w:left="1440"/>
      </w:pPr>
      <w:r>
        <w:t>ELFORCE</w:t>
      </w:r>
      <w:r>
        <w:tab/>
        <w:t>Requests output of element engineering and/or node forces.</w:t>
      </w:r>
      <w:r>
        <w:tab/>
      </w:r>
    </w:p>
    <w:p w14:paraId="59A99E31" w14:textId="77777777" w:rsidR="00370320" w:rsidRDefault="00370320" w:rsidP="00370320">
      <w:pPr>
        <w:tabs>
          <w:tab w:val="left" w:pos="1440"/>
        </w:tabs>
        <w:ind w:left="2880" w:hanging="1440"/>
      </w:pPr>
      <w:r>
        <w:t>GPFORCE</w:t>
      </w:r>
      <w:r>
        <w:tab/>
        <w:t>Requests output of grid point force balance showing all of the forces acting on a grid point and checking equilibrium of those forces.</w:t>
      </w:r>
    </w:p>
    <w:p w14:paraId="7188EC46" w14:textId="77777777" w:rsidR="00370320" w:rsidRDefault="00370320" w:rsidP="00370320">
      <w:pPr>
        <w:tabs>
          <w:tab w:val="left" w:pos="1440"/>
        </w:tabs>
        <w:ind w:left="2880" w:hanging="1440"/>
      </w:pPr>
      <w:r>
        <w:t>MEFFMASS</w:t>
      </w:r>
      <w:r>
        <w:tab/>
        <w:t>Requests output of modal effective masses in eigenvalue analyses.</w:t>
      </w:r>
    </w:p>
    <w:p w14:paraId="3DD92EF2" w14:textId="77777777" w:rsidR="00370320" w:rsidRDefault="00370320" w:rsidP="00370320">
      <w:pPr>
        <w:tabs>
          <w:tab w:val="left" w:pos="1440"/>
        </w:tabs>
        <w:ind w:left="2880" w:hanging="1440"/>
      </w:pPr>
      <w:r>
        <w:t>MPCFORCE</w:t>
      </w:r>
      <w:r>
        <w:tab/>
        <w:t>Requests output of multi point forces of constraint (due to MPC’s as well as rigid elements).</w:t>
      </w:r>
    </w:p>
    <w:p w14:paraId="7FC47988" w14:textId="77777777" w:rsidR="00370320" w:rsidRDefault="00370320" w:rsidP="00370320">
      <w:pPr>
        <w:tabs>
          <w:tab w:val="left" w:pos="1440"/>
        </w:tabs>
        <w:ind w:left="2880" w:hanging="1440"/>
      </w:pPr>
      <w:r>
        <w:t>MPFACTOR</w:t>
      </w:r>
      <w:r>
        <w:tab/>
        <w:t>Requests output of modal participation factors in eigenvalue analyses.</w:t>
      </w:r>
    </w:p>
    <w:p w14:paraId="0E346804" w14:textId="77777777" w:rsidR="00370320" w:rsidRDefault="00370320" w:rsidP="00370320">
      <w:pPr>
        <w:pStyle w:val="BodyTextIndent2"/>
        <w:tabs>
          <w:tab w:val="left" w:pos="2880"/>
        </w:tabs>
      </w:pPr>
      <w:r>
        <w:t>OLOAD</w:t>
      </w:r>
      <w:r>
        <w:tab/>
        <w:t>Requests output of applied loads.</w:t>
      </w:r>
    </w:p>
    <w:p w14:paraId="5632778A" w14:textId="77777777" w:rsidR="00370320" w:rsidRDefault="00370320" w:rsidP="00370320">
      <w:pPr>
        <w:tabs>
          <w:tab w:val="left" w:pos="1440"/>
        </w:tabs>
        <w:ind w:left="2880" w:hanging="1440"/>
      </w:pPr>
      <w:r>
        <w:t>SET</w:t>
      </w:r>
      <w:r>
        <w:tab/>
        <w:t>Specifies sets that define grid points and elements for which output is desired.</w:t>
      </w:r>
    </w:p>
    <w:p w14:paraId="2B5FDF8D" w14:textId="77777777" w:rsidR="00370320" w:rsidRDefault="00370320" w:rsidP="00370320">
      <w:pPr>
        <w:tabs>
          <w:tab w:val="left" w:pos="2880"/>
        </w:tabs>
        <w:ind w:left="1440"/>
      </w:pPr>
      <w:r>
        <w:t>SPCFORCE</w:t>
      </w:r>
      <w:r>
        <w:tab/>
        <w:t>Requests output of single point forces of constraint.</w:t>
      </w:r>
    </w:p>
    <w:p w14:paraId="343FCF47" w14:textId="77777777" w:rsidR="00370320" w:rsidRDefault="00370320" w:rsidP="00370320">
      <w:pPr>
        <w:tabs>
          <w:tab w:val="left" w:pos="2880"/>
        </w:tabs>
        <w:ind w:left="1440"/>
      </w:pPr>
      <w:r>
        <w:t>STRESS</w:t>
      </w:r>
      <w:r>
        <w:tab/>
        <w:t>Requests output of element stresses.</w:t>
      </w:r>
    </w:p>
    <w:p w14:paraId="7E6513D8" w14:textId="77777777" w:rsidR="00370320" w:rsidRDefault="00370320" w:rsidP="00370320">
      <w:pPr>
        <w:tabs>
          <w:tab w:val="left" w:pos="2880"/>
        </w:tabs>
        <w:ind w:left="1440"/>
      </w:pPr>
      <w:r>
        <w:t>STRAIN</w:t>
      </w:r>
      <w:r>
        <w:tab/>
        <w:t>Requests output of element strains for shell and solid elements</w:t>
      </w:r>
    </w:p>
    <w:p w14:paraId="3FD34AFD" w14:textId="77777777" w:rsidR="00370320" w:rsidRDefault="00370320" w:rsidP="00E15BD7">
      <w:pPr>
        <w:pStyle w:val="Bullet1"/>
      </w:pPr>
      <w:r>
        <w:t>The following entry defines subcases for which solutions will be calculated in static analyses (SOL 1):</w:t>
      </w:r>
    </w:p>
    <w:p w14:paraId="54A0B91B" w14:textId="0B2680A4" w:rsidR="00370320" w:rsidRDefault="00370320" w:rsidP="00370320">
      <w:pPr>
        <w:pStyle w:val="BodyTextIndent3"/>
        <w:keepNext/>
        <w:keepLines/>
      </w:pPr>
      <w:r>
        <w:lastRenderedPageBreak/>
        <w:t>SUBCASE</w:t>
      </w:r>
      <w:r>
        <w:tab/>
        <w:t>A entry that indicates that the following entries (until another SUBCASE entry is encountered) define the conditions for one solution in the current job.</w:t>
      </w:r>
      <w:r w:rsidR="009928DD">
        <w:t xml:space="preserve"> </w:t>
      </w:r>
      <w:r>
        <w:t>A separate subcase must be used for each loading condition for which a solution is desired.</w:t>
      </w:r>
    </w:p>
    <w:p w14:paraId="132A0E32" w14:textId="77777777" w:rsidR="00370320" w:rsidRDefault="00370320" w:rsidP="005F715E">
      <w:pPr>
        <w:pStyle w:val="Heading2"/>
      </w:pPr>
      <w:bookmarkStart w:id="1373" w:name="_Toc27120932"/>
      <w:bookmarkStart w:id="1374" w:name="_Toc27121572"/>
      <w:bookmarkStart w:id="1375" w:name="_Toc27121676"/>
      <w:bookmarkStart w:id="1376" w:name="_Toc27196856"/>
      <w:bookmarkStart w:id="1377" w:name="_Toc27196961"/>
      <w:bookmarkStart w:id="1378" w:name="_Toc27198232"/>
      <w:bookmarkStart w:id="1379" w:name="_Toc27202754"/>
      <w:bookmarkStart w:id="1380" w:name="_Toc27206212"/>
      <w:bookmarkStart w:id="1381" w:name="_Toc27206317"/>
      <w:bookmarkStart w:id="1382" w:name="_Toc27217225"/>
      <w:bookmarkStart w:id="1383" w:name="_Toc27217330"/>
      <w:bookmarkStart w:id="1384" w:name="_Toc27217434"/>
      <w:bookmarkStart w:id="1385" w:name="_Toc27217807"/>
      <w:bookmarkStart w:id="1386" w:name="_Toc27217911"/>
      <w:bookmarkStart w:id="1387" w:name="_Toc27296316"/>
      <w:bookmarkStart w:id="1388" w:name="_Toc27393824"/>
      <w:bookmarkStart w:id="1389" w:name="_Toc27479840"/>
      <w:bookmarkStart w:id="1390" w:name="_Toc27717219"/>
      <w:bookmarkStart w:id="1391" w:name="_Toc28327016"/>
      <w:bookmarkStart w:id="1392" w:name="_Toc28600347"/>
      <w:bookmarkStart w:id="1393" w:name="_Toc164640654"/>
      <w:r>
        <w:t>Detailed Description of Case Control Entries</w:t>
      </w:r>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p>
    <w:p w14:paraId="7DD6B0D2" w14:textId="2DB8D771" w:rsidR="00370320" w:rsidRDefault="00370320" w:rsidP="00084555">
      <w:pPr>
        <w:spacing w:after="0"/>
      </w:pPr>
      <w:r>
        <w:t>The following pages give the details for each of the Case Control Section entries listed above.</w:t>
      </w:r>
      <w:r w:rsidR="009928DD">
        <w:t xml:space="preserve"> </w:t>
      </w:r>
      <w:r>
        <w:t>The format of each is free field with the following conventions:</w:t>
      </w:r>
    </w:p>
    <w:p w14:paraId="30EDE314" w14:textId="77777777" w:rsidR="00370320" w:rsidRDefault="00370320" w:rsidP="00E15BD7">
      <w:pPr>
        <w:pStyle w:val="Bullet1"/>
      </w:pPr>
      <w:r>
        <w:t>Upper case letters must be entered as shown.</w:t>
      </w:r>
    </w:p>
    <w:p w14:paraId="2E873A19" w14:textId="77777777" w:rsidR="00370320" w:rsidRDefault="00370320" w:rsidP="00E15BD7">
      <w:pPr>
        <w:pStyle w:val="Bullet1"/>
      </w:pPr>
      <w:r>
        <w:t>Lower case letters indicate that a substitution must be made.</w:t>
      </w:r>
    </w:p>
    <w:p w14:paraId="0B0DCE2D" w14:textId="77777777" w:rsidR="00370320" w:rsidRDefault="00370320" w:rsidP="00E15BD7">
      <w:pPr>
        <w:pStyle w:val="Bullet1"/>
      </w:pPr>
      <w:r>
        <w:t>Parentheses shown must be entered.</w:t>
      </w:r>
    </w:p>
    <w:p w14:paraId="66ACC747" w14:textId="77777777" w:rsidR="00370320" w:rsidRDefault="00370320" w:rsidP="00E15BD7">
      <w:pPr>
        <w:pStyle w:val="Bullet1"/>
      </w:pPr>
      <w:r>
        <w:t xml:space="preserve">Braces </w:t>
      </w:r>
      <w:proofErr w:type="gramStart"/>
      <w:r>
        <w:t>{ }</w:t>
      </w:r>
      <w:proofErr w:type="gramEnd"/>
      <w:r>
        <w:t xml:space="preserve"> indicate that a choice, from the items listed, must be made.</w:t>
      </w:r>
    </w:p>
    <w:p w14:paraId="16C00A27" w14:textId="2302FC3D" w:rsidR="00370320" w:rsidRDefault="00370320" w:rsidP="00E15BD7">
      <w:pPr>
        <w:pStyle w:val="Bullet1"/>
      </w:pPr>
      <w:r>
        <w:t xml:space="preserve">Brackets </w:t>
      </w:r>
      <w:proofErr w:type="gramStart"/>
      <w:r>
        <w:t>[ ]</w:t>
      </w:r>
      <w:proofErr w:type="gramEnd"/>
      <w:r>
        <w:t xml:space="preserve"> indicate that the terms enclosed may be omitted, if desired.</w:t>
      </w:r>
      <w:r w:rsidR="009928DD">
        <w:t xml:space="preserve"> </w:t>
      </w:r>
      <w:r>
        <w:t>Braces within brackets indicate that if terms within the brackets are input a choice must be made of the portion within the braces.</w:t>
      </w:r>
    </w:p>
    <w:p w14:paraId="4E00E9D8" w14:textId="77777777" w:rsidR="00370320" w:rsidRDefault="00370320" w:rsidP="00E15BD7">
      <w:pPr>
        <w:pStyle w:val="Bullet1"/>
      </w:pPr>
      <w:r>
        <w:t>Underlined values are the default values.</w:t>
      </w:r>
    </w:p>
    <w:p w14:paraId="6803668F" w14:textId="77777777" w:rsidR="00E15BD7" w:rsidRDefault="00E15BD7" w:rsidP="00E15BD7">
      <w:pPr>
        <w:pStyle w:val="SpecialSpace"/>
      </w:pPr>
    </w:p>
    <w:p w14:paraId="7124E1CB" w14:textId="53BD7455" w:rsidR="00370320" w:rsidRDefault="00370320" w:rsidP="00370320">
      <w:r>
        <w:t>In addition, some of the entries have an acceptable abbreviation of the entry name.</w:t>
      </w:r>
      <w:r w:rsidR="009928DD">
        <w:t xml:space="preserve"> </w:t>
      </w:r>
      <w:r>
        <w:t>For example, the entry requesting displacement output can be DISPLACEMENT or at least the first four letters of the name.</w:t>
      </w:r>
      <w:r w:rsidR="009928DD">
        <w:t xml:space="preserve"> </w:t>
      </w:r>
      <w:r>
        <w:t>This is noted in the detailed description with brackets.</w:t>
      </w:r>
      <w:r w:rsidR="009928DD">
        <w:t xml:space="preserve"> </w:t>
      </w:r>
      <w:r w:rsidR="00084555">
        <w:t>Thus,</w:t>
      </w:r>
      <w:r>
        <w:t xml:space="preserve"> DISP[LACEMENT] indicates the acceptable forms of this Case Control entry.</w:t>
      </w:r>
    </w:p>
    <w:p w14:paraId="5176F65E" w14:textId="77777777" w:rsidR="00341641" w:rsidRDefault="00341641" w:rsidP="00370320"/>
    <w:p w14:paraId="46930F7B" w14:textId="77777777" w:rsidR="008831BE" w:rsidRDefault="008831BE" w:rsidP="00370320"/>
    <w:p w14:paraId="45A3E1C4" w14:textId="77777777" w:rsidR="008831BE" w:rsidRDefault="008831BE" w:rsidP="00370320"/>
    <w:p w14:paraId="495E81C0" w14:textId="77777777" w:rsidR="008831BE" w:rsidRDefault="008831BE" w:rsidP="00370320"/>
    <w:p w14:paraId="3377F082" w14:textId="4A47DDDD" w:rsidR="00341641" w:rsidRDefault="00341641" w:rsidP="00341641">
      <w:pPr>
        <w:pStyle w:val="Heading2"/>
      </w:pPr>
      <w:bookmarkStart w:id="1394" w:name="_Toc164640655"/>
      <w:r>
        <w:t>Output File Types</w:t>
      </w:r>
      <w:bookmarkEnd w:id="1394"/>
    </w:p>
    <w:p w14:paraId="78DDF7FC" w14:textId="6A7AD397" w:rsidR="00341641" w:rsidRDefault="00A94059" w:rsidP="00341641">
      <w:r>
        <w:t>Output files are either in ASCII or binary. The following output file types are possible:</w:t>
      </w:r>
    </w:p>
    <w:p w14:paraId="725D2450" w14:textId="4E6861CB" w:rsidR="00A94059" w:rsidRDefault="00A94059" w:rsidP="00A94059">
      <w:pPr>
        <w:pStyle w:val="Bullet1"/>
      </w:pPr>
      <w:r>
        <w:t>F06 – (ASCI</w:t>
      </w:r>
      <w:r w:rsidR="00017B86">
        <w:t>I</w:t>
      </w:r>
      <w:r>
        <w:t>). This is a common Nastran file type</w:t>
      </w:r>
      <w:r w:rsidR="008F38E0">
        <w:t xml:space="preserve"> </w:t>
      </w:r>
      <w:proofErr w:type="gramStart"/>
      <w:r w:rsidR="008F38E0">
        <w:t>(.f</w:t>
      </w:r>
      <w:proofErr w:type="gramEnd"/>
      <w:r w:rsidR="008F38E0">
        <w:t>06)</w:t>
      </w:r>
      <w:r>
        <w:t xml:space="preserve">, but does not have a standard format. The format may be different for different commercial versions of Nastran and may even be different between different versions for the same commercial version. The MYSTRAN format is similar to other F06 formats, but it is not exactly the same as any of </w:t>
      </w:r>
      <w:r>
        <w:lastRenderedPageBreak/>
        <w:t>them.</w:t>
      </w:r>
      <w:r w:rsidR="00A55F17">
        <w:t xml:space="preserve"> </w:t>
      </w:r>
      <w:r w:rsidR="00EC168D" w:rsidRPr="00EC168D">
        <w:t>The MYSTRAN project developed a utility that parses a F06 file. This tool can create a customized output of the data in a format that is convenient for processing the data: https://github.com/Bruno02468/nastools</w:t>
      </w:r>
    </w:p>
    <w:p w14:paraId="715A8F4F" w14:textId="0385DC15" w:rsidR="00A94059" w:rsidRDefault="00A94059" w:rsidP="00A94059">
      <w:pPr>
        <w:pStyle w:val="Bullet1"/>
      </w:pPr>
      <w:r>
        <w:t>OP2 (binary). This is common Nastran file type</w:t>
      </w:r>
      <w:r w:rsidR="008F38E0">
        <w:t xml:space="preserve"> </w:t>
      </w:r>
      <w:proofErr w:type="gramStart"/>
      <w:r w:rsidR="008F38E0">
        <w:t>(.op</w:t>
      </w:r>
      <w:proofErr w:type="gramEnd"/>
      <w:r w:rsidR="008F38E0">
        <w:t>2)</w:t>
      </w:r>
      <w:r>
        <w:t xml:space="preserve"> that is read by post-processors. A MYSTRAN OP2 is expected to be able to be read by commercial Nastran programs and can be read by the following opensource program:</w:t>
      </w:r>
    </w:p>
    <w:p w14:paraId="36198342" w14:textId="36357FA0" w:rsidR="00A94059" w:rsidRDefault="00A94059" w:rsidP="00A94059">
      <w:pPr>
        <w:pStyle w:val="Bullet2"/>
      </w:pPr>
      <w:proofErr w:type="spellStart"/>
      <w:r w:rsidRPr="00A94059">
        <w:rPr>
          <w:b/>
          <w:bCs/>
          <w:sz w:val="28"/>
          <w:szCs w:val="28"/>
        </w:rPr>
        <w:t>pyNastran</w:t>
      </w:r>
      <w:proofErr w:type="spellEnd"/>
      <w:r>
        <w:rPr>
          <w:b/>
          <w:bCs/>
        </w:rPr>
        <w:t xml:space="preserve"> - </w:t>
      </w:r>
      <w:r w:rsidRPr="00A94059">
        <w:t>https://github.com/SteveDoyle2/pyNastran</w:t>
      </w:r>
    </w:p>
    <w:p w14:paraId="16A2B4CB" w14:textId="40D72FD1" w:rsidR="00984662" w:rsidRDefault="00984662" w:rsidP="007F5AFD">
      <w:pPr>
        <w:pStyle w:val="Bullet2"/>
      </w:pPr>
      <w:r>
        <w:t>For detailed information regarding OP2 support</w:t>
      </w:r>
      <w:r w:rsidR="00A80E9A">
        <w:t xml:space="preserve"> (Note this link may not be current)</w:t>
      </w:r>
    </w:p>
    <w:p w14:paraId="20A05B12" w14:textId="3AEC4F15" w:rsidR="00984662" w:rsidRDefault="00984662" w:rsidP="00984662">
      <w:pPr>
        <w:pStyle w:val="Bullet3"/>
      </w:pPr>
      <w:r w:rsidRPr="00984662">
        <w:t>https://github.com/MYSTRANsolver/MYSTRAN/blob/main/dev_docs/post_processing.md</w:t>
      </w:r>
    </w:p>
    <w:p w14:paraId="190469EF" w14:textId="087BB306" w:rsidR="00A94059" w:rsidRPr="00E340A0" w:rsidRDefault="00017B86" w:rsidP="00A94059">
      <w:pPr>
        <w:pStyle w:val="Bullet1"/>
        <w:rPr>
          <w:color w:val="2F5496" w:themeColor="accent1" w:themeShade="BF"/>
        </w:rPr>
      </w:pPr>
      <w:r>
        <w:t>PUNCH (ASCII). Having an extension of .</w:t>
      </w:r>
      <w:proofErr w:type="spellStart"/>
      <w:r>
        <w:t>pch</w:t>
      </w:r>
      <w:proofErr w:type="spellEnd"/>
      <w:r>
        <w:t xml:space="preserve">, this format is typically easier to parse than an F06, meaning it can be read into a spreadsheet with greater ease. </w:t>
      </w:r>
      <w:r w:rsidRPr="00E340A0">
        <w:rPr>
          <w:color w:val="2F5496" w:themeColor="accent1" w:themeShade="BF"/>
        </w:rPr>
        <w:t xml:space="preserve">As of 4/21/2024, the state of the MYSTRAN </w:t>
      </w:r>
      <w:r w:rsidR="00E340A0" w:rsidRPr="00E340A0">
        <w:rPr>
          <w:color w:val="2F5496" w:themeColor="accent1" w:themeShade="BF"/>
        </w:rPr>
        <w:t>punch file is unknown (an action item exists to better understand the state of the punch file output.</w:t>
      </w:r>
    </w:p>
    <w:p w14:paraId="1B3CCD3E" w14:textId="37D9A8E6" w:rsidR="00E340A0" w:rsidRDefault="00E340A0" w:rsidP="00A94059">
      <w:pPr>
        <w:pStyle w:val="Bullet1"/>
      </w:pPr>
      <w:r>
        <w:t>ANSWER File (ASII). Having an extension of .</w:t>
      </w:r>
      <w:proofErr w:type="spellStart"/>
      <w:r>
        <w:t>ans</w:t>
      </w:r>
      <w:proofErr w:type="spellEnd"/>
      <w:r>
        <w:t>, this is a MYSTRAN specific file. The file is similar to the F06, but is more compact. Because of this, it has sometimes been used to interrogate results. It can be called with the DEBUG card via DEBUG, 200, 1.</w:t>
      </w:r>
    </w:p>
    <w:p w14:paraId="0B6381AE" w14:textId="48DBE10A" w:rsidR="008F38E0" w:rsidRDefault="008F38E0" w:rsidP="00A94059">
      <w:pPr>
        <w:pStyle w:val="Bullet1"/>
      </w:pPr>
      <w:r>
        <w:t>NEU (ASII). The Neutral file (.neu) can be created by using the PARAM, POST, -1 option. It is unknow</w:t>
      </w:r>
      <w:r w:rsidR="008831BE">
        <w:t>n</w:t>
      </w:r>
      <w:r>
        <w:t xml:space="preserve"> what version/format of the file is being used in MYSTRAN.</w:t>
      </w:r>
    </w:p>
    <w:p w14:paraId="647BA6A5" w14:textId="52A7D357" w:rsidR="00E340A0" w:rsidRDefault="00E340A0" w:rsidP="00A94059">
      <w:pPr>
        <w:pStyle w:val="Bullet1"/>
      </w:pPr>
      <w:r>
        <w:t>BUG</w:t>
      </w:r>
    </w:p>
    <w:p w14:paraId="65D67AEA" w14:textId="708E0337" w:rsidR="00E340A0" w:rsidRDefault="00E340A0" w:rsidP="00A94059">
      <w:pPr>
        <w:pStyle w:val="Bullet1"/>
      </w:pPr>
      <w:r>
        <w:t>F04</w:t>
      </w:r>
    </w:p>
    <w:p w14:paraId="0C1310B5" w14:textId="5A8B0915" w:rsidR="00E340A0" w:rsidRPr="00341641" w:rsidRDefault="00E340A0" w:rsidP="00A94059">
      <w:pPr>
        <w:pStyle w:val="Bullet1"/>
      </w:pPr>
      <w:r>
        <w:t>Other</w:t>
      </w:r>
    </w:p>
    <w:bookmarkEnd w:id="1371"/>
    <w:p w14:paraId="2EF71ACA" w14:textId="77777777" w:rsidR="00370320" w:rsidRPr="00697E1D" w:rsidRDefault="00370320" w:rsidP="001B4613">
      <w:pPr>
        <w:pStyle w:val="Corner"/>
      </w:pPr>
      <w:r>
        <w:br w:type="page"/>
      </w:r>
      <w:bookmarkStart w:id="1395" w:name="_Toc27120822"/>
      <w:bookmarkStart w:id="1396" w:name="_Toc27120933"/>
      <w:bookmarkStart w:id="1397" w:name="_Toc27121573"/>
      <w:bookmarkStart w:id="1398" w:name="_Toc27121677"/>
      <w:bookmarkStart w:id="1399" w:name="_Toc27196857"/>
      <w:bookmarkStart w:id="1400" w:name="_Toc27196962"/>
      <w:bookmarkStart w:id="1401" w:name="_Toc27198233"/>
      <w:bookmarkStart w:id="1402" w:name="_Toc27202755"/>
      <w:bookmarkStart w:id="1403" w:name="_Toc27206213"/>
      <w:bookmarkStart w:id="1404" w:name="_Toc27206318"/>
      <w:bookmarkStart w:id="1405" w:name="_Toc27217226"/>
      <w:bookmarkStart w:id="1406" w:name="_Toc27217331"/>
      <w:bookmarkStart w:id="1407" w:name="_Toc27217435"/>
      <w:bookmarkStart w:id="1408" w:name="_Toc27217808"/>
      <w:bookmarkStart w:id="1409" w:name="_Toc27217912"/>
      <w:bookmarkStart w:id="1410" w:name="_Toc27296317"/>
      <w:bookmarkStart w:id="1411" w:name="_Toc27393825"/>
      <w:bookmarkStart w:id="1412" w:name="_Toc27479841"/>
      <w:bookmarkStart w:id="1413" w:name="_Toc27717220"/>
      <w:r w:rsidRPr="00697E1D">
        <w:lastRenderedPageBreak/>
        <w:t>BEGIN BULK</w:t>
      </w:r>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p>
    <w:p w14:paraId="1175AD13" w14:textId="77777777" w:rsidR="00370320" w:rsidRPr="00663E02" w:rsidRDefault="00370320" w:rsidP="007B55B2">
      <w:pPr>
        <w:pStyle w:val="Heading2"/>
      </w:pPr>
      <w:bookmarkStart w:id="1414" w:name="_Toc28327017"/>
      <w:bookmarkStart w:id="1415" w:name="_Toc28600348"/>
      <w:bookmarkStart w:id="1416" w:name="_Toc164640656"/>
      <w:r w:rsidRPr="00663E02">
        <w:t>BEGIN BULK</w:t>
      </w:r>
      <w:bookmarkEnd w:id="1414"/>
      <w:bookmarkEnd w:id="1415"/>
      <w:bookmarkEnd w:id="1416"/>
    </w:p>
    <w:p w14:paraId="6B34692E" w14:textId="77777777" w:rsidR="00014289" w:rsidRDefault="00014289" w:rsidP="00DF44C9">
      <w:pPr>
        <w:pStyle w:val="SpecialSpace"/>
      </w:pPr>
    </w:p>
    <w:p w14:paraId="6B5021BF" w14:textId="159E90EF" w:rsidR="00370320" w:rsidRPr="00590C30" w:rsidRDefault="00370320" w:rsidP="007B55B2">
      <w:pPr>
        <w:pStyle w:val="CardHeader"/>
      </w:pPr>
      <w:r w:rsidRPr="00590C30">
        <w:t>Description:</w:t>
      </w:r>
    </w:p>
    <w:p w14:paraId="2FF520AC" w14:textId="25315539" w:rsidR="00370320" w:rsidRPr="00590C30" w:rsidRDefault="00370320" w:rsidP="00E16AD6">
      <w:r w:rsidRPr="00590C30">
        <w:t xml:space="preserve">Indicates the end of the Case Control </w:t>
      </w:r>
      <w:r>
        <w:t>section</w:t>
      </w:r>
      <w:r w:rsidR="00C84C77">
        <w:t>.</w:t>
      </w:r>
    </w:p>
    <w:p w14:paraId="15837AA8" w14:textId="77777777" w:rsidR="00014289" w:rsidRDefault="00014289" w:rsidP="00C40DDB">
      <w:pPr>
        <w:pStyle w:val="CardSpacing"/>
      </w:pPr>
    </w:p>
    <w:p w14:paraId="33568911" w14:textId="6930411E" w:rsidR="00370320" w:rsidRPr="00590C30" w:rsidRDefault="00370320" w:rsidP="007B55B2">
      <w:pPr>
        <w:pStyle w:val="CardHeader"/>
      </w:pPr>
      <w:r w:rsidRPr="00590C30">
        <w:t>Format:</w:t>
      </w:r>
    </w:p>
    <w:p w14:paraId="21E5C9DE" w14:textId="77777777" w:rsidR="00370320" w:rsidRPr="00590C30" w:rsidRDefault="00370320" w:rsidP="00E65A28">
      <w:r w:rsidRPr="00590C30">
        <w:t>BEGIN BULK</w:t>
      </w:r>
    </w:p>
    <w:p w14:paraId="077E1ACD" w14:textId="77777777" w:rsidR="00370320" w:rsidRPr="00590C30" w:rsidRDefault="00370320" w:rsidP="00370320"/>
    <w:p w14:paraId="0BD6D316" w14:textId="77777777" w:rsidR="00370320" w:rsidRPr="00697E1D" w:rsidRDefault="00370320" w:rsidP="004C6C23">
      <w:pPr>
        <w:pStyle w:val="Corner"/>
      </w:pPr>
      <w:r w:rsidRPr="00590C30">
        <w:br w:type="page"/>
      </w:r>
      <w:r>
        <w:lastRenderedPageBreak/>
        <w:t>ACCELERATION</w:t>
      </w:r>
    </w:p>
    <w:p w14:paraId="24D03D86" w14:textId="77777777" w:rsidR="00370320" w:rsidRPr="00663E02" w:rsidRDefault="00370320" w:rsidP="008472B7">
      <w:pPr>
        <w:pStyle w:val="Heading2"/>
      </w:pPr>
      <w:bookmarkStart w:id="1417" w:name="_Toc164640657"/>
      <w:r>
        <w:t>ACCELERATION</w:t>
      </w:r>
      <w:bookmarkEnd w:id="1417"/>
    </w:p>
    <w:p w14:paraId="15B3F144" w14:textId="77777777" w:rsidR="00014289" w:rsidRDefault="00014289" w:rsidP="00DF44C9">
      <w:pPr>
        <w:pStyle w:val="SpecialSpace"/>
      </w:pPr>
    </w:p>
    <w:p w14:paraId="7CD24A94" w14:textId="3F2A86C1" w:rsidR="00370320" w:rsidRPr="00590C30" w:rsidRDefault="00370320" w:rsidP="00D94D1C">
      <w:pPr>
        <w:pStyle w:val="CardHeader"/>
      </w:pPr>
      <w:r w:rsidRPr="00590C30">
        <w:t>Description:</w:t>
      </w:r>
    </w:p>
    <w:p w14:paraId="24A24EA8" w14:textId="709F1F54" w:rsidR="00370320" w:rsidRPr="00590C30" w:rsidRDefault="00370320" w:rsidP="00E16AD6">
      <w:r w:rsidRPr="00590C30">
        <w:t>Requests ou</w:t>
      </w:r>
      <w:r>
        <w:t>tput of grid point accelerations</w:t>
      </w:r>
      <w:r w:rsidRPr="00590C30">
        <w:t xml:space="preserve"> in the global coordinate system for selected grids. </w:t>
      </w:r>
      <w:r>
        <w:t>For Craig-Bampton model generation, the output is of the columns of the acceleration transfer matrix (ATM)</w:t>
      </w:r>
      <w:r w:rsidRPr="00590C30">
        <w:t>.</w:t>
      </w:r>
    </w:p>
    <w:p w14:paraId="0EA4D305" w14:textId="77777777" w:rsidR="00014289" w:rsidRDefault="00014289" w:rsidP="00C40DDB">
      <w:pPr>
        <w:pStyle w:val="CardSpacing"/>
      </w:pPr>
    </w:p>
    <w:p w14:paraId="02751388" w14:textId="7708B13F" w:rsidR="00577F22" w:rsidRDefault="00370320" w:rsidP="00577F22">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920"/>
        <w:gridCol w:w="1140"/>
      </w:tblGrid>
      <w:tr w:rsidR="00577F22" w:rsidRPr="00590C30" w14:paraId="4404ECAC" w14:textId="77777777" w:rsidTr="00577F22">
        <w:tc>
          <w:tcPr>
            <w:tcW w:w="0" w:type="auto"/>
            <w:shd w:val="clear" w:color="auto" w:fill="auto"/>
            <w:vAlign w:val="center"/>
          </w:tcPr>
          <w:p w14:paraId="7D10D2A1" w14:textId="5FF5FA46" w:rsidR="00577F22" w:rsidRPr="00590C30" w:rsidRDefault="00577F22" w:rsidP="00F37A26">
            <w:pPr>
              <w:pStyle w:val="TCaseControl"/>
            </w:pPr>
            <w:r w:rsidRPr="00577F22">
              <w:t>ACCE[LERATION</w:t>
            </w:r>
            <w:proofErr w:type="gramStart"/>
            <w:r w:rsidRPr="00577F22">
              <w:t>][</w:t>
            </w:r>
            <w:proofErr w:type="gramEnd"/>
            <w:r w:rsidRPr="00577F22">
              <w:t>(</w:t>
            </w:r>
            <w:r w:rsidRPr="005306E0">
              <w:rPr>
                <w:u w:val="single"/>
              </w:rPr>
              <w:t>PRINT</w:t>
            </w:r>
            <w:r w:rsidRPr="00577F22">
              <w:t>,</w:t>
            </w:r>
            <w:r>
              <w:t xml:space="preserve"> </w:t>
            </w:r>
            <w:r w:rsidRPr="00577F22">
              <w:t>PLOT,</w:t>
            </w:r>
            <w:r>
              <w:t xml:space="preserve"> </w:t>
            </w:r>
            <w:r w:rsidRPr="00577F22">
              <w:t>PUNCH</w:t>
            </w:r>
            <w:r>
              <w:t xml:space="preserve">)] = </w:t>
            </w:r>
          </w:p>
        </w:tc>
        <w:tc>
          <w:tcPr>
            <w:tcW w:w="0" w:type="auto"/>
            <w:shd w:val="clear" w:color="auto" w:fill="auto"/>
            <w:vAlign w:val="center"/>
          </w:tcPr>
          <w:p w14:paraId="096D5FE8" w14:textId="77777777" w:rsidR="00577F22" w:rsidRPr="00577F22" w:rsidRDefault="00577F2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6843689A" w14:textId="77777777" w:rsidR="00577F22" w:rsidRPr="00D460B0" w:rsidRDefault="00577F22" w:rsidP="00370320"/>
    <w:p w14:paraId="64289654" w14:textId="570A2687" w:rsidR="00370320" w:rsidRDefault="00370320" w:rsidP="00D94D1C">
      <w:pPr>
        <w:pStyle w:val="CardHeader"/>
      </w:pPr>
      <w:r w:rsidRPr="00590C30">
        <w:t>Examples:</w:t>
      </w:r>
    </w:p>
    <w:p w14:paraId="2A99D3F8" w14:textId="6C9338DC" w:rsidR="0003151E" w:rsidRDefault="00341641" w:rsidP="0044251E">
      <w:r>
        <w:t>See the DISPLACEMENT card (Section 6.5)</w:t>
      </w:r>
    </w:p>
    <w:p w14:paraId="237D21DB" w14:textId="77777777" w:rsidR="00DA2BCC" w:rsidRDefault="00DA2BCC" w:rsidP="0003151E">
      <w:pPr>
        <w:pStyle w:val="CardSpacing"/>
      </w:pPr>
    </w:p>
    <w:p w14:paraId="63EA6189" w14:textId="32636802" w:rsidR="00370320" w:rsidRPr="00590C30" w:rsidRDefault="00370320" w:rsidP="00D94D1C">
      <w:pPr>
        <w:pStyle w:val="CardHeader"/>
      </w:pPr>
      <w:r w:rsidRPr="00590C30">
        <w:t>Options:</w:t>
      </w:r>
    </w:p>
    <w:p w14:paraId="5469560E" w14:textId="0441BBDC" w:rsidR="00370320" w:rsidRDefault="00341641" w:rsidP="0044251E">
      <w:r>
        <w:t>See the DISPLACEMENT card (Section 6.5)</w:t>
      </w:r>
    </w:p>
    <w:p w14:paraId="0AC7353C" w14:textId="77777777" w:rsidR="00143014" w:rsidRPr="00590C30" w:rsidRDefault="00143014" w:rsidP="00C40DDB">
      <w:pPr>
        <w:pStyle w:val="CardSpacing"/>
      </w:pPr>
    </w:p>
    <w:p w14:paraId="681734D2" w14:textId="5A802275" w:rsidR="00370320" w:rsidRPr="00E80610" w:rsidRDefault="00370320" w:rsidP="00D94D1C">
      <w:pPr>
        <w:pStyle w:val="CardHeader"/>
      </w:pPr>
      <w:r w:rsidRPr="00E80610">
        <w:t>Remarks:</w:t>
      </w:r>
    </w:p>
    <w:p w14:paraId="09F0C58C" w14:textId="26E81F68" w:rsidR="00DA2BCC" w:rsidRDefault="00341641" w:rsidP="0044251E">
      <w:r>
        <w:t>See the DISPLACEMENT card (Section 6.5)</w:t>
      </w:r>
    </w:p>
    <w:p w14:paraId="752F676B" w14:textId="77777777" w:rsidR="00370320" w:rsidRPr="00697E1D" w:rsidRDefault="00370320" w:rsidP="004C6C23">
      <w:pPr>
        <w:pStyle w:val="Corner"/>
      </w:pPr>
      <w:r>
        <w:br w:type="page"/>
      </w:r>
      <w:r w:rsidRPr="00697E1D">
        <w:lastRenderedPageBreak/>
        <w:t>DISPLACEMENT</w:t>
      </w:r>
    </w:p>
    <w:p w14:paraId="1E2C2EF7" w14:textId="77777777" w:rsidR="00370320" w:rsidRPr="00663E02" w:rsidRDefault="00370320" w:rsidP="008472B7">
      <w:pPr>
        <w:pStyle w:val="Heading2"/>
      </w:pPr>
      <w:bookmarkStart w:id="1418" w:name="_Toc164640658"/>
      <w:r w:rsidRPr="00663E02">
        <w:t>DISPLACEMENT</w:t>
      </w:r>
      <w:bookmarkEnd w:id="1418"/>
    </w:p>
    <w:p w14:paraId="532B4399" w14:textId="77777777" w:rsidR="00014289" w:rsidRDefault="00014289" w:rsidP="00DF44C9">
      <w:pPr>
        <w:pStyle w:val="SpecialSpace"/>
      </w:pPr>
    </w:p>
    <w:p w14:paraId="7FBD675C" w14:textId="01331E7B" w:rsidR="00370320" w:rsidRPr="00590C30" w:rsidRDefault="00370320" w:rsidP="00A06410">
      <w:pPr>
        <w:pStyle w:val="CardHeader"/>
      </w:pPr>
      <w:r w:rsidRPr="00590C30">
        <w:t>Description:</w:t>
      </w:r>
    </w:p>
    <w:p w14:paraId="66EF95E0" w14:textId="7E1C455C" w:rsidR="00370320" w:rsidRPr="00590C30" w:rsidRDefault="00370320" w:rsidP="00E16AD6">
      <w:r w:rsidRPr="00590C30">
        <w:t>Requests output of grid point displacements in the global coordinate system for selected grids.</w:t>
      </w:r>
      <w:r w:rsidR="009928DD">
        <w:t xml:space="preserve"> </w:t>
      </w:r>
      <w:r w:rsidRPr="00590C30">
        <w:t>For eigenvalue analyses, the output is of eigenvectors.</w:t>
      </w:r>
    </w:p>
    <w:p w14:paraId="03A4496D" w14:textId="77777777" w:rsidR="00014289" w:rsidRDefault="00014289" w:rsidP="00C40DDB">
      <w:pPr>
        <w:pStyle w:val="CardSpacing"/>
      </w:pPr>
    </w:p>
    <w:p w14:paraId="3D278932" w14:textId="373B8391" w:rsidR="00370320" w:rsidRPr="00590C30" w:rsidRDefault="00370320" w:rsidP="00A0641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907"/>
        <w:gridCol w:w="1140"/>
      </w:tblGrid>
      <w:tr w:rsidR="00577F22" w:rsidRPr="00590C30" w14:paraId="41613CC1" w14:textId="77777777" w:rsidTr="00F37A26">
        <w:tc>
          <w:tcPr>
            <w:tcW w:w="0" w:type="auto"/>
            <w:shd w:val="clear" w:color="auto" w:fill="auto"/>
            <w:vAlign w:val="center"/>
          </w:tcPr>
          <w:p w14:paraId="60A62400" w14:textId="43F850E1" w:rsidR="00577F22" w:rsidRPr="00590C30" w:rsidRDefault="00577F22" w:rsidP="00F37A26">
            <w:pPr>
              <w:pStyle w:val="TCaseControl"/>
            </w:pPr>
            <w:r>
              <w:t>DISP[LACEMENT</w:t>
            </w:r>
            <w:proofErr w:type="gramStart"/>
            <w:r w:rsidRPr="00577F22">
              <w:t>][</w:t>
            </w:r>
            <w:proofErr w:type="gramEnd"/>
            <w:r w:rsidRPr="00577F22">
              <w:t>(</w:t>
            </w:r>
            <w:r w:rsidRPr="005306E0">
              <w:rPr>
                <w:u w:val="single"/>
              </w:rPr>
              <w:t>PRINT</w:t>
            </w:r>
            <w:r w:rsidRPr="00577F22">
              <w:t>,</w:t>
            </w:r>
            <w:r>
              <w:t xml:space="preserve"> </w:t>
            </w:r>
            <w:r w:rsidRPr="00577F22">
              <w:t>PLOT,</w:t>
            </w:r>
            <w:r>
              <w:t xml:space="preserve"> </w:t>
            </w:r>
            <w:r w:rsidRPr="00577F22">
              <w:t>PUNCH</w:t>
            </w:r>
            <w:r>
              <w:t>)] =</w:t>
            </w:r>
          </w:p>
        </w:tc>
        <w:tc>
          <w:tcPr>
            <w:tcW w:w="0" w:type="auto"/>
            <w:shd w:val="clear" w:color="auto" w:fill="auto"/>
            <w:vAlign w:val="center"/>
          </w:tcPr>
          <w:p w14:paraId="60C003DE" w14:textId="77777777" w:rsidR="00577F22" w:rsidRPr="00577F22" w:rsidRDefault="00577F2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72AC3A14" w14:textId="77777777" w:rsidR="00577F22" w:rsidRDefault="00577F22" w:rsidP="00C40DDB">
      <w:pPr>
        <w:pStyle w:val="CardSpacing"/>
      </w:pPr>
    </w:p>
    <w:p w14:paraId="73801F24" w14:textId="21250F21" w:rsidR="00370320" w:rsidRPr="00590C30" w:rsidRDefault="00370320" w:rsidP="00A0641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3960"/>
        <w:gridCol w:w="5616"/>
      </w:tblGrid>
      <w:tr w:rsidR="00257621" w:rsidRPr="00590C30" w14:paraId="6A7AB60D" w14:textId="77777777" w:rsidTr="00427A7E">
        <w:tc>
          <w:tcPr>
            <w:tcW w:w="3960" w:type="dxa"/>
          </w:tcPr>
          <w:p w14:paraId="52E58A45" w14:textId="7DA28F1C" w:rsidR="00257621" w:rsidRPr="00590C30" w:rsidRDefault="00257621" w:rsidP="00561412">
            <w:pPr>
              <w:pStyle w:val="TCaseControl"/>
            </w:pPr>
            <w:r>
              <w:t>DISPLACEMENT = ALL</w:t>
            </w:r>
          </w:p>
        </w:tc>
        <w:tc>
          <w:tcPr>
            <w:tcW w:w="5616" w:type="dxa"/>
          </w:tcPr>
          <w:p w14:paraId="4AF66B2F" w14:textId="41D5FBCC" w:rsidR="00257621" w:rsidRPr="00590C30" w:rsidRDefault="00257621" w:rsidP="00561412">
            <w:pPr>
              <w:pStyle w:val="TCaseControl"/>
            </w:pPr>
            <w:r>
              <w:t xml:space="preserve">requests </w:t>
            </w:r>
            <w:r w:rsidR="00DA2BCC">
              <w:t>all relevant output to the</w:t>
            </w:r>
            <w:r w:rsidR="00427A7E">
              <w:t xml:space="preserve"> F06 file (ASCII).</w:t>
            </w:r>
            <w:r w:rsidR="00576B55">
              <w:t xml:space="preserve"> Default (no use of options).</w:t>
            </w:r>
          </w:p>
        </w:tc>
      </w:tr>
      <w:tr w:rsidR="00257621" w:rsidRPr="00590C30" w14:paraId="6359E9A8" w14:textId="77777777" w:rsidTr="00427A7E">
        <w:tc>
          <w:tcPr>
            <w:tcW w:w="3960" w:type="dxa"/>
          </w:tcPr>
          <w:p w14:paraId="00A6F19C" w14:textId="47C27F2C" w:rsidR="00257621" w:rsidRPr="00590C30" w:rsidRDefault="00257621" w:rsidP="00561412">
            <w:pPr>
              <w:pStyle w:val="TCaseControl"/>
            </w:pPr>
            <w:r>
              <w:t>DISP = 45</w:t>
            </w:r>
          </w:p>
        </w:tc>
        <w:tc>
          <w:tcPr>
            <w:tcW w:w="5616" w:type="dxa"/>
          </w:tcPr>
          <w:p w14:paraId="1F8F9BD4" w14:textId="5E0F297B" w:rsidR="00257621" w:rsidRPr="00590C30" w:rsidRDefault="00257621" w:rsidP="00561412">
            <w:pPr>
              <w:pStyle w:val="TCaseControl"/>
            </w:pPr>
            <w:r>
              <w:t xml:space="preserve">requests </w:t>
            </w:r>
            <w:r w:rsidR="00DA2BCC">
              <w:t xml:space="preserve">relevant </w:t>
            </w:r>
            <w:r>
              <w:t>output of Case Control</w:t>
            </w:r>
            <w:r w:rsidR="00427A7E">
              <w:t xml:space="preserve"> entry. SET 45 goes to the F06 file</w:t>
            </w:r>
            <w:r w:rsidR="00FE28C0">
              <w:t>.</w:t>
            </w:r>
          </w:p>
        </w:tc>
      </w:tr>
      <w:tr w:rsidR="00427A7E" w:rsidRPr="00590C30" w14:paraId="03E30CC6" w14:textId="77777777" w:rsidTr="00427A7E">
        <w:tc>
          <w:tcPr>
            <w:tcW w:w="3960" w:type="dxa"/>
          </w:tcPr>
          <w:p w14:paraId="7692AB1F" w14:textId="1B0FEEB9" w:rsidR="00427A7E" w:rsidRDefault="00427A7E" w:rsidP="00427A7E">
            <w:pPr>
              <w:pStyle w:val="TCaseControl"/>
            </w:pPr>
            <w:proofErr w:type="gramStart"/>
            <w:r>
              <w:t>DISP(</w:t>
            </w:r>
            <w:proofErr w:type="gramEnd"/>
            <w:r>
              <w:t>PRINT, PLOT) = ALL</w:t>
            </w:r>
          </w:p>
        </w:tc>
        <w:tc>
          <w:tcPr>
            <w:tcW w:w="5616" w:type="dxa"/>
          </w:tcPr>
          <w:p w14:paraId="73BBBA32" w14:textId="79B371DF" w:rsidR="00427A7E" w:rsidRDefault="00427A7E" w:rsidP="00427A7E">
            <w:pPr>
              <w:pStyle w:val="TCaseControl"/>
            </w:pPr>
            <w:r>
              <w:t xml:space="preserve">requests a F06 (ASCII) and OP2 file (binary) for all </w:t>
            </w:r>
            <w:r w:rsidR="00DA2BCC">
              <w:t>relevant output.</w:t>
            </w:r>
          </w:p>
        </w:tc>
      </w:tr>
      <w:tr w:rsidR="00427A7E" w:rsidRPr="00590C30" w14:paraId="62C4BAD5" w14:textId="77777777" w:rsidTr="00427A7E">
        <w:tc>
          <w:tcPr>
            <w:tcW w:w="3960" w:type="dxa"/>
          </w:tcPr>
          <w:p w14:paraId="27EF6FE4" w14:textId="6D8337FE" w:rsidR="00427A7E" w:rsidRDefault="00427A7E" w:rsidP="00427A7E">
            <w:pPr>
              <w:pStyle w:val="TCaseControl"/>
            </w:pPr>
            <w:proofErr w:type="gramStart"/>
            <w:r>
              <w:t>DISP</w:t>
            </w:r>
            <w:r w:rsidRPr="00AA3778">
              <w:t>(</w:t>
            </w:r>
            <w:proofErr w:type="gramEnd"/>
            <w:r w:rsidRPr="00AA3778">
              <w:t xml:space="preserve">PRINT, PLOT, PUNCH) = ALL </w:t>
            </w:r>
          </w:p>
        </w:tc>
        <w:tc>
          <w:tcPr>
            <w:tcW w:w="5616" w:type="dxa"/>
          </w:tcPr>
          <w:p w14:paraId="27A43CFF" w14:textId="0A5085D9" w:rsidR="00427A7E" w:rsidRDefault="00427A7E" w:rsidP="00427A7E">
            <w:pPr>
              <w:pStyle w:val="TCaseControl"/>
            </w:pPr>
            <w:r>
              <w:t xml:space="preserve">requests a F06, OP2, and PCH files for all </w:t>
            </w:r>
            <w:r w:rsidR="00DA2BCC">
              <w:t>relevant output</w:t>
            </w:r>
            <w:r>
              <w:t xml:space="preserve">. The PCH file is an ASCII file. NOTE: </w:t>
            </w:r>
            <w:r w:rsidRPr="00427A7E">
              <w:rPr>
                <w:color w:val="2F5496" w:themeColor="accent1" w:themeShade="BF"/>
              </w:rPr>
              <w:t xml:space="preserve">The PCH file output needs to be evaluated father (4/20/2024). </w:t>
            </w:r>
          </w:p>
        </w:tc>
      </w:tr>
      <w:tr w:rsidR="00427A7E" w:rsidRPr="00590C30" w14:paraId="54A19EF0" w14:textId="77777777" w:rsidTr="00427A7E">
        <w:tc>
          <w:tcPr>
            <w:tcW w:w="3960" w:type="dxa"/>
          </w:tcPr>
          <w:p w14:paraId="391650F5" w14:textId="2DC5C467" w:rsidR="00427A7E" w:rsidRPr="00AA3778" w:rsidRDefault="00427A7E" w:rsidP="00427A7E">
            <w:pPr>
              <w:pStyle w:val="TCaseControl"/>
            </w:pPr>
            <w:r>
              <w:t>DISP</w:t>
            </w:r>
            <w:r w:rsidRPr="00AA3778">
              <w:t>(PLOT) = ALL</w:t>
            </w:r>
          </w:p>
        </w:tc>
        <w:tc>
          <w:tcPr>
            <w:tcW w:w="5616" w:type="dxa"/>
          </w:tcPr>
          <w:p w14:paraId="282CAACF" w14:textId="66461837" w:rsidR="00427A7E" w:rsidRDefault="00427A7E" w:rsidP="00427A7E">
            <w:pPr>
              <w:pStyle w:val="TCaseControl"/>
            </w:pPr>
            <w:r>
              <w:t xml:space="preserve">requests an OP2 file (binary) for all </w:t>
            </w:r>
            <w:r w:rsidR="00DA2BCC">
              <w:t>relevant output</w:t>
            </w:r>
            <w:r>
              <w:t xml:space="preserve">. </w:t>
            </w:r>
            <w:r w:rsidRPr="00685F65">
              <w:t>A F06 file will not be created.</w:t>
            </w:r>
          </w:p>
        </w:tc>
      </w:tr>
    </w:tbl>
    <w:p w14:paraId="3997E3F1" w14:textId="77777777" w:rsidR="00791A77" w:rsidRDefault="00791A77" w:rsidP="00C40DDB">
      <w:pPr>
        <w:pStyle w:val="CardSpacing"/>
      </w:pPr>
    </w:p>
    <w:p w14:paraId="0B11A091" w14:textId="4048921A" w:rsidR="00370320" w:rsidRPr="00590C30" w:rsidRDefault="00143014" w:rsidP="00992DD1">
      <w:pPr>
        <w:spacing w:after="0" w:line="240" w:lineRule="auto"/>
        <w:jc w:val="left"/>
      </w:pPr>
      <w:r>
        <w:br w:type="page"/>
      </w:r>
      <w:r w:rsidR="00370320" w:rsidRPr="00590C30">
        <w:lastRenderedPageBreak/>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427A7E" w14:paraId="26ECB3EE" w14:textId="77777777" w:rsidTr="00427A7E">
        <w:tc>
          <w:tcPr>
            <w:tcW w:w="1368" w:type="dxa"/>
            <w:tcBorders>
              <w:bottom w:val="single" w:sz="4" w:space="0" w:color="auto"/>
            </w:tcBorders>
            <w:shd w:val="clear" w:color="auto" w:fill="auto"/>
          </w:tcPr>
          <w:p w14:paraId="292C8554" w14:textId="77777777" w:rsidR="00370320" w:rsidRPr="00427A7E" w:rsidRDefault="00370320" w:rsidP="00427A7E">
            <w:pPr>
              <w:pStyle w:val="CardHeader"/>
              <w:rPr>
                <w:b w:val="0"/>
                <w:bCs/>
              </w:rPr>
            </w:pPr>
            <w:r w:rsidRPr="00427A7E">
              <w:rPr>
                <w:b w:val="0"/>
                <w:bCs/>
              </w:rPr>
              <w:t>Option</w:t>
            </w:r>
          </w:p>
        </w:tc>
        <w:tc>
          <w:tcPr>
            <w:tcW w:w="8208" w:type="dxa"/>
            <w:tcBorders>
              <w:bottom w:val="single" w:sz="4" w:space="0" w:color="auto"/>
            </w:tcBorders>
            <w:shd w:val="clear" w:color="auto" w:fill="auto"/>
          </w:tcPr>
          <w:p w14:paraId="2C03C015" w14:textId="77777777" w:rsidR="00370320" w:rsidRPr="00427A7E" w:rsidRDefault="00370320" w:rsidP="00427A7E">
            <w:pPr>
              <w:pStyle w:val="CardHeader"/>
              <w:rPr>
                <w:b w:val="0"/>
                <w:bCs/>
              </w:rPr>
            </w:pPr>
            <w:r w:rsidRPr="00427A7E">
              <w:rPr>
                <w:b w:val="0"/>
                <w:bCs/>
              </w:rPr>
              <w:t>Meaning</w:t>
            </w:r>
          </w:p>
        </w:tc>
      </w:tr>
      <w:tr w:rsidR="00370320" w:rsidRPr="00590C30" w14:paraId="635FBA2E" w14:textId="77777777" w:rsidTr="00427A7E">
        <w:tc>
          <w:tcPr>
            <w:tcW w:w="1368" w:type="dxa"/>
            <w:tcBorders>
              <w:top w:val="single" w:sz="4" w:space="0" w:color="auto"/>
            </w:tcBorders>
            <w:shd w:val="clear" w:color="auto" w:fill="auto"/>
          </w:tcPr>
          <w:p w14:paraId="16E458D8" w14:textId="77777777" w:rsidR="00370320" w:rsidRPr="00590C30" w:rsidRDefault="00370320" w:rsidP="00427A7E">
            <w:pPr>
              <w:pStyle w:val="TCaseControl"/>
            </w:pPr>
            <w:r w:rsidRPr="00590C30">
              <w:t>ALL</w:t>
            </w:r>
          </w:p>
        </w:tc>
        <w:tc>
          <w:tcPr>
            <w:tcW w:w="8208" w:type="dxa"/>
            <w:tcBorders>
              <w:top w:val="single" w:sz="4" w:space="0" w:color="auto"/>
            </w:tcBorders>
            <w:shd w:val="clear" w:color="auto" w:fill="auto"/>
          </w:tcPr>
          <w:p w14:paraId="51311782" w14:textId="29F94DD4" w:rsidR="00370320" w:rsidRPr="00590C30" w:rsidRDefault="00DA2BCC" w:rsidP="00427A7E">
            <w:pPr>
              <w:pStyle w:val="TCaseControl"/>
            </w:pPr>
            <w:r>
              <w:t>All relevant output is requested</w:t>
            </w:r>
            <w:r w:rsidR="00370320" w:rsidRPr="00590C30">
              <w:t>.</w:t>
            </w:r>
          </w:p>
        </w:tc>
      </w:tr>
      <w:tr w:rsidR="00370320" w:rsidRPr="00590C30" w14:paraId="0BFF5EC3" w14:textId="77777777" w:rsidTr="00427A7E">
        <w:tc>
          <w:tcPr>
            <w:tcW w:w="1368" w:type="dxa"/>
            <w:shd w:val="clear" w:color="auto" w:fill="auto"/>
          </w:tcPr>
          <w:p w14:paraId="62BB7664" w14:textId="77777777" w:rsidR="00370320" w:rsidRPr="00590C30" w:rsidRDefault="00370320" w:rsidP="00427A7E">
            <w:pPr>
              <w:pStyle w:val="TCaseControl"/>
            </w:pPr>
            <w:r w:rsidRPr="00590C30">
              <w:t>n</w:t>
            </w:r>
          </w:p>
        </w:tc>
        <w:tc>
          <w:tcPr>
            <w:tcW w:w="8208" w:type="dxa"/>
            <w:shd w:val="clear" w:color="auto" w:fill="auto"/>
          </w:tcPr>
          <w:p w14:paraId="4CB9B91D" w14:textId="15EDC20C" w:rsidR="00370320" w:rsidRPr="00590C30" w:rsidRDefault="00370320" w:rsidP="00427A7E">
            <w:pPr>
              <w:pStyle w:val="TCaseControl"/>
            </w:pPr>
            <w:r w:rsidRPr="00590C30">
              <w:t>ID of a SET Case Control entry previously defined.</w:t>
            </w:r>
            <w:r w:rsidR="009928DD">
              <w:t xml:space="preserve"> </w:t>
            </w:r>
            <w:r w:rsidR="00DA2BCC">
              <w:t xml:space="preserve">Relevant output </w:t>
            </w:r>
            <w:r w:rsidRPr="00590C30">
              <w:t xml:space="preserve">defined by SET n will be </w:t>
            </w:r>
            <w:r w:rsidR="00DA2BCC">
              <w:t>requested</w:t>
            </w:r>
            <w:r w:rsidRPr="00590C30">
              <w:t>.</w:t>
            </w:r>
            <w:r w:rsidR="009928DD">
              <w:t xml:space="preserve"> </w:t>
            </w:r>
            <w:r w:rsidRPr="00590C30">
              <w:t>Integer &gt; 0, no default value.</w:t>
            </w:r>
          </w:p>
        </w:tc>
      </w:tr>
      <w:tr w:rsidR="00427A7E" w:rsidRPr="00590C30" w14:paraId="706C6B47" w14:textId="77777777" w:rsidTr="00427A7E">
        <w:tc>
          <w:tcPr>
            <w:tcW w:w="1368" w:type="dxa"/>
            <w:shd w:val="clear" w:color="auto" w:fill="auto"/>
          </w:tcPr>
          <w:p w14:paraId="4FC3DEBC" w14:textId="5E0BC22E" w:rsidR="00427A7E" w:rsidRPr="00590C30" w:rsidRDefault="00427A7E" w:rsidP="00427A7E">
            <w:pPr>
              <w:pStyle w:val="TCaseControl"/>
            </w:pPr>
            <w:r w:rsidRPr="00590C30">
              <w:t>NONE</w:t>
            </w:r>
          </w:p>
        </w:tc>
        <w:tc>
          <w:tcPr>
            <w:tcW w:w="8208" w:type="dxa"/>
            <w:shd w:val="clear" w:color="auto" w:fill="auto"/>
          </w:tcPr>
          <w:p w14:paraId="2844BF52" w14:textId="0ED7E376" w:rsidR="00427A7E" w:rsidRPr="00590C30" w:rsidRDefault="00427A7E" w:rsidP="00427A7E">
            <w:pPr>
              <w:pStyle w:val="TCaseControl"/>
            </w:pPr>
            <w:r w:rsidRPr="00590C30">
              <w:t xml:space="preserve">No </w:t>
            </w:r>
            <w:r w:rsidR="00DA2BCC">
              <w:t>output</w:t>
            </w:r>
            <w:r w:rsidRPr="00590C30">
              <w:t>.</w:t>
            </w:r>
          </w:p>
        </w:tc>
      </w:tr>
      <w:tr w:rsidR="00427A7E" w:rsidRPr="00590C30" w14:paraId="509FBF68" w14:textId="77777777" w:rsidTr="00427A7E">
        <w:tc>
          <w:tcPr>
            <w:tcW w:w="1368" w:type="dxa"/>
            <w:shd w:val="clear" w:color="auto" w:fill="auto"/>
          </w:tcPr>
          <w:p w14:paraId="20612A9C" w14:textId="042547D7" w:rsidR="00427A7E" w:rsidRPr="00590C30" w:rsidRDefault="00427A7E" w:rsidP="00427A7E">
            <w:pPr>
              <w:pStyle w:val="TCaseControl"/>
            </w:pPr>
            <w:r>
              <w:t>PRINT</w:t>
            </w:r>
          </w:p>
        </w:tc>
        <w:tc>
          <w:tcPr>
            <w:tcW w:w="8208" w:type="dxa"/>
            <w:shd w:val="clear" w:color="auto" w:fill="auto"/>
          </w:tcPr>
          <w:p w14:paraId="4AAC5759" w14:textId="342DF593" w:rsidR="00427A7E" w:rsidRPr="00590C30" w:rsidRDefault="00427A7E" w:rsidP="00427A7E">
            <w:pPr>
              <w:pStyle w:val="TCaseControl"/>
            </w:pPr>
            <w:r>
              <w:t xml:space="preserve">The output will go to the </w:t>
            </w:r>
            <w:proofErr w:type="gramStart"/>
            <w:r w:rsidRPr="007C2DD4">
              <w:rPr>
                <w:i/>
                <w:iCs/>
              </w:rPr>
              <w:t>filename</w:t>
            </w:r>
            <w:r>
              <w:t>.F</w:t>
            </w:r>
            <w:proofErr w:type="gramEnd"/>
            <w:r>
              <w:t>06 file (ASCII). This file</w:t>
            </w:r>
            <w:r w:rsidR="008F4244">
              <w:t xml:space="preserve"> can be parsed</w:t>
            </w:r>
            <w:r>
              <w:t xml:space="preserve"> with a utility created by the MYSTRAN project (</w:t>
            </w:r>
            <w:r w:rsidR="008F4244">
              <w:t>S</w:t>
            </w:r>
            <w:r>
              <w:t>ee Remark</w:t>
            </w:r>
            <w:r w:rsidR="008F4244">
              <w:t xml:space="preserve"> 8</w:t>
            </w:r>
            <w:r>
              <w:t>).</w:t>
            </w:r>
          </w:p>
        </w:tc>
      </w:tr>
      <w:tr w:rsidR="00427A7E" w:rsidRPr="00590C30" w14:paraId="7C36859D" w14:textId="77777777" w:rsidTr="00427A7E">
        <w:tc>
          <w:tcPr>
            <w:tcW w:w="1368" w:type="dxa"/>
            <w:shd w:val="clear" w:color="auto" w:fill="auto"/>
          </w:tcPr>
          <w:p w14:paraId="6D14D535" w14:textId="581C67B8" w:rsidR="00427A7E" w:rsidRDefault="00427A7E" w:rsidP="00427A7E">
            <w:pPr>
              <w:pStyle w:val="TCaseControl"/>
            </w:pPr>
            <w:r>
              <w:t>PLOT</w:t>
            </w:r>
          </w:p>
        </w:tc>
        <w:tc>
          <w:tcPr>
            <w:tcW w:w="8208" w:type="dxa"/>
            <w:shd w:val="clear" w:color="auto" w:fill="auto"/>
          </w:tcPr>
          <w:p w14:paraId="53443F20" w14:textId="67BF4FDC" w:rsidR="00427A7E" w:rsidRDefault="00427A7E" w:rsidP="00427A7E">
            <w:pPr>
              <w:pStyle w:val="TCaseControl"/>
            </w:pPr>
            <w:r>
              <w:t xml:space="preserve">The output will go to the </w:t>
            </w:r>
            <w:r w:rsidRPr="007C2DD4">
              <w:rPr>
                <w:i/>
                <w:iCs/>
              </w:rPr>
              <w:t>filename</w:t>
            </w:r>
            <w:r>
              <w:t>.OP2 file (B</w:t>
            </w:r>
            <w:r w:rsidR="00791A77">
              <w:t>inary</w:t>
            </w:r>
            <w:r>
              <w:t>)</w:t>
            </w:r>
          </w:p>
        </w:tc>
      </w:tr>
      <w:tr w:rsidR="00427A7E" w:rsidRPr="00590C30" w14:paraId="20C3C0CE" w14:textId="77777777" w:rsidTr="00427A7E">
        <w:tc>
          <w:tcPr>
            <w:tcW w:w="1368" w:type="dxa"/>
            <w:shd w:val="clear" w:color="auto" w:fill="auto"/>
          </w:tcPr>
          <w:p w14:paraId="6E9BF637" w14:textId="4C91CC72" w:rsidR="00427A7E" w:rsidRDefault="00427A7E" w:rsidP="00427A7E">
            <w:pPr>
              <w:pStyle w:val="TCaseControl"/>
            </w:pPr>
            <w:r w:rsidRPr="00427A7E">
              <w:rPr>
                <w:color w:val="2F5496" w:themeColor="accent1" w:themeShade="BF"/>
              </w:rPr>
              <w:t>PUNCH</w:t>
            </w:r>
          </w:p>
        </w:tc>
        <w:tc>
          <w:tcPr>
            <w:tcW w:w="8208" w:type="dxa"/>
            <w:shd w:val="clear" w:color="auto" w:fill="auto"/>
          </w:tcPr>
          <w:p w14:paraId="7041A0D3" w14:textId="20BADE4D" w:rsidR="00427A7E" w:rsidRDefault="00427A7E" w:rsidP="00427A7E">
            <w:pPr>
              <w:pStyle w:val="TCaseControl"/>
            </w:pPr>
            <w:r w:rsidRPr="00427A7E">
              <w:rPr>
                <w:color w:val="2F5496" w:themeColor="accent1" w:themeShade="BF"/>
              </w:rPr>
              <w:t xml:space="preserve">The output will go to the </w:t>
            </w:r>
            <w:r w:rsidRPr="00427A7E">
              <w:rPr>
                <w:i/>
                <w:color w:val="2F5496" w:themeColor="accent1" w:themeShade="BF"/>
              </w:rPr>
              <w:t>filename</w:t>
            </w:r>
            <w:r w:rsidRPr="00427A7E">
              <w:rPr>
                <w:color w:val="2F5496" w:themeColor="accent1" w:themeShade="BF"/>
              </w:rPr>
              <w:t>.PCH file</w:t>
            </w:r>
            <w:r w:rsidR="00E76471">
              <w:rPr>
                <w:color w:val="2F5496" w:themeColor="accent1" w:themeShade="BF"/>
              </w:rPr>
              <w:t xml:space="preserve"> (ASCII)</w:t>
            </w:r>
            <w:r w:rsidRPr="00427A7E">
              <w:rPr>
                <w:color w:val="2F5496" w:themeColor="accent1" w:themeShade="BF"/>
              </w:rPr>
              <w:t xml:space="preserve">. </w:t>
            </w:r>
            <w:r w:rsidR="00EE1CAC">
              <w:rPr>
                <w:color w:val="2F5496" w:themeColor="accent1" w:themeShade="BF"/>
              </w:rPr>
              <w:t xml:space="preserve">This format is easier to parse that the F06. </w:t>
            </w:r>
            <w:r w:rsidRPr="00427A7E">
              <w:rPr>
                <w:color w:val="2F5496" w:themeColor="accent1" w:themeShade="BF"/>
              </w:rPr>
              <w:t>NOTE: The PCH file output needs to be evaluated father (4/20/2024).</w:t>
            </w:r>
          </w:p>
        </w:tc>
      </w:tr>
    </w:tbl>
    <w:p w14:paraId="7F29010B" w14:textId="77777777" w:rsidR="00370320" w:rsidRPr="00590C30" w:rsidRDefault="00370320" w:rsidP="00C40DDB">
      <w:pPr>
        <w:pStyle w:val="CardSpacing"/>
      </w:pPr>
    </w:p>
    <w:p w14:paraId="6319F350" w14:textId="38DB9F32" w:rsidR="00370320" w:rsidRPr="00E80610" w:rsidRDefault="00370320" w:rsidP="00A06410">
      <w:pPr>
        <w:pStyle w:val="CardHeader"/>
      </w:pPr>
      <w:r w:rsidRPr="00E80610">
        <w:t>Remarks:</w:t>
      </w:r>
    </w:p>
    <w:p w14:paraId="39F23B74" w14:textId="7320AD3D" w:rsidR="008F4244" w:rsidRDefault="008F4244" w:rsidP="00143014">
      <w:pPr>
        <w:pStyle w:val="Remarks"/>
        <w:spacing w:after="100"/>
      </w:pPr>
      <w:r>
        <w:t>1.</w:t>
      </w:r>
      <w:r>
        <w:tab/>
        <w:t>Optional entries are surrounded by brackets.</w:t>
      </w:r>
    </w:p>
    <w:p w14:paraId="1A471F06" w14:textId="4E391842" w:rsidR="00D61BE4" w:rsidRDefault="00370320" w:rsidP="00143014">
      <w:pPr>
        <w:pStyle w:val="Remarks"/>
        <w:spacing w:after="100"/>
      </w:pPr>
      <w:r w:rsidRPr="00590C30">
        <w:t>2.</w:t>
      </w:r>
      <w:r w:rsidRPr="00590C30">
        <w:tab/>
      </w:r>
      <w:r w:rsidR="00791A77" w:rsidRPr="00CC19C0">
        <w:t>If no output file is requested, the only file output file will be the F06</w:t>
      </w:r>
      <w:r w:rsidR="00791A77">
        <w:t xml:space="preserve"> (default output is PRINT to F06)</w:t>
      </w:r>
      <w:r w:rsidR="00791A77" w:rsidRPr="00CC19C0">
        <w:t>.</w:t>
      </w:r>
    </w:p>
    <w:p w14:paraId="32A2C78C" w14:textId="6D636B91" w:rsidR="00D61BE4" w:rsidRDefault="00D61BE4" w:rsidP="00143014">
      <w:pPr>
        <w:pStyle w:val="Remarks"/>
        <w:spacing w:after="100"/>
      </w:pPr>
      <w:r>
        <w:t>3.</w:t>
      </w:r>
      <w:r>
        <w:tab/>
        <w:t>If a NEU (Neutral File) is desired, use “PARAM, POST, -1” in the BDF/DAT file.</w:t>
      </w:r>
      <w:r w:rsidR="008F4244">
        <w:t xml:space="preserve"> This file will be created regardless of the options that are used.</w:t>
      </w:r>
    </w:p>
    <w:p w14:paraId="29CE191B" w14:textId="77777777" w:rsidR="00D61BE4" w:rsidRDefault="00D61BE4" w:rsidP="00143014">
      <w:pPr>
        <w:pStyle w:val="Remarks"/>
        <w:spacing w:after="100"/>
      </w:pPr>
      <w:r>
        <w:t>4.</w:t>
      </w:r>
      <w:r>
        <w:tab/>
        <w:t>The “PARAM, POST” entry has no effect on whether or not the OP2 is created. This is unlike some other NASTRAN versions.</w:t>
      </w:r>
    </w:p>
    <w:p w14:paraId="1731B9E4" w14:textId="36D90004" w:rsidR="008F4244" w:rsidRPr="00590C30" w:rsidRDefault="008F4244" w:rsidP="00143014">
      <w:pPr>
        <w:pStyle w:val="Remarks"/>
        <w:spacing w:after="100"/>
      </w:pPr>
      <w:r>
        <w:t>5.</w:t>
      </w:r>
      <w:r>
        <w:tab/>
      </w:r>
      <w:r w:rsidRPr="00590C30">
        <w:t>NONE is used to override an overall output request made above the SUBCASE level.</w:t>
      </w:r>
    </w:p>
    <w:p w14:paraId="33F6B0CB" w14:textId="3DE25BB1" w:rsidR="00791A77" w:rsidRDefault="00791A77" w:rsidP="00143014">
      <w:pPr>
        <w:pStyle w:val="Remarks"/>
        <w:spacing w:after="100"/>
      </w:pPr>
      <w:r>
        <w:t>6.</w:t>
      </w:r>
      <w:r>
        <w:tab/>
        <w:t>The first four letters are the shorthand version of the full name. For example, both DISPLACMENT and DISP are acceptable.</w:t>
      </w:r>
    </w:p>
    <w:p w14:paraId="67102633" w14:textId="700E2A43" w:rsidR="008F4244" w:rsidRDefault="008F4244" w:rsidP="00143014">
      <w:pPr>
        <w:pStyle w:val="Remarks"/>
        <w:spacing w:after="100"/>
      </w:pPr>
      <w:r>
        <w:t>7.</w:t>
      </w:r>
      <w:r>
        <w:tab/>
        <w:t xml:space="preserve">The ANS file (ASCII) is a MYSTRAN specific format that is similar to </w:t>
      </w:r>
      <w:r w:rsidR="00FF0AA2">
        <w:t>the</w:t>
      </w:r>
      <w:r>
        <w:t xml:space="preserve"> F06, but is more compact. It is called by us</w:t>
      </w:r>
      <w:r w:rsidR="00FF0AA2">
        <w:t>ing</w:t>
      </w:r>
      <w:r>
        <w:t xml:space="preserve"> the DEBUG, 200, 1 card in the bulk data section (See DEBUG). A PRINT request </w:t>
      </w:r>
      <w:r w:rsidR="00FF0AA2">
        <w:t>must also be made (or an absence of any option – the default is to PRINT).</w:t>
      </w:r>
    </w:p>
    <w:p w14:paraId="2B458ACB" w14:textId="130C062E" w:rsidR="00370320" w:rsidRPr="00590C30" w:rsidRDefault="008F4244" w:rsidP="00143014">
      <w:pPr>
        <w:pStyle w:val="Remarks"/>
        <w:spacing w:after="100"/>
      </w:pPr>
      <w:r>
        <w:t>8</w:t>
      </w:r>
      <w:r w:rsidR="00791A77">
        <w:t>.</w:t>
      </w:r>
      <w:r w:rsidR="00791A77">
        <w:tab/>
        <w:t xml:space="preserve">The MYSTRAN project developed a </w:t>
      </w:r>
      <w:r>
        <w:t>utility</w:t>
      </w:r>
      <w:r w:rsidR="00791A77">
        <w:t xml:space="preserve"> that parse</w:t>
      </w:r>
      <w:r>
        <w:t>s</w:t>
      </w:r>
      <w:r w:rsidR="00791A77">
        <w:t xml:space="preserve"> a F06 file. This tool can create a </w:t>
      </w:r>
      <w:r w:rsidR="00791A77" w:rsidRPr="008F4244">
        <w:t xml:space="preserve">customized output of the data in </w:t>
      </w:r>
      <w:r w:rsidRPr="008F4244">
        <w:t xml:space="preserve">a </w:t>
      </w:r>
      <w:r w:rsidR="00791A77" w:rsidRPr="008F4244">
        <w:t>format that is convenient for processing the d</w:t>
      </w:r>
      <w:r w:rsidRPr="008F4244">
        <w:t>ata</w:t>
      </w:r>
      <w:r>
        <w:t>:</w:t>
      </w:r>
      <w:r w:rsidRPr="008F4244">
        <w:t xml:space="preserve"> https://github.com/Bruno02468/nastools</w:t>
      </w:r>
    </w:p>
    <w:p w14:paraId="25EA68C9" w14:textId="77777777" w:rsidR="00370320" w:rsidRPr="002E696B" w:rsidRDefault="00370320" w:rsidP="004C6C23">
      <w:pPr>
        <w:pStyle w:val="Corner"/>
      </w:pPr>
      <w:r w:rsidRPr="00590C30">
        <w:br w:type="page"/>
      </w:r>
      <w:bookmarkStart w:id="1419" w:name="_Toc27120824"/>
      <w:bookmarkStart w:id="1420" w:name="_Toc27120935"/>
      <w:bookmarkStart w:id="1421" w:name="_Toc27121575"/>
      <w:bookmarkStart w:id="1422" w:name="_Toc27121679"/>
      <w:bookmarkStart w:id="1423" w:name="_Toc27196859"/>
      <w:bookmarkStart w:id="1424" w:name="_Toc27196964"/>
      <w:bookmarkStart w:id="1425" w:name="_Toc27198235"/>
      <w:bookmarkStart w:id="1426" w:name="_Toc27202757"/>
      <w:bookmarkStart w:id="1427" w:name="_Toc27206215"/>
      <w:bookmarkStart w:id="1428" w:name="_Toc27206320"/>
      <w:bookmarkStart w:id="1429" w:name="_Toc27217228"/>
      <w:bookmarkStart w:id="1430" w:name="_Toc27217333"/>
      <w:bookmarkStart w:id="1431" w:name="_Toc27217437"/>
      <w:bookmarkStart w:id="1432" w:name="_Toc27217810"/>
      <w:bookmarkStart w:id="1433" w:name="_Toc27217914"/>
      <w:bookmarkStart w:id="1434" w:name="_Toc27296319"/>
      <w:bookmarkStart w:id="1435" w:name="_Toc27393827"/>
      <w:bookmarkStart w:id="1436" w:name="_Toc27479843"/>
      <w:bookmarkStart w:id="1437" w:name="_Toc27717222"/>
      <w:r w:rsidRPr="002E696B">
        <w:lastRenderedPageBreak/>
        <w:t>ECHO</w:t>
      </w:r>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p>
    <w:p w14:paraId="44AA3DE6" w14:textId="77777777" w:rsidR="00370320" w:rsidRPr="00663E02" w:rsidRDefault="00370320" w:rsidP="008472B7">
      <w:pPr>
        <w:pStyle w:val="Heading2"/>
      </w:pPr>
      <w:bookmarkStart w:id="1438" w:name="_Toc28327019"/>
      <w:bookmarkStart w:id="1439" w:name="_Toc28600350"/>
      <w:bookmarkStart w:id="1440" w:name="_Toc164640659"/>
      <w:r w:rsidRPr="00663E02">
        <w:t>ECHO</w:t>
      </w:r>
      <w:bookmarkEnd w:id="1438"/>
      <w:bookmarkEnd w:id="1439"/>
      <w:bookmarkEnd w:id="1440"/>
    </w:p>
    <w:p w14:paraId="141D02BC" w14:textId="77777777" w:rsidR="00014289" w:rsidRDefault="00014289" w:rsidP="00DF44C9">
      <w:pPr>
        <w:pStyle w:val="SpecialSpace"/>
      </w:pPr>
    </w:p>
    <w:p w14:paraId="1C2DB011" w14:textId="5A29E402" w:rsidR="00370320" w:rsidRPr="00590C30" w:rsidRDefault="00370320" w:rsidP="00A06410">
      <w:pPr>
        <w:pStyle w:val="CardHeader"/>
      </w:pPr>
      <w:r w:rsidRPr="00590C30">
        <w:t>Description:</w:t>
      </w:r>
    </w:p>
    <w:p w14:paraId="5E1B085D" w14:textId="2381DF7D" w:rsidR="00370320" w:rsidRPr="00590C30" w:rsidRDefault="00370320" w:rsidP="00E16AD6">
      <w:r w:rsidRPr="00590C30">
        <w:t>R</w:t>
      </w:r>
      <w:r>
        <w:t>equests that the input data file</w:t>
      </w:r>
      <w:r w:rsidRPr="00590C30">
        <w:t xml:space="preserve"> be echoed in the output file</w:t>
      </w:r>
      <w:r w:rsidR="00C84C77">
        <w:t>.</w:t>
      </w:r>
    </w:p>
    <w:p w14:paraId="40BC6BCE" w14:textId="77777777" w:rsidR="00014289" w:rsidRDefault="00014289" w:rsidP="00C40DDB">
      <w:pPr>
        <w:pStyle w:val="CardSpacing"/>
      </w:pPr>
    </w:p>
    <w:p w14:paraId="40D0D687" w14:textId="1A6AEAF6" w:rsidR="00370320" w:rsidRPr="00590C30" w:rsidRDefault="00370320" w:rsidP="00A06410">
      <w:pPr>
        <w:pStyle w:val="CardHeader"/>
      </w:pPr>
      <w:r w:rsidRPr="00590C30">
        <w:t>Format:</w:t>
      </w:r>
    </w:p>
    <w:p w14:paraId="1860B976" w14:textId="0805075E" w:rsidR="00370320" w:rsidRPr="00063F7B" w:rsidRDefault="00DD0D0B" w:rsidP="00DD0D0B">
      <w:pPr>
        <w:jc w:val="left"/>
      </w:pPr>
      <m:oMathPara>
        <m:oMathParaPr>
          <m:jc m:val="left"/>
        </m:oMathParaPr>
        <m:oMath>
          <m:r>
            <m:rPr>
              <m:nor/>
            </m:rPr>
            <m:t>ECHO</m:t>
          </m:r>
          <m:r>
            <m:rPr>
              <m:nor/>
            </m:rPr>
            <w:rPr>
              <w:rFonts w:ascii="Cambria Math"/>
            </w:rPr>
            <m:t xml:space="preserve"> </m:t>
          </m:r>
          <m:r>
            <m:rPr>
              <m:nor/>
            </m:rPr>
            <m:t>=</m:t>
          </m:r>
          <m:r>
            <m:rPr>
              <m:nor/>
            </m:rPr>
            <w:rPr>
              <w:rFonts w:ascii="Cambria Math"/>
            </w: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NONE</m:t>
                    </m:r>
                  </m:e>
                </m:mr>
                <m:mr>
                  <m:e>
                    <m:bar>
                      <m:barPr>
                        <m:ctrlPr>
                          <w:rPr>
                            <w:rFonts w:ascii="Cambria Math" w:hAnsi="Cambria Math"/>
                          </w:rPr>
                        </m:ctrlPr>
                      </m:barPr>
                      <m:e>
                        <m:r>
                          <m:rPr>
                            <m:nor/>
                          </m:rPr>
                          <m:t>UNSORT</m:t>
                        </m:r>
                      </m:e>
                    </m:bar>
                    <m:ctrlPr>
                      <w:rPr>
                        <w:rFonts w:ascii="Cambria Math" w:hAnsi="Cambria Math"/>
                        <w:i/>
                      </w:rPr>
                    </m:ctrlPr>
                  </m:e>
                </m:mr>
              </m:m>
            </m:e>
          </m:d>
        </m:oMath>
      </m:oMathPara>
    </w:p>
    <w:p w14:paraId="39E8E94C" w14:textId="77777777" w:rsidR="00014289" w:rsidRDefault="00014289" w:rsidP="00C40DDB">
      <w:pPr>
        <w:pStyle w:val="CardSpacing"/>
      </w:pPr>
    </w:p>
    <w:p w14:paraId="0CF92857" w14:textId="12C4994A" w:rsidR="00370320" w:rsidRPr="00590C30" w:rsidRDefault="00370320" w:rsidP="00A06410">
      <w:pPr>
        <w:pStyle w:val="CardHeader"/>
      </w:pPr>
      <w:r w:rsidRPr="00590C30">
        <w:t>Examples:</w:t>
      </w:r>
    </w:p>
    <w:p w14:paraId="40552027" w14:textId="77777777" w:rsidR="00370320" w:rsidRPr="00590C30" w:rsidRDefault="00370320" w:rsidP="00370320">
      <w:r w:rsidRPr="00590C30">
        <w:t>ECHO = NONE</w:t>
      </w:r>
    </w:p>
    <w:p w14:paraId="4F68213E" w14:textId="77777777" w:rsidR="00014289" w:rsidRDefault="00014289" w:rsidP="00C40DDB">
      <w:pPr>
        <w:pStyle w:val="CardSpacing"/>
      </w:pPr>
    </w:p>
    <w:p w14:paraId="73FEB9C8" w14:textId="374AE60C" w:rsidR="00370320" w:rsidRPr="00590C30" w:rsidRDefault="00370320" w:rsidP="00A0641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0BC0B512" w14:textId="77777777" w:rsidTr="00FB76A5">
        <w:tc>
          <w:tcPr>
            <w:tcW w:w="1368" w:type="dxa"/>
            <w:tcBorders>
              <w:bottom w:val="single" w:sz="4" w:space="0" w:color="auto"/>
            </w:tcBorders>
            <w:shd w:val="clear" w:color="auto" w:fill="auto"/>
          </w:tcPr>
          <w:p w14:paraId="0250CCB5" w14:textId="77777777" w:rsidR="00370320" w:rsidRPr="00672047" w:rsidRDefault="00370320" w:rsidP="00672047">
            <w:pPr>
              <w:pStyle w:val="CardHeader"/>
              <w:rPr>
                <w:b w:val="0"/>
                <w:bCs/>
              </w:rPr>
            </w:pPr>
            <w:r w:rsidRPr="00672047">
              <w:rPr>
                <w:b w:val="0"/>
                <w:bCs/>
              </w:rPr>
              <w:t>Option</w:t>
            </w:r>
          </w:p>
        </w:tc>
        <w:tc>
          <w:tcPr>
            <w:tcW w:w="8208" w:type="dxa"/>
            <w:tcBorders>
              <w:bottom w:val="single" w:sz="4" w:space="0" w:color="auto"/>
            </w:tcBorders>
            <w:shd w:val="clear" w:color="auto" w:fill="auto"/>
          </w:tcPr>
          <w:p w14:paraId="70C9E0C4" w14:textId="77777777" w:rsidR="00370320" w:rsidRPr="00672047" w:rsidRDefault="00370320" w:rsidP="00672047">
            <w:pPr>
              <w:pStyle w:val="CardHeader"/>
              <w:rPr>
                <w:b w:val="0"/>
                <w:bCs/>
              </w:rPr>
            </w:pPr>
            <w:r w:rsidRPr="00672047">
              <w:rPr>
                <w:b w:val="0"/>
                <w:bCs/>
              </w:rPr>
              <w:t>Meaning</w:t>
            </w:r>
          </w:p>
        </w:tc>
      </w:tr>
      <w:tr w:rsidR="00370320" w:rsidRPr="00590C30" w14:paraId="3E3D80C5" w14:textId="77777777" w:rsidTr="00FB76A5">
        <w:tc>
          <w:tcPr>
            <w:tcW w:w="1368" w:type="dxa"/>
            <w:tcBorders>
              <w:top w:val="single" w:sz="4" w:space="0" w:color="auto"/>
            </w:tcBorders>
            <w:shd w:val="clear" w:color="auto" w:fill="auto"/>
          </w:tcPr>
          <w:p w14:paraId="08893FAD" w14:textId="77777777" w:rsidR="00370320" w:rsidRPr="00590C30" w:rsidRDefault="00370320" w:rsidP="00FB76A5">
            <w:pPr>
              <w:pStyle w:val="TCaseControl"/>
            </w:pPr>
            <w:r w:rsidRPr="00590C30">
              <w:t>NONE</w:t>
            </w:r>
          </w:p>
        </w:tc>
        <w:tc>
          <w:tcPr>
            <w:tcW w:w="8208" w:type="dxa"/>
            <w:tcBorders>
              <w:top w:val="single" w:sz="4" w:space="0" w:color="auto"/>
            </w:tcBorders>
            <w:shd w:val="clear" w:color="auto" w:fill="auto"/>
          </w:tcPr>
          <w:p w14:paraId="145C9143" w14:textId="77777777" w:rsidR="00370320" w:rsidRPr="00590C30" w:rsidRDefault="00370320" w:rsidP="00FB76A5">
            <w:pPr>
              <w:pStyle w:val="TCaseControl"/>
            </w:pPr>
            <w:r>
              <w:t>No echo of the input data file</w:t>
            </w:r>
            <w:r w:rsidRPr="00590C30">
              <w:t xml:space="preserve"> will be in the output file.</w:t>
            </w:r>
          </w:p>
        </w:tc>
      </w:tr>
      <w:tr w:rsidR="00370320" w:rsidRPr="00590C30" w14:paraId="0FF133EA" w14:textId="77777777" w:rsidTr="00FB76A5">
        <w:tc>
          <w:tcPr>
            <w:tcW w:w="1368" w:type="dxa"/>
            <w:shd w:val="clear" w:color="auto" w:fill="auto"/>
          </w:tcPr>
          <w:p w14:paraId="17291972" w14:textId="77777777" w:rsidR="00370320" w:rsidRPr="00590C30" w:rsidRDefault="00370320" w:rsidP="00FB76A5">
            <w:pPr>
              <w:pStyle w:val="TCaseControl"/>
            </w:pPr>
            <w:r w:rsidRPr="00590C30">
              <w:t>UNSORT</w:t>
            </w:r>
          </w:p>
        </w:tc>
        <w:tc>
          <w:tcPr>
            <w:tcW w:w="8208" w:type="dxa"/>
            <w:shd w:val="clear" w:color="auto" w:fill="auto"/>
          </w:tcPr>
          <w:p w14:paraId="1EC1E815" w14:textId="77777777" w:rsidR="00370320" w:rsidRPr="00590C30" w:rsidRDefault="00370320" w:rsidP="00FB76A5">
            <w:pPr>
              <w:pStyle w:val="TCaseControl"/>
            </w:pPr>
            <w:r>
              <w:t>The echo of the data file</w:t>
            </w:r>
            <w:r w:rsidRPr="00590C30">
              <w:t xml:space="preserve"> in the output will be in the same entr</w:t>
            </w:r>
            <w:r>
              <w:t>y order that the input data file</w:t>
            </w:r>
            <w:r w:rsidRPr="00590C30">
              <w:t xml:space="preserve"> is in.</w:t>
            </w:r>
          </w:p>
        </w:tc>
      </w:tr>
    </w:tbl>
    <w:p w14:paraId="50D39C05" w14:textId="0638704D" w:rsidR="00370320" w:rsidRPr="009928DD" w:rsidRDefault="00370320" w:rsidP="00370320">
      <w:pPr>
        <w:rPr>
          <w:sz w:val="22"/>
          <w:u w:val="single"/>
        </w:rPr>
      </w:pPr>
    </w:p>
    <w:p w14:paraId="61155C5B" w14:textId="77777777" w:rsidR="00370320" w:rsidRPr="002E696B" w:rsidRDefault="00370320" w:rsidP="004C6C23">
      <w:pPr>
        <w:pStyle w:val="Corner"/>
      </w:pPr>
      <w:r w:rsidRPr="00590C30">
        <w:br w:type="page"/>
      </w:r>
      <w:bookmarkStart w:id="1441" w:name="_Toc27120825"/>
      <w:bookmarkStart w:id="1442" w:name="_Toc27120936"/>
      <w:bookmarkStart w:id="1443" w:name="_Toc27121576"/>
      <w:bookmarkStart w:id="1444" w:name="_Toc27121680"/>
      <w:bookmarkStart w:id="1445" w:name="_Toc27196860"/>
      <w:bookmarkStart w:id="1446" w:name="_Toc27196965"/>
      <w:bookmarkStart w:id="1447" w:name="_Toc27198236"/>
      <w:bookmarkStart w:id="1448" w:name="_Toc27202758"/>
      <w:bookmarkStart w:id="1449" w:name="_Toc27206216"/>
      <w:bookmarkStart w:id="1450" w:name="_Toc27206321"/>
      <w:bookmarkStart w:id="1451" w:name="_Toc27217229"/>
      <w:bookmarkStart w:id="1452" w:name="_Toc27217334"/>
      <w:bookmarkStart w:id="1453" w:name="_Toc27217438"/>
      <w:bookmarkStart w:id="1454" w:name="_Toc27217811"/>
      <w:bookmarkStart w:id="1455" w:name="_Toc27217915"/>
      <w:bookmarkStart w:id="1456" w:name="_Toc27296320"/>
      <w:bookmarkStart w:id="1457" w:name="_Toc27393828"/>
      <w:bookmarkStart w:id="1458" w:name="_Toc27479844"/>
      <w:bookmarkStart w:id="1459" w:name="_Toc27717223"/>
      <w:r w:rsidRPr="002E696B">
        <w:lastRenderedPageBreak/>
        <w:t>ELDATA</w:t>
      </w:r>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p>
    <w:p w14:paraId="09A49AA8" w14:textId="77777777" w:rsidR="00370320" w:rsidRPr="00820E8B" w:rsidRDefault="00370320" w:rsidP="008472B7">
      <w:pPr>
        <w:pStyle w:val="Heading2"/>
      </w:pPr>
      <w:bookmarkStart w:id="1460" w:name="_Toc28327020"/>
      <w:bookmarkStart w:id="1461" w:name="_Toc28600351"/>
      <w:bookmarkStart w:id="1462" w:name="_Toc164640660"/>
      <w:r w:rsidRPr="00820E8B">
        <w:t>ELDATA</w:t>
      </w:r>
      <w:bookmarkEnd w:id="1460"/>
      <w:bookmarkEnd w:id="1461"/>
      <w:bookmarkEnd w:id="1462"/>
    </w:p>
    <w:p w14:paraId="12A58995" w14:textId="77777777" w:rsidR="00014289" w:rsidRDefault="00014289" w:rsidP="00DF44C9">
      <w:pPr>
        <w:pStyle w:val="SpecialSpace"/>
      </w:pPr>
    </w:p>
    <w:p w14:paraId="1317ADAA" w14:textId="2E217A94" w:rsidR="00370320" w:rsidRPr="00590C30" w:rsidRDefault="00370320" w:rsidP="00A06410">
      <w:pPr>
        <w:pStyle w:val="CardHeader"/>
      </w:pPr>
      <w:r w:rsidRPr="00590C30">
        <w:t>Description:</w:t>
      </w:r>
    </w:p>
    <w:p w14:paraId="2D56C474" w14:textId="328EA571" w:rsidR="00370320" w:rsidRPr="00C470AB" w:rsidRDefault="00370320" w:rsidP="00E16AD6">
      <w:pPr>
        <w:rPr>
          <w:color w:val="2F5496" w:themeColor="accent1" w:themeShade="BF"/>
        </w:rPr>
      </w:pPr>
      <w:r w:rsidRPr="00590C30">
        <w:t>Requests output of element data from the element matrix generation subroutines for selected elements.</w:t>
      </w:r>
      <w:r w:rsidR="009928DD">
        <w:t xml:space="preserve"> </w:t>
      </w:r>
      <w:r w:rsidRPr="00590C30">
        <w:t>The data is written to files separate from the standard output file.</w:t>
      </w:r>
      <w:r w:rsidR="009928DD">
        <w:t xml:space="preserve"> </w:t>
      </w:r>
      <w:r w:rsidRPr="00590C30">
        <w:t>Description of the data items that can be output is given in the table below.</w:t>
      </w:r>
      <w:r w:rsidR="009928DD">
        <w:t xml:space="preserve"> </w:t>
      </w:r>
      <w:r w:rsidRPr="00590C30">
        <w:t>The output files that the data is written</w:t>
      </w:r>
      <w:r>
        <w:t xml:space="preserve"> to are described in the MYSTRAN Installation and Run Manual</w:t>
      </w:r>
      <w:r w:rsidRPr="00590C30">
        <w:t>.</w:t>
      </w:r>
      <w:r w:rsidR="00C470AB">
        <w:t xml:space="preserve"> </w:t>
      </w:r>
      <w:r w:rsidR="00C470AB" w:rsidRPr="00C470AB">
        <w:rPr>
          <w:color w:val="2F5496" w:themeColor="accent1" w:themeShade="BF"/>
        </w:rPr>
        <w:t>This card needs a</w:t>
      </w:r>
      <w:r w:rsidR="00C470AB">
        <w:rPr>
          <w:color w:val="2F5496" w:themeColor="accent1" w:themeShade="BF"/>
        </w:rPr>
        <w:t xml:space="preserve"> review/</w:t>
      </w:r>
      <w:r w:rsidR="00C470AB" w:rsidRPr="00C470AB">
        <w:rPr>
          <w:color w:val="2F5496" w:themeColor="accent1" w:themeShade="BF"/>
        </w:rPr>
        <w:t>update.</w:t>
      </w:r>
    </w:p>
    <w:p w14:paraId="3C5298FB" w14:textId="77777777" w:rsidR="00014289" w:rsidRDefault="00014289" w:rsidP="00C40DDB">
      <w:pPr>
        <w:pStyle w:val="CardSpacing"/>
      </w:pPr>
    </w:p>
    <w:p w14:paraId="548D4FD2" w14:textId="72748032" w:rsidR="00370320" w:rsidRPr="00590C30" w:rsidRDefault="00370320" w:rsidP="00A06410">
      <w:pPr>
        <w:pStyle w:val="CardHeader"/>
      </w:pPr>
      <w:r w:rsidRPr="00590C30">
        <w:t>Format</w:t>
      </w:r>
      <w:r w:rsidR="00A06410">
        <w:t>:</w:t>
      </w:r>
    </w:p>
    <w:p w14:paraId="39076D59" w14:textId="420B9826" w:rsidR="00370320" w:rsidRPr="00D460B0" w:rsidRDefault="00D460B0" w:rsidP="00D460B0">
      <m:oMathPara>
        <m:oMathParaPr>
          <m:jc m:val="left"/>
        </m:oMathParaPr>
        <m:oMath>
          <m:r>
            <m:rPr>
              <m:nor/>
            </m:rPr>
            <m:t>ELDA</m:t>
          </m:r>
          <m:r>
            <m:rPr>
              <m:sty m:val="p"/>
            </m:rPr>
            <w:rPr>
              <w:rFonts w:ascii="Cambria Math" w:hAnsi="Cambria Math"/>
            </w:rPr>
            <m:t>[</m:t>
          </m:r>
          <m:r>
            <m:rPr>
              <m:nor/>
            </m:rPr>
            <m:t>TA</m:t>
          </m:r>
          <m:r>
            <m:rPr>
              <m:sty m:val="p"/>
            </m:rPr>
            <w:rPr>
              <w:rFonts w:ascii="Cambria Math" w:hAnsi="Cambria Math"/>
            </w:rPr>
            <m:t>]</m:t>
          </m:r>
          <m:d>
            <m:dPr>
              <m:begChr m:val="{"/>
              <m:endChr m:val="}"/>
              <m:ctrlPr>
                <w:rPr>
                  <w:rFonts w:ascii="Cambria Math" w:hAnsi="Cambria Math"/>
                  <w:i/>
                </w:rPr>
              </m:ctrlPr>
            </m:dPr>
            <m:e>
              <m:r>
                <w:rPr>
                  <w:rFonts w:ascii="Cambria Math" w:hAnsi="Cambria Math"/>
                </w:rPr>
                <m:t>(m</m:t>
              </m:r>
              <m:d>
                <m:dPr>
                  <m:begChr m:val="["/>
                  <m:endChr m:val="]"/>
                  <m:ctrlPr>
                    <w:rPr>
                      <w:rFonts w:ascii="Cambria Math" w:hAnsi="Cambria Math"/>
                      <w:i/>
                    </w:rPr>
                  </m:ctrlPr>
                </m:dPr>
                <m:e>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t>
                            </m:r>
                            <m:bar>
                              <m:barPr>
                                <m:ctrlPr>
                                  <w:rPr>
                                    <w:rFonts w:ascii="Cambria Math" w:hAnsi="Cambria Math"/>
                                  </w:rPr>
                                </m:ctrlPr>
                              </m:barPr>
                              <m:e>
                                <m:r>
                                  <m:rPr>
                                    <m:nor/>
                                  </m:rPr>
                                  <m:t>PRINT</m:t>
                                </m:r>
                              </m:e>
                            </m:bar>
                          </m:e>
                        </m:mr>
                        <m:mr>
                          <m:e>
                            <m:r>
                              <m:rPr>
                                <m:nor/>
                              </m:rPr>
                              <m:t>,FIJFIL</m:t>
                            </m:r>
                            <m:ctrlPr>
                              <w:rPr>
                                <w:rFonts w:ascii="Cambria Math" w:hAnsi="Cambria Math"/>
                              </w:rPr>
                            </m:ctrlPr>
                          </m:e>
                        </m:mr>
                        <m:mr>
                          <m:e>
                            <m:r>
                              <m:rPr>
                                <m:nor/>
                              </m:rPr>
                              <m:t>,BOTH</m:t>
                            </m:r>
                            <m:ctrlPr>
                              <w:rPr>
                                <w:rFonts w:ascii="Cambria Math" w:hAnsi="Cambria Math"/>
                              </w:rPr>
                            </m:ctrlPr>
                          </m:e>
                        </m:mr>
                      </m:m>
                    </m:e>
                  </m:d>
                </m:e>
              </m:d>
              <m:r>
                <w:rPr>
                  <w:rFonts w:ascii="Cambria Math" w:hAnsi="Cambria Math"/>
                </w:rPr>
                <m:t>)</m:t>
              </m:r>
            </m:e>
          </m:d>
          <m:r>
            <m:rPr>
              <m:nor/>
            </m:rPr>
            <m:t xml:space="preserve"> = </m:t>
          </m:r>
          <m:d>
            <m:dPr>
              <m:begChr m:val="{"/>
              <m:endChr m:val="}"/>
              <m:ctrlPr>
                <w:rPr>
                  <w:rFonts w:ascii="Cambria Math" w:hAnsi="Cambria Math"/>
                  <w:i/>
                </w:rPr>
              </m:ctrlPr>
            </m:dPr>
            <m:e>
              <m:m>
                <m:mPr>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p w14:paraId="366C69E4" w14:textId="77777777" w:rsidR="00014289" w:rsidRDefault="00014289" w:rsidP="00C40DDB">
      <w:pPr>
        <w:pStyle w:val="CardSpacing"/>
      </w:pPr>
    </w:p>
    <w:p w14:paraId="682D5AE2" w14:textId="77DED9C9" w:rsidR="00370320" w:rsidRPr="00590C30" w:rsidRDefault="00370320" w:rsidP="00A0641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880"/>
        <w:gridCol w:w="6696"/>
      </w:tblGrid>
      <w:tr w:rsidR="00AA3778" w:rsidRPr="00590C30" w14:paraId="56653025" w14:textId="77777777" w:rsidTr="00FE28C0">
        <w:tc>
          <w:tcPr>
            <w:tcW w:w="2880" w:type="dxa"/>
          </w:tcPr>
          <w:p w14:paraId="6FC72695" w14:textId="3744A695" w:rsidR="00AA3778" w:rsidRPr="00590C30" w:rsidRDefault="00AA3778" w:rsidP="00F37A26">
            <w:pPr>
              <w:pStyle w:val="TCaseControl"/>
            </w:pPr>
            <w:r w:rsidRPr="00AA3778">
              <w:t>ELDATA(</w:t>
            </w:r>
            <w:proofErr w:type="gramStart"/>
            <w:r w:rsidRPr="00AA3778">
              <w:t>4,BOTH</w:t>
            </w:r>
            <w:proofErr w:type="gramEnd"/>
            <w:r w:rsidRPr="00AA3778">
              <w:t>) = 2</w:t>
            </w:r>
          </w:p>
        </w:tc>
        <w:tc>
          <w:tcPr>
            <w:tcW w:w="6696" w:type="dxa"/>
          </w:tcPr>
          <w:p w14:paraId="46200B7A" w14:textId="2E074198" w:rsidR="00AA3778" w:rsidRPr="00590C30" w:rsidRDefault="00AA3778" w:rsidP="00F37A26">
            <w:pPr>
              <w:pStyle w:val="TCaseControl"/>
            </w:pPr>
            <w:r w:rsidRPr="00AA3778">
              <w:t xml:space="preserve">print </w:t>
            </w:r>
            <w:proofErr w:type="gramStart"/>
            <w:r w:rsidRPr="00AA3778">
              <w:t>to .BUG</w:t>
            </w:r>
            <w:proofErr w:type="gramEnd"/>
            <w:r w:rsidRPr="00AA3778">
              <w:t xml:space="preserve"> output </w:t>
            </w:r>
            <w:proofErr w:type="spellStart"/>
            <w:r w:rsidRPr="00AA3778">
              <w:t>file,and</w:t>
            </w:r>
            <w:proofErr w:type="spellEnd"/>
            <w:r w:rsidRPr="00AA3778">
              <w:t xml:space="preserve"> write to unformatted </w:t>
            </w:r>
            <w:proofErr w:type="spellStart"/>
            <w:r w:rsidRPr="00AA3778">
              <w:t>file,elem</w:t>
            </w:r>
            <w:proofErr w:type="spellEnd"/>
            <w:r w:rsidRPr="00AA3778">
              <w:t xml:space="preserve"> data item 4 for SET 2 </w:t>
            </w:r>
            <w:proofErr w:type="spellStart"/>
            <w:r w:rsidRPr="00AA3778">
              <w:t>elems</w:t>
            </w:r>
            <w:proofErr w:type="spellEnd"/>
            <w:r w:rsidR="00FE28C0">
              <w:t>.</w:t>
            </w:r>
          </w:p>
        </w:tc>
      </w:tr>
      <w:tr w:rsidR="00AA3778" w:rsidRPr="00590C30" w14:paraId="5C7891F5" w14:textId="77777777" w:rsidTr="00FE28C0">
        <w:tc>
          <w:tcPr>
            <w:tcW w:w="2880" w:type="dxa"/>
          </w:tcPr>
          <w:p w14:paraId="02F4D9B5" w14:textId="19AF4775" w:rsidR="00AA3778" w:rsidRPr="00590C30" w:rsidRDefault="00AA3778" w:rsidP="00F37A26">
            <w:pPr>
              <w:pStyle w:val="TCaseControl"/>
            </w:pPr>
            <w:proofErr w:type="gramStart"/>
            <w:r w:rsidRPr="00AA3778">
              <w:t>ELDATA(</w:t>
            </w:r>
            <w:proofErr w:type="gramEnd"/>
            <w:r w:rsidRPr="00AA3778">
              <w:t>3) = 9</w:t>
            </w:r>
          </w:p>
        </w:tc>
        <w:tc>
          <w:tcPr>
            <w:tcW w:w="6696" w:type="dxa"/>
          </w:tcPr>
          <w:p w14:paraId="06509534" w14:textId="676C318B" w:rsidR="00AA3778" w:rsidRPr="00590C30" w:rsidRDefault="00AA3778" w:rsidP="00F37A26">
            <w:pPr>
              <w:pStyle w:val="TCaseControl"/>
            </w:pPr>
            <w:r w:rsidRPr="00AA3778">
              <w:t xml:space="preserve">print to .BUG file the output of </w:t>
            </w:r>
            <w:proofErr w:type="spellStart"/>
            <w:r w:rsidRPr="00AA3778">
              <w:t>elem</w:t>
            </w:r>
            <w:proofErr w:type="spellEnd"/>
            <w:r w:rsidRPr="00AA3778">
              <w:t xml:space="preserve"> data item 3 for </w:t>
            </w:r>
            <w:proofErr w:type="spellStart"/>
            <w:r w:rsidRPr="00AA3778">
              <w:t>elems</w:t>
            </w:r>
            <w:proofErr w:type="spellEnd"/>
            <w:r w:rsidRPr="00AA3778">
              <w:t xml:space="preserve"> included in SET 9</w:t>
            </w:r>
            <w:r w:rsidR="00FE28C0">
              <w:t>.</w:t>
            </w:r>
          </w:p>
        </w:tc>
      </w:tr>
      <w:tr w:rsidR="00AA3778" w:rsidRPr="00590C30" w14:paraId="42DD5268" w14:textId="77777777" w:rsidTr="00FE28C0">
        <w:tc>
          <w:tcPr>
            <w:tcW w:w="2880" w:type="dxa"/>
          </w:tcPr>
          <w:p w14:paraId="6763F2AD" w14:textId="5221E397" w:rsidR="00AA3778" w:rsidRPr="00AA3778" w:rsidRDefault="00AA3778" w:rsidP="00F37A26">
            <w:pPr>
              <w:pStyle w:val="TCaseControl"/>
            </w:pPr>
            <w:r w:rsidRPr="00AA3778">
              <w:t>ELDATA(</w:t>
            </w:r>
            <w:proofErr w:type="gramStart"/>
            <w:r w:rsidRPr="00AA3778">
              <w:t>2,FIJFIL</w:t>
            </w:r>
            <w:proofErr w:type="gramEnd"/>
            <w:r w:rsidRPr="00AA3778">
              <w:t>) = ALL</w:t>
            </w:r>
          </w:p>
        </w:tc>
        <w:tc>
          <w:tcPr>
            <w:tcW w:w="6696" w:type="dxa"/>
          </w:tcPr>
          <w:p w14:paraId="0061CC0A" w14:textId="3CB58CB8" w:rsidR="00AA3778" w:rsidRDefault="00AA3778" w:rsidP="00F37A26">
            <w:pPr>
              <w:pStyle w:val="TCaseControl"/>
            </w:pPr>
            <w:r w:rsidRPr="00AA3778">
              <w:t xml:space="preserve">write </w:t>
            </w:r>
            <w:proofErr w:type="spellStart"/>
            <w:r w:rsidRPr="00AA3778">
              <w:t>elem</w:t>
            </w:r>
            <w:proofErr w:type="spellEnd"/>
            <w:r w:rsidRPr="00AA3778">
              <w:t xml:space="preserve"> data item 2 for all </w:t>
            </w:r>
            <w:proofErr w:type="spellStart"/>
            <w:r w:rsidRPr="00AA3778">
              <w:t>elems</w:t>
            </w:r>
            <w:proofErr w:type="spellEnd"/>
            <w:r w:rsidRPr="00AA3778">
              <w:t xml:space="preserve"> to unformatted file</w:t>
            </w:r>
            <w:r w:rsidR="00FE28C0">
              <w:t>.</w:t>
            </w:r>
          </w:p>
        </w:tc>
      </w:tr>
    </w:tbl>
    <w:p w14:paraId="5F4EDED3" w14:textId="77777777" w:rsidR="00AA3778" w:rsidRDefault="00AA3778" w:rsidP="00C40DDB">
      <w:pPr>
        <w:pStyle w:val="CardSpacing"/>
      </w:pPr>
    </w:p>
    <w:p w14:paraId="39E7B8B8" w14:textId="782720D3" w:rsidR="00370320" w:rsidRPr="00590C30" w:rsidRDefault="00370320" w:rsidP="00A0641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557C92DA" w14:textId="77777777" w:rsidTr="00FB76A5">
        <w:tc>
          <w:tcPr>
            <w:tcW w:w="1368" w:type="dxa"/>
            <w:tcBorders>
              <w:bottom w:val="single" w:sz="4" w:space="0" w:color="auto"/>
            </w:tcBorders>
            <w:shd w:val="clear" w:color="auto" w:fill="auto"/>
          </w:tcPr>
          <w:p w14:paraId="09A649D2" w14:textId="77777777" w:rsidR="00370320" w:rsidRPr="00672047" w:rsidRDefault="00370320" w:rsidP="00672047">
            <w:pPr>
              <w:pStyle w:val="CardHeader"/>
              <w:rPr>
                <w:b w:val="0"/>
                <w:bCs/>
              </w:rPr>
            </w:pPr>
            <w:r w:rsidRPr="00672047">
              <w:rPr>
                <w:b w:val="0"/>
                <w:bCs/>
              </w:rPr>
              <w:t>Option</w:t>
            </w:r>
          </w:p>
        </w:tc>
        <w:tc>
          <w:tcPr>
            <w:tcW w:w="8208" w:type="dxa"/>
            <w:tcBorders>
              <w:bottom w:val="single" w:sz="4" w:space="0" w:color="auto"/>
            </w:tcBorders>
            <w:shd w:val="clear" w:color="auto" w:fill="auto"/>
          </w:tcPr>
          <w:p w14:paraId="4B6AA659" w14:textId="77777777" w:rsidR="00370320" w:rsidRPr="00672047" w:rsidRDefault="00370320" w:rsidP="00672047">
            <w:pPr>
              <w:pStyle w:val="CardHeader"/>
              <w:rPr>
                <w:b w:val="0"/>
                <w:bCs/>
              </w:rPr>
            </w:pPr>
            <w:r w:rsidRPr="00672047">
              <w:rPr>
                <w:b w:val="0"/>
                <w:bCs/>
              </w:rPr>
              <w:t>Meaning</w:t>
            </w:r>
          </w:p>
        </w:tc>
      </w:tr>
      <w:tr w:rsidR="00370320" w:rsidRPr="00590C30" w14:paraId="7ABA452B" w14:textId="77777777" w:rsidTr="00FB76A5">
        <w:tc>
          <w:tcPr>
            <w:tcW w:w="1368" w:type="dxa"/>
            <w:tcBorders>
              <w:top w:val="single" w:sz="4" w:space="0" w:color="auto"/>
            </w:tcBorders>
            <w:shd w:val="clear" w:color="auto" w:fill="auto"/>
          </w:tcPr>
          <w:p w14:paraId="22A33677" w14:textId="77777777" w:rsidR="00370320" w:rsidRPr="00590C30" w:rsidRDefault="00370320" w:rsidP="00FB76A5">
            <w:pPr>
              <w:pStyle w:val="TCaseControl"/>
            </w:pPr>
            <w:r>
              <w:t>m</w:t>
            </w:r>
          </w:p>
        </w:tc>
        <w:tc>
          <w:tcPr>
            <w:tcW w:w="8208" w:type="dxa"/>
            <w:tcBorders>
              <w:top w:val="single" w:sz="4" w:space="0" w:color="auto"/>
            </w:tcBorders>
            <w:shd w:val="clear" w:color="auto" w:fill="auto"/>
          </w:tcPr>
          <w:p w14:paraId="6A6D35EA" w14:textId="77777777" w:rsidR="00370320" w:rsidRPr="00590C30" w:rsidRDefault="00370320" w:rsidP="00FB76A5">
            <w:pPr>
              <w:pStyle w:val="TCaseControl"/>
            </w:pPr>
            <w:r w:rsidRPr="00590C30">
              <w:t>Defines which element data items are to be output (see table below)</w:t>
            </w:r>
          </w:p>
        </w:tc>
      </w:tr>
      <w:tr w:rsidR="00370320" w:rsidRPr="00590C30" w14:paraId="20C454A5" w14:textId="77777777" w:rsidTr="00FB76A5">
        <w:tc>
          <w:tcPr>
            <w:tcW w:w="1368" w:type="dxa"/>
            <w:shd w:val="clear" w:color="auto" w:fill="auto"/>
          </w:tcPr>
          <w:p w14:paraId="39F2C494" w14:textId="77777777" w:rsidR="00370320" w:rsidRPr="00590C30" w:rsidRDefault="00370320" w:rsidP="00FB76A5">
            <w:pPr>
              <w:pStyle w:val="TCaseControl"/>
            </w:pPr>
            <w:r w:rsidRPr="00590C30">
              <w:t>ALL</w:t>
            </w:r>
          </w:p>
        </w:tc>
        <w:tc>
          <w:tcPr>
            <w:tcW w:w="8208" w:type="dxa"/>
            <w:shd w:val="clear" w:color="auto" w:fill="auto"/>
          </w:tcPr>
          <w:p w14:paraId="316C3F47" w14:textId="77777777" w:rsidR="00370320" w:rsidRPr="00590C30" w:rsidRDefault="00370320" w:rsidP="00FB76A5">
            <w:pPr>
              <w:pStyle w:val="TCaseControl"/>
            </w:pPr>
            <w:r>
              <w:t>Data items m</w:t>
            </w:r>
            <w:r w:rsidRPr="00590C30">
              <w:t xml:space="preserve"> for all elements will be output.</w:t>
            </w:r>
          </w:p>
        </w:tc>
      </w:tr>
      <w:tr w:rsidR="00370320" w:rsidRPr="00590C30" w14:paraId="4CB5FF5A" w14:textId="77777777" w:rsidTr="00FB76A5">
        <w:tc>
          <w:tcPr>
            <w:tcW w:w="1368" w:type="dxa"/>
            <w:shd w:val="clear" w:color="auto" w:fill="auto"/>
          </w:tcPr>
          <w:p w14:paraId="5441C5EA" w14:textId="77777777" w:rsidR="00370320" w:rsidRPr="00590C30" w:rsidRDefault="00370320" w:rsidP="00FB76A5">
            <w:pPr>
              <w:pStyle w:val="TCaseControl"/>
            </w:pPr>
            <w:r>
              <w:t>n</w:t>
            </w:r>
          </w:p>
        </w:tc>
        <w:tc>
          <w:tcPr>
            <w:tcW w:w="8208" w:type="dxa"/>
            <w:shd w:val="clear" w:color="auto" w:fill="auto"/>
          </w:tcPr>
          <w:p w14:paraId="7A5291F3" w14:textId="2D6144D0" w:rsidR="00370320" w:rsidRPr="00590C30" w:rsidRDefault="00370320" w:rsidP="00FB76A5">
            <w:pPr>
              <w:pStyle w:val="TCaseControl"/>
            </w:pPr>
            <w:r w:rsidRPr="00590C30">
              <w:t>ID of a SET Case Control entry previously defined.</w:t>
            </w:r>
            <w:r w:rsidR="009928DD">
              <w:t xml:space="preserve"> </w:t>
            </w:r>
            <w:r>
              <w:t>Element data for item m</w:t>
            </w:r>
            <w:r w:rsidRPr="00590C30">
              <w:t xml:space="preserve"> defined by SET n will be output.</w:t>
            </w:r>
            <w:r w:rsidR="009928DD">
              <w:t xml:space="preserve"> </w:t>
            </w:r>
            <w:r w:rsidRPr="00590C30">
              <w:t>Integer &gt; 0, no default value.</w:t>
            </w:r>
          </w:p>
        </w:tc>
      </w:tr>
      <w:tr w:rsidR="00370320" w:rsidRPr="00590C30" w14:paraId="4BE8942B" w14:textId="77777777" w:rsidTr="00FB76A5">
        <w:tc>
          <w:tcPr>
            <w:tcW w:w="1368" w:type="dxa"/>
            <w:shd w:val="clear" w:color="auto" w:fill="auto"/>
          </w:tcPr>
          <w:p w14:paraId="664D6280" w14:textId="77777777" w:rsidR="00370320" w:rsidRPr="00590C30" w:rsidRDefault="00370320" w:rsidP="00FB76A5">
            <w:pPr>
              <w:pStyle w:val="TCaseControl"/>
            </w:pPr>
            <w:r w:rsidRPr="00590C30">
              <w:t>NONE</w:t>
            </w:r>
          </w:p>
        </w:tc>
        <w:tc>
          <w:tcPr>
            <w:tcW w:w="8208" w:type="dxa"/>
            <w:shd w:val="clear" w:color="auto" w:fill="auto"/>
          </w:tcPr>
          <w:p w14:paraId="41C8B585" w14:textId="77777777" w:rsidR="00370320" w:rsidRPr="00590C30" w:rsidRDefault="00370320" w:rsidP="00FB76A5">
            <w:pPr>
              <w:pStyle w:val="TCaseControl"/>
            </w:pPr>
            <w:r w:rsidRPr="00590C30">
              <w:t>No element data items will be output.</w:t>
            </w:r>
          </w:p>
        </w:tc>
      </w:tr>
    </w:tbl>
    <w:p w14:paraId="34892231" w14:textId="77777777" w:rsidR="00370320" w:rsidRPr="00590C30" w:rsidRDefault="00370320" w:rsidP="00163724">
      <w:pPr>
        <w:pStyle w:val="CardSpacing"/>
      </w:pPr>
    </w:p>
    <w:p w14:paraId="0BF19336" w14:textId="6CFFC217" w:rsidR="00370320" w:rsidRPr="00E80610" w:rsidRDefault="00370320" w:rsidP="00A06410">
      <w:pPr>
        <w:pStyle w:val="CardHeader"/>
      </w:pPr>
      <w:r w:rsidRPr="00E80610">
        <w:t>Remarks:</w:t>
      </w:r>
    </w:p>
    <w:p w14:paraId="6FB70B98" w14:textId="77777777" w:rsidR="00370320" w:rsidRPr="00590C30" w:rsidRDefault="00370320" w:rsidP="001B4613">
      <w:pPr>
        <w:pStyle w:val="Remarks"/>
      </w:pPr>
      <w:r w:rsidRPr="00590C30">
        <w:lastRenderedPageBreak/>
        <w:t>1.</w:t>
      </w:r>
      <w:r w:rsidRPr="00590C30">
        <w:tab/>
        <w:t>NONE is used to override an overall output request made above the SUBCASE level.</w:t>
      </w:r>
    </w:p>
    <w:p w14:paraId="53AB43EE" w14:textId="48678F8F" w:rsidR="00370320" w:rsidRPr="00590C30" w:rsidRDefault="00370320" w:rsidP="001B4613">
      <w:pPr>
        <w:pStyle w:val="Remarks"/>
      </w:pPr>
      <w:r w:rsidRPr="00590C30">
        <w:t>2.</w:t>
      </w:r>
      <w:r w:rsidRPr="00590C30">
        <w:tab/>
        <w:t>See table below for a description of the data items that can be output</w:t>
      </w:r>
      <w:r w:rsidR="00C84C77">
        <w:t>.</w:t>
      </w:r>
    </w:p>
    <w:p w14:paraId="6C59F140" w14:textId="0D4B3792" w:rsidR="00370320" w:rsidRPr="00992DD1" w:rsidRDefault="00370320" w:rsidP="00FE28C0">
      <w:pPr>
        <w:tabs>
          <w:tab w:val="left" w:pos="360"/>
        </w:tabs>
        <w:jc w:val="left"/>
        <w:rPr>
          <w:rFonts w:ascii="Arial" w:hAnsi="Arial" w:cs="Arial"/>
          <w:b/>
          <w:bCs/>
        </w:rPr>
      </w:pPr>
      <w:r w:rsidRPr="00590C30">
        <w:br w:type="page"/>
      </w:r>
      <w:r w:rsidRPr="00992DD1">
        <w:rPr>
          <w:rFonts w:ascii="Arial" w:hAnsi="Arial" w:cs="Arial"/>
          <w:b/>
          <w:bCs/>
        </w:rPr>
        <w:lastRenderedPageBreak/>
        <w:t>Element Data Items Output for ELDATA Case Control Entry</w:t>
      </w:r>
    </w:p>
    <w:tbl>
      <w:tblPr>
        <w:tblW w:w="10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
        <w:gridCol w:w="6727"/>
        <w:gridCol w:w="1350"/>
        <w:gridCol w:w="1769"/>
      </w:tblGrid>
      <w:tr w:rsidR="00370320" w:rsidRPr="00992DD1" w14:paraId="614752B4" w14:textId="77777777" w:rsidTr="00FE28C0">
        <w:tc>
          <w:tcPr>
            <w:tcW w:w="378" w:type="dxa"/>
            <w:shd w:val="clear" w:color="auto" w:fill="D9D9D9" w:themeFill="background1" w:themeFillShade="D9"/>
          </w:tcPr>
          <w:p w14:paraId="1553C75F" w14:textId="77777777" w:rsidR="00370320" w:rsidRPr="00992DD1" w:rsidRDefault="00370320" w:rsidP="00FE28C0">
            <w:pPr>
              <w:spacing w:beforeLines="20" w:before="48" w:afterLines="20" w:after="48" w:line="192" w:lineRule="auto"/>
              <w:rPr>
                <w:rFonts w:ascii="Arial" w:hAnsi="Arial" w:cs="Arial"/>
                <w:b/>
                <w:bCs/>
              </w:rPr>
            </w:pPr>
          </w:p>
          <w:p w14:paraId="4A145763" w14:textId="77777777" w:rsidR="00370320" w:rsidRPr="00992DD1" w:rsidRDefault="00370320" w:rsidP="00FE28C0">
            <w:pPr>
              <w:spacing w:beforeLines="20" w:before="48" w:afterLines="20" w:after="48" w:line="192" w:lineRule="auto"/>
              <w:rPr>
                <w:rFonts w:ascii="Arial" w:hAnsi="Arial" w:cs="Arial"/>
                <w:b/>
                <w:bCs/>
              </w:rPr>
            </w:pPr>
          </w:p>
          <w:p w14:paraId="09693C92" w14:textId="77777777" w:rsidR="00370320" w:rsidRPr="00992DD1" w:rsidRDefault="00370320" w:rsidP="00FE28C0">
            <w:pPr>
              <w:spacing w:beforeLines="20" w:before="48" w:afterLines="20" w:after="48" w:line="192" w:lineRule="auto"/>
              <w:rPr>
                <w:rFonts w:ascii="Arial" w:hAnsi="Arial" w:cs="Arial"/>
                <w:b/>
                <w:bCs/>
              </w:rPr>
            </w:pPr>
            <w:r w:rsidRPr="00992DD1">
              <w:rPr>
                <w:rFonts w:ascii="Arial" w:hAnsi="Arial" w:cs="Arial"/>
                <w:b/>
                <w:bCs/>
              </w:rPr>
              <w:t>m</w:t>
            </w:r>
          </w:p>
        </w:tc>
        <w:tc>
          <w:tcPr>
            <w:tcW w:w="6727" w:type="dxa"/>
            <w:shd w:val="clear" w:color="auto" w:fill="D9D9D9" w:themeFill="background1" w:themeFillShade="D9"/>
          </w:tcPr>
          <w:p w14:paraId="25456B15" w14:textId="77777777" w:rsidR="00370320" w:rsidRPr="00992DD1" w:rsidRDefault="00370320" w:rsidP="00FE28C0">
            <w:pPr>
              <w:spacing w:beforeLines="20" w:before="48" w:afterLines="20" w:after="48" w:line="192" w:lineRule="auto"/>
              <w:rPr>
                <w:rFonts w:ascii="Arial" w:hAnsi="Arial" w:cs="Arial"/>
                <w:b/>
                <w:bCs/>
              </w:rPr>
            </w:pPr>
          </w:p>
          <w:p w14:paraId="7329C763" w14:textId="77777777" w:rsidR="00370320" w:rsidRPr="00992DD1" w:rsidRDefault="00370320" w:rsidP="00FE28C0">
            <w:pPr>
              <w:spacing w:beforeLines="20" w:before="48" w:afterLines="20" w:after="48" w:line="192" w:lineRule="auto"/>
              <w:rPr>
                <w:rFonts w:ascii="Arial" w:hAnsi="Arial" w:cs="Arial"/>
                <w:b/>
                <w:bCs/>
              </w:rPr>
            </w:pPr>
          </w:p>
          <w:p w14:paraId="24D31B1A" w14:textId="77777777" w:rsidR="00370320" w:rsidRPr="00992DD1" w:rsidRDefault="00370320" w:rsidP="00FE28C0">
            <w:pPr>
              <w:spacing w:beforeLines="20" w:before="48" w:afterLines="20" w:after="48" w:line="192" w:lineRule="auto"/>
              <w:rPr>
                <w:rFonts w:ascii="Arial" w:hAnsi="Arial" w:cs="Arial"/>
                <w:b/>
                <w:bCs/>
              </w:rPr>
            </w:pPr>
            <w:r w:rsidRPr="00992DD1">
              <w:rPr>
                <w:rFonts w:ascii="Arial" w:hAnsi="Arial" w:cs="Arial"/>
                <w:b/>
                <w:bCs/>
              </w:rPr>
              <w:t>Data Item(s) Output</w:t>
            </w:r>
          </w:p>
        </w:tc>
        <w:tc>
          <w:tcPr>
            <w:tcW w:w="1350" w:type="dxa"/>
            <w:shd w:val="clear" w:color="auto" w:fill="D9D9D9" w:themeFill="background1" w:themeFillShade="D9"/>
          </w:tcPr>
          <w:p w14:paraId="51C36AEB"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Printed</w:t>
            </w:r>
          </w:p>
          <w:p w14:paraId="50E9953C"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to</w:t>
            </w:r>
          </w:p>
          <w:p w14:paraId="2C0EECCC"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Text</w:t>
            </w:r>
          </w:p>
          <w:p w14:paraId="539F2B52"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File</w:t>
            </w:r>
          </w:p>
          <w:p w14:paraId="1C4DC122"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With</w:t>
            </w:r>
          </w:p>
          <w:p w14:paraId="6DF6EEBF"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Extension</w:t>
            </w:r>
          </w:p>
        </w:tc>
        <w:tc>
          <w:tcPr>
            <w:tcW w:w="1769" w:type="dxa"/>
            <w:shd w:val="clear" w:color="auto" w:fill="D9D9D9" w:themeFill="background1" w:themeFillShade="D9"/>
          </w:tcPr>
          <w:p w14:paraId="3531F479"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Written</w:t>
            </w:r>
          </w:p>
          <w:p w14:paraId="587C8CC3"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To</w:t>
            </w:r>
          </w:p>
          <w:p w14:paraId="3D3107A1"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Unformatted</w:t>
            </w:r>
          </w:p>
          <w:p w14:paraId="1CFE8FD2"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File</w:t>
            </w:r>
          </w:p>
          <w:p w14:paraId="6CE02714"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With</w:t>
            </w:r>
          </w:p>
          <w:p w14:paraId="6E482884"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Extension</w:t>
            </w:r>
          </w:p>
        </w:tc>
      </w:tr>
      <w:tr w:rsidR="00370320" w:rsidRPr="00590C30" w14:paraId="12A4443A" w14:textId="77777777" w:rsidTr="00FE28C0">
        <w:tc>
          <w:tcPr>
            <w:tcW w:w="378" w:type="dxa"/>
          </w:tcPr>
          <w:p w14:paraId="083C9BE2" w14:textId="77777777" w:rsidR="00370320" w:rsidRDefault="00370320" w:rsidP="00FE28C0">
            <w:pPr>
              <w:spacing w:beforeLines="30" w:before="72" w:afterLines="30" w:after="72" w:line="192" w:lineRule="auto"/>
            </w:pPr>
            <w:r>
              <w:t>0</w:t>
            </w:r>
          </w:p>
        </w:tc>
        <w:tc>
          <w:tcPr>
            <w:tcW w:w="6727" w:type="dxa"/>
          </w:tcPr>
          <w:p w14:paraId="1834F470" w14:textId="77777777" w:rsidR="00370320" w:rsidRPr="00590C30" w:rsidRDefault="00370320" w:rsidP="00FE28C0">
            <w:pPr>
              <w:spacing w:beforeLines="30" w:before="72" w:afterLines="30" w:after="72" w:line="192" w:lineRule="auto"/>
            </w:pPr>
            <w:r>
              <w:t>Actual and internal grid points and their basic coordinates</w:t>
            </w:r>
          </w:p>
        </w:tc>
        <w:tc>
          <w:tcPr>
            <w:tcW w:w="1350" w:type="dxa"/>
          </w:tcPr>
          <w:p w14:paraId="42921D2B" w14:textId="77777777" w:rsidR="00370320" w:rsidRPr="00590C30" w:rsidRDefault="00370320" w:rsidP="00FE28C0">
            <w:pPr>
              <w:spacing w:beforeLines="30" w:before="72" w:afterLines="30" w:after="72" w:line="192" w:lineRule="auto"/>
              <w:jc w:val="center"/>
            </w:pPr>
            <w:r>
              <w:t>BUG</w:t>
            </w:r>
          </w:p>
        </w:tc>
        <w:tc>
          <w:tcPr>
            <w:tcW w:w="1769" w:type="dxa"/>
          </w:tcPr>
          <w:p w14:paraId="7A75C219" w14:textId="77777777" w:rsidR="00370320" w:rsidRPr="00590C30" w:rsidRDefault="00370320" w:rsidP="00FE28C0">
            <w:pPr>
              <w:spacing w:beforeLines="30" w:before="72" w:afterLines="30" w:after="72" w:line="192" w:lineRule="auto"/>
              <w:jc w:val="center"/>
            </w:pPr>
          </w:p>
        </w:tc>
      </w:tr>
      <w:tr w:rsidR="00370320" w:rsidRPr="00590C30" w14:paraId="10E2DDCA" w14:textId="77777777" w:rsidTr="00FE28C0">
        <w:tc>
          <w:tcPr>
            <w:tcW w:w="378" w:type="dxa"/>
          </w:tcPr>
          <w:p w14:paraId="42DA2463" w14:textId="77777777" w:rsidR="00370320" w:rsidRPr="00590C30" w:rsidRDefault="00370320" w:rsidP="00FE28C0">
            <w:pPr>
              <w:spacing w:beforeLines="30" w:before="72" w:afterLines="30" w:after="72" w:line="192" w:lineRule="auto"/>
            </w:pPr>
            <w:r>
              <w:t>1</w:t>
            </w:r>
          </w:p>
        </w:tc>
        <w:tc>
          <w:tcPr>
            <w:tcW w:w="6727" w:type="dxa"/>
          </w:tcPr>
          <w:p w14:paraId="45B2B019" w14:textId="77777777" w:rsidR="00370320" w:rsidRPr="00590C30" w:rsidRDefault="00370320" w:rsidP="00FE28C0">
            <w:pPr>
              <w:spacing w:beforeLines="30" w:before="72" w:afterLines="30" w:after="72" w:line="192" w:lineRule="auto"/>
            </w:pPr>
            <w:bookmarkStart w:id="1463" w:name="_Hlk32436199"/>
            <w:r w:rsidRPr="00590C30">
              <w:t>Array of element property data.</w:t>
            </w:r>
          </w:p>
          <w:p w14:paraId="731A8985" w14:textId="77777777" w:rsidR="00370320" w:rsidRPr="00590C30" w:rsidRDefault="00370320" w:rsidP="00FE28C0">
            <w:pPr>
              <w:spacing w:beforeLines="10" w:before="24" w:after="10" w:line="192" w:lineRule="auto"/>
            </w:pPr>
            <w:r w:rsidRPr="00590C30">
              <w:t>Array of element material data.</w:t>
            </w:r>
          </w:p>
          <w:p w14:paraId="5C1A965F" w14:textId="77777777" w:rsidR="00370320" w:rsidRPr="00590C30" w:rsidRDefault="00370320" w:rsidP="00FE28C0">
            <w:pPr>
              <w:spacing w:beforeLines="10" w:before="24" w:after="10" w:line="192" w:lineRule="auto"/>
            </w:pPr>
            <w:r w:rsidRPr="00590C30">
              <w:t>Bar element v vector in basic coordinates.</w:t>
            </w:r>
          </w:p>
          <w:p w14:paraId="03079973" w14:textId="77777777" w:rsidR="00370320" w:rsidRPr="00590C30" w:rsidRDefault="00370320" w:rsidP="00FE28C0">
            <w:pPr>
              <w:spacing w:beforeLines="10" w:before="24" w:after="10" w:line="192" w:lineRule="auto"/>
            </w:pPr>
            <w:r w:rsidRPr="00590C30">
              <w:t>Bar pin flag data.</w:t>
            </w:r>
          </w:p>
          <w:p w14:paraId="55968992" w14:textId="77777777" w:rsidR="00370320" w:rsidRPr="00590C30" w:rsidRDefault="00370320" w:rsidP="00FE28C0">
            <w:pPr>
              <w:spacing w:beforeLines="10" w:before="24" w:after="10" w:line="192" w:lineRule="auto"/>
            </w:pPr>
            <w:r w:rsidRPr="00590C30">
              <w:t>Bar offsets.</w:t>
            </w:r>
          </w:p>
          <w:p w14:paraId="0B289A1C" w14:textId="77777777" w:rsidR="00370320" w:rsidRPr="00590C30" w:rsidRDefault="00370320" w:rsidP="00FE28C0">
            <w:pPr>
              <w:spacing w:beforeLines="10" w:before="24" w:after="10" w:line="192" w:lineRule="auto"/>
            </w:pPr>
            <w:r w:rsidRPr="00590C30">
              <w:t>TE coord</w:t>
            </w:r>
            <w:r>
              <w:t xml:space="preserve"> transform</w:t>
            </w:r>
            <w:r w:rsidRPr="00590C30">
              <w:t xml:space="preserve"> matrix (transforms a vector from basic to local </w:t>
            </w:r>
            <w:proofErr w:type="spellStart"/>
            <w:r w:rsidRPr="00590C30">
              <w:t>elem</w:t>
            </w:r>
            <w:proofErr w:type="spellEnd"/>
            <w:r w:rsidRPr="00590C30">
              <w:t xml:space="preserve"> coords).</w:t>
            </w:r>
          </w:p>
          <w:p w14:paraId="2FACD626" w14:textId="77777777" w:rsidR="00370320" w:rsidRPr="00590C30" w:rsidRDefault="00370320" w:rsidP="00FE28C0">
            <w:pPr>
              <w:spacing w:beforeLines="30" w:before="72" w:afterLines="30" w:after="72" w:line="192" w:lineRule="auto"/>
            </w:pPr>
            <w:r w:rsidRPr="00590C30">
              <w:t>Actual and internal grid points and local element coordinates.</w:t>
            </w:r>
            <w:bookmarkEnd w:id="1463"/>
          </w:p>
        </w:tc>
        <w:tc>
          <w:tcPr>
            <w:tcW w:w="1350" w:type="dxa"/>
          </w:tcPr>
          <w:p w14:paraId="14A04F91"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65192665" w14:textId="77777777" w:rsidR="00370320" w:rsidRPr="00590C30" w:rsidRDefault="00370320" w:rsidP="00FE28C0">
            <w:pPr>
              <w:spacing w:beforeLines="30" w:before="72" w:afterLines="30" w:after="72" w:line="192" w:lineRule="auto"/>
              <w:jc w:val="center"/>
            </w:pPr>
          </w:p>
        </w:tc>
      </w:tr>
      <w:tr w:rsidR="00370320" w:rsidRPr="00590C30" w14:paraId="6B295FCF" w14:textId="77777777" w:rsidTr="00FE28C0">
        <w:tc>
          <w:tcPr>
            <w:tcW w:w="378" w:type="dxa"/>
          </w:tcPr>
          <w:p w14:paraId="6A6353D7" w14:textId="77777777" w:rsidR="00370320" w:rsidRPr="00590C30" w:rsidRDefault="00370320" w:rsidP="00FE28C0">
            <w:pPr>
              <w:spacing w:beforeLines="30" w:before="72" w:afterLines="30" w:after="72" w:line="192" w:lineRule="auto"/>
            </w:pPr>
            <w:r>
              <w:t>2</w:t>
            </w:r>
          </w:p>
        </w:tc>
        <w:tc>
          <w:tcPr>
            <w:tcW w:w="6727" w:type="dxa"/>
          </w:tcPr>
          <w:p w14:paraId="7F94478D" w14:textId="77777777" w:rsidR="00370320" w:rsidRPr="00590C30" w:rsidRDefault="00370320" w:rsidP="00FE28C0">
            <w:pPr>
              <w:spacing w:beforeLines="30" w:before="72" w:afterLines="30" w:after="72" w:line="192" w:lineRule="auto"/>
            </w:pPr>
            <w:r>
              <w:t>Element thermal and pressure loads in local element coordinates</w:t>
            </w:r>
            <w:r w:rsidRPr="00590C30">
              <w:t>.</w:t>
            </w:r>
          </w:p>
        </w:tc>
        <w:tc>
          <w:tcPr>
            <w:tcW w:w="1350" w:type="dxa"/>
          </w:tcPr>
          <w:p w14:paraId="7689F45D"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257095A3" w14:textId="77777777" w:rsidR="00370320" w:rsidRPr="00590C30" w:rsidRDefault="00370320" w:rsidP="00FE28C0">
            <w:pPr>
              <w:spacing w:beforeLines="30" w:before="72" w:afterLines="30" w:after="72" w:line="192" w:lineRule="auto"/>
              <w:jc w:val="center"/>
            </w:pPr>
            <w:r w:rsidRPr="00590C30">
              <w:t>F21</w:t>
            </w:r>
          </w:p>
        </w:tc>
      </w:tr>
      <w:tr w:rsidR="00370320" w:rsidRPr="00590C30" w14:paraId="26AED242" w14:textId="77777777" w:rsidTr="00FE28C0">
        <w:tc>
          <w:tcPr>
            <w:tcW w:w="378" w:type="dxa"/>
          </w:tcPr>
          <w:p w14:paraId="2D4D80FC" w14:textId="77777777" w:rsidR="00370320" w:rsidRPr="00590C30" w:rsidRDefault="00370320" w:rsidP="00FE28C0">
            <w:pPr>
              <w:spacing w:beforeLines="30" w:before="72" w:afterLines="30" w:after="72" w:line="192" w:lineRule="auto"/>
            </w:pPr>
            <w:r>
              <w:t>3</w:t>
            </w:r>
          </w:p>
        </w:tc>
        <w:tc>
          <w:tcPr>
            <w:tcW w:w="6727" w:type="dxa"/>
          </w:tcPr>
          <w:p w14:paraId="115A15E5" w14:textId="77777777" w:rsidR="00370320" w:rsidRPr="00590C30" w:rsidRDefault="00370320" w:rsidP="00FE28C0">
            <w:pPr>
              <w:spacing w:beforeLines="30" w:before="72" w:afterLines="30" w:after="72" w:line="192" w:lineRule="auto"/>
            </w:pPr>
            <w:r w:rsidRPr="00590C30">
              <w:t xml:space="preserve">Element </w:t>
            </w:r>
            <w:r>
              <w:t>mass matrix</w:t>
            </w:r>
            <w:r w:rsidRPr="00590C30">
              <w:t xml:space="preserve"> in local element coordinates.</w:t>
            </w:r>
          </w:p>
        </w:tc>
        <w:tc>
          <w:tcPr>
            <w:tcW w:w="1350" w:type="dxa"/>
          </w:tcPr>
          <w:p w14:paraId="4806BD92"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5A3598A" w14:textId="77777777" w:rsidR="00370320" w:rsidRPr="00590C30" w:rsidRDefault="00370320" w:rsidP="00FE28C0">
            <w:pPr>
              <w:spacing w:beforeLines="30" w:before="72" w:afterLines="30" w:after="72" w:line="192" w:lineRule="auto"/>
              <w:jc w:val="center"/>
            </w:pPr>
            <w:r w:rsidRPr="00590C30">
              <w:t>F22</w:t>
            </w:r>
          </w:p>
        </w:tc>
      </w:tr>
      <w:tr w:rsidR="00370320" w:rsidRPr="00590C30" w14:paraId="10A6E3C7" w14:textId="77777777" w:rsidTr="00FE28C0">
        <w:tc>
          <w:tcPr>
            <w:tcW w:w="378" w:type="dxa"/>
          </w:tcPr>
          <w:p w14:paraId="1BC500A0" w14:textId="77777777" w:rsidR="00370320" w:rsidRPr="00590C30" w:rsidRDefault="00370320" w:rsidP="00FE28C0">
            <w:pPr>
              <w:spacing w:beforeLines="30" w:before="72" w:afterLines="30" w:after="72" w:line="192" w:lineRule="auto"/>
            </w:pPr>
            <w:r>
              <w:t>4</w:t>
            </w:r>
          </w:p>
        </w:tc>
        <w:tc>
          <w:tcPr>
            <w:tcW w:w="6727" w:type="dxa"/>
          </w:tcPr>
          <w:p w14:paraId="6FB5BB03" w14:textId="77777777" w:rsidR="00370320" w:rsidRPr="00590C30" w:rsidRDefault="00370320" w:rsidP="00FE28C0">
            <w:pPr>
              <w:spacing w:beforeLines="30" w:before="72" w:afterLines="30" w:after="72" w:line="192" w:lineRule="auto"/>
            </w:pPr>
            <w:r w:rsidRPr="00590C30">
              <w:t xml:space="preserve">Element </w:t>
            </w:r>
            <w:r>
              <w:t>stiffness matrix</w:t>
            </w:r>
            <w:r w:rsidRPr="00590C30">
              <w:t xml:space="preserve"> in local element coordinates.</w:t>
            </w:r>
          </w:p>
        </w:tc>
        <w:tc>
          <w:tcPr>
            <w:tcW w:w="1350" w:type="dxa"/>
          </w:tcPr>
          <w:p w14:paraId="29D44778"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FC6974A" w14:textId="77777777" w:rsidR="00370320" w:rsidRPr="00590C30" w:rsidRDefault="00370320" w:rsidP="00FE28C0">
            <w:pPr>
              <w:spacing w:beforeLines="30" w:before="72" w:afterLines="30" w:after="72" w:line="192" w:lineRule="auto"/>
              <w:jc w:val="center"/>
            </w:pPr>
            <w:r w:rsidRPr="00590C30">
              <w:t>F23</w:t>
            </w:r>
          </w:p>
        </w:tc>
      </w:tr>
      <w:tr w:rsidR="00370320" w:rsidRPr="00590C30" w14:paraId="5AEA03E4" w14:textId="77777777" w:rsidTr="00FE28C0">
        <w:tc>
          <w:tcPr>
            <w:tcW w:w="378" w:type="dxa"/>
          </w:tcPr>
          <w:p w14:paraId="6D7D005D" w14:textId="77777777" w:rsidR="00370320" w:rsidRPr="00590C30" w:rsidRDefault="00370320" w:rsidP="00FE28C0">
            <w:pPr>
              <w:spacing w:beforeLines="30" w:before="72" w:afterLines="30" w:after="72" w:line="192" w:lineRule="auto"/>
            </w:pPr>
            <w:r>
              <w:t>5</w:t>
            </w:r>
          </w:p>
        </w:tc>
        <w:tc>
          <w:tcPr>
            <w:tcW w:w="6727" w:type="dxa"/>
          </w:tcPr>
          <w:p w14:paraId="6F83DD07" w14:textId="77777777" w:rsidR="00370320" w:rsidRPr="00590C30" w:rsidRDefault="00370320" w:rsidP="00FE28C0">
            <w:pPr>
              <w:spacing w:beforeLines="30" w:before="72" w:afterLines="30" w:after="72" w:line="192" w:lineRule="auto"/>
            </w:pPr>
            <w:r w:rsidRPr="00590C30">
              <w:t>Element stress</w:t>
            </w:r>
            <w:r>
              <w:t xml:space="preserve"> and strain</w:t>
            </w:r>
            <w:r w:rsidRPr="00590C30">
              <w:t xml:space="preserve"> recovery matrices in local element coordinates.</w:t>
            </w:r>
          </w:p>
        </w:tc>
        <w:tc>
          <w:tcPr>
            <w:tcW w:w="1350" w:type="dxa"/>
          </w:tcPr>
          <w:p w14:paraId="30C34F74"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FCBDCFF" w14:textId="77777777" w:rsidR="00370320" w:rsidRPr="00590C30" w:rsidRDefault="00370320" w:rsidP="00FE28C0">
            <w:pPr>
              <w:spacing w:beforeLines="30" w:before="72" w:afterLines="30" w:after="72" w:line="192" w:lineRule="auto"/>
              <w:jc w:val="center"/>
            </w:pPr>
            <w:r w:rsidRPr="00590C30">
              <w:t>F24</w:t>
            </w:r>
          </w:p>
        </w:tc>
      </w:tr>
      <w:tr w:rsidR="00370320" w:rsidRPr="00590C30" w14:paraId="71DC29B0" w14:textId="77777777" w:rsidTr="00FE28C0">
        <w:tc>
          <w:tcPr>
            <w:tcW w:w="378" w:type="dxa"/>
          </w:tcPr>
          <w:p w14:paraId="5EA43930" w14:textId="77777777" w:rsidR="00370320" w:rsidRPr="00590C30" w:rsidRDefault="00370320" w:rsidP="00FE28C0">
            <w:pPr>
              <w:spacing w:beforeLines="30" w:before="72" w:afterLines="30" w:after="72" w:line="192" w:lineRule="auto"/>
            </w:pPr>
            <w:r>
              <w:t>6</w:t>
            </w:r>
          </w:p>
        </w:tc>
        <w:tc>
          <w:tcPr>
            <w:tcW w:w="6727" w:type="dxa"/>
          </w:tcPr>
          <w:p w14:paraId="5D32CDD6" w14:textId="77777777" w:rsidR="00370320" w:rsidRPr="00590C30" w:rsidRDefault="00370320" w:rsidP="00FE28C0">
            <w:pPr>
              <w:spacing w:beforeLines="30" w:before="72" w:afterLines="30" w:after="72" w:line="192" w:lineRule="auto"/>
            </w:pPr>
            <w:r w:rsidRPr="00590C30">
              <w:t>Element grid point displacements and loads. The coordinate system will</w:t>
            </w:r>
            <w:r>
              <w:t xml:space="preserve"> be the one defined by Bulk data PARAM ELFORCEN</w:t>
            </w:r>
            <w:r w:rsidRPr="00590C30">
              <w:t>.</w:t>
            </w:r>
          </w:p>
        </w:tc>
        <w:tc>
          <w:tcPr>
            <w:tcW w:w="1350" w:type="dxa"/>
          </w:tcPr>
          <w:p w14:paraId="010F7E10"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A63CDD4" w14:textId="77777777" w:rsidR="00370320" w:rsidRPr="00590C30" w:rsidRDefault="00370320" w:rsidP="00FE28C0">
            <w:pPr>
              <w:spacing w:beforeLines="30" w:before="72" w:afterLines="30" w:after="72" w:line="192" w:lineRule="auto"/>
              <w:jc w:val="center"/>
            </w:pPr>
            <w:r w:rsidRPr="00590C30">
              <w:t>F25</w:t>
            </w:r>
          </w:p>
        </w:tc>
      </w:tr>
      <w:tr w:rsidR="00370320" w:rsidRPr="00590C30" w14:paraId="01FC1A26" w14:textId="77777777" w:rsidTr="00FE28C0">
        <w:tc>
          <w:tcPr>
            <w:tcW w:w="378" w:type="dxa"/>
          </w:tcPr>
          <w:p w14:paraId="26382AEB" w14:textId="77777777" w:rsidR="00370320" w:rsidRPr="00590C30" w:rsidRDefault="00370320" w:rsidP="00FE28C0">
            <w:pPr>
              <w:spacing w:beforeLines="30" w:before="72" w:afterLines="30" w:after="72" w:line="192" w:lineRule="auto"/>
            </w:pPr>
            <w:r>
              <w:t>7</w:t>
            </w:r>
          </w:p>
        </w:tc>
        <w:tc>
          <w:tcPr>
            <w:tcW w:w="6727" w:type="dxa"/>
          </w:tcPr>
          <w:p w14:paraId="53D33517" w14:textId="77777777" w:rsidR="00370320" w:rsidRPr="002C67C7" w:rsidRDefault="00370320" w:rsidP="00FE28C0">
            <w:pPr>
              <w:spacing w:beforeLines="30" w:before="72" w:afterLines="30" w:after="72" w:line="192" w:lineRule="auto"/>
            </w:pPr>
            <w:r>
              <w:t xml:space="preserve">Data on </w:t>
            </w:r>
            <w:proofErr w:type="spellStart"/>
            <w:r>
              <w:t>isoparametric</w:t>
            </w:r>
            <w:proofErr w:type="spellEnd"/>
            <w:r>
              <w:t xml:space="preserve"> </w:t>
            </w:r>
            <w:r w:rsidRPr="002C67C7">
              <w:t>elem</w:t>
            </w:r>
            <w:r>
              <w:t>ent shape functions</w:t>
            </w:r>
            <w:r w:rsidRPr="002C67C7">
              <w:t xml:space="preserve"> and Jacobian matrices</w:t>
            </w:r>
          </w:p>
        </w:tc>
        <w:tc>
          <w:tcPr>
            <w:tcW w:w="1350" w:type="dxa"/>
          </w:tcPr>
          <w:p w14:paraId="68A88447"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23E7783A" w14:textId="77777777" w:rsidR="00370320" w:rsidRPr="00590C30" w:rsidRDefault="00370320" w:rsidP="00FE28C0">
            <w:pPr>
              <w:spacing w:beforeLines="30" w:before="72" w:afterLines="30" w:after="72" w:line="192" w:lineRule="auto"/>
              <w:jc w:val="center"/>
            </w:pPr>
          </w:p>
        </w:tc>
      </w:tr>
      <w:tr w:rsidR="00370320" w:rsidRPr="00590C30" w14:paraId="687DCB17" w14:textId="77777777" w:rsidTr="00FE28C0">
        <w:tc>
          <w:tcPr>
            <w:tcW w:w="378" w:type="dxa"/>
          </w:tcPr>
          <w:p w14:paraId="3F83C573" w14:textId="77777777" w:rsidR="00370320" w:rsidRPr="00590C30" w:rsidRDefault="00370320" w:rsidP="00FE28C0">
            <w:pPr>
              <w:spacing w:beforeLines="30" w:before="72" w:afterLines="30" w:after="72" w:line="192" w:lineRule="auto"/>
            </w:pPr>
            <w:r>
              <w:t>8</w:t>
            </w:r>
          </w:p>
        </w:tc>
        <w:tc>
          <w:tcPr>
            <w:tcW w:w="6727" w:type="dxa"/>
          </w:tcPr>
          <w:p w14:paraId="3D3A959C" w14:textId="77777777" w:rsidR="00370320" w:rsidRPr="00590C30" w:rsidRDefault="00370320" w:rsidP="00FE28C0">
            <w:pPr>
              <w:spacing w:beforeLines="30" w:before="72" w:afterLines="30" w:after="72" w:line="192" w:lineRule="auto"/>
            </w:pPr>
            <w:proofErr w:type="spellStart"/>
            <w:r>
              <w:t>Isoparametric</w:t>
            </w:r>
            <w:proofErr w:type="spellEnd"/>
            <w:r>
              <w:t xml:space="preserve"> </w:t>
            </w:r>
            <w:r w:rsidRPr="002C67C7">
              <w:t>elem</w:t>
            </w:r>
            <w:r>
              <w:t>ent shape functions</w:t>
            </w:r>
          </w:p>
        </w:tc>
        <w:tc>
          <w:tcPr>
            <w:tcW w:w="1350" w:type="dxa"/>
          </w:tcPr>
          <w:p w14:paraId="0B8A616F"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56C8980B" w14:textId="77777777" w:rsidR="00370320" w:rsidRPr="00590C30" w:rsidRDefault="00370320" w:rsidP="00FE28C0">
            <w:pPr>
              <w:spacing w:beforeLines="30" w:before="72" w:afterLines="30" w:after="72" w:line="192" w:lineRule="auto"/>
              <w:jc w:val="center"/>
            </w:pPr>
          </w:p>
        </w:tc>
      </w:tr>
      <w:tr w:rsidR="00370320" w:rsidRPr="00590C30" w14:paraId="1F7AC3D7" w14:textId="77777777" w:rsidTr="00FE28C0">
        <w:tc>
          <w:tcPr>
            <w:tcW w:w="378" w:type="dxa"/>
          </w:tcPr>
          <w:p w14:paraId="3CE51D2E" w14:textId="77777777" w:rsidR="00370320" w:rsidRPr="00590C30" w:rsidRDefault="00370320" w:rsidP="00FE28C0">
            <w:pPr>
              <w:spacing w:beforeLines="30" w:before="72" w:afterLines="30" w:after="72" w:line="192" w:lineRule="auto"/>
            </w:pPr>
            <w:r>
              <w:t>9</w:t>
            </w:r>
          </w:p>
        </w:tc>
        <w:tc>
          <w:tcPr>
            <w:tcW w:w="6727" w:type="dxa"/>
          </w:tcPr>
          <w:p w14:paraId="3C9D2FCC" w14:textId="77777777" w:rsidR="00370320" w:rsidRDefault="00370320" w:rsidP="00FE28C0">
            <w:pPr>
              <w:spacing w:beforeLines="30" w:before="72" w:afterLines="30" w:after="72" w:line="192" w:lineRule="auto"/>
            </w:pPr>
            <w:r>
              <w:t xml:space="preserve">Check </w:t>
            </w:r>
            <w:proofErr w:type="spellStart"/>
            <w:r>
              <w:t>isoparametric</w:t>
            </w:r>
            <w:proofErr w:type="spellEnd"/>
            <w:r>
              <w:t xml:space="preserve"> </w:t>
            </w:r>
            <w:r w:rsidRPr="002C67C7">
              <w:t>elem</w:t>
            </w:r>
            <w:r>
              <w:t>ent</w:t>
            </w:r>
            <w:r w:rsidRPr="002C67C7">
              <w:t xml:space="preserve"> strain-</w:t>
            </w:r>
            <w:proofErr w:type="spellStart"/>
            <w:r w:rsidRPr="002C67C7">
              <w:t>displ</w:t>
            </w:r>
            <w:proofErr w:type="spellEnd"/>
            <w:r w:rsidRPr="002C67C7">
              <w:t xml:space="preserve"> matrices for rigid body motion and constant strain</w:t>
            </w:r>
            <w:r>
              <w:t xml:space="preserve">. </w:t>
            </w:r>
          </w:p>
          <w:p w14:paraId="753F86E3" w14:textId="77777777" w:rsidR="00370320" w:rsidRPr="002C67C7" w:rsidRDefault="00370320" w:rsidP="00FE28C0">
            <w:pPr>
              <w:spacing w:beforeLines="30" w:before="72" w:afterLines="30" w:after="72" w:line="192" w:lineRule="auto"/>
            </w:pPr>
            <w:r w:rsidRPr="006E5339">
              <w:rPr>
                <w:b/>
                <w:color w:val="FF0000"/>
                <w:u w:val="single"/>
              </w:rPr>
              <w:t>NOTE</w:t>
            </w:r>
            <w:r>
              <w:t xml:space="preserve">: </w:t>
            </w:r>
            <w:r>
              <w:rPr>
                <w:b/>
              </w:rPr>
              <w:t>as of 03/07/2020 the</w:t>
            </w:r>
            <w:r w:rsidRPr="006E5339">
              <w:rPr>
                <w:b/>
              </w:rPr>
              <w:t xml:space="preserve"> check</w:t>
            </w:r>
            <w:r>
              <w:rPr>
                <w:b/>
              </w:rPr>
              <w:t xml:space="preserve"> on strain-displacement matrices using Case Control </w:t>
            </w:r>
            <w:proofErr w:type="gramStart"/>
            <w:r>
              <w:rPr>
                <w:b/>
              </w:rPr>
              <w:t>ELDATA(</w:t>
            </w:r>
            <w:proofErr w:type="gramEnd"/>
            <w:r>
              <w:rPr>
                <w:b/>
              </w:rPr>
              <w:t>9) suspended until an error in that</w:t>
            </w:r>
            <w:r w:rsidRPr="006E5339">
              <w:rPr>
                <w:b/>
              </w:rPr>
              <w:t xml:space="preserve"> calculation is found</w:t>
            </w:r>
            <w:r>
              <w:rPr>
                <w:b/>
              </w:rPr>
              <w:t>. This can be overridden with Bulk Data entry: DEBUG, 202, 1</w:t>
            </w:r>
          </w:p>
        </w:tc>
        <w:tc>
          <w:tcPr>
            <w:tcW w:w="1350" w:type="dxa"/>
          </w:tcPr>
          <w:p w14:paraId="2126B43E"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64DD7913" w14:textId="77777777" w:rsidR="00370320" w:rsidRPr="00590C30" w:rsidRDefault="00370320" w:rsidP="00FE28C0">
            <w:pPr>
              <w:spacing w:beforeLines="30" w:before="72" w:afterLines="30" w:after="72" w:line="192" w:lineRule="auto"/>
              <w:jc w:val="center"/>
            </w:pPr>
          </w:p>
        </w:tc>
      </w:tr>
    </w:tbl>
    <w:p w14:paraId="09502E31" w14:textId="7E7B4D90" w:rsidR="00370320" w:rsidRPr="00590C30" w:rsidRDefault="00370320" w:rsidP="00A06410">
      <w:pPr>
        <w:pStyle w:val="CardHeader"/>
      </w:pPr>
      <w:r w:rsidRPr="00590C30">
        <w:t>Notes:</w:t>
      </w:r>
    </w:p>
    <w:p w14:paraId="6408D548" w14:textId="057BD649" w:rsidR="00370320" w:rsidRPr="00590C30" w:rsidRDefault="00370320" w:rsidP="00FE28C0">
      <w:pPr>
        <w:pStyle w:val="Remarks"/>
        <w:numPr>
          <w:ilvl w:val="1"/>
          <w:numId w:val="17"/>
        </w:numPr>
      </w:pPr>
      <w:r w:rsidRPr="00590C30">
        <w:t>The filename will be the same as the input data file but with the extension given in the table.</w:t>
      </w:r>
    </w:p>
    <w:p w14:paraId="0B0D90DB" w14:textId="210AC1DC" w:rsidR="00370320" w:rsidRPr="00590C30" w:rsidRDefault="00370320" w:rsidP="00370320">
      <w:pPr>
        <w:pStyle w:val="Remarks"/>
        <w:numPr>
          <w:ilvl w:val="1"/>
          <w:numId w:val="17"/>
        </w:numPr>
        <w:ind w:left="360" w:hanging="360"/>
      </w:pPr>
      <w:r w:rsidRPr="00590C30">
        <w:t xml:space="preserve">See </w:t>
      </w:r>
      <w:r w:rsidRPr="0044251E">
        <w:rPr>
          <w:color w:val="C00000"/>
        </w:rPr>
        <w:t>Appendix B</w:t>
      </w:r>
      <w:r w:rsidRPr="00590C30">
        <w:t xml:space="preserve"> for a description of some of these matrices that can be output.</w:t>
      </w:r>
      <w:bookmarkStart w:id="1464" w:name="_Toc27120827"/>
      <w:bookmarkStart w:id="1465" w:name="_Toc27120938"/>
      <w:bookmarkStart w:id="1466" w:name="_Toc27121578"/>
      <w:bookmarkStart w:id="1467" w:name="_Toc27121682"/>
      <w:bookmarkStart w:id="1468" w:name="_Toc27196862"/>
      <w:bookmarkStart w:id="1469" w:name="_Toc27196967"/>
      <w:bookmarkStart w:id="1470" w:name="_Toc27198238"/>
      <w:bookmarkStart w:id="1471" w:name="_Toc27202760"/>
      <w:bookmarkStart w:id="1472" w:name="_Toc27206218"/>
      <w:bookmarkStart w:id="1473" w:name="_Toc27206323"/>
      <w:bookmarkStart w:id="1474" w:name="_Toc27217231"/>
      <w:bookmarkStart w:id="1475" w:name="_Toc27217336"/>
      <w:bookmarkStart w:id="1476" w:name="_Toc27217440"/>
      <w:bookmarkStart w:id="1477" w:name="_Toc27217813"/>
      <w:bookmarkStart w:id="1478" w:name="_Toc27217917"/>
      <w:bookmarkStart w:id="1479" w:name="_Toc27296322"/>
      <w:bookmarkStart w:id="1480" w:name="_Toc27393830"/>
      <w:bookmarkStart w:id="1481" w:name="_Toc27479846"/>
      <w:bookmarkStart w:id="1482" w:name="_Toc27717225"/>
    </w:p>
    <w:p w14:paraId="227AE765" w14:textId="77777777" w:rsidR="00370320" w:rsidRPr="00590C30" w:rsidRDefault="00370320" w:rsidP="00370320">
      <w:pPr>
        <w:tabs>
          <w:tab w:val="left" w:pos="360"/>
        </w:tabs>
        <w:ind w:left="360" w:hanging="360"/>
      </w:pPr>
    </w:p>
    <w:p w14:paraId="600BCC41" w14:textId="77777777" w:rsidR="00370320" w:rsidRPr="00590C30" w:rsidRDefault="00370320" w:rsidP="00370320"/>
    <w:p w14:paraId="3FA7CD27" w14:textId="77777777" w:rsidR="00370320" w:rsidRPr="002E696B" w:rsidRDefault="00370320" w:rsidP="004C6C23">
      <w:pPr>
        <w:pStyle w:val="Corner"/>
      </w:pPr>
      <w:r>
        <w:br w:type="page"/>
      </w:r>
      <w:r>
        <w:lastRenderedPageBreak/>
        <w:t>ENFORCED</w:t>
      </w:r>
    </w:p>
    <w:p w14:paraId="07E0F774" w14:textId="77777777" w:rsidR="00370320" w:rsidRPr="00820E8B" w:rsidRDefault="00370320" w:rsidP="008472B7">
      <w:pPr>
        <w:pStyle w:val="Heading2"/>
      </w:pPr>
      <w:bookmarkStart w:id="1483" w:name="_Toc164640661"/>
      <w:r>
        <w:t>ENFORCED</w:t>
      </w:r>
      <w:bookmarkEnd w:id="1483"/>
    </w:p>
    <w:p w14:paraId="53D7BC4C" w14:textId="77777777" w:rsidR="00014289" w:rsidRDefault="00014289" w:rsidP="00DF44C9">
      <w:pPr>
        <w:pStyle w:val="SpecialSpace"/>
      </w:pPr>
    </w:p>
    <w:p w14:paraId="7B720BF7" w14:textId="44B08559" w:rsidR="00370320" w:rsidRPr="00590C30" w:rsidRDefault="00370320" w:rsidP="00A06410">
      <w:pPr>
        <w:pStyle w:val="CardHeader"/>
      </w:pPr>
      <w:r w:rsidRPr="00590C30">
        <w:t>Description:</w:t>
      </w:r>
    </w:p>
    <w:p w14:paraId="391343A1" w14:textId="3F433AAD" w:rsidR="00370320" w:rsidRDefault="00370320" w:rsidP="00E16AD6">
      <w:r>
        <w:t>Requests a run in which the displacements (all 3 translations and rotations) are specified in a file whose name is given as part of this command.</w:t>
      </w:r>
      <w:r w:rsidR="009928DD">
        <w:t xml:space="preserve"> </w:t>
      </w:r>
      <w:r>
        <w:t>The situation in which this might be useful is one in which all grid displacements are known from test data and the user would like to get other outputs (e.g. stresses) due to these displacements.</w:t>
      </w:r>
    </w:p>
    <w:p w14:paraId="6C7617EF" w14:textId="77777777" w:rsidR="00014289" w:rsidRDefault="00014289" w:rsidP="00163724">
      <w:pPr>
        <w:pStyle w:val="CardSpacing"/>
      </w:pPr>
    </w:p>
    <w:p w14:paraId="77FECEEC" w14:textId="06C3ABF9" w:rsidR="00370320" w:rsidRPr="00590C30" w:rsidRDefault="00370320" w:rsidP="00A06410">
      <w:pPr>
        <w:pStyle w:val="CardHeader"/>
      </w:pPr>
      <w:r w:rsidRPr="00590C30">
        <w:t>Format:</w:t>
      </w:r>
    </w:p>
    <w:p w14:paraId="2D101A0B" w14:textId="11C9536C" w:rsidR="00370320" w:rsidRPr="00D460B0" w:rsidRDefault="00D460B0" w:rsidP="00D460B0">
      <w:pPr>
        <w:rPr>
          <w:color w:val="FF0000"/>
        </w:rPr>
      </w:pPr>
      <w:r w:rsidRPr="00D460B0">
        <w:rPr>
          <w:color w:val="FF0000"/>
        </w:rPr>
        <w:t>ENFORCED = filename</w:t>
      </w:r>
    </w:p>
    <w:p w14:paraId="3B51FC90" w14:textId="77777777" w:rsidR="00014289" w:rsidRDefault="00014289" w:rsidP="00163724">
      <w:pPr>
        <w:pStyle w:val="CardSpacing"/>
      </w:pPr>
    </w:p>
    <w:p w14:paraId="3CE5C12C" w14:textId="6DAE80BC" w:rsidR="00370320" w:rsidRPr="00590C30" w:rsidRDefault="00370320" w:rsidP="00A06410">
      <w:pPr>
        <w:pStyle w:val="CardHeader"/>
      </w:pPr>
      <w:r w:rsidRPr="00590C30">
        <w:t>Examples:</w:t>
      </w:r>
    </w:p>
    <w:p w14:paraId="09E660FF" w14:textId="0B556995" w:rsidR="00D460B0" w:rsidRPr="00D460B0" w:rsidRDefault="00D460B0" w:rsidP="00D460B0">
      <w:pPr>
        <w:rPr>
          <w:color w:val="FF0000"/>
        </w:rPr>
      </w:pPr>
      <w:r w:rsidRPr="00D460B0">
        <w:rPr>
          <w:color w:val="FF0000"/>
        </w:rPr>
        <w:t>ENFORCE = Case1-displacements-rotations.txt</w:t>
      </w:r>
    </w:p>
    <w:p w14:paraId="32591013" w14:textId="77777777" w:rsidR="00014289" w:rsidRDefault="00014289" w:rsidP="00163724">
      <w:pPr>
        <w:pStyle w:val="CardSpacing"/>
      </w:pPr>
    </w:p>
    <w:p w14:paraId="28377865" w14:textId="3DF7FCEA" w:rsidR="00370320" w:rsidRPr="00E80610" w:rsidRDefault="00370320" w:rsidP="00A06410">
      <w:pPr>
        <w:pStyle w:val="CardHeader"/>
      </w:pPr>
      <w:r w:rsidRPr="00E80610">
        <w:t>Remarks:</w:t>
      </w:r>
    </w:p>
    <w:p w14:paraId="299145D3" w14:textId="020829C7" w:rsidR="00370320" w:rsidRDefault="00370320" w:rsidP="00C84C77">
      <w:pPr>
        <w:pStyle w:val="Remarks"/>
      </w:pPr>
      <w:r>
        <w:t>1.</w:t>
      </w:r>
      <w:r>
        <w:tab/>
        <w:t>filename is a text file with NGRID+1 records (where NGRID are the number of grids in the model)</w:t>
      </w:r>
      <w:r w:rsidR="00C84C77">
        <w:t>.</w:t>
      </w:r>
    </w:p>
    <w:p w14:paraId="6DB0AB23" w14:textId="01C4B92B" w:rsidR="00370320" w:rsidRDefault="00370320" w:rsidP="00C84C77">
      <w:pPr>
        <w:pStyle w:val="Remarks"/>
      </w:pPr>
      <w:r>
        <w:tab/>
      </w:r>
      <w:r w:rsidR="00C84C77">
        <w:tab/>
      </w:r>
      <w:r>
        <w:t>a) Record 1 is a comment line</w:t>
      </w:r>
      <w:r w:rsidR="00C84C77">
        <w:t>.</w:t>
      </w:r>
    </w:p>
    <w:p w14:paraId="49898BA7" w14:textId="009ED9C3" w:rsidR="00370320" w:rsidRDefault="00370320" w:rsidP="00C84C77">
      <w:pPr>
        <w:pStyle w:val="Remarks"/>
      </w:pPr>
      <w:r>
        <w:tab/>
      </w:r>
      <w:r>
        <w:tab/>
        <w:t>b) Records 2 through NGRID+1 have the following in CSV format for each grid:</w:t>
      </w:r>
    </w:p>
    <w:p w14:paraId="1397BD39" w14:textId="77777777" w:rsidR="00370320" w:rsidRPr="0025526B" w:rsidRDefault="00370320" w:rsidP="00370320">
      <w:pPr>
        <w:tabs>
          <w:tab w:val="left" w:pos="360"/>
        </w:tabs>
        <w:ind w:left="360" w:hanging="360"/>
        <w:rPr>
          <w:lang w:val="fr-FR"/>
        </w:rPr>
      </w:pPr>
      <w:r>
        <w:tab/>
      </w:r>
      <w:r>
        <w:tab/>
      </w:r>
      <w:r>
        <w:tab/>
      </w:r>
      <w:r>
        <w:tab/>
      </w:r>
      <w:r>
        <w:tab/>
      </w:r>
      <w:r>
        <w:tab/>
      </w:r>
      <w:r>
        <w:tab/>
      </w:r>
      <w:r>
        <w:tab/>
      </w:r>
      <w:r>
        <w:tab/>
      </w:r>
      <w:r>
        <w:tab/>
      </w:r>
      <w:r>
        <w:tab/>
      </w:r>
      <w:proofErr w:type="spellStart"/>
      <w:proofErr w:type="gramStart"/>
      <w:r w:rsidRPr="0025526B">
        <w:rPr>
          <w:lang w:val="fr-FR"/>
        </w:rPr>
        <w:t>grid</w:t>
      </w:r>
      <w:proofErr w:type="spellEnd"/>
      <w:proofErr w:type="gramEnd"/>
      <w:r w:rsidRPr="0025526B">
        <w:rPr>
          <w:lang w:val="fr-FR"/>
        </w:rPr>
        <w:t xml:space="preserve"> ID, T1, T2, T3, R1, R2, R3</w:t>
      </w:r>
    </w:p>
    <w:p w14:paraId="04F96442" w14:textId="77777777" w:rsidR="00370320" w:rsidRDefault="00370320" w:rsidP="00D74784">
      <w:pPr>
        <w:pStyle w:val="Remarks"/>
      </w:pPr>
      <w:r>
        <w:t>2.</w:t>
      </w:r>
      <w:r>
        <w:tab/>
        <w:t>An example of the ENFORCED file for 2 grids is:</w:t>
      </w:r>
    </w:p>
    <w:p w14:paraId="6FE1ECFD" w14:textId="77777777" w:rsidR="00370320" w:rsidRPr="00D74784" w:rsidRDefault="00370320" w:rsidP="00D74784">
      <w:pPr>
        <w:pStyle w:val="Remarks"/>
      </w:pPr>
      <w:r w:rsidRPr="00D74784">
        <w:tab/>
        <w:t>Displacements and rotations for model A with 3 grids (101, 102)</w:t>
      </w:r>
    </w:p>
    <w:p w14:paraId="494DAC1B" w14:textId="77777777" w:rsidR="00370320" w:rsidRPr="00D74784" w:rsidRDefault="00370320" w:rsidP="00D74784">
      <w:pPr>
        <w:pStyle w:val="Remarks"/>
      </w:pPr>
      <w:r w:rsidRPr="00D74784">
        <w:tab/>
        <w:t>101, 1.23456D-02, 2.34567D-02, 3.45678D-03, 0.00000D+00, 4.56789D-04, 3.67890D-05</w:t>
      </w:r>
    </w:p>
    <w:p w14:paraId="43D06DF0" w14:textId="77777777" w:rsidR="00370320" w:rsidRPr="00D74784" w:rsidRDefault="00370320" w:rsidP="00D74784">
      <w:pPr>
        <w:pStyle w:val="Remarks"/>
      </w:pPr>
      <w:r w:rsidRPr="00D74784">
        <w:tab/>
        <w:t>102, 6.54321D-02, 7.65432D-03, 8.76543D-03, 9.87654D-05, 5.43210D-06, 0.00000D-05</w:t>
      </w:r>
    </w:p>
    <w:p w14:paraId="2A7E9C48" w14:textId="7F9D5283" w:rsidR="00370320" w:rsidRPr="00590C30" w:rsidRDefault="00370320" w:rsidP="00D74784">
      <w:pPr>
        <w:pStyle w:val="Remarks"/>
      </w:pPr>
      <w:r>
        <w:t>3.</w:t>
      </w:r>
      <w:r>
        <w:tab/>
        <w:t>All grids must have all 6 components specified in the file (i.e. all DOF’s must be in the S-set)</w:t>
      </w:r>
      <w:r w:rsidR="00C84C77">
        <w:t>.</w:t>
      </w:r>
    </w:p>
    <w:p w14:paraId="2B87C9BD" w14:textId="51736BDE" w:rsidR="00370320" w:rsidRPr="00590C30" w:rsidRDefault="00370320" w:rsidP="00C84C77">
      <w:pPr>
        <w:pStyle w:val="Remarks"/>
      </w:pPr>
      <w:r>
        <w:t>4.</w:t>
      </w:r>
      <w:r>
        <w:tab/>
        <w:t>Any Case Control requests for SPC’s or MPC’s will result in an error</w:t>
      </w:r>
      <w:r w:rsidR="00C84C77">
        <w:t>.</w:t>
      </w:r>
    </w:p>
    <w:p w14:paraId="770C8AC9" w14:textId="53FDFC4A" w:rsidR="00370320" w:rsidRDefault="00370320" w:rsidP="00C84C77">
      <w:pPr>
        <w:pStyle w:val="Remarks"/>
      </w:pPr>
      <w:r>
        <w:lastRenderedPageBreak/>
        <w:t>5.</w:t>
      </w:r>
      <w:r>
        <w:tab/>
        <w:t>Any Bulk Data ASET or OMIT entries will result in an error</w:t>
      </w:r>
      <w:r w:rsidR="00C84C77">
        <w:t>.</w:t>
      </w:r>
    </w:p>
    <w:p w14:paraId="3735316A" w14:textId="77777777" w:rsidR="00370320" w:rsidRPr="00590C30" w:rsidRDefault="00370320" w:rsidP="00370320">
      <w:pPr>
        <w:tabs>
          <w:tab w:val="left" w:pos="360"/>
        </w:tabs>
        <w:ind w:left="360" w:hanging="360"/>
      </w:pPr>
    </w:p>
    <w:p w14:paraId="0EB574AC" w14:textId="77777777" w:rsidR="00370320" w:rsidRPr="00590C30" w:rsidRDefault="00370320" w:rsidP="00370320">
      <w:pPr>
        <w:tabs>
          <w:tab w:val="left" w:pos="360"/>
        </w:tabs>
      </w:pPr>
    </w:p>
    <w:p w14:paraId="624990B2" w14:textId="77777777" w:rsidR="00370320" w:rsidRPr="00590C30" w:rsidRDefault="00370320" w:rsidP="00370320">
      <w:pPr>
        <w:tabs>
          <w:tab w:val="left" w:pos="360"/>
        </w:tabs>
      </w:pPr>
    </w:p>
    <w:p w14:paraId="3B40EEEE" w14:textId="77777777" w:rsidR="00370320" w:rsidRPr="002E696B" w:rsidRDefault="00370320" w:rsidP="004C6C23">
      <w:pPr>
        <w:pStyle w:val="Corner"/>
      </w:pPr>
      <w:r w:rsidRPr="00590C30">
        <w:br w:type="page"/>
      </w:r>
      <w:r w:rsidRPr="002E696B">
        <w:lastRenderedPageBreak/>
        <w:t>FORCE</w:t>
      </w:r>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p>
    <w:p w14:paraId="37040D84" w14:textId="77777777" w:rsidR="00370320" w:rsidRPr="00820E8B" w:rsidRDefault="00370320" w:rsidP="008472B7">
      <w:pPr>
        <w:pStyle w:val="Heading2"/>
      </w:pPr>
      <w:bookmarkStart w:id="1484" w:name="_Toc28327022"/>
      <w:bookmarkStart w:id="1485" w:name="_Toc28600353"/>
      <w:bookmarkStart w:id="1486" w:name="_Toc164640662"/>
      <w:r w:rsidRPr="00820E8B">
        <w:t>FORCE</w:t>
      </w:r>
      <w:bookmarkEnd w:id="1484"/>
      <w:bookmarkEnd w:id="1485"/>
      <w:bookmarkEnd w:id="1486"/>
    </w:p>
    <w:p w14:paraId="788018CF" w14:textId="77777777" w:rsidR="00014289" w:rsidRDefault="00014289" w:rsidP="00DF44C9">
      <w:pPr>
        <w:pStyle w:val="SpecialSpace"/>
      </w:pPr>
    </w:p>
    <w:p w14:paraId="7E1D08B3" w14:textId="77777777" w:rsidR="002F2B07" w:rsidRPr="00590C30" w:rsidRDefault="002F2B07" w:rsidP="002F2B07">
      <w:pPr>
        <w:pStyle w:val="CardHeader"/>
      </w:pPr>
      <w:r w:rsidRPr="00590C30">
        <w:t>Description:</w:t>
      </w:r>
    </w:p>
    <w:p w14:paraId="3AE3AA26" w14:textId="79A9F310" w:rsidR="002F2B07" w:rsidRPr="00F326D7" w:rsidRDefault="002F2B07" w:rsidP="00E16AD6">
      <w:pPr>
        <w:rPr>
          <w:color w:val="2F5496" w:themeColor="accent1" w:themeShade="BF"/>
        </w:rPr>
      </w:pPr>
      <w:r>
        <w:t>Requests output of nodal or engineering forces</w:t>
      </w:r>
      <w:r w:rsidRPr="00590C30">
        <w:t xml:space="preserve"> for selected elements.</w:t>
      </w:r>
      <w:r w:rsidR="00F326D7">
        <w:t xml:space="preserve"> </w:t>
      </w:r>
      <w:r w:rsidR="00F326D7" w:rsidRPr="00F326D7">
        <w:rPr>
          <w:color w:val="2F5496" w:themeColor="accent1" w:themeShade="BF"/>
        </w:rPr>
        <w:t xml:space="preserve">This card needs review/update (specifically </w:t>
      </w:r>
      <w:proofErr w:type="spellStart"/>
      <w:r w:rsidR="00F326D7" w:rsidRPr="00F326D7">
        <w:rPr>
          <w:color w:val="2F5496" w:themeColor="accent1" w:themeShade="BF"/>
        </w:rPr>
        <w:t>wrt</w:t>
      </w:r>
      <w:proofErr w:type="spellEnd"/>
      <w:r w:rsidR="00F326D7" w:rsidRPr="00F326D7">
        <w:rPr>
          <w:color w:val="2F5496" w:themeColor="accent1" w:themeShade="BF"/>
        </w:rPr>
        <w:t xml:space="preserve"> ENGR vs NODE)</w:t>
      </w:r>
    </w:p>
    <w:p w14:paraId="4B0335AB" w14:textId="77777777" w:rsidR="002F2B07" w:rsidRDefault="002F2B07" w:rsidP="002F2B07">
      <w:pPr>
        <w:pStyle w:val="CardSpacing"/>
      </w:pPr>
    </w:p>
    <w:p w14:paraId="552EADFF" w14:textId="77777777" w:rsidR="002F2B07" w:rsidRPr="00590C30" w:rsidRDefault="002F2B07" w:rsidP="002F2B07">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870"/>
        <w:gridCol w:w="1140"/>
      </w:tblGrid>
      <w:tr w:rsidR="002F2B07" w:rsidRPr="00590C30" w14:paraId="6856DF53" w14:textId="77777777" w:rsidTr="00F37A26">
        <w:tc>
          <w:tcPr>
            <w:tcW w:w="0" w:type="auto"/>
            <w:shd w:val="clear" w:color="auto" w:fill="auto"/>
            <w:vAlign w:val="center"/>
          </w:tcPr>
          <w:p w14:paraId="7AD5F769" w14:textId="2A2B63F5" w:rsidR="002F2B07" w:rsidRPr="00590C30" w:rsidRDefault="002F2B07" w:rsidP="00F37A26">
            <w:pPr>
              <w:pStyle w:val="TCaseControl"/>
            </w:pPr>
            <w:r>
              <w:t>FORC[E</w:t>
            </w:r>
            <w:proofErr w:type="gramStart"/>
            <w:r w:rsidRPr="00577F22">
              <w:t>][</w:t>
            </w:r>
            <w:proofErr w:type="gramEnd"/>
            <w:r w:rsidRPr="00577F22">
              <w:t>(</w:t>
            </w:r>
            <w:r w:rsidRPr="005306E0">
              <w:rPr>
                <w:u w:val="single"/>
              </w:rPr>
              <w:t>PRINT</w:t>
            </w:r>
            <w:r w:rsidRPr="00577F22">
              <w:t>,</w:t>
            </w:r>
            <w:r>
              <w:t xml:space="preserve"> </w:t>
            </w:r>
            <w:r w:rsidRPr="00577F22">
              <w:t>PLOT,</w:t>
            </w:r>
            <w:r>
              <w:t xml:space="preserve"> </w:t>
            </w:r>
            <w:r w:rsidRPr="00577F22">
              <w:t>PUNCH</w:t>
            </w:r>
            <w:r>
              <w:t xml:space="preserve">)] = </w:t>
            </w:r>
          </w:p>
        </w:tc>
        <w:tc>
          <w:tcPr>
            <w:tcW w:w="0" w:type="auto"/>
            <w:shd w:val="clear" w:color="auto" w:fill="auto"/>
            <w:vAlign w:val="center"/>
          </w:tcPr>
          <w:p w14:paraId="7D8166EF" w14:textId="77777777" w:rsidR="002F2B07" w:rsidRPr="00577F22" w:rsidRDefault="002F2B07"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67C260C5" w14:textId="77777777" w:rsidR="002F2B07" w:rsidRDefault="002F2B07" w:rsidP="002F2B07">
      <w:pPr>
        <w:pStyle w:val="CardSpacing"/>
      </w:pPr>
    </w:p>
    <w:p w14:paraId="27075BCE" w14:textId="77777777" w:rsidR="002F2B07" w:rsidRPr="00590C30" w:rsidRDefault="002F2B07" w:rsidP="002F2B07">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430"/>
        <w:gridCol w:w="7146"/>
      </w:tblGrid>
      <w:tr w:rsidR="002F2B07" w:rsidRPr="00590C30" w14:paraId="478D757B" w14:textId="77777777" w:rsidTr="00063F7B">
        <w:tc>
          <w:tcPr>
            <w:tcW w:w="2430" w:type="dxa"/>
          </w:tcPr>
          <w:p w14:paraId="6059B970" w14:textId="114AB975" w:rsidR="002F2B07" w:rsidRPr="00590C30" w:rsidRDefault="002F2B07" w:rsidP="00F37A26">
            <w:pPr>
              <w:pStyle w:val="TCaseControl"/>
            </w:pPr>
            <w:r w:rsidRPr="00AA3778">
              <w:t>FORCE = ALL</w:t>
            </w:r>
          </w:p>
        </w:tc>
        <w:tc>
          <w:tcPr>
            <w:tcW w:w="7146" w:type="dxa"/>
          </w:tcPr>
          <w:p w14:paraId="6D2BE217" w14:textId="77777777" w:rsidR="002F2B07" w:rsidRPr="00590C30" w:rsidRDefault="002F2B07" w:rsidP="00F37A26">
            <w:pPr>
              <w:pStyle w:val="TCaseControl"/>
            </w:pPr>
            <w:r w:rsidRPr="00AA3778">
              <w:t>requests output of element engineering forces for all elements</w:t>
            </w:r>
          </w:p>
        </w:tc>
      </w:tr>
      <w:tr w:rsidR="002F2B07" w:rsidRPr="00590C30" w14:paraId="56139DD5" w14:textId="77777777" w:rsidTr="00063F7B">
        <w:tc>
          <w:tcPr>
            <w:tcW w:w="2430" w:type="dxa"/>
          </w:tcPr>
          <w:p w14:paraId="18E0C388" w14:textId="5477B787" w:rsidR="002F2B07" w:rsidRPr="00063F7B" w:rsidRDefault="002F2B07" w:rsidP="00F37A26">
            <w:pPr>
              <w:pStyle w:val="TCaseControl"/>
              <w:rPr>
                <w:color w:val="FF0000"/>
              </w:rPr>
            </w:pPr>
            <w:r w:rsidRPr="00063F7B">
              <w:rPr>
                <w:color w:val="FF0000"/>
              </w:rPr>
              <w:t>FORC(NODE) = 125</w:t>
            </w:r>
          </w:p>
        </w:tc>
        <w:tc>
          <w:tcPr>
            <w:tcW w:w="7146" w:type="dxa"/>
          </w:tcPr>
          <w:p w14:paraId="01B9F5B4" w14:textId="77777777" w:rsidR="002F2B07" w:rsidRPr="00590C30" w:rsidRDefault="002F2B07" w:rsidP="00F37A26">
            <w:pPr>
              <w:pStyle w:val="TCaseControl"/>
            </w:pPr>
            <w:r w:rsidRPr="00AA3778">
              <w:t>requests output of element nodal forces for elements included in SET 125</w:t>
            </w:r>
          </w:p>
        </w:tc>
      </w:tr>
    </w:tbl>
    <w:p w14:paraId="499ACB00" w14:textId="77777777" w:rsidR="002F2B07" w:rsidRPr="00590C30" w:rsidRDefault="002F2B07" w:rsidP="002F2B07">
      <w:pPr>
        <w:pStyle w:val="CardSpacing"/>
      </w:pPr>
    </w:p>
    <w:p w14:paraId="526A8894" w14:textId="77777777" w:rsidR="002F2B07" w:rsidRPr="00590C30" w:rsidRDefault="002F2B07" w:rsidP="002F2B07">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2F2B07" w:rsidRPr="00590C30" w14:paraId="7B2F33CC" w14:textId="77777777" w:rsidTr="00F37A26">
        <w:tc>
          <w:tcPr>
            <w:tcW w:w="1368" w:type="dxa"/>
            <w:tcBorders>
              <w:bottom w:val="single" w:sz="4" w:space="0" w:color="auto"/>
            </w:tcBorders>
            <w:shd w:val="clear" w:color="auto" w:fill="auto"/>
          </w:tcPr>
          <w:p w14:paraId="5C067DD7" w14:textId="77777777" w:rsidR="002F2B07" w:rsidRPr="00672047" w:rsidRDefault="002F2B07" w:rsidP="00F37A26">
            <w:pPr>
              <w:pStyle w:val="CardHeader"/>
              <w:rPr>
                <w:b w:val="0"/>
                <w:bCs/>
              </w:rPr>
            </w:pPr>
            <w:r w:rsidRPr="00672047">
              <w:rPr>
                <w:b w:val="0"/>
                <w:bCs/>
              </w:rPr>
              <w:t>Option</w:t>
            </w:r>
          </w:p>
        </w:tc>
        <w:tc>
          <w:tcPr>
            <w:tcW w:w="8208" w:type="dxa"/>
            <w:tcBorders>
              <w:bottom w:val="single" w:sz="4" w:space="0" w:color="auto"/>
            </w:tcBorders>
            <w:shd w:val="clear" w:color="auto" w:fill="auto"/>
          </w:tcPr>
          <w:p w14:paraId="0016866A" w14:textId="77777777" w:rsidR="002F2B07" w:rsidRPr="00672047" w:rsidRDefault="002F2B07" w:rsidP="00F37A26">
            <w:pPr>
              <w:pStyle w:val="CardHeader"/>
              <w:rPr>
                <w:b w:val="0"/>
                <w:bCs/>
              </w:rPr>
            </w:pPr>
            <w:r w:rsidRPr="00672047">
              <w:rPr>
                <w:b w:val="0"/>
                <w:bCs/>
              </w:rPr>
              <w:t>Meaning</w:t>
            </w:r>
          </w:p>
        </w:tc>
      </w:tr>
      <w:tr w:rsidR="002F2B07" w:rsidRPr="00590C30" w14:paraId="3D97ABEE" w14:textId="77777777" w:rsidTr="00F37A26">
        <w:tc>
          <w:tcPr>
            <w:tcW w:w="1368" w:type="dxa"/>
            <w:tcBorders>
              <w:top w:val="single" w:sz="4" w:space="0" w:color="auto"/>
            </w:tcBorders>
            <w:shd w:val="clear" w:color="auto" w:fill="auto"/>
          </w:tcPr>
          <w:p w14:paraId="5CE30827" w14:textId="77777777" w:rsidR="002F2B07" w:rsidRPr="00590C30" w:rsidRDefault="002F2B07" w:rsidP="00F37A26">
            <w:pPr>
              <w:pStyle w:val="TCaseControl"/>
            </w:pPr>
            <w:r w:rsidRPr="00590C30">
              <w:t>ALL</w:t>
            </w:r>
          </w:p>
        </w:tc>
        <w:tc>
          <w:tcPr>
            <w:tcW w:w="8208" w:type="dxa"/>
            <w:tcBorders>
              <w:top w:val="single" w:sz="4" w:space="0" w:color="auto"/>
            </w:tcBorders>
            <w:shd w:val="clear" w:color="auto" w:fill="auto"/>
          </w:tcPr>
          <w:p w14:paraId="0CBCAF24" w14:textId="77777777" w:rsidR="002F2B07" w:rsidRPr="00590C30" w:rsidRDefault="002F2B07" w:rsidP="00F37A26">
            <w:pPr>
              <w:pStyle w:val="TCaseControl"/>
            </w:pPr>
            <w:r>
              <w:t>Element forces</w:t>
            </w:r>
            <w:r w:rsidRPr="00590C30">
              <w:t xml:space="preserve"> for all elements in the model will be output.</w:t>
            </w:r>
          </w:p>
        </w:tc>
      </w:tr>
      <w:tr w:rsidR="002F2B07" w:rsidRPr="00590C30" w14:paraId="26B2168A" w14:textId="77777777" w:rsidTr="00F37A26">
        <w:tc>
          <w:tcPr>
            <w:tcW w:w="1368" w:type="dxa"/>
            <w:shd w:val="clear" w:color="auto" w:fill="auto"/>
          </w:tcPr>
          <w:p w14:paraId="7EAB979C" w14:textId="77777777" w:rsidR="002F2B07" w:rsidRPr="00590C30" w:rsidRDefault="002F2B07" w:rsidP="00F37A26">
            <w:pPr>
              <w:pStyle w:val="TCaseControl"/>
            </w:pPr>
            <w:r w:rsidRPr="00590C30">
              <w:t>n</w:t>
            </w:r>
          </w:p>
        </w:tc>
        <w:tc>
          <w:tcPr>
            <w:tcW w:w="8208" w:type="dxa"/>
            <w:shd w:val="clear" w:color="auto" w:fill="auto"/>
          </w:tcPr>
          <w:p w14:paraId="17E426D2" w14:textId="77777777" w:rsidR="002F2B07" w:rsidRPr="00590C30" w:rsidRDefault="002F2B07" w:rsidP="00F37A26">
            <w:pPr>
              <w:pStyle w:val="TCaseControl"/>
            </w:pPr>
            <w:r w:rsidRPr="00590C30">
              <w:t>ID of a SET Case Control ent</w:t>
            </w:r>
            <w:r>
              <w:t>ry previously defined. Element forces</w:t>
            </w:r>
            <w:r w:rsidRPr="00590C30">
              <w:t xml:space="preserve"> for the elements defined by SET n will be output.</w:t>
            </w:r>
            <w:r>
              <w:t xml:space="preserve"> </w:t>
            </w:r>
            <w:r w:rsidRPr="00590C30">
              <w:t>Integer &gt; 0, no default value.</w:t>
            </w:r>
          </w:p>
        </w:tc>
      </w:tr>
      <w:tr w:rsidR="002F2B07" w:rsidRPr="00590C30" w14:paraId="3B705FF0" w14:textId="77777777" w:rsidTr="00F37A26">
        <w:tc>
          <w:tcPr>
            <w:tcW w:w="1368" w:type="dxa"/>
            <w:shd w:val="clear" w:color="auto" w:fill="auto"/>
          </w:tcPr>
          <w:p w14:paraId="19177437" w14:textId="77777777" w:rsidR="002F2B07" w:rsidRDefault="002F2B07" w:rsidP="00F37A26">
            <w:pPr>
              <w:pStyle w:val="TCaseControl"/>
            </w:pPr>
            <w:r w:rsidRPr="00590C30">
              <w:t>NONE</w:t>
            </w:r>
          </w:p>
          <w:p w14:paraId="33D231C8" w14:textId="77777777" w:rsidR="002F2B07" w:rsidRDefault="002F2B07" w:rsidP="00F37A26">
            <w:pPr>
              <w:pStyle w:val="TCaseControl"/>
            </w:pPr>
            <w:r>
              <w:t>PRINT</w:t>
            </w:r>
          </w:p>
          <w:p w14:paraId="21CC8A4B" w14:textId="77777777" w:rsidR="002F2B07" w:rsidRDefault="002F2B07" w:rsidP="00F37A26">
            <w:pPr>
              <w:pStyle w:val="TCaseControl"/>
            </w:pPr>
            <w:r>
              <w:t>PLOT</w:t>
            </w:r>
          </w:p>
          <w:p w14:paraId="3EE22168" w14:textId="77777777" w:rsidR="002F2B07" w:rsidRPr="00590C30" w:rsidRDefault="002F2B07" w:rsidP="00F37A26">
            <w:pPr>
              <w:pStyle w:val="TCaseControl"/>
            </w:pPr>
            <w:r>
              <w:t>PUNCH</w:t>
            </w:r>
          </w:p>
        </w:tc>
        <w:tc>
          <w:tcPr>
            <w:tcW w:w="8208" w:type="dxa"/>
            <w:shd w:val="clear" w:color="auto" w:fill="auto"/>
          </w:tcPr>
          <w:p w14:paraId="04287B89" w14:textId="77777777" w:rsidR="002F2B07" w:rsidRDefault="002F2B07" w:rsidP="00F37A26">
            <w:pPr>
              <w:pStyle w:val="TCaseControl"/>
            </w:pPr>
            <w:r w:rsidRPr="00590C30">
              <w:t xml:space="preserve">No </w:t>
            </w:r>
            <w:r>
              <w:t>accelerations</w:t>
            </w:r>
            <w:r w:rsidRPr="00590C30">
              <w:t xml:space="preserve"> will be output.</w:t>
            </w:r>
          </w:p>
          <w:p w14:paraId="2017E7B3" w14:textId="77777777" w:rsidR="002F2B07" w:rsidRDefault="002F2B07" w:rsidP="00F37A26">
            <w:pPr>
              <w:pStyle w:val="TCaseControl"/>
            </w:pPr>
            <w:r>
              <w:t xml:space="preserve">The element forces will go to the </w:t>
            </w:r>
            <w:proofErr w:type="gramStart"/>
            <w:r w:rsidRPr="007C2DD4">
              <w:rPr>
                <w:i/>
                <w:iCs/>
              </w:rPr>
              <w:t>filename</w:t>
            </w:r>
            <w:r>
              <w:t>.F</w:t>
            </w:r>
            <w:proofErr w:type="gramEnd"/>
            <w:r>
              <w:t>06 file</w:t>
            </w:r>
          </w:p>
          <w:p w14:paraId="502088F4" w14:textId="77777777" w:rsidR="002F2B07" w:rsidRDefault="002F2B07" w:rsidP="00F37A26">
            <w:pPr>
              <w:pStyle w:val="TCaseControl"/>
            </w:pPr>
            <w:r>
              <w:t xml:space="preserve">The output will go to the </w:t>
            </w:r>
            <w:r w:rsidRPr="007C2DD4">
              <w:rPr>
                <w:i/>
                <w:iCs/>
              </w:rPr>
              <w:t>filename</w:t>
            </w:r>
            <w:r>
              <w:t>.OP2 file</w:t>
            </w:r>
          </w:p>
          <w:p w14:paraId="0B32EB0F" w14:textId="77777777" w:rsidR="002F2B07" w:rsidRPr="00590C30" w:rsidRDefault="002F2B07" w:rsidP="00F37A26">
            <w:pPr>
              <w:pStyle w:val="TCaseControl"/>
            </w:pPr>
            <w:r>
              <w:t xml:space="preserve">The output will go to the </w:t>
            </w:r>
            <w:r w:rsidRPr="0025526B">
              <w:rPr>
                <w:i/>
              </w:rPr>
              <w:t>filename</w:t>
            </w:r>
            <w:r>
              <w:t>.PCH file</w:t>
            </w:r>
          </w:p>
        </w:tc>
      </w:tr>
    </w:tbl>
    <w:p w14:paraId="611D4A95" w14:textId="77777777" w:rsidR="002F2B07" w:rsidRDefault="002F2B07" w:rsidP="002F2B07">
      <w:pPr>
        <w:pStyle w:val="CardSpacing"/>
      </w:pPr>
    </w:p>
    <w:p w14:paraId="3BC33283" w14:textId="77777777" w:rsidR="002F2B07" w:rsidRPr="00E80610" w:rsidRDefault="002F2B07" w:rsidP="002F2B07">
      <w:pPr>
        <w:pStyle w:val="CardHeader"/>
      </w:pPr>
      <w:r w:rsidRPr="00E80610">
        <w:t>Remarks:</w:t>
      </w:r>
    </w:p>
    <w:p w14:paraId="4A759325" w14:textId="77777777" w:rsidR="002F2B07" w:rsidRPr="00590C30" w:rsidRDefault="002F2B07" w:rsidP="002F2B07">
      <w:pPr>
        <w:pStyle w:val="Remarks"/>
      </w:pPr>
      <w:r w:rsidRPr="00590C30">
        <w:t>1.</w:t>
      </w:r>
      <w:r w:rsidRPr="00590C30">
        <w:tab/>
        <w:t>NONE is used to override an overall output request made above the SUBCASE level</w:t>
      </w:r>
      <w:r>
        <w:t>.</w:t>
      </w:r>
    </w:p>
    <w:p w14:paraId="1B9ADE31" w14:textId="77777777" w:rsidR="002F2B07" w:rsidRDefault="002F2B07" w:rsidP="002F2B07">
      <w:pPr>
        <w:pStyle w:val="Remarks"/>
      </w:pPr>
      <w:r>
        <w:lastRenderedPageBreak/>
        <w:t>2.</w:t>
      </w:r>
      <w:r>
        <w:tab/>
        <w:t xml:space="preserve">The forces can be output in local element, basic, or global coordinates. See Bulk Data PARAM </w:t>
      </w:r>
      <w:r w:rsidRPr="00DA2BCC">
        <w:rPr>
          <w:color w:val="FF0000"/>
        </w:rPr>
        <w:t>ELFORCEN entry</w:t>
      </w:r>
      <w:r>
        <w:t>.</w:t>
      </w:r>
    </w:p>
    <w:p w14:paraId="1F4AB8EC" w14:textId="77777777" w:rsidR="002F2B07" w:rsidRDefault="002F2B07" w:rsidP="002F2B07">
      <w:pPr>
        <w:pStyle w:val="Remarks"/>
      </w:pPr>
    </w:p>
    <w:p w14:paraId="1CE27D33" w14:textId="4D6F95F3" w:rsidR="00370320" w:rsidRPr="00820E8B" w:rsidRDefault="002F2B07" w:rsidP="0044251E">
      <w:pPr>
        <w:tabs>
          <w:tab w:val="left" w:pos="360"/>
        </w:tabs>
        <w:ind w:left="360" w:hanging="360"/>
      </w:pPr>
      <w:r w:rsidRPr="00C52508">
        <w:rPr>
          <w:noProof/>
        </w:rPr>
        <w:drawing>
          <wp:inline distT="0" distB="0" distL="0" distR="0" wp14:anchorId="0F0F1EAC" wp14:editId="52186A4D">
            <wp:extent cx="4970030" cy="3403600"/>
            <wp:effectExtent l="0" t="0" r="2540" b="6350"/>
            <wp:docPr id="1686087304" name="Picture 6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976955" cy="3408342"/>
                    </a:xfrm>
                    <a:prstGeom prst="rect">
                      <a:avLst/>
                    </a:prstGeom>
                    <a:noFill/>
                    <a:ln>
                      <a:noFill/>
                    </a:ln>
                  </pic:spPr>
                </pic:pic>
              </a:graphicData>
            </a:graphic>
          </wp:inline>
        </w:drawing>
      </w:r>
    </w:p>
    <w:p w14:paraId="37E9C9EC" w14:textId="77777777" w:rsidR="00370320" w:rsidRPr="00590C30" w:rsidRDefault="00370320" w:rsidP="00370320"/>
    <w:p w14:paraId="1EF425A6" w14:textId="77777777" w:rsidR="00370320" w:rsidRPr="002E696B" w:rsidRDefault="00370320" w:rsidP="004C6C23">
      <w:pPr>
        <w:pStyle w:val="Corner"/>
      </w:pPr>
      <w:r>
        <w:br w:type="page"/>
      </w:r>
      <w:bookmarkStart w:id="1487" w:name="_Toc27120828"/>
      <w:bookmarkStart w:id="1488" w:name="_Toc27120939"/>
      <w:bookmarkStart w:id="1489" w:name="_Toc27121579"/>
      <w:bookmarkStart w:id="1490" w:name="_Toc27121683"/>
      <w:bookmarkStart w:id="1491" w:name="_Toc27196863"/>
      <w:bookmarkStart w:id="1492" w:name="_Toc27196968"/>
      <w:bookmarkStart w:id="1493" w:name="_Toc27198239"/>
      <w:bookmarkStart w:id="1494" w:name="_Toc27202761"/>
      <w:bookmarkStart w:id="1495" w:name="_Toc27206219"/>
      <w:bookmarkStart w:id="1496" w:name="_Toc27206324"/>
      <w:bookmarkStart w:id="1497" w:name="_Toc27217232"/>
      <w:bookmarkStart w:id="1498" w:name="_Toc27217337"/>
      <w:bookmarkStart w:id="1499" w:name="_Toc27217441"/>
      <w:bookmarkStart w:id="1500" w:name="_Toc27217814"/>
      <w:bookmarkStart w:id="1501" w:name="_Toc27217918"/>
      <w:bookmarkStart w:id="1502" w:name="_Toc27296323"/>
      <w:bookmarkStart w:id="1503" w:name="_Toc27393831"/>
      <w:bookmarkStart w:id="1504" w:name="_Toc27479847"/>
      <w:bookmarkStart w:id="1505" w:name="_Toc27717226"/>
      <w:r w:rsidRPr="002E696B">
        <w:lastRenderedPageBreak/>
        <w:t>GPFORCES</w:t>
      </w:r>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p>
    <w:p w14:paraId="34D310C0" w14:textId="77777777" w:rsidR="00370320" w:rsidRPr="00820E8B" w:rsidRDefault="00370320" w:rsidP="008472B7">
      <w:pPr>
        <w:pStyle w:val="Heading2"/>
      </w:pPr>
      <w:bookmarkStart w:id="1506" w:name="_Toc28327023"/>
      <w:bookmarkStart w:id="1507" w:name="_Toc28600354"/>
      <w:bookmarkStart w:id="1508" w:name="_Toc164640663"/>
      <w:r w:rsidRPr="00820E8B">
        <w:t>GPFORCES</w:t>
      </w:r>
      <w:bookmarkEnd w:id="1506"/>
      <w:bookmarkEnd w:id="1507"/>
      <w:bookmarkEnd w:id="1508"/>
    </w:p>
    <w:p w14:paraId="1ABDF7C0" w14:textId="77777777" w:rsidR="00014289" w:rsidRDefault="00014289" w:rsidP="00DF44C9">
      <w:pPr>
        <w:pStyle w:val="SpecialSpace"/>
      </w:pPr>
    </w:p>
    <w:p w14:paraId="61B778CC" w14:textId="0A943542" w:rsidR="00370320" w:rsidRPr="00590C30" w:rsidRDefault="00370320" w:rsidP="00A06410">
      <w:pPr>
        <w:pStyle w:val="CardHeader"/>
      </w:pPr>
      <w:r w:rsidRPr="00590C30">
        <w:t>Description:</w:t>
      </w:r>
    </w:p>
    <w:p w14:paraId="2075B357" w14:textId="77777777" w:rsidR="00370320" w:rsidRPr="00590C30" w:rsidRDefault="00370320" w:rsidP="00E16AD6">
      <w:r w:rsidRPr="00590C30">
        <w:t xml:space="preserve">Requests output of </w:t>
      </w:r>
      <w:r w:rsidRPr="00590C30">
        <w:rPr>
          <w:sz w:val="22"/>
        </w:rPr>
        <w:t xml:space="preserve">grid point force balance </w:t>
      </w:r>
      <w:r w:rsidRPr="00590C30">
        <w:t xml:space="preserve">in the global coordinate system for selected grids. </w:t>
      </w:r>
    </w:p>
    <w:p w14:paraId="28900764" w14:textId="77777777" w:rsidR="00014289" w:rsidRDefault="00014289" w:rsidP="00163724">
      <w:pPr>
        <w:pStyle w:val="CardSpacing"/>
      </w:pPr>
    </w:p>
    <w:p w14:paraId="35D136BD" w14:textId="45B42B55" w:rsidR="00370320" w:rsidRPr="00590C30" w:rsidRDefault="00370320" w:rsidP="00A0641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304"/>
        <w:gridCol w:w="1140"/>
      </w:tblGrid>
      <w:tr w:rsidR="003131E2" w:rsidRPr="00590C30" w14:paraId="266EC289" w14:textId="77777777" w:rsidTr="00F37A26">
        <w:tc>
          <w:tcPr>
            <w:tcW w:w="0" w:type="auto"/>
            <w:shd w:val="clear" w:color="auto" w:fill="auto"/>
            <w:vAlign w:val="center"/>
          </w:tcPr>
          <w:p w14:paraId="6F5BF78E" w14:textId="7ECD86DC" w:rsidR="003131E2" w:rsidRPr="00590C30" w:rsidRDefault="003131E2" w:rsidP="00F37A26">
            <w:pPr>
              <w:pStyle w:val="TCaseControl"/>
            </w:pPr>
            <w:r>
              <w:t>GPFO[RCES</w:t>
            </w:r>
            <w:proofErr w:type="gramStart"/>
            <w:r>
              <w:t>]</w:t>
            </w:r>
            <w:r w:rsidR="005306E0" w:rsidRPr="00577F22">
              <w:t>[</w:t>
            </w:r>
            <w:proofErr w:type="gramEnd"/>
            <w:r w:rsidR="005306E0" w:rsidRPr="00577F22">
              <w:t>(</w:t>
            </w:r>
            <w:r w:rsidR="005306E0" w:rsidRPr="005306E0">
              <w:rPr>
                <w:u w:val="single"/>
              </w:rPr>
              <w:t>PRINT</w:t>
            </w:r>
            <w:r w:rsidR="005306E0" w:rsidRPr="00577F22">
              <w:t>,</w:t>
            </w:r>
            <w:r w:rsidR="005306E0">
              <w:t xml:space="preserve"> </w:t>
            </w:r>
            <w:r w:rsidR="005306E0" w:rsidRPr="00577F22">
              <w:t>PLOT,</w:t>
            </w:r>
            <w:r w:rsidR="005306E0">
              <w:t xml:space="preserve"> </w:t>
            </w:r>
            <w:r w:rsidR="005306E0" w:rsidRPr="00577F22">
              <w:t>PUNCH</w:t>
            </w:r>
            <w:r w:rsidR="005306E0">
              <w:t>)]</w:t>
            </w:r>
            <w:r>
              <w:t xml:space="preserve"> = </w:t>
            </w:r>
          </w:p>
        </w:tc>
        <w:tc>
          <w:tcPr>
            <w:tcW w:w="0" w:type="auto"/>
            <w:shd w:val="clear" w:color="auto" w:fill="auto"/>
            <w:vAlign w:val="center"/>
          </w:tcPr>
          <w:p w14:paraId="3634E62B"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7A79FFB7" w14:textId="77777777" w:rsidR="00014289" w:rsidRDefault="00014289" w:rsidP="00163724">
      <w:pPr>
        <w:pStyle w:val="CardSpacing"/>
      </w:pPr>
    </w:p>
    <w:p w14:paraId="77C37691" w14:textId="7F3D5AB2" w:rsidR="00370320" w:rsidRPr="00590C30" w:rsidRDefault="00370320" w:rsidP="00A06410">
      <w:pPr>
        <w:pStyle w:val="CardHeader"/>
      </w:pPr>
      <w:r w:rsidRPr="00590C30">
        <w:t>Examples:</w:t>
      </w:r>
    </w:p>
    <w:p w14:paraId="3D4BBD98" w14:textId="38A6347A" w:rsidR="0044251E" w:rsidRDefault="00341641" w:rsidP="0044251E">
      <w:r>
        <w:t>See the DISPLACEMENT card (Section 6.5)</w:t>
      </w:r>
    </w:p>
    <w:p w14:paraId="23BFA08E" w14:textId="77777777" w:rsidR="00AA3778" w:rsidRPr="00590C30" w:rsidRDefault="00AA3778" w:rsidP="0044251E">
      <w:pPr>
        <w:pStyle w:val="CardSpacing"/>
      </w:pPr>
    </w:p>
    <w:p w14:paraId="654E8AAB" w14:textId="77777777" w:rsidR="00370320" w:rsidRPr="00590C30" w:rsidRDefault="00370320" w:rsidP="00A06410">
      <w:pPr>
        <w:pStyle w:val="CardHeader"/>
      </w:pPr>
      <w:r w:rsidRPr="00590C30">
        <w:t>Options:</w:t>
      </w:r>
    </w:p>
    <w:p w14:paraId="4CBC2C15" w14:textId="1056B8CD" w:rsidR="0044251E" w:rsidRDefault="00341641" w:rsidP="0044251E">
      <w:r>
        <w:t>See the DISPLACEMENT card (Section 6.5)</w:t>
      </w:r>
    </w:p>
    <w:p w14:paraId="75719851" w14:textId="77777777" w:rsidR="00014289" w:rsidRDefault="00014289" w:rsidP="00163724">
      <w:pPr>
        <w:pStyle w:val="CardSpacing"/>
      </w:pPr>
    </w:p>
    <w:p w14:paraId="2B8427C9" w14:textId="36D91C1D" w:rsidR="00370320" w:rsidRPr="00E80610" w:rsidRDefault="00370320" w:rsidP="00A06410">
      <w:pPr>
        <w:pStyle w:val="CardHeader"/>
      </w:pPr>
      <w:r w:rsidRPr="00E80610">
        <w:t>Remarks:</w:t>
      </w:r>
    </w:p>
    <w:p w14:paraId="2C42C468" w14:textId="0F00E4DB" w:rsidR="0044251E" w:rsidRDefault="00341641" w:rsidP="0044251E">
      <w:r>
        <w:t>See the DISPLACEMENT card (Section 6.5)</w:t>
      </w:r>
    </w:p>
    <w:p w14:paraId="18758F2B" w14:textId="77777777" w:rsidR="0044251E" w:rsidRDefault="0044251E" w:rsidP="0044251E">
      <w:pPr>
        <w:pStyle w:val="CardSpacing"/>
      </w:pPr>
    </w:p>
    <w:p w14:paraId="7F5EC6CF" w14:textId="77777777" w:rsidR="00370320" w:rsidRPr="002E696B" w:rsidRDefault="00370320" w:rsidP="004C6C23">
      <w:pPr>
        <w:pStyle w:val="Corner"/>
      </w:pPr>
      <w:r w:rsidRPr="00590C30">
        <w:br w:type="page"/>
      </w:r>
      <w:bookmarkStart w:id="1509" w:name="_Toc27120829"/>
      <w:bookmarkStart w:id="1510" w:name="_Toc27120940"/>
      <w:bookmarkStart w:id="1511" w:name="_Toc27121580"/>
      <w:bookmarkStart w:id="1512" w:name="_Toc27121684"/>
      <w:bookmarkStart w:id="1513" w:name="_Toc27196864"/>
      <w:bookmarkStart w:id="1514" w:name="_Toc27196969"/>
      <w:bookmarkStart w:id="1515" w:name="_Toc27198240"/>
      <w:bookmarkStart w:id="1516" w:name="_Toc27202762"/>
      <w:bookmarkStart w:id="1517" w:name="_Toc27206220"/>
      <w:bookmarkStart w:id="1518" w:name="_Toc27206325"/>
      <w:bookmarkStart w:id="1519" w:name="_Toc27217233"/>
      <w:bookmarkStart w:id="1520" w:name="_Toc27217338"/>
      <w:bookmarkStart w:id="1521" w:name="_Toc27217442"/>
      <w:bookmarkStart w:id="1522" w:name="_Toc27217815"/>
      <w:bookmarkStart w:id="1523" w:name="_Toc27217919"/>
      <w:bookmarkStart w:id="1524" w:name="_Toc27296324"/>
      <w:bookmarkStart w:id="1525" w:name="_Toc27393832"/>
      <w:bookmarkStart w:id="1526" w:name="_Toc27479848"/>
      <w:bookmarkStart w:id="1527" w:name="_Toc27717227"/>
      <w:r w:rsidRPr="002E696B">
        <w:lastRenderedPageBreak/>
        <w:t>LABEL</w:t>
      </w:r>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p>
    <w:p w14:paraId="35055876" w14:textId="77777777" w:rsidR="00370320" w:rsidRPr="00820E8B" w:rsidRDefault="00370320" w:rsidP="008472B7">
      <w:pPr>
        <w:pStyle w:val="Heading2"/>
      </w:pPr>
      <w:bookmarkStart w:id="1528" w:name="_Toc28327024"/>
      <w:bookmarkStart w:id="1529" w:name="_Toc28600355"/>
      <w:bookmarkStart w:id="1530" w:name="_Toc164640664"/>
      <w:r w:rsidRPr="00820E8B">
        <w:t>LABEL</w:t>
      </w:r>
      <w:bookmarkEnd w:id="1528"/>
      <w:bookmarkEnd w:id="1529"/>
      <w:bookmarkEnd w:id="1530"/>
    </w:p>
    <w:p w14:paraId="25DECF7B" w14:textId="77777777" w:rsidR="00014289" w:rsidRDefault="00014289" w:rsidP="00DF44C9">
      <w:pPr>
        <w:pStyle w:val="SpecialSpace"/>
      </w:pPr>
    </w:p>
    <w:p w14:paraId="36EA44D3" w14:textId="21ED40E2" w:rsidR="00370320" w:rsidRPr="00590C30" w:rsidRDefault="00370320" w:rsidP="00A06410">
      <w:pPr>
        <w:pStyle w:val="CardHeader"/>
      </w:pPr>
      <w:r w:rsidRPr="00590C30">
        <w:t>Description:</w:t>
      </w:r>
    </w:p>
    <w:p w14:paraId="62D028B8" w14:textId="77777777" w:rsidR="00370320" w:rsidRPr="00590C30" w:rsidRDefault="00370320" w:rsidP="00370320">
      <w:r w:rsidRPr="00590C30">
        <w:t>Specifies a</w:t>
      </w:r>
      <w:r>
        <w:t xml:space="preserve"> third</w:t>
      </w:r>
      <w:r w:rsidRPr="00590C30">
        <w:t xml:space="preserve"> text line to be printed in the output file.</w:t>
      </w:r>
    </w:p>
    <w:p w14:paraId="4439C923" w14:textId="77777777" w:rsidR="00014289" w:rsidRDefault="00014289" w:rsidP="00163724">
      <w:pPr>
        <w:pStyle w:val="CardSpacing"/>
      </w:pPr>
    </w:p>
    <w:p w14:paraId="1625D49C" w14:textId="49194F1F" w:rsidR="00370320" w:rsidRDefault="00370320" w:rsidP="00A06410">
      <w:pPr>
        <w:pStyle w:val="CardHeader"/>
      </w:pPr>
      <w:r w:rsidRPr="00590C30">
        <w:t>Format:</w:t>
      </w:r>
    </w:p>
    <w:p w14:paraId="06AD57D9" w14:textId="107AD31B" w:rsidR="00AA3778" w:rsidRPr="00590C30" w:rsidRDefault="00AA3778" w:rsidP="00AA3778">
      <w:r w:rsidRPr="00AA3778">
        <w:rPr>
          <w:color w:val="C00000"/>
        </w:rPr>
        <w:t>LABE[L] = [optional text material up, and including, column 80]</w:t>
      </w:r>
    </w:p>
    <w:p w14:paraId="4312DC54" w14:textId="77777777" w:rsidR="00163724" w:rsidRDefault="00163724" w:rsidP="00910C53">
      <w:pPr>
        <w:pStyle w:val="CardSpacing"/>
      </w:pPr>
    </w:p>
    <w:p w14:paraId="50A8D5BE" w14:textId="670967E6" w:rsidR="00370320" w:rsidRPr="00E80610" w:rsidRDefault="00370320" w:rsidP="00A06410">
      <w:pPr>
        <w:pStyle w:val="CardHeader"/>
      </w:pPr>
      <w:r w:rsidRPr="00E80610">
        <w:t>Remarks:</w:t>
      </w:r>
    </w:p>
    <w:p w14:paraId="019166ED" w14:textId="323A8D5C" w:rsidR="00370320" w:rsidRPr="00590C30" w:rsidRDefault="00370320" w:rsidP="00A7184E">
      <w:pPr>
        <w:pStyle w:val="Remarks"/>
      </w:pPr>
      <w:r w:rsidRPr="00590C30">
        <w:t>1.</w:t>
      </w:r>
      <w:r w:rsidRPr="00590C30">
        <w:tab/>
        <w:t>This line of text will be printed in the output file and can be different for each subcase</w:t>
      </w:r>
      <w:r w:rsidR="00C84C77">
        <w:t>.</w:t>
      </w:r>
    </w:p>
    <w:p w14:paraId="422638FC" w14:textId="77777777" w:rsidR="00370320" w:rsidRPr="00590C30" w:rsidRDefault="00370320" w:rsidP="00370320"/>
    <w:p w14:paraId="4F64FFCD" w14:textId="77777777" w:rsidR="00370320" w:rsidRPr="002E696B" w:rsidRDefault="00370320" w:rsidP="004C6C23">
      <w:pPr>
        <w:pStyle w:val="Corner"/>
      </w:pPr>
      <w:r w:rsidRPr="00590C30">
        <w:br w:type="page"/>
      </w:r>
      <w:bookmarkStart w:id="1531" w:name="_Toc27120830"/>
      <w:bookmarkStart w:id="1532" w:name="_Toc27120941"/>
      <w:bookmarkStart w:id="1533" w:name="_Toc27121581"/>
      <w:bookmarkStart w:id="1534" w:name="_Toc27121685"/>
      <w:bookmarkStart w:id="1535" w:name="_Toc27196865"/>
      <w:bookmarkStart w:id="1536" w:name="_Toc27196970"/>
      <w:bookmarkStart w:id="1537" w:name="_Toc27198241"/>
      <w:bookmarkStart w:id="1538" w:name="_Toc27202763"/>
      <w:bookmarkStart w:id="1539" w:name="_Toc27206221"/>
      <w:bookmarkStart w:id="1540" w:name="_Toc27206326"/>
      <w:bookmarkStart w:id="1541" w:name="_Toc27217234"/>
      <w:bookmarkStart w:id="1542" w:name="_Toc27217339"/>
      <w:bookmarkStart w:id="1543" w:name="_Toc27217443"/>
      <w:bookmarkStart w:id="1544" w:name="_Toc27217816"/>
      <w:bookmarkStart w:id="1545" w:name="_Toc27217920"/>
      <w:bookmarkStart w:id="1546" w:name="_Toc27296325"/>
      <w:bookmarkStart w:id="1547" w:name="_Toc27393833"/>
      <w:bookmarkStart w:id="1548" w:name="_Toc27479849"/>
      <w:bookmarkStart w:id="1549" w:name="_Toc27717228"/>
      <w:r w:rsidRPr="002E696B">
        <w:lastRenderedPageBreak/>
        <w:t>LOAD</w:t>
      </w:r>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p>
    <w:p w14:paraId="1B13999F" w14:textId="77777777" w:rsidR="00370320" w:rsidRPr="00820E8B" w:rsidRDefault="00370320" w:rsidP="008472B7">
      <w:pPr>
        <w:pStyle w:val="Heading2"/>
      </w:pPr>
      <w:bookmarkStart w:id="1550" w:name="_Toc28327025"/>
      <w:bookmarkStart w:id="1551" w:name="_Toc28600356"/>
      <w:bookmarkStart w:id="1552" w:name="_Toc164640665"/>
      <w:r w:rsidRPr="00820E8B">
        <w:t>LOAD</w:t>
      </w:r>
      <w:bookmarkEnd w:id="1550"/>
      <w:bookmarkEnd w:id="1551"/>
      <w:bookmarkEnd w:id="1552"/>
    </w:p>
    <w:p w14:paraId="547B4610" w14:textId="77777777" w:rsidR="00014289" w:rsidRDefault="00014289" w:rsidP="00DF44C9">
      <w:pPr>
        <w:pStyle w:val="SpecialSpace"/>
      </w:pPr>
    </w:p>
    <w:p w14:paraId="484F38B5" w14:textId="77E62DE3" w:rsidR="00370320" w:rsidRPr="00590C30" w:rsidRDefault="00370320" w:rsidP="00A06410">
      <w:pPr>
        <w:pStyle w:val="CardHeader"/>
      </w:pPr>
      <w:r w:rsidRPr="00590C30">
        <w:t>Description:</w:t>
      </w:r>
    </w:p>
    <w:p w14:paraId="712D1145" w14:textId="77777777" w:rsidR="00370320" w:rsidRPr="00590C30" w:rsidRDefault="00370320" w:rsidP="003D321B">
      <w:r w:rsidRPr="00590C30">
        <w:t>Indicates what applied loads (identified in the Bulk Data) are to be used for a solution.</w:t>
      </w:r>
    </w:p>
    <w:p w14:paraId="47C90B94" w14:textId="77777777" w:rsidR="00014289" w:rsidRDefault="00014289" w:rsidP="00163724">
      <w:pPr>
        <w:pStyle w:val="CardSpacing"/>
      </w:pPr>
    </w:p>
    <w:p w14:paraId="373501CD" w14:textId="5FA715BA" w:rsidR="00370320" w:rsidRPr="00590C30" w:rsidRDefault="00370320" w:rsidP="00A06410">
      <w:pPr>
        <w:pStyle w:val="CardHeader"/>
      </w:pPr>
      <w:r w:rsidRPr="00590C30">
        <w:t>Format:</w:t>
      </w:r>
    </w:p>
    <w:p w14:paraId="10E3DFB9" w14:textId="5EAD6060" w:rsidR="009B639A" w:rsidRPr="00590C30" w:rsidRDefault="009B639A" w:rsidP="00370320">
      <w:r>
        <w:t>LOAD = n</w:t>
      </w:r>
    </w:p>
    <w:p w14:paraId="26B29312" w14:textId="77777777" w:rsidR="00014289" w:rsidRDefault="00014289" w:rsidP="00163724">
      <w:pPr>
        <w:pStyle w:val="CardSpacing"/>
      </w:pPr>
    </w:p>
    <w:p w14:paraId="108D2D04" w14:textId="29592AC1" w:rsidR="00370320" w:rsidRPr="00590C30" w:rsidRDefault="00370320" w:rsidP="00A0641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800"/>
        <w:gridCol w:w="7776"/>
      </w:tblGrid>
      <w:tr w:rsidR="00AA3778" w:rsidRPr="00590C30" w14:paraId="212E6B90" w14:textId="77777777" w:rsidTr="00AA3778">
        <w:tc>
          <w:tcPr>
            <w:tcW w:w="1800" w:type="dxa"/>
          </w:tcPr>
          <w:p w14:paraId="7296E093" w14:textId="2A8549EF" w:rsidR="00AA3778" w:rsidRPr="00590C30" w:rsidRDefault="00AA3778" w:rsidP="00F37A26">
            <w:pPr>
              <w:pStyle w:val="TCaseControl"/>
            </w:pPr>
            <w:r>
              <w:t>LOAD = 98</w:t>
            </w:r>
          </w:p>
        </w:tc>
        <w:tc>
          <w:tcPr>
            <w:tcW w:w="7776" w:type="dxa"/>
          </w:tcPr>
          <w:p w14:paraId="21324930" w14:textId="3AF0B593" w:rsidR="00AA3778" w:rsidRPr="00590C30" w:rsidRDefault="00AA3778" w:rsidP="00F37A26">
            <w:pPr>
              <w:pStyle w:val="TCaseControl"/>
            </w:pPr>
            <w:r>
              <w:t>Requests load set 98 be used</w:t>
            </w:r>
          </w:p>
        </w:tc>
      </w:tr>
    </w:tbl>
    <w:p w14:paraId="565E16A0" w14:textId="77777777" w:rsidR="00AA3778" w:rsidRDefault="00AA3778" w:rsidP="00163724">
      <w:pPr>
        <w:pStyle w:val="CardSpacing"/>
      </w:pPr>
    </w:p>
    <w:p w14:paraId="28795833" w14:textId="2BC0ECC9" w:rsidR="00370320" w:rsidRPr="00590C30" w:rsidRDefault="00370320" w:rsidP="00A0641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25D771BE" w14:textId="77777777" w:rsidTr="00D00DD7">
        <w:tc>
          <w:tcPr>
            <w:tcW w:w="1368" w:type="dxa"/>
            <w:tcBorders>
              <w:bottom w:val="single" w:sz="4" w:space="0" w:color="auto"/>
            </w:tcBorders>
            <w:shd w:val="clear" w:color="auto" w:fill="auto"/>
          </w:tcPr>
          <w:p w14:paraId="7F2EA075" w14:textId="77777777" w:rsidR="00370320" w:rsidRPr="00672047" w:rsidRDefault="00370320" w:rsidP="00672047">
            <w:pPr>
              <w:pStyle w:val="CardHeader"/>
              <w:rPr>
                <w:b w:val="0"/>
                <w:bCs/>
              </w:rPr>
            </w:pPr>
            <w:r w:rsidRPr="00672047">
              <w:rPr>
                <w:b w:val="0"/>
                <w:bCs/>
              </w:rPr>
              <w:t>Option</w:t>
            </w:r>
          </w:p>
        </w:tc>
        <w:tc>
          <w:tcPr>
            <w:tcW w:w="8208" w:type="dxa"/>
            <w:tcBorders>
              <w:bottom w:val="single" w:sz="4" w:space="0" w:color="auto"/>
            </w:tcBorders>
            <w:shd w:val="clear" w:color="auto" w:fill="auto"/>
          </w:tcPr>
          <w:p w14:paraId="3ACEAD34" w14:textId="77777777" w:rsidR="00370320" w:rsidRPr="00672047" w:rsidRDefault="00370320" w:rsidP="00672047">
            <w:pPr>
              <w:pStyle w:val="CardHeader"/>
              <w:rPr>
                <w:b w:val="0"/>
                <w:bCs/>
              </w:rPr>
            </w:pPr>
            <w:r w:rsidRPr="00672047">
              <w:rPr>
                <w:b w:val="0"/>
                <w:bCs/>
              </w:rPr>
              <w:t>Meaning</w:t>
            </w:r>
          </w:p>
        </w:tc>
      </w:tr>
      <w:tr w:rsidR="00370320" w:rsidRPr="00590C30" w14:paraId="5D3526CB" w14:textId="77777777" w:rsidTr="00D00DD7">
        <w:tc>
          <w:tcPr>
            <w:tcW w:w="1368" w:type="dxa"/>
            <w:tcBorders>
              <w:top w:val="single" w:sz="4" w:space="0" w:color="auto"/>
            </w:tcBorders>
            <w:shd w:val="clear" w:color="auto" w:fill="auto"/>
          </w:tcPr>
          <w:p w14:paraId="31319654" w14:textId="77777777" w:rsidR="00370320" w:rsidRPr="00590C30" w:rsidRDefault="00370320" w:rsidP="00D00DD7">
            <w:pPr>
              <w:pStyle w:val="TCaseControl"/>
            </w:pPr>
            <w:r w:rsidRPr="00590C30">
              <w:t>n</w:t>
            </w:r>
          </w:p>
        </w:tc>
        <w:tc>
          <w:tcPr>
            <w:tcW w:w="8208" w:type="dxa"/>
            <w:tcBorders>
              <w:top w:val="single" w:sz="4" w:space="0" w:color="auto"/>
            </w:tcBorders>
            <w:shd w:val="clear" w:color="auto" w:fill="auto"/>
          </w:tcPr>
          <w:p w14:paraId="5660DE18" w14:textId="68297B9E" w:rsidR="00370320" w:rsidRPr="00590C30" w:rsidRDefault="00370320" w:rsidP="00D00DD7">
            <w:pPr>
              <w:pStyle w:val="TCaseControl"/>
            </w:pPr>
            <w:r w:rsidRPr="00590C30">
              <w:t>Set ID of a load (must be the ID of at least one of the following Bulk data entries: LOAD, FORCE, GRAV, MOMENT, PLOAD2).</w:t>
            </w:r>
            <w:r w:rsidR="009928DD">
              <w:t xml:space="preserve"> </w:t>
            </w:r>
            <w:r w:rsidRPr="00590C30">
              <w:t>Integer &gt; 0, no default value.</w:t>
            </w:r>
          </w:p>
        </w:tc>
      </w:tr>
    </w:tbl>
    <w:p w14:paraId="238DF611" w14:textId="77777777" w:rsidR="00163724" w:rsidRDefault="00163724" w:rsidP="00163724">
      <w:pPr>
        <w:pStyle w:val="CardSpacing"/>
      </w:pPr>
    </w:p>
    <w:p w14:paraId="2D99FF61" w14:textId="0DD0569A" w:rsidR="00370320" w:rsidRPr="00E80610" w:rsidRDefault="00370320" w:rsidP="00A06410">
      <w:pPr>
        <w:pStyle w:val="CardHeader"/>
      </w:pPr>
      <w:r w:rsidRPr="00E80610">
        <w:t>Remarks:</w:t>
      </w:r>
    </w:p>
    <w:p w14:paraId="424EBC8E" w14:textId="77777777" w:rsidR="00370320" w:rsidRPr="00590C30" w:rsidRDefault="00370320" w:rsidP="00A7184E">
      <w:pPr>
        <w:pStyle w:val="Remarks"/>
      </w:pPr>
      <w:r w:rsidRPr="00590C30">
        <w:t>1.</w:t>
      </w:r>
      <w:r w:rsidRPr="00590C30">
        <w:tab/>
        <w:t>If the Case Control LOAD entry identifies a Bulk Data LOAD entry (load combining entry), then n must not appear as a set ID on any of the Bulk Data FORCE, GRAV, MOMENT or PLOAD2 entries that are in the</w:t>
      </w:r>
      <w:r>
        <w:t xml:space="preserve"> input</w:t>
      </w:r>
      <w:r w:rsidRPr="00590C30">
        <w:t xml:space="preserve"> data </w:t>
      </w:r>
      <w:r>
        <w:t>file</w:t>
      </w:r>
      <w:r w:rsidRPr="00590C30">
        <w:t>.</w:t>
      </w:r>
    </w:p>
    <w:p w14:paraId="79A83B8E" w14:textId="77777777" w:rsidR="00370320" w:rsidRPr="00590C30" w:rsidRDefault="00370320" w:rsidP="00A7184E">
      <w:pPr>
        <w:pStyle w:val="Remarks"/>
      </w:pPr>
      <w:r w:rsidRPr="00590C30">
        <w:t>2.</w:t>
      </w:r>
      <w:r w:rsidRPr="00590C30">
        <w:tab/>
        <w:t>The Case Control LOAD entry must be present if a static loading is desired in a solution.</w:t>
      </w:r>
    </w:p>
    <w:p w14:paraId="4601A987" w14:textId="77777777" w:rsidR="00370320" w:rsidRPr="00590C30" w:rsidRDefault="00370320" w:rsidP="00370320">
      <w:pPr>
        <w:ind w:left="360" w:hanging="360"/>
      </w:pPr>
    </w:p>
    <w:p w14:paraId="48D16C18" w14:textId="77777777" w:rsidR="00370320" w:rsidRPr="002E696B" w:rsidRDefault="00370320" w:rsidP="004C6C23">
      <w:pPr>
        <w:pStyle w:val="Corner"/>
      </w:pPr>
      <w:r w:rsidRPr="00590C30">
        <w:br w:type="page"/>
      </w:r>
      <w:r w:rsidRPr="002E696B">
        <w:lastRenderedPageBreak/>
        <w:t>MEFFMASS</w:t>
      </w:r>
    </w:p>
    <w:p w14:paraId="404AFD70" w14:textId="77777777" w:rsidR="00370320" w:rsidRPr="00820E8B" w:rsidRDefault="00370320" w:rsidP="008472B7">
      <w:pPr>
        <w:pStyle w:val="Heading2"/>
      </w:pPr>
      <w:bookmarkStart w:id="1553" w:name="_Toc164640666"/>
      <w:r>
        <w:t>MEFFMASS</w:t>
      </w:r>
      <w:bookmarkEnd w:id="1553"/>
    </w:p>
    <w:p w14:paraId="71CD32A6" w14:textId="77777777" w:rsidR="00014289" w:rsidRDefault="00014289" w:rsidP="00DF44C9">
      <w:pPr>
        <w:pStyle w:val="SpecialSpace"/>
      </w:pPr>
    </w:p>
    <w:p w14:paraId="7507F24F" w14:textId="362CDAA8" w:rsidR="00370320" w:rsidRPr="00590C30" w:rsidRDefault="00370320" w:rsidP="00A06410">
      <w:pPr>
        <w:pStyle w:val="CardHeader"/>
      </w:pPr>
      <w:r w:rsidRPr="00590C30">
        <w:t>Description:</w:t>
      </w:r>
    </w:p>
    <w:p w14:paraId="6ECF730B" w14:textId="77777777" w:rsidR="00370320" w:rsidRPr="00590C30" w:rsidRDefault="00370320" w:rsidP="003D321B">
      <w:r>
        <w:t>Requests calculation and output of modal effective masses in an</w:t>
      </w:r>
      <w:r w:rsidRPr="00590C30">
        <w:t xml:space="preserve"> eigenvalue solution.</w:t>
      </w:r>
    </w:p>
    <w:p w14:paraId="3B7F821D" w14:textId="77777777" w:rsidR="00014289" w:rsidRDefault="00014289" w:rsidP="00163724">
      <w:pPr>
        <w:pStyle w:val="CardSpacing"/>
      </w:pPr>
    </w:p>
    <w:p w14:paraId="3A5657EC" w14:textId="0785E41D" w:rsidR="00370320" w:rsidRPr="00590C30" w:rsidRDefault="00370320" w:rsidP="00C22062">
      <w:pPr>
        <w:pStyle w:val="CardHeader"/>
      </w:pPr>
      <w:r w:rsidRPr="00590C30">
        <w:t>Format:</w:t>
      </w:r>
    </w:p>
    <w:p w14:paraId="56420C05" w14:textId="144072EF" w:rsidR="00014289" w:rsidRPr="00C22062" w:rsidRDefault="00C22062" w:rsidP="003D321B">
      <w:r w:rsidRPr="00C22062">
        <w:t>MEFFMASS</w:t>
      </w:r>
    </w:p>
    <w:p w14:paraId="4005123C" w14:textId="77777777" w:rsidR="00C22062" w:rsidRDefault="00C22062" w:rsidP="00163724">
      <w:pPr>
        <w:pStyle w:val="CardSpacing"/>
      </w:pPr>
    </w:p>
    <w:p w14:paraId="0BB7CE8F" w14:textId="7D656B16" w:rsidR="00370320" w:rsidRPr="00E80610" w:rsidRDefault="00370320" w:rsidP="00A06410">
      <w:pPr>
        <w:pStyle w:val="CardHeader"/>
      </w:pPr>
      <w:r w:rsidRPr="00E80610">
        <w:t>Remarks:</w:t>
      </w:r>
    </w:p>
    <w:p w14:paraId="1E09B6B5" w14:textId="0C6E1E79" w:rsidR="00370320" w:rsidRDefault="00370320" w:rsidP="00A06410">
      <w:pPr>
        <w:pStyle w:val="Remarks"/>
        <w:numPr>
          <w:ilvl w:val="1"/>
          <w:numId w:val="17"/>
        </w:numPr>
      </w:pPr>
      <w:r>
        <w:t>This entry may</w:t>
      </w:r>
      <w:r w:rsidRPr="00590C30">
        <w:t xml:space="preserve"> appear in the Case Con</w:t>
      </w:r>
      <w:r>
        <w:t>trol section for</w:t>
      </w:r>
      <w:r w:rsidRPr="00590C30">
        <w:t xml:space="preserve"> eigenvalue extraction solutions.</w:t>
      </w:r>
    </w:p>
    <w:p w14:paraId="6CA3B8B1" w14:textId="52BC1F21" w:rsidR="00370320" w:rsidRPr="00590C30" w:rsidRDefault="00370320" w:rsidP="00A06410">
      <w:pPr>
        <w:pStyle w:val="Remarks"/>
        <w:numPr>
          <w:ilvl w:val="1"/>
          <w:numId w:val="17"/>
        </w:numPr>
      </w:pPr>
      <w:r>
        <w:t>See Bulk Data PARAM MEFMLOC for the reference point to use in calculating effective masses in</w:t>
      </w:r>
      <w:r w:rsidR="00A06410">
        <w:t xml:space="preserve"> </w:t>
      </w:r>
      <w:r>
        <w:t>Craig-Bampton (SOL 31) analyses</w:t>
      </w:r>
      <w:r w:rsidR="00C84C77">
        <w:t>.</w:t>
      </w:r>
    </w:p>
    <w:p w14:paraId="5FF13D88" w14:textId="77777777" w:rsidR="00370320" w:rsidRPr="00590C30" w:rsidRDefault="00370320" w:rsidP="00370320"/>
    <w:p w14:paraId="44D28583" w14:textId="77777777" w:rsidR="00370320" w:rsidRPr="002E696B" w:rsidRDefault="00370320" w:rsidP="004C6C23">
      <w:pPr>
        <w:pStyle w:val="Corner"/>
      </w:pPr>
      <w:r>
        <w:br w:type="page"/>
      </w:r>
      <w:r w:rsidRPr="002E696B">
        <w:lastRenderedPageBreak/>
        <w:t>METHOD</w:t>
      </w:r>
    </w:p>
    <w:p w14:paraId="7B286CCA" w14:textId="77777777" w:rsidR="00370320" w:rsidRPr="00820E8B" w:rsidRDefault="00370320" w:rsidP="008472B7">
      <w:pPr>
        <w:pStyle w:val="Heading2"/>
      </w:pPr>
      <w:bookmarkStart w:id="1554" w:name="_Toc164640667"/>
      <w:r w:rsidRPr="00820E8B">
        <w:t>METHOD</w:t>
      </w:r>
      <w:bookmarkEnd w:id="1554"/>
    </w:p>
    <w:p w14:paraId="65D45092" w14:textId="77777777" w:rsidR="00014289" w:rsidRDefault="00014289" w:rsidP="00DF44C9">
      <w:pPr>
        <w:pStyle w:val="SpecialSpace"/>
      </w:pPr>
    </w:p>
    <w:p w14:paraId="04C306F8" w14:textId="3ED3FE6C" w:rsidR="00370320" w:rsidRPr="00590C30" w:rsidRDefault="00370320" w:rsidP="00724600">
      <w:pPr>
        <w:pStyle w:val="CardHeader"/>
      </w:pPr>
      <w:r w:rsidRPr="00590C30">
        <w:t>Description:</w:t>
      </w:r>
    </w:p>
    <w:p w14:paraId="168A46FB" w14:textId="77777777" w:rsidR="00370320" w:rsidRPr="00590C30" w:rsidRDefault="00370320" w:rsidP="003D321B">
      <w:r w:rsidRPr="00590C30">
        <w:t>Indicates what eigenvalue extraction method (identified in the Bulk Data on an EIGR</w:t>
      </w:r>
      <w:r>
        <w:t xml:space="preserve"> or EIGRL</w:t>
      </w:r>
      <w:r w:rsidRPr="00590C30">
        <w:t xml:space="preserve"> entry) is to be used for an eigenvalue solution.</w:t>
      </w:r>
    </w:p>
    <w:p w14:paraId="1EED9026" w14:textId="77777777" w:rsidR="00A7184E" w:rsidRDefault="00A7184E" w:rsidP="00E87BF3">
      <w:pPr>
        <w:pStyle w:val="CardSpacing"/>
      </w:pPr>
    </w:p>
    <w:p w14:paraId="76F68647" w14:textId="42DAEBD4" w:rsidR="00370320" w:rsidRPr="00590C30" w:rsidRDefault="00370320" w:rsidP="00724600">
      <w:pPr>
        <w:pStyle w:val="CardHeader"/>
      </w:pPr>
      <w:r w:rsidRPr="00590C30">
        <w:t>Format:</w:t>
      </w:r>
    </w:p>
    <w:p w14:paraId="59C8D931" w14:textId="385DBB45" w:rsidR="00A7184E" w:rsidRDefault="00C22062" w:rsidP="003D321B">
      <w:r>
        <w:t>METH[OD] = n</w:t>
      </w:r>
    </w:p>
    <w:p w14:paraId="67874BDD" w14:textId="77777777" w:rsidR="00C22062" w:rsidRPr="00590C30" w:rsidRDefault="00C22062" w:rsidP="00E87BF3">
      <w:pPr>
        <w:pStyle w:val="CardSpacing"/>
      </w:pPr>
    </w:p>
    <w:p w14:paraId="77C012C7" w14:textId="2DE51B98"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070"/>
        <w:gridCol w:w="7506"/>
      </w:tblGrid>
      <w:tr w:rsidR="00AA3778" w:rsidRPr="00590C30" w14:paraId="0E8F7FF4" w14:textId="77777777" w:rsidTr="001F383A">
        <w:tc>
          <w:tcPr>
            <w:tcW w:w="2070" w:type="dxa"/>
          </w:tcPr>
          <w:p w14:paraId="35EE9024" w14:textId="11C2A63F" w:rsidR="00AA3778" w:rsidRPr="00590C30" w:rsidRDefault="00C22062" w:rsidP="00F37A26">
            <w:pPr>
              <w:pStyle w:val="TCaseControl"/>
            </w:pPr>
            <w:r>
              <w:t>METHOD = 18</w:t>
            </w:r>
          </w:p>
        </w:tc>
        <w:tc>
          <w:tcPr>
            <w:tcW w:w="7506" w:type="dxa"/>
          </w:tcPr>
          <w:p w14:paraId="1C1C8E65" w14:textId="3C7C72C2" w:rsidR="00AA3778" w:rsidRPr="00590C30" w:rsidRDefault="001F383A" w:rsidP="00F37A26">
            <w:pPr>
              <w:pStyle w:val="TCaseControl"/>
            </w:pPr>
            <w:r>
              <w:t>r</w:t>
            </w:r>
            <w:r w:rsidR="00C22062">
              <w:t xml:space="preserve">equests that eigenvalue </w:t>
            </w:r>
            <w:r w:rsidR="00C22062" w:rsidRPr="00C22062">
              <w:rPr>
                <w:color w:val="C00000"/>
              </w:rPr>
              <w:t xml:space="preserve">extraction method 18 </w:t>
            </w:r>
            <w:r w:rsidR="00C22062">
              <w:t>be used</w:t>
            </w:r>
          </w:p>
        </w:tc>
      </w:tr>
    </w:tbl>
    <w:p w14:paraId="47C6EFE9" w14:textId="77777777" w:rsidR="00AA3778" w:rsidRPr="00590C30" w:rsidRDefault="00AA3778" w:rsidP="00370320"/>
    <w:p w14:paraId="20ADD319"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7A325570" w14:textId="77777777" w:rsidTr="00D00DD7">
        <w:tc>
          <w:tcPr>
            <w:tcW w:w="1368" w:type="dxa"/>
            <w:tcBorders>
              <w:bottom w:val="single" w:sz="4" w:space="0" w:color="auto"/>
            </w:tcBorders>
            <w:shd w:val="clear" w:color="auto" w:fill="auto"/>
          </w:tcPr>
          <w:p w14:paraId="4C49291C" w14:textId="77777777" w:rsidR="00370320" w:rsidRPr="001C388A" w:rsidRDefault="00370320" w:rsidP="001C388A">
            <w:pPr>
              <w:pStyle w:val="CardHeader"/>
              <w:rPr>
                <w:b w:val="0"/>
                <w:bCs/>
              </w:rPr>
            </w:pPr>
            <w:r w:rsidRPr="001C388A">
              <w:rPr>
                <w:b w:val="0"/>
                <w:bCs/>
              </w:rPr>
              <w:t>Option</w:t>
            </w:r>
          </w:p>
        </w:tc>
        <w:tc>
          <w:tcPr>
            <w:tcW w:w="8208" w:type="dxa"/>
            <w:tcBorders>
              <w:bottom w:val="single" w:sz="4" w:space="0" w:color="auto"/>
            </w:tcBorders>
            <w:shd w:val="clear" w:color="auto" w:fill="auto"/>
          </w:tcPr>
          <w:p w14:paraId="2DBB016C" w14:textId="77777777" w:rsidR="00370320" w:rsidRPr="001C388A" w:rsidRDefault="00370320" w:rsidP="001C388A">
            <w:pPr>
              <w:pStyle w:val="CardHeader"/>
              <w:rPr>
                <w:b w:val="0"/>
                <w:bCs/>
              </w:rPr>
            </w:pPr>
            <w:r w:rsidRPr="001C388A">
              <w:rPr>
                <w:b w:val="0"/>
                <w:bCs/>
              </w:rPr>
              <w:t>Meaning</w:t>
            </w:r>
          </w:p>
        </w:tc>
      </w:tr>
      <w:tr w:rsidR="00370320" w:rsidRPr="00590C30" w14:paraId="00DB1E18" w14:textId="77777777" w:rsidTr="00D00DD7">
        <w:tc>
          <w:tcPr>
            <w:tcW w:w="1368" w:type="dxa"/>
            <w:tcBorders>
              <w:top w:val="single" w:sz="4" w:space="0" w:color="auto"/>
            </w:tcBorders>
            <w:shd w:val="clear" w:color="auto" w:fill="auto"/>
          </w:tcPr>
          <w:p w14:paraId="7EF36529" w14:textId="77777777" w:rsidR="00370320" w:rsidRPr="00590C30" w:rsidRDefault="00370320" w:rsidP="00D00DD7">
            <w:pPr>
              <w:pStyle w:val="TCaseControl"/>
            </w:pPr>
            <w:r w:rsidRPr="00590C30">
              <w:t>n</w:t>
            </w:r>
          </w:p>
        </w:tc>
        <w:tc>
          <w:tcPr>
            <w:tcW w:w="8208" w:type="dxa"/>
            <w:tcBorders>
              <w:top w:val="single" w:sz="4" w:space="0" w:color="auto"/>
            </w:tcBorders>
            <w:shd w:val="clear" w:color="auto" w:fill="auto"/>
          </w:tcPr>
          <w:p w14:paraId="5A7CCD41" w14:textId="1C714CC1" w:rsidR="00370320" w:rsidRPr="00590C30" w:rsidRDefault="00370320" w:rsidP="00D00DD7">
            <w:pPr>
              <w:pStyle w:val="TCaseControl"/>
            </w:pPr>
            <w:r w:rsidRPr="00590C30">
              <w:t xml:space="preserve"> Set ID of a Bulk data EIGR entry.</w:t>
            </w:r>
            <w:r w:rsidR="009928DD">
              <w:t xml:space="preserve"> </w:t>
            </w:r>
            <w:r w:rsidRPr="00590C30">
              <w:t>Integer &gt; 0, no default value.</w:t>
            </w:r>
          </w:p>
        </w:tc>
      </w:tr>
    </w:tbl>
    <w:p w14:paraId="711E2C46" w14:textId="77777777" w:rsidR="00370320" w:rsidRPr="00590C30" w:rsidRDefault="00370320" w:rsidP="00E87BF3">
      <w:pPr>
        <w:pStyle w:val="CardSpacing"/>
      </w:pPr>
    </w:p>
    <w:p w14:paraId="2D95640E" w14:textId="22FF0ABE" w:rsidR="00370320" w:rsidRPr="00E80610" w:rsidRDefault="00370320" w:rsidP="00724600">
      <w:pPr>
        <w:pStyle w:val="CardHeader"/>
      </w:pPr>
      <w:r w:rsidRPr="00E80610">
        <w:t>Remarks:</w:t>
      </w:r>
    </w:p>
    <w:p w14:paraId="57621283" w14:textId="77777777" w:rsidR="00370320" w:rsidRPr="00590C30" w:rsidRDefault="00370320" w:rsidP="00370320">
      <w:pPr>
        <w:tabs>
          <w:tab w:val="left" w:pos="360"/>
        </w:tabs>
        <w:ind w:left="360" w:hanging="360"/>
      </w:pPr>
      <w:r w:rsidRPr="00590C30">
        <w:t>1.</w:t>
      </w:r>
      <w:r w:rsidRPr="00590C30">
        <w:tab/>
        <w:t xml:space="preserve">This entry must appear in the Case Control </w:t>
      </w:r>
      <w:r>
        <w:t>section</w:t>
      </w:r>
      <w:r w:rsidRPr="00590C30">
        <w:t xml:space="preserve"> for all eigenvalue extraction solutions.</w:t>
      </w:r>
    </w:p>
    <w:p w14:paraId="686D0E6B" w14:textId="77777777" w:rsidR="00370320" w:rsidRPr="006431FD" w:rsidRDefault="00370320" w:rsidP="004C6C23">
      <w:pPr>
        <w:pStyle w:val="Corner"/>
      </w:pPr>
      <w:r>
        <w:br w:type="page"/>
      </w:r>
      <w:bookmarkStart w:id="1555" w:name="_Toc27120832"/>
      <w:bookmarkStart w:id="1556" w:name="_Toc27120943"/>
      <w:bookmarkStart w:id="1557" w:name="_Toc27121583"/>
      <w:bookmarkStart w:id="1558" w:name="_Toc27121687"/>
      <w:bookmarkStart w:id="1559" w:name="_Toc27196867"/>
      <w:bookmarkStart w:id="1560" w:name="_Toc27196972"/>
      <w:bookmarkStart w:id="1561" w:name="_Toc27198243"/>
      <w:bookmarkStart w:id="1562" w:name="_Toc27202765"/>
      <w:bookmarkStart w:id="1563" w:name="_Toc27206223"/>
      <w:bookmarkStart w:id="1564" w:name="_Toc27206328"/>
      <w:bookmarkStart w:id="1565" w:name="_Toc27217236"/>
      <w:bookmarkStart w:id="1566" w:name="_Toc27217341"/>
      <w:bookmarkStart w:id="1567" w:name="_Toc27217445"/>
      <w:bookmarkStart w:id="1568" w:name="_Toc27217818"/>
      <w:bookmarkStart w:id="1569" w:name="_Toc27217922"/>
      <w:bookmarkStart w:id="1570" w:name="_Toc27296327"/>
      <w:bookmarkStart w:id="1571" w:name="_Toc27393835"/>
      <w:bookmarkStart w:id="1572" w:name="_Toc27479851"/>
      <w:bookmarkStart w:id="1573" w:name="_Toc27717230"/>
      <w:r w:rsidRPr="002E696B">
        <w:lastRenderedPageBreak/>
        <w:t>MPC</w:t>
      </w:r>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p>
    <w:p w14:paraId="3483A91F" w14:textId="77777777" w:rsidR="00370320" w:rsidRPr="00820E8B" w:rsidRDefault="00370320" w:rsidP="008472B7">
      <w:pPr>
        <w:pStyle w:val="Heading2"/>
      </w:pPr>
      <w:bookmarkStart w:id="1574" w:name="_Toc28327027"/>
      <w:bookmarkStart w:id="1575" w:name="_Toc28600358"/>
      <w:bookmarkStart w:id="1576" w:name="_Toc164640668"/>
      <w:r w:rsidRPr="00820E8B">
        <w:t>MPC</w:t>
      </w:r>
      <w:bookmarkEnd w:id="1574"/>
      <w:bookmarkEnd w:id="1575"/>
      <w:bookmarkEnd w:id="1576"/>
    </w:p>
    <w:p w14:paraId="0394EF9C" w14:textId="77777777" w:rsidR="00014289" w:rsidRDefault="00014289" w:rsidP="00DF44C9">
      <w:pPr>
        <w:pStyle w:val="SpecialSpace"/>
      </w:pPr>
    </w:p>
    <w:p w14:paraId="0EA9F3C9" w14:textId="1D23DAFD" w:rsidR="00370320" w:rsidRPr="00590C30" w:rsidRDefault="00370320" w:rsidP="00724600">
      <w:pPr>
        <w:pStyle w:val="CardHeader"/>
      </w:pPr>
      <w:r w:rsidRPr="00590C30">
        <w:t>Description:</w:t>
      </w:r>
    </w:p>
    <w:p w14:paraId="1EC20286" w14:textId="77777777" w:rsidR="00370320" w:rsidRPr="00590C30" w:rsidRDefault="00370320" w:rsidP="003D321B">
      <w:r w:rsidRPr="00590C30">
        <w:t>Indicates what multipoint constraints (identified in the Bulk Data) are to be used for a solution.</w:t>
      </w:r>
    </w:p>
    <w:p w14:paraId="13E7A034" w14:textId="77777777" w:rsidR="00370320" w:rsidRPr="00590C30" w:rsidRDefault="00370320" w:rsidP="00E87BF3">
      <w:pPr>
        <w:pStyle w:val="CardSpacing"/>
      </w:pPr>
    </w:p>
    <w:p w14:paraId="37F9B658" w14:textId="39A7AB9D" w:rsidR="00370320" w:rsidRPr="00590C30" w:rsidRDefault="00370320" w:rsidP="00724600">
      <w:pPr>
        <w:pStyle w:val="CardHeader"/>
      </w:pPr>
      <w:r w:rsidRPr="00590C30">
        <w:t>Format:</w:t>
      </w:r>
    </w:p>
    <w:p w14:paraId="00A50454" w14:textId="1A2D8F74" w:rsidR="00370320" w:rsidRDefault="00C22062" w:rsidP="003D321B">
      <w:r>
        <w:t>MPC = n</w:t>
      </w:r>
    </w:p>
    <w:p w14:paraId="685932A1" w14:textId="77777777" w:rsidR="00C22062" w:rsidRPr="00590C30" w:rsidRDefault="00C22062" w:rsidP="00E87BF3">
      <w:pPr>
        <w:pStyle w:val="CardSpacing"/>
      </w:pPr>
    </w:p>
    <w:p w14:paraId="55A3B885" w14:textId="4E5789A5"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710"/>
        <w:gridCol w:w="7866"/>
      </w:tblGrid>
      <w:tr w:rsidR="00AA3778" w:rsidRPr="00590C30" w14:paraId="5C9F4318" w14:textId="77777777" w:rsidTr="00C22062">
        <w:tc>
          <w:tcPr>
            <w:tcW w:w="1710" w:type="dxa"/>
          </w:tcPr>
          <w:p w14:paraId="09420E19" w14:textId="1F8FB74C" w:rsidR="00AA3778" w:rsidRPr="00590C30" w:rsidRDefault="00C22062" w:rsidP="00F37A26">
            <w:pPr>
              <w:pStyle w:val="TCaseControl"/>
            </w:pPr>
            <w:r w:rsidRPr="00C22062">
              <w:t>MPC = 47</w:t>
            </w:r>
          </w:p>
        </w:tc>
        <w:tc>
          <w:tcPr>
            <w:tcW w:w="7866" w:type="dxa"/>
          </w:tcPr>
          <w:p w14:paraId="46238B2E" w14:textId="00AAD18A" w:rsidR="00AA3778" w:rsidRPr="00590C30" w:rsidRDefault="00C22062" w:rsidP="00F37A26">
            <w:pPr>
              <w:pStyle w:val="TCaseControl"/>
            </w:pPr>
            <w:r w:rsidRPr="00C22062">
              <w:t>requests multi point constraint set 47,</w:t>
            </w:r>
            <w:r>
              <w:t xml:space="preserve"> </w:t>
            </w:r>
            <w:r w:rsidRPr="00C22062">
              <w:t>defined in Bulk Data,</w:t>
            </w:r>
            <w:r>
              <w:t xml:space="preserve"> </w:t>
            </w:r>
            <w:r w:rsidRPr="00C22062">
              <w:t>be used</w:t>
            </w:r>
          </w:p>
        </w:tc>
      </w:tr>
    </w:tbl>
    <w:p w14:paraId="001D4EFA" w14:textId="77777777" w:rsidR="00370320" w:rsidRPr="00590C30" w:rsidRDefault="00370320" w:rsidP="00E87BF3">
      <w:pPr>
        <w:pStyle w:val="CardSpacing"/>
      </w:pPr>
    </w:p>
    <w:p w14:paraId="7F6B7C65"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135A4C91" w14:textId="77777777" w:rsidTr="00D00DD7">
        <w:tc>
          <w:tcPr>
            <w:tcW w:w="1368" w:type="dxa"/>
            <w:tcBorders>
              <w:bottom w:val="single" w:sz="4" w:space="0" w:color="auto"/>
            </w:tcBorders>
            <w:shd w:val="clear" w:color="auto" w:fill="auto"/>
          </w:tcPr>
          <w:p w14:paraId="0D5AF09F" w14:textId="77777777" w:rsidR="00370320" w:rsidRPr="001C388A" w:rsidRDefault="00370320" w:rsidP="001C388A">
            <w:pPr>
              <w:pStyle w:val="CardHeader"/>
              <w:rPr>
                <w:b w:val="0"/>
                <w:bCs/>
              </w:rPr>
            </w:pPr>
            <w:r w:rsidRPr="001C388A">
              <w:rPr>
                <w:b w:val="0"/>
                <w:bCs/>
              </w:rPr>
              <w:t>Option</w:t>
            </w:r>
          </w:p>
        </w:tc>
        <w:tc>
          <w:tcPr>
            <w:tcW w:w="8208" w:type="dxa"/>
            <w:tcBorders>
              <w:bottom w:val="single" w:sz="4" w:space="0" w:color="auto"/>
            </w:tcBorders>
            <w:shd w:val="clear" w:color="auto" w:fill="auto"/>
          </w:tcPr>
          <w:p w14:paraId="74CDB9B5" w14:textId="77777777" w:rsidR="00370320" w:rsidRPr="001C388A" w:rsidRDefault="00370320" w:rsidP="001C388A">
            <w:pPr>
              <w:pStyle w:val="CardHeader"/>
              <w:rPr>
                <w:b w:val="0"/>
                <w:bCs/>
              </w:rPr>
            </w:pPr>
            <w:r w:rsidRPr="001C388A">
              <w:rPr>
                <w:b w:val="0"/>
                <w:bCs/>
              </w:rPr>
              <w:t>Meaning</w:t>
            </w:r>
          </w:p>
        </w:tc>
      </w:tr>
      <w:tr w:rsidR="00370320" w:rsidRPr="00590C30" w14:paraId="434795DB" w14:textId="77777777" w:rsidTr="00D00DD7">
        <w:tc>
          <w:tcPr>
            <w:tcW w:w="1368" w:type="dxa"/>
            <w:tcBorders>
              <w:top w:val="single" w:sz="4" w:space="0" w:color="auto"/>
            </w:tcBorders>
            <w:shd w:val="clear" w:color="auto" w:fill="auto"/>
          </w:tcPr>
          <w:p w14:paraId="73505497" w14:textId="77777777" w:rsidR="00370320" w:rsidRPr="00590C30" w:rsidRDefault="00370320" w:rsidP="00D00DD7">
            <w:pPr>
              <w:pStyle w:val="TCaseControl"/>
            </w:pPr>
            <w:r w:rsidRPr="00590C30">
              <w:t>n</w:t>
            </w:r>
          </w:p>
        </w:tc>
        <w:tc>
          <w:tcPr>
            <w:tcW w:w="8208" w:type="dxa"/>
            <w:tcBorders>
              <w:top w:val="single" w:sz="4" w:space="0" w:color="auto"/>
            </w:tcBorders>
            <w:shd w:val="clear" w:color="auto" w:fill="auto"/>
          </w:tcPr>
          <w:p w14:paraId="6BCA19AB" w14:textId="5867F96F" w:rsidR="00370320" w:rsidRPr="00590C30" w:rsidRDefault="00370320" w:rsidP="00D00DD7">
            <w:pPr>
              <w:pStyle w:val="TCaseControl"/>
            </w:pPr>
            <w:r w:rsidRPr="00590C30">
              <w:t xml:space="preserve"> Set ID of an MPC and/or MPCADD Bulk data entry.</w:t>
            </w:r>
            <w:r w:rsidR="009928DD">
              <w:t xml:space="preserve"> </w:t>
            </w:r>
            <w:r w:rsidRPr="00590C30">
              <w:t>Integer &gt; 0, no default value.</w:t>
            </w:r>
          </w:p>
        </w:tc>
      </w:tr>
    </w:tbl>
    <w:p w14:paraId="2C4CB938" w14:textId="77777777" w:rsidR="00370320" w:rsidRPr="00590C30" w:rsidRDefault="00370320" w:rsidP="00E87BF3">
      <w:pPr>
        <w:pStyle w:val="CardSpacing"/>
      </w:pPr>
    </w:p>
    <w:p w14:paraId="166A57D6" w14:textId="0DF32824" w:rsidR="00370320" w:rsidRPr="00E80610" w:rsidRDefault="00370320" w:rsidP="00724600">
      <w:pPr>
        <w:pStyle w:val="CardHeader"/>
      </w:pPr>
      <w:r w:rsidRPr="00E80610">
        <w:t>Remarks:</w:t>
      </w:r>
    </w:p>
    <w:p w14:paraId="271EB5B0" w14:textId="4C9C7C68" w:rsidR="00370320" w:rsidRPr="00590C30" w:rsidRDefault="00370320" w:rsidP="00A7184E">
      <w:pPr>
        <w:pStyle w:val="Remarks"/>
      </w:pPr>
      <w:r w:rsidRPr="00590C30">
        <w:t>1.</w:t>
      </w:r>
      <w:r w:rsidRPr="00590C30">
        <w:tab/>
        <w:t>There can be only one Case Control MPC entry per solution.</w:t>
      </w:r>
      <w:r w:rsidR="009928DD">
        <w:t xml:space="preserve"> </w:t>
      </w:r>
      <w:r w:rsidRPr="00590C30">
        <w:t xml:space="preserve">It should appear in the Case Control </w:t>
      </w:r>
      <w:r>
        <w:t>section</w:t>
      </w:r>
      <w:r w:rsidRPr="00590C30">
        <w:t xml:space="preserve"> above any SUBCASE definitions.</w:t>
      </w:r>
    </w:p>
    <w:p w14:paraId="602CD982" w14:textId="77777777" w:rsidR="00370320" w:rsidRPr="002E696B" w:rsidRDefault="00370320" w:rsidP="004C6C23">
      <w:pPr>
        <w:pStyle w:val="Corner"/>
      </w:pPr>
      <w:r w:rsidRPr="00590C30">
        <w:br w:type="page"/>
      </w:r>
      <w:bookmarkStart w:id="1577" w:name="_Toc27120833"/>
      <w:bookmarkStart w:id="1578" w:name="_Toc27120944"/>
      <w:bookmarkStart w:id="1579" w:name="_Toc27121584"/>
      <w:bookmarkStart w:id="1580" w:name="_Toc27121688"/>
      <w:bookmarkStart w:id="1581" w:name="_Toc27196868"/>
      <w:bookmarkStart w:id="1582" w:name="_Toc27196973"/>
      <w:bookmarkStart w:id="1583" w:name="_Toc27198244"/>
      <w:bookmarkStart w:id="1584" w:name="_Toc27202766"/>
      <w:bookmarkStart w:id="1585" w:name="_Toc27206224"/>
      <w:bookmarkStart w:id="1586" w:name="_Toc27206329"/>
      <w:bookmarkStart w:id="1587" w:name="_Toc27217237"/>
      <w:bookmarkStart w:id="1588" w:name="_Toc27217342"/>
      <w:bookmarkStart w:id="1589" w:name="_Toc27217446"/>
      <w:bookmarkStart w:id="1590" w:name="_Toc27217819"/>
      <w:bookmarkStart w:id="1591" w:name="_Toc27217923"/>
      <w:bookmarkStart w:id="1592" w:name="_Toc27296328"/>
      <w:bookmarkStart w:id="1593" w:name="_Toc27393836"/>
      <w:bookmarkStart w:id="1594" w:name="_Toc27479852"/>
      <w:bookmarkStart w:id="1595" w:name="_Toc27717231"/>
      <w:r w:rsidRPr="002E696B">
        <w:lastRenderedPageBreak/>
        <w:t>MPCFORCES</w:t>
      </w:r>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p>
    <w:p w14:paraId="49A3B6AA" w14:textId="77777777" w:rsidR="00370320" w:rsidRPr="00820E8B" w:rsidRDefault="00370320" w:rsidP="008472B7">
      <w:pPr>
        <w:pStyle w:val="Heading2"/>
      </w:pPr>
      <w:bookmarkStart w:id="1596" w:name="_Toc28327028"/>
      <w:bookmarkStart w:id="1597" w:name="_Toc28600359"/>
      <w:bookmarkStart w:id="1598" w:name="_Toc164640669"/>
      <w:r w:rsidRPr="00820E8B">
        <w:t>MPCFORCES</w:t>
      </w:r>
      <w:bookmarkEnd w:id="1596"/>
      <w:bookmarkEnd w:id="1597"/>
      <w:bookmarkEnd w:id="1598"/>
    </w:p>
    <w:p w14:paraId="287422C8" w14:textId="77777777" w:rsidR="00724600" w:rsidRDefault="00724600" w:rsidP="00DF44C9">
      <w:pPr>
        <w:pStyle w:val="SpecialSpace"/>
      </w:pPr>
    </w:p>
    <w:p w14:paraId="235D9455" w14:textId="0584E17A" w:rsidR="00370320" w:rsidRPr="00590C30" w:rsidRDefault="00370320" w:rsidP="00724600">
      <w:pPr>
        <w:pStyle w:val="CardHeader"/>
      </w:pPr>
      <w:r w:rsidRPr="00590C30">
        <w:t>Description:</w:t>
      </w:r>
    </w:p>
    <w:p w14:paraId="015EF11B" w14:textId="605F08CB" w:rsidR="00370320" w:rsidRPr="00590C30" w:rsidRDefault="00370320" w:rsidP="003D321B">
      <w:r w:rsidRPr="00590C30">
        <w:t>Requests output of multi point constraint forces in the global coordinate system for selected grids.</w:t>
      </w:r>
      <w:r w:rsidR="009928DD">
        <w:t xml:space="preserve"> </w:t>
      </w:r>
      <w:r w:rsidRPr="00590C30">
        <w:t>Multi point constraint forces consist of forces due to directly defined MPC’s and also due to rigid elements (which are automated</w:t>
      </w:r>
      <w:r>
        <w:t>, internally in MYSTRAN,</w:t>
      </w:r>
      <w:r w:rsidRPr="00590C30">
        <w:t xml:space="preserve"> as MPC’s)</w:t>
      </w:r>
      <w:r w:rsidR="00C84C77">
        <w:t>.</w:t>
      </w:r>
    </w:p>
    <w:p w14:paraId="32543EE0" w14:textId="77777777" w:rsidR="00370320" w:rsidRPr="00590C30" w:rsidRDefault="00370320" w:rsidP="00E87BF3">
      <w:pPr>
        <w:pStyle w:val="CardSpacing"/>
      </w:pPr>
    </w:p>
    <w:p w14:paraId="64FCD557" w14:textId="379C62BE" w:rsidR="00370320" w:rsidRPr="00590C30" w:rsidRDefault="00370320" w:rsidP="0072460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499"/>
        <w:gridCol w:w="1140"/>
      </w:tblGrid>
      <w:tr w:rsidR="003131E2" w:rsidRPr="00590C30" w14:paraId="122CFF52" w14:textId="77777777" w:rsidTr="00F37A26">
        <w:tc>
          <w:tcPr>
            <w:tcW w:w="0" w:type="auto"/>
            <w:shd w:val="clear" w:color="auto" w:fill="auto"/>
            <w:vAlign w:val="center"/>
          </w:tcPr>
          <w:p w14:paraId="3D4805D2" w14:textId="4F50D846" w:rsidR="003131E2" w:rsidRPr="00590C30" w:rsidRDefault="003131E2" w:rsidP="00F37A26">
            <w:pPr>
              <w:pStyle w:val="TCaseControl"/>
            </w:pPr>
            <w:r>
              <w:t>MPCF[ORCES</w:t>
            </w:r>
            <w:proofErr w:type="gramStart"/>
            <w:r w:rsidRPr="00577F22">
              <w:t>][</w:t>
            </w:r>
            <w:proofErr w:type="gramEnd"/>
            <w:r w:rsidRPr="00577F22">
              <w:t>(</w:t>
            </w:r>
            <w:r w:rsidRPr="005306E0">
              <w:rPr>
                <w:u w:val="single"/>
              </w:rPr>
              <w:t>PRINT</w:t>
            </w:r>
            <w:r w:rsidRPr="00577F22">
              <w:t>,</w:t>
            </w:r>
            <w:r>
              <w:t xml:space="preserve"> </w:t>
            </w:r>
            <w:r w:rsidRPr="00577F22">
              <w:t>PLOT,</w:t>
            </w:r>
            <w:r>
              <w:t xml:space="preserve"> </w:t>
            </w:r>
            <w:r w:rsidRPr="00577F22">
              <w:t>PUNCH</w:t>
            </w:r>
            <w:r>
              <w:t xml:space="preserve">)] = </w:t>
            </w:r>
          </w:p>
        </w:tc>
        <w:tc>
          <w:tcPr>
            <w:tcW w:w="0" w:type="auto"/>
            <w:shd w:val="clear" w:color="auto" w:fill="auto"/>
            <w:vAlign w:val="center"/>
          </w:tcPr>
          <w:p w14:paraId="0F14206F"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50E25544" w14:textId="77777777" w:rsidR="003131E2" w:rsidRDefault="003131E2" w:rsidP="00E87BF3">
      <w:pPr>
        <w:pStyle w:val="CardSpacing"/>
      </w:pPr>
    </w:p>
    <w:p w14:paraId="23A84A84" w14:textId="55CABF9D" w:rsidR="00370320" w:rsidRPr="00590C30" w:rsidRDefault="00370320" w:rsidP="00724600">
      <w:pPr>
        <w:pStyle w:val="CardHeader"/>
      </w:pPr>
      <w:r w:rsidRPr="00590C30">
        <w:t>Examples:</w:t>
      </w:r>
    </w:p>
    <w:p w14:paraId="71021FBD" w14:textId="49F78D73" w:rsidR="0044251E" w:rsidRDefault="00341641" w:rsidP="0044251E">
      <w:r>
        <w:t>See the DISPLACEMENT card (Section 6.5)</w:t>
      </w:r>
    </w:p>
    <w:p w14:paraId="79887B8F" w14:textId="77777777" w:rsidR="0044251E" w:rsidRDefault="0044251E" w:rsidP="0044251E">
      <w:pPr>
        <w:pStyle w:val="CardSpacing"/>
      </w:pPr>
    </w:p>
    <w:p w14:paraId="7F21C2D6" w14:textId="77777777" w:rsidR="00370320" w:rsidRPr="00590C30" w:rsidRDefault="00370320" w:rsidP="00724600">
      <w:pPr>
        <w:pStyle w:val="CardHeader"/>
      </w:pPr>
      <w:r w:rsidRPr="00590C30">
        <w:t>Options:</w:t>
      </w:r>
    </w:p>
    <w:p w14:paraId="03F91E5B" w14:textId="7381CDC5" w:rsidR="0044251E" w:rsidRDefault="00341641" w:rsidP="0044251E">
      <w:r>
        <w:t>See the DISPLACEMENT card (Section 6.5)</w:t>
      </w:r>
    </w:p>
    <w:p w14:paraId="04EFBC50" w14:textId="77777777" w:rsidR="00370320" w:rsidRPr="00590C30" w:rsidRDefault="00370320" w:rsidP="00E87BF3">
      <w:pPr>
        <w:pStyle w:val="CardSpacing"/>
      </w:pPr>
    </w:p>
    <w:p w14:paraId="7C180DC5" w14:textId="4962BBEC" w:rsidR="00370320" w:rsidRPr="00E80610" w:rsidRDefault="00370320" w:rsidP="00724600">
      <w:pPr>
        <w:pStyle w:val="CardHeader"/>
      </w:pPr>
      <w:r w:rsidRPr="00E80610">
        <w:t>Remarks:</w:t>
      </w:r>
    </w:p>
    <w:p w14:paraId="5146803B" w14:textId="3EC65E1C" w:rsidR="00370320" w:rsidRPr="00590C30" w:rsidRDefault="00341641" w:rsidP="00370320">
      <w:r>
        <w:t>See the DISPLACEMENT card (Section 6.5)</w:t>
      </w:r>
    </w:p>
    <w:p w14:paraId="18B2353F" w14:textId="77777777" w:rsidR="00370320" w:rsidRPr="002E696B" w:rsidRDefault="00370320" w:rsidP="004C6C23">
      <w:pPr>
        <w:pStyle w:val="Corner"/>
      </w:pPr>
      <w:r>
        <w:br w:type="page"/>
      </w:r>
      <w:r w:rsidRPr="002E696B">
        <w:lastRenderedPageBreak/>
        <w:t>MPFACTOR</w:t>
      </w:r>
    </w:p>
    <w:p w14:paraId="3DEBD70A" w14:textId="77777777" w:rsidR="00370320" w:rsidRPr="00820E8B" w:rsidRDefault="00370320" w:rsidP="008472B7">
      <w:pPr>
        <w:pStyle w:val="Heading2"/>
      </w:pPr>
      <w:bookmarkStart w:id="1599" w:name="_Toc164640670"/>
      <w:r>
        <w:t>MPFACTOR</w:t>
      </w:r>
      <w:bookmarkEnd w:id="1599"/>
    </w:p>
    <w:p w14:paraId="61BA9FCA" w14:textId="77777777" w:rsidR="00061F75" w:rsidRDefault="00061F75" w:rsidP="00DF44C9">
      <w:pPr>
        <w:pStyle w:val="SpecialSpace"/>
      </w:pPr>
    </w:p>
    <w:p w14:paraId="36AE4967" w14:textId="0A7FBE77" w:rsidR="00370320" w:rsidRPr="00590C30" w:rsidRDefault="00370320" w:rsidP="00724600">
      <w:pPr>
        <w:pStyle w:val="CardHeader"/>
      </w:pPr>
      <w:r w:rsidRPr="00590C30">
        <w:t>Description:</w:t>
      </w:r>
    </w:p>
    <w:p w14:paraId="39EC8045" w14:textId="77777777" w:rsidR="00370320" w:rsidRPr="00590C30" w:rsidRDefault="00370320" w:rsidP="003D321B">
      <w:r>
        <w:t>Requests calculation and output of modal participation factors in an</w:t>
      </w:r>
      <w:r w:rsidRPr="00590C30">
        <w:t xml:space="preserve"> eigenvalue solution.</w:t>
      </w:r>
    </w:p>
    <w:p w14:paraId="41019F13" w14:textId="77777777" w:rsidR="00370320" w:rsidRPr="00590C30" w:rsidRDefault="00370320" w:rsidP="00E87BF3">
      <w:pPr>
        <w:pStyle w:val="CardSpacing"/>
      </w:pPr>
    </w:p>
    <w:p w14:paraId="764064BB" w14:textId="405F0BF0" w:rsidR="00370320" w:rsidRPr="00590C30" w:rsidRDefault="00370320" w:rsidP="00724600">
      <w:pPr>
        <w:pStyle w:val="CardHeader"/>
      </w:pPr>
      <w:r w:rsidRPr="00590C30">
        <w:t>Format:</w:t>
      </w:r>
    </w:p>
    <w:p w14:paraId="612BFE0A" w14:textId="4452DC1A" w:rsidR="00FF0BC0" w:rsidRDefault="00FF0BC0" w:rsidP="003D321B">
      <w:r>
        <w:t>MPFACTOR</w:t>
      </w:r>
    </w:p>
    <w:p w14:paraId="58737870" w14:textId="77777777" w:rsidR="00FF0BC0" w:rsidRPr="00590C30" w:rsidRDefault="00FF0BC0" w:rsidP="00E87BF3">
      <w:pPr>
        <w:pStyle w:val="CardSpacing"/>
      </w:pPr>
    </w:p>
    <w:p w14:paraId="43437A58" w14:textId="4B919BE9" w:rsidR="00370320" w:rsidRPr="00E80610" w:rsidRDefault="00370320" w:rsidP="00724600">
      <w:pPr>
        <w:pStyle w:val="CardHeader"/>
      </w:pPr>
      <w:r w:rsidRPr="00E80610">
        <w:t>Remarks:</w:t>
      </w:r>
    </w:p>
    <w:p w14:paraId="780F655A" w14:textId="77777777" w:rsidR="00370320" w:rsidRPr="00590C30" w:rsidRDefault="00370320" w:rsidP="00586A6A">
      <w:pPr>
        <w:pStyle w:val="Remarks"/>
      </w:pPr>
      <w:r>
        <w:t>1.</w:t>
      </w:r>
      <w:r>
        <w:tab/>
        <w:t>This entry may</w:t>
      </w:r>
      <w:r w:rsidRPr="00590C30">
        <w:t xml:space="preserve"> appear in the Case Con</w:t>
      </w:r>
      <w:r>
        <w:t>trol section for</w:t>
      </w:r>
      <w:r w:rsidRPr="00590C30">
        <w:t xml:space="preserve"> eigenvalue extraction solutions.</w:t>
      </w:r>
    </w:p>
    <w:p w14:paraId="01B01CF8" w14:textId="77777777" w:rsidR="00370320" w:rsidRPr="00590C30" w:rsidRDefault="00370320" w:rsidP="00370320"/>
    <w:p w14:paraId="5C53FF87" w14:textId="77777777" w:rsidR="00370320" w:rsidRPr="002E696B" w:rsidRDefault="00370320" w:rsidP="004C6C23">
      <w:pPr>
        <w:pStyle w:val="Corner"/>
      </w:pPr>
      <w:r w:rsidRPr="00590C30">
        <w:br w:type="page"/>
      </w:r>
      <w:bookmarkStart w:id="1600" w:name="_Toc27120834"/>
      <w:bookmarkStart w:id="1601" w:name="_Toc27120945"/>
      <w:bookmarkStart w:id="1602" w:name="_Toc27121585"/>
      <w:bookmarkStart w:id="1603" w:name="_Toc27121689"/>
      <w:bookmarkStart w:id="1604" w:name="_Toc27196869"/>
      <w:bookmarkStart w:id="1605" w:name="_Toc27196974"/>
      <w:bookmarkStart w:id="1606" w:name="_Toc27198245"/>
      <w:bookmarkStart w:id="1607" w:name="_Toc27202767"/>
      <w:bookmarkStart w:id="1608" w:name="_Toc27206225"/>
      <w:bookmarkStart w:id="1609" w:name="_Toc27206330"/>
      <w:bookmarkStart w:id="1610" w:name="_Toc27217238"/>
      <w:bookmarkStart w:id="1611" w:name="_Toc27217343"/>
      <w:bookmarkStart w:id="1612" w:name="_Toc27217447"/>
      <w:bookmarkStart w:id="1613" w:name="_Toc27217820"/>
      <w:bookmarkStart w:id="1614" w:name="_Toc27217924"/>
      <w:bookmarkStart w:id="1615" w:name="_Toc27296329"/>
      <w:bookmarkStart w:id="1616" w:name="_Toc27393837"/>
      <w:bookmarkStart w:id="1617" w:name="_Toc27479853"/>
      <w:bookmarkStart w:id="1618" w:name="_Toc27717232"/>
      <w:r w:rsidRPr="002E696B">
        <w:lastRenderedPageBreak/>
        <w:t>OLOAD</w:t>
      </w:r>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p>
    <w:p w14:paraId="23F3842A" w14:textId="77777777" w:rsidR="00370320" w:rsidRPr="00820E8B" w:rsidRDefault="00370320" w:rsidP="008472B7">
      <w:pPr>
        <w:pStyle w:val="Heading2"/>
      </w:pPr>
      <w:bookmarkStart w:id="1619" w:name="_Toc28327029"/>
      <w:bookmarkStart w:id="1620" w:name="_Toc28600360"/>
      <w:bookmarkStart w:id="1621" w:name="_Toc164640671"/>
      <w:r w:rsidRPr="00820E8B">
        <w:t>OLOAD</w:t>
      </w:r>
      <w:bookmarkEnd w:id="1619"/>
      <w:bookmarkEnd w:id="1620"/>
      <w:bookmarkEnd w:id="1621"/>
    </w:p>
    <w:p w14:paraId="5021F894" w14:textId="77777777" w:rsidR="00370320" w:rsidRDefault="00370320" w:rsidP="00DF44C9">
      <w:pPr>
        <w:pStyle w:val="SpecialSpace"/>
      </w:pPr>
    </w:p>
    <w:p w14:paraId="424A1DE2" w14:textId="2C1705FF" w:rsidR="00370320" w:rsidRPr="00590C30" w:rsidRDefault="00370320" w:rsidP="00724600">
      <w:pPr>
        <w:pStyle w:val="CardHeader"/>
      </w:pPr>
      <w:r w:rsidRPr="00590C30">
        <w:t>Description:</w:t>
      </w:r>
    </w:p>
    <w:p w14:paraId="4EAE4916" w14:textId="56C42D87" w:rsidR="00370320" w:rsidRPr="00590C30" w:rsidRDefault="00370320" w:rsidP="003D321B">
      <w:r w:rsidRPr="00590C30">
        <w:t>Requests output of applied loads in the global coordinate system for selected grids.</w:t>
      </w:r>
    </w:p>
    <w:p w14:paraId="0F36BCF8" w14:textId="77777777" w:rsidR="00370320" w:rsidRPr="00590C30" w:rsidRDefault="00370320" w:rsidP="00E87BF3">
      <w:pPr>
        <w:pStyle w:val="CardSpacing"/>
      </w:pPr>
    </w:p>
    <w:p w14:paraId="41FC1FC1" w14:textId="0E12C63C" w:rsidR="00370320" w:rsidRPr="00590C30" w:rsidRDefault="00370320" w:rsidP="0072460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933"/>
        <w:gridCol w:w="1140"/>
      </w:tblGrid>
      <w:tr w:rsidR="003131E2" w:rsidRPr="00590C30" w14:paraId="64D8C90E" w14:textId="77777777" w:rsidTr="00F37A26">
        <w:tc>
          <w:tcPr>
            <w:tcW w:w="0" w:type="auto"/>
            <w:shd w:val="clear" w:color="auto" w:fill="auto"/>
            <w:vAlign w:val="center"/>
          </w:tcPr>
          <w:p w14:paraId="07CFFC11" w14:textId="03B5BB51" w:rsidR="003131E2" w:rsidRPr="00590C30" w:rsidRDefault="003131E2" w:rsidP="00F37A26">
            <w:pPr>
              <w:pStyle w:val="TCaseControl"/>
            </w:pPr>
            <w:r>
              <w:t>OLOA[D</w:t>
            </w:r>
            <w:proofErr w:type="gramStart"/>
            <w:r w:rsidRPr="00577F22">
              <w:t>][</w:t>
            </w:r>
            <w:proofErr w:type="gramEnd"/>
            <w:r w:rsidRPr="00577F22">
              <w:t>(</w:t>
            </w:r>
            <w:r w:rsidRPr="005306E0">
              <w:rPr>
                <w:u w:val="single"/>
              </w:rPr>
              <w:t>PRINT</w:t>
            </w:r>
            <w:r w:rsidRPr="00577F22">
              <w:t>,</w:t>
            </w:r>
            <w:r>
              <w:t xml:space="preserve"> </w:t>
            </w:r>
            <w:r w:rsidRPr="00577F22">
              <w:t>PLOT,</w:t>
            </w:r>
            <w:r>
              <w:t xml:space="preserve"> </w:t>
            </w:r>
            <w:r w:rsidRPr="00577F22">
              <w:t>PUNCH</w:t>
            </w:r>
            <w:r>
              <w:t xml:space="preserve">)] = </w:t>
            </w:r>
          </w:p>
        </w:tc>
        <w:tc>
          <w:tcPr>
            <w:tcW w:w="0" w:type="auto"/>
            <w:shd w:val="clear" w:color="auto" w:fill="auto"/>
            <w:vAlign w:val="center"/>
          </w:tcPr>
          <w:p w14:paraId="5105C163"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41CD9B6A" w14:textId="77777777" w:rsidR="003131E2" w:rsidRPr="00590C30" w:rsidRDefault="003131E2" w:rsidP="00E87BF3">
      <w:pPr>
        <w:pStyle w:val="CardSpacing"/>
      </w:pPr>
    </w:p>
    <w:p w14:paraId="3ADDD5F1" w14:textId="6B371494" w:rsidR="00370320" w:rsidRPr="00590C30" w:rsidRDefault="00370320" w:rsidP="00724600">
      <w:pPr>
        <w:pStyle w:val="CardHeader"/>
      </w:pPr>
      <w:r w:rsidRPr="00590C30">
        <w:t>Examples:</w:t>
      </w:r>
    </w:p>
    <w:p w14:paraId="40EB9BFB" w14:textId="5477ADEE" w:rsidR="0044251E" w:rsidRDefault="00341641" w:rsidP="0044251E">
      <w:r>
        <w:t>See the DISPLACEMENT card (Section 6.5)</w:t>
      </w:r>
    </w:p>
    <w:p w14:paraId="2A07EFEA" w14:textId="77777777" w:rsidR="00AA3778" w:rsidRPr="00590C30" w:rsidRDefault="00AA3778" w:rsidP="00E87BF3">
      <w:pPr>
        <w:pStyle w:val="CardSpacing"/>
      </w:pPr>
    </w:p>
    <w:p w14:paraId="5393C851" w14:textId="77777777" w:rsidR="00370320" w:rsidRPr="00590C30" w:rsidRDefault="00370320" w:rsidP="00724600">
      <w:pPr>
        <w:pStyle w:val="CardHeader"/>
      </w:pPr>
      <w:r w:rsidRPr="00590C30">
        <w:t>Options:</w:t>
      </w:r>
    </w:p>
    <w:p w14:paraId="0BEE2988" w14:textId="6E4B0CCA" w:rsidR="0044251E" w:rsidRDefault="00341641" w:rsidP="0044251E">
      <w:r>
        <w:t>See the DISPLACEMENT card (Section 6.5)</w:t>
      </w:r>
    </w:p>
    <w:p w14:paraId="4ABC0BA4" w14:textId="77777777" w:rsidR="0044251E" w:rsidRDefault="0044251E" w:rsidP="0044251E">
      <w:pPr>
        <w:pStyle w:val="CardSpacing"/>
      </w:pPr>
    </w:p>
    <w:p w14:paraId="3EF40102" w14:textId="686363EB" w:rsidR="00370320" w:rsidRPr="00E80610" w:rsidRDefault="00370320" w:rsidP="00724600">
      <w:pPr>
        <w:pStyle w:val="CardHeader"/>
      </w:pPr>
      <w:r w:rsidRPr="00E80610">
        <w:t>Remarks:</w:t>
      </w:r>
    </w:p>
    <w:p w14:paraId="3BB5A168" w14:textId="597A797A" w:rsidR="0044251E" w:rsidRDefault="00341641" w:rsidP="0044251E">
      <w:r>
        <w:t>See the DISPLACEMENT card (Section 6.5)</w:t>
      </w:r>
    </w:p>
    <w:p w14:paraId="39619B0E" w14:textId="77777777" w:rsidR="00370320" w:rsidRPr="002E696B" w:rsidRDefault="00370320" w:rsidP="004C6C23">
      <w:pPr>
        <w:pStyle w:val="Corner"/>
      </w:pPr>
      <w:r w:rsidRPr="00590C30">
        <w:br w:type="page"/>
      </w:r>
      <w:bookmarkStart w:id="1622" w:name="_Toc27120835"/>
      <w:bookmarkStart w:id="1623" w:name="_Toc27120946"/>
      <w:bookmarkStart w:id="1624" w:name="_Toc27121586"/>
      <w:bookmarkStart w:id="1625" w:name="_Toc27121690"/>
      <w:bookmarkStart w:id="1626" w:name="_Toc27196870"/>
      <w:bookmarkStart w:id="1627" w:name="_Toc27196975"/>
      <w:bookmarkStart w:id="1628" w:name="_Toc27198246"/>
      <w:bookmarkStart w:id="1629" w:name="_Toc27202768"/>
      <w:bookmarkStart w:id="1630" w:name="_Toc27206226"/>
      <w:bookmarkStart w:id="1631" w:name="_Toc27206331"/>
      <w:bookmarkStart w:id="1632" w:name="_Toc27217239"/>
      <w:bookmarkStart w:id="1633" w:name="_Toc27217344"/>
      <w:bookmarkStart w:id="1634" w:name="_Toc27217448"/>
      <w:bookmarkStart w:id="1635" w:name="_Toc27217821"/>
      <w:bookmarkStart w:id="1636" w:name="_Toc27217925"/>
      <w:bookmarkStart w:id="1637" w:name="_Toc27296330"/>
      <w:bookmarkStart w:id="1638" w:name="_Toc27393838"/>
      <w:bookmarkStart w:id="1639" w:name="_Toc27479854"/>
      <w:bookmarkStart w:id="1640" w:name="_Toc27717233"/>
      <w:r w:rsidRPr="002E696B">
        <w:lastRenderedPageBreak/>
        <w:t>SET</w:t>
      </w:r>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p>
    <w:p w14:paraId="68909ECB" w14:textId="77777777" w:rsidR="00370320" w:rsidRPr="007E3809" w:rsidRDefault="00370320" w:rsidP="008472B7">
      <w:pPr>
        <w:pStyle w:val="Heading2"/>
      </w:pPr>
      <w:bookmarkStart w:id="1641" w:name="_Toc28327030"/>
      <w:bookmarkStart w:id="1642" w:name="_Toc28600361"/>
      <w:bookmarkStart w:id="1643" w:name="_Toc164640672"/>
      <w:r w:rsidRPr="007E3809">
        <w:t>SET</w:t>
      </w:r>
      <w:bookmarkEnd w:id="1641"/>
      <w:bookmarkEnd w:id="1642"/>
      <w:bookmarkEnd w:id="1643"/>
    </w:p>
    <w:p w14:paraId="0F28D134" w14:textId="77777777" w:rsidR="00370320" w:rsidRDefault="00370320" w:rsidP="00DF44C9">
      <w:pPr>
        <w:pStyle w:val="SpecialSpace"/>
      </w:pPr>
    </w:p>
    <w:p w14:paraId="2BEE6A3E" w14:textId="77777777" w:rsidR="00370320" w:rsidRPr="00590C30" w:rsidRDefault="00370320" w:rsidP="00724600">
      <w:pPr>
        <w:pStyle w:val="CardHeader"/>
      </w:pPr>
      <w:r w:rsidRPr="00590C30">
        <w:t>Description:</w:t>
      </w:r>
    </w:p>
    <w:p w14:paraId="544D0B51" w14:textId="77777777" w:rsidR="00370320" w:rsidRPr="00590C30" w:rsidRDefault="00370320" w:rsidP="003D321B">
      <w:r w:rsidRPr="00590C30">
        <w:t>Defines sets of grid points or elements for which output is desired.</w:t>
      </w:r>
    </w:p>
    <w:p w14:paraId="2AB8118C" w14:textId="77777777" w:rsidR="00370320" w:rsidRPr="00590C30" w:rsidRDefault="00370320" w:rsidP="00E87BF3">
      <w:pPr>
        <w:pStyle w:val="CardSpacing"/>
      </w:pPr>
    </w:p>
    <w:p w14:paraId="7285E9A5" w14:textId="716E2F77" w:rsidR="00370320" w:rsidRPr="00590C30" w:rsidRDefault="00370320" w:rsidP="00724600">
      <w:pPr>
        <w:pStyle w:val="CardHeader"/>
      </w:pPr>
      <w:r w:rsidRPr="00590C30">
        <w:t>Format:</w:t>
      </w:r>
    </w:p>
    <w:p w14:paraId="0638A324" w14:textId="1307972F" w:rsidR="00DC1FB4" w:rsidRPr="00590C30" w:rsidRDefault="00DC1FB4" w:rsidP="00370320">
      <w:r>
        <w:t xml:space="preserve">SET n </w:t>
      </w:r>
      <w:r w:rsidRPr="00DC1FB4">
        <w:rPr>
          <w:color w:val="C00000"/>
        </w:rPr>
        <w:t>= {i</w:t>
      </w:r>
      <w:r w:rsidRPr="00DC1FB4">
        <w:rPr>
          <w:color w:val="C00000"/>
          <w:vertAlign w:val="subscript"/>
        </w:rPr>
        <w:t>1</w:t>
      </w:r>
      <w:r w:rsidRPr="00DC1FB4">
        <w:rPr>
          <w:color w:val="C00000"/>
        </w:rPr>
        <w:t>[, i</w:t>
      </w:r>
      <w:r w:rsidRPr="00DC1FB4">
        <w:rPr>
          <w:color w:val="C00000"/>
          <w:vertAlign w:val="subscript"/>
        </w:rPr>
        <w:t>2</w:t>
      </w:r>
      <w:r w:rsidRPr="00DC1FB4">
        <w:rPr>
          <w:color w:val="C00000"/>
        </w:rPr>
        <w:t>, i</w:t>
      </w:r>
      <w:r w:rsidRPr="00DC1FB4">
        <w:rPr>
          <w:color w:val="C00000"/>
          <w:vertAlign w:val="subscript"/>
        </w:rPr>
        <w:t>3</w:t>
      </w:r>
      <w:r w:rsidRPr="00DC1FB4">
        <w:rPr>
          <w:color w:val="C00000"/>
        </w:rPr>
        <w:t>, i</w:t>
      </w:r>
      <w:r w:rsidRPr="00DC1FB4">
        <w:rPr>
          <w:color w:val="C00000"/>
          <w:vertAlign w:val="subscript"/>
        </w:rPr>
        <w:t>4</w:t>
      </w:r>
      <w:r w:rsidRPr="00DC1FB4">
        <w:rPr>
          <w:color w:val="C00000"/>
        </w:rPr>
        <w:t xml:space="preserve"> </w:t>
      </w:r>
      <w:r>
        <w:t>THRU i</w:t>
      </w:r>
      <w:r w:rsidRPr="00DC1FB4">
        <w:rPr>
          <w:vertAlign w:val="subscript"/>
        </w:rPr>
        <w:t>5</w:t>
      </w:r>
      <w:r>
        <w:t>, EXCEPT i</w:t>
      </w:r>
      <w:r w:rsidRPr="00DC1FB4">
        <w:rPr>
          <w:vertAlign w:val="subscript"/>
        </w:rPr>
        <w:t>6</w:t>
      </w:r>
      <w:r>
        <w:t>, i</w:t>
      </w:r>
      <w:r w:rsidRPr="00DC1FB4">
        <w:rPr>
          <w:vertAlign w:val="subscript"/>
        </w:rPr>
        <w:t>7</w:t>
      </w:r>
      <w:r>
        <w:t>, i</w:t>
      </w:r>
      <w:r w:rsidRPr="00DC1FB4">
        <w:rPr>
          <w:vertAlign w:val="subscript"/>
        </w:rPr>
        <w:t>8</w:t>
      </w:r>
      <w:r>
        <w:t xml:space="preserve"> THRU i</w:t>
      </w:r>
      <w:r w:rsidRPr="00DC1FB4">
        <w:rPr>
          <w:vertAlign w:val="subscript"/>
        </w:rPr>
        <w:t>9</w:t>
      </w:r>
      <w:r>
        <w:t>]}</w:t>
      </w:r>
    </w:p>
    <w:p w14:paraId="6BFA6AE0" w14:textId="77777777" w:rsidR="00370320" w:rsidRPr="00590C30" w:rsidRDefault="00370320" w:rsidP="00E87BF3">
      <w:pPr>
        <w:pStyle w:val="CardSpacing"/>
      </w:pPr>
    </w:p>
    <w:p w14:paraId="00E31348" w14:textId="420E4BB0"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6660"/>
        <w:gridCol w:w="2916"/>
      </w:tblGrid>
      <w:tr w:rsidR="00AA3778" w:rsidRPr="00590C30" w14:paraId="069B2613" w14:textId="77777777" w:rsidTr="00DC1FB4">
        <w:tc>
          <w:tcPr>
            <w:tcW w:w="6660" w:type="dxa"/>
          </w:tcPr>
          <w:p w14:paraId="3A658EC5" w14:textId="75393E66" w:rsidR="00AA3778" w:rsidRPr="00590C30" w:rsidRDefault="00DC1FB4" w:rsidP="00F37A26">
            <w:pPr>
              <w:pStyle w:val="TCaseControl"/>
            </w:pPr>
            <w:r>
              <w:t>SET 39</w:t>
            </w:r>
          </w:p>
        </w:tc>
        <w:tc>
          <w:tcPr>
            <w:tcW w:w="2916" w:type="dxa"/>
          </w:tcPr>
          <w:p w14:paraId="6522E43F" w14:textId="427D9E1E" w:rsidR="00AA3778" w:rsidRPr="00590C30" w:rsidRDefault="00AA3778" w:rsidP="00F37A26">
            <w:pPr>
              <w:pStyle w:val="TCaseControl"/>
            </w:pPr>
          </w:p>
        </w:tc>
      </w:tr>
      <w:tr w:rsidR="00AA3778" w:rsidRPr="00590C30" w14:paraId="75BAD91A" w14:textId="77777777" w:rsidTr="00DC1FB4">
        <w:tc>
          <w:tcPr>
            <w:tcW w:w="6660" w:type="dxa"/>
          </w:tcPr>
          <w:p w14:paraId="09104A92" w14:textId="6EE6713C" w:rsidR="00AA3778" w:rsidRPr="00590C30" w:rsidRDefault="00DC1FB4" w:rsidP="00F37A26">
            <w:pPr>
              <w:pStyle w:val="TCaseControl"/>
            </w:pPr>
            <w:r>
              <w:t>SET 57 = 101 THRU 298</w:t>
            </w:r>
          </w:p>
        </w:tc>
        <w:tc>
          <w:tcPr>
            <w:tcW w:w="2916" w:type="dxa"/>
          </w:tcPr>
          <w:p w14:paraId="51098832" w14:textId="6827B585" w:rsidR="00AA3778" w:rsidRPr="00590C30" w:rsidRDefault="00AA3778" w:rsidP="00F37A26">
            <w:pPr>
              <w:pStyle w:val="TCaseControl"/>
            </w:pPr>
          </w:p>
        </w:tc>
      </w:tr>
      <w:tr w:rsidR="00DC1FB4" w:rsidRPr="00590C30" w14:paraId="2B9FBB7A" w14:textId="77777777" w:rsidTr="00DC1FB4">
        <w:tc>
          <w:tcPr>
            <w:tcW w:w="6660" w:type="dxa"/>
          </w:tcPr>
          <w:p w14:paraId="0A869319" w14:textId="3378F5E2" w:rsidR="00DC1FB4" w:rsidRDefault="00DC1FB4" w:rsidP="00F37A26">
            <w:pPr>
              <w:pStyle w:val="TCaseControl"/>
            </w:pPr>
            <w:r>
              <w:t>SET 12 = 301, 305, 491 THRU 672 EXCEPT 501</w:t>
            </w:r>
          </w:p>
        </w:tc>
        <w:tc>
          <w:tcPr>
            <w:tcW w:w="2916" w:type="dxa"/>
          </w:tcPr>
          <w:p w14:paraId="67C5D596" w14:textId="77777777" w:rsidR="00DC1FB4" w:rsidRDefault="00DC1FB4" w:rsidP="00F37A26">
            <w:pPr>
              <w:pStyle w:val="TCaseControl"/>
            </w:pPr>
          </w:p>
        </w:tc>
      </w:tr>
    </w:tbl>
    <w:p w14:paraId="479BADC1" w14:textId="77777777" w:rsidR="00AA3778" w:rsidRPr="00590C30" w:rsidRDefault="00AA3778" w:rsidP="00E87BF3">
      <w:pPr>
        <w:pStyle w:val="CardSpacing"/>
      </w:pPr>
    </w:p>
    <w:p w14:paraId="3D9A0584"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2CB16B6E" w14:textId="77777777" w:rsidTr="003F6103">
        <w:tc>
          <w:tcPr>
            <w:tcW w:w="1368" w:type="dxa"/>
            <w:tcBorders>
              <w:bottom w:val="single" w:sz="4" w:space="0" w:color="auto"/>
            </w:tcBorders>
            <w:shd w:val="clear" w:color="auto" w:fill="auto"/>
          </w:tcPr>
          <w:p w14:paraId="198B29F3"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shd w:val="clear" w:color="auto" w:fill="auto"/>
          </w:tcPr>
          <w:p w14:paraId="0AD51C75" w14:textId="77777777" w:rsidR="00370320" w:rsidRPr="003F6103" w:rsidRDefault="00370320" w:rsidP="003F6103">
            <w:pPr>
              <w:pStyle w:val="CardHeader"/>
              <w:rPr>
                <w:b w:val="0"/>
                <w:bCs/>
              </w:rPr>
            </w:pPr>
            <w:r w:rsidRPr="003F6103">
              <w:rPr>
                <w:b w:val="0"/>
                <w:bCs/>
              </w:rPr>
              <w:t>Meaning</w:t>
            </w:r>
          </w:p>
        </w:tc>
      </w:tr>
      <w:tr w:rsidR="00370320" w:rsidRPr="00590C30" w14:paraId="54C3A6DD" w14:textId="77777777" w:rsidTr="003F6103">
        <w:tc>
          <w:tcPr>
            <w:tcW w:w="1368" w:type="dxa"/>
            <w:tcBorders>
              <w:top w:val="single" w:sz="4" w:space="0" w:color="auto"/>
            </w:tcBorders>
            <w:shd w:val="clear" w:color="auto" w:fill="auto"/>
          </w:tcPr>
          <w:p w14:paraId="33C6E297" w14:textId="77777777" w:rsidR="00370320" w:rsidRPr="00590C30" w:rsidRDefault="00370320" w:rsidP="001C388A">
            <w:pPr>
              <w:pStyle w:val="TCaseControl"/>
            </w:pPr>
            <w:r w:rsidRPr="00590C30">
              <w:t>n</w:t>
            </w:r>
          </w:p>
        </w:tc>
        <w:tc>
          <w:tcPr>
            <w:tcW w:w="8208" w:type="dxa"/>
            <w:tcBorders>
              <w:top w:val="single" w:sz="4" w:space="0" w:color="auto"/>
            </w:tcBorders>
            <w:shd w:val="clear" w:color="auto" w:fill="auto"/>
          </w:tcPr>
          <w:p w14:paraId="6FEF9212" w14:textId="6098C9E0" w:rsidR="00370320" w:rsidRPr="00590C30" w:rsidRDefault="00370320" w:rsidP="001C388A">
            <w:pPr>
              <w:pStyle w:val="TCaseControl"/>
            </w:pPr>
            <w:r w:rsidRPr="00590C30">
              <w:t>Set ID number.</w:t>
            </w:r>
            <w:r w:rsidR="009928DD">
              <w:t xml:space="preserve"> </w:t>
            </w:r>
            <w:r w:rsidRPr="00590C30">
              <w:t>Integer &gt; 0, no default.</w:t>
            </w:r>
          </w:p>
        </w:tc>
      </w:tr>
      <w:tr w:rsidR="00370320" w:rsidRPr="00590C30" w14:paraId="5E548D02" w14:textId="77777777" w:rsidTr="003F6103">
        <w:tc>
          <w:tcPr>
            <w:tcW w:w="1368" w:type="dxa"/>
            <w:shd w:val="clear" w:color="auto" w:fill="auto"/>
          </w:tcPr>
          <w:p w14:paraId="4FAE4003" w14:textId="77777777" w:rsidR="00370320" w:rsidRPr="00590C30" w:rsidRDefault="00370320" w:rsidP="001C388A">
            <w:pPr>
              <w:pStyle w:val="TCaseControl"/>
              <w:rPr>
                <w:vertAlign w:val="subscript"/>
              </w:rPr>
            </w:pPr>
            <w:r w:rsidRPr="00590C30">
              <w:t>i</w:t>
            </w:r>
            <w:r w:rsidRPr="00590C30">
              <w:rPr>
                <w:vertAlign w:val="subscript"/>
              </w:rPr>
              <w:t>1</w:t>
            </w:r>
            <w:r w:rsidRPr="00590C30">
              <w:t>,</w:t>
            </w:r>
            <w:r w:rsidRPr="00590C30">
              <w:rPr>
                <w:vertAlign w:val="subscript"/>
              </w:rPr>
              <w:t xml:space="preserve"> </w:t>
            </w:r>
            <w:r w:rsidRPr="00590C30">
              <w:t>i</w:t>
            </w:r>
            <w:r w:rsidRPr="00590C30">
              <w:rPr>
                <w:vertAlign w:val="subscript"/>
              </w:rPr>
              <w:t>2</w:t>
            </w:r>
            <w:r w:rsidRPr="00590C30">
              <w:t>, i</w:t>
            </w:r>
            <w:r w:rsidRPr="00590C30">
              <w:rPr>
                <w:vertAlign w:val="subscript"/>
              </w:rPr>
              <w:t>3,</w:t>
            </w:r>
            <w:r w:rsidRPr="00590C30">
              <w:t xml:space="preserve"> etc.</w:t>
            </w:r>
            <w:r w:rsidRPr="00590C30">
              <w:rPr>
                <w:vertAlign w:val="subscript"/>
              </w:rPr>
              <w:t xml:space="preserve"> </w:t>
            </w:r>
          </w:p>
        </w:tc>
        <w:tc>
          <w:tcPr>
            <w:tcW w:w="8208" w:type="dxa"/>
            <w:shd w:val="clear" w:color="auto" w:fill="auto"/>
          </w:tcPr>
          <w:p w14:paraId="6ADA935F" w14:textId="77777777" w:rsidR="00370320" w:rsidRPr="00590C30" w:rsidRDefault="00370320" w:rsidP="001C388A">
            <w:pPr>
              <w:pStyle w:val="TCaseControl"/>
            </w:pPr>
            <w:r w:rsidRPr="00590C30">
              <w:t>Individual grid point or element numbers.</w:t>
            </w:r>
          </w:p>
        </w:tc>
      </w:tr>
      <w:tr w:rsidR="00370320" w:rsidRPr="00590C30" w14:paraId="6237E6B8" w14:textId="77777777" w:rsidTr="003F6103">
        <w:tc>
          <w:tcPr>
            <w:tcW w:w="1368" w:type="dxa"/>
            <w:shd w:val="clear" w:color="auto" w:fill="auto"/>
          </w:tcPr>
          <w:p w14:paraId="53536F09" w14:textId="77777777" w:rsidR="00370320" w:rsidRPr="00590C30" w:rsidRDefault="00370320" w:rsidP="001C388A">
            <w:pPr>
              <w:pStyle w:val="TCaseControl"/>
              <w:rPr>
                <w:vertAlign w:val="subscript"/>
              </w:rPr>
            </w:pPr>
            <w:r w:rsidRPr="00590C30">
              <w:t>i</w:t>
            </w:r>
            <w:r w:rsidRPr="00590C30">
              <w:rPr>
                <w:vertAlign w:val="subscript"/>
              </w:rPr>
              <w:t>4</w:t>
            </w:r>
            <w:r w:rsidRPr="00590C30">
              <w:t xml:space="preserve"> THRU</w:t>
            </w:r>
            <w:r w:rsidRPr="00590C30">
              <w:rPr>
                <w:vertAlign w:val="subscript"/>
              </w:rPr>
              <w:t xml:space="preserve"> </w:t>
            </w:r>
            <w:r w:rsidRPr="00590C30">
              <w:t>i</w:t>
            </w:r>
            <w:r w:rsidRPr="00590C30">
              <w:rPr>
                <w:vertAlign w:val="subscript"/>
              </w:rPr>
              <w:t>5</w:t>
            </w:r>
          </w:p>
        </w:tc>
        <w:tc>
          <w:tcPr>
            <w:tcW w:w="8208" w:type="dxa"/>
            <w:shd w:val="clear" w:color="auto" w:fill="auto"/>
          </w:tcPr>
          <w:p w14:paraId="42D78C8D" w14:textId="77777777" w:rsidR="00370320" w:rsidRPr="00590C30" w:rsidRDefault="00370320" w:rsidP="001C388A">
            <w:pPr>
              <w:pStyle w:val="TCaseControl"/>
            </w:pPr>
            <w:r w:rsidRPr="00590C30">
              <w:t>Inclusive group of grid or element numbers.</w:t>
            </w:r>
          </w:p>
        </w:tc>
      </w:tr>
      <w:tr w:rsidR="00370320" w:rsidRPr="00590C30" w14:paraId="078B52FC" w14:textId="77777777" w:rsidTr="003F6103">
        <w:tc>
          <w:tcPr>
            <w:tcW w:w="1368" w:type="dxa"/>
            <w:shd w:val="clear" w:color="auto" w:fill="auto"/>
          </w:tcPr>
          <w:p w14:paraId="1AC226F5" w14:textId="77777777" w:rsidR="00370320" w:rsidRPr="00590C30" w:rsidRDefault="00370320" w:rsidP="001C388A">
            <w:pPr>
              <w:pStyle w:val="TCaseControl"/>
            </w:pPr>
            <w:r w:rsidRPr="00590C30">
              <w:t>EXCEPT</w:t>
            </w:r>
          </w:p>
        </w:tc>
        <w:tc>
          <w:tcPr>
            <w:tcW w:w="8208" w:type="dxa"/>
            <w:shd w:val="clear" w:color="auto" w:fill="auto"/>
          </w:tcPr>
          <w:p w14:paraId="255D4E23" w14:textId="77777777" w:rsidR="00370320" w:rsidRPr="00590C30" w:rsidRDefault="00370320" w:rsidP="001C388A">
            <w:pPr>
              <w:pStyle w:val="TCaseControl"/>
            </w:pPr>
            <w:r w:rsidRPr="00590C30">
              <w:t>Grid or element numbers following EXCEPT (but before next THRU) will be excluded from the previous THRU group.</w:t>
            </w:r>
          </w:p>
        </w:tc>
      </w:tr>
    </w:tbl>
    <w:p w14:paraId="06FB3EDA" w14:textId="77777777" w:rsidR="00370320" w:rsidRPr="00590C30" w:rsidRDefault="00370320" w:rsidP="00E87BF3">
      <w:pPr>
        <w:pStyle w:val="CardSpacing"/>
      </w:pPr>
    </w:p>
    <w:p w14:paraId="6FA6F899" w14:textId="285E4A40" w:rsidR="00370320" w:rsidRPr="00E80610" w:rsidRDefault="00370320" w:rsidP="00724600">
      <w:pPr>
        <w:pStyle w:val="CardHeader"/>
      </w:pPr>
      <w:r w:rsidRPr="00E80610">
        <w:t>Remarks:</w:t>
      </w:r>
    </w:p>
    <w:p w14:paraId="442F1AD6" w14:textId="79EB0BA4" w:rsidR="00370320" w:rsidRPr="00590C30" w:rsidRDefault="00370320" w:rsidP="00370320">
      <w:pPr>
        <w:tabs>
          <w:tab w:val="left" w:pos="360"/>
        </w:tabs>
        <w:ind w:left="360" w:hanging="360"/>
      </w:pPr>
      <w:r w:rsidRPr="00590C30">
        <w:t>1.</w:t>
      </w:r>
      <w:r w:rsidRPr="00590C30">
        <w:tab/>
        <w:t>Any number of SETs can be defined as long as the ID numbers are unique integers.</w:t>
      </w:r>
      <w:r w:rsidR="009928DD">
        <w:t xml:space="preserve"> </w:t>
      </w:r>
      <w:r w:rsidRPr="00590C30">
        <w:t>The SET logical entry can consist of multiple physical entries, each of 80 columns max.</w:t>
      </w:r>
      <w:r w:rsidR="009928DD">
        <w:t xml:space="preserve"> </w:t>
      </w:r>
      <w:r w:rsidRPr="00590C30">
        <w:t>If a SET definition requires more than one physical entry each entry (except the last) must end with a “,”</w:t>
      </w:r>
      <w:r w:rsidR="00C84C77">
        <w:t>.</w:t>
      </w:r>
    </w:p>
    <w:p w14:paraId="5C38DB24" w14:textId="6C983DD5" w:rsidR="00370320" w:rsidRPr="00590C30" w:rsidRDefault="00370320" w:rsidP="00370320">
      <w:pPr>
        <w:tabs>
          <w:tab w:val="left" w:pos="360"/>
        </w:tabs>
        <w:ind w:left="360" w:hanging="360"/>
      </w:pPr>
      <w:r w:rsidRPr="00590C30">
        <w:lastRenderedPageBreak/>
        <w:t>2.</w:t>
      </w:r>
      <w:r w:rsidRPr="00590C30">
        <w:tab/>
        <w:t>Ranges in THRU statements must be increasing (that is, i</w:t>
      </w:r>
      <w:r w:rsidRPr="00590C30">
        <w:rPr>
          <w:vertAlign w:val="subscript"/>
        </w:rPr>
        <w:t>4</w:t>
      </w:r>
      <w:r w:rsidR="009928DD">
        <w:rPr>
          <w:vertAlign w:val="subscript"/>
        </w:rPr>
        <w:t xml:space="preserve"> </w:t>
      </w:r>
      <w:r w:rsidRPr="00590C30">
        <w:t>must be less than</w:t>
      </w:r>
      <w:r w:rsidRPr="00590C30">
        <w:rPr>
          <w:vertAlign w:val="subscript"/>
        </w:rPr>
        <w:t xml:space="preserve"> </w:t>
      </w:r>
      <w:r w:rsidRPr="00590C30">
        <w:t>i</w:t>
      </w:r>
      <w:r w:rsidRPr="00590C30">
        <w:rPr>
          <w:vertAlign w:val="subscript"/>
        </w:rPr>
        <w:t>5</w:t>
      </w:r>
      <w:r w:rsidRPr="00590C30">
        <w:t xml:space="preserve"> in the above example).</w:t>
      </w:r>
      <w:r w:rsidR="009928DD">
        <w:t xml:space="preserve"> </w:t>
      </w:r>
      <w:r w:rsidRPr="00590C30">
        <w:t>It is acceptable that some grid or element numbers in the THRU range do not exist.</w:t>
      </w:r>
      <w:r w:rsidR="009928DD">
        <w:t xml:space="preserve"> </w:t>
      </w:r>
      <w:r w:rsidRPr="00590C30">
        <w:t>However, all grids or elements that are in the THRU range will be included in the SET.</w:t>
      </w:r>
    </w:p>
    <w:p w14:paraId="71231654" w14:textId="2FBD675A" w:rsidR="00370320" w:rsidRPr="00590C30" w:rsidRDefault="00370320" w:rsidP="00370320">
      <w:pPr>
        <w:tabs>
          <w:tab w:val="left" w:pos="360"/>
        </w:tabs>
        <w:ind w:left="360" w:hanging="360"/>
      </w:pPr>
      <w:r w:rsidRPr="00590C30">
        <w:t>3.</w:t>
      </w:r>
      <w:r w:rsidRPr="00590C30">
        <w:tab/>
        <w:t>Whether the set indicates grids or elements is dependent on the context in which the SET is used.</w:t>
      </w:r>
      <w:r w:rsidR="009928DD">
        <w:t xml:space="preserve"> </w:t>
      </w:r>
      <w:r w:rsidRPr="00590C30">
        <w:t>If DISP = 39 output is requested, then the integers in SET 39 will be interpreted as grid point numbers.</w:t>
      </w:r>
      <w:r w:rsidR="009928DD">
        <w:t xml:space="preserve"> </w:t>
      </w:r>
      <w:r w:rsidRPr="00590C30">
        <w:t>If ELFORCE = 39 output is requested, then the integers in SET 39 will be interpreted as element numbers.</w:t>
      </w:r>
    </w:p>
    <w:p w14:paraId="6A1C886D" w14:textId="77777777" w:rsidR="00370320" w:rsidRPr="00590C30" w:rsidRDefault="00370320" w:rsidP="00370320"/>
    <w:p w14:paraId="63AABDCC" w14:textId="77777777" w:rsidR="00370320" w:rsidRPr="002E696B" w:rsidRDefault="00370320" w:rsidP="004C6C23">
      <w:pPr>
        <w:pStyle w:val="Corner"/>
      </w:pPr>
      <w:r w:rsidRPr="00590C30">
        <w:br w:type="page"/>
      </w:r>
      <w:bookmarkStart w:id="1644" w:name="_Toc27120836"/>
      <w:bookmarkStart w:id="1645" w:name="_Toc27120947"/>
      <w:bookmarkStart w:id="1646" w:name="_Toc27121587"/>
      <w:bookmarkStart w:id="1647" w:name="_Toc27121691"/>
      <w:bookmarkStart w:id="1648" w:name="_Toc27196871"/>
      <w:bookmarkStart w:id="1649" w:name="_Toc27196976"/>
      <w:bookmarkStart w:id="1650" w:name="_Toc27198247"/>
      <w:bookmarkStart w:id="1651" w:name="_Toc27202769"/>
      <w:bookmarkStart w:id="1652" w:name="_Toc27206227"/>
      <w:bookmarkStart w:id="1653" w:name="_Toc27206332"/>
      <w:bookmarkStart w:id="1654" w:name="_Toc27217240"/>
      <w:bookmarkStart w:id="1655" w:name="_Toc27217345"/>
      <w:bookmarkStart w:id="1656" w:name="_Toc27217449"/>
      <w:bookmarkStart w:id="1657" w:name="_Toc27217822"/>
      <w:bookmarkStart w:id="1658" w:name="_Toc27217926"/>
      <w:bookmarkStart w:id="1659" w:name="_Toc27296331"/>
      <w:bookmarkStart w:id="1660" w:name="_Toc27393839"/>
      <w:bookmarkStart w:id="1661" w:name="_Toc27479855"/>
      <w:bookmarkStart w:id="1662" w:name="_Toc27717234"/>
      <w:r w:rsidRPr="002E696B">
        <w:lastRenderedPageBreak/>
        <w:t>SPC</w:t>
      </w:r>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p>
    <w:p w14:paraId="41F6EBD5" w14:textId="77777777" w:rsidR="00370320" w:rsidRPr="007E3809" w:rsidRDefault="00370320" w:rsidP="008472B7">
      <w:pPr>
        <w:pStyle w:val="Heading2"/>
      </w:pPr>
      <w:bookmarkStart w:id="1663" w:name="_Toc28327031"/>
      <w:bookmarkStart w:id="1664" w:name="_Toc28600362"/>
      <w:bookmarkStart w:id="1665" w:name="_Toc164640673"/>
      <w:r w:rsidRPr="007E3809">
        <w:t>SPC</w:t>
      </w:r>
      <w:bookmarkEnd w:id="1663"/>
      <w:bookmarkEnd w:id="1664"/>
      <w:bookmarkEnd w:id="1665"/>
    </w:p>
    <w:p w14:paraId="26DE188C" w14:textId="77777777" w:rsidR="00E87BF3" w:rsidRDefault="00E87BF3" w:rsidP="00DF44C9">
      <w:pPr>
        <w:pStyle w:val="SpecialSpace"/>
      </w:pPr>
    </w:p>
    <w:p w14:paraId="0936BE11" w14:textId="786A7381" w:rsidR="00370320" w:rsidRPr="00590C30" w:rsidRDefault="00370320" w:rsidP="00724600">
      <w:pPr>
        <w:pStyle w:val="CardHeader"/>
      </w:pPr>
      <w:r w:rsidRPr="00590C30">
        <w:t>Description:</w:t>
      </w:r>
    </w:p>
    <w:p w14:paraId="19372145" w14:textId="77777777" w:rsidR="00370320" w:rsidRPr="00590C30" w:rsidRDefault="00370320" w:rsidP="003D321B">
      <w:r w:rsidRPr="00590C30">
        <w:t>Indicates what single point constraints (identified in the Bulk Data) are to be used for a solution.</w:t>
      </w:r>
    </w:p>
    <w:p w14:paraId="73040238" w14:textId="77777777" w:rsidR="00370320" w:rsidRPr="00590C30" w:rsidRDefault="00370320" w:rsidP="00E87BF3">
      <w:pPr>
        <w:pStyle w:val="CardSpacing"/>
      </w:pPr>
    </w:p>
    <w:p w14:paraId="0C8F9ADE" w14:textId="1E5FA458" w:rsidR="00370320" w:rsidRDefault="00370320" w:rsidP="00983452">
      <w:pPr>
        <w:pStyle w:val="CardHeader"/>
      </w:pPr>
      <w:r w:rsidRPr="00590C30">
        <w:t>Format:</w:t>
      </w:r>
    </w:p>
    <w:p w14:paraId="7DF79073" w14:textId="56F4C05B" w:rsidR="00983452" w:rsidRPr="00590C30" w:rsidRDefault="00983452" w:rsidP="00370320">
      <w:r>
        <w:t>SPC = n</w:t>
      </w:r>
    </w:p>
    <w:p w14:paraId="7C34F2BD" w14:textId="77777777" w:rsidR="00370320" w:rsidRPr="00590C30" w:rsidRDefault="00370320" w:rsidP="00E87BF3">
      <w:pPr>
        <w:pStyle w:val="CardSpacing"/>
      </w:pPr>
    </w:p>
    <w:p w14:paraId="1651306D" w14:textId="6BF12302"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50"/>
        <w:gridCol w:w="8226"/>
      </w:tblGrid>
      <w:tr w:rsidR="00AA3778" w:rsidRPr="00590C30" w14:paraId="4EEBC8A3" w14:textId="77777777" w:rsidTr="008251CA">
        <w:tc>
          <w:tcPr>
            <w:tcW w:w="1350" w:type="dxa"/>
          </w:tcPr>
          <w:p w14:paraId="030C4FCB" w14:textId="0FBE596E" w:rsidR="00AA3778" w:rsidRPr="00590C30" w:rsidRDefault="00983452" w:rsidP="00F37A26">
            <w:pPr>
              <w:pStyle w:val="TCaseControl"/>
            </w:pPr>
            <w:r>
              <w:t>SPC = 74</w:t>
            </w:r>
          </w:p>
        </w:tc>
        <w:tc>
          <w:tcPr>
            <w:tcW w:w="8226" w:type="dxa"/>
          </w:tcPr>
          <w:p w14:paraId="0A5DE375" w14:textId="3C72C61C" w:rsidR="00AA3778" w:rsidRPr="00590C30" w:rsidRDefault="008251CA" w:rsidP="00F37A26">
            <w:pPr>
              <w:pStyle w:val="TCaseControl"/>
            </w:pPr>
            <w:r>
              <w:t>r</w:t>
            </w:r>
            <w:r w:rsidR="00983452">
              <w:t>equests single point constraint SET 74 be used</w:t>
            </w:r>
          </w:p>
        </w:tc>
      </w:tr>
    </w:tbl>
    <w:p w14:paraId="0E417C27" w14:textId="77777777" w:rsidR="00370320" w:rsidRPr="00590C30" w:rsidRDefault="00370320" w:rsidP="00E87BF3">
      <w:pPr>
        <w:pStyle w:val="CardSpacing"/>
      </w:pPr>
    </w:p>
    <w:p w14:paraId="01449314"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6EDBFA1B" w14:textId="77777777" w:rsidTr="003F6103">
        <w:tc>
          <w:tcPr>
            <w:tcW w:w="1368" w:type="dxa"/>
            <w:tcBorders>
              <w:bottom w:val="single" w:sz="4" w:space="0" w:color="auto"/>
            </w:tcBorders>
            <w:shd w:val="clear" w:color="auto" w:fill="auto"/>
          </w:tcPr>
          <w:p w14:paraId="0EF83319"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shd w:val="clear" w:color="auto" w:fill="auto"/>
          </w:tcPr>
          <w:p w14:paraId="62CD08EB" w14:textId="77777777" w:rsidR="00370320" w:rsidRPr="003F6103" w:rsidRDefault="00370320" w:rsidP="003F6103">
            <w:pPr>
              <w:pStyle w:val="CardHeader"/>
              <w:rPr>
                <w:b w:val="0"/>
                <w:bCs/>
              </w:rPr>
            </w:pPr>
            <w:r w:rsidRPr="003F6103">
              <w:rPr>
                <w:b w:val="0"/>
                <w:bCs/>
              </w:rPr>
              <w:t>Meaning</w:t>
            </w:r>
          </w:p>
        </w:tc>
      </w:tr>
      <w:tr w:rsidR="00370320" w:rsidRPr="00590C30" w14:paraId="69A2A2C3" w14:textId="77777777" w:rsidTr="003F6103">
        <w:tc>
          <w:tcPr>
            <w:tcW w:w="1368" w:type="dxa"/>
            <w:tcBorders>
              <w:top w:val="single" w:sz="4" w:space="0" w:color="auto"/>
            </w:tcBorders>
            <w:shd w:val="clear" w:color="auto" w:fill="auto"/>
          </w:tcPr>
          <w:p w14:paraId="21066A25" w14:textId="77777777" w:rsidR="00370320" w:rsidRPr="00590C30" w:rsidRDefault="00370320" w:rsidP="001C388A">
            <w:pPr>
              <w:pStyle w:val="TCaseControl"/>
            </w:pPr>
            <w:r w:rsidRPr="00590C30">
              <w:t>n</w:t>
            </w:r>
          </w:p>
        </w:tc>
        <w:tc>
          <w:tcPr>
            <w:tcW w:w="8208" w:type="dxa"/>
            <w:tcBorders>
              <w:top w:val="single" w:sz="4" w:space="0" w:color="auto"/>
            </w:tcBorders>
            <w:shd w:val="clear" w:color="auto" w:fill="auto"/>
          </w:tcPr>
          <w:p w14:paraId="0E22D719" w14:textId="28C3CAF2" w:rsidR="00370320" w:rsidRPr="00590C30" w:rsidRDefault="00370320" w:rsidP="001C388A">
            <w:pPr>
              <w:pStyle w:val="TCaseControl"/>
            </w:pPr>
            <w:r w:rsidRPr="00590C30">
              <w:t>Set ID of at least one SPC, SPC1 and/or SPCADD Bulk data entries.</w:t>
            </w:r>
            <w:r w:rsidR="00E4439A">
              <w:t xml:space="preserve"> </w:t>
            </w:r>
            <w:r w:rsidRPr="00590C30">
              <w:t>Integer &gt; 0, no default value.</w:t>
            </w:r>
          </w:p>
        </w:tc>
      </w:tr>
    </w:tbl>
    <w:p w14:paraId="1F4AF406" w14:textId="77777777" w:rsidR="00370320" w:rsidRPr="00590C30" w:rsidRDefault="00370320" w:rsidP="00E87BF3">
      <w:pPr>
        <w:pStyle w:val="CardSpacing"/>
      </w:pPr>
    </w:p>
    <w:p w14:paraId="19805436" w14:textId="713657F3" w:rsidR="00370320" w:rsidRPr="00E80610" w:rsidRDefault="00370320" w:rsidP="00724600">
      <w:pPr>
        <w:pStyle w:val="CardHeader"/>
      </w:pPr>
      <w:r w:rsidRPr="00E80610">
        <w:t>Remarks:</w:t>
      </w:r>
    </w:p>
    <w:p w14:paraId="7A2C7EDE" w14:textId="35DD0AA8" w:rsidR="00370320" w:rsidRPr="00590C30" w:rsidRDefault="00370320" w:rsidP="00523A12">
      <w:pPr>
        <w:pStyle w:val="Remarks"/>
      </w:pPr>
      <w:r w:rsidRPr="00590C30">
        <w:t>1.</w:t>
      </w:r>
      <w:r w:rsidRPr="00590C30">
        <w:tab/>
        <w:t>There can be only one Case Control SPC entry per solution.</w:t>
      </w:r>
      <w:r w:rsidR="00E4439A">
        <w:t xml:space="preserve"> </w:t>
      </w:r>
      <w:r w:rsidRPr="00590C30">
        <w:t xml:space="preserve">It should appear in the Case Control </w:t>
      </w:r>
      <w:r>
        <w:t>section</w:t>
      </w:r>
      <w:r w:rsidRPr="00590C30">
        <w:t xml:space="preserve"> above any SUBCASE definitions.</w:t>
      </w:r>
    </w:p>
    <w:p w14:paraId="1EF836BE" w14:textId="77777777" w:rsidR="00370320" w:rsidRPr="002E696B" w:rsidRDefault="00370320" w:rsidP="004C6C23">
      <w:pPr>
        <w:pStyle w:val="Corner"/>
      </w:pPr>
      <w:r w:rsidRPr="00590C30">
        <w:br w:type="page"/>
      </w:r>
      <w:bookmarkStart w:id="1666" w:name="_Toc27120837"/>
      <w:bookmarkStart w:id="1667" w:name="_Toc27120948"/>
      <w:bookmarkStart w:id="1668" w:name="_Toc27121588"/>
      <w:bookmarkStart w:id="1669" w:name="_Toc27121692"/>
      <w:bookmarkStart w:id="1670" w:name="_Toc27196872"/>
      <w:bookmarkStart w:id="1671" w:name="_Toc27196977"/>
      <w:bookmarkStart w:id="1672" w:name="_Toc27198248"/>
      <w:bookmarkStart w:id="1673" w:name="_Toc27202770"/>
      <w:bookmarkStart w:id="1674" w:name="_Toc27206228"/>
      <w:bookmarkStart w:id="1675" w:name="_Toc27206333"/>
      <w:bookmarkStart w:id="1676" w:name="_Toc27217241"/>
      <w:bookmarkStart w:id="1677" w:name="_Toc27217346"/>
      <w:bookmarkStart w:id="1678" w:name="_Toc27217450"/>
      <w:bookmarkStart w:id="1679" w:name="_Toc27217823"/>
      <w:bookmarkStart w:id="1680" w:name="_Toc27217927"/>
      <w:bookmarkStart w:id="1681" w:name="_Toc27296332"/>
      <w:bookmarkStart w:id="1682" w:name="_Toc27393840"/>
      <w:bookmarkStart w:id="1683" w:name="_Toc27479856"/>
      <w:bookmarkStart w:id="1684" w:name="_Toc27717235"/>
      <w:r w:rsidRPr="002E696B">
        <w:lastRenderedPageBreak/>
        <w:t>SPCFORCES</w:t>
      </w:r>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p>
    <w:p w14:paraId="6FFE8670" w14:textId="77777777" w:rsidR="00370320" w:rsidRPr="007E3809" w:rsidRDefault="00370320" w:rsidP="008472B7">
      <w:pPr>
        <w:pStyle w:val="Heading2"/>
      </w:pPr>
      <w:bookmarkStart w:id="1685" w:name="_Toc28327032"/>
      <w:bookmarkStart w:id="1686" w:name="_Toc28600363"/>
      <w:bookmarkStart w:id="1687" w:name="_Toc164640674"/>
      <w:r w:rsidRPr="007E3809">
        <w:t>SPCFORCES</w:t>
      </w:r>
      <w:bookmarkEnd w:id="1685"/>
      <w:bookmarkEnd w:id="1686"/>
      <w:bookmarkEnd w:id="1687"/>
    </w:p>
    <w:p w14:paraId="127864FC" w14:textId="77777777" w:rsidR="00370320" w:rsidRDefault="00370320" w:rsidP="00DF44C9">
      <w:pPr>
        <w:pStyle w:val="SpecialSpace"/>
      </w:pPr>
    </w:p>
    <w:p w14:paraId="2FC6D969" w14:textId="4B5707FD" w:rsidR="00370320" w:rsidRPr="00590C30" w:rsidRDefault="00370320" w:rsidP="00724600">
      <w:pPr>
        <w:pStyle w:val="CardHeader"/>
      </w:pPr>
      <w:r w:rsidRPr="00590C30">
        <w:t>Description:</w:t>
      </w:r>
    </w:p>
    <w:p w14:paraId="6916CD97" w14:textId="0D194CF7" w:rsidR="00370320" w:rsidRPr="00590C30" w:rsidRDefault="00370320" w:rsidP="003D321B">
      <w:r w:rsidRPr="00590C30">
        <w:t>Requests output of single point constraint (SPC) forces in the global coordinate system for selected grids.</w:t>
      </w:r>
    </w:p>
    <w:p w14:paraId="2ADA09BA" w14:textId="77777777" w:rsidR="00370320" w:rsidRPr="00590C30" w:rsidRDefault="00370320" w:rsidP="00E87BF3">
      <w:pPr>
        <w:pStyle w:val="CardSpacing"/>
      </w:pPr>
    </w:p>
    <w:p w14:paraId="548AE97C" w14:textId="77EC9D2F" w:rsidR="00370320" w:rsidRPr="00590C30" w:rsidRDefault="00370320" w:rsidP="0072460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423"/>
        <w:gridCol w:w="1140"/>
      </w:tblGrid>
      <w:tr w:rsidR="003131E2" w:rsidRPr="00590C30" w14:paraId="45DE2E4A" w14:textId="77777777" w:rsidTr="00F37A26">
        <w:tc>
          <w:tcPr>
            <w:tcW w:w="0" w:type="auto"/>
            <w:shd w:val="clear" w:color="auto" w:fill="auto"/>
            <w:vAlign w:val="center"/>
          </w:tcPr>
          <w:p w14:paraId="79E6F660" w14:textId="5EAC46D5" w:rsidR="003131E2" w:rsidRPr="00590C30" w:rsidRDefault="003131E2" w:rsidP="00F37A26">
            <w:pPr>
              <w:pStyle w:val="TCaseControl"/>
            </w:pPr>
            <w:r>
              <w:t>SPCF[ORCES</w:t>
            </w:r>
            <w:proofErr w:type="gramStart"/>
            <w:r w:rsidRPr="00577F22">
              <w:t>][</w:t>
            </w:r>
            <w:proofErr w:type="gramEnd"/>
            <w:r w:rsidRPr="00577F22">
              <w:t>(</w:t>
            </w:r>
            <w:r w:rsidRPr="005306E0">
              <w:rPr>
                <w:u w:val="single"/>
              </w:rPr>
              <w:t>PRINT</w:t>
            </w:r>
            <w:r w:rsidRPr="00577F22">
              <w:t>,</w:t>
            </w:r>
            <w:r>
              <w:t xml:space="preserve"> </w:t>
            </w:r>
            <w:r w:rsidRPr="00577F22">
              <w:t>PLOT,</w:t>
            </w:r>
            <w:r>
              <w:t xml:space="preserve"> </w:t>
            </w:r>
            <w:r w:rsidRPr="00577F22">
              <w:t>PUNCH</w:t>
            </w:r>
            <w:r>
              <w:t xml:space="preserve">)] = </w:t>
            </w:r>
          </w:p>
        </w:tc>
        <w:tc>
          <w:tcPr>
            <w:tcW w:w="0" w:type="auto"/>
            <w:shd w:val="clear" w:color="auto" w:fill="auto"/>
            <w:vAlign w:val="center"/>
          </w:tcPr>
          <w:p w14:paraId="2C86AE6C"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29BAAF61" w14:textId="77777777" w:rsidR="003131E2" w:rsidRPr="00590C30" w:rsidRDefault="003131E2" w:rsidP="00E87BF3">
      <w:pPr>
        <w:pStyle w:val="CardSpacing"/>
      </w:pPr>
    </w:p>
    <w:p w14:paraId="3E6E01E9" w14:textId="49097CA8" w:rsidR="00370320" w:rsidRPr="00590C30" w:rsidRDefault="00370320" w:rsidP="00724600">
      <w:pPr>
        <w:pStyle w:val="CardHeader"/>
      </w:pPr>
      <w:r w:rsidRPr="00590C30">
        <w:t>Examples:</w:t>
      </w:r>
    </w:p>
    <w:p w14:paraId="175FD575" w14:textId="0C673DF8" w:rsidR="0044251E" w:rsidRDefault="00341641" w:rsidP="0044251E">
      <w:r>
        <w:t>See the DISPLACEMENT card (Section 6.5)</w:t>
      </w:r>
    </w:p>
    <w:p w14:paraId="0B997023" w14:textId="77777777" w:rsidR="00370320" w:rsidRDefault="00370320" w:rsidP="00E87BF3">
      <w:pPr>
        <w:pStyle w:val="CardSpacing"/>
      </w:pPr>
    </w:p>
    <w:p w14:paraId="0F68AF8F" w14:textId="009F0291" w:rsidR="00370320" w:rsidRPr="00590C30" w:rsidRDefault="00370320" w:rsidP="00724600">
      <w:pPr>
        <w:pStyle w:val="CardHeader"/>
      </w:pPr>
      <w:r w:rsidRPr="00590C30">
        <w:t>Options:</w:t>
      </w:r>
    </w:p>
    <w:p w14:paraId="762D2956" w14:textId="5BE0B84E" w:rsidR="0044251E" w:rsidRDefault="00341641" w:rsidP="0044251E">
      <w:r>
        <w:t>See the DISPLACEMENT card (Section 6.5)</w:t>
      </w:r>
    </w:p>
    <w:p w14:paraId="496A0631" w14:textId="77777777" w:rsidR="00370320" w:rsidRPr="00590C30" w:rsidRDefault="00370320" w:rsidP="00E87BF3">
      <w:pPr>
        <w:pStyle w:val="CardSpacing"/>
      </w:pPr>
    </w:p>
    <w:p w14:paraId="57C0ED7A" w14:textId="0CA23E75" w:rsidR="00370320" w:rsidRPr="00E80610" w:rsidRDefault="00370320" w:rsidP="00724600">
      <w:pPr>
        <w:pStyle w:val="CardHeader"/>
      </w:pPr>
      <w:r w:rsidRPr="00E80610">
        <w:t>Remarks:</w:t>
      </w:r>
    </w:p>
    <w:p w14:paraId="56CE1B28" w14:textId="6ACDA980" w:rsidR="0044251E" w:rsidRDefault="00341641" w:rsidP="0044251E">
      <w:r>
        <w:t>See the DISPLACEMENT card (Section 6.5)</w:t>
      </w:r>
    </w:p>
    <w:p w14:paraId="413413C7" w14:textId="77777777" w:rsidR="00370320" w:rsidRPr="002E696B" w:rsidRDefault="00370320" w:rsidP="004C6C23">
      <w:pPr>
        <w:pStyle w:val="Corner"/>
      </w:pPr>
      <w:r>
        <w:br w:type="page"/>
      </w:r>
      <w:r>
        <w:lastRenderedPageBreak/>
        <w:t>STRAIN</w:t>
      </w:r>
    </w:p>
    <w:p w14:paraId="1DE50978" w14:textId="77777777" w:rsidR="00370320" w:rsidRPr="007E3809" w:rsidRDefault="00370320" w:rsidP="008472B7">
      <w:pPr>
        <w:pStyle w:val="Heading2"/>
      </w:pPr>
      <w:bookmarkStart w:id="1688" w:name="_Toc164640675"/>
      <w:r>
        <w:t>STRAIN</w:t>
      </w:r>
      <w:bookmarkEnd w:id="1688"/>
    </w:p>
    <w:p w14:paraId="76A8FF3B" w14:textId="77777777" w:rsidR="00370320" w:rsidRDefault="00370320" w:rsidP="00DF44C9">
      <w:pPr>
        <w:pStyle w:val="SpecialSpace"/>
      </w:pPr>
    </w:p>
    <w:p w14:paraId="4C5474F1" w14:textId="77777777" w:rsidR="00370320" w:rsidRPr="00590C30" w:rsidRDefault="00370320" w:rsidP="00724600">
      <w:pPr>
        <w:pStyle w:val="CardHeader"/>
      </w:pPr>
      <w:r w:rsidRPr="00590C30">
        <w:t>Description:</w:t>
      </w:r>
    </w:p>
    <w:p w14:paraId="146B9E0A" w14:textId="7CB54FEA" w:rsidR="00370320" w:rsidRPr="00590C30" w:rsidRDefault="00370320" w:rsidP="003D321B">
      <w:r w:rsidRPr="00590C30">
        <w:t xml:space="preserve">Requests output of </w:t>
      </w:r>
      <w:r w:rsidR="00A64526">
        <w:t>strains</w:t>
      </w:r>
      <w:r w:rsidRPr="00590C30">
        <w:t xml:space="preserve"> for selected elements.</w:t>
      </w:r>
    </w:p>
    <w:p w14:paraId="7F9A9343" w14:textId="77777777" w:rsidR="00370320" w:rsidRPr="00590C30" w:rsidRDefault="00370320" w:rsidP="00E87BF3">
      <w:pPr>
        <w:pStyle w:val="CardSpacing"/>
      </w:pPr>
    </w:p>
    <w:p w14:paraId="681062EE" w14:textId="53EE642C" w:rsidR="00370320" w:rsidRPr="00590C30" w:rsidRDefault="00370320" w:rsidP="00724600">
      <w:pPr>
        <w:pStyle w:val="CardHeader"/>
      </w:pPr>
      <w:r w:rsidRPr="00590C30">
        <w:t>Format:</w:t>
      </w:r>
    </w:p>
    <w:tbl>
      <w:tblPr>
        <w:tblStyle w:val="TableGrid"/>
        <w:tblW w:w="9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5850"/>
        <w:gridCol w:w="4135"/>
      </w:tblGrid>
      <w:tr w:rsidR="005306E0" w:rsidRPr="005306E0" w14:paraId="236096B2" w14:textId="77777777" w:rsidTr="008C0435">
        <w:tc>
          <w:tcPr>
            <w:tcW w:w="5850" w:type="dxa"/>
            <w:shd w:val="clear" w:color="auto" w:fill="auto"/>
            <w:vAlign w:val="center"/>
          </w:tcPr>
          <w:p w14:paraId="294ABAB0" w14:textId="65465B68" w:rsidR="005306E0" w:rsidRPr="00D36E5D" w:rsidRDefault="005306E0" w:rsidP="008C0435">
            <w:pPr>
              <w:pStyle w:val="TCaseControl"/>
            </w:pPr>
            <w:r w:rsidRPr="00D36E5D">
              <w:t>STRA[IN</w:t>
            </w:r>
            <w:proofErr w:type="gramStart"/>
            <w:r w:rsidRPr="00D36E5D">
              <w:t>](</w:t>
            </w:r>
            <w:proofErr w:type="gramEnd"/>
            <w:r w:rsidRPr="008C0435">
              <w:rPr>
                <w:u w:val="single"/>
              </w:rPr>
              <w:t>CENTER</w:t>
            </w:r>
            <w:r w:rsidRPr="00D36E5D">
              <w:t>, CORNER</w:t>
            </w:r>
            <w:r w:rsidR="008C0435">
              <w:t xml:space="preserve">, </w:t>
            </w:r>
            <w:r w:rsidRPr="008C0435">
              <w:rPr>
                <w:u w:val="single"/>
              </w:rPr>
              <w:t>PRINT</w:t>
            </w:r>
            <w:r w:rsidRPr="00D36E5D">
              <w:t>, PLOT, PUNCH) =</w:t>
            </w:r>
          </w:p>
        </w:tc>
        <w:tc>
          <w:tcPr>
            <w:tcW w:w="4135" w:type="dxa"/>
            <w:shd w:val="clear" w:color="auto" w:fill="auto"/>
          </w:tcPr>
          <w:p w14:paraId="32E8ADCE" w14:textId="77777777" w:rsidR="005306E0" w:rsidRPr="008C0435" w:rsidRDefault="005306E0" w:rsidP="005306E0">
            <w:pPr>
              <w:pStyle w:val="TCaseControl"/>
            </w:pPr>
            <m:oMathPara>
              <m:oMathParaPr>
                <m:jc m:val="left"/>
              </m:oMathParaPr>
              <m:oMath>
                <m:r>
                  <m:rPr>
                    <m:nor/>
                  </m:rPr>
                  <m:t xml:space="preserve"> </m:t>
                </m:r>
                <m:d>
                  <m:dPr>
                    <m:begChr m:val="{"/>
                    <m:endChr m:val="}"/>
                    <m:ctrlPr>
                      <w:rPr>
                        <w:rFonts w:ascii="Cambria Math" w:hAnsi="Cambria Math"/>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e>
                      </m:mr>
                      <m:mr>
                        <m:e>
                          <m:r>
                            <m:rPr>
                              <m:nor/>
                            </m:rPr>
                            <m:t>NONE</m:t>
                          </m:r>
                        </m:e>
                      </m:mr>
                    </m:m>
                  </m:e>
                </m:d>
              </m:oMath>
            </m:oMathPara>
          </w:p>
        </w:tc>
      </w:tr>
    </w:tbl>
    <w:p w14:paraId="0D5FA507" w14:textId="77777777" w:rsidR="005306E0" w:rsidRPr="00590C30" w:rsidRDefault="005306E0" w:rsidP="00E87BF3">
      <w:pPr>
        <w:pStyle w:val="CardSpacing"/>
      </w:pPr>
    </w:p>
    <w:p w14:paraId="198C2FEF" w14:textId="7B85C5D2"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4590"/>
        <w:gridCol w:w="4986"/>
      </w:tblGrid>
      <w:tr w:rsidR="008C0435" w:rsidRPr="00590C30" w14:paraId="18E0D82C" w14:textId="77777777" w:rsidTr="006F0CBA">
        <w:tc>
          <w:tcPr>
            <w:tcW w:w="4590" w:type="dxa"/>
            <w:shd w:val="clear" w:color="auto" w:fill="auto"/>
            <w:tcMar>
              <w:right w:w="0" w:type="dxa"/>
            </w:tcMar>
          </w:tcPr>
          <w:p w14:paraId="68D5DF76" w14:textId="62EB7B4D" w:rsidR="008C0435" w:rsidRPr="00590C30" w:rsidRDefault="008C0435" w:rsidP="00F37A26">
            <w:pPr>
              <w:pStyle w:val="TCaseControl"/>
            </w:pPr>
            <w:r>
              <w:t>STRAIN = ALL</w:t>
            </w:r>
          </w:p>
        </w:tc>
        <w:tc>
          <w:tcPr>
            <w:tcW w:w="4986" w:type="dxa"/>
            <w:shd w:val="clear" w:color="auto" w:fill="auto"/>
            <w:tcMar>
              <w:right w:w="0" w:type="dxa"/>
            </w:tcMar>
          </w:tcPr>
          <w:p w14:paraId="6FEAAC4C" w14:textId="4AA86D6C" w:rsidR="008C0435" w:rsidRPr="00590C30" w:rsidRDefault="00A64526" w:rsidP="00F37A26">
            <w:pPr>
              <w:pStyle w:val="TCaseControl"/>
            </w:pPr>
            <w:r>
              <w:t>R</w:t>
            </w:r>
            <w:r w:rsidR="008C0435">
              <w:t xml:space="preserve">equests </w:t>
            </w:r>
            <w:r>
              <w:t>strain out</w:t>
            </w:r>
            <w:r w:rsidR="008C0435">
              <w:t xml:space="preserve">put </w:t>
            </w:r>
            <w:r>
              <w:t xml:space="preserve">for all </w:t>
            </w:r>
            <w:r w:rsidR="00F96D1A">
              <w:t xml:space="preserve">elements </w:t>
            </w:r>
            <w:r w:rsidR="008C0435">
              <w:t>to the</w:t>
            </w:r>
            <w:r w:rsidR="006F0CBA">
              <w:t xml:space="preserve"> default</w:t>
            </w:r>
            <w:r w:rsidR="008C0435">
              <w:t xml:space="preserve"> F06 file (ASCII).</w:t>
            </w:r>
            <w:r>
              <w:t xml:space="preserve"> For shell and solid elements, the</w:t>
            </w:r>
            <w:r w:rsidR="006F0CBA">
              <w:t xml:space="preserve"> default</w:t>
            </w:r>
            <w:r>
              <w:t xml:space="preserve"> CENTER location is requested.</w:t>
            </w:r>
          </w:p>
        </w:tc>
      </w:tr>
      <w:tr w:rsidR="008C0435" w:rsidRPr="00590C30" w14:paraId="57BA8FDF" w14:textId="77777777" w:rsidTr="006F0CBA">
        <w:tc>
          <w:tcPr>
            <w:tcW w:w="4590" w:type="dxa"/>
            <w:shd w:val="clear" w:color="auto" w:fill="auto"/>
            <w:tcMar>
              <w:right w:w="0" w:type="dxa"/>
            </w:tcMar>
          </w:tcPr>
          <w:p w14:paraId="04D1CD81" w14:textId="6EE943FF" w:rsidR="008C0435" w:rsidRPr="00590C30" w:rsidRDefault="00D8590F" w:rsidP="00F37A26">
            <w:pPr>
              <w:pStyle w:val="TCaseControl"/>
            </w:pPr>
            <w:r>
              <w:t>STRAIN</w:t>
            </w:r>
            <w:r w:rsidR="008C0435">
              <w:t xml:space="preserve"> = 45</w:t>
            </w:r>
          </w:p>
        </w:tc>
        <w:tc>
          <w:tcPr>
            <w:tcW w:w="4986" w:type="dxa"/>
            <w:shd w:val="clear" w:color="auto" w:fill="auto"/>
            <w:tcMar>
              <w:right w:w="0" w:type="dxa"/>
            </w:tcMar>
          </w:tcPr>
          <w:p w14:paraId="7FC58635" w14:textId="753F8A45" w:rsidR="008C0435" w:rsidRPr="00590C30" w:rsidRDefault="008C0435" w:rsidP="00F37A26">
            <w:pPr>
              <w:pStyle w:val="TCaseControl"/>
            </w:pPr>
            <w:r>
              <w:t xml:space="preserve">requests </w:t>
            </w:r>
            <w:r w:rsidR="00D8590F">
              <w:t>strain</w:t>
            </w:r>
            <w:r>
              <w:t xml:space="preserve"> output of Case Control entry. SET 45 goes to the F06 file.</w:t>
            </w:r>
          </w:p>
        </w:tc>
      </w:tr>
      <w:tr w:rsidR="008C0435" w:rsidRPr="00590C30" w14:paraId="031A009B" w14:textId="77777777" w:rsidTr="006F0CBA">
        <w:tc>
          <w:tcPr>
            <w:tcW w:w="4590" w:type="dxa"/>
            <w:shd w:val="clear" w:color="auto" w:fill="auto"/>
            <w:tcMar>
              <w:right w:w="0" w:type="dxa"/>
            </w:tcMar>
          </w:tcPr>
          <w:p w14:paraId="5EE0306C" w14:textId="4A4B1AB3" w:rsidR="00D8590F" w:rsidRPr="00D8590F" w:rsidRDefault="00D8590F" w:rsidP="00D8590F">
            <w:pPr>
              <w:pStyle w:val="TCaseControl"/>
              <w:rPr>
                <w:sz w:val="20"/>
              </w:rPr>
            </w:pPr>
            <w:proofErr w:type="gramStart"/>
            <w:r w:rsidRPr="00D8590F">
              <w:rPr>
                <w:sz w:val="20"/>
              </w:rPr>
              <w:t>STRAIN(</w:t>
            </w:r>
            <w:proofErr w:type="gramEnd"/>
            <w:r w:rsidRPr="00D8590F">
              <w:rPr>
                <w:sz w:val="20"/>
              </w:rPr>
              <w:t>CORNER, PRINT, PLOT, PUNCH) = ALL</w:t>
            </w:r>
          </w:p>
          <w:p w14:paraId="2B2E3827" w14:textId="1B5D21A3" w:rsidR="008C0435" w:rsidRDefault="008C0435" w:rsidP="00F37A26">
            <w:pPr>
              <w:pStyle w:val="TCaseControl"/>
            </w:pPr>
          </w:p>
        </w:tc>
        <w:tc>
          <w:tcPr>
            <w:tcW w:w="4986" w:type="dxa"/>
            <w:shd w:val="clear" w:color="auto" w:fill="auto"/>
            <w:tcMar>
              <w:right w:w="0" w:type="dxa"/>
            </w:tcMar>
          </w:tcPr>
          <w:p w14:paraId="272CF75A" w14:textId="0B593BFD" w:rsidR="008C0435" w:rsidRDefault="00D8590F" w:rsidP="00F37A26">
            <w:pPr>
              <w:pStyle w:val="TCaseControl"/>
            </w:pPr>
            <w:r>
              <w:t>R</w:t>
            </w:r>
            <w:r w:rsidR="008C0435">
              <w:t>equests</w:t>
            </w:r>
            <w:r>
              <w:t xml:space="preserve"> strain output to the</w:t>
            </w:r>
            <w:r w:rsidR="008C0435">
              <w:t xml:space="preserve"> F06 (ASCII) and OP2 file (binary) </w:t>
            </w:r>
            <w:r>
              <w:t>files</w:t>
            </w:r>
            <w:r w:rsidR="008C0435">
              <w:t>.</w:t>
            </w:r>
            <w:r>
              <w:t xml:space="preserve"> Both corner strains </w:t>
            </w:r>
            <w:r w:rsidR="00E72566">
              <w:t>for shells</w:t>
            </w:r>
            <w:r>
              <w:t>.</w:t>
            </w:r>
          </w:p>
        </w:tc>
      </w:tr>
      <w:tr w:rsidR="008C0435" w:rsidRPr="00590C30" w14:paraId="39EEE474" w14:textId="77777777" w:rsidTr="006F0CBA">
        <w:tc>
          <w:tcPr>
            <w:tcW w:w="4590" w:type="dxa"/>
            <w:shd w:val="clear" w:color="auto" w:fill="auto"/>
            <w:tcMar>
              <w:right w:w="0" w:type="dxa"/>
            </w:tcMar>
          </w:tcPr>
          <w:p w14:paraId="1795E3AC" w14:textId="02C8F3C8" w:rsidR="008C0435" w:rsidRDefault="00B83453" w:rsidP="00F37A26">
            <w:pPr>
              <w:pStyle w:val="TCaseControl"/>
            </w:pPr>
            <w:proofErr w:type="gramStart"/>
            <w:r>
              <w:t>STRAIN</w:t>
            </w:r>
            <w:r w:rsidR="008C0435" w:rsidRPr="00AA3778">
              <w:t>(</w:t>
            </w:r>
            <w:proofErr w:type="gramEnd"/>
            <w:r w:rsidR="008C0435" w:rsidRPr="00AA3778">
              <w:t xml:space="preserve">PRINT, PLOT, PUNCH) = ALL </w:t>
            </w:r>
          </w:p>
        </w:tc>
        <w:tc>
          <w:tcPr>
            <w:tcW w:w="4986" w:type="dxa"/>
            <w:shd w:val="clear" w:color="auto" w:fill="auto"/>
            <w:tcMar>
              <w:right w:w="0" w:type="dxa"/>
            </w:tcMar>
          </w:tcPr>
          <w:p w14:paraId="6C4BFB26" w14:textId="27A4D3DF" w:rsidR="008C0435" w:rsidRDefault="008C0435" w:rsidP="00F37A26">
            <w:pPr>
              <w:pStyle w:val="TCaseControl"/>
            </w:pPr>
            <w:r>
              <w:t xml:space="preserve">requests a F06, OP2, and PCH files for all </w:t>
            </w:r>
            <w:r w:rsidR="00D8590F">
              <w:t>strains</w:t>
            </w:r>
            <w:r>
              <w:t xml:space="preserve">. The PCH file is an ASCII file. NOTE: </w:t>
            </w:r>
            <w:r w:rsidRPr="00427A7E">
              <w:rPr>
                <w:color w:val="2F5496" w:themeColor="accent1" w:themeShade="BF"/>
              </w:rPr>
              <w:t xml:space="preserve">The PCH file output needs to be evaluated father (4/20/2024). </w:t>
            </w:r>
          </w:p>
        </w:tc>
      </w:tr>
      <w:tr w:rsidR="008C0435" w:rsidRPr="00590C30" w14:paraId="2A4403DC" w14:textId="77777777" w:rsidTr="006F0CBA">
        <w:tc>
          <w:tcPr>
            <w:tcW w:w="4590" w:type="dxa"/>
            <w:shd w:val="clear" w:color="auto" w:fill="auto"/>
            <w:tcMar>
              <w:right w:w="0" w:type="dxa"/>
            </w:tcMar>
          </w:tcPr>
          <w:p w14:paraId="1CBF1587" w14:textId="58E77F46" w:rsidR="008C0435" w:rsidRPr="00AA3778" w:rsidRDefault="00B83453" w:rsidP="00F37A26">
            <w:pPr>
              <w:pStyle w:val="TCaseControl"/>
            </w:pPr>
            <w:r>
              <w:t>STRAIN</w:t>
            </w:r>
            <w:r w:rsidR="008C0435" w:rsidRPr="00AA3778">
              <w:t>(PLOT) = ALL</w:t>
            </w:r>
          </w:p>
        </w:tc>
        <w:tc>
          <w:tcPr>
            <w:tcW w:w="4986" w:type="dxa"/>
            <w:shd w:val="clear" w:color="auto" w:fill="auto"/>
            <w:tcMar>
              <w:right w:w="0" w:type="dxa"/>
            </w:tcMar>
          </w:tcPr>
          <w:p w14:paraId="69A99848" w14:textId="6AAB0256" w:rsidR="008C0435" w:rsidRDefault="008C0435" w:rsidP="00F37A26">
            <w:pPr>
              <w:pStyle w:val="TCaseControl"/>
            </w:pPr>
            <w:r>
              <w:t xml:space="preserve">requests an OP2 file (binary) for </w:t>
            </w:r>
            <w:r w:rsidR="00D8590F">
              <w:t>the strains</w:t>
            </w:r>
            <w:r>
              <w:t xml:space="preserve">. </w:t>
            </w:r>
            <w:r w:rsidRPr="00685F65">
              <w:t>A F06 file will not be created.</w:t>
            </w:r>
          </w:p>
        </w:tc>
      </w:tr>
    </w:tbl>
    <w:p w14:paraId="39B57D38" w14:textId="77777777" w:rsidR="00E1564E" w:rsidRDefault="00E1564E" w:rsidP="00E87BF3">
      <w:pPr>
        <w:pStyle w:val="CardSpacing"/>
      </w:pPr>
    </w:p>
    <w:p w14:paraId="2FDDAE24" w14:textId="77777777" w:rsidR="008C0435" w:rsidRDefault="008C0435" w:rsidP="00E87BF3">
      <w:pPr>
        <w:pStyle w:val="CardSpacing"/>
      </w:pPr>
    </w:p>
    <w:p w14:paraId="321BA000" w14:textId="77777777" w:rsidR="008C0435" w:rsidRPr="00590C30" w:rsidRDefault="008C0435" w:rsidP="00E87BF3">
      <w:pPr>
        <w:pStyle w:val="CardSpacing"/>
      </w:pPr>
    </w:p>
    <w:p w14:paraId="6D5C8CD7"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615"/>
        <w:gridCol w:w="7961"/>
      </w:tblGrid>
      <w:tr w:rsidR="00370320" w:rsidRPr="00590C30" w14:paraId="106510C0" w14:textId="77777777" w:rsidTr="00A64526">
        <w:tc>
          <w:tcPr>
            <w:tcW w:w="1615" w:type="dxa"/>
            <w:tcBorders>
              <w:bottom w:val="single" w:sz="4" w:space="0" w:color="auto"/>
            </w:tcBorders>
            <w:shd w:val="clear" w:color="auto" w:fill="auto"/>
          </w:tcPr>
          <w:p w14:paraId="53130C85" w14:textId="77777777" w:rsidR="00370320" w:rsidRPr="003F6103" w:rsidRDefault="00370320" w:rsidP="003F6103">
            <w:pPr>
              <w:pStyle w:val="CardHeader"/>
              <w:rPr>
                <w:b w:val="0"/>
                <w:bCs/>
              </w:rPr>
            </w:pPr>
            <w:r w:rsidRPr="003F6103">
              <w:rPr>
                <w:b w:val="0"/>
                <w:bCs/>
              </w:rPr>
              <w:t>Option</w:t>
            </w:r>
          </w:p>
        </w:tc>
        <w:tc>
          <w:tcPr>
            <w:tcW w:w="7961" w:type="dxa"/>
            <w:tcBorders>
              <w:bottom w:val="single" w:sz="4" w:space="0" w:color="auto"/>
            </w:tcBorders>
            <w:shd w:val="clear" w:color="auto" w:fill="auto"/>
          </w:tcPr>
          <w:p w14:paraId="1CD41CE4" w14:textId="77777777" w:rsidR="00370320" w:rsidRPr="003F6103" w:rsidRDefault="00370320" w:rsidP="003F6103">
            <w:pPr>
              <w:pStyle w:val="CardHeader"/>
              <w:rPr>
                <w:b w:val="0"/>
                <w:bCs/>
              </w:rPr>
            </w:pPr>
            <w:r w:rsidRPr="003F6103">
              <w:rPr>
                <w:b w:val="0"/>
                <w:bCs/>
              </w:rPr>
              <w:t>Meaning</w:t>
            </w:r>
          </w:p>
        </w:tc>
      </w:tr>
      <w:tr w:rsidR="008C0435" w:rsidRPr="00590C30" w14:paraId="55BA205F" w14:textId="77777777" w:rsidTr="00A64526">
        <w:tc>
          <w:tcPr>
            <w:tcW w:w="1615" w:type="dxa"/>
            <w:tcBorders>
              <w:top w:val="single" w:sz="4" w:space="0" w:color="auto"/>
            </w:tcBorders>
            <w:shd w:val="clear" w:color="auto" w:fill="auto"/>
          </w:tcPr>
          <w:p w14:paraId="29B60A12" w14:textId="1B2E08CB" w:rsidR="008C0435" w:rsidRDefault="008C0435" w:rsidP="008C0435">
            <w:pPr>
              <w:pStyle w:val="TCaseControl"/>
            </w:pPr>
            <w:r w:rsidRPr="00590C30">
              <w:lastRenderedPageBreak/>
              <w:t>ALL</w:t>
            </w:r>
          </w:p>
        </w:tc>
        <w:tc>
          <w:tcPr>
            <w:tcW w:w="7961" w:type="dxa"/>
            <w:tcBorders>
              <w:top w:val="single" w:sz="4" w:space="0" w:color="auto"/>
            </w:tcBorders>
            <w:shd w:val="clear" w:color="auto" w:fill="auto"/>
          </w:tcPr>
          <w:p w14:paraId="47AD12E1" w14:textId="0038BA98" w:rsidR="008C0435" w:rsidRDefault="008C0435" w:rsidP="008C0435">
            <w:pPr>
              <w:pStyle w:val="TCaseControl"/>
            </w:pPr>
            <w:r>
              <w:t>Strain</w:t>
            </w:r>
            <w:r w:rsidRPr="00590C30">
              <w:t>s for all elements in the model will be output.</w:t>
            </w:r>
          </w:p>
        </w:tc>
      </w:tr>
      <w:tr w:rsidR="008C0435" w:rsidRPr="00590C30" w14:paraId="26DC5716" w14:textId="77777777" w:rsidTr="00A64526">
        <w:tc>
          <w:tcPr>
            <w:tcW w:w="1615" w:type="dxa"/>
            <w:shd w:val="clear" w:color="auto" w:fill="auto"/>
          </w:tcPr>
          <w:p w14:paraId="79086F8F" w14:textId="2B8865D4" w:rsidR="008C0435" w:rsidRDefault="008C0435" w:rsidP="008C0435">
            <w:pPr>
              <w:pStyle w:val="TCaseControl"/>
            </w:pPr>
            <w:r w:rsidRPr="00590C30">
              <w:t>n</w:t>
            </w:r>
          </w:p>
        </w:tc>
        <w:tc>
          <w:tcPr>
            <w:tcW w:w="7961" w:type="dxa"/>
            <w:shd w:val="clear" w:color="auto" w:fill="auto"/>
          </w:tcPr>
          <w:p w14:paraId="53ACCA5E" w14:textId="405C3933" w:rsidR="008C0435" w:rsidRDefault="008C0435" w:rsidP="008C0435">
            <w:pPr>
              <w:pStyle w:val="TCaseControl"/>
            </w:pPr>
            <w:r w:rsidRPr="00590C30">
              <w:t>ID of a SET Case Control en</w:t>
            </w:r>
            <w:r>
              <w:t>try previously defined. Strain</w:t>
            </w:r>
            <w:r w:rsidRPr="00590C30">
              <w:t>s for the elements defined by SET n will be output.</w:t>
            </w:r>
            <w:r>
              <w:t xml:space="preserve"> </w:t>
            </w:r>
            <w:r w:rsidRPr="00590C30">
              <w:t>Integer &gt; 0, no default value.</w:t>
            </w:r>
          </w:p>
        </w:tc>
      </w:tr>
      <w:tr w:rsidR="008C0435" w:rsidRPr="00590C30" w14:paraId="5310E708" w14:textId="77777777" w:rsidTr="00A64526">
        <w:tc>
          <w:tcPr>
            <w:tcW w:w="1615" w:type="dxa"/>
            <w:shd w:val="clear" w:color="auto" w:fill="auto"/>
          </w:tcPr>
          <w:p w14:paraId="666B7277" w14:textId="53C4AA25" w:rsidR="008C0435" w:rsidRDefault="008C0435" w:rsidP="008C0435">
            <w:pPr>
              <w:pStyle w:val="TCaseControl"/>
            </w:pPr>
            <w:r w:rsidRPr="00590C30">
              <w:t>NONE</w:t>
            </w:r>
          </w:p>
        </w:tc>
        <w:tc>
          <w:tcPr>
            <w:tcW w:w="7961" w:type="dxa"/>
            <w:shd w:val="clear" w:color="auto" w:fill="auto"/>
          </w:tcPr>
          <w:p w14:paraId="43133624" w14:textId="3DE85238" w:rsidR="008C0435" w:rsidRDefault="008C0435" w:rsidP="008C0435">
            <w:pPr>
              <w:pStyle w:val="TCaseControl"/>
            </w:pPr>
            <w:r w:rsidRPr="00590C30">
              <w:t xml:space="preserve">No </w:t>
            </w:r>
            <w:r>
              <w:t>strains will be output</w:t>
            </w:r>
            <w:r w:rsidRPr="00590C30">
              <w:t>.</w:t>
            </w:r>
          </w:p>
        </w:tc>
      </w:tr>
      <w:tr w:rsidR="008C0435" w:rsidRPr="00590C30" w14:paraId="33F6B31B" w14:textId="77777777" w:rsidTr="00A64526">
        <w:tc>
          <w:tcPr>
            <w:tcW w:w="1615" w:type="dxa"/>
            <w:shd w:val="clear" w:color="auto" w:fill="auto"/>
          </w:tcPr>
          <w:p w14:paraId="5C0B773B" w14:textId="1641EB93" w:rsidR="008C0435" w:rsidRDefault="008C0435" w:rsidP="008C0435">
            <w:pPr>
              <w:pStyle w:val="TCaseControl"/>
            </w:pPr>
            <w:r>
              <w:t>PRINT</w:t>
            </w:r>
          </w:p>
        </w:tc>
        <w:tc>
          <w:tcPr>
            <w:tcW w:w="7961" w:type="dxa"/>
            <w:shd w:val="clear" w:color="auto" w:fill="auto"/>
          </w:tcPr>
          <w:p w14:paraId="3EEA0CB8" w14:textId="79F72111" w:rsidR="008C0435" w:rsidRDefault="008C0435" w:rsidP="008C0435">
            <w:pPr>
              <w:pStyle w:val="TCaseControl"/>
            </w:pPr>
            <w:r>
              <w:t xml:space="preserve">The output will go to the </w:t>
            </w:r>
            <w:proofErr w:type="gramStart"/>
            <w:r w:rsidRPr="007C2DD4">
              <w:rPr>
                <w:i/>
                <w:iCs/>
              </w:rPr>
              <w:t>filename</w:t>
            </w:r>
            <w:r>
              <w:t>.F</w:t>
            </w:r>
            <w:proofErr w:type="gramEnd"/>
            <w:r>
              <w:t>06 file (ASCII). This file can be parsed with a utility created by the MYSTRAN project (See Remark 8).</w:t>
            </w:r>
          </w:p>
        </w:tc>
      </w:tr>
      <w:tr w:rsidR="008C0435" w:rsidRPr="00590C30" w14:paraId="0D2AA4A0" w14:textId="77777777" w:rsidTr="00A64526">
        <w:tc>
          <w:tcPr>
            <w:tcW w:w="1615" w:type="dxa"/>
            <w:shd w:val="clear" w:color="auto" w:fill="auto"/>
          </w:tcPr>
          <w:p w14:paraId="1A41D87F" w14:textId="18BC91FF" w:rsidR="008C0435" w:rsidRDefault="008C0435" w:rsidP="008C0435">
            <w:pPr>
              <w:pStyle w:val="TCaseControl"/>
            </w:pPr>
            <w:r>
              <w:t>PLOT</w:t>
            </w:r>
          </w:p>
        </w:tc>
        <w:tc>
          <w:tcPr>
            <w:tcW w:w="7961" w:type="dxa"/>
            <w:shd w:val="clear" w:color="auto" w:fill="auto"/>
          </w:tcPr>
          <w:p w14:paraId="6B1B30C3" w14:textId="1539B131" w:rsidR="008C0435" w:rsidRDefault="008C0435" w:rsidP="008C0435">
            <w:pPr>
              <w:pStyle w:val="TCaseControl"/>
            </w:pPr>
            <w:r>
              <w:t xml:space="preserve">The output will go to the </w:t>
            </w:r>
            <w:r w:rsidRPr="007C2DD4">
              <w:rPr>
                <w:i/>
                <w:iCs/>
              </w:rPr>
              <w:t>filename</w:t>
            </w:r>
            <w:r>
              <w:t>.OP2 file (Binary)</w:t>
            </w:r>
          </w:p>
        </w:tc>
      </w:tr>
      <w:tr w:rsidR="008C0435" w:rsidRPr="00590C30" w14:paraId="018DA4DB" w14:textId="77777777" w:rsidTr="00A64526">
        <w:tc>
          <w:tcPr>
            <w:tcW w:w="1615" w:type="dxa"/>
            <w:shd w:val="clear" w:color="auto" w:fill="auto"/>
          </w:tcPr>
          <w:p w14:paraId="37FA444D" w14:textId="614F5833" w:rsidR="008C0435" w:rsidRDefault="008C0435" w:rsidP="008C0435">
            <w:pPr>
              <w:pStyle w:val="TCaseControl"/>
            </w:pPr>
            <w:r w:rsidRPr="00427A7E">
              <w:rPr>
                <w:color w:val="2F5496" w:themeColor="accent1" w:themeShade="BF"/>
              </w:rPr>
              <w:t>PUNCH</w:t>
            </w:r>
          </w:p>
        </w:tc>
        <w:tc>
          <w:tcPr>
            <w:tcW w:w="7961" w:type="dxa"/>
            <w:shd w:val="clear" w:color="auto" w:fill="auto"/>
          </w:tcPr>
          <w:p w14:paraId="171AFDF7" w14:textId="3BF78D98" w:rsidR="008C0435" w:rsidRDefault="008C0435" w:rsidP="008C0435">
            <w:pPr>
              <w:pStyle w:val="TCaseControl"/>
            </w:pPr>
            <w:r w:rsidRPr="00427A7E">
              <w:rPr>
                <w:color w:val="2F5496" w:themeColor="accent1" w:themeShade="BF"/>
              </w:rPr>
              <w:t xml:space="preserve">The output will go to the </w:t>
            </w:r>
            <w:r w:rsidRPr="00427A7E">
              <w:rPr>
                <w:i/>
                <w:color w:val="2F5496" w:themeColor="accent1" w:themeShade="BF"/>
              </w:rPr>
              <w:t>filename</w:t>
            </w:r>
            <w:r w:rsidRPr="00427A7E">
              <w:rPr>
                <w:color w:val="2F5496" w:themeColor="accent1" w:themeShade="BF"/>
              </w:rPr>
              <w:t>.PCH file</w:t>
            </w:r>
            <w:r>
              <w:rPr>
                <w:color w:val="2F5496" w:themeColor="accent1" w:themeShade="BF"/>
              </w:rPr>
              <w:t xml:space="preserve"> (ASCII)</w:t>
            </w:r>
            <w:r w:rsidRPr="00427A7E">
              <w:rPr>
                <w:color w:val="2F5496" w:themeColor="accent1" w:themeShade="BF"/>
              </w:rPr>
              <w:t xml:space="preserve">. </w:t>
            </w:r>
            <w:r>
              <w:rPr>
                <w:color w:val="2F5496" w:themeColor="accent1" w:themeShade="BF"/>
              </w:rPr>
              <w:t xml:space="preserve">This format is easier to parse that the F06. </w:t>
            </w:r>
            <w:r w:rsidRPr="00427A7E">
              <w:rPr>
                <w:color w:val="2F5496" w:themeColor="accent1" w:themeShade="BF"/>
              </w:rPr>
              <w:t>NOTE: The PCH file output needs to be evaluated father (4/20/2024).</w:t>
            </w:r>
          </w:p>
        </w:tc>
      </w:tr>
      <w:tr w:rsidR="008C0435" w:rsidRPr="00590C30" w14:paraId="398EF726" w14:textId="77777777" w:rsidTr="00A64526">
        <w:tc>
          <w:tcPr>
            <w:tcW w:w="1615" w:type="dxa"/>
            <w:shd w:val="clear" w:color="auto" w:fill="auto"/>
          </w:tcPr>
          <w:p w14:paraId="24BF741D" w14:textId="77777777" w:rsidR="008C0435" w:rsidRPr="00590C30" w:rsidRDefault="008C0435" w:rsidP="008C0435">
            <w:pPr>
              <w:pStyle w:val="TCaseControl"/>
            </w:pPr>
            <w:r>
              <w:t>VONMISES</w:t>
            </w:r>
          </w:p>
        </w:tc>
        <w:tc>
          <w:tcPr>
            <w:tcW w:w="7961" w:type="dxa"/>
            <w:shd w:val="clear" w:color="auto" w:fill="auto"/>
          </w:tcPr>
          <w:p w14:paraId="5FD6412B" w14:textId="31AD6EA9" w:rsidR="008C0435" w:rsidRPr="00590C30" w:rsidRDefault="008C0435" w:rsidP="008C0435">
            <w:pPr>
              <w:pStyle w:val="TCaseControl"/>
            </w:pPr>
            <w:r>
              <w:t xml:space="preserve">Requests von Mises strain (default). </w:t>
            </w:r>
            <w:r w:rsidR="00E72566" w:rsidRPr="00E72566">
              <w:rPr>
                <w:color w:val="2F5496" w:themeColor="accent1" w:themeShade="BF"/>
              </w:rPr>
              <w:t>This may not be an option (it may be the default and only option as of 4/21/2024).</w:t>
            </w:r>
          </w:p>
        </w:tc>
      </w:tr>
      <w:tr w:rsidR="008C0435" w:rsidRPr="00590C30" w14:paraId="70D8BA0A" w14:textId="77777777" w:rsidTr="00A64526">
        <w:tc>
          <w:tcPr>
            <w:tcW w:w="1615" w:type="dxa"/>
            <w:shd w:val="clear" w:color="auto" w:fill="auto"/>
          </w:tcPr>
          <w:p w14:paraId="0A6C755C" w14:textId="77777777" w:rsidR="008C0435" w:rsidRPr="00590C30" w:rsidRDefault="008C0435" w:rsidP="008C0435">
            <w:pPr>
              <w:pStyle w:val="TCaseControl"/>
            </w:pPr>
            <w:r>
              <w:t>MAXS or SHEAR</w:t>
            </w:r>
          </w:p>
        </w:tc>
        <w:tc>
          <w:tcPr>
            <w:tcW w:w="7961" w:type="dxa"/>
            <w:shd w:val="clear" w:color="auto" w:fill="auto"/>
          </w:tcPr>
          <w:p w14:paraId="7DDF0BE8" w14:textId="5A33AA72" w:rsidR="008C0435" w:rsidRPr="00590C30" w:rsidRDefault="008C0435" w:rsidP="008C0435">
            <w:pPr>
              <w:pStyle w:val="TCaseControl"/>
            </w:pPr>
            <w:r>
              <w:t>Requests maximum shear strain for shell elements and octahedral strain for solid elements</w:t>
            </w:r>
            <w:r w:rsidR="00E72566">
              <w:t>. These do not appear to be currently supported as of 4/21/2024.</w:t>
            </w:r>
          </w:p>
        </w:tc>
      </w:tr>
      <w:tr w:rsidR="008C0435" w:rsidRPr="00590C30" w14:paraId="6A0F6651" w14:textId="77777777" w:rsidTr="00A64526">
        <w:tc>
          <w:tcPr>
            <w:tcW w:w="1615" w:type="dxa"/>
            <w:shd w:val="clear" w:color="auto" w:fill="auto"/>
          </w:tcPr>
          <w:p w14:paraId="73DB8488" w14:textId="77777777" w:rsidR="008C0435" w:rsidRPr="00590C30" w:rsidRDefault="008C0435" w:rsidP="008C0435">
            <w:pPr>
              <w:pStyle w:val="TCaseControl"/>
            </w:pPr>
            <w:r>
              <w:t>CENTER</w:t>
            </w:r>
          </w:p>
        </w:tc>
        <w:tc>
          <w:tcPr>
            <w:tcW w:w="7961" w:type="dxa"/>
            <w:shd w:val="clear" w:color="auto" w:fill="auto"/>
          </w:tcPr>
          <w:p w14:paraId="47783829" w14:textId="66D80A10" w:rsidR="008C0435" w:rsidRPr="00590C30" w:rsidRDefault="008C0435" w:rsidP="008C0435">
            <w:pPr>
              <w:pStyle w:val="TCaseControl"/>
            </w:pPr>
            <w:r>
              <w:t>Requests strains at the center of shell elements (default).</w:t>
            </w:r>
            <w:r w:rsidR="00E72566">
              <w:t xml:space="preserve"> </w:t>
            </w:r>
            <w:r w:rsidR="00E72566" w:rsidRPr="00E72566">
              <w:rPr>
                <w:color w:val="2F5496" w:themeColor="accent1" w:themeShade="BF"/>
              </w:rPr>
              <w:t>For solid elements, the only option is the center as of 4/21/2024, but this will be adjusted to CORNER later.</w:t>
            </w:r>
          </w:p>
        </w:tc>
      </w:tr>
      <w:tr w:rsidR="008C0435" w:rsidRPr="00590C30" w14:paraId="619FB0EF" w14:textId="77777777" w:rsidTr="00A64526">
        <w:tc>
          <w:tcPr>
            <w:tcW w:w="1615" w:type="dxa"/>
            <w:shd w:val="clear" w:color="auto" w:fill="auto"/>
          </w:tcPr>
          <w:p w14:paraId="1AF19ECE" w14:textId="77777777" w:rsidR="008C0435" w:rsidRPr="00590C30" w:rsidRDefault="008C0435" w:rsidP="008C0435">
            <w:pPr>
              <w:pStyle w:val="TCaseControl"/>
            </w:pPr>
            <w:r>
              <w:t>CORNER</w:t>
            </w:r>
          </w:p>
        </w:tc>
        <w:tc>
          <w:tcPr>
            <w:tcW w:w="7961" w:type="dxa"/>
            <w:shd w:val="clear" w:color="auto" w:fill="auto"/>
          </w:tcPr>
          <w:p w14:paraId="4266177B" w14:textId="24EF9F90" w:rsidR="008C0435" w:rsidRPr="00590C30" w:rsidRDefault="008C0435" w:rsidP="008C0435">
            <w:pPr>
              <w:pStyle w:val="TCaseControl"/>
            </w:pPr>
            <w:r>
              <w:t>Requests strains at the element corners for the QUAD4 and QUAD4K elements, in addition to strains at the element center.</w:t>
            </w:r>
            <w:r w:rsidR="006F0CBA">
              <w:t xml:space="preserve"> </w:t>
            </w:r>
            <w:r w:rsidR="00E72566" w:rsidRPr="00E72566">
              <w:rPr>
                <w:color w:val="2F5496" w:themeColor="accent1" w:themeShade="BF"/>
              </w:rPr>
              <w:t>Not supported for solids as of 4/21/2024, but there is an action to support this.</w:t>
            </w:r>
          </w:p>
        </w:tc>
      </w:tr>
    </w:tbl>
    <w:p w14:paraId="2C2A1F91" w14:textId="77777777" w:rsidR="008C0435" w:rsidRDefault="008C0435" w:rsidP="006B2B9F">
      <w:pPr>
        <w:pStyle w:val="CardSpacing"/>
      </w:pPr>
    </w:p>
    <w:p w14:paraId="709E2015" w14:textId="52C810D4" w:rsidR="00370320" w:rsidRPr="00E80610" w:rsidRDefault="00370320" w:rsidP="00724600">
      <w:pPr>
        <w:pStyle w:val="CardHeader"/>
      </w:pPr>
      <w:r w:rsidRPr="00E80610">
        <w:t>Remarks:</w:t>
      </w:r>
    </w:p>
    <w:p w14:paraId="5CAEAC63" w14:textId="55B7A7BB" w:rsidR="00370320" w:rsidRPr="00590C30" w:rsidRDefault="00370320" w:rsidP="00106DE3">
      <w:pPr>
        <w:pStyle w:val="Remarks"/>
      </w:pPr>
      <w:r>
        <w:t>1.</w:t>
      </w:r>
      <w:r>
        <w:tab/>
      </w:r>
      <w:r w:rsidRPr="00590C30">
        <w:t>NONE is used to override an overall output request made above the SUBCASE level</w:t>
      </w:r>
      <w:r w:rsidR="00C84C77">
        <w:t>.</w:t>
      </w:r>
    </w:p>
    <w:p w14:paraId="201B7B14" w14:textId="01AA90C5" w:rsidR="00370320" w:rsidRDefault="00370320" w:rsidP="00106DE3">
      <w:pPr>
        <w:pStyle w:val="Remarks"/>
      </w:pPr>
      <w:r>
        <w:t>2.</w:t>
      </w:r>
      <w:r>
        <w:tab/>
        <w:t>ELSTRAIN is an alternate form of this Case Control command</w:t>
      </w:r>
      <w:r w:rsidR="00C84C77">
        <w:t>.</w:t>
      </w:r>
    </w:p>
    <w:p w14:paraId="29B4E02E" w14:textId="33AF63DF" w:rsidR="00370320" w:rsidRPr="00590C30" w:rsidRDefault="00370320" w:rsidP="00096A09">
      <w:pPr>
        <w:pStyle w:val="Remarks"/>
        <w:rPr>
          <w:sz w:val="22"/>
        </w:rPr>
      </w:pPr>
      <w:r w:rsidRPr="00A92018">
        <w:rPr>
          <w:color w:val="2F5496" w:themeColor="accent1" w:themeShade="BF"/>
        </w:rPr>
        <w:t>3.</w:t>
      </w:r>
      <w:r w:rsidRPr="00A92018">
        <w:rPr>
          <w:color w:val="2F5496" w:themeColor="accent1" w:themeShade="BF"/>
        </w:rPr>
        <w:tab/>
        <w:t>The options VONMISES, MASS (or SHEAR), CENTER and CORNER will apply for all subcases</w:t>
      </w:r>
      <w:r w:rsidR="00C84C77" w:rsidRPr="00A92018">
        <w:rPr>
          <w:color w:val="2F5496" w:themeColor="accent1" w:themeShade="BF"/>
        </w:rPr>
        <w:t>.</w:t>
      </w:r>
      <w:r w:rsidR="00A92018" w:rsidRPr="00A92018">
        <w:rPr>
          <w:color w:val="2F5496" w:themeColor="accent1" w:themeShade="BF"/>
        </w:rPr>
        <w:t xml:space="preserve"> This does not appear to be supported as of 4/21/2024.</w:t>
      </w:r>
    </w:p>
    <w:p w14:paraId="1B0915F0" w14:textId="77777777" w:rsidR="00370320" w:rsidRPr="00590C30" w:rsidRDefault="00370320" w:rsidP="00370320"/>
    <w:p w14:paraId="469B47C4" w14:textId="77777777" w:rsidR="00370320" w:rsidRPr="00AF7B9F" w:rsidRDefault="00370320" w:rsidP="004C6C23">
      <w:pPr>
        <w:pStyle w:val="Corner"/>
      </w:pPr>
      <w:r w:rsidRPr="00590C30">
        <w:br w:type="page"/>
      </w:r>
      <w:bookmarkStart w:id="1689" w:name="_Toc27120838"/>
      <w:bookmarkStart w:id="1690" w:name="_Toc27120949"/>
      <w:bookmarkStart w:id="1691" w:name="_Toc27121589"/>
      <w:bookmarkStart w:id="1692" w:name="_Toc27121693"/>
      <w:bookmarkStart w:id="1693" w:name="_Toc27196873"/>
      <w:bookmarkStart w:id="1694" w:name="_Toc27196978"/>
      <w:bookmarkStart w:id="1695" w:name="_Toc27198249"/>
      <w:bookmarkStart w:id="1696" w:name="_Toc27202771"/>
      <w:bookmarkStart w:id="1697" w:name="_Toc27206229"/>
      <w:bookmarkStart w:id="1698" w:name="_Toc27206334"/>
      <w:bookmarkStart w:id="1699" w:name="_Toc27217242"/>
      <w:bookmarkStart w:id="1700" w:name="_Toc27217347"/>
      <w:bookmarkStart w:id="1701" w:name="_Toc27217451"/>
      <w:bookmarkStart w:id="1702" w:name="_Toc27217824"/>
      <w:bookmarkStart w:id="1703" w:name="_Toc27217928"/>
      <w:bookmarkStart w:id="1704" w:name="_Toc27296333"/>
      <w:bookmarkStart w:id="1705" w:name="_Toc27393841"/>
      <w:bookmarkStart w:id="1706" w:name="_Toc27479857"/>
      <w:bookmarkStart w:id="1707" w:name="_Toc27717236"/>
      <w:r w:rsidRPr="002E696B">
        <w:lastRenderedPageBreak/>
        <w:t>STRESS</w:t>
      </w:r>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p>
    <w:p w14:paraId="4C27F509" w14:textId="77777777" w:rsidR="00370320" w:rsidRPr="00820E8B" w:rsidRDefault="00370320" w:rsidP="008472B7">
      <w:pPr>
        <w:pStyle w:val="Heading2"/>
      </w:pPr>
      <w:bookmarkStart w:id="1708" w:name="_Toc164640676"/>
      <w:r w:rsidRPr="00820E8B">
        <w:t>STRESS</w:t>
      </w:r>
      <w:bookmarkEnd w:id="1708"/>
    </w:p>
    <w:p w14:paraId="33F03B61" w14:textId="77777777" w:rsidR="00370320" w:rsidRDefault="00370320" w:rsidP="00DF44C9">
      <w:pPr>
        <w:pStyle w:val="SpecialSpace"/>
      </w:pPr>
    </w:p>
    <w:p w14:paraId="2222BB4D" w14:textId="77777777" w:rsidR="00370320" w:rsidRPr="00590C30" w:rsidRDefault="00370320" w:rsidP="00724600">
      <w:pPr>
        <w:pStyle w:val="CardHeader"/>
      </w:pPr>
      <w:r w:rsidRPr="00590C30">
        <w:t>Description:</w:t>
      </w:r>
    </w:p>
    <w:p w14:paraId="059283D2" w14:textId="77777777" w:rsidR="00370320" w:rsidRPr="00590C30" w:rsidRDefault="00370320" w:rsidP="003D321B">
      <w:r w:rsidRPr="00590C30">
        <w:t>Requests output of stresses for selected elements.</w:t>
      </w:r>
    </w:p>
    <w:p w14:paraId="60D7B859" w14:textId="77777777" w:rsidR="00370320" w:rsidRPr="00590C30" w:rsidRDefault="00370320" w:rsidP="006B2B9F">
      <w:pPr>
        <w:pStyle w:val="CardSpacing"/>
      </w:pPr>
    </w:p>
    <w:p w14:paraId="4EC81CDA" w14:textId="3FF4941D" w:rsidR="00370320" w:rsidRPr="00590C30" w:rsidRDefault="00370320" w:rsidP="00724600">
      <w:pPr>
        <w:pStyle w:val="CardHeader"/>
      </w:pPr>
      <w:r w:rsidRPr="00590C30">
        <w:t>Format:</w:t>
      </w:r>
    </w:p>
    <w:tbl>
      <w:tblPr>
        <w:tblStyle w:val="TableGrid"/>
        <w:tblW w:w="9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5850"/>
        <w:gridCol w:w="4135"/>
      </w:tblGrid>
      <w:tr w:rsidR="007D270C" w:rsidRPr="005306E0" w14:paraId="420054F3" w14:textId="77777777" w:rsidTr="00F37A26">
        <w:tc>
          <w:tcPr>
            <w:tcW w:w="5850" w:type="dxa"/>
            <w:shd w:val="clear" w:color="auto" w:fill="auto"/>
            <w:vAlign w:val="center"/>
          </w:tcPr>
          <w:p w14:paraId="53C8EF2B" w14:textId="5A28F4B4" w:rsidR="007D270C" w:rsidRPr="00D36E5D" w:rsidRDefault="007D270C" w:rsidP="00F37A26">
            <w:pPr>
              <w:pStyle w:val="TCaseControl"/>
            </w:pPr>
            <w:r w:rsidRPr="00D36E5D">
              <w:t>STR</w:t>
            </w:r>
            <w:r>
              <w:t>E</w:t>
            </w:r>
            <w:r w:rsidRPr="00D36E5D">
              <w:t>[</w:t>
            </w:r>
            <w:r>
              <w:t>SS</w:t>
            </w:r>
            <w:proofErr w:type="gramStart"/>
            <w:r w:rsidRPr="00D36E5D">
              <w:t>](</w:t>
            </w:r>
            <w:proofErr w:type="gramEnd"/>
            <w:r w:rsidRPr="008C0435">
              <w:rPr>
                <w:u w:val="single"/>
              </w:rPr>
              <w:t>CENTER</w:t>
            </w:r>
            <w:r w:rsidRPr="00D36E5D">
              <w:t>, CORNER</w:t>
            </w:r>
            <w:r>
              <w:t xml:space="preserve">, </w:t>
            </w:r>
            <w:r w:rsidRPr="008C0435">
              <w:rPr>
                <w:u w:val="single"/>
              </w:rPr>
              <w:t>PRINT</w:t>
            </w:r>
            <w:r w:rsidRPr="00D36E5D">
              <w:t>, PLOT, PUNCH) =</w:t>
            </w:r>
          </w:p>
        </w:tc>
        <w:tc>
          <w:tcPr>
            <w:tcW w:w="4135" w:type="dxa"/>
            <w:shd w:val="clear" w:color="auto" w:fill="auto"/>
          </w:tcPr>
          <w:p w14:paraId="5E8C28A6" w14:textId="77777777" w:rsidR="007D270C" w:rsidRPr="008C0435" w:rsidRDefault="007D270C" w:rsidP="00F37A26">
            <w:pPr>
              <w:pStyle w:val="TCaseControl"/>
            </w:pPr>
            <m:oMathPara>
              <m:oMathParaPr>
                <m:jc m:val="left"/>
              </m:oMathParaPr>
              <m:oMath>
                <m:r>
                  <m:rPr>
                    <m:nor/>
                  </m:rPr>
                  <m:t xml:space="preserve"> </m:t>
                </m:r>
                <m:d>
                  <m:dPr>
                    <m:begChr m:val="{"/>
                    <m:endChr m:val="}"/>
                    <m:ctrlPr>
                      <w:rPr>
                        <w:rFonts w:ascii="Cambria Math" w:hAnsi="Cambria Math"/>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e>
                      </m:mr>
                      <m:mr>
                        <m:e>
                          <m:r>
                            <m:rPr>
                              <m:nor/>
                            </m:rPr>
                            <m:t>NONE</m:t>
                          </m:r>
                        </m:e>
                      </m:mr>
                    </m:m>
                  </m:e>
                </m:d>
              </m:oMath>
            </m:oMathPara>
          </w:p>
        </w:tc>
      </w:tr>
    </w:tbl>
    <w:p w14:paraId="4DD7C055" w14:textId="77777777" w:rsidR="00370320" w:rsidRPr="00590C30" w:rsidRDefault="00370320" w:rsidP="006B2B9F">
      <w:pPr>
        <w:pStyle w:val="CardSpacing"/>
      </w:pPr>
    </w:p>
    <w:p w14:paraId="68FA61CE" w14:textId="24E2FC72" w:rsidR="00370320" w:rsidRPr="00590C30" w:rsidRDefault="00370320" w:rsidP="00724600">
      <w:pPr>
        <w:pStyle w:val="CardHeader"/>
      </w:pPr>
      <w:r w:rsidRPr="00590C30">
        <w:t>Examples:</w:t>
      </w:r>
    </w:p>
    <w:p w14:paraId="29AC3277" w14:textId="5E6AD727" w:rsidR="007D270C" w:rsidRDefault="007D270C" w:rsidP="007D270C">
      <w:r>
        <w:t>See the STRAIN card (Section 6.22)</w:t>
      </w:r>
    </w:p>
    <w:p w14:paraId="60AC5479" w14:textId="16F69E10" w:rsidR="00370320" w:rsidRPr="00590C30" w:rsidRDefault="00370320" w:rsidP="006B2B9F">
      <w:pPr>
        <w:pStyle w:val="CardSpacing"/>
      </w:pPr>
    </w:p>
    <w:p w14:paraId="4E31948D" w14:textId="71D45F64" w:rsidR="00370320" w:rsidRPr="00590C30" w:rsidRDefault="00370320" w:rsidP="00724600">
      <w:pPr>
        <w:pStyle w:val="CardHeader"/>
      </w:pPr>
      <w:r w:rsidRPr="00590C30">
        <w:t>Options</w:t>
      </w:r>
      <w:r w:rsidR="00A3365F">
        <w:t>:</w:t>
      </w:r>
    </w:p>
    <w:p w14:paraId="4E18C0A4" w14:textId="21CE982F" w:rsidR="007D270C" w:rsidRDefault="007D270C" w:rsidP="007D270C">
      <w:r>
        <w:t>See the STRAIN card (Section 6.22)</w:t>
      </w:r>
    </w:p>
    <w:p w14:paraId="44A20B54" w14:textId="77777777" w:rsidR="00370320" w:rsidRPr="00590C30" w:rsidRDefault="00370320" w:rsidP="006B2B9F">
      <w:pPr>
        <w:pStyle w:val="CardSpacing"/>
      </w:pPr>
    </w:p>
    <w:p w14:paraId="17995D60" w14:textId="58EC6E55" w:rsidR="00370320" w:rsidRPr="00E80610" w:rsidRDefault="00370320" w:rsidP="00724600">
      <w:pPr>
        <w:pStyle w:val="CardHeader"/>
      </w:pPr>
      <w:r w:rsidRPr="00E80610">
        <w:t>Remarks:</w:t>
      </w:r>
    </w:p>
    <w:p w14:paraId="26A3435F" w14:textId="03042339" w:rsidR="007D270C" w:rsidRDefault="007D270C" w:rsidP="007D270C">
      <w:r>
        <w:t>See the STRAIN card (Section 6.22)</w:t>
      </w:r>
    </w:p>
    <w:p w14:paraId="0B521EB3" w14:textId="77777777" w:rsidR="00370320" w:rsidRPr="00590C30" w:rsidRDefault="00370320" w:rsidP="00370320">
      <w:pPr>
        <w:tabs>
          <w:tab w:val="left" w:pos="360"/>
        </w:tabs>
      </w:pPr>
    </w:p>
    <w:p w14:paraId="68706815" w14:textId="77777777" w:rsidR="00370320" w:rsidRPr="00590C30" w:rsidRDefault="00370320" w:rsidP="00370320">
      <w:pPr>
        <w:tabs>
          <w:tab w:val="left" w:pos="360"/>
        </w:tabs>
      </w:pPr>
    </w:p>
    <w:p w14:paraId="3B55CA2A" w14:textId="77777777" w:rsidR="00370320" w:rsidRPr="00590C30" w:rsidRDefault="00370320" w:rsidP="00370320"/>
    <w:p w14:paraId="6539939C" w14:textId="77777777" w:rsidR="00370320" w:rsidRPr="002E696B" w:rsidRDefault="00370320" w:rsidP="004C6C23">
      <w:pPr>
        <w:pStyle w:val="Corner"/>
      </w:pPr>
      <w:r w:rsidRPr="00590C30">
        <w:br w:type="page"/>
      </w:r>
      <w:bookmarkStart w:id="1709" w:name="_Toc27120839"/>
      <w:bookmarkStart w:id="1710" w:name="_Toc27120950"/>
      <w:bookmarkStart w:id="1711" w:name="_Toc27121590"/>
      <w:bookmarkStart w:id="1712" w:name="_Toc27121694"/>
      <w:bookmarkStart w:id="1713" w:name="_Toc27196874"/>
      <w:bookmarkStart w:id="1714" w:name="_Toc27196979"/>
      <w:bookmarkStart w:id="1715" w:name="_Toc27198250"/>
      <w:bookmarkStart w:id="1716" w:name="_Toc27202772"/>
      <w:bookmarkStart w:id="1717" w:name="_Toc27206230"/>
      <w:bookmarkStart w:id="1718" w:name="_Toc27206335"/>
      <w:bookmarkStart w:id="1719" w:name="_Toc27217243"/>
      <w:bookmarkStart w:id="1720" w:name="_Toc27217348"/>
      <w:bookmarkStart w:id="1721" w:name="_Toc27217452"/>
      <w:bookmarkStart w:id="1722" w:name="_Toc27217825"/>
      <w:bookmarkStart w:id="1723" w:name="_Toc27217929"/>
      <w:bookmarkStart w:id="1724" w:name="_Toc27296334"/>
      <w:bookmarkStart w:id="1725" w:name="_Toc27393842"/>
      <w:bookmarkStart w:id="1726" w:name="_Toc27479858"/>
      <w:bookmarkStart w:id="1727" w:name="_Toc27717237"/>
      <w:r w:rsidRPr="002E696B">
        <w:lastRenderedPageBreak/>
        <w:t>SUBCASE</w:t>
      </w:r>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p>
    <w:p w14:paraId="0153283F" w14:textId="77777777" w:rsidR="00370320" w:rsidRPr="007E3809" w:rsidRDefault="00370320" w:rsidP="008472B7">
      <w:pPr>
        <w:pStyle w:val="Heading2"/>
      </w:pPr>
      <w:bookmarkStart w:id="1728" w:name="_Toc28327034"/>
      <w:bookmarkStart w:id="1729" w:name="_Toc28600365"/>
      <w:bookmarkStart w:id="1730" w:name="_Toc164640677"/>
      <w:r>
        <w:t>SUBCASE</w:t>
      </w:r>
      <w:bookmarkEnd w:id="1728"/>
      <w:bookmarkEnd w:id="1729"/>
      <w:bookmarkEnd w:id="1730"/>
    </w:p>
    <w:p w14:paraId="758CC831" w14:textId="77777777" w:rsidR="009A6F32" w:rsidRDefault="009A6F32" w:rsidP="00DF44C9">
      <w:pPr>
        <w:pStyle w:val="SpecialSpace"/>
      </w:pPr>
    </w:p>
    <w:p w14:paraId="043327BC" w14:textId="30B39CA2" w:rsidR="00370320" w:rsidRPr="00590C30" w:rsidRDefault="00370320" w:rsidP="00724600">
      <w:pPr>
        <w:pStyle w:val="CardHeader"/>
      </w:pPr>
      <w:r w:rsidRPr="00590C30">
        <w:t>Description:</w:t>
      </w:r>
    </w:p>
    <w:p w14:paraId="34768F91" w14:textId="4D430D3C" w:rsidR="00370320" w:rsidRPr="00590C30" w:rsidRDefault="00370320" w:rsidP="003D321B">
      <w:r w:rsidRPr="00590C30">
        <w:t>Beginning of</w:t>
      </w:r>
      <w:r>
        <w:t xml:space="preserve"> the</w:t>
      </w:r>
      <w:r w:rsidRPr="00590C30">
        <w:t xml:space="preserve"> portion of the Case Control </w:t>
      </w:r>
      <w:r>
        <w:t>section</w:t>
      </w:r>
      <w:r w:rsidRPr="00590C30">
        <w:t xml:space="preserve"> that defines the options to be used in one subcase.</w:t>
      </w:r>
      <w:r w:rsidR="00E4439A">
        <w:t xml:space="preserve"> </w:t>
      </w:r>
      <w:r w:rsidRPr="00590C30">
        <w:t>Multiple subcases must be used when solution with separate static loads in one run is desired.</w:t>
      </w:r>
    </w:p>
    <w:p w14:paraId="436E7AC7" w14:textId="77777777" w:rsidR="00370320" w:rsidRPr="00590C30" w:rsidRDefault="00370320" w:rsidP="006B2B9F">
      <w:pPr>
        <w:pStyle w:val="CardSpacing"/>
      </w:pPr>
    </w:p>
    <w:p w14:paraId="0068FA9D" w14:textId="342AF701" w:rsidR="00370320" w:rsidRPr="00590C30" w:rsidRDefault="00370320" w:rsidP="00724600">
      <w:pPr>
        <w:pStyle w:val="CardHeader"/>
      </w:pPr>
      <w:r w:rsidRPr="00590C30">
        <w:t>Format:</w:t>
      </w:r>
    </w:p>
    <w:p w14:paraId="373344CE" w14:textId="2E8B3970" w:rsidR="003111A0" w:rsidRPr="00590C30" w:rsidRDefault="003111A0" w:rsidP="00370320">
      <w:r>
        <w:t>SUBC[ASE] = n</w:t>
      </w:r>
    </w:p>
    <w:p w14:paraId="51C8171F" w14:textId="77777777" w:rsidR="00370320" w:rsidRPr="00590C30" w:rsidRDefault="00370320" w:rsidP="006B2B9F">
      <w:pPr>
        <w:pStyle w:val="CardSpacing"/>
      </w:pPr>
    </w:p>
    <w:p w14:paraId="7CBA4BA7" w14:textId="1E852C0C" w:rsidR="00370320" w:rsidRDefault="00370320" w:rsidP="003111A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700"/>
        <w:gridCol w:w="6876"/>
      </w:tblGrid>
      <w:tr w:rsidR="00AA3778" w:rsidRPr="00590C30" w14:paraId="2E247189" w14:textId="77777777" w:rsidTr="00F37A26">
        <w:tc>
          <w:tcPr>
            <w:tcW w:w="2700" w:type="dxa"/>
          </w:tcPr>
          <w:p w14:paraId="7BB93FAE" w14:textId="2CD4C3D0" w:rsidR="00AA3778" w:rsidRPr="00590C30" w:rsidRDefault="003111A0" w:rsidP="003111A0">
            <w:pPr>
              <w:pStyle w:val="TCaseControl"/>
            </w:pPr>
            <w:r>
              <w:t>SUBCASE = 361</w:t>
            </w:r>
          </w:p>
        </w:tc>
        <w:tc>
          <w:tcPr>
            <w:tcW w:w="6876" w:type="dxa"/>
          </w:tcPr>
          <w:p w14:paraId="0CCCF6CB" w14:textId="7968DFEC" w:rsidR="00AA3778" w:rsidRPr="00590C30" w:rsidRDefault="00AA3778" w:rsidP="003111A0">
            <w:pPr>
              <w:pStyle w:val="TCaseControl"/>
            </w:pPr>
          </w:p>
        </w:tc>
      </w:tr>
    </w:tbl>
    <w:p w14:paraId="31B7960A" w14:textId="77777777" w:rsidR="00AA3778" w:rsidRDefault="00AA3778" w:rsidP="006B2B9F">
      <w:pPr>
        <w:pStyle w:val="CardSpacing"/>
      </w:pPr>
    </w:p>
    <w:p w14:paraId="11F54559"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3F6103" w14:paraId="5DA92F3F" w14:textId="77777777" w:rsidTr="003F6103">
        <w:tc>
          <w:tcPr>
            <w:tcW w:w="1368" w:type="dxa"/>
            <w:tcBorders>
              <w:bottom w:val="single" w:sz="4" w:space="0" w:color="auto"/>
            </w:tcBorders>
            <w:shd w:val="clear" w:color="auto" w:fill="auto"/>
          </w:tcPr>
          <w:p w14:paraId="7C7226BA"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shd w:val="clear" w:color="auto" w:fill="auto"/>
          </w:tcPr>
          <w:p w14:paraId="42449F89" w14:textId="77777777" w:rsidR="00370320" w:rsidRPr="003F6103" w:rsidRDefault="00370320" w:rsidP="003F6103">
            <w:pPr>
              <w:pStyle w:val="CardHeader"/>
              <w:rPr>
                <w:b w:val="0"/>
                <w:bCs/>
              </w:rPr>
            </w:pPr>
            <w:r w:rsidRPr="003F6103">
              <w:rPr>
                <w:b w:val="0"/>
                <w:bCs/>
              </w:rPr>
              <w:t>Meaning</w:t>
            </w:r>
          </w:p>
        </w:tc>
      </w:tr>
      <w:tr w:rsidR="00370320" w:rsidRPr="00590C30" w14:paraId="59A4F169" w14:textId="77777777" w:rsidTr="003F6103">
        <w:tc>
          <w:tcPr>
            <w:tcW w:w="1368" w:type="dxa"/>
            <w:tcBorders>
              <w:top w:val="single" w:sz="4" w:space="0" w:color="auto"/>
            </w:tcBorders>
            <w:shd w:val="clear" w:color="auto" w:fill="auto"/>
          </w:tcPr>
          <w:p w14:paraId="53DD6C74" w14:textId="77777777" w:rsidR="00370320" w:rsidRPr="00590C30" w:rsidRDefault="00370320" w:rsidP="001C388A">
            <w:pPr>
              <w:pStyle w:val="TCaseControl"/>
            </w:pPr>
            <w:r w:rsidRPr="00590C30">
              <w:t>n</w:t>
            </w:r>
          </w:p>
        </w:tc>
        <w:tc>
          <w:tcPr>
            <w:tcW w:w="8208" w:type="dxa"/>
            <w:tcBorders>
              <w:top w:val="single" w:sz="4" w:space="0" w:color="auto"/>
            </w:tcBorders>
            <w:shd w:val="clear" w:color="auto" w:fill="auto"/>
          </w:tcPr>
          <w:p w14:paraId="70968623" w14:textId="0C8A56E9" w:rsidR="00370320" w:rsidRPr="00590C30" w:rsidRDefault="00370320" w:rsidP="001C388A">
            <w:pPr>
              <w:pStyle w:val="TCaseControl"/>
            </w:pPr>
            <w:r w:rsidRPr="00590C30">
              <w:t xml:space="preserve"> Set ID of a subcase.</w:t>
            </w:r>
            <w:r w:rsidR="00E4439A">
              <w:t xml:space="preserve"> </w:t>
            </w:r>
            <w:r w:rsidRPr="00590C30">
              <w:t>Integer &gt; 0, no default value.</w:t>
            </w:r>
          </w:p>
        </w:tc>
      </w:tr>
    </w:tbl>
    <w:p w14:paraId="27CE3D5C" w14:textId="77777777" w:rsidR="00370320" w:rsidRPr="00590C30" w:rsidRDefault="00370320" w:rsidP="006B2B9F">
      <w:pPr>
        <w:pStyle w:val="CardSpacing"/>
      </w:pPr>
    </w:p>
    <w:p w14:paraId="2E14C1B3" w14:textId="7C910AEF" w:rsidR="00370320" w:rsidRPr="00E80610" w:rsidRDefault="00370320" w:rsidP="00724600">
      <w:pPr>
        <w:pStyle w:val="CardHeader"/>
      </w:pPr>
      <w:r w:rsidRPr="00E80610">
        <w:t>Remarks:</w:t>
      </w:r>
    </w:p>
    <w:p w14:paraId="572B11E5" w14:textId="0F5AB9F2" w:rsidR="00370320" w:rsidRPr="00590C30" w:rsidRDefault="00370320" w:rsidP="009A6F32">
      <w:pPr>
        <w:pStyle w:val="Remarks"/>
      </w:pPr>
      <w:r w:rsidRPr="00590C30">
        <w:t>1.</w:t>
      </w:r>
      <w:r w:rsidRPr="00590C30">
        <w:tab/>
        <w:t>There can be multiple subcases and there is no restriction on the integer numbers used for subcase IDs</w:t>
      </w:r>
      <w:r w:rsidR="00C84C77">
        <w:t>.</w:t>
      </w:r>
    </w:p>
    <w:p w14:paraId="44D56939" w14:textId="2EE7FA37" w:rsidR="00370320" w:rsidRPr="00590C30" w:rsidRDefault="00370320" w:rsidP="006B2B9F">
      <w:pPr>
        <w:pStyle w:val="Remarks"/>
      </w:pPr>
      <w:r w:rsidRPr="00590C30">
        <w:t>2.</w:t>
      </w:r>
      <w:r w:rsidRPr="00590C30">
        <w:tab/>
        <w:t>All Case Control entries following a SUBCASE entry (up to the next SUBCASE Case Control entry) identify the conditions for solution (loads and output) for this subcase.</w:t>
      </w:r>
      <w:r w:rsidR="00E4439A">
        <w:t xml:space="preserve"> </w:t>
      </w:r>
      <w:r w:rsidRPr="00590C30">
        <w:t>Case Control entries “above” the SUBCASE level will be used for all subcases unless specifically overridden in the subcase definition.</w:t>
      </w:r>
    </w:p>
    <w:p w14:paraId="4A329503" w14:textId="77777777" w:rsidR="00370320" w:rsidRPr="002E696B" w:rsidRDefault="00370320" w:rsidP="004C6C23">
      <w:pPr>
        <w:pStyle w:val="Corner"/>
      </w:pPr>
      <w:r w:rsidRPr="00590C30">
        <w:br w:type="page"/>
      </w:r>
      <w:bookmarkStart w:id="1731" w:name="_Toc27120840"/>
      <w:bookmarkStart w:id="1732" w:name="_Toc27120951"/>
      <w:bookmarkStart w:id="1733" w:name="_Toc27121591"/>
      <w:bookmarkStart w:id="1734" w:name="_Toc27121695"/>
      <w:bookmarkStart w:id="1735" w:name="_Toc27196875"/>
      <w:bookmarkStart w:id="1736" w:name="_Toc27196980"/>
      <w:bookmarkStart w:id="1737" w:name="_Toc27198251"/>
      <w:bookmarkStart w:id="1738" w:name="_Toc27202773"/>
      <w:bookmarkStart w:id="1739" w:name="_Toc27206231"/>
      <w:bookmarkStart w:id="1740" w:name="_Toc27206336"/>
      <w:bookmarkStart w:id="1741" w:name="_Toc27217244"/>
      <w:bookmarkStart w:id="1742" w:name="_Toc27217349"/>
      <w:bookmarkStart w:id="1743" w:name="_Toc27217453"/>
      <w:bookmarkStart w:id="1744" w:name="_Toc27217826"/>
      <w:bookmarkStart w:id="1745" w:name="_Toc27217930"/>
      <w:bookmarkStart w:id="1746" w:name="_Toc27296335"/>
      <w:bookmarkStart w:id="1747" w:name="_Toc27393843"/>
      <w:bookmarkStart w:id="1748" w:name="_Toc27479859"/>
      <w:bookmarkStart w:id="1749" w:name="_Toc27717238"/>
      <w:r w:rsidRPr="002E696B">
        <w:lastRenderedPageBreak/>
        <w:t>SUBTITLE</w:t>
      </w:r>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p>
    <w:p w14:paraId="2A983112" w14:textId="77777777" w:rsidR="00370320" w:rsidRPr="007E3809" w:rsidRDefault="00370320" w:rsidP="008472B7">
      <w:pPr>
        <w:pStyle w:val="Heading2"/>
      </w:pPr>
      <w:bookmarkStart w:id="1750" w:name="_Toc28327035"/>
      <w:bookmarkStart w:id="1751" w:name="_Toc28600366"/>
      <w:bookmarkStart w:id="1752" w:name="_Toc164640678"/>
      <w:r>
        <w:t>SUBTITLE</w:t>
      </w:r>
      <w:bookmarkEnd w:id="1750"/>
      <w:bookmarkEnd w:id="1751"/>
      <w:bookmarkEnd w:id="1752"/>
    </w:p>
    <w:p w14:paraId="2B9F3A5C" w14:textId="77777777" w:rsidR="00370320" w:rsidRDefault="00370320" w:rsidP="00DF44C9">
      <w:pPr>
        <w:pStyle w:val="SpecialSpace"/>
      </w:pPr>
    </w:p>
    <w:p w14:paraId="168EA574" w14:textId="77777777" w:rsidR="00370320" w:rsidRPr="00590C30" w:rsidRDefault="00370320" w:rsidP="00724600">
      <w:pPr>
        <w:pStyle w:val="CardHeader"/>
      </w:pPr>
      <w:r w:rsidRPr="00590C30">
        <w:t>Description:</w:t>
      </w:r>
    </w:p>
    <w:p w14:paraId="0FA70E8D" w14:textId="77777777" w:rsidR="00370320" w:rsidRPr="00590C30" w:rsidRDefault="00370320" w:rsidP="003D321B">
      <w:r w:rsidRPr="00590C30">
        <w:t>Specifies a</w:t>
      </w:r>
      <w:r>
        <w:t xml:space="preserve"> second</w:t>
      </w:r>
      <w:r w:rsidRPr="00590C30">
        <w:t xml:space="preserve"> text line to be printed in the output file.</w:t>
      </w:r>
    </w:p>
    <w:p w14:paraId="16E60347" w14:textId="77777777" w:rsidR="00370320" w:rsidRPr="00590C30" w:rsidRDefault="00370320" w:rsidP="006B2B9F">
      <w:pPr>
        <w:pStyle w:val="CardSpacing"/>
      </w:pPr>
    </w:p>
    <w:p w14:paraId="11187C49" w14:textId="1191769F" w:rsidR="00370320" w:rsidRPr="00590C30" w:rsidRDefault="00370320" w:rsidP="00724600">
      <w:pPr>
        <w:pStyle w:val="CardHeader"/>
      </w:pPr>
      <w:r w:rsidRPr="00590C30">
        <w:t>Format:</w:t>
      </w:r>
    </w:p>
    <w:p w14:paraId="77566B9A" w14:textId="3AA85989" w:rsidR="00370320" w:rsidRPr="00590C30" w:rsidRDefault="003111A0" w:rsidP="003D321B">
      <w:r>
        <w:t>SUBT[ITLE] = [optional text material up to, and including, column 80]</w:t>
      </w:r>
    </w:p>
    <w:p w14:paraId="496AE0DD" w14:textId="77777777" w:rsidR="00370320" w:rsidRPr="00590C30" w:rsidRDefault="00370320" w:rsidP="003111A0">
      <w:pPr>
        <w:pStyle w:val="CardSpacing"/>
      </w:pPr>
    </w:p>
    <w:p w14:paraId="7C907641" w14:textId="1402D1BC" w:rsidR="00370320" w:rsidRPr="00E80610" w:rsidRDefault="00370320" w:rsidP="00724600">
      <w:pPr>
        <w:pStyle w:val="CardHeader"/>
      </w:pPr>
      <w:r w:rsidRPr="00E80610">
        <w:t>Remarks:</w:t>
      </w:r>
    </w:p>
    <w:p w14:paraId="4D15A3C2" w14:textId="77777777" w:rsidR="00370320" w:rsidRPr="00590C30" w:rsidRDefault="00370320" w:rsidP="009A6F32">
      <w:pPr>
        <w:pStyle w:val="Remarks"/>
      </w:pPr>
      <w:r w:rsidRPr="00590C30">
        <w:t>1.</w:t>
      </w:r>
      <w:r w:rsidRPr="00590C30">
        <w:tab/>
        <w:t>This line of text will be printed in the output file and can be different for each subcase.</w:t>
      </w:r>
    </w:p>
    <w:p w14:paraId="523824F7" w14:textId="77777777" w:rsidR="00370320" w:rsidRPr="00590C30" w:rsidRDefault="00370320" w:rsidP="00370320"/>
    <w:p w14:paraId="4EEEE940" w14:textId="77777777" w:rsidR="00370320" w:rsidRPr="002E696B" w:rsidRDefault="00370320" w:rsidP="004C6C23">
      <w:pPr>
        <w:pStyle w:val="Corner"/>
      </w:pPr>
      <w:r w:rsidRPr="00590C30">
        <w:br w:type="page"/>
      </w:r>
      <w:bookmarkStart w:id="1753" w:name="_Toc27120841"/>
      <w:bookmarkStart w:id="1754" w:name="_Toc27120952"/>
      <w:bookmarkStart w:id="1755" w:name="_Toc27121592"/>
      <w:bookmarkStart w:id="1756" w:name="_Toc27121696"/>
      <w:bookmarkStart w:id="1757" w:name="_Toc27196876"/>
      <w:bookmarkStart w:id="1758" w:name="_Toc27196981"/>
      <w:bookmarkStart w:id="1759" w:name="_Toc27198252"/>
      <w:bookmarkStart w:id="1760" w:name="_Toc27202774"/>
      <w:bookmarkStart w:id="1761" w:name="_Toc27206232"/>
      <w:bookmarkStart w:id="1762" w:name="_Toc27206337"/>
      <w:bookmarkStart w:id="1763" w:name="_Toc27217245"/>
      <w:bookmarkStart w:id="1764" w:name="_Toc27217350"/>
      <w:bookmarkStart w:id="1765" w:name="_Toc27217454"/>
      <w:bookmarkStart w:id="1766" w:name="_Toc27217827"/>
      <w:bookmarkStart w:id="1767" w:name="_Toc27217931"/>
      <w:bookmarkStart w:id="1768" w:name="_Toc27296336"/>
      <w:bookmarkStart w:id="1769" w:name="_Toc27393844"/>
      <w:bookmarkStart w:id="1770" w:name="_Toc27479860"/>
      <w:bookmarkStart w:id="1771" w:name="_Toc27717239"/>
      <w:r w:rsidRPr="002E696B">
        <w:lastRenderedPageBreak/>
        <w:t>TEMPERATURE</w:t>
      </w:r>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p>
    <w:p w14:paraId="7D2F18A4" w14:textId="77777777" w:rsidR="00370320" w:rsidRPr="007E3809" w:rsidRDefault="00370320" w:rsidP="008472B7">
      <w:pPr>
        <w:pStyle w:val="Heading2"/>
      </w:pPr>
      <w:bookmarkStart w:id="1772" w:name="_Toc28327036"/>
      <w:bookmarkStart w:id="1773" w:name="_Toc28600367"/>
      <w:bookmarkStart w:id="1774" w:name="_Toc164640679"/>
      <w:r>
        <w:t>TEMPERATURE</w:t>
      </w:r>
      <w:bookmarkEnd w:id="1772"/>
      <w:bookmarkEnd w:id="1773"/>
      <w:bookmarkEnd w:id="1774"/>
    </w:p>
    <w:p w14:paraId="12D13CF3" w14:textId="77777777" w:rsidR="00370320" w:rsidRDefault="00370320" w:rsidP="00DF44C9">
      <w:pPr>
        <w:pStyle w:val="SpecialSpace"/>
      </w:pPr>
    </w:p>
    <w:p w14:paraId="48E0AE6D" w14:textId="4B34D564" w:rsidR="00370320" w:rsidRPr="00590C30" w:rsidRDefault="00370320" w:rsidP="00724600">
      <w:pPr>
        <w:pStyle w:val="CardHeader"/>
      </w:pPr>
      <w:r w:rsidRPr="00590C30">
        <w:t>Description:</w:t>
      </w:r>
    </w:p>
    <w:p w14:paraId="6E905840" w14:textId="77777777" w:rsidR="00370320" w:rsidRPr="00590C30" w:rsidRDefault="00370320" w:rsidP="00E16AD6">
      <w:r w:rsidRPr="00590C30">
        <w:t>Indicates temperature distributions (identified in the Bulk Data) that are to be used for a statics solution.</w:t>
      </w:r>
    </w:p>
    <w:p w14:paraId="32967082" w14:textId="77777777" w:rsidR="00370320" w:rsidRPr="00590C30" w:rsidRDefault="00370320" w:rsidP="006B2B9F">
      <w:pPr>
        <w:pStyle w:val="CardSpacing"/>
      </w:pPr>
    </w:p>
    <w:p w14:paraId="19ECBDDA" w14:textId="0CD313C4" w:rsidR="00370320" w:rsidRPr="00590C30" w:rsidRDefault="00370320" w:rsidP="00724600">
      <w:pPr>
        <w:pStyle w:val="CardHeader"/>
      </w:pPr>
      <w:r w:rsidRPr="00590C30">
        <w:t>Format:</w:t>
      </w:r>
    </w:p>
    <w:p w14:paraId="46B21013" w14:textId="1C81490C" w:rsidR="004E4AEF" w:rsidRDefault="004E4AEF" w:rsidP="003D321B">
      <w:r>
        <w:t>TEMP[ERATURE] = n</w:t>
      </w:r>
    </w:p>
    <w:p w14:paraId="2D15571E" w14:textId="77777777" w:rsidR="004E4AEF" w:rsidRPr="00590C30" w:rsidRDefault="004E4AEF" w:rsidP="006B2B9F">
      <w:pPr>
        <w:pStyle w:val="CardSpacing"/>
      </w:pPr>
    </w:p>
    <w:p w14:paraId="68ABD098" w14:textId="18A9F2CA"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700"/>
        <w:gridCol w:w="6876"/>
      </w:tblGrid>
      <w:tr w:rsidR="00AA3778" w:rsidRPr="00590C30" w14:paraId="53DA94CF" w14:textId="77777777" w:rsidTr="00F37A26">
        <w:tc>
          <w:tcPr>
            <w:tcW w:w="2700" w:type="dxa"/>
          </w:tcPr>
          <w:p w14:paraId="4D197AB7" w14:textId="385B36B2" w:rsidR="00AA3778" w:rsidRPr="00590C30" w:rsidRDefault="004E4AEF" w:rsidP="00F37A26">
            <w:pPr>
              <w:pStyle w:val="TCaseControl"/>
            </w:pPr>
            <w:r>
              <w:t>TEMP = 174</w:t>
            </w:r>
          </w:p>
        </w:tc>
        <w:tc>
          <w:tcPr>
            <w:tcW w:w="6876" w:type="dxa"/>
          </w:tcPr>
          <w:p w14:paraId="6585AA13" w14:textId="5ECDAA52" w:rsidR="00AA3778" w:rsidRPr="00590C30" w:rsidRDefault="004E4AEF" w:rsidP="00F37A26">
            <w:pPr>
              <w:pStyle w:val="TCaseControl"/>
            </w:pPr>
            <w:r>
              <w:t xml:space="preserve">requests temperature </w:t>
            </w:r>
            <w:r w:rsidR="00BF2F8F">
              <w:t>SET</w:t>
            </w:r>
            <w:r>
              <w:t xml:space="preserve"> 174 be used</w:t>
            </w:r>
          </w:p>
        </w:tc>
      </w:tr>
      <w:tr w:rsidR="004E4AEF" w:rsidRPr="00590C30" w14:paraId="48D60A18" w14:textId="77777777" w:rsidTr="00F37A26">
        <w:tc>
          <w:tcPr>
            <w:tcW w:w="2700" w:type="dxa"/>
          </w:tcPr>
          <w:p w14:paraId="038BB759" w14:textId="20F9680C" w:rsidR="004E4AEF" w:rsidRPr="00590C30" w:rsidRDefault="004E4AEF" w:rsidP="004E4AEF">
            <w:pPr>
              <w:pStyle w:val="TCaseControl"/>
            </w:pPr>
            <w:r>
              <w:t>TEMPERATURE = 13</w:t>
            </w:r>
          </w:p>
        </w:tc>
        <w:tc>
          <w:tcPr>
            <w:tcW w:w="6876" w:type="dxa"/>
          </w:tcPr>
          <w:p w14:paraId="22058542" w14:textId="7085F889" w:rsidR="004E4AEF" w:rsidRPr="00590C30" w:rsidRDefault="004E4AEF" w:rsidP="004E4AEF">
            <w:pPr>
              <w:pStyle w:val="TCaseControl"/>
            </w:pPr>
            <w:r>
              <w:t xml:space="preserve">requests temperature </w:t>
            </w:r>
            <w:r w:rsidR="00BF2F8F">
              <w:t>SET</w:t>
            </w:r>
            <w:r>
              <w:t xml:space="preserve"> 13 be used</w:t>
            </w:r>
          </w:p>
        </w:tc>
      </w:tr>
    </w:tbl>
    <w:p w14:paraId="5886F95E" w14:textId="77777777" w:rsidR="00AA3778" w:rsidRPr="00590C30" w:rsidRDefault="00AA3778" w:rsidP="006B2B9F">
      <w:pPr>
        <w:pStyle w:val="CardSpacing"/>
      </w:pPr>
    </w:p>
    <w:p w14:paraId="2FE8DF50" w14:textId="1D2DC294"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1C388A" w14:paraId="5E427C4E" w14:textId="77777777" w:rsidTr="003F6103">
        <w:tc>
          <w:tcPr>
            <w:tcW w:w="1368" w:type="dxa"/>
            <w:tcBorders>
              <w:bottom w:val="single" w:sz="4" w:space="0" w:color="auto"/>
            </w:tcBorders>
            <w:shd w:val="clear" w:color="auto" w:fill="auto"/>
          </w:tcPr>
          <w:p w14:paraId="13CBBBB5"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shd w:val="clear" w:color="auto" w:fill="auto"/>
          </w:tcPr>
          <w:p w14:paraId="09ECD8B6" w14:textId="77777777" w:rsidR="00370320" w:rsidRPr="003F6103" w:rsidRDefault="00370320" w:rsidP="003F6103">
            <w:pPr>
              <w:pStyle w:val="CardHeader"/>
              <w:rPr>
                <w:b w:val="0"/>
                <w:bCs/>
              </w:rPr>
            </w:pPr>
            <w:r w:rsidRPr="003F6103">
              <w:rPr>
                <w:b w:val="0"/>
                <w:bCs/>
              </w:rPr>
              <w:t>Meaning</w:t>
            </w:r>
          </w:p>
        </w:tc>
      </w:tr>
      <w:tr w:rsidR="00370320" w:rsidRPr="001C388A" w14:paraId="412AF62D" w14:textId="77777777" w:rsidTr="003F6103">
        <w:tc>
          <w:tcPr>
            <w:tcW w:w="1368" w:type="dxa"/>
            <w:tcBorders>
              <w:top w:val="single" w:sz="4" w:space="0" w:color="auto"/>
            </w:tcBorders>
            <w:shd w:val="clear" w:color="auto" w:fill="auto"/>
          </w:tcPr>
          <w:p w14:paraId="431F818F" w14:textId="77777777" w:rsidR="00370320" w:rsidRPr="001C388A" w:rsidRDefault="00370320" w:rsidP="001C388A">
            <w:pPr>
              <w:pStyle w:val="TCaseControl"/>
            </w:pPr>
            <w:r w:rsidRPr="001C388A">
              <w:t>n</w:t>
            </w:r>
          </w:p>
        </w:tc>
        <w:tc>
          <w:tcPr>
            <w:tcW w:w="8208" w:type="dxa"/>
            <w:tcBorders>
              <w:top w:val="single" w:sz="4" w:space="0" w:color="auto"/>
            </w:tcBorders>
            <w:shd w:val="clear" w:color="auto" w:fill="auto"/>
          </w:tcPr>
          <w:p w14:paraId="2ABA1E59" w14:textId="2D125BB6" w:rsidR="00370320" w:rsidRPr="001C388A" w:rsidRDefault="00370320" w:rsidP="001C388A">
            <w:pPr>
              <w:pStyle w:val="TCaseControl"/>
            </w:pPr>
            <w:r w:rsidRPr="001C388A">
              <w:t xml:space="preserve"> Set ID of Bulk Data TEMP, TEMPD, TEMPRB and/or TEMPP1 cards.</w:t>
            </w:r>
            <w:r w:rsidR="00E4439A" w:rsidRPr="001C388A">
              <w:t xml:space="preserve"> </w:t>
            </w:r>
            <w:r w:rsidRPr="001C388A">
              <w:t>Integer &gt; 0, no default value.</w:t>
            </w:r>
          </w:p>
        </w:tc>
      </w:tr>
    </w:tbl>
    <w:p w14:paraId="2832FEE1" w14:textId="77777777" w:rsidR="00370320" w:rsidRPr="00590C30" w:rsidRDefault="00370320" w:rsidP="006B2B9F">
      <w:pPr>
        <w:pStyle w:val="CardSpacing"/>
      </w:pPr>
    </w:p>
    <w:p w14:paraId="4768D21B" w14:textId="77777777" w:rsidR="00370320" w:rsidRPr="00E80610" w:rsidRDefault="00370320" w:rsidP="00724600">
      <w:pPr>
        <w:pStyle w:val="CardHeader"/>
      </w:pPr>
      <w:r w:rsidRPr="00E80610">
        <w:t>Remarks:</w:t>
      </w:r>
    </w:p>
    <w:p w14:paraId="17A5E210" w14:textId="77777777" w:rsidR="00370320" w:rsidRPr="00590C30" w:rsidRDefault="00370320" w:rsidP="009A6F32">
      <w:pPr>
        <w:pStyle w:val="Remarks"/>
      </w:pPr>
      <w:r w:rsidRPr="00590C30">
        <w:t>1.</w:t>
      </w:r>
      <w:r w:rsidRPr="00590C30">
        <w:tab/>
        <w:t>Thermal loads can be used in combination with other static loads in any subcase but must be selected in Case Control with the TEMPERATURE = n card.</w:t>
      </w:r>
    </w:p>
    <w:p w14:paraId="51DE32B0" w14:textId="77777777" w:rsidR="00370320" w:rsidRPr="00590C30" w:rsidRDefault="00370320" w:rsidP="00370320"/>
    <w:p w14:paraId="544B7097" w14:textId="77777777" w:rsidR="00370320" w:rsidRPr="002E696B" w:rsidRDefault="00370320" w:rsidP="004C6C23">
      <w:pPr>
        <w:pStyle w:val="Corner"/>
      </w:pPr>
      <w:r w:rsidRPr="00590C30">
        <w:br w:type="page"/>
      </w:r>
      <w:bookmarkStart w:id="1775" w:name="_Toc27120842"/>
      <w:bookmarkStart w:id="1776" w:name="_Toc27120953"/>
      <w:bookmarkStart w:id="1777" w:name="_Toc27121593"/>
      <w:bookmarkStart w:id="1778" w:name="_Toc27121697"/>
      <w:bookmarkStart w:id="1779" w:name="_Toc27196877"/>
      <w:bookmarkStart w:id="1780" w:name="_Toc27196982"/>
      <w:bookmarkStart w:id="1781" w:name="_Toc27198253"/>
      <w:bookmarkStart w:id="1782" w:name="_Toc27202775"/>
      <w:bookmarkStart w:id="1783" w:name="_Toc27206233"/>
      <w:bookmarkStart w:id="1784" w:name="_Toc27206338"/>
      <w:bookmarkStart w:id="1785" w:name="_Toc27217246"/>
      <w:bookmarkStart w:id="1786" w:name="_Toc27217351"/>
      <w:bookmarkStart w:id="1787" w:name="_Toc27217455"/>
      <w:bookmarkStart w:id="1788" w:name="_Toc27217828"/>
      <w:bookmarkStart w:id="1789" w:name="_Toc27217932"/>
      <w:bookmarkStart w:id="1790" w:name="_Toc27296337"/>
      <w:bookmarkStart w:id="1791" w:name="_Toc27393845"/>
      <w:bookmarkStart w:id="1792" w:name="_Toc27479861"/>
      <w:bookmarkStart w:id="1793" w:name="_Toc27717240"/>
      <w:r w:rsidRPr="002E696B">
        <w:lastRenderedPageBreak/>
        <w:t>TITLE</w:t>
      </w:r>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p>
    <w:p w14:paraId="2B318A6D" w14:textId="77777777" w:rsidR="00370320" w:rsidRPr="007E3809" w:rsidRDefault="00370320" w:rsidP="008472B7">
      <w:pPr>
        <w:pStyle w:val="Heading2"/>
      </w:pPr>
      <w:bookmarkStart w:id="1794" w:name="_Toc28327037"/>
      <w:bookmarkStart w:id="1795" w:name="_Toc28600368"/>
      <w:bookmarkStart w:id="1796" w:name="_Toc164640680"/>
      <w:r>
        <w:t>TITLE</w:t>
      </w:r>
      <w:bookmarkEnd w:id="1794"/>
      <w:bookmarkEnd w:id="1795"/>
      <w:bookmarkEnd w:id="1796"/>
    </w:p>
    <w:p w14:paraId="26983929" w14:textId="77777777" w:rsidR="00370320" w:rsidRDefault="00370320" w:rsidP="00DF44C9">
      <w:pPr>
        <w:pStyle w:val="SpecialSpace"/>
      </w:pPr>
    </w:p>
    <w:p w14:paraId="38D5B143" w14:textId="6397D7B2" w:rsidR="00370320" w:rsidRPr="007E3809" w:rsidRDefault="00370320" w:rsidP="00724600">
      <w:pPr>
        <w:pStyle w:val="CardHeader"/>
      </w:pPr>
      <w:r w:rsidRPr="007E3809">
        <w:t>Description:</w:t>
      </w:r>
    </w:p>
    <w:p w14:paraId="4980D117" w14:textId="77777777" w:rsidR="00370320" w:rsidRPr="00590C30" w:rsidRDefault="00370320" w:rsidP="003D321B">
      <w:r w:rsidRPr="00590C30">
        <w:t>Specifies a text line to be printed in the output file.</w:t>
      </w:r>
    </w:p>
    <w:p w14:paraId="6DE24794" w14:textId="77777777" w:rsidR="00370320" w:rsidRPr="00590C30" w:rsidRDefault="00370320" w:rsidP="006B2B9F">
      <w:pPr>
        <w:pStyle w:val="CardSpacing"/>
      </w:pPr>
    </w:p>
    <w:p w14:paraId="1CE0EC02" w14:textId="0F4C35C2" w:rsidR="00370320" w:rsidRPr="00590C30" w:rsidRDefault="00370320" w:rsidP="00724600">
      <w:pPr>
        <w:pStyle w:val="CardHeader"/>
      </w:pPr>
      <w:r w:rsidRPr="00590C30">
        <w:t>Format:</w:t>
      </w:r>
    </w:p>
    <w:p w14:paraId="4ECF05CA" w14:textId="75A0E398" w:rsidR="00BF2F8F" w:rsidRDefault="00BF2F8F" w:rsidP="00BF2F8F">
      <w:r>
        <w:t>TITLE = [optional text material up to, and including, column 80</w:t>
      </w:r>
      <w:r w:rsidR="003D321B">
        <w:t>]</w:t>
      </w:r>
    </w:p>
    <w:p w14:paraId="2DBF5040" w14:textId="0B8C4471" w:rsidR="00370320" w:rsidRPr="00590C30" w:rsidRDefault="00370320" w:rsidP="006B2B9F">
      <w:pPr>
        <w:pStyle w:val="CardSpacing"/>
      </w:pPr>
    </w:p>
    <w:p w14:paraId="1F76794C" w14:textId="440BF1ED" w:rsidR="00370320" w:rsidRPr="00E80610" w:rsidRDefault="00370320" w:rsidP="00724600">
      <w:pPr>
        <w:pStyle w:val="CardHeader"/>
      </w:pPr>
      <w:r w:rsidRPr="00E80610">
        <w:t>Remarks:</w:t>
      </w:r>
    </w:p>
    <w:p w14:paraId="7DBBDE4D" w14:textId="269C287F" w:rsidR="00370320" w:rsidRPr="00590C30" w:rsidRDefault="00370320" w:rsidP="009A6F32">
      <w:pPr>
        <w:pStyle w:val="Remarks"/>
      </w:pPr>
      <w:r w:rsidRPr="00590C30">
        <w:t>This line of text will be printed in the output file and can be different for each subcase</w:t>
      </w:r>
      <w:r w:rsidR="00C84C77">
        <w:t>.</w:t>
      </w:r>
    </w:p>
    <w:p w14:paraId="2B4C23F7" w14:textId="77777777" w:rsidR="00370320" w:rsidRPr="00590C30" w:rsidRDefault="00370320" w:rsidP="00370320"/>
    <w:p w14:paraId="230C751A" w14:textId="77777777" w:rsidR="00370320" w:rsidRPr="002E696B" w:rsidRDefault="00370320" w:rsidP="004C6C23">
      <w:pPr>
        <w:pStyle w:val="Corner"/>
      </w:pPr>
      <w:r w:rsidRPr="00590C30">
        <w:br w:type="page"/>
      </w:r>
      <w:bookmarkStart w:id="1797" w:name="_Toc27120843"/>
      <w:bookmarkStart w:id="1798" w:name="_Toc27120954"/>
      <w:bookmarkStart w:id="1799" w:name="_Toc27121594"/>
      <w:bookmarkStart w:id="1800" w:name="_Toc27121698"/>
      <w:bookmarkStart w:id="1801" w:name="_Toc27196878"/>
      <w:bookmarkStart w:id="1802" w:name="_Toc27196983"/>
      <w:bookmarkStart w:id="1803" w:name="_Toc27198254"/>
      <w:bookmarkStart w:id="1804" w:name="_Toc27202776"/>
      <w:bookmarkStart w:id="1805" w:name="_Toc27206234"/>
      <w:bookmarkStart w:id="1806" w:name="_Toc27206339"/>
      <w:bookmarkStart w:id="1807" w:name="_Toc27217247"/>
      <w:bookmarkStart w:id="1808" w:name="_Toc27217352"/>
      <w:bookmarkStart w:id="1809" w:name="_Toc27217456"/>
      <w:bookmarkStart w:id="1810" w:name="_Toc27217829"/>
      <w:bookmarkStart w:id="1811" w:name="_Toc27217933"/>
      <w:bookmarkStart w:id="1812" w:name="_Toc27296338"/>
      <w:bookmarkStart w:id="1813" w:name="_Toc27393846"/>
      <w:bookmarkStart w:id="1814" w:name="_Toc27479862"/>
      <w:bookmarkStart w:id="1815" w:name="_Toc27717241"/>
      <w:r w:rsidRPr="002E696B">
        <w:lastRenderedPageBreak/>
        <w:t>VECTOR</w:t>
      </w:r>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p>
    <w:p w14:paraId="6BCD436D" w14:textId="77777777" w:rsidR="00370320" w:rsidRPr="007E3809" w:rsidRDefault="00370320" w:rsidP="008472B7">
      <w:pPr>
        <w:pStyle w:val="Heading2"/>
      </w:pPr>
      <w:bookmarkStart w:id="1816" w:name="_Toc28327038"/>
      <w:bookmarkStart w:id="1817" w:name="_Toc28600369"/>
      <w:bookmarkStart w:id="1818" w:name="_Toc164640681"/>
      <w:r>
        <w:t>VECTOR</w:t>
      </w:r>
      <w:bookmarkEnd w:id="1816"/>
      <w:bookmarkEnd w:id="1817"/>
      <w:bookmarkEnd w:id="1818"/>
    </w:p>
    <w:p w14:paraId="3CA09D4A" w14:textId="77777777" w:rsidR="00370320" w:rsidRDefault="00370320" w:rsidP="00DF44C9">
      <w:pPr>
        <w:pStyle w:val="SpecialSpace"/>
      </w:pPr>
    </w:p>
    <w:p w14:paraId="5292F376" w14:textId="4D4D0149" w:rsidR="00370320" w:rsidRDefault="00370320" w:rsidP="00724600">
      <w:pPr>
        <w:pStyle w:val="CardHeader"/>
      </w:pPr>
      <w:r w:rsidRPr="007E3809">
        <w:t>Description:</w:t>
      </w:r>
    </w:p>
    <w:p w14:paraId="6A92E9C7" w14:textId="7891A783" w:rsidR="00370320" w:rsidRPr="007E3809" w:rsidRDefault="00370320" w:rsidP="003D321B">
      <w:pPr>
        <w:rPr>
          <w:sz w:val="22"/>
        </w:rPr>
      </w:pPr>
      <w:r>
        <w:t xml:space="preserve">Requests eigenvector output. </w:t>
      </w:r>
      <w:r w:rsidR="0044251E" w:rsidRPr="0044251E">
        <w:rPr>
          <w:color w:val="FF0000"/>
        </w:rPr>
        <w:t>What else goes here?</w:t>
      </w:r>
    </w:p>
    <w:p w14:paraId="211F776C" w14:textId="77777777" w:rsidR="00370320" w:rsidRDefault="00370320" w:rsidP="00370320">
      <w:pPr>
        <w:pStyle w:val="Heading2"/>
      </w:pPr>
      <w:r w:rsidRPr="007E3809">
        <w:br w:type="page"/>
      </w:r>
      <w:bookmarkStart w:id="1819" w:name="_Toc12950851"/>
      <w:bookmarkStart w:id="1820" w:name="_Toc12962705"/>
      <w:bookmarkStart w:id="1821" w:name="_Toc13145841"/>
      <w:bookmarkStart w:id="1822" w:name="_Toc13455238"/>
      <w:bookmarkStart w:id="1823" w:name="_Ref13535832"/>
      <w:bookmarkStart w:id="1824" w:name="_Toc13754760"/>
      <w:bookmarkStart w:id="1825" w:name="_Toc13754991"/>
      <w:bookmarkStart w:id="1826" w:name="_Toc13755489"/>
      <w:bookmarkStart w:id="1827" w:name="_Toc13756011"/>
      <w:bookmarkStart w:id="1828" w:name="_Toc21789399"/>
      <w:bookmarkStart w:id="1829" w:name="_Toc27006606"/>
      <w:bookmarkStart w:id="1830" w:name="_Toc27007498"/>
      <w:bookmarkStart w:id="1831" w:name="_Toc27007589"/>
      <w:bookmarkStart w:id="1832" w:name="_Toc27025032"/>
      <w:bookmarkStart w:id="1833" w:name="_Toc27025777"/>
      <w:bookmarkStart w:id="1834" w:name="_Toc27032836"/>
      <w:bookmarkStart w:id="1835" w:name="_Toc27042502"/>
      <w:bookmarkStart w:id="1836" w:name="_Toc27107070"/>
      <w:bookmarkStart w:id="1837" w:name="_Toc27108820"/>
      <w:bookmarkStart w:id="1838" w:name="_Toc27120844"/>
      <w:bookmarkStart w:id="1839" w:name="_Toc27120955"/>
      <w:bookmarkStart w:id="1840" w:name="_Toc27121595"/>
      <w:bookmarkStart w:id="1841" w:name="_Toc27121699"/>
      <w:bookmarkStart w:id="1842" w:name="_Toc27196879"/>
      <w:bookmarkStart w:id="1843" w:name="_Toc27196984"/>
      <w:bookmarkStart w:id="1844" w:name="_Toc27198255"/>
      <w:bookmarkStart w:id="1845" w:name="_Toc27202777"/>
      <w:bookmarkStart w:id="1846" w:name="_Toc27206235"/>
      <w:bookmarkStart w:id="1847" w:name="_Toc27206340"/>
      <w:bookmarkStart w:id="1848" w:name="_Toc27217248"/>
      <w:bookmarkStart w:id="1849" w:name="_Toc27217353"/>
      <w:bookmarkStart w:id="1850" w:name="_Toc27217457"/>
      <w:bookmarkStart w:id="1851" w:name="_Toc27217830"/>
      <w:bookmarkStart w:id="1852" w:name="_Toc27217934"/>
      <w:bookmarkStart w:id="1853" w:name="_Toc27296339"/>
      <w:bookmarkStart w:id="1854" w:name="_Toc27393847"/>
      <w:bookmarkStart w:id="1855" w:name="_Toc27479863"/>
      <w:bookmarkStart w:id="1856" w:name="_Toc27717242"/>
      <w:bookmarkStart w:id="1857" w:name="_Toc28327039"/>
      <w:bookmarkStart w:id="1858" w:name="_Toc28600370"/>
      <w:bookmarkStart w:id="1859" w:name="_Toc164640682"/>
      <w:r>
        <w:lastRenderedPageBreak/>
        <w:t>Bulk Data</w:t>
      </w:r>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p>
    <w:p w14:paraId="473CB8B3" w14:textId="3E1D768C" w:rsidR="00370320" w:rsidRDefault="00370320" w:rsidP="00370320">
      <w:r>
        <w:t>The major function of the Bulk Data Section is to define the finite element model and the loading and constraints.</w:t>
      </w:r>
      <w:r w:rsidR="00E4439A">
        <w:t xml:space="preserve"> </w:t>
      </w:r>
      <w:r>
        <w:t>In the case of loading and constraints, the Bulk Data entries have a set ID which must be chosen in Case Control for the particular load or constraint to be applied.</w:t>
      </w:r>
    </w:p>
    <w:p w14:paraId="64D81F03" w14:textId="51A9723D" w:rsidR="00370320" w:rsidRDefault="00370320" w:rsidP="00370320">
      <w:r>
        <w:t>The entries for each of the major purposes are enumerated below.</w:t>
      </w:r>
      <w:r w:rsidR="00E4439A">
        <w:t xml:space="preserve"> </w:t>
      </w:r>
      <w:r>
        <w:t>A detailed explanation of each is contained in the following section.</w:t>
      </w:r>
      <w:r w:rsidR="00E4439A">
        <w:t xml:space="preserve"> </w:t>
      </w:r>
      <w:r>
        <w:t>An ENDDATA entry is considered as the last, and mandatory, entry in the Bulk data Section.</w:t>
      </w:r>
    </w:p>
    <w:p w14:paraId="46E8E33C" w14:textId="77777777" w:rsidR="00370320" w:rsidRDefault="00370320" w:rsidP="00084555">
      <w:pPr>
        <w:pStyle w:val="Bullet1"/>
        <w:spacing w:before="0"/>
      </w:pPr>
      <w:r>
        <w:t>Geometry/scalar point definition</w:t>
      </w:r>
    </w:p>
    <w:p w14:paraId="2A0ACDE8" w14:textId="77777777" w:rsidR="00370320" w:rsidRDefault="00370320" w:rsidP="00370320">
      <w:pPr>
        <w:keepNext/>
        <w:keepLines/>
        <w:ind w:left="2880" w:hanging="1440"/>
      </w:pPr>
      <w:r>
        <w:t>GRID</w:t>
      </w:r>
      <w:r>
        <w:tab/>
        <w:t>Defines grid point ID and location, coordinate systems for the grid location and for the global coordinate system, and permanent single point constraints.</w:t>
      </w:r>
    </w:p>
    <w:p w14:paraId="76FA07BB" w14:textId="7B76D3B8" w:rsidR="00370320" w:rsidRDefault="00370320" w:rsidP="00370320">
      <w:pPr>
        <w:ind w:left="2880" w:hanging="1440"/>
      </w:pPr>
      <w:r>
        <w:t>GRDSET</w:t>
      </w:r>
      <w:r>
        <w:tab/>
        <w:t>Defines default values for coordinate systems and permanent SPC’s for</w:t>
      </w:r>
      <w:r w:rsidR="00E4439A">
        <w:t xml:space="preserve"> </w:t>
      </w:r>
      <w:r>
        <w:t>GRID entries whose corresponding fields are blank.</w:t>
      </w:r>
    </w:p>
    <w:p w14:paraId="488052AC" w14:textId="77777777" w:rsidR="00370320" w:rsidRDefault="00370320" w:rsidP="00370320">
      <w:pPr>
        <w:ind w:left="2880" w:hanging="1440"/>
      </w:pPr>
      <w:r>
        <w:t>SPOINT</w:t>
      </w:r>
      <w:r>
        <w:tab/>
        <w:t>Defines a scalar point to which elastic and mass elements may be attached.</w:t>
      </w:r>
    </w:p>
    <w:p w14:paraId="09F551CC" w14:textId="77777777" w:rsidR="00370320" w:rsidRDefault="00370320" w:rsidP="009A6F32">
      <w:pPr>
        <w:pStyle w:val="Bullet1"/>
      </w:pPr>
      <w:r>
        <w:t>Grid point sequencing</w:t>
      </w:r>
    </w:p>
    <w:p w14:paraId="412D1110" w14:textId="77777777" w:rsidR="00370320" w:rsidRDefault="00370320" w:rsidP="00370320">
      <w:pPr>
        <w:keepNext/>
        <w:keepLines/>
        <w:ind w:left="2880" w:hanging="1440"/>
      </w:pPr>
      <w:r>
        <w:t>SEQGP</w:t>
      </w:r>
      <w:r>
        <w:tab/>
        <w:t>Used to define the internal sequence order for grid points so as to obtain a banded stiffness matrix. If not input, then the grid order is set to, either: grid numerical order (default) or grid input order (using PARAM SEQUENCE)</w:t>
      </w:r>
    </w:p>
    <w:p w14:paraId="50507868" w14:textId="77777777" w:rsidR="00370320" w:rsidRDefault="00370320" w:rsidP="009A6F32">
      <w:pPr>
        <w:pStyle w:val="Bullet1"/>
      </w:pPr>
      <w:r>
        <w:t>Coordinate system definition (</w:t>
      </w:r>
      <w:proofErr w:type="spellStart"/>
      <w:r>
        <w:t>i</w:t>
      </w:r>
      <w:proofErr w:type="spellEnd"/>
      <w:r>
        <w:t xml:space="preserve"> = 1 or 2)</w:t>
      </w:r>
    </w:p>
    <w:p w14:paraId="2EC738C5" w14:textId="77777777" w:rsidR="00370320" w:rsidRDefault="00370320" w:rsidP="00370320">
      <w:pPr>
        <w:keepNext/>
        <w:keepLines/>
        <w:ind w:left="2880" w:hanging="1440"/>
      </w:pPr>
      <w:proofErr w:type="spellStart"/>
      <w:r>
        <w:t>CORDiR</w:t>
      </w:r>
      <w:proofErr w:type="spellEnd"/>
      <w:r>
        <w:tab/>
        <w:t>Defines a rectangular coordinate system.</w:t>
      </w:r>
    </w:p>
    <w:p w14:paraId="5683EED0" w14:textId="77777777" w:rsidR="00370320" w:rsidRDefault="00370320" w:rsidP="00370320">
      <w:pPr>
        <w:ind w:left="2880" w:hanging="1440"/>
      </w:pPr>
      <w:proofErr w:type="spellStart"/>
      <w:r>
        <w:t>CORDiC</w:t>
      </w:r>
      <w:proofErr w:type="spellEnd"/>
      <w:r>
        <w:tab/>
        <w:t>Defines a cylindrical coordinate system.</w:t>
      </w:r>
    </w:p>
    <w:p w14:paraId="682F9B15" w14:textId="77777777" w:rsidR="00370320" w:rsidRDefault="00370320" w:rsidP="00370320">
      <w:pPr>
        <w:ind w:left="2880" w:hanging="1440"/>
      </w:pPr>
      <w:proofErr w:type="spellStart"/>
      <w:r>
        <w:t>CORDiS</w:t>
      </w:r>
      <w:proofErr w:type="spellEnd"/>
      <w:r>
        <w:tab/>
        <w:t>Defines a spherical coordinate system.</w:t>
      </w:r>
    </w:p>
    <w:p w14:paraId="1954FC6D" w14:textId="77777777" w:rsidR="00370320" w:rsidRDefault="00370320" w:rsidP="009A6F32">
      <w:pPr>
        <w:pStyle w:val="Bullet1"/>
      </w:pPr>
      <w:r>
        <w:t>Element connection definition</w:t>
      </w:r>
    </w:p>
    <w:p w14:paraId="6C64A04F" w14:textId="77777777" w:rsidR="00370320" w:rsidRDefault="00370320" w:rsidP="00370320">
      <w:pPr>
        <w:keepNext/>
        <w:keepLines/>
      </w:pPr>
    </w:p>
    <w:p w14:paraId="6B66F82C" w14:textId="77777777" w:rsidR="00370320" w:rsidRPr="00992DD1" w:rsidRDefault="00370320" w:rsidP="00370320">
      <w:pPr>
        <w:keepNext/>
        <w:keepLines/>
        <w:ind w:left="1440"/>
        <w:rPr>
          <w:rFonts w:ascii="Arial" w:hAnsi="Arial" w:cs="Arial"/>
          <w:b/>
          <w:bCs/>
        </w:rPr>
      </w:pPr>
      <w:r w:rsidRPr="00992DD1">
        <w:rPr>
          <w:rFonts w:ascii="Arial" w:hAnsi="Arial" w:cs="Arial"/>
          <w:b/>
          <w:bCs/>
        </w:rPr>
        <w:t>Scalar and bushing elastic elements</w:t>
      </w:r>
    </w:p>
    <w:p w14:paraId="39FAFB76" w14:textId="77777777" w:rsidR="00370320" w:rsidRDefault="00370320" w:rsidP="00370320">
      <w:pPr>
        <w:pStyle w:val="BodyTextIndent2"/>
        <w:ind w:left="2880" w:hanging="1440"/>
      </w:pPr>
      <w:r>
        <w:t>CBUSH</w:t>
      </w:r>
      <w:r>
        <w:tab/>
        <w:t>Spring element with geometry definition</w:t>
      </w:r>
    </w:p>
    <w:p w14:paraId="140F8974" w14:textId="77777777" w:rsidR="00370320" w:rsidRDefault="00370320" w:rsidP="00370320">
      <w:pPr>
        <w:pStyle w:val="BodyTextIndent2"/>
        <w:ind w:left="2880" w:hanging="1440"/>
      </w:pPr>
      <w:r>
        <w:lastRenderedPageBreak/>
        <w:t>CELAS1</w:t>
      </w:r>
      <w:r>
        <w:tab/>
        <w:t>Defines a spring element ID, property ID and the grid/degrees of freedom to which the spring element is connected.</w:t>
      </w:r>
    </w:p>
    <w:p w14:paraId="5E844EAB" w14:textId="77777777" w:rsidR="00370320" w:rsidRDefault="00370320" w:rsidP="00370320">
      <w:pPr>
        <w:pStyle w:val="BodyTextIndent2"/>
        <w:ind w:left="2880" w:hanging="1440"/>
      </w:pPr>
      <w:r>
        <w:t>CELAS2</w:t>
      </w:r>
      <w:r>
        <w:tab/>
        <w:t>Defines a spring element ID, stiffness and the grid/degrees of freedom to which the spring element is connected.</w:t>
      </w:r>
    </w:p>
    <w:p w14:paraId="45FA469F" w14:textId="77777777" w:rsidR="00370320" w:rsidRDefault="00370320" w:rsidP="00370320">
      <w:pPr>
        <w:pStyle w:val="BodyTextIndent2"/>
        <w:ind w:left="2880" w:hanging="1440"/>
      </w:pPr>
      <w:r>
        <w:t>CELAS3</w:t>
      </w:r>
      <w:r>
        <w:tab/>
        <w:t>Defines a spring element ID, property ID and the scalar points to which the spring element is connected.</w:t>
      </w:r>
    </w:p>
    <w:p w14:paraId="5B8FE664" w14:textId="77777777" w:rsidR="00370320" w:rsidRDefault="00370320" w:rsidP="00370320">
      <w:pPr>
        <w:pStyle w:val="BodyTextIndent2"/>
        <w:ind w:left="2880" w:hanging="1440"/>
      </w:pPr>
      <w:r>
        <w:t>CELAS4</w:t>
      </w:r>
      <w:r>
        <w:tab/>
        <w:t>Defines a spring element ID, stiffness and the scalar points to which the spring element is connected.</w:t>
      </w:r>
    </w:p>
    <w:p w14:paraId="51250B00" w14:textId="77777777" w:rsidR="00FF720C" w:rsidRDefault="00FF720C" w:rsidP="00FF720C">
      <w:pPr>
        <w:pStyle w:val="SpecialSpace"/>
      </w:pPr>
    </w:p>
    <w:p w14:paraId="7C965803" w14:textId="77777777" w:rsidR="00370320" w:rsidRPr="00992DD1" w:rsidRDefault="00370320" w:rsidP="00370320">
      <w:pPr>
        <w:keepNext/>
        <w:keepLines/>
        <w:ind w:left="1440"/>
        <w:rPr>
          <w:rFonts w:ascii="Arial" w:hAnsi="Arial" w:cs="Arial"/>
          <w:b/>
          <w:bCs/>
        </w:rPr>
      </w:pPr>
      <w:r w:rsidRPr="00992DD1">
        <w:rPr>
          <w:rFonts w:ascii="Arial" w:hAnsi="Arial" w:cs="Arial"/>
          <w:b/>
          <w:bCs/>
        </w:rPr>
        <w:t>1D elastic elements</w:t>
      </w:r>
    </w:p>
    <w:p w14:paraId="64836B46" w14:textId="77777777" w:rsidR="00370320" w:rsidRDefault="00370320" w:rsidP="00370320">
      <w:pPr>
        <w:keepNext/>
        <w:keepLines/>
        <w:ind w:left="2880" w:hanging="1440"/>
      </w:pPr>
      <w:r>
        <w:t>CBAR</w:t>
      </w:r>
      <w:r>
        <w:tab/>
        <w:t>Defines a bar (axial load, bending, torsion) element ID, property ID and the grid connections and v vector (which, together with the bar axis, defines the orientation of the bar cross-section in the model).</w:t>
      </w:r>
    </w:p>
    <w:p w14:paraId="31CECE0A" w14:textId="77777777" w:rsidR="00370320" w:rsidRDefault="00370320" w:rsidP="00370320">
      <w:pPr>
        <w:ind w:left="2880" w:hanging="1440"/>
      </w:pPr>
      <w:r>
        <w:t>BAROR</w:t>
      </w:r>
      <w:r>
        <w:tab/>
        <w:t>Defines default values of property ID and v vector for the CBAR entry.</w:t>
      </w:r>
    </w:p>
    <w:p w14:paraId="08F609AE" w14:textId="15F5AD01" w:rsidR="00370320" w:rsidRDefault="00370320" w:rsidP="00370320">
      <w:pPr>
        <w:ind w:left="2880" w:hanging="1440"/>
      </w:pPr>
      <w:r>
        <w:t xml:space="preserve">CROD, </w:t>
      </w:r>
      <w:r>
        <w:tab/>
        <w:t>Defines a rod (axial load and torsion) element ID, property ID and the grid connections.</w:t>
      </w:r>
      <w:r w:rsidR="00E4439A">
        <w:t xml:space="preserve"> </w:t>
      </w:r>
      <w:r>
        <w:t>The bar element can be used to describe 1D element extension, as well.</w:t>
      </w:r>
    </w:p>
    <w:p w14:paraId="1F05CA04" w14:textId="77777777" w:rsidR="00370320" w:rsidRDefault="00370320" w:rsidP="00370320">
      <w:pPr>
        <w:ind w:left="2880" w:hanging="1440"/>
      </w:pPr>
      <w:r>
        <w:t>CONROD</w:t>
      </w:r>
      <w:r>
        <w:tab/>
        <w:t>Alternate form of CROD</w:t>
      </w:r>
    </w:p>
    <w:p w14:paraId="050C4C01" w14:textId="77777777" w:rsidR="00FF720C" w:rsidRDefault="00FF720C" w:rsidP="00FF720C">
      <w:pPr>
        <w:pStyle w:val="SpecialSpace"/>
      </w:pPr>
    </w:p>
    <w:p w14:paraId="3C23C27C" w14:textId="77777777" w:rsidR="00370320" w:rsidRDefault="00370320" w:rsidP="00370320">
      <w:pPr>
        <w:ind w:left="1440"/>
      </w:pPr>
    </w:p>
    <w:p w14:paraId="7D5A9133" w14:textId="77777777" w:rsidR="00370320" w:rsidRPr="00992DD1" w:rsidRDefault="00370320" w:rsidP="00370320">
      <w:pPr>
        <w:keepNext/>
        <w:keepLines/>
        <w:ind w:left="1440"/>
        <w:rPr>
          <w:rFonts w:ascii="Arial" w:hAnsi="Arial" w:cs="Arial"/>
          <w:b/>
          <w:bCs/>
        </w:rPr>
      </w:pPr>
      <w:r w:rsidRPr="00992DD1">
        <w:rPr>
          <w:rFonts w:ascii="Arial" w:hAnsi="Arial" w:cs="Arial"/>
          <w:b/>
          <w:bCs/>
        </w:rPr>
        <w:t>2D elastic elements</w:t>
      </w:r>
    </w:p>
    <w:p w14:paraId="7B937462" w14:textId="0C12AC98" w:rsidR="00370320" w:rsidRDefault="00370320" w:rsidP="00370320">
      <w:pPr>
        <w:keepNext/>
        <w:keepLines/>
        <w:ind w:left="2880" w:hanging="1440"/>
      </w:pPr>
      <w:r>
        <w:t>CQUAD4K</w:t>
      </w:r>
      <w:r>
        <w:tab/>
        <w:t>Defines a thin quadrilateral plate (membrane, bending, twist) element ID, property ID and the grid points to which the quad element is connected.</w:t>
      </w:r>
    </w:p>
    <w:p w14:paraId="7D84CFB0" w14:textId="77777777" w:rsidR="00370320" w:rsidRDefault="00370320" w:rsidP="00370320">
      <w:pPr>
        <w:ind w:left="2880" w:hanging="1440"/>
      </w:pPr>
      <w:r>
        <w:t>CQUAD4</w:t>
      </w:r>
      <w:r>
        <w:tab/>
        <w:t>Defines a thick quadrilateral plate (membrane, bending, twist) element ID, property ID and the grid points to which the quad element is connected.</w:t>
      </w:r>
    </w:p>
    <w:p w14:paraId="5C29B8DB" w14:textId="77777777" w:rsidR="00370320" w:rsidRDefault="00370320" w:rsidP="00370320">
      <w:pPr>
        <w:ind w:left="2880" w:hanging="1440"/>
      </w:pPr>
      <w:r>
        <w:lastRenderedPageBreak/>
        <w:t>CTRIA3K</w:t>
      </w:r>
      <w:r>
        <w:tab/>
        <w:t>Defines a thin triangular plate (membrane, bending, twist) element ID, property ID and the grid points to which the triangular element is connected.</w:t>
      </w:r>
    </w:p>
    <w:p w14:paraId="34A026DD" w14:textId="77777777" w:rsidR="00370320" w:rsidRDefault="00370320" w:rsidP="00370320">
      <w:pPr>
        <w:ind w:left="2880" w:hanging="1440"/>
      </w:pPr>
      <w:r>
        <w:t>CTRIA3</w:t>
      </w:r>
      <w:r>
        <w:tab/>
        <w:t>Defines a thick triangular plate (membrane, bending, twist) element ID, property ID and the grid points to which the triangular element is connected.</w:t>
      </w:r>
    </w:p>
    <w:p w14:paraId="352CCDA0" w14:textId="77777777" w:rsidR="00370320" w:rsidRDefault="00370320" w:rsidP="00370320">
      <w:pPr>
        <w:ind w:left="2880" w:hanging="1440"/>
      </w:pPr>
      <w:r>
        <w:t>CSHEAR</w:t>
      </w:r>
      <w:r>
        <w:tab/>
        <w:t>Defines a thin quadrilateral element that carries only in-plane shear</w:t>
      </w:r>
    </w:p>
    <w:p w14:paraId="285DD1AC" w14:textId="77777777" w:rsidR="00FF720C" w:rsidRDefault="00FF720C" w:rsidP="00FF720C">
      <w:pPr>
        <w:pStyle w:val="SpecialSpace"/>
      </w:pPr>
    </w:p>
    <w:p w14:paraId="148CCA2F" w14:textId="77777777" w:rsidR="00370320" w:rsidRPr="00992DD1" w:rsidRDefault="00370320" w:rsidP="00370320">
      <w:pPr>
        <w:keepNext/>
        <w:keepLines/>
        <w:ind w:left="1440"/>
        <w:rPr>
          <w:rFonts w:ascii="Arial" w:hAnsi="Arial" w:cs="Arial"/>
          <w:b/>
          <w:bCs/>
        </w:rPr>
      </w:pPr>
      <w:r w:rsidRPr="00992DD1">
        <w:rPr>
          <w:rFonts w:ascii="Arial" w:hAnsi="Arial" w:cs="Arial"/>
          <w:b/>
          <w:bCs/>
        </w:rPr>
        <w:t>3D elastic elements</w:t>
      </w:r>
    </w:p>
    <w:p w14:paraId="2AF1DE98" w14:textId="55529F3D" w:rsidR="00370320" w:rsidRDefault="00370320" w:rsidP="00370320">
      <w:pPr>
        <w:keepNext/>
        <w:keepLines/>
        <w:ind w:left="2880" w:hanging="1440"/>
      </w:pPr>
      <w:r>
        <w:t>CHEXA</w:t>
      </w:r>
      <w:r>
        <w:tab/>
        <w:t>Defines a hexahedron element with either 8 or 20 nodes.</w:t>
      </w:r>
    </w:p>
    <w:p w14:paraId="26AC1610" w14:textId="77777777" w:rsidR="00370320" w:rsidRDefault="00370320" w:rsidP="00370320">
      <w:pPr>
        <w:ind w:left="2880" w:hanging="1440"/>
      </w:pPr>
      <w:r>
        <w:t>CPENTA</w:t>
      </w:r>
      <w:r>
        <w:tab/>
        <w:t>Defines a pentahedron element with either 6 or 15 nodes.</w:t>
      </w:r>
    </w:p>
    <w:p w14:paraId="014BFC0F" w14:textId="77777777" w:rsidR="00370320" w:rsidRDefault="00370320" w:rsidP="00370320">
      <w:pPr>
        <w:ind w:left="2880" w:hanging="1440"/>
      </w:pPr>
      <w:r>
        <w:t>CTETRA</w:t>
      </w:r>
      <w:r>
        <w:tab/>
        <w:t>Defines a tetrahedron element with either 4 or 10 nodes.</w:t>
      </w:r>
    </w:p>
    <w:p w14:paraId="2AFDEEFB" w14:textId="77777777" w:rsidR="00370320" w:rsidRPr="00992DD1" w:rsidRDefault="00370320" w:rsidP="00370320">
      <w:pPr>
        <w:keepNext/>
        <w:keepLines/>
        <w:ind w:left="1440"/>
        <w:rPr>
          <w:rFonts w:ascii="Arial" w:hAnsi="Arial" w:cs="Arial"/>
          <w:b/>
          <w:bCs/>
        </w:rPr>
      </w:pPr>
      <w:r w:rsidRPr="00992DD1">
        <w:rPr>
          <w:rFonts w:ascii="Arial" w:hAnsi="Arial" w:cs="Arial"/>
          <w:b/>
          <w:bCs/>
        </w:rPr>
        <w:lastRenderedPageBreak/>
        <w:t>R- elements</w:t>
      </w:r>
    </w:p>
    <w:p w14:paraId="41FB40B4" w14:textId="77777777" w:rsidR="00370320" w:rsidRPr="00626F62" w:rsidRDefault="00370320" w:rsidP="00370320">
      <w:pPr>
        <w:keepNext/>
        <w:keepLines/>
        <w:ind w:left="1440"/>
      </w:pPr>
      <w:r w:rsidRPr="00626F62">
        <w:t xml:space="preserve">The R-elements (currently RBE2 and RBE3) </w:t>
      </w:r>
      <w:r>
        <w:t>are used to generate internal multi-point constraint equations (MPC’s) that define a dependence of some degrees of freedom of the model with respect to the other degrees of freedom in the model.</w:t>
      </w:r>
    </w:p>
    <w:p w14:paraId="6CDDA1B1" w14:textId="79BEDDBD" w:rsidR="00370320" w:rsidRDefault="00370320" w:rsidP="00370320">
      <w:pPr>
        <w:keepNext/>
        <w:keepLines/>
        <w:ind w:left="2880" w:hanging="1440"/>
      </w:pPr>
      <w:r>
        <w:t>RBE2</w:t>
      </w:r>
      <w:r>
        <w:tab/>
        <w:t>Defines a rigid portion of the finite element model by specifying an element ID plus a number of dependent grid points that will behave in a rigid fashion relative to the six components of motion at a specified independent grid point.</w:t>
      </w:r>
      <w:r w:rsidR="00E4439A">
        <w:t xml:space="preserve"> </w:t>
      </w:r>
      <w:r>
        <w:t>The degrees of freedom for the dependent grids are also specified.</w:t>
      </w:r>
      <w:r w:rsidR="00E4439A">
        <w:t xml:space="preserve"> </w:t>
      </w:r>
      <w:r>
        <w:t>In its most simplistic form, the RBE2 can be used to define, for instance, a rigid 1-D bar or a rigid 2-D element.</w:t>
      </w:r>
    </w:p>
    <w:p w14:paraId="0CF01841" w14:textId="21F26D19" w:rsidR="00370320" w:rsidRDefault="00370320" w:rsidP="00370320">
      <w:pPr>
        <w:keepNext/>
        <w:keepLines/>
        <w:ind w:left="2880" w:hanging="1440"/>
      </w:pPr>
      <w:r>
        <w:t>RBE3</w:t>
      </w:r>
      <w:r>
        <w:tab/>
        <w:t>Defines one dependent grid point (and the dependent degrees of freedom at that grid point) and one or more grids (and their degrees of freedom) that the dependent degrees of freedom depend on.</w:t>
      </w:r>
      <w:r w:rsidR="00E4439A">
        <w:t xml:space="preserve"> </w:t>
      </w:r>
      <w:r>
        <w:t>The most common use of this element is to distribute loads or mass specified at the dependent grid to ones at the independent grid.</w:t>
      </w:r>
      <w:r w:rsidR="00E4439A">
        <w:t xml:space="preserve"> </w:t>
      </w:r>
      <w:r>
        <w:t>This is very different than the RBE3 which is a rigid element.</w:t>
      </w:r>
      <w:r w:rsidR="00E4439A">
        <w:t xml:space="preserve"> </w:t>
      </w:r>
      <w:r>
        <w:t>In general, the dependent grid on the RBE3 should not be connected via elastic or rigid elements to the rest of the structure except via the RBE3 element on which it is defined.</w:t>
      </w:r>
      <w:r w:rsidR="00E4439A">
        <w:t xml:space="preserve"> </w:t>
      </w:r>
      <w:r>
        <w:t>There is also a provision for specifying weighting factors at the independent grids (which in many cases are just 1.0).</w:t>
      </w:r>
    </w:p>
    <w:p w14:paraId="1AEFF53E" w14:textId="5E4C40F0" w:rsidR="00370320" w:rsidRDefault="00370320" w:rsidP="00370320">
      <w:pPr>
        <w:keepNext/>
        <w:keepLines/>
        <w:ind w:left="2880" w:hanging="1440"/>
      </w:pPr>
      <w:r>
        <w:t>RSPLINE</w:t>
      </w:r>
      <w:r>
        <w:tab/>
        <w:t xml:space="preserve">Constraint element that defines interpolations of displacements between </w:t>
      </w:r>
      <w:r w:rsidR="00CB0D0F">
        <w:t>its</w:t>
      </w:r>
      <w:r>
        <w:t xml:space="preserve"> 2 ends.</w:t>
      </w:r>
      <w:r w:rsidR="00E4439A">
        <w:t xml:space="preserve"> </w:t>
      </w:r>
      <w:r>
        <w:t>Displacements and rotations a</w:t>
      </w:r>
      <w:r w:rsidR="00CB0D0F">
        <w:t>b</w:t>
      </w:r>
      <w:r>
        <w:t>out a line between the 2 ends are interpolated linearly.</w:t>
      </w:r>
      <w:r w:rsidR="00E4439A">
        <w:t xml:space="preserve"> </w:t>
      </w:r>
      <w:r>
        <w:t>Displacements perpendicular to the line are interpolated cubically.</w:t>
      </w:r>
      <w:r w:rsidR="00E4439A">
        <w:t xml:space="preserve"> </w:t>
      </w:r>
      <w:r>
        <w:t xml:space="preserve">Rotations perpendicular to the line are interpolated </w:t>
      </w:r>
      <w:proofErr w:type="spellStart"/>
      <w:r>
        <w:t>quadrically</w:t>
      </w:r>
      <w:proofErr w:type="spellEnd"/>
      <w:r>
        <w:t>.</w:t>
      </w:r>
    </w:p>
    <w:p w14:paraId="02A01448" w14:textId="77777777" w:rsidR="00370320" w:rsidRDefault="00370320" w:rsidP="00370320">
      <w:pPr>
        <w:ind w:left="2880" w:hanging="1440"/>
      </w:pPr>
    </w:p>
    <w:p w14:paraId="5236CFF1" w14:textId="77777777" w:rsidR="00370320" w:rsidRPr="00992DD1" w:rsidRDefault="00370320" w:rsidP="00370320">
      <w:pPr>
        <w:keepNext/>
        <w:keepLines/>
        <w:ind w:left="1440"/>
        <w:rPr>
          <w:rFonts w:ascii="Arial" w:hAnsi="Arial" w:cs="Arial"/>
          <w:b/>
          <w:bCs/>
        </w:rPr>
      </w:pPr>
      <w:r w:rsidRPr="00992DD1">
        <w:rPr>
          <w:rFonts w:ascii="Arial" w:hAnsi="Arial" w:cs="Arial"/>
          <w:b/>
          <w:bCs/>
        </w:rPr>
        <w:t>Scalar mass elements</w:t>
      </w:r>
    </w:p>
    <w:p w14:paraId="382E4731" w14:textId="77777777" w:rsidR="00370320" w:rsidRDefault="00370320" w:rsidP="00370320">
      <w:pPr>
        <w:pStyle w:val="BodyTextIndent2"/>
        <w:ind w:left="2880" w:hanging="1440"/>
      </w:pPr>
      <w:r>
        <w:t>CMASS1</w:t>
      </w:r>
      <w:r>
        <w:tab/>
        <w:t>Defines a mass element ID, property ID and the grid/degrees of freedom to which the mass element is connected.</w:t>
      </w:r>
    </w:p>
    <w:p w14:paraId="2CA23DDE" w14:textId="77777777" w:rsidR="00370320" w:rsidRDefault="00370320" w:rsidP="00370320">
      <w:pPr>
        <w:pStyle w:val="BodyTextIndent2"/>
        <w:ind w:left="2880" w:hanging="1440"/>
      </w:pPr>
      <w:r>
        <w:lastRenderedPageBreak/>
        <w:t>CMASS2</w:t>
      </w:r>
      <w:r>
        <w:tab/>
        <w:t>Defines a mass element ID, stiffness and the grid/degrees of freedom to which the mass element is connected.</w:t>
      </w:r>
    </w:p>
    <w:p w14:paraId="290734DA" w14:textId="77777777" w:rsidR="00370320" w:rsidRDefault="00370320" w:rsidP="00370320">
      <w:pPr>
        <w:pStyle w:val="BodyTextIndent2"/>
        <w:ind w:left="2880" w:hanging="1440"/>
      </w:pPr>
      <w:r>
        <w:t>CMASS3</w:t>
      </w:r>
      <w:r>
        <w:tab/>
        <w:t>Defines a mass element ID, property ID and the scalar points to which the mass element is connected.</w:t>
      </w:r>
    </w:p>
    <w:p w14:paraId="0C5F1E1D" w14:textId="77777777" w:rsidR="00370320" w:rsidRDefault="00370320" w:rsidP="00370320">
      <w:pPr>
        <w:pStyle w:val="BodyTextIndent2"/>
        <w:ind w:left="2880" w:hanging="1440"/>
      </w:pPr>
      <w:r>
        <w:t>CMASS4</w:t>
      </w:r>
      <w:r>
        <w:tab/>
        <w:t>Defines a mass element ID, stiffness and the scalar points to which the mass element is connected.</w:t>
      </w:r>
    </w:p>
    <w:p w14:paraId="4BCC7863" w14:textId="631493E4" w:rsidR="00370320" w:rsidRPr="00992DD1" w:rsidRDefault="00370320" w:rsidP="00370320">
      <w:pPr>
        <w:keepNext/>
        <w:keepLines/>
        <w:ind w:left="1440"/>
        <w:rPr>
          <w:rFonts w:ascii="Arial" w:hAnsi="Arial" w:cs="Arial"/>
          <w:b/>
          <w:bCs/>
        </w:rPr>
      </w:pPr>
      <w:r w:rsidRPr="00992DD1">
        <w:rPr>
          <w:rFonts w:ascii="Arial" w:hAnsi="Arial" w:cs="Arial"/>
          <w:b/>
          <w:bCs/>
        </w:rPr>
        <w:t>User defined elements</w:t>
      </w:r>
    </w:p>
    <w:p w14:paraId="12A980BE" w14:textId="73B45347" w:rsidR="00370320" w:rsidRDefault="00370320" w:rsidP="00370320">
      <w:pPr>
        <w:pStyle w:val="BodyTextIndent2"/>
        <w:ind w:left="2880" w:hanging="1440"/>
      </w:pPr>
      <w:r>
        <w:t>CUSERIN</w:t>
      </w:r>
      <w:r>
        <w:tab/>
        <w:t>Elements whose elastic properties will be defined via stiffness and mass matrices on disk files.</w:t>
      </w:r>
      <w:r w:rsidR="00E4439A">
        <w:t xml:space="preserve"> </w:t>
      </w:r>
      <w:r>
        <w:t>The CUSERIN entry defines the degrees of freedom that the element is connected to.</w:t>
      </w:r>
      <w:r w:rsidR="00E4439A">
        <w:t xml:space="preserve"> </w:t>
      </w:r>
      <w:r>
        <w:t>These elements are used in substructure analyses (primarily Craig-Bampton dynamic analyses).</w:t>
      </w:r>
    </w:p>
    <w:p w14:paraId="5EC84C77" w14:textId="77777777" w:rsidR="00370320" w:rsidRDefault="00370320" w:rsidP="009A6F32">
      <w:pPr>
        <w:pStyle w:val="Bullet1"/>
      </w:pPr>
      <w:r>
        <w:t>Element property definition</w:t>
      </w:r>
    </w:p>
    <w:p w14:paraId="0591208E" w14:textId="77777777" w:rsidR="00370320" w:rsidRPr="00992DD1" w:rsidRDefault="00370320" w:rsidP="00370320">
      <w:pPr>
        <w:keepNext/>
        <w:keepLines/>
        <w:ind w:left="1440"/>
        <w:rPr>
          <w:rFonts w:ascii="Arial" w:hAnsi="Arial" w:cs="Arial"/>
          <w:b/>
          <w:bCs/>
        </w:rPr>
      </w:pPr>
      <w:r w:rsidRPr="00992DD1">
        <w:rPr>
          <w:rFonts w:ascii="Arial" w:hAnsi="Arial" w:cs="Arial"/>
          <w:b/>
          <w:bCs/>
        </w:rPr>
        <w:t>Scalar elastic element</w:t>
      </w:r>
    </w:p>
    <w:p w14:paraId="6660B94B" w14:textId="77777777" w:rsidR="00370320" w:rsidRDefault="00370320" w:rsidP="00370320">
      <w:pPr>
        <w:keepNext/>
        <w:keepLines/>
        <w:ind w:left="2880" w:hanging="1440"/>
      </w:pPr>
      <w:r>
        <w:t>PELAS</w:t>
      </w:r>
      <w:r>
        <w:tab/>
        <w:t>Defines a spring element property ID and the stiffness, damping and stress recovery values for a ELAS1 scalar spring element</w:t>
      </w:r>
    </w:p>
    <w:p w14:paraId="57EEB798" w14:textId="77777777" w:rsidR="00370320" w:rsidRDefault="00370320" w:rsidP="00370320">
      <w:pPr>
        <w:keepNext/>
        <w:keepLines/>
        <w:ind w:left="2880" w:hanging="1440"/>
      </w:pPr>
      <w:r>
        <w:t>PBUSH</w:t>
      </w:r>
      <w:r>
        <w:tab/>
        <w:t>Defines the elastic properties of a CBUSH element</w:t>
      </w:r>
    </w:p>
    <w:p w14:paraId="38C3A8C6" w14:textId="77777777" w:rsidR="00084555" w:rsidRDefault="00084555" w:rsidP="00084555">
      <w:pPr>
        <w:pStyle w:val="SpecialSpace"/>
      </w:pPr>
    </w:p>
    <w:p w14:paraId="12FBEB47" w14:textId="6C634E67" w:rsidR="00370320" w:rsidRPr="00992DD1" w:rsidRDefault="00370320" w:rsidP="00370320">
      <w:pPr>
        <w:keepNext/>
        <w:keepLines/>
        <w:ind w:left="1440"/>
        <w:rPr>
          <w:rFonts w:ascii="Arial" w:hAnsi="Arial" w:cs="Arial"/>
          <w:b/>
          <w:bCs/>
        </w:rPr>
      </w:pPr>
      <w:r w:rsidRPr="00992DD1">
        <w:rPr>
          <w:rFonts w:ascii="Arial" w:hAnsi="Arial" w:cs="Arial"/>
          <w:b/>
          <w:bCs/>
        </w:rPr>
        <w:t>1D elastic elements</w:t>
      </w:r>
    </w:p>
    <w:p w14:paraId="23B7BBE0" w14:textId="77777777" w:rsidR="00370320" w:rsidRDefault="00370320" w:rsidP="00370320">
      <w:pPr>
        <w:keepNext/>
        <w:keepLines/>
        <w:ind w:left="2880" w:hanging="1440"/>
      </w:pPr>
      <w:r>
        <w:t>PBAR, PBARL</w:t>
      </w:r>
      <w:r>
        <w:tab/>
        <w:t>Defines a bar property ID and material ID and the bar properties, including: cross-sectional area, area moments, and cross-products, of inertia, torsional constant, mass per unit length, stress recovery locations on the cross-section and area factors for shear flexibility.</w:t>
      </w:r>
    </w:p>
    <w:p w14:paraId="13F103FC" w14:textId="77777777" w:rsidR="00370320" w:rsidRDefault="00370320" w:rsidP="00370320">
      <w:pPr>
        <w:ind w:left="2880" w:hanging="1440"/>
      </w:pPr>
      <w:r>
        <w:t>PROD</w:t>
      </w:r>
      <w:r>
        <w:tab/>
        <w:t>Defines a rod property ID and material ID and the rod properties, including: cross-sectional area, torsional constant, torsion stress recovery coefficient and mass per unit length</w:t>
      </w:r>
    </w:p>
    <w:p w14:paraId="49D9F1F5" w14:textId="77777777" w:rsidR="00370320" w:rsidRPr="00992DD1" w:rsidRDefault="00370320" w:rsidP="00370320">
      <w:pPr>
        <w:keepNext/>
        <w:keepLines/>
        <w:ind w:left="1440"/>
        <w:rPr>
          <w:rFonts w:ascii="Arial" w:hAnsi="Arial" w:cs="Arial"/>
          <w:b/>
          <w:bCs/>
        </w:rPr>
      </w:pPr>
      <w:r w:rsidRPr="00992DD1">
        <w:rPr>
          <w:rFonts w:ascii="Arial" w:hAnsi="Arial" w:cs="Arial"/>
          <w:b/>
          <w:bCs/>
        </w:rPr>
        <w:lastRenderedPageBreak/>
        <w:t>2D elastic elements</w:t>
      </w:r>
    </w:p>
    <w:p w14:paraId="0B5D04D7" w14:textId="77777777" w:rsidR="00370320" w:rsidRDefault="00370320" w:rsidP="00370320">
      <w:pPr>
        <w:keepNext/>
        <w:keepLines/>
        <w:ind w:left="2880" w:hanging="1440"/>
      </w:pPr>
      <w:r>
        <w:t>PSHEAR</w:t>
      </w:r>
      <w:r>
        <w:tab/>
        <w:t>Defines the elastic properties of a CSHEAR element</w:t>
      </w:r>
    </w:p>
    <w:p w14:paraId="3A07C0A7" w14:textId="77777777" w:rsidR="00370320" w:rsidRDefault="00370320" w:rsidP="00370320">
      <w:pPr>
        <w:keepNext/>
        <w:keepLines/>
        <w:ind w:left="2880" w:hanging="1440"/>
      </w:pPr>
      <w:r>
        <w:t>PSHELL</w:t>
      </w:r>
      <w:r>
        <w:tab/>
        <w:t>Defines a 2D plate element property ID and material IDs and the plate properties, including: thickness</w:t>
      </w:r>
      <w:proofErr w:type="gramStart"/>
      <w:r>
        <w:t>, .bending</w:t>
      </w:r>
      <w:proofErr w:type="gramEnd"/>
      <w:r>
        <w:t xml:space="preserve"> moment of inertia ratio, shear thickness ratio, fiber distances for stress calculation, mass per unit length.</w:t>
      </w:r>
    </w:p>
    <w:p w14:paraId="213D3E49" w14:textId="77777777" w:rsidR="00370320" w:rsidRDefault="00370320" w:rsidP="00370320">
      <w:pPr>
        <w:keepNext/>
        <w:keepLines/>
        <w:ind w:left="2880" w:hanging="1440"/>
      </w:pPr>
      <w:r>
        <w:t>PCOMP, 1</w:t>
      </w:r>
      <w:r>
        <w:tab/>
        <w:t xml:space="preserve">Defines the properties of a 2D composite plate element with n plies. </w:t>
      </w:r>
    </w:p>
    <w:p w14:paraId="0BB9550E" w14:textId="77777777" w:rsidR="00370320" w:rsidRPr="00992DD1" w:rsidRDefault="00370320" w:rsidP="00370320">
      <w:pPr>
        <w:keepNext/>
        <w:keepLines/>
        <w:ind w:left="1440"/>
        <w:rPr>
          <w:rFonts w:ascii="Arial" w:hAnsi="Arial" w:cs="Arial"/>
          <w:b/>
          <w:bCs/>
        </w:rPr>
      </w:pPr>
      <w:r w:rsidRPr="00992DD1">
        <w:rPr>
          <w:rFonts w:ascii="Arial" w:hAnsi="Arial" w:cs="Arial"/>
          <w:b/>
          <w:bCs/>
        </w:rPr>
        <w:t>3D elastic elements</w:t>
      </w:r>
    </w:p>
    <w:p w14:paraId="168D8DC9" w14:textId="77777777" w:rsidR="00370320" w:rsidRDefault="00370320" w:rsidP="00370320">
      <w:pPr>
        <w:keepNext/>
        <w:keepLines/>
        <w:ind w:left="2880" w:hanging="1440"/>
      </w:pPr>
      <w:r>
        <w:t>PSOLID</w:t>
      </w:r>
      <w:r>
        <w:tab/>
        <w:t>Defines a 3D solid element property ID and material ID and integration parameters.</w:t>
      </w:r>
    </w:p>
    <w:p w14:paraId="421ECA61" w14:textId="77777777" w:rsidR="00370320" w:rsidRPr="00992DD1" w:rsidRDefault="00370320" w:rsidP="00370320">
      <w:pPr>
        <w:keepNext/>
        <w:keepLines/>
        <w:ind w:left="1440"/>
        <w:rPr>
          <w:rFonts w:ascii="Arial" w:hAnsi="Arial" w:cs="Arial"/>
          <w:b/>
          <w:bCs/>
        </w:rPr>
      </w:pPr>
      <w:r w:rsidRPr="00992DD1">
        <w:rPr>
          <w:rFonts w:ascii="Arial" w:hAnsi="Arial" w:cs="Arial"/>
          <w:b/>
          <w:bCs/>
        </w:rPr>
        <w:t>User elements</w:t>
      </w:r>
    </w:p>
    <w:p w14:paraId="627325DF" w14:textId="77777777" w:rsidR="00370320" w:rsidRDefault="00370320" w:rsidP="00370320">
      <w:pPr>
        <w:keepNext/>
        <w:keepLines/>
        <w:ind w:left="2880" w:hanging="1440"/>
      </w:pPr>
      <w:r>
        <w:t>PUSERIN</w:t>
      </w:r>
      <w:r>
        <w:tab/>
        <w:t>Defines information needed to locate the matrices (specified on disk files) for CUSERIN elements.</w:t>
      </w:r>
    </w:p>
    <w:p w14:paraId="503CCF2C" w14:textId="77777777" w:rsidR="00370320" w:rsidRDefault="00370320" w:rsidP="00084555">
      <w:pPr>
        <w:pStyle w:val="Bullet1"/>
      </w:pPr>
      <w:r>
        <w:t xml:space="preserve">Element </w:t>
      </w:r>
      <w:r w:rsidRPr="00084555">
        <w:t>material</w:t>
      </w:r>
      <w:r>
        <w:t xml:space="preserve"> definition</w:t>
      </w:r>
    </w:p>
    <w:p w14:paraId="2B1DD29C" w14:textId="77777777" w:rsidR="00370320" w:rsidRDefault="00370320" w:rsidP="00370320">
      <w:pPr>
        <w:keepNext/>
        <w:keepLines/>
        <w:ind w:left="2880" w:hanging="1440"/>
      </w:pPr>
      <w:r>
        <w:t>MAT1</w:t>
      </w:r>
      <w:r>
        <w:tab/>
        <w:t>Defines a material ID and the material properties, including: Young’s modulus, shear modulus, Poisson’s ratio, material mass density, thermal expansion coefficient, reference temperature, and a damping coefficient.</w:t>
      </w:r>
    </w:p>
    <w:p w14:paraId="60293780" w14:textId="77777777" w:rsidR="00370320" w:rsidRPr="0025526B" w:rsidRDefault="00370320" w:rsidP="00370320">
      <w:pPr>
        <w:keepNext/>
        <w:keepLines/>
        <w:ind w:left="2880" w:hanging="1440"/>
        <w:rPr>
          <w:lang w:val="es-ES"/>
        </w:rPr>
      </w:pPr>
      <w:r w:rsidRPr="0025526B">
        <w:rPr>
          <w:lang w:val="es-ES"/>
        </w:rPr>
        <w:t>MAT2</w:t>
      </w:r>
      <w:r w:rsidRPr="0025526B">
        <w:rPr>
          <w:lang w:val="es-ES"/>
        </w:rPr>
        <w:tab/>
        <w:t>Defines a 2D anisotropic material.</w:t>
      </w:r>
    </w:p>
    <w:p w14:paraId="2E374E87" w14:textId="77777777" w:rsidR="00370320" w:rsidRDefault="00370320" w:rsidP="00370320">
      <w:pPr>
        <w:keepNext/>
        <w:keepLines/>
        <w:ind w:left="2880" w:hanging="1440"/>
      </w:pPr>
      <w:r>
        <w:t>MAT8</w:t>
      </w:r>
      <w:r>
        <w:tab/>
        <w:t>Defines an orthotropic material.</w:t>
      </w:r>
    </w:p>
    <w:p w14:paraId="2E725A2E" w14:textId="77777777" w:rsidR="00370320" w:rsidRDefault="00370320" w:rsidP="00370320">
      <w:pPr>
        <w:keepNext/>
        <w:keepLines/>
        <w:ind w:left="2880" w:hanging="1440"/>
      </w:pPr>
      <w:r>
        <w:t>MAT9</w:t>
      </w:r>
      <w:r>
        <w:tab/>
        <w:t>Defines an anisotropic material.</w:t>
      </w:r>
    </w:p>
    <w:p w14:paraId="699184D5" w14:textId="77777777" w:rsidR="00370320" w:rsidRDefault="00370320" w:rsidP="00370320">
      <w:pPr>
        <w:keepNext/>
        <w:keepLines/>
        <w:ind w:left="2880" w:hanging="1440"/>
      </w:pPr>
      <w:r>
        <w:t>PMASS</w:t>
      </w:r>
      <w:r>
        <w:tab/>
        <w:t>Defines scalar mass for elements defined on CMASS2,4 entries.</w:t>
      </w:r>
    </w:p>
    <w:p w14:paraId="2E0CB82B" w14:textId="77777777" w:rsidR="00370320" w:rsidRDefault="00370320" w:rsidP="009A6F32">
      <w:pPr>
        <w:pStyle w:val="Bullet1"/>
      </w:pPr>
      <w:r>
        <w:t>Grid point mass</w:t>
      </w:r>
    </w:p>
    <w:p w14:paraId="20680AF1" w14:textId="77777777" w:rsidR="00370320" w:rsidRDefault="00370320" w:rsidP="00370320">
      <w:pPr>
        <w:keepNext/>
        <w:keepLines/>
        <w:ind w:left="2880" w:hanging="1440"/>
      </w:pPr>
      <w:r>
        <w:lastRenderedPageBreak/>
        <w:t>CONM2</w:t>
      </w:r>
      <w:r>
        <w:tab/>
        <w:t>Defines a concentrated mass at a grid point, including: mass ID, grid where mass is located, the mass value, the offsets from the grid to the mass center of gravity (</w:t>
      </w:r>
      <w:proofErr w:type="spellStart"/>
      <w:r>
        <w:t>c.g.</w:t>
      </w:r>
      <w:proofErr w:type="spellEnd"/>
      <w:r>
        <w:t xml:space="preserve">), the six independent moments and products of inertia of the mass about its </w:t>
      </w:r>
      <w:proofErr w:type="spellStart"/>
      <w:r>
        <w:t>c.g.</w:t>
      </w:r>
      <w:proofErr w:type="spellEnd"/>
      <w:r>
        <w:t>, and the coordinate system in which the offsets and moments of inertia are specified.</w:t>
      </w:r>
    </w:p>
    <w:p w14:paraId="72771E7D" w14:textId="77777777" w:rsidR="00370320" w:rsidRDefault="00370320" w:rsidP="009A6F32">
      <w:pPr>
        <w:pStyle w:val="Bullet1"/>
      </w:pPr>
      <w:r>
        <w:t>Applied loads</w:t>
      </w:r>
    </w:p>
    <w:p w14:paraId="5ED98AAF" w14:textId="77777777" w:rsidR="00370320" w:rsidRDefault="00370320" w:rsidP="006B2B9F">
      <w:pPr>
        <w:pStyle w:val="SpecialSpace"/>
      </w:pPr>
    </w:p>
    <w:p w14:paraId="5AAA3D5B" w14:textId="77777777" w:rsidR="00370320" w:rsidRDefault="00370320" w:rsidP="00370320">
      <w:pPr>
        <w:keepNext/>
        <w:keepLines/>
        <w:ind w:left="2880" w:hanging="1440"/>
      </w:pPr>
      <w:r>
        <w:t>FORCE</w:t>
      </w:r>
      <w:r>
        <w:tab/>
        <w:t>Defines a concentrated force at a grid point, including: load ID, grid ID at which the force acts, coordinate system in which the force is specified, and the magnitude and direction of the force.</w:t>
      </w:r>
    </w:p>
    <w:p w14:paraId="44259783" w14:textId="77777777" w:rsidR="00370320" w:rsidRDefault="00370320" w:rsidP="00370320">
      <w:pPr>
        <w:ind w:left="2880" w:hanging="1440"/>
      </w:pPr>
      <w:r>
        <w:t>MOMENT</w:t>
      </w:r>
      <w:r>
        <w:tab/>
        <w:t>Defines a concentrated moment at a grid point, including: load ID, grid ID at which the moment acts, coordinate system in which the moment is specified, and the magnitude and direction of the moment.</w:t>
      </w:r>
    </w:p>
    <w:p w14:paraId="31A0BD5A" w14:textId="5B0873B2" w:rsidR="00370320" w:rsidRDefault="00370320" w:rsidP="00370320">
      <w:pPr>
        <w:ind w:left="2880" w:hanging="1440"/>
      </w:pPr>
      <w:r>
        <w:t>GRAV</w:t>
      </w:r>
      <w:r>
        <w:tab/>
        <w:t>Defines an acceleration vector for the finite element model, including: load ID, coordinate system in which the acceleration vector is specified, and magnitude and direction of the acceleration vector.</w:t>
      </w:r>
      <w:r w:rsidR="00E4439A">
        <w:t xml:space="preserve"> </w:t>
      </w:r>
      <w:r>
        <w:t>MYSTRAN creates a static load that is applied to a model to simulate a gravity type of loading but with rigid body motion restrained.</w:t>
      </w:r>
    </w:p>
    <w:p w14:paraId="0084CFD8" w14:textId="77777777" w:rsidR="00370320" w:rsidRDefault="00370320" w:rsidP="00370320">
      <w:pPr>
        <w:ind w:left="2880" w:hanging="1440"/>
      </w:pPr>
      <w:r>
        <w:t>PLOAD2</w:t>
      </w:r>
      <w:r>
        <w:tab/>
        <w:t>Defines a pressure load for 2D elements, including: load ID, pressure magnitude, and element IDs for the elements that are to have the pressure load.</w:t>
      </w:r>
    </w:p>
    <w:p w14:paraId="11C542DE" w14:textId="77777777" w:rsidR="00370320" w:rsidRDefault="00370320" w:rsidP="00370320">
      <w:pPr>
        <w:ind w:left="2880" w:hanging="1440"/>
      </w:pPr>
      <w:r>
        <w:t>PLOAD4</w:t>
      </w:r>
      <w:r>
        <w:tab/>
        <w:t>Defines a pressure load for 2D elements, including: load ID, pressure magnitudes at up to 4 grids, and element IDs for the elements that are to have the pressure load.</w:t>
      </w:r>
    </w:p>
    <w:p w14:paraId="1F791405" w14:textId="77777777" w:rsidR="00370320" w:rsidRDefault="00370320" w:rsidP="00370320">
      <w:pPr>
        <w:ind w:left="2880" w:hanging="1440"/>
      </w:pPr>
      <w:r>
        <w:t>LOAD</w:t>
      </w:r>
      <w:r>
        <w:tab/>
        <w:t>Defines a static load for the finite element model that is a linear combination of loads that are defined on FORCE, MOMENT, GRAV and PLOAD2 entries, including: ID of this load combination, a scale factor to be applied to all loads being combined, and load set IDs and magnitudes of the various load sets being combined.</w:t>
      </w:r>
    </w:p>
    <w:p w14:paraId="747FA2CD" w14:textId="77777777" w:rsidR="00370320" w:rsidRDefault="00370320" w:rsidP="00370320">
      <w:pPr>
        <w:ind w:left="2880" w:hanging="1440"/>
      </w:pPr>
      <w:r>
        <w:lastRenderedPageBreak/>
        <w:t>RFORCE</w:t>
      </w:r>
      <w:r>
        <w:tab/>
        <w:t>Defines an angular velocity and optional angular acceleration of the finite element model about some defined grid point and in some defined coordinate system.</w:t>
      </w:r>
    </w:p>
    <w:p w14:paraId="089EBA4C" w14:textId="77777777" w:rsidR="00370320" w:rsidRPr="009A6F32" w:rsidRDefault="00370320" w:rsidP="00370320">
      <w:pPr>
        <w:ind w:left="2880" w:hanging="1440"/>
        <w:rPr>
          <w:color w:val="FF0000"/>
        </w:rPr>
      </w:pPr>
      <w:r w:rsidRPr="009A6F32">
        <w:rPr>
          <w:color w:val="FF0000"/>
        </w:rPr>
        <w:t>SLOAD</w:t>
      </w:r>
      <w:r w:rsidRPr="009A6F32">
        <w:rPr>
          <w:color w:val="FF0000"/>
        </w:rPr>
        <w:tab/>
        <w:t>Defines a.</w:t>
      </w:r>
    </w:p>
    <w:p w14:paraId="43377F9E" w14:textId="77777777" w:rsidR="00370320" w:rsidRDefault="00370320" w:rsidP="00825C52">
      <w:pPr>
        <w:pStyle w:val="Bullet1"/>
      </w:pPr>
      <w:r>
        <w:t>Thermal loads (all are used by MYSTRAN to calculate loads on the model)</w:t>
      </w:r>
    </w:p>
    <w:p w14:paraId="0BC4E033" w14:textId="77777777" w:rsidR="006B2B9F" w:rsidRDefault="006B2B9F" w:rsidP="006B2B9F">
      <w:pPr>
        <w:pStyle w:val="SpecialSpace"/>
      </w:pPr>
    </w:p>
    <w:p w14:paraId="63059FFA" w14:textId="77777777" w:rsidR="00370320" w:rsidRDefault="00370320" w:rsidP="00370320">
      <w:pPr>
        <w:keepNext/>
        <w:keepLines/>
        <w:ind w:left="2880" w:hanging="1440"/>
      </w:pPr>
      <w:r>
        <w:t>TEMPD</w:t>
      </w:r>
      <w:r>
        <w:tab/>
        <w:t>Defines an overall constant temperature for the finite element model including: temperature set ID and the temperature value.</w:t>
      </w:r>
    </w:p>
    <w:p w14:paraId="7F727A04" w14:textId="77777777" w:rsidR="00370320" w:rsidRDefault="00370320" w:rsidP="00370320">
      <w:pPr>
        <w:ind w:left="2880" w:hanging="1440"/>
      </w:pPr>
      <w:r>
        <w:t>TEMP</w:t>
      </w:r>
      <w:r>
        <w:tab/>
        <w:t>Defines a temperature for a grid point including: temperature set ID, the grid ID, and the temperature value</w:t>
      </w:r>
    </w:p>
    <w:p w14:paraId="0B64E460" w14:textId="77777777" w:rsidR="00370320" w:rsidRDefault="00370320" w:rsidP="00370320">
      <w:pPr>
        <w:ind w:left="2880" w:hanging="1440"/>
      </w:pPr>
      <w:r>
        <w:t>TEMPRB</w:t>
      </w:r>
      <w:r>
        <w:tab/>
        <w:t>Defines a temperature field for the bar element including: temperature set ID, the average temperature of the cross-section at the two bar ends, the two temperature gradients through the bar cross-section at each of the two ends.</w:t>
      </w:r>
    </w:p>
    <w:p w14:paraId="045E6942" w14:textId="77777777" w:rsidR="00370320" w:rsidRDefault="00370320" w:rsidP="00370320">
      <w:pPr>
        <w:ind w:left="2880" w:hanging="1440"/>
      </w:pPr>
      <w:r>
        <w:t>TEMPP1</w:t>
      </w:r>
      <w:r>
        <w:tab/>
        <w:t>Defines a temperature field for 2D elements including: temperature set ID, the average temperature of the element at its mid-plane, the temperature gradient through the element.</w:t>
      </w:r>
    </w:p>
    <w:p w14:paraId="45D85A83" w14:textId="77777777" w:rsidR="00370320" w:rsidRDefault="00370320" w:rsidP="00825C52">
      <w:pPr>
        <w:pStyle w:val="Bullet1"/>
      </w:pPr>
      <w:r>
        <w:t>Single point constraints (SPC)</w:t>
      </w:r>
    </w:p>
    <w:p w14:paraId="6336203A" w14:textId="77777777" w:rsidR="006B2B9F" w:rsidRDefault="006B2B9F" w:rsidP="006B2B9F">
      <w:pPr>
        <w:pStyle w:val="SpecialSpace"/>
      </w:pPr>
    </w:p>
    <w:p w14:paraId="7D18622D" w14:textId="595C45DF" w:rsidR="00370320" w:rsidRDefault="00370320" w:rsidP="00370320">
      <w:pPr>
        <w:keepNext/>
        <w:keepLines/>
        <w:ind w:left="2880" w:hanging="1440"/>
      </w:pPr>
      <w:r>
        <w:t>SPC</w:t>
      </w:r>
      <w:r>
        <w:tab/>
        <w:t>Defines a constraint for a single degree of freedom including: SPC set ID, the grid and degree of freedom component number, and the constraint value.</w:t>
      </w:r>
      <w:r w:rsidR="00E4439A">
        <w:t xml:space="preserve"> </w:t>
      </w:r>
      <w:r>
        <w:t>If the constraint value is nonzero (that is, an enforced displacement), MYSTRAN calculates equivalent grid forces and applies them to the model.</w:t>
      </w:r>
    </w:p>
    <w:p w14:paraId="3540538F" w14:textId="1DED0D0F" w:rsidR="00370320" w:rsidRDefault="00370320" w:rsidP="00370320">
      <w:pPr>
        <w:ind w:left="2880" w:hanging="1440"/>
      </w:pPr>
      <w:r>
        <w:t>SPC1</w:t>
      </w:r>
      <w:r>
        <w:tab/>
        <w:t>Defines degrees of freedom where displacement is zero.</w:t>
      </w:r>
      <w:r w:rsidR="00E4439A">
        <w:t xml:space="preserve"> </w:t>
      </w:r>
      <w:r>
        <w:t>The definition Includes: the SPC set ID, the degree of freedom component number and the grids that are to be constrained.</w:t>
      </w:r>
    </w:p>
    <w:p w14:paraId="480220C5" w14:textId="77777777" w:rsidR="00370320" w:rsidRDefault="00370320" w:rsidP="00370320">
      <w:pPr>
        <w:ind w:left="2880" w:hanging="1440"/>
      </w:pPr>
      <w:r>
        <w:t>SPCADD</w:t>
      </w:r>
      <w:r>
        <w:tab/>
        <w:t>Defines an SPC as a union of SPC’s defined via SPC and/or SPC1 Bulk data entries.</w:t>
      </w:r>
    </w:p>
    <w:p w14:paraId="3DA9D8AE" w14:textId="77777777" w:rsidR="00370320" w:rsidRDefault="00370320" w:rsidP="00825C52">
      <w:pPr>
        <w:pStyle w:val="Bullet1"/>
      </w:pPr>
      <w:r>
        <w:t>Multi point constraints (MPC)</w:t>
      </w:r>
    </w:p>
    <w:p w14:paraId="456BB712" w14:textId="77777777" w:rsidR="006B2B9F" w:rsidRDefault="006B2B9F" w:rsidP="006B2B9F">
      <w:pPr>
        <w:pStyle w:val="SpecialSpace"/>
      </w:pPr>
    </w:p>
    <w:p w14:paraId="35140254" w14:textId="4B09132F" w:rsidR="00370320" w:rsidRDefault="00370320" w:rsidP="00370320">
      <w:pPr>
        <w:keepNext/>
        <w:keepLines/>
        <w:ind w:left="2880" w:hanging="1440"/>
      </w:pPr>
      <w:r>
        <w:lastRenderedPageBreak/>
        <w:t>MPC</w:t>
      </w:r>
      <w:r>
        <w:tab/>
        <w:t xml:space="preserve">Defines a dependence of one degree of </w:t>
      </w:r>
      <w:r w:rsidR="00CB0D0F">
        <w:t>freedom</w:t>
      </w:r>
      <w:r>
        <w:t xml:space="preserve"> on one or more other degrees of freedom.</w:t>
      </w:r>
    </w:p>
    <w:p w14:paraId="289B0894" w14:textId="77777777" w:rsidR="00370320" w:rsidRDefault="00370320" w:rsidP="00370320">
      <w:pPr>
        <w:ind w:left="2880" w:hanging="1440"/>
      </w:pPr>
      <w:r>
        <w:t>MPCADD</w:t>
      </w:r>
      <w:r>
        <w:tab/>
        <w:t>Defines an MPC as a union of MPC’s defined via MPC Bulk data entries.</w:t>
      </w:r>
    </w:p>
    <w:p w14:paraId="7774EB65" w14:textId="77777777" w:rsidR="00370320" w:rsidRDefault="00370320" w:rsidP="00825C52">
      <w:pPr>
        <w:pStyle w:val="Bullet1"/>
      </w:pPr>
      <w:r>
        <w:t>Boundary degrees of freedom for Craig-Bampton (CB) analyses</w:t>
      </w:r>
    </w:p>
    <w:p w14:paraId="7CE3604D" w14:textId="77777777" w:rsidR="00825C52" w:rsidRDefault="00825C52" w:rsidP="00825C52">
      <w:pPr>
        <w:pStyle w:val="SpecialSpace"/>
      </w:pPr>
    </w:p>
    <w:p w14:paraId="0EB9EE3D" w14:textId="77777777" w:rsidR="00370320" w:rsidRDefault="00370320" w:rsidP="00370320">
      <w:pPr>
        <w:keepNext/>
        <w:keepLines/>
        <w:ind w:left="2880" w:hanging="1440"/>
      </w:pPr>
      <w:r>
        <w:t>SUPORT</w:t>
      </w:r>
      <w:r>
        <w:tab/>
        <w:t>Defines degrees of freedom at the boundary of a CB model.</w:t>
      </w:r>
    </w:p>
    <w:p w14:paraId="1A4AEE60" w14:textId="77777777" w:rsidR="00370320" w:rsidRDefault="00370320" w:rsidP="00825C52">
      <w:pPr>
        <w:pStyle w:val="Bullet1"/>
      </w:pPr>
      <w:r>
        <w:t>Analysis degrees of freedom (only needed when Guyan reduction is employed)</w:t>
      </w:r>
    </w:p>
    <w:p w14:paraId="3EF5B9A8" w14:textId="77777777" w:rsidR="00825C52" w:rsidRDefault="00825C52" w:rsidP="00825C52">
      <w:pPr>
        <w:pStyle w:val="SpecialSpace"/>
      </w:pPr>
    </w:p>
    <w:p w14:paraId="04A8A8E0" w14:textId="77777777" w:rsidR="00370320" w:rsidRDefault="00370320" w:rsidP="00370320">
      <w:pPr>
        <w:keepNext/>
        <w:keepLines/>
        <w:ind w:left="2880" w:hanging="1440"/>
      </w:pPr>
      <w:r>
        <w:t xml:space="preserve">ASET </w:t>
      </w:r>
      <w:r>
        <w:tab/>
        <w:t>Defines degrees of freedom that are to be included in the A-set by specifying pairs of component/grid IDs</w:t>
      </w:r>
    </w:p>
    <w:p w14:paraId="5E7C6DDF" w14:textId="77777777" w:rsidR="00370320" w:rsidRDefault="00370320" w:rsidP="00370320">
      <w:pPr>
        <w:ind w:left="2880" w:hanging="1440"/>
      </w:pPr>
      <w:r>
        <w:t>ASET1</w:t>
      </w:r>
      <w:r>
        <w:tab/>
        <w:t>Defines degrees of freedom that are to be included in the A-set by specifying a component number and a list of grid IDs</w:t>
      </w:r>
    </w:p>
    <w:p w14:paraId="3D2CAD18" w14:textId="77777777" w:rsidR="00370320" w:rsidRDefault="00370320" w:rsidP="00370320">
      <w:pPr>
        <w:ind w:left="2880" w:hanging="1440"/>
      </w:pPr>
      <w:r>
        <w:t>OMIT</w:t>
      </w:r>
      <w:r>
        <w:tab/>
        <w:t>Defines degrees of freedom that are to be included in the O-set by specifying pairs of component/grid IDs</w:t>
      </w:r>
    </w:p>
    <w:p w14:paraId="76DA69DF" w14:textId="77777777" w:rsidR="00370320" w:rsidRDefault="00370320" w:rsidP="00370320">
      <w:pPr>
        <w:ind w:left="2880" w:hanging="1440"/>
      </w:pPr>
      <w:r>
        <w:t>OMIT1</w:t>
      </w:r>
      <w:r>
        <w:tab/>
        <w:t>Defines degrees of freedom that are to be included in the O-set by specifying a component number and a list of grid IDs</w:t>
      </w:r>
    </w:p>
    <w:p w14:paraId="43040BB3" w14:textId="77777777" w:rsidR="00370320" w:rsidRDefault="00370320" w:rsidP="00084555">
      <w:pPr>
        <w:pStyle w:val="Bullet1"/>
      </w:pPr>
      <w:r>
        <w:t>Eigenvalue extraction</w:t>
      </w:r>
    </w:p>
    <w:p w14:paraId="29A7E9A0" w14:textId="34D3EF03" w:rsidR="00370320" w:rsidRDefault="00370320" w:rsidP="00370320">
      <w:pPr>
        <w:keepNext/>
        <w:keepLines/>
        <w:ind w:left="2880" w:hanging="1440"/>
      </w:pPr>
      <w:r>
        <w:t>EIGR</w:t>
      </w:r>
      <w:r>
        <w:tab/>
        <w:t>Defines the data needed during eigenvalue extraction by the Givens (GIV), modified Givens</w:t>
      </w:r>
      <w:r w:rsidR="00C84C77">
        <w:t xml:space="preserve"> </w:t>
      </w:r>
      <w:r>
        <w:t>(MGIV) or Inverse Power (INV) method, including: eigenvalue extraction set ID, extraction method, frequency range to search, number of estimated and desired eigenvalues, the eigenvector orthogonality criteria, and method of eigenvector renormalization.</w:t>
      </w:r>
    </w:p>
    <w:p w14:paraId="70E7D719" w14:textId="77777777" w:rsidR="00370320" w:rsidRDefault="00370320" w:rsidP="00370320">
      <w:pPr>
        <w:keepNext/>
        <w:keepLines/>
        <w:ind w:left="2880" w:hanging="1440"/>
      </w:pPr>
      <w:r>
        <w:t>EIGRL</w:t>
      </w:r>
      <w:r>
        <w:tab/>
        <w:t>Defines the data needed during eigenvalue extraction by the Lanczos method, including: eigenvalue extraction set ID, desired number of eigenvalues, and method of eigenvector renormalization.</w:t>
      </w:r>
    </w:p>
    <w:p w14:paraId="0933DC03" w14:textId="77777777" w:rsidR="00370320" w:rsidRDefault="00370320" w:rsidP="006B2B9F">
      <w:pPr>
        <w:pStyle w:val="CardSpacing"/>
      </w:pPr>
    </w:p>
    <w:p w14:paraId="258C115E" w14:textId="77777777" w:rsidR="00370320" w:rsidRDefault="00370320" w:rsidP="00084555">
      <w:pPr>
        <w:pStyle w:val="Bullet1"/>
      </w:pPr>
      <w:r w:rsidRPr="00084555">
        <w:t>Partitioning</w:t>
      </w:r>
      <w:r>
        <w:t xml:space="preserve"> vectors (used in conjunction with the OUTPUT4 and PARTN Exec Control entries)</w:t>
      </w:r>
    </w:p>
    <w:p w14:paraId="054C8F7A" w14:textId="4FCA50B9" w:rsidR="00370320" w:rsidRDefault="00370320" w:rsidP="00370320">
      <w:pPr>
        <w:keepNext/>
        <w:keepLines/>
        <w:ind w:left="2880" w:hanging="1440"/>
      </w:pPr>
      <w:r>
        <w:lastRenderedPageBreak/>
        <w:t>PARVEC</w:t>
      </w:r>
      <w:r>
        <w:tab/>
        <w:t>The format for this entry is similar to the Bulk Data SPC entry and gives the grid/component pairs of the degrees of freedom (in any of the allowable displacement sets</w:t>
      </w:r>
      <w:r>
        <w:rPr>
          <w:rStyle w:val="FootnoteReference"/>
        </w:rPr>
        <w:footnoteReference w:id="5"/>
      </w:r>
      <w:r>
        <w:t>) that define the rows or columns to be partitioned from the OUTPUT4 matrix.</w:t>
      </w:r>
    </w:p>
    <w:p w14:paraId="6BBA582C" w14:textId="77777777" w:rsidR="00370320" w:rsidRDefault="00370320" w:rsidP="00370320">
      <w:pPr>
        <w:keepNext/>
        <w:keepLines/>
        <w:ind w:left="2880" w:hanging="1440"/>
      </w:pPr>
      <w:r>
        <w:t>PARVEC1</w:t>
      </w:r>
      <w:r>
        <w:tab/>
        <w:t>The format for this entry is similar to the Bulk Data SPC1 entry and gives the same information as for the PARVEC entry, only in a different format</w:t>
      </w:r>
    </w:p>
    <w:p w14:paraId="259FA616" w14:textId="77777777" w:rsidR="00370320" w:rsidRDefault="00370320" w:rsidP="00825C52">
      <w:pPr>
        <w:pStyle w:val="Bullet1"/>
      </w:pPr>
      <w:r>
        <w:t>Degree of freedom set definition (requests output in a row format of a displacement set)</w:t>
      </w:r>
    </w:p>
    <w:p w14:paraId="78B36345" w14:textId="77777777" w:rsidR="00370320" w:rsidRDefault="00370320" w:rsidP="00370320">
      <w:pPr>
        <w:keepNext/>
        <w:keepLines/>
        <w:ind w:left="2880" w:hanging="1440"/>
      </w:pPr>
    </w:p>
    <w:p w14:paraId="14F440A2" w14:textId="77777777" w:rsidR="00370320" w:rsidRDefault="00370320" w:rsidP="00370320">
      <w:pPr>
        <w:keepNext/>
        <w:keepLines/>
        <w:ind w:left="2880" w:hanging="1440"/>
      </w:pPr>
      <w:r>
        <w:t>USET</w:t>
      </w:r>
      <w:r>
        <w:tab/>
        <w:t>The format for this entry is similar to the Bulk Data SPC entry and requests a tabular output of selected grid/component pairs, in internal sort, that are members of a named displacement set (e.g. the A-set).</w:t>
      </w:r>
    </w:p>
    <w:p w14:paraId="7FDD89D1" w14:textId="77777777" w:rsidR="00370320" w:rsidRDefault="00370320" w:rsidP="00370320">
      <w:pPr>
        <w:keepNext/>
        <w:keepLines/>
        <w:ind w:left="2880" w:hanging="1440"/>
      </w:pPr>
      <w:r>
        <w:t>USET1</w:t>
      </w:r>
      <w:r>
        <w:tab/>
        <w:t>The format for this entry is similar to the Bulk Data SPC1 entry and gives the same information as for the USET entry, only in a different format.</w:t>
      </w:r>
    </w:p>
    <w:p w14:paraId="37592B27" w14:textId="77777777" w:rsidR="00370320" w:rsidRDefault="00370320" w:rsidP="00825C52">
      <w:pPr>
        <w:pStyle w:val="Bullet1"/>
      </w:pPr>
      <w:r>
        <w:t>PARVEC</w:t>
      </w:r>
      <w:r>
        <w:tab/>
        <w:t>The format for this entry is the same as that for the Bulk Data SPC entry PARAM</w:t>
      </w:r>
      <w:r>
        <w:tab/>
        <w:t>Field 2 identifies the parameter name and subsequent fields define the Parameters (used to control solution options during execution)</w:t>
      </w:r>
    </w:p>
    <w:p w14:paraId="3035A0FA" w14:textId="77777777" w:rsidR="00825C52" w:rsidRDefault="00825C52" w:rsidP="00825C52">
      <w:pPr>
        <w:pStyle w:val="SpecialSpace"/>
      </w:pPr>
    </w:p>
    <w:p w14:paraId="130EAD8B" w14:textId="77777777" w:rsidR="00370320" w:rsidRDefault="00370320" w:rsidP="00370320">
      <w:pPr>
        <w:keepNext/>
        <w:keepLines/>
        <w:ind w:left="2880" w:hanging="1440"/>
      </w:pPr>
      <w:r>
        <w:t>PARAM</w:t>
      </w:r>
      <w:r>
        <w:tab/>
        <w:t>Field 2 identifies the parameter name and subsequent fields define the parts of the parameter either as character, integer or real data.</w:t>
      </w:r>
    </w:p>
    <w:p w14:paraId="51AE6AD9" w14:textId="77777777" w:rsidR="00370320" w:rsidRDefault="00370320" w:rsidP="00825C52">
      <w:pPr>
        <w:pStyle w:val="Bullet1"/>
      </w:pPr>
      <w:bookmarkStart w:id="1860" w:name="_Toc12950852"/>
      <w:bookmarkStart w:id="1861" w:name="_Toc12962706"/>
      <w:bookmarkStart w:id="1862" w:name="_Toc13145842"/>
      <w:bookmarkStart w:id="1863" w:name="_Toc13455239"/>
      <w:bookmarkStart w:id="1864" w:name="_Toc13754761"/>
      <w:bookmarkStart w:id="1865" w:name="_Toc13754992"/>
      <w:bookmarkStart w:id="1866" w:name="_Toc13755490"/>
      <w:bookmarkStart w:id="1867" w:name="_Toc13756012"/>
      <w:bookmarkStart w:id="1868" w:name="_Toc21789400"/>
      <w:r>
        <w:t>Debug (used to control debug options during execution)</w:t>
      </w:r>
    </w:p>
    <w:p w14:paraId="2B45F9B3" w14:textId="77777777" w:rsidR="00370320" w:rsidRDefault="00370320" w:rsidP="00825C52">
      <w:pPr>
        <w:pStyle w:val="SpecialSpace"/>
      </w:pPr>
    </w:p>
    <w:p w14:paraId="36890CF6" w14:textId="5C64F337" w:rsidR="00370320" w:rsidRDefault="00370320" w:rsidP="00370320">
      <w:pPr>
        <w:ind w:left="2880" w:hanging="1440"/>
      </w:pPr>
      <w:r>
        <w:t>DEBUG</w:t>
      </w:r>
      <w:r>
        <w:tab/>
        <w:t>The word DEBUG must be in field 1.</w:t>
      </w:r>
      <w:r w:rsidR="00E4439A">
        <w:t xml:space="preserve"> </w:t>
      </w:r>
      <w:r>
        <w:t>The DEBUG number (I) goes in field 2 and the value of DEBUG(I) goes in field 3.</w:t>
      </w:r>
    </w:p>
    <w:p w14:paraId="5165A2AF" w14:textId="77777777" w:rsidR="00370320" w:rsidRDefault="00370320" w:rsidP="00825C52">
      <w:pPr>
        <w:pStyle w:val="Bullet1"/>
      </w:pPr>
      <w:r>
        <w:t>Plot elements (only for compatibility with NASTRAN input data files)</w:t>
      </w:r>
    </w:p>
    <w:p w14:paraId="431EEC5D" w14:textId="77777777" w:rsidR="00370320" w:rsidRDefault="00370320" w:rsidP="00825C52">
      <w:pPr>
        <w:pStyle w:val="SpecialSpace"/>
      </w:pPr>
    </w:p>
    <w:p w14:paraId="145E8EFE" w14:textId="77777777" w:rsidR="00370320" w:rsidRDefault="00370320" w:rsidP="00370320">
      <w:pPr>
        <w:keepNext/>
        <w:keepLines/>
        <w:ind w:left="2880" w:hanging="1440"/>
      </w:pPr>
      <w:r>
        <w:lastRenderedPageBreak/>
        <w:t>PLOTEL</w:t>
      </w:r>
      <w:r>
        <w:tab/>
      </w:r>
    </w:p>
    <w:bookmarkEnd w:id="1860"/>
    <w:bookmarkEnd w:id="1861"/>
    <w:bookmarkEnd w:id="1862"/>
    <w:bookmarkEnd w:id="1863"/>
    <w:bookmarkEnd w:id="1864"/>
    <w:bookmarkEnd w:id="1865"/>
    <w:bookmarkEnd w:id="1866"/>
    <w:bookmarkEnd w:id="1867"/>
    <w:bookmarkEnd w:id="1868"/>
    <w:p w14:paraId="47744BD5" w14:textId="62166C78" w:rsidR="00370320" w:rsidRDefault="00370320" w:rsidP="00370320">
      <w:pPr>
        <w:keepNext/>
        <w:keepLines/>
      </w:pPr>
      <w:r>
        <w:t>A Bulk Data physical entry contains 80 columns of data in up to 10 fields of 8 columns each.</w:t>
      </w:r>
      <w:r w:rsidR="00E4439A">
        <w:t xml:space="preserve"> </w:t>
      </w:r>
      <w:r>
        <w:t>As discussed in an earlier section, some Bulk data entries require more than the 10 fields in order to specify all of its data.</w:t>
      </w:r>
      <w:r w:rsidR="00E4439A">
        <w:t xml:space="preserve"> </w:t>
      </w:r>
      <w:r>
        <w:t>Thus, a logical entry exists to describe all of the data required for one Bulk data entry.</w:t>
      </w:r>
      <w:r w:rsidR="00E4439A">
        <w:t xml:space="preserve"> </w:t>
      </w:r>
      <w:r>
        <w:t>This logical entry can consist of more than one physical entry with the initial entry of 10 fields being called the “parent” and subsequent continuation entries called “child” entries.</w:t>
      </w:r>
      <w:r w:rsidR="00E4439A">
        <w:t xml:space="preserve"> </w:t>
      </w:r>
      <w:r>
        <w:t>Whenever a logical entry requires continuation entries, or is capable of having continuation entries, this is noted.</w:t>
      </w:r>
    </w:p>
    <w:p w14:paraId="09CBEF73" w14:textId="77777777" w:rsidR="00370320" w:rsidRDefault="00370320" w:rsidP="00370320">
      <w:r>
        <w:t>Each of the Bulk Data entries is described with:</w:t>
      </w:r>
    </w:p>
    <w:p w14:paraId="7AE1E82D" w14:textId="77777777" w:rsidR="00370320" w:rsidRDefault="00370320" w:rsidP="00825C52">
      <w:pPr>
        <w:pStyle w:val="Bullet1"/>
      </w:pPr>
      <w:r>
        <w:t>Name of the entry and a brief sentence describing its function.</w:t>
      </w:r>
    </w:p>
    <w:p w14:paraId="383DC298" w14:textId="77777777" w:rsidR="00370320" w:rsidRDefault="00370320" w:rsidP="00825C52">
      <w:pPr>
        <w:pStyle w:val="Bullet1"/>
      </w:pPr>
      <w:r>
        <w:t>Format of the entry with names of the data items that go in each of the (up to) 10 fields.</w:t>
      </w:r>
    </w:p>
    <w:p w14:paraId="40307987" w14:textId="77777777" w:rsidR="00370320" w:rsidRDefault="00370320" w:rsidP="00825C52">
      <w:pPr>
        <w:pStyle w:val="Bullet1"/>
      </w:pPr>
      <w:r>
        <w:t>Numerical example(s).</w:t>
      </w:r>
    </w:p>
    <w:p w14:paraId="52BD753C" w14:textId="339B0391" w:rsidR="00370320" w:rsidRDefault="00370320" w:rsidP="00825C52">
      <w:pPr>
        <w:pStyle w:val="Bullet1"/>
      </w:pPr>
      <w:r>
        <w:t>Description of each fields’ contents, data type (i.e.</w:t>
      </w:r>
      <w:r w:rsidR="00E4439A">
        <w:t xml:space="preserve"> </w:t>
      </w:r>
      <w:r>
        <w:t>character, integer, real) and default values.</w:t>
      </w:r>
    </w:p>
    <w:p w14:paraId="50D85A1E" w14:textId="77777777" w:rsidR="00370320" w:rsidRDefault="00370320" w:rsidP="00825C52">
      <w:pPr>
        <w:pStyle w:val="Bullet1"/>
      </w:pPr>
      <w:r>
        <w:t>Remarks regarding the entry.</w:t>
      </w:r>
    </w:p>
    <w:p w14:paraId="7478D472" w14:textId="77777777" w:rsidR="00825C52" w:rsidRDefault="00825C52" w:rsidP="00825C52">
      <w:pPr>
        <w:pStyle w:val="SpecialSpace"/>
      </w:pPr>
    </w:p>
    <w:p w14:paraId="61B679B6" w14:textId="1BC5C154" w:rsidR="00370320" w:rsidRPr="00FF720C" w:rsidRDefault="00370320" w:rsidP="00370320">
      <w:pPr>
        <w:rPr>
          <w:szCs w:val="23"/>
        </w:rPr>
      </w:pPr>
      <w:r>
        <w:t>An example of the format section for the PBAR Bulk Data entry is shown below with some explanation of the format.</w:t>
      </w:r>
      <w:r w:rsidR="00E4439A">
        <w:t xml:space="preserve"> </w:t>
      </w:r>
      <w:r>
        <w:t>The data can be entered in the traditional way as shown with 10 fields of 8 columns each.</w:t>
      </w:r>
      <w:r w:rsidR="00E4439A">
        <w:t xml:space="preserve"> </w:t>
      </w:r>
      <w:r>
        <w:t xml:space="preserve">Alternatively, the 10 fields can be separated by either commas (referred to as </w:t>
      </w:r>
      <w:r w:rsidRPr="00FF720C">
        <w:rPr>
          <w:szCs w:val="23"/>
        </w:rPr>
        <w:t>comma separated values, or CSV) or tabs (TSV)</w:t>
      </w:r>
    </w:p>
    <w:p w14:paraId="3068388C" w14:textId="77777777" w:rsidR="00370320" w:rsidRPr="00FF720C" w:rsidRDefault="00370320" w:rsidP="006B2B9F">
      <w:pPr>
        <w:pStyle w:val="CardSpacing"/>
        <w:rPr>
          <w:szCs w:val="23"/>
        </w:rPr>
      </w:pPr>
    </w:p>
    <w:p w14:paraId="294E2F3F" w14:textId="77777777" w:rsidR="00370320" w:rsidRPr="00FF720C" w:rsidRDefault="00370320" w:rsidP="00370320">
      <w:pPr>
        <w:keepNext/>
        <w:keepLines/>
        <w:rPr>
          <w:b/>
          <w:szCs w:val="23"/>
        </w:rPr>
      </w:pPr>
      <w:r w:rsidRPr="00FF720C">
        <w:rPr>
          <w:b/>
          <w:szCs w:val="23"/>
        </w:rPr>
        <w:t>Format (small field entry with 8 columns for each of the 10 fields):</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65"/>
        <w:gridCol w:w="851"/>
        <w:gridCol w:w="1008"/>
        <w:gridCol w:w="1008"/>
        <w:gridCol w:w="1008"/>
        <w:gridCol w:w="1008"/>
        <w:gridCol w:w="1008"/>
        <w:gridCol w:w="1008"/>
        <w:gridCol w:w="841"/>
        <w:gridCol w:w="1175"/>
      </w:tblGrid>
      <w:tr w:rsidR="00370320" w:rsidRPr="00FF720C" w14:paraId="45D6D2B5" w14:textId="77777777" w:rsidTr="00D00DD7">
        <w:tc>
          <w:tcPr>
            <w:tcW w:w="1165" w:type="dxa"/>
            <w:tcBorders>
              <w:bottom w:val="single" w:sz="4" w:space="0" w:color="auto"/>
            </w:tcBorders>
            <w:shd w:val="clear" w:color="auto" w:fill="auto"/>
          </w:tcPr>
          <w:p w14:paraId="791CDCB2" w14:textId="77777777" w:rsidR="00370320" w:rsidRPr="00FF720C" w:rsidRDefault="00370320" w:rsidP="00D00DD7">
            <w:pPr>
              <w:pStyle w:val="TCellCard"/>
              <w:rPr>
                <w:szCs w:val="23"/>
              </w:rPr>
            </w:pPr>
            <w:r w:rsidRPr="00FF720C">
              <w:rPr>
                <w:szCs w:val="23"/>
              </w:rPr>
              <w:t>1</w:t>
            </w:r>
          </w:p>
        </w:tc>
        <w:tc>
          <w:tcPr>
            <w:tcW w:w="851" w:type="dxa"/>
            <w:tcBorders>
              <w:bottom w:val="single" w:sz="4" w:space="0" w:color="auto"/>
            </w:tcBorders>
            <w:shd w:val="clear" w:color="auto" w:fill="auto"/>
          </w:tcPr>
          <w:p w14:paraId="634B99FD" w14:textId="77777777" w:rsidR="00370320" w:rsidRPr="00FF720C" w:rsidRDefault="00370320" w:rsidP="00D00DD7">
            <w:pPr>
              <w:pStyle w:val="TCellCard"/>
              <w:rPr>
                <w:szCs w:val="23"/>
              </w:rPr>
            </w:pPr>
            <w:r w:rsidRPr="00FF720C">
              <w:rPr>
                <w:szCs w:val="23"/>
              </w:rPr>
              <w:t>2</w:t>
            </w:r>
          </w:p>
        </w:tc>
        <w:tc>
          <w:tcPr>
            <w:tcW w:w="1008" w:type="dxa"/>
            <w:tcBorders>
              <w:bottom w:val="single" w:sz="4" w:space="0" w:color="auto"/>
            </w:tcBorders>
            <w:shd w:val="clear" w:color="auto" w:fill="auto"/>
          </w:tcPr>
          <w:p w14:paraId="665F6C87" w14:textId="77777777" w:rsidR="00370320" w:rsidRPr="00FF720C" w:rsidRDefault="00370320" w:rsidP="00D00DD7">
            <w:pPr>
              <w:pStyle w:val="TCellCard"/>
              <w:rPr>
                <w:szCs w:val="23"/>
              </w:rPr>
            </w:pPr>
            <w:r w:rsidRPr="00FF720C">
              <w:rPr>
                <w:szCs w:val="23"/>
              </w:rPr>
              <w:t>3</w:t>
            </w:r>
          </w:p>
        </w:tc>
        <w:tc>
          <w:tcPr>
            <w:tcW w:w="1008" w:type="dxa"/>
            <w:tcBorders>
              <w:bottom w:val="single" w:sz="4" w:space="0" w:color="auto"/>
            </w:tcBorders>
            <w:shd w:val="clear" w:color="auto" w:fill="auto"/>
          </w:tcPr>
          <w:p w14:paraId="75D36D47" w14:textId="77777777" w:rsidR="00370320" w:rsidRPr="00FF720C" w:rsidRDefault="00370320" w:rsidP="00D00DD7">
            <w:pPr>
              <w:pStyle w:val="TCellCard"/>
              <w:rPr>
                <w:szCs w:val="23"/>
              </w:rPr>
            </w:pPr>
            <w:r w:rsidRPr="00FF720C">
              <w:rPr>
                <w:szCs w:val="23"/>
              </w:rPr>
              <w:t>4</w:t>
            </w:r>
          </w:p>
        </w:tc>
        <w:tc>
          <w:tcPr>
            <w:tcW w:w="1008" w:type="dxa"/>
            <w:tcBorders>
              <w:bottom w:val="single" w:sz="4" w:space="0" w:color="auto"/>
            </w:tcBorders>
            <w:shd w:val="clear" w:color="auto" w:fill="auto"/>
          </w:tcPr>
          <w:p w14:paraId="4B142EC2" w14:textId="77777777" w:rsidR="00370320" w:rsidRPr="00FF720C" w:rsidRDefault="00370320" w:rsidP="00D00DD7">
            <w:pPr>
              <w:pStyle w:val="TCellCard"/>
              <w:rPr>
                <w:szCs w:val="23"/>
              </w:rPr>
            </w:pPr>
            <w:r w:rsidRPr="00FF720C">
              <w:rPr>
                <w:szCs w:val="23"/>
              </w:rPr>
              <w:t>5</w:t>
            </w:r>
          </w:p>
        </w:tc>
        <w:tc>
          <w:tcPr>
            <w:tcW w:w="1008" w:type="dxa"/>
            <w:tcBorders>
              <w:bottom w:val="single" w:sz="4" w:space="0" w:color="auto"/>
            </w:tcBorders>
            <w:shd w:val="clear" w:color="auto" w:fill="auto"/>
          </w:tcPr>
          <w:p w14:paraId="6052ACF4" w14:textId="77777777" w:rsidR="00370320" w:rsidRPr="00FF720C" w:rsidRDefault="00370320" w:rsidP="00D00DD7">
            <w:pPr>
              <w:pStyle w:val="TCellCard"/>
              <w:rPr>
                <w:szCs w:val="23"/>
              </w:rPr>
            </w:pPr>
            <w:r w:rsidRPr="00FF720C">
              <w:rPr>
                <w:szCs w:val="23"/>
              </w:rPr>
              <w:t>6</w:t>
            </w:r>
          </w:p>
        </w:tc>
        <w:tc>
          <w:tcPr>
            <w:tcW w:w="1008" w:type="dxa"/>
            <w:tcBorders>
              <w:bottom w:val="single" w:sz="4" w:space="0" w:color="auto"/>
            </w:tcBorders>
            <w:shd w:val="clear" w:color="auto" w:fill="auto"/>
          </w:tcPr>
          <w:p w14:paraId="5EC1FCBB" w14:textId="77777777" w:rsidR="00370320" w:rsidRPr="00FF720C" w:rsidRDefault="00370320" w:rsidP="00D00DD7">
            <w:pPr>
              <w:pStyle w:val="TCellCard"/>
              <w:rPr>
                <w:szCs w:val="23"/>
              </w:rPr>
            </w:pPr>
            <w:r w:rsidRPr="00FF720C">
              <w:rPr>
                <w:szCs w:val="23"/>
              </w:rPr>
              <w:t>7</w:t>
            </w:r>
          </w:p>
        </w:tc>
        <w:tc>
          <w:tcPr>
            <w:tcW w:w="1008" w:type="dxa"/>
            <w:tcBorders>
              <w:bottom w:val="single" w:sz="4" w:space="0" w:color="auto"/>
            </w:tcBorders>
            <w:shd w:val="clear" w:color="auto" w:fill="auto"/>
          </w:tcPr>
          <w:p w14:paraId="530987F2" w14:textId="77777777" w:rsidR="00370320" w:rsidRPr="00FF720C" w:rsidRDefault="00370320" w:rsidP="00D00DD7">
            <w:pPr>
              <w:pStyle w:val="TCellCard"/>
              <w:rPr>
                <w:szCs w:val="23"/>
              </w:rPr>
            </w:pPr>
            <w:r w:rsidRPr="00FF720C">
              <w:rPr>
                <w:szCs w:val="23"/>
              </w:rPr>
              <w:t>8</w:t>
            </w:r>
          </w:p>
        </w:tc>
        <w:tc>
          <w:tcPr>
            <w:tcW w:w="841" w:type="dxa"/>
            <w:tcBorders>
              <w:bottom w:val="single" w:sz="4" w:space="0" w:color="auto"/>
            </w:tcBorders>
            <w:shd w:val="clear" w:color="auto" w:fill="auto"/>
          </w:tcPr>
          <w:p w14:paraId="2FB12BFA" w14:textId="77777777" w:rsidR="00370320" w:rsidRPr="00FF720C" w:rsidRDefault="00370320" w:rsidP="00D00DD7">
            <w:pPr>
              <w:pStyle w:val="TCellCard"/>
              <w:rPr>
                <w:szCs w:val="23"/>
              </w:rPr>
            </w:pPr>
            <w:r w:rsidRPr="00FF720C">
              <w:rPr>
                <w:szCs w:val="23"/>
              </w:rPr>
              <w:t>9</w:t>
            </w:r>
          </w:p>
        </w:tc>
        <w:tc>
          <w:tcPr>
            <w:tcW w:w="1175" w:type="dxa"/>
            <w:tcBorders>
              <w:bottom w:val="single" w:sz="4" w:space="0" w:color="auto"/>
            </w:tcBorders>
            <w:shd w:val="clear" w:color="auto" w:fill="auto"/>
          </w:tcPr>
          <w:p w14:paraId="3AF0E03A" w14:textId="77777777" w:rsidR="00370320" w:rsidRPr="00FF720C" w:rsidRDefault="00370320" w:rsidP="00D00DD7">
            <w:pPr>
              <w:pStyle w:val="TCellCard"/>
              <w:rPr>
                <w:szCs w:val="23"/>
              </w:rPr>
            </w:pPr>
            <w:r w:rsidRPr="00FF720C">
              <w:rPr>
                <w:szCs w:val="23"/>
              </w:rPr>
              <w:t>10</w:t>
            </w:r>
          </w:p>
        </w:tc>
      </w:tr>
      <w:tr w:rsidR="00370320" w14:paraId="1CBF288D" w14:textId="77777777" w:rsidTr="00D00DD7">
        <w:tc>
          <w:tcPr>
            <w:tcW w:w="1165" w:type="dxa"/>
            <w:tcBorders>
              <w:top w:val="single" w:sz="4" w:space="0" w:color="auto"/>
              <w:left w:val="single" w:sz="4" w:space="0" w:color="auto"/>
              <w:bottom w:val="single" w:sz="4" w:space="0" w:color="auto"/>
              <w:right w:val="single" w:sz="4" w:space="0" w:color="auto"/>
            </w:tcBorders>
            <w:shd w:val="clear" w:color="auto" w:fill="auto"/>
          </w:tcPr>
          <w:p w14:paraId="5D5E4816" w14:textId="77777777" w:rsidR="00370320" w:rsidRDefault="00370320" w:rsidP="00D00DD7">
            <w:pPr>
              <w:pStyle w:val="TCellCard"/>
            </w:pPr>
            <w:r>
              <w:t>PBAR</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5006823" w14:textId="77777777" w:rsidR="00370320" w:rsidRDefault="00370320" w:rsidP="00D00DD7">
            <w:pPr>
              <w:pStyle w:val="TCellCard"/>
            </w:pPr>
            <w:r>
              <w:t>PID</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7BA7A8A7" w14:textId="77777777" w:rsidR="00370320" w:rsidRDefault="00370320" w:rsidP="00D00DD7">
            <w:pPr>
              <w:pStyle w:val="TCellCard"/>
            </w:pPr>
            <w:r>
              <w:t>MID</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69FE19BC" w14:textId="77777777" w:rsidR="00370320" w:rsidRDefault="00370320" w:rsidP="00D00DD7">
            <w:pPr>
              <w:pStyle w:val="TCellCard"/>
            </w:pPr>
            <w:r>
              <w:t>A</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542E1FEE" w14:textId="77777777" w:rsidR="00370320" w:rsidRDefault="00370320" w:rsidP="00D00DD7">
            <w:pPr>
              <w:pStyle w:val="TCellCard"/>
            </w:pPr>
            <w:r>
              <w:t>I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88BD71D" w14:textId="77777777" w:rsidR="00370320" w:rsidRDefault="00370320" w:rsidP="00D00DD7">
            <w:pPr>
              <w:pStyle w:val="TCellCard"/>
            </w:pPr>
            <w:r>
              <w:t>I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77C82B5B" w14:textId="77777777" w:rsidR="00370320" w:rsidRDefault="00370320" w:rsidP="00D00DD7">
            <w:pPr>
              <w:pStyle w:val="TCellCard"/>
            </w:pPr>
            <w:r>
              <w:t>J</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55342843" w14:textId="77777777" w:rsidR="00370320" w:rsidRDefault="00370320" w:rsidP="00D00DD7">
            <w:pPr>
              <w:pStyle w:val="TCellCard"/>
            </w:pPr>
            <w:r>
              <w:t>MPL</w:t>
            </w:r>
          </w:p>
        </w:tc>
        <w:tc>
          <w:tcPr>
            <w:tcW w:w="841" w:type="dxa"/>
            <w:tcBorders>
              <w:top w:val="single" w:sz="4" w:space="0" w:color="auto"/>
              <w:left w:val="single" w:sz="4" w:space="0" w:color="auto"/>
              <w:bottom w:val="single" w:sz="4" w:space="0" w:color="auto"/>
              <w:right w:val="single" w:sz="4" w:space="0" w:color="auto"/>
            </w:tcBorders>
            <w:shd w:val="clear" w:color="auto" w:fill="auto"/>
          </w:tcPr>
          <w:p w14:paraId="4CF962E3" w14:textId="77777777" w:rsidR="00370320" w:rsidRDefault="00370320" w:rsidP="00D00DD7">
            <w:pPr>
              <w:pStyle w:val="TCellCard"/>
            </w:pPr>
          </w:p>
        </w:tc>
        <w:tc>
          <w:tcPr>
            <w:tcW w:w="1175" w:type="dxa"/>
            <w:tcBorders>
              <w:top w:val="single" w:sz="4" w:space="0" w:color="auto"/>
              <w:left w:val="single" w:sz="4" w:space="0" w:color="auto"/>
              <w:bottom w:val="single" w:sz="4" w:space="0" w:color="auto"/>
              <w:right w:val="single" w:sz="4" w:space="0" w:color="auto"/>
            </w:tcBorders>
            <w:shd w:val="clear" w:color="auto" w:fill="auto"/>
          </w:tcPr>
          <w:p w14:paraId="1653826C" w14:textId="77777777" w:rsidR="00370320" w:rsidRDefault="00370320" w:rsidP="00D00DD7">
            <w:pPr>
              <w:pStyle w:val="TCellCard"/>
            </w:pPr>
            <w:r>
              <w:t>+CONT1</w:t>
            </w:r>
          </w:p>
        </w:tc>
      </w:tr>
      <w:tr w:rsidR="00370320" w14:paraId="3E4231E4" w14:textId="77777777" w:rsidTr="00D00DD7">
        <w:tc>
          <w:tcPr>
            <w:tcW w:w="1165" w:type="dxa"/>
            <w:tcBorders>
              <w:top w:val="single" w:sz="4" w:space="0" w:color="auto"/>
              <w:left w:val="single" w:sz="4" w:space="0" w:color="auto"/>
              <w:bottom w:val="single" w:sz="4" w:space="0" w:color="auto"/>
              <w:right w:val="single" w:sz="4" w:space="0" w:color="auto"/>
            </w:tcBorders>
            <w:shd w:val="clear" w:color="auto" w:fill="auto"/>
          </w:tcPr>
          <w:p w14:paraId="6C836F5A" w14:textId="77777777" w:rsidR="00370320" w:rsidRDefault="00370320" w:rsidP="00D00DD7">
            <w:pPr>
              <w:pStyle w:val="TCellCard"/>
            </w:pPr>
            <w:r>
              <w:t>+CON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953D080" w14:textId="77777777" w:rsidR="00370320" w:rsidRDefault="00370320" w:rsidP="00D00DD7">
            <w:pPr>
              <w:pStyle w:val="TCellCard"/>
            </w:pPr>
            <w:r>
              <w:t>Y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6F727B44" w14:textId="77777777" w:rsidR="00370320" w:rsidRDefault="00370320" w:rsidP="00D00DD7">
            <w:pPr>
              <w:pStyle w:val="TCellCard"/>
            </w:pPr>
            <w:r>
              <w:t>Z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15EFC575" w14:textId="77777777" w:rsidR="00370320" w:rsidRDefault="00370320" w:rsidP="00D00DD7">
            <w:pPr>
              <w:pStyle w:val="TCellCard"/>
            </w:pPr>
            <w:r>
              <w:t>Y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A76E6C2" w14:textId="77777777" w:rsidR="00370320" w:rsidRDefault="00370320" w:rsidP="00D00DD7">
            <w:pPr>
              <w:pStyle w:val="TCellCard"/>
            </w:pPr>
            <w:r>
              <w:t>Z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E7F5E5E" w14:textId="77777777" w:rsidR="00370320" w:rsidRDefault="00370320" w:rsidP="00D00DD7">
            <w:pPr>
              <w:pStyle w:val="TCellCard"/>
            </w:pPr>
            <w:r>
              <w:t>Y3</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67541756" w14:textId="77777777" w:rsidR="00370320" w:rsidRDefault="00370320" w:rsidP="00D00DD7">
            <w:pPr>
              <w:pStyle w:val="TCellCard"/>
            </w:pPr>
            <w:r>
              <w:t>Z3</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0101A42" w14:textId="77777777" w:rsidR="00370320" w:rsidRDefault="00370320" w:rsidP="00D00DD7">
            <w:pPr>
              <w:pStyle w:val="TCellCard"/>
            </w:pPr>
            <w:r>
              <w:t>Y4</w:t>
            </w:r>
          </w:p>
        </w:tc>
        <w:tc>
          <w:tcPr>
            <w:tcW w:w="841" w:type="dxa"/>
            <w:tcBorders>
              <w:top w:val="single" w:sz="4" w:space="0" w:color="auto"/>
              <w:left w:val="single" w:sz="4" w:space="0" w:color="auto"/>
              <w:bottom w:val="single" w:sz="4" w:space="0" w:color="auto"/>
              <w:right w:val="single" w:sz="4" w:space="0" w:color="auto"/>
            </w:tcBorders>
            <w:shd w:val="clear" w:color="auto" w:fill="auto"/>
          </w:tcPr>
          <w:p w14:paraId="24CC0B8D" w14:textId="77777777" w:rsidR="00370320" w:rsidRDefault="00370320" w:rsidP="00D00DD7">
            <w:pPr>
              <w:pStyle w:val="TCellCard"/>
            </w:pPr>
            <w:r>
              <w:t>Z4</w:t>
            </w:r>
          </w:p>
        </w:tc>
        <w:tc>
          <w:tcPr>
            <w:tcW w:w="1175" w:type="dxa"/>
            <w:tcBorders>
              <w:top w:val="single" w:sz="4" w:space="0" w:color="auto"/>
              <w:left w:val="single" w:sz="4" w:space="0" w:color="auto"/>
              <w:bottom w:val="single" w:sz="4" w:space="0" w:color="auto"/>
              <w:right w:val="single" w:sz="4" w:space="0" w:color="auto"/>
            </w:tcBorders>
            <w:shd w:val="clear" w:color="auto" w:fill="auto"/>
          </w:tcPr>
          <w:p w14:paraId="42E3F531" w14:textId="77777777" w:rsidR="00370320" w:rsidRDefault="00370320" w:rsidP="00D00DD7">
            <w:pPr>
              <w:pStyle w:val="TCellCard"/>
            </w:pPr>
            <w:r>
              <w:t>+CONT2</w:t>
            </w:r>
          </w:p>
        </w:tc>
      </w:tr>
      <w:tr w:rsidR="00370320" w14:paraId="330463E2" w14:textId="77777777" w:rsidTr="00D00DD7">
        <w:tc>
          <w:tcPr>
            <w:tcW w:w="1165" w:type="dxa"/>
            <w:tcBorders>
              <w:top w:val="single" w:sz="4" w:space="0" w:color="auto"/>
              <w:left w:val="single" w:sz="4" w:space="0" w:color="auto"/>
              <w:bottom w:val="single" w:sz="4" w:space="0" w:color="auto"/>
              <w:right w:val="single" w:sz="4" w:space="0" w:color="auto"/>
            </w:tcBorders>
            <w:shd w:val="clear" w:color="auto" w:fill="auto"/>
          </w:tcPr>
          <w:p w14:paraId="0C80D08C" w14:textId="77777777" w:rsidR="00370320" w:rsidRDefault="00370320" w:rsidP="00D00DD7">
            <w:pPr>
              <w:pStyle w:val="TCellCard"/>
            </w:pPr>
            <w:r>
              <w:t>+CON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4CD40BC" w14:textId="77777777" w:rsidR="00370320" w:rsidRDefault="00370320" w:rsidP="00D00DD7">
            <w:pPr>
              <w:pStyle w:val="TCellCard"/>
            </w:pPr>
            <w:r>
              <w:t>K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113936C7" w14:textId="77777777" w:rsidR="00370320" w:rsidRDefault="00370320" w:rsidP="00D00DD7">
            <w:pPr>
              <w:pStyle w:val="TCellCard"/>
            </w:pPr>
            <w:r>
              <w:t>K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5AF738E6" w14:textId="77777777" w:rsidR="00370320" w:rsidRDefault="00370320" w:rsidP="00D00DD7">
            <w:pPr>
              <w:pStyle w:val="TCellCard"/>
            </w:pPr>
            <w:r>
              <w:t>I1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594EA9C4" w14:textId="77777777" w:rsidR="00370320" w:rsidRDefault="00370320" w:rsidP="00D00DD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39D3B8B8" w14:textId="77777777" w:rsidR="00370320" w:rsidRDefault="00370320" w:rsidP="00D00DD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A622FA2" w14:textId="77777777" w:rsidR="00370320" w:rsidRDefault="00370320" w:rsidP="00D00DD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73CA0395" w14:textId="77777777" w:rsidR="00370320" w:rsidRDefault="00370320" w:rsidP="00D00DD7">
            <w:pPr>
              <w:pStyle w:val="TCellCard"/>
            </w:pPr>
          </w:p>
        </w:tc>
        <w:tc>
          <w:tcPr>
            <w:tcW w:w="841" w:type="dxa"/>
            <w:tcBorders>
              <w:top w:val="single" w:sz="4" w:space="0" w:color="auto"/>
              <w:left w:val="single" w:sz="4" w:space="0" w:color="auto"/>
              <w:bottom w:val="single" w:sz="4" w:space="0" w:color="auto"/>
              <w:right w:val="single" w:sz="4" w:space="0" w:color="auto"/>
            </w:tcBorders>
            <w:shd w:val="clear" w:color="auto" w:fill="auto"/>
          </w:tcPr>
          <w:p w14:paraId="27F87200" w14:textId="77777777" w:rsidR="00370320" w:rsidRDefault="00370320" w:rsidP="00D00DD7">
            <w:pPr>
              <w:pStyle w:val="TCellCard"/>
            </w:pPr>
          </w:p>
        </w:tc>
        <w:tc>
          <w:tcPr>
            <w:tcW w:w="1175" w:type="dxa"/>
            <w:tcBorders>
              <w:top w:val="single" w:sz="4" w:space="0" w:color="auto"/>
              <w:left w:val="single" w:sz="4" w:space="0" w:color="auto"/>
              <w:bottom w:val="single" w:sz="4" w:space="0" w:color="auto"/>
              <w:right w:val="single" w:sz="4" w:space="0" w:color="auto"/>
            </w:tcBorders>
            <w:shd w:val="clear" w:color="auto" w:fill="auto"/>
          </w:tcPr>
          <w:p w14:paraId="013A420B" w14:textId="77777777" w:rsidR="00370320" w:rsidRDefault="00370320" w:rsidP="00D00DD7">
            <w:pPr>
              <w:pStyle w:val="TCellCard"/>
            </w:pPr>
          </w:p>
        </w:tc>
      </w:tr>
    </w:tbl>
    <w:p w14:paraId="4A789E4F" w14:textId="77777777" w:rsidR="00370320" w:rsidRDefault="00370320" w:rsidP="00370320"/>
    <w:p w14:paraId="03363D7C" w14:textId="032796DC" w:rsidR="00370320" w:rsidRDefault="00370320" w:rsidP="00370320">
      <w:r>
        <w:t>The format section for the PBAR has four rows of text.</w:t>
      </w:r>
      <w:r w:rsidR="00E4439A">
        <w:t xml:space="preserve"> </w:t>
      </w:r>
      <w:r>
        <w:t>Note the following:</w:t>
      </w:r>
    </w:p>
    <w:p w14:paraId="2D8236B8" w14:textId="60C275E6" w:rsidR="00370320" w:rsidRDefault="00370320" w:rsidP="00D865C2">
      <w:pPr>
        <w:pStyle w:val="Bullet1"/>
      </w:pPr>
      <w:r>
        <w:lastRenderedPageBreak/>
        <w:t>Row 1 of the format section (for all Bulk Data entry descriptions) is only to show the field number of the Bulk Data entry and is not part of the input for the Bulk Data entry.</w:t>
      </w:r>
      <w:r w:rsidR="00E4439A">
        <w:t xml:space="preserve"> </w:t>
      </w:r>
      <w:r>
        <w:t>Each of the 10 fields is 8 columns wide.</w:t>
      </w:r>
    </w:p>
    <w:p w14:paraId="7356514D" w14:textId="77777777" w:rsidR="00CB0D0F" w:rsidRDefault="00CB0D0F" w:rsidP="00CB0D0F">
      <w:pPr>
        <w:pStyle w:val="SpecialSpace"/>
      </w:pPr>
    </w:p>
    <w:p w14:paraId="1C69763F" w14:textId="77777777" w:rsidR="00370320" w:rsidRDefault="00370320" w:rsidP="00D865C2">
      <w:pPr>
        <w:pStyle w:val="Bullet1"/>
      </w:pPr>
      <w:r>
        <w:t>Row 2 is the “parent” entry for the entry illustrated here (PBAR) and is always required.</w:t>
      </w:r>
    </w:p>
    <w:p w14:paraId="70A8B89C" w14:textId="77777777" w:rsidR="00370320" w:rsidRDefault="00370320" w:rsidP="00D865C2">
      <w:pPr>
        <w:pStyle w:val="Bullet2"/>
      </w:pPr>
      <w:r>
        <w:t>The entry in field 1 is the name of the Bulk Data entry and must be entered exactly as shown, starting in column 1 of field 1.</w:t>
      </w:r>
    </w:p>
    <w:p w14:paraId="27CDD3F4" w14:textId="48BD2F01" w:rsidR="00370320" w:rsidRDefault="00370320" w:rsidP="00D865C2">
      <w:pPr>
        <w:pStyle w:val="Bullet2"/>
      </w:pPr>
      <w:r>
        <w:t>Fields 2-9 in general (2-8 in the PBAR above), show names of the data items (in row 1) for the Bulk Data entry (e.g. PID is the property ID for this PBAR).</w:t>
      </w:r>
      <w:r w:rsidR="00E4439A">
        <w:t xml:space="preserve"> </w:t>
      </w:r>
      <w:r>
        <w:t>The data names are to be replaced by actual data that can be placed anywhere in the field.</w:t>
      </w:r>
      <w:r w:rsidR="00E4439A">
        <w:t xml:space="preserve"> </w:t>
      </w:r>
      <w:r>
        <w:t>The data for a specific field might call for a character or integer or real value and this requirement is noted for each field.</w:t>
      </w:r>
      <w:r w:rsidR="00E4439A">
        <w:t xml:space="preserve"> </w:t>
      </w:r>
      <w:r>
        <w:t>The entry in field 10 is only required if there is a continuation entry.</w:t>
      </w:r>
      <w:r w:rsidR="00E4439A">
        <w:t xml:space="preserve"> </w:t>
      </w:r>
      <w:r>
        <w:t>If no continuation entry will be used, field 10 could contain comments.</w:t>
      </w:r>
    </w:p>
    <w:p w14:paraId="328A9D99" w14:textId="77777777" w:rsidR="00CB0D0F" w:rsidRDefault="00CB0D0F" w:rsidP="00CB0D0F">
      <w:pPr>
        <w:pStyle w:val="SpecialSpace"/>
      </w:pPr>
    </w:p>
    <w:p w14:paraId="73029AEF" w14:textId="77777777" w:rsidR="00370320" w:rsidRDefault="00370320" w:rsidP="00D865C2">
      <w:pPr>
        <w:pStyle w:val="Bullet1"/>
      </w:pPr>
      <w:r>
        <w:t>If continuation entries are required or optional for the parent entry, they will be shown in rows 3 and on as in the example above.</w:t>
      </w:r>
    </w:p>
    <w:p w14:paraId="5556C5B6" w14:textId="77777777" w:rsidR="00370320" w:rsidRDefault="00370320" w:rsidP="00D865C2">
      <w:pPr>
        <w:pStyle w:val="Bullet2"/>
      </w:pPr>
      <w:r>
        <w:t>The entry in field 1 of a continuation must be the same as that in field 10 of the previous continuation (or parent, in the case of the first continuation).</w:t>
      </w:r>
    </w:p>
    <w:p w14:paraId="7A8006B2" w14:textId="77777777" w:rsidR="00370320" w:rsidRDefault="00370320" w:rsidP="00D865C2">
      <w:pPr>
        <w:pStyle w:val="Bullet2"/>
      </w:pPr>
      <w:r>
        <w:t>The entry in fields 2-9, like those on the parent are to contain data that can be placed anywhere in the field.</w:t>
      </w:r>
    </w:p>
    <w:p w14:paraId="09688485" w14:textId="77777777" w:rsidR="00370320" w:rsidRDefault="00370320" w:rsidP="00D865C2">
      <w:pPr>
        <w:pStyle w:val="Bullet2"/>
      </w:pPr>
      <w:r>
        <w:t>The entry in field 10 is only required if there is to be another continuation entry to follow.</w:t>
      </w:r>
    </w:p>
    <w:p w14:paraId="5621C1E9" w14:textId="36C55B28" w:rsidR="00370320" w:rsidRDefault="00370320" w:rsidP="00D865C2">
      <w:pPr>
        <w:pStyle w:val="Bullet2"/>
      </w:pPr>
      <w:r>
        <w:t>Continuation entries must contain a “+” sign in column 1 of field 10 of one entry and field 1 of the following entry and be the same otherwise.</w:t>
      </w:r>
      <w:r w:rsidR="00E4439A">
        <w:t xml:space="preserve"> </w:t>
      </w:r>
      <w:r>
        <w:t>They do not have to be as shown in the example above (e.g. +CONT1 in field 10 of the parent and in field 1 of the first continuation entry)</w:t>
      </w:r>
    </w:p>
    <w:p w14:paraId="0FF1573F" w14:textId="77777777" w:rsidR="00CB0D0F" w:rsidRDefault="00CB0D0F" w:rsidP="00CB0D0F">
      <w:pPr>
        <w:pStyle w:val="SpecialSpace"/>
      </w:pPr>
    </w:p>
    <w:p w14:paraId="1CEB4B18" w14:textId="77777777" w:rsidR="00370320" w:rsidRDefault="00370320" w:rsidP="00D865C2">
      <w:pPr>
        <w:pStyle w:val="Bullet1"/>
      </w:pPr>
      <w:r>
        <w:t>Shaded fields (like field 9 of the parent entry, above, and fields 5-9 of the second continuation entry), must be left blank.</w:t>
      </w:r>
    </w:p>
    <w:p w14:paraId="79AE9CA9" w14:textId="77777777" w:rsidR="00CB0D0F" w:rsidRDefault="00CB0D0F" w:rsidP="00CB0D0F">
      <w:pPr>
        <w:pStyle w:val="SpecialSpace"/>
      </w:pPr>
    </w:p>
    <w:p w14:paraId="3C08A777" w14:textId="77777777" w:rsidR="00370320" w:rsidRDefault="00370320" w:rsidP="00D865C2">
      <w:pPr>
        <w:pStyle w:val="Bullet1"/>
      </w:pPr>
      <w:r>
        <w:t>Data can be character, integer or real but must be of the type specified and with the following conventions:</w:t>
      </w:r>
    </w:p>
    <w:p w14:paraId="217EDF23" w14:textId="6983E910" w:rsidR="00370320" w:rsidRDefault="00370320" w:rsidP="00D865C2">
      <w:pPr>
        <w:pStyle w:val="Bullet2"/>
      </w:pPr>
      <w:r>
        <w:t>Character data can be alphanumeric but must begin with an alpha character.</w:t>
      </w:r>
      <w:r w:rsidR="00E4439A">
        <w:t xml:space="preserve"> </w:t>
      </w:r>
      <w:r>
        <w:t>No quotation marks are to be included.</w:t>
      </w:r>
      <w:r w:rsidR="00E4439A">
        <w:t xml:space="preserve"> </w:t>
      </w:r>
      <w:r>
        <w:t>Character data that can go in fields 2-9 are always spelled out as to what the options are and must be entered exactly as shown (except that they may be placed anywhere in the field).</w:t>
      </w:r>
    </w:p>
    <w:p w14:paraId="75126FF5" w14:textId="77777777" w:rsidR="00370320" w:rsidRDefault="00370320" w:rsidP="00D865C2">
      <w:pPr>
        <w:pStyle w:val="Bullet2"/>
      </w:pPr>
      <w:r>
        <w:t>Integer data must contain no decimal point or imbedded blanks.</w:t>
      </w:r>
    </w:p>
    <w:p w14:paraId="35898746" w14:textId="47AEB4AC" w:rsidR="00370320" w:rsidRDefault="00370320" w:rsidP="00D865C2">
      <w:pPr>
        <w:pStyle w:val="Bullet2"/>
      </w:pPr>
      <w:r>
        <w:lastRenderedPageBreak/>
        <w:t>Real data must contain a decimal point and no imbedded blanks.</w:t>
      </w:r>
      <w:r w:rsidR="00E4439A">
        <w:t xml:space="preserve"> </w:t>
      </w:r>
      <w:r>
        <w:t>Some examples of valid real entries are:</w:t>
      </w:r>
    </w:p>
    <w:p w14:paraId="41404A2D" w14:textId="77777777" w:rsidR="00370320" w:rsidRDefault="00370320" w:rsidP="00084555">
      <w:pPr>
        <w:pStyle w:val="Bullet3"/>
      </w:pPr>
      <w:r>
        <w:t>1.234567</w:t>
      </w:r>
    </w:p>
    <w:p w14:paraId="40884480" w14:textId="77777777" w:rsidR="00370320" w:rsidRDefault="00370320" w:rsidP="00084555">
      <w:pPr>
        <w:pStyle w:val="Bullet3"/>
      </w:pPr>
      <w:r>
        <w:t>2.57E-4 or 2.57-4 (i.e. 2.57x10</w:t>
      </w:r>
      <w:r>
        <w:rPr>
          <w:vertAlign w:val="superscript"/>
        </w:rPr>
        <w:t>-4</w:t>
      </w:r>
      <w:r>
        <w:t>)</w:t>
      </w:r>
    </w:p>
    <w:p w14:paraId="11A742FA" w14:textId="77777777" w:rsidR="00370320" w:rsidRDefault="00370320" w:rsidP="00084555">
      <w:pPr>
        <w:pStyle w:val="Bullet3"/>
      </w:pPr>
      <w:r>
        <w:t>Each of the Bulk Data entries are described in detail on the following pages</w:t>
      </w:r>
    </w:p>
    <w:p w14:paraId="51B1E81D" w14:textId="77777777" w:rsidR="00084555" w:rsidRDefault="00084555" w:rsidP="00084555">
      <w:pPr>
        <w:pStyle w:val="SpecialSpace"/>
      </w:pPr>
    </w:p>
    <w:p w14:paraId="07CAA48E" w14:textId="15799D6D" w:rsidR="00370320" w:rsidRDefault="00370320" w:rsidP="00370320">
      <w:r>
        <w:t>There is also a large field Bulk data entry capability where data fields 2 through 9 of a Bulk Data entry can be 16 characters long, instead of just 8 characters.</w:t>
      </w:r>
      <w:r w:rsidR="00E4439A">
        <w:t xml:space="preserve"> </w:t>
      </w:r>
      <w:r>
        <w:t>This is done in order to allow more precision in the input for real data fields.</w:t>
      </w:r>
      <w:r w:rsidR="00E4439A">
        <w:t xml:space="preserve"> </w:t>
      </w:r>
      <w:r>
        <w:t>Recall that each small field physical entry has 10 fields of 8 characters each.</w:t>
      </w:r>
      <w:r w:rsidR="00E4439A">
        <w:t xml:space="preserve"> </w:t>
      </w:r>
      <w:r>
        <w:t>In the large field entry, there are 2 physical entries required to specify all of the data from a small field entry.</w:t>
      </w:r>
      <w:r w:rsidR="00E4439A">
        <w:t xml:space="preserve"> </w:t>
      </w:r>
      <w:r>
        <w:t>The following shows the correspondence between small and large field entries:</w:t>
      </w:r>
    </w:p>
    <w:p w14:paraId="199B4AAC" w14:textId="77777777" w:rsidR="00370320" w:rsidRDefault="00370320" w:rsidP="00370320">
      <w:r>
        <w:t>Small field PBAR parent entry (1 physical entry for the 10 fields of data):</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14:paraId="57DF143A" w14:textId="77777777" w:rsidTr="00D865C2">
        <w:tc>
          <w:tcPr>
            <w:tcW w:w="1008" w:type="dxa"/>
            <w:tcBorders>
              <w:top w:val="nil"/>
              <w:left w:val="nil"/>
              <w:bottom w:val="single" w:sz="4" w:space="0" w:color="auto"/>
              <w:right w:val="nil"/>
            </w:tcBorders>
            <w:shd w:val="clear" w:color="auto" w:fill="auto"/>
          </w:tcPr>
          <w:p w14:paraId="27EC98CC" w14:textId="77777777" w:rsidR="00370320" w:rsidRDefault="00370320" w:rsidP="001C388A">
            <w:pPr>
              <w:pStyle w:val="TCellCard"/>
            </w:pPr>
            <w:r>
              <w:t>1</w:t>
            </w:r>
          </w:p>
        </w:tc>
        <w:tc>
          <w:tcPr>
            <w:tcW w:w="1008" w:type="dxa"/>
            <w:tcBorders>
              <w:top w:val="nil"/>
              <w:left w:val="nil"/>
              <w:bottom w:val="single" w:sz="4" w:space="0" w:color="auto"/>
              <w:right w:val="nil"/>
            </w:tcBorders>
            <w:shd w:val="clear" w:color="auto" w:fill="auto"/>
          </w:tcPr>
          <w:p w14:paraId="3AAE7FAF" w14:textId="77777777" w:rsidR="00370320" w:rsidRDefault="00370320" w:rsidP="001C388A">
            <w:pPr>
              <w:pStyle w:val="TCellCard"/>
            </w:pPr>
            <w:r>
              <w:t>2</w:t>
            </w:r>
          </w:p>
        </w:tc>
        <w:tc>
          <w:tcPr>
            <w:tcW w:w="1008" w:type="dxa"/>
            <w:tcBorders>
              <w:top w:val="nil"/>
              <w:left w:val="nil"/>
              <w:bottom w:val="single" w:sz="4" w:space="0" w:color="auto"/>
              <w:right w:val="nil"/>
            </w:tcBorders>
            <w:shd w:val="clear" w:color="auto" w:fill="auto"/>
          </w:tcPr>
          <w:p w14:paraId="5365318B" w14:textId="77777777" w:rsidR="00370320" w:rsidRDefault="00370320" w:rsidP="001C388A">
            <w:pPr>
              <w:pStyle w:val="TCellCard"/>
            </w:pPr>
            <w:r>
              <w:t>3</w:t>
            </w:r>
          </w:p>
        </w:tc>
        <w:tc>
          <w:tcPr>
            <w:tcW w:w="1008" w:type="dxa"/>
            <w:tcBorders>
              <w:top w:val="nil"/>
              <w:left w:val="nil"/>
              <w:bottom w:val="single" w:sz="4" w:space="0" w:color="auto"/>
              <w:right w:val="nil"/>
            </w:tcBorders>
            <w:shd w:val="clear" w:color="auto" w:fill="auto"/>
          </w:tcPr>
          <w:p w14:paraId="6C2A7A95" w14:textId="77777777" w:rsidR="00370320" w:rsidRDefault="00370320" w:rsidP="001C388A">
            <w:pPr>
              <w:pStyle w:val="TCellCard"/>
            </w:pPr>
            <w:r>
              <w:t>4</w:t>
            </w:r>
          </w:p>
        </w:tc>
        <w:tc>
          <w:tcPr>
            <w:tcW w:w="1008" w:type="dxa"/>
            <w:tcBorders>
              <w:top w:val="nil"/>
              <w:left w:val="nil"/>
              <w:bottom w:val="single" w:sz="4" w:space="0" w:color="auto"/>
              <w:right w:val="nil"/>
            </w:tcBorders>
            <w:shd w:val="clear" w:color="auto" w:fill="auto"/>
          </w:tcPr>
          <w:p w14:paraId="34ADA535" w14:textId="77777777" w:rsidR="00370320" w:rsidRDefault="00370320" w:rsidP="001C388A">
            <w:pPr>
              <w:pStyle w:val="TCellCard"/>
            </w:pPr>
            <w:r>
              <w:t>5</w:t>
            </w:r>
          </w:p>
        </w:tc>
        <w:tc>
          <w:tcPr>
            <w:tcW w:w="1008" w:type="dxa"/>
            <w:tcBorders>
              <w:top w:val="nil"/>
              <w:left w:val="nil"/>
              <w:bottom w:val="single" w:sz="4" w:space="0" w:color="auto"/>
              <w:right w:val="nil"/>
            </w:tcBorders>
            <w:shd w:val="clear" w:color="auto" w:fill="auto"/>
          </w:tcPr>
          <w:p w14:paraId="04A7BE7F" w14:textId="77777777" w:rsidR="00370320" w:rsidRDefault="00370320" w:rsidP="001C388A">
            <w:pPr>
              <w:pStyle w:val="TCellCard"/>
            </w:pPr>
            <w:r>
              <w:t>6</w:t>
            </w:r>
          </w:p>
        </w:tc>
        <w:tc>
          <w:tcPr>
            <w:tcW w:w="1008" w:type="dxa"/>
            <w:tcBorders>
              <w:top w:val="nil"/>
              <w:left w:val="nil"/>
              <w:bottom w:val="single" w:sz="4" w:space="0" w:color="auto"/>
              <w:right w:val="nil"/>
            </w:tcBorders>
            <w:shd w:val="clear" w:color="auto" w:fill="auto"/>
          </w:tcPr>
          <w:p w14:paraId="3243B241" w14:textId="77777777" w:rsidR="00370320" w:rsidRDefault="00370320" w:rsidP="001C388A">
            <w:pPr>
              <w:pStyle w:val="TCellCard"/>
            </w:pPr>
            <w:r>
              <w:t>7</w:t>
            </w:r>
          </w:p>
        </w:tc>
        <w:tc>
          <w:tcPr>
            <w:tcW w:w="1008" w:type="dxa"/>
            <w:tcBorders>
              <w:top w:val="nil"/>
              <w:left w:val="nil"/>
              <w:bottom w:val="single" w:sz="4" w:space="0" w:color="auto"/>
              <w:right w:val="nil"/>
            </w:tcBorders>
            <w:shd w:val="clear" w:color="auto" w:fill="auto"/>
          </w:tcPr>
          <w:p w14:paraId="6A1A3037" w14:textId="77777777" w:rsidR="00370320" w:rsidRDefault="00370320" w:rsidP="001C388A">
            <w:pPr>
              <w:pStyle w:val="TCellCard"/>
            </w:pPr>
            <w:r>
              <w:t>8</w:t>
            </w:r>
          </w:p>
        </w:tc>
        <w:tc>
          <w:tcPr>
            <w:tcW w:w="1008" w:type="dxa"/>
            <w:tcBorders>
              <w:top w:val="nil"/>
              <w:left w:val="nil"/>
              <w:bottom w:val="single" w:sz="4" w:space="0" w:color="auto"/>
              <w:right w:val="nil"/>
            </w:tcBorders>
            <w:shd w:val="clear" w:color="auto" w:fill="auto"/>
          </w:tcPr>
          <w:p w14:paraId="09B8AE90" w14:textId="77777777" w:rsidR="00370320" w:rsidRDefault="00370320" w:rsidP="001C388A">
            <w:pPr>
              <w:pStyle w:val="TCellCard"/>
            </w:pPr>
            <w:r>
              <w:t>9</w:t>
            </w:r>
          </w:p>
        </w:tc>
        <w:tc>
          <w:tcPr>
            <w:tcW w:w="1008" w:type="dxa"/>
            <w:tcBorders>
              <w:top w:val="nil"/>
              <w:left w:val="nil"/>
              <w:bottom w:val="single" w:sz="4" w:space="0" w:color="auto"/>
              <w:right w:val="nil"/>
            </w:tcBorders>
            <w:shd w:val="clear" w:color="auto" w:fill="auto"/>
          </w:tcPr>
          <w:p w14:paraId="0D0D721A" w14:textId="77777777" w:rsidR="00370320" w:rsidRDefault="00370320" w:rsidP="001C388A">
            <w:pPr>
              <w:pStyle w:val="TCellCard"/>
            </w:pPr>
            <w:r>
              <w:t>10</w:t>
            </w:r>
          </w:p>
        </w:tc>
      </w:tr>
      <w:tr w:rsidR="00370320" w14:paraId="2BC8039F" w14:textId="77777777" w:rsidTr="00D865C2">
        <w:tc>
          <w:tcPr>
            <w:tcW w:w="1008" w:type="dxa"/>
            <w:tcBorders>
              <w:top w:val="single" w:sz="4" w:space="0" w:color="auto"/>
              <w:right w:val="single" w:sz="4" w:space="0" w:color="auto"/>
            </w:tcBorders>
            <w:shd w:val="clear" w:color="auto" w:fill="auto"/>
          </w:tcPr>
          <w:p w14:paraId="2417EB89" w14:textId="77777777" w:rsidR="00370320" w:rsidRDefault="00370320" w:rsidP="001C388A">
            <w:pPr>
              <w:pStyle w:val="TCellCard"/>
            </w:pPr>
            <w:r>
              <w:t>PBAR</w:t>
            </w:r>
          </w:p>
        </w:tc>
        <w:tc>
          <w:tcPr>
            <w:tcW w:w="1008" w:type="dxa"/>
            <w:tcBorders>
              <w:top w:val="single" w:sz="4" w:space="0" w:color="auto"/>
              <w:left w:val="single" w:sz="4" w:space="0" w:color="auto"/>
              <w:right w:val="single" w:sz="4" w:space="0" w:color="auto"/>
            </w:tcBorders>
            <w:shd w:val="clear" w:color="auto" w:fill="auto"/>
          </w:tcPr>
          <w:p w14:paraId="44B3A0EA" w14:textId="77777777" w:rsidR="00370320" w:rsidRDefault="00370320" w:rsidP="001C388A">
            <w:pPr>
              <w:pStyle w:val="TCellCard"/>
            </w:pPr>
            <w:r>
              <w:t>PID</w:t>
            </w:r>
          </w:p>
        </w:tc>
        <w:tc>
          <w:tcPr>
            <w:tcW w:w="1008" w:type="dxa"/>
            <w:tcBorders>
              <w:top w:val="single" w:sz="4" w:space="0" w:color="auto"/>
              <w:left w:val="single" w:sz="4" w:space="0" w:color="auto"/>
              <w:right w:val="single" w:sz="4" w:space="0" w:color="auto"/>
            </w:tcBorders>
            <w:shd w:val="clear" w:color="auto" w:fill="auto"/>
          </w:tcPr>
          <w:p w14:paraId="3A31090D" w14:textId="77777777" w:rsidR="00370320" w:rsidRDefault="00370320" w:rsidP="001C388A">
            <w:pPr>
              <w:pStyle w:val="TCellCard"/>
            </w:pPr>
            <w:r>
              <w:t>MID</w:t>
            </w:r>
          </w:p>
        </w:tc>
        <w:tc>
          <w:tcPr>
            <w:tcW w:w="1008" w:type="dxa"/>
            <w:tcBorders>
              <w:top w:val="single" w:sz="4" w:space="0" w:color="auto"/>
              <w:left w:val="single" w:sz="4" w:space="0" w:color="auto"/>
              <w:right w:val="single" w:sz="4" w:space="0" w:color="auto"/>
            </w:tcBorders>
            <w:shd w:val="clear" w:color="auto" w:fill="auto"/>
          </w:tcPr>
          <w:p w14:paraId="0634FB9D" w14:textId="77777777" w:rsidR="00370320" w:rsidRDefault="00370320" w:rsidP="001C388A">
            <w:pPr>
              <w:pStyle w:val="TCellCard"/>
            </w:pPr>
            <w:r>
              <w:t>A</w:t>
            </w:r>
          </w:p>
        </w:tc>
        <w:tc>
          <w:tcPr>
            <w:tcW w:w="1008" w:type="dxa"/>
            <w:tcBorders>
              <w:top w:val="single" w:sz="4" w:space="0" w:color="auto"/>
              <w:left w:val="single" w:sz="4" w:space="0" w:color="auto"/>
              <w:right w:val="single" w:sz="4" w:space="0" w:color="auto"/>
            </w:tcBorders>
            <w:shd w:val="clear" w:color="auto" w:fill="auto"/>
          </w:tcPr>
          <w:p w14:paraId="39A558E1" w14:textId="77777777" w:rsidR="00370320" w:rsidRDefault="00370320" w:rsidP="001C388A">
            <w:pPr>
              <w:pStyle w:val="TCellCard"/>
            </w:pPr>
            <w:r>
              <w:t>I1</w:t>
            </w:r>
          </w:p>
        </w:tc>
        <w:tc>
          <w:tcPr>
            <w:tcW w:w="1008" w:type="dxa"/>
            <w:tcBorders>
              <w:top w:val="single" w:sz="4" w:space="0" w:color="auto"/>
              <w:left w:val="single" w:sz="4" w:space="0" w:color="auto"/>
              <w:right w:val="single" w:sz="4" w:space="0" w:color="auto"/>
            </w:tcBorders>
            <w:shd w:val="clear" w:color="auto" w:fill="auto"/>
          </w:tcPr>
          <w:p w14:paraId="174F74FA" w14:textId="77777777" w:rsidR="00370320" w:rsidRDefault="00370320" w:rsidP="001C388A">
            <w:pPr>
              <w:pStyle w:val="TCellCard"/>
            </w:pPr>
            <w:r>
              <w:t>I2</w:t>
            </w:r>
          </w:p>
        </w:tc>
        <w:tc>
          <w:tcPr>
            <w:tcW w:w="1008" w:type="dxa"/>
            <w:tcBorders>
              <w:top w:val="single" w:sz="4" w:space="0" w:color="auto"/>
              <w:left w:val="single" w:sz="4" w:space="0" w:color="auto"/>
              <w:right w:val="single" w:sz="4" w:space="0" w:color="auto"/>
            </w:tcBorders>
            <w:shd w:val="clear" w:color="auto" w:fill="auto"/>
          </w:tcPr>
          <w:p w14:paraId="5E474800" w14:textId="77777777" w:rsidR="00370320" w:rsidRDefault="00370320" w:rsidP="001C388A">
            <w:pPr>
              <w:pStyle w:val="TCellCard"/>
            </w:pPr>
            <w:r>
              <w:t>J</w:t>
            </w:r>
          </w:p>
        </w:tc>
        <w:tc>
          <w:tcPr>
            <w:tcW w:w="1008" w:type="dxa"/>
            <w:tcBorders>
              <w:top w:val="single" w:sz="4" w:space="0" w:color="auto"/>
              <w:left w:val="single" w:sz="4" w:space="0" w:color="auto"/>
              <w:right w:val="single" w:sz="4" w:space="0" w:color="auto"/>
            </w:tcBorders>
            <w:shd w:val="clear" w:color="auto" w:fill="auto"/>
          </w:tcPr>
          <w:p w14:paraId="6FA21624" w14:textId="77777777" w:rsidR="00370320" w:rsidRDefault="00370320" w:rsidP="001C388A">
            <w:pPr>
              <w:pStyle w:val="TCellCard"/>
            </w:pPr>
            <w:r>
              <w:t>MPL</w:t>
            </w:r>
          </w:p>
        </w:tc>
        <w:tc>
          <w:tcPr>
            <w:tcW w:w="1008" w:type="dxa"/>
            <w:tcBorders>
              <w:top w:val="single" w:sz="4" w:space="0" w:color="auto"/>
              <w:left w:val="single" w:sz="4" w:space="0" w:color="auto"/>
              <w:right w:val="single" w:sz="4" w:space="0" w:color="auto"/>
            </w:tcBorders>
            <w:shd w:val="clear" w:color="auto" w:fill="auto"/>
          </w:tcPr>
          <w:p w14:paraId="383863BB" w14:textId="77777777" w:rsidR="00370320" w:rsidRDefault="00370320" w:rsidP="001C388A">
            <w:pPr>
              <w:pStyle w:val="TCellCard"/>
            </w:pPr>
          </w:p>
        </w:tc>
        <w:tc>
          <w:tcPr>
            <w:tcW w:w="1008" w:type="dxa"/>
            <w:tcBorders>
              <w:top w:val="single" w:sz="4" w:space="0" w:color="auto"/>
              <w:left w:val="single" w:sz="4" w:space="0" w:color="auto"/>
            </w:tcBorders>
            <w:shd w:val="clear" w:color="auto" w:fill="auto"/>
          </w:tcPr>
          <w:p w14:paraId="6656D220" w14:textId="77777777" w:rsidR="00370320" w:rsidRDefault="00370320" w:rsidP="001C388A">
            <w:pPr>
              <w:pStyle w:val="TCellCard"/>
            </w:pPr>
            <w:r>
              <w:t>+CONT1</w:t>
            </w:r>
          </w:p>
        </w:tc>
      </w:tr>
    </w:tbl>
    <w:p w14:paraId="333FB71D" w14:textId="77777777" w:rsidR="00370320" w:rsidRDefault="00370320" w:rsidP="00370320"/>
    <w:p w14:paraId="2E60B0E6" w14:textId="77777777" w:rsidR="00370320" w:rsidRPr="00FF720C" w:rsidRDefault="00370320" w:rsidP="00370320">
      <w:pPr>
        <w:rPr>
          <w:szCs w:val="23"/>
        </w:rPr>
      </w:pPr>
    </w:p>
    <w:p w14:paraId="4E6F2778" w14:textId="77777777" w:rsidR="00370320" w:rsidRPr="00FF720C" w:rsidRDefault="00370320" w:rsidP="00370320">
      <w:pPr>
        <w:keepNext/>
        <w:keepLines/>
        <w:rPr>
          <w:b/>
          <w:szCs w:val="23"/>
        </w:rPr>
      </w:pPr>
      <w:r w:rsidRPr="00FF720C">
        <w:rPr>
          <w:b/>
          <w:szCs w:val="23"/>
        </w:rPr>
        <w:t>Format (large field entry with 16 columns for each of fields 2 through 9):</w:t>
      </w:r>
    </w:p>
    <w:p w14:paraId="768B046A" w14:textId="77777777" w:rsidR="00370320" w:rsidRDefault="00370320" w:rsidP="00370320">
      <w:pPr>
        <w:keepNext/>
        <w:keepLines/>
      </w:pPr>
      <w:r>
        <w:t>Large field PBAR parent entry (2 physical entries needed to specify the 10 fields of data)</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370320" w14:paraId="2DB8A243" w14:textId="77777777" w:rsidTr="004A6BF2">
        <w:tc>
          <w:tcPr>
            <w:tcW w:w="1008" w:type="dxa"/>
            <w:tcBorders>
              <w:top w:val="nil"/>
              <w:left w:val="nil"/>
              <w:bottom w:val="single" w:sz="4" w:space="0" w:color="auto"/>
              <w:right w:val="nil"/>
            </w:tcBorders>
            <w:shd w:val="clear" w:color="auto" w:fill="auto"/>
          </w:tcPr>
          <w:p w14:paraId="6BD13DF4" w14:textId="77777777" w:rsidR="00370320" w:rsidRDefault="00370320" w:rsidP="001C388A">
            <w:pPr>
              <w:pStyle w:val="TCellCard"/>
            </w:pPr>
            <w:r>
              <w:t>1</w:t>
            </w:r>
          </w:p>
        </w:tc>
        <w:tc>
          <w:tcPr>
            <w:tcW w:w="2016" w:type="dxa"/>
            <w:tcBorders>
              <w:top w:val="nil"/>
              <w:left w:val="nil"/>
              <w:bottom w:val="single" w:sz="4" w:space="0" w:color="auto"/>
              <w:right w:val="nil"/>
            </w:tcBorders>
            <w:shd w:val="clear" w:color="auto" w:fill="auto"/>
          </w:tcPr>
          <w:p w14:paraId="5542A589" w14:textId="77777777" w:rsidR="00370320" w:rsidRDefault="00370320" w:rsidP="001C388A">
            <w:pPr>
              <w:pStyle w:val="TCellCard"/>
            </w:pPr>
            <w:r>
              <w:t>2</w:t>
            </w:r>
          </w:p>
        </w:tc>
        <w:tc>
          <w:tcPr>
            <w:tcW w:w="2016" w:type="dxa"/>
            <w:tcBorders>
              <w:top w:val="nil"/>
              <w:left w:val="nil"/>
              <w:bottom w:val="single" w:sz="4" w:space="0" w:color="auto"/>
              <w:right w:val="nil"/>
            </w:tcBorders>
            <w:shd w:val="clear" w:color="auto" w:fill="auto"/>
          </w:tcPr>
          <w:p w14:paraId="78D5682F" w14:textId="77777777" w:rsidR="00370320" w:rsidRDefault="00370320" w:rsidP="001C388A">
            <w:pPr>
              <w:pStyle w:val="TCellCard"/>
            </w:pPr>
            <w:r>
              <w:t>3</w:t>
            </w:r>
          </w:p>
        </w:tc>
        <w:tc>
          <w:tcPr>
            <w:tcW w:w="2016" w:type="dxa"/>
            <w:tcBorders>
              <w:top w:val="nil"/>
              <w:left w:val="nil"/>
              <w:bottom w:val="single" w:sz="4" w:space="0" w:color="auto"/>
              <w:right w:val="nil"/>
            </w:tcBorders>
            <w:shd w:val="clear" w:color="auto" w:fill="auto"/>
          </w:tcPr>
          <w:p w14:paraId="2E0AD719" w14:textId="77777777" w:rsidR="00370320" w:rsidRDefault="00370320" w:rsidP="001C388A">
            <w:pPr>
              <w:pStyle w:val="TCellCard"/>
            </w:pPr>
            <w:r>
              <w:t>4</w:t>
            </w:r>
          </w:p>
        </w:tc>
        <w:tc>
          <w:tcPr>
            <w:tcW w:w="2016" w:type="dxa"/>
            <w:tcBorders>
              <w:top w:val="nil"/>
              <w:left w:val="nil"/>
              <w:bottom w:val="single" w:sz="4" w:space="0" w:color="auto"/>
              <w:right w:val="nil"/>
            </w:tcBorders>
            <w:shd w:val="clear" w:color="auto" w:fill="auto"/>
          </w:tcPr>
          <w:p w14:paraId="70EAB604" w14:textId="77777777" w:rsidR="00370320" w:rsidRDefault="00370320" w:rsidP="001C388A">
            <w:pPr>
              <w:pStyle w:val="TCellCard"/>
            </w:pPr>
            <w:r>
              <w:t>5</w:t>
            </w:r>
          </w:p>
        </w:tc>
        <w:tc>
          <w:tcPr>
            <w:tcW w:w="1008" w:type="dxa"/>
            <w:tcBorders>
              <w:top w:val="nil"/>
              <w:left w:val="nil"/>
              <w:bottom w:val="single" w:sz="4" w:space="0" w:color="auto"/>
              <w:right w:val="nil"/>
            </w:tcBorders>
            <w:shd w:val="clear" w:color="auto" w:fill="auto"/>
          </w:tcPr>
          <w:p w14:paraId="7755B2C8" w14:textId="77777777" w:rsidR="00370320" w:rsidRDefault="00370320" w:rsidP="001C388A">
            <w:pPr>
              <w:pStyle w:val="TCellCard"/>
            </w:pPr>
            <w:r>
              <w:t>link</w:t>
            </w:r>
          </w:p>
        </w:tc>
      </w:tr>
      <w:tr w:rsidR="00370320" w14:paraId="60F1A617" w14:textId="77777777" w:rsidTr="004A6BF2">
        <w:tc>
          <w:tcPr>
            <w:tcW w:w="1008" w:type="dxa"/>
            <w:tcBorders>
              <w:top w:val="single" w:sz="4" w:space="0" w:color="auto"/>
              <w:right w:val="single" w:sz="4" w:space="0" w:color="auto"/>
            </w:tcBorders>
            <w:shd w:val="clear" w:color="auto" w:fill="auto"/>
          </w:tcPr>
          <w:p w14:paraId="1F35A4B5" w14:textId="77777777" w:rsidR="00370320" w:rsidRDefault="00370320" w:rsidP="001C388A">
            <w:pPr>
              <w:pStyle w:val="TCellCard"/>
            </w:pPr>
            <w:r>
              <w:t>PBAR*</w:t>
            </w:r>
          </w:p>
        </w:tc>
        <w:tc>
          <w:tcPr>
            <w:tcW w:w="2016" w:type="dxa"/>
            <w:tcBorders>
              <w:top w:val="single" w:sz="4" w:space="0" w:color="auto"/>
              <w:left w:val="single" w:sz="4" w:space="0" w:color="auto"/>
              <w:right w:val="single" w:sz="4" w:space="0" w:color="auto"/>
            </w:tcBorders>
            <w:shd w:val="clear" w:color="auto" w:fill="auto"/>
          </w:tcPr>
          <w:p w14:paraId="67FC685A" w14:textId="77777777" w:rsidR="00370320" w:rsidRDefault="00370320" w:rsidP="001C388A">
            <w:pPr>
              <w:pStyle w:val="TCellCard"/>
            </w:pPr>
            <w:r>
              <w:t>PID</w:t>
            </w:r>
          </w:p>
        </w:tc>
        <w:tc>
          <w:tcPr>
            <w:tcW w:w="2016" w:type="dxa"/>
            <w:tcBorders>
              <w:top w:val="single" w:sz="4" w:space="0" w:color="auto"/>
              <w:left w:val="single" w:sz="4" w:space="0" w:color="auto"/>
              <w:right w:val="single" w:sz="4" w:space="0" w:color="auto"/>
            </w:tcBorders>
            <w:shd w:val="clear" w:color="auto" w:fill="auto"/>
          </w:tcPr>
          <w:p w14:paraId="593C322A" w14:textId="77777777" w:rsidR="00370320" w:rsidRDefault="00370320" w:rsidP="001C388A">
            <w:pPr>
              <w:pStyle w:val="TCellCard"/>
            </w:pPr>
            <w:r>
              <w:t>MID</w:t>
            </w:r>
          </w:p>
        </w:tc>
        <w:tc>
          <w:tcPr>
            <w:tcW w:w="2016" w:type="dxa"/>
            <w:tcBorders>
              <w:top w:val="single" w:sz="4" w:space="0" w:color="auto"/>
              <w:left w:val="single" w:sz="4" w:space="0" w:color="auto"/>
              <w:right w:val="single" w:sz="4" w:space="0" w:color="auto"/>
            </w:tcBorders>
            <w:shd w:val="clear" w:color="auto" w:fill="auto"/>
          </w:tcPr>
          <w:p w14:paraId="755D5D8E" w14:textId="77777777" w:rsidR="00370320" w:rsidRDefault="00370320" w:rsidP="001C388A">
            <w:pPr>
              <w:pStyle w:val="TCellCard"/>
            </w:pPr>
            <w:r>
              <w:t>A</w:t>
            </w:r>
          </w:p>
        </w:tc>
        <w:tc>
          <w:tcPr>
            <w:tcW w:w="2016" w:type="dxa"/>
            <w:tcBorders>
              <w:top w:val="single" w:sz="4" w:space="0" w:color="auto"/>
              <w:left w:val="single" w:sz="4" w:space="0" w:color="auto"/>
              <w:right w:val="single" w:sz="4" w:space="0" w:color="auto"/>
            </w:tcBorders>
            <w:shd w:val="clear" w:color="auto" w:fill="auto"/>
          </w:tcPr>
          <w:p w14:paraId="19DB0ACC" w14:textId="77777777" w:rsidR="00370320" w:rsidRDefault="00370320" w:rsidP="001C388A">
            <w:pPr>
              <w:pStyle w:val="TCellCard"/>
            </w:pPr>
            <w:r>
              <w:t>I1</w:t>
            </w:r>
          </w:p>
        </w:tc>
        <w:tc>
          <w:tcPr>
            <w:tcW w:w="1008" w:type="dxa"/>
            <w:tcBorders>
              <w:top w:val="single" w:sz="4" w:space="0" w:color="auto"/>
              <w:left w:val="single" w:sz="4" w:space="0" w:color="auto"/>
            </w:tcBorders>
            <w:shd w:val="clear" w:color="auto" w:fill="auto"/>
          </w:tcPr>
          <w:p w14:paraId="0339F17B" w14:textId="77777777" w:rsidR="00370320" w:rsidRDefault="00370320" w:rsidP="001C388A">
            <w:pPr>
              <w:pStyle w:val="TCellCard"/>
            </w:pPr>
            <w:r>
              <w:t>*</w:t>
            </w:r>
          </w:p>
        </w:tc>
      </w:tr>
    </w:tbl>
    <w:p w14:paraId="317DB938" w14:textId="77777777" w:rsidR="00370320" w:rsidRDefault="00370320" w:rsidP="00370320">
      <w:pPr>
        <w:keepNext/>
        <w:keepLines/>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370320" w14:paraId="440F573E" w14:textId="77777777" w:rsidTr="004A6BF2">
        <w:tc>
          <w:tcPr>
            <w:tcW w:w="1008" w:type="dxa"/>
            <w:tcBorders>
              <w:top w:val="nil"/>
              <w:left w:val="nil"/>
              <w:bottom w:val="single" w:sz="4" w:space="0" w:color="auto"/>
              <w:right w:val="nil"/>
            </w:tcBorders>
            <w:shd w:val="clear" w:color="auto" w:fill="auto"/>
          </w:tcPr>
          <w:p w14:paraId="3F37634C" w14:textId="77777777" w:rsidR="00370320" w:rsidRDefault="00370320" w:rsidP="001C388A">
            <w:pPr>
              <w:pStyle w:val="TCellCard"/>
            </w:pPr>
            <w:r>
              <w:t>link</w:t>
            </w:r>
          </w:p>
        </w:tc>
        <w:tc>
          <w:tcPr>
            <w:tcW w:w="2016" w:type="dxa"/>
            <w:tcBorders>
              <w:top w:val="nil"/>
              <w:left w:val="nil"/>
              <w:bottom w:val="single" w:sz="4" w:space="0" w:color="auto"/>
              <w:right w:val="nil"/>
            </w:tcBorders>
            <w:shd w:val="clear" w:color="auto" w:fill="auto"/>
          </w:tcPr>
          <w:p w14:paraId="4AE93F2A" w14:textId="77777777" w:rsidR="00370320" w:rsidRDefault="00370320" w:rsidP="001C388A">
            <w:pPr>
              <w:pStyle w:val="TCellCard"/>
            </w:pPr>
            <w:r>
              <w:t>6</w:t>
            </w:r>
          </w:p>
        </w:tc>
        <w:tc>
          <w:tcPr>
            <w:tcW w:w="2016" w:type="dxa"/>
            <w:tcBorders>
              <w:top w:val="nil"/>
              <w:left w:val="nil"/>
              <w:bottom w:val="single" w:sz="4" w:space="0" w:color="auto"/>
              <w:right w:val="nil"/>
            </w:tcBorders>
            <w:shd w:val="clear" w:color="auto" w:fill="auto"/>
          </w:tcPr>
          <w:p w14:paraId="7128FEF4" w14:textId="77777777" w:rsidR="00370320" w:rsidRDefault="00370320" w:rsidP="001C388A">
            <w:pPr>
              <w:pStyle w:val="TCellCard"/>
            </w:pPr>
            <w:r>
              <w:t>7</w:t>
            </w:r>
          </w:p>
        </w:tc>
        <w:tc>
          <w:tcPr>
            <w:tcW w:w="2016" w:type="dxa"/>
            <w:tcBorders>
              <w:top w:val="nil"/>
              <w:left w:val="nil"/>
              <w:bottom w:val="single" w:sz="4" w:space="0" w:color="auto"/>
              <w:right w:val="nil"/>
            </w:tcBorders>
            <w:shd w:val="clear" w:color="auto" w:fill="auto"/>
          </w:tcPr>
          <w:p w14:paraId="4CC9C888" w14:textId="77777777" w:rsidR="00370320" w:rsidRDefault="00370320" w:rsidP="001C388A">
            <w:pPr>
              <w:pStyle w:val="TCellCard"/>
            </w:pPr>
            <w:r>
              <w:t>8</w:t>
            </w:r>
          </w:p>
        </w:tc>
        <w:tc>
          <w:tcPr>
            <w:tcW w:w="2016" w:type="dxa"/>
            <w:tcBorders>
              <w:top w:val="nil"/>
              <w:left w:val="nil"/>
              <w:bottom w:val="single" w:sz="4" w:space="0" w:color="auto"/>
              <w:right w:val="nil"/>
            </w:tcBorders>
            <w:shd w:val="clear" w:color="auto" w:fill="auto"/>
          </w:tcPr>
          <w:p w14:paraId="741EE6D7" w14:textId="77777777" w:rsidR="00370320" w:rsidRDefault="00370320" w:rsidP="001C388A">
            <w:pPr>
              <w:pStyle w:val="TCellCard"/>
            </w:pPr>
            <w:r>
              <w:t>9</w:t>
            </w:r>
          </w:p>
        </w:tc>
        <w:tc>
          <w:tcPr>
            <w:tcW w:w="1008" w:type="dxa"/>
            <w:tcBorders>
              <w:top w:val="nil"/>
              <w:left w:val="nil"/>
              <w:bottom w:val="single" w:sz="4" w:space="0" w:color="auto"/>
              <w:right w:val="nil"/>
            </w:tcBorders>
            <w:shd w:val="clear" w:color="auto" w:fill="auto"/>
          </w:tcPr>
          <w:p w14:paraId="608AB359" w14:textId="77777777" w:rsidR="00370320" w:rsidRDefault="00370320" w:rsidP="001C388A">
            <w:pPr>
              <w:pStyle w:val="TCellCard"/>
            </w:pPr>
            <w:r>
              <w:t>10</w:t>
            </w:r>
          </w:p>
        </w:tc>
      </w:tr>
      <w:tr w:rsidR="00370320" w14:paraId="416B717D" w14:textId="77777777" w:rsidTr="004A6BF2">
        <w:tc>
          <w:tcPr>
            <w:tcW w:w="1008" w:type="dxa"/>
            <w:tcBorders>
              <w:top w:val="single" w:sz="4" w:space="0" w:color="auto"/>
              <w:right w:val="single" w:sz="4" w:space="0" w:color="auto"/>
            </w:tcBorders>
            <w:shd w:val="clear" w:color="auto" w:fill="auto"/>
          </w:tcPr>
          <w:p w14:paraId="1B92AD4F" w14:textId="77777777" w:rsidR="00370320" w:rsidRDefault="00370320" w:rsidP="001C388A">
            <w:pPr>
              <w:pStyle w:val="TCellCard"/>
            </w:pPr>
            <w:r>
              <w:t>*</w:t>
            </w:r>
          </w:p>
        </w:tc>
        <w:tc>
          <w:tcPr>
            <w:tcW w:w="2016" w:type="dxa"/>
            <w:tcBorders>
              <w:top w:val="single" w:sz="4" w:space="0" w:color="auto"/>
              <w:left w:val="single" w:sz="4" w:space="0" w:color="auto"/>
              <w:right w:val="single" w:sz="4" w:space="0" w:color="auto"/>
            </w:tcBorders>
            <w:shd w:val="clear" w:color="auto" w:fill="auto"/>
          </w:tcPr>
          <w:p w14:paraId="650F639F" w14:textId="77777777" w:rsidR="00370320" w:rsidRDefault="00370320" w:rsidP="001C388A">
            <w:pPr>
              <w:pStyle w:val="TCellCard"/>
            </w:pPr>
            <w:r>
              <w:t>I2</w:t>
            </w:r>
          </w:p>
        </w:tc>
        <w:tc>
          <w:tcPr>
            <w:tcW w:w="2016" w:type="dxa"/>
            <w:tcBorders>
              <w:top w:val="single" w:sz="4" w:space="0" w:color="auto"/>
              <w:left w:val="single" w:sz="4" w:space="0" w:color="auto"/>
              <w:right w:val="single" w:sz="4" w:space="0" w:color="auto"/>
            </w:tcBorders>
            <w:shd w:val="clear" w:color="auto" w:fill="auto"/>
          </w:tcPr>
          <w:p w14:paraId="1A6DC63F" w14:textId="77777777" w:rsidR="00370320" w:rsidRDefault="00370320" w:rsidP="001C388A">
            <w:pPr>
              <w:pStyle w:val="TCellCard"/>
            </w:pPr>
            <w:r>
              <w:t>J</w:t>
            </w:r>
          </w:p>
        </w:tc>
        <w:tc>
          <w:tcPr>
            <w:tcW w:w="2016" w:type="dxa"/>
            <w:tcBorders>
              <w:top w:val="single" w:sz="4" w:space="0" w:color="auto"/>
              <w:left w:val="single" w:sz="4" w:space="0" w:color="auto"/>
              <w:right w:val="single" w:sz="4" w:space="0" w:color="auto"/>
            </w:tcBorders>
            <w:shd w:val="clear" w:color="auto" w:fill="auto"/>
          </w:tcPr>
          <w:p w14:paraId="005B1F8E" w14:textId="77777777" w:rsidR="00370320" w:rsidRDefault="00370320" w:rsidP="001C388A">
            <w:pPr>
              <w:pStyle w:val="TCellCard"/>
            </w:pPr>
            <w:r>
              <w:t>MPL</w:t>
            </w:r>
          </w:p>
        </w:tc>
        <w:tc>
          <w:tcPr>
            <w:tcW w:w="2016" w:type="dxa"/>
            <w:tcBorders>
              <w:top w:val="single" w:sz="4" w:space="0" w:color="auto"/>
              <w:left w:val="single" w:sz="4" w:space="0" w:color="auto"/>
              <w:right w:val="single" w:sz="4" w:space="0" w:color="auto"/>
            </w:tcBorders>
            <w:shd w:val="clear" w:color="auto" w:fill="auto"/>
          </w:tcPr>
          <w:p w14:paraId="42D634B2" w14:textId="77777777" w:rsidR="00370320" w:rsidRDefault="00370320" w:rsidP="001C388A">
            <w:pPr>
              <w:pStyle w:val="TCellCard"/>
            </w:pPr>
          </w:p>
        </w:tc>
        <w:tc>
          <w:tcPr>
            <w:tcW w:w="1008" w:type="dxa"/>
            <w:tcBorders>
              <w:top w:val="single" w:sz="4" w:space="0" w:color="auto"/>
              <w:left w:val="single" w:sz="4" w:space="0" w:color="auto"/>
            </w:tcBorders>
            <w:shd w:val="clear" w:color="auto" w:fill="auto"/>
          </w:tcPr>
          <w:p w14:paraId="2EB06DA7" w14:textId="77777777" w:rsidR="00370320" w:rsidRDefault="00370320" w:rsidP="001C388A">
            <w:pPr>
              <w:pStyle w:val="TCellCard"/>
            </w:pPr>
          </w:p>
        </w:tc>
      </w:tr>
    </w:tbl>
    <w:p w14:paraId="51EDAFBC" w14:textId="77777777" w:rsidR="00370320" w:rsidRDefault="00370320" w:rsidP="00370320">
      <w:pPr>
        <w:keepNext/>
        <w:keepLines/>
      </w:pPr>
    </w:p>
    <w:p w14:paraId="267BABA5" w14:textId="4545CD67" w:rsidR="00370320" w:rsidRDefault="00370320" w:rsidP="00370320">
      <w:pPr>
        <w:keepNext/>
        <w:keepLines/>
      </w:pPr>
      <w:r>
        <w:t>Note that an * is used after PBAR to indicate that this is a large field entry.</w:t>
      </w:r>
      <w:r w:rsidR="00E4439A">
        <w:t xml:space="preserve"> </w:t>
      </w:r>
      <w:r>
        <w:t>In addition, in order to link the 2 halves of the physical entry, an * is placed in column 73 of the 1</w:t>
      </w:r>
      <w:r w:rsidRPr="00D04415">
        <w:rPr>
          <w:vertAlign w:val="superscript"/>
        </w:rPr>
        <w:t>st</w:t>
      </w:r>
      <w:r>
        <w:t xml:space="preserve"> part of the entry and in column 1 of the 2</w:t>
      </w:r>
      <w:r w:rsidRPr="00D04415">
        <w:rPr>
          <w:vertAlign w:val="superscript"/>
        </w:rPr>
        <w:t>nd</w:t>
      </w:r>
      <w:r>
        <w:t xml:space="preserve"> part of the entry.</w:t>
      </w:r>
      <w:r w:rsidR="00E4439A">
        <w:t xml:space="preserve"> </w:t>
      </w:r>
      <w:r>
        <w:t>Fields 1 and 10, as well as the last field of the 1</w:t>
      </w:r>
      <w:r w:rsidRPr="00D04415">
        <w:rPr>
          <w:vertAlign w:val="superscript"/>
        </w:rPr>
        <w:t>st</w:t>
      </w:r>
      <w:r>
        <w:t xml:space="preserve"> part and the 1</w:t>
      </w:r>
      <w:r w:rsidRPr="00D04415">
        <w:rPr>
          <w:vertAlign w:val="superscript"/>
        </w:rPr>
        <w:t>st</w:t>
      </w:r>
      <w:r>
        <w:t xml:space="preserve"> field of the 2</w:t>
      </w:r>
      <w:r w:rsidRPr="00D04415">
        <w:rPr>
          <w:vertAlign w:val="superscript"/>
        </w:rPr>
        <w:t>nd</w:t>
      </w:r>
      <w:r>
        <w:t xml:space="preserve"> part, are 8 columns each.</w:t>
      </w:r>
      <w:r w:rsidR="00E4439A">
        <w:t xml:space="preserve"> </w:t>
      </w:r>
      <w:r>
        <w:t>Fields 2 through 9 are 16 columns each.</w:t>
      </w:r>
    </w:p>
    <w:p w14:paraId="30B4F35E" w14:textId="54B53207" w:rsidR="00370320" w:rsidRDefault="00370320" w:rsidP="00370320">
      <w:pPr>
        <w:keepNext/>
        <w:keepLines/>
      </w:pPr>
      <w:r>
        <w:t>Large field entries MUST come in pairs, even for continuation entries where the 2</w:t>
      </w:r>
      <w:r w:rsidRPr="00F8275F">
        <w:rPr>
          <w:vertAlign w:val="superscript"/>
        </w:rPr>
        <w:t>nd</w:t>
      </w:r>
      <w:r>
        <w:t xml:space="preserve"> of the large field entry contains no data. For example, the large field entry f</w:t>
      </w:r>
      <w:r w:rsidR="001C388A">
        <w:t>o</w:t>
      </w:r>
      <w:r>
        <w:t>r the PBAR, if all data is to be entered, would be:</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370320" w14:paraId="3C0433B6" w14:textId="77777777" w:rsidTr="004A6BF2">
        <w:tc>
          <w:tcPr>
            <w:tcW w:w="1008" w:type="dxa"/>
            <w:tcBorders>
              <w:top w:val="single" w:sz="4" w:space="0" w:color="auto"/>
              <w:right w:val="single" w:sz="4" w:space="0" w:color="auto"/>
            </w:tcBorders>
            <w:shd w:val="clear" w:color="auto" w:fill="auto"/>
          </w:tcPr>
          <w:p w14:paraId="28E9356A" w14:textId="77777777" w:rsidR="00370320" w:rsidRDefault="00370320" w:rsidP="001C388A">
            <w:pPr>
              <w:pStyle w:val="TCellCard"/>
            </w:pPr>
            <w:r>
              <w:t>PBAR*</w:t>
            </w:r>
          </w:p>
        </w:tc>
        <w:tc>
          <w:tcPr>
            <w:tcW w:w="2016" w:type="dxa"/>
            <w:tcBorders>
              <w:top w:val="single" w:sz="4" w:space="0" w:color="auto"/>
              <w:left w:val="single" w:sz="4" w:space="0" w:color="auto"/>
              <w:right w:val="single" w:sz="4" w:space="0" w:color="auto"/>
            </w:tcBorders>
            <w:shd w:val="clear" w:color="auto" w:fill="auto"/>
          </w:tcPr>
          <w:p w14:paraId="15B2FC4D" w14:textId="77777777" w:rsidR="00370320" w:rsidRDefault="00370320" w:rsidP="001C388A">
            <w:pPr>
              <w:pStyle w:val="TCellCard"/>
            </w:pPr>
            <w:r>
              <w:t>PID</w:t>
            </w:r>
          </w:p>
        </w:tc>
        <w:tc>
          <w:tcPr>
            <w:tcW w:w="2016" w:type="dxa"/>
            <w:tcBorders>
              <w:top w:val="single" w:sz="4" w:space="0" w:color="auto"/>
              <w:left w:val="single" w:sz="4" w:space="0" w:color="auto"/>
              <w:right w:val="single" w:sz="4" w:space="0" w:color="auto"/>
            </w:tcBorders>
            <w:shd w:val="clear" w:color="auto" w:fill="auto"/>
          </w:tcPr>
          <w:p w14:paraId="0E85D2D1" w14:textId="77777777" w:rsidR="00370320" w:rsidRDefault="00370320" w:rsidP="001C388A">
            <w:pPr>
              <w:pStyle w:val="TCellCard"/>
            </w:pPr>
            <w:r>
              <w:t>MID</w:t>
            </w:r>
          </w:p>
        </w:tc>
        <w:tc>
          <w:tcPr>
            <w:tcW w:w="2016" w:type="dxa"/>
            <w:tcBorders>
              <w:top w:val="single" w:sz="4" w:space="0" w:color="auto"/>
              <w:left w:val="single" w:sz="4" w:space="0" w:color="auto"/>
              <w:right w:val="single" w:sz="4" w:space="0" w:color="auto"/>
            </w:tcBorders>
            <w:shd w:val="clear" w:color="auto" w:fill="auto"/>
          </w:tcPr>
          <w:p w14:paraId="3EF56249" w14:textId="77777777" w:rsidR="00370320" w:rsidRDefault="00370320" w:rsidP="001C388A">
            <w:pPr>
              <w:pStyle w:val="TCellCard"/>
            </w:pPr>
            <w:r>
              <w:t>A</w:t>
            </w:r>
          </w:p>
        </w:tc>
        <w:tc>
          <w:tcPr>
            <w:tcW w:w="2016" w:type="dxa"/>
            <w:tcBorders>
              <w:top w:val="single" w:sz="4" w:space="0" w:color="auto"/>
              <w:left w:val="single" w:sz="4" w:space="0" w:color="auto"/>
              <w:right w:val="single" w:sz="4" w:space="0" w:color="auto"/>
            </w:tcBorders>
            <w:shd w:val="clear" w:color="auto" w:fill="auto"/>
          </w:tcPr>
          <w:p w14:paraId="66C8537F" w14:textId="77777777" w:rsidR="00370320" w:rsidRDefault="00370320" w:rsidP="001C388A">
            <w:pPr>
              <w:pStyle w:val="TCellCard"/>
            </w:pPr>
            <w:r>
              <w:t>I1</w:t>
            </w:r>
          </w:p>
        </w:tc>
        <w:tc>
          <w:tcPr>
            <w:tcW w:w="1008" w:type="dxa"/>
            <w:tcBorders>
              <w:top w:val="single" w:sz="4" w:space="0" w:color="auto"/>
              <w:left w:val="single" w:sz="4" w:space="0" w:color="auto"/>
            </w:tcBorders>
            <w:shd w:val="clear" w:color="auto" w:fill="auto"/>
          </w:tcPr>
          <w:p w14:paraId="2E382C32" w14:textId="77777777" w:rsidR="00370320" w:rsidRDefault="00370320" w:rsidP="001C388A">
            <w:pPr>
              <w:pStyle w:val="TCellCard"/>
            </w:pPr>
            <w:r>
              <w:t>*P1</w:t>
            </w:r>
          </w:p>
        </w:tc>
      </w:tr>
      <w:tr w:rsidR="00370320" w14:paraId="66533EA1" w14:textId="77777777" w:rsidTr="004A6BF2">
        <w:tc>
          <w:tcPr>
            <w:tcW w:w="1008" w:type="dxa"/>
            <w:tcBorders>
              <w:top w:val="single" w:sz="4" w:space="0" w:color="auto"/>
              <w:left w:val="single" w:sz="4" w:space="0" w:color="auto"/>
              <w:bottom w:val="single" w:sz="4" w:space="0" w:color="auto"/>
              <w:right w:val="single" w:sz="4" w:space="0" w:color="auto"/>
            </w:tcBorders>
            <w:shd w:val="clear" w:color="auto" w:fill="auto"/>
          </w:tcPr>
          <w:p w14:paraId="084093C7" w14:textId="77777777" w:rsidR="00370320" w:rsidRDefault="00370320" w:rsidP="001C388A">
            <w:pPr>
              <w:pStyle w:val="TCellCard"/>
            </w:pPr>
            <w:r>
              <w:t>*P1</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3071F7C9" w14:textId="77777777" w:rsidR="00370320" w:rsidRDefault="00370320" w:rsidP="001C388A">
            <w:pPr>
              <w:pStyle w:val="TCellCard"/>
            </w:pPr>
            <w:r>
              <w:t>I2</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1F3BA03B" w14:textId="77777777" w:rsidR="00370320" w:rsidRDefault="00370320" w:rsidP="001C388A">
            <w:pPr>
              <w:pStyle w:val="TCellCard"/>
            </w:pPr>
            <w:r>
              <w:t>I12</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4D7EB27A" w14:textId="77777777" w:rsidR="00370320" w:rsidRDefault="00370320" w:rsidP="001C388A">
            <w:pPr>
              <w:pStyle w:val="TCellCard"/>
            </w:pPr>
            <w:r>
              <w:t>J</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1091D142" w14:textId="77777777" w:rsidR="00370320" w:rsidRDefault="00370320" w:rsidP="001C388A">
            <w:pPr>
              <w:pStyle w:val="TCellCard"/>
            </w:pPr>
            <w:r>
              <w:t>MPL</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51589C6" w14:textId="77777777" w:rsidR="00370320" w:rsidRDefault="00370320" w:rsidP="001C388A">
            <w:pPr>
              <w:pStyle w:val="TCellCard"/>
            </w:pPr>
            <w:r>
              <w:t>*P2</w:t>
            </w:r>
          </w:p>
        </w:tc>
      </w:tr>
      <w:tr w:rsidR="00370320" w14:paraId="626CAD05" w14:textId="77777777" w:rsidTr="004A6BF2">
        <w:tc>
          <w:tcPr>
            <w:tcW w:w="1008" w:type="dxa"/>
            <w:tcBorders>
              <w:top w:val="single" w:sz="4" w:space="0" w:color="auto"/>
              <w:left w:val="single" w:sz="4" w:space="0" w:color="auto"/>
              <w:bottom w:val="single" w:sz="4" w:space="0" w:color="auto"/>
              <w:right w:val="single" w:sz="4" w:space="0" w:color="auto"/>
            </w:tcBorders>
            <w:shd w:val="clear" w:color="auto" w:fill="auto"/>
          </w:tcPr>
          <w:p w14:paraId="22968E31" w14:textId="77777777" w:rsidR="00370320" w:rsidRDefault="00370320" w:rsidP="001C388A">
            <w:pPr>
              <w:pStyle w:val="TCellCard"/>
            </w:pPr>
            <w:r>
              <w:t>*P2</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04D9B044" w14:textId="77777777" w:rsidR="00370320" w:rsidRDefault="00370320" w:rsidP="001C388A">
            <w:pPr>
              <w:pStyle w:val="TCellCard"/>
            </w:pPr>
            <w:r>
              <w:t>Y1</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2E4BD89A" w14:textId="77777777" w:rsidR="00370320" w:rsidRDefault="00370320" w:rsidP="001C388A">
            <w:pPr>
              <w:pStyle w:val="TCellCard"/>
            </w:pPr>
            <w:r>
              <w:t>Z1</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2EC152C1" w14:textId="77777777" w:rsidR="00370320" w:rsidRDefault="00370320" w:rsidP="001C388A">
            <w:pPr>
              <w:pStyle w:val="TCellCard"/>
            </w:pPr>
            <w:r>
              <w:t>Y2</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4990828A" w14:textId="77777777" w:rsidR="00370320" w:rsidRDefault="00370320" w:rsidP="001C388A">
            <w:pPr>
              <w:pStyle w:val="TCellCard"/>
            </w:pPr>
            <w:r>
              <w:t>Z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7ECCC76" w14:textId="77777777" w:rsidR="00370320" w:rsidRDefault="00370320" w:rsidP="001C388A">
            <w:pPr>
              <w:pStyle w:val="TCellCard"/>
            </w:pPr>
            <w:r>
              <w:t>*P3</w:t>
            </w:r>
          </w:p>
        </w:tc>
      </w:tr>
      <w:tr w:rsidR="00370320" w14:paraId="56FC6596" w14:textId="77777777" w:rsidTr="004A6BF2">
        <w:tc>
          <w:tcPr>
            <w:tcW w:w="1008" w:type="dxa"/>
            <w:tcBorders>
              <w:top w:val="single" w:sz="4" w:space="0" w:color="auto"/>
              <w:left w:val="single" w:sz="4" w:space="0" w:color="auto"/>
              <w:bottom w:val="single" w:sz="4" w:space="0" w:color="auto"/>
              <w:right w:val="single" w:sz="4" w:space="0" w:color="auto"/>
            </w:tcBorders>
            <w:shd w:val="clear" w:color="auto" w:fill="auto"/>
          </w:tcPr>
          <w:p w14:paraId="7E369711" w14:textId="77777777" w:rsidR="00370320" w:rsidRDefault="00370320" w:rsidP="001C388A">
            <w:pPr>
              <w:pStyle w:val="TCellCard"/>
            </w:pPr>
            <w:r>
              <w:t>*P3</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0F4E69DB" w14:textId="77777777" w:rsidR="00370320" w:rsidRDefault="00370320" w:rsidP="001C388A">
            <w:pPr>
              <w:pStyle w:val="TCellCard"/>
            </w:pPr>
            <w:r>
              <w:t>Y3</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4E3FA1A4" w14:textId="77777777" w:rsidR="00370320" w:rsidRDefault="00370320" w:rsidP="001C388A">
            <w:pPr>
              <w:pStyle w:val="TCellCard"/>
            </w:pPr>
            <w:r>
              <w:t>Z3</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7A28FB6C" w14:textId="77777777" w:rsidR="00370320" w:rsidRDefault="00370320" w:rsidP="001C388A">
            <w:pPr>
              <w:pStyle w:val="TCellCard"/>
            </w:pPr>
            <w:r>
              <w:t>Y4</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11425F30" w14:textId="77777777" w:rsidR="00370320" w:rsidRDefault="00370320" w:rsidP="001C388A">
            <w:pPr>
              <w:pStyle w:val="TCellCard"/>
            </w:pPr>
            <w:r>
              <w:t>Z4</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3A4A7F24" w14:textId="77777777" w:rsidR="00370320" w:rsidRDefault="00370320" w:rsidP="001C388A">
            <w:pPr>
              <w:pStyle w:val="TCellCard"/>
            </w:pPr>
            <w:r>
              <w:t>*P4</w:t>
            </w:r>
          </w:p>
        </w:tc>
      </w:tr>
      <w:tr w:rsidR="00370320" w14:paraId="555BD3EA" w14:textId="77777777" w:rsidTr="004A6BF2">
        <w:tc>
          <w:tcPr>
            <w:tcW w:w="1008" w:type="dxa"/>
            <w:tcBorders>
              <w:top w:val="single" w:sz="4" w:space="0" w:color="auto"/>
              <w:left w:val="single" w:sz="4" w:space="0" w:color="auto"/>
              <w:bottom w:val="single" w:sz="4" w:space="0" w:color="auto"/>
              <w:right w:val="single" w:sz="4" w:space="0" w:color="auto"/>
            </w:tcBorders>
            <w:shd w:val="clear" w:color="auto" w:fill="auto"/>
          </w:tcPr>
          <w:p w14:paraId="2BD21FB5" w14:textId="77777777" w:rsidR="00370320" w:rsidRDefault="00370320" w:rsidP="001C388A">
            <w:pPr>
              <w:pStyle w:val="TCellCard"/>
            </w:pPr>
            <w:r>
              <w:t>*P4</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37173207" w14:textId="77777777" w:rsidR="00370320" w:rsidRDefault="00370320" w:rsidP="001C388A">
            <w:pPr>
              <w:pStyle w:val="TCellCard"/>
            </w:pPr>
            <w:r>
              <w:t>K1</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0FE71721" w14:textId="77777777" w:rsidR="00370320" w:rsidRDefault="00370320" w:rsidP="001C388A">
            <w:pPr>
              <w:pStyle w:val="TCellCard"/>
            </w:pPr>
            <w:r>
              <w:t>K2</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2F6F05A3" w14:textId="77777777" w:rsidR="00370320" w:rsidRDefault="00370320" w:rsidP="001C388A">
            <w:pPr>
              <w:pStyle w:val="TCellCard"/>
            </w:pPr>
            <w:r>
              <w:t>I12</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5137FDFA" w14:textId="77777777" w:rsidR="00370320" w:rsidRDefault="00370320" w:rsidP="001C388A">
            <w:pPr>
              <w:pStyle w:val="TCellCard"/>
            </w:pPr>
            <w:r>
              <w:t>CT</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6C174FC3" w14:textId="77777777" w:rsidR="00370320" w:rsidRDefault="00370320" w:rsidP="001C388A">
            <w:pPr>
              <w:pStyle w:val="TCellCard"/>
            </w:pPr>
            <w:r>
              <w:t>*P5</w:t>
            </w:r>
          </w:p>
        </w:tc>
      </w:tr>
      <w:tr w:rsidR="00370320" w14:paraId="122F2E3A" w14:textId="77777777" w:rsidTr="004A6BF2">
        <w:tc>
          <w:tcPr>
            <w:tcW w:w="1008" w:type="dxa"/>
            <w:tcBorders>
              <w:top w:val="single" w:sz="4" w:space="0" w:color="auto"/>
              <w:left w:val="single" w:sz="4" w:space="0" w:color="auto"/>
              <w:bottom w:val="single" w:sz="4" w:space="0" w:color="auto"/>
              <w:right w:val="single" w:sz="4" w:space="0" w:color="auto"/>
            </w:tcBorders>
            <w:shd w:val="clear" w:color="auto" w:fill="auto"/>
          </w:tcPr>
          <w:p w14:paraId="3EDD9D63" w14:textId="77777777" w:rsidR="00370320" w:rsidRDefault="00370320" w:rsidP="001C388A">
            <w:pPr>
              <w:pStyle w:val="TCellCard"/>
            </w:pPr>
            <w:r>
              <w:t>*P5</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56EBAF96" w14:textId="77777777" w:rsidR="00370320" w:rsidRDefault="00370320" w:rsidP="001C388A">
            <w:pPr>
              <w:pStyle w:val="TCellCard"/>
            </w:pP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2ABBF86B" w14:textId="77777777" w:rsidR="00370320" w:rsidRDefault="00370320" w:rsidP="001C388A">
            <w:pPr>
              <w:pStyle w:val="TCellCard"/>
            </w:pP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0835DC11" w14:textId="77777777" w:rsidR="00370320" w:rsidRDefault="00370320" w:rsidP="001C388A">
            <w:pPr>
              <w:pStyle w:val="TCellCard"/>
            </w:pP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15483EB0" w14:textId="77777777" w:rsidR="00370320" w:rsidRDefault="00370320" w:rsidP="001C388A">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F99967F" w14:textId="77777777" w:rsidR="00370320" w:rsidRDefault="00370320" w:rsidP="001C388A">
            <w:pPr>
              <w:pStyle w:val="TCellCard"/>
            </w:pPr>
          </w:p>
        </w:tc>
      </w:tr>
    </w:tbl>
    <w:p w14:paraId="370D215E" w14:textId="77777777" w:rsidR="00370320" w:rsidRDefault="00370320" w:rsidP="00370320">
      <w:pPr>
        <w:keepNext/>
        <w:keepLines/>
      </w:pPr>
    </w:p>
    <w:p w14:paraId="0DC5D2C4" w14:textId="41850927" w:rsidR="00370320" w:rsidRDefault="00370320" w:rsidP="00370320">
      <w:pPr>
        <w:keepNext/>
        <w:keepLines/>
        <w:rPr>
          <w:u w:val="single"/>
        </w:rPr>
      </w:pPr>
      <w:r>
        <w:t>Note the last entry, which would be fields 6-9 of the small field 2</w:t>
      </w:r>
      <w:r w:rsidRPr="005A66C9">
        <w:rPr>
          <w:vertAlign w:val="superscript"/>
        </w:rPr>
        <w:t>nd</w:t>
      </w:r>
      <w:r>
        <w:t xml:space="preserve"> continuation for the PBAR, is empty but must be included </w:t>
      </w:r>
      <w:r w:rsidRPr="0073417E">
        <w:rPr>
          <w:b/>
          <w:bCs/>
          <w:i/>
          <w:iCs/>
        </w:rPr>
        <w:t>or the entry before it will be ignored</w:t>
      </w:r>
      <w:r w:rsidR="00C84C77" w:rsidRPr="00C84C77">
        <w:t>.</w:t>
      </w:r>
    </w:p>
    <w:p w14:paraId="793364D8" w14:textId="77777777" w:rsidR="00370320" w:rsidRDefault="00370320" w:rsidP="00370320">
      <w:pPr>
        <w:keepNext/>
        <w:keepLines/>
      </w:pPr>
    </w:p>
    <w:p w14:paraId="52E32AFE" w14:textId="77777777" w:rsidR="008472B7" w:rsidRDefault="008472B7">
      <w:pPr>
        <w:rPr>
          <w:b/>
          <w:kern w:val="28"/>
          <w:sz w:val="28"/>
        </w:rPr>
      </w:pPr>
      <w:bookmarkStart w:id="1869" w:name="_Toc27120956"/>
      <w:bookmarkStart w:id="1870" w:name="_Toc27121596"/>
      <w:bookmarkStart w:id="1871" w:name="_Toc27121700"/>
      <w:bookmarkStart w:id="1872" w:name="_Toc27196880"/>
      <w:bookmarkStart w:id="1873" w:name="_Toc27196985"/>
      <w:bookmarkStart w:id="1874" w:name="_Toc27198256"/>
      <w:bookmarkStart w:id="1875" w:name="_Toc27202778"/>
      <w:bookmarkStart w:id="1876" w:name="_Toc27206236"/>
      <w:bookmarkStart w:id="1877" w:name="_Toc27206341"/>
      <w:bookmarkStart w:id="1878" w:name="_Toc27217249"/>
      <w:bookmarkStart w:id="1879" w:name="_Toc27217354"/>
      <w:bookmarkStart w:id="1880" w:name="_Toc27217458"/>
      <w:bookmarkStart w:id="1881" w:name="_Toc27217831"/>
      <w:bookmarkStart w:id="1882" w:name="_Toc27217935"/>
      <w:bookmarkStart w:id="1883" w:name="_Toc27296340"/>
      <w:bookmarkStart w:id="1884" w:name="_Toc27393848"/>
      <w:bookmarkStart w:id="1885" w:name="_Toc27479864"/>
      <w:bookmarkStart w:id="1886" w:name="_Toc27717243"/>
      <w:bookmarkStart w:id="1887" w:name="_Toc28327040"/>
      <w:bookmarkStart w:id="1888" w:name="_Toc28600371"/>
      <w:r>
        <w:br w:type="page"/>
      </w:r>
    </w:p>
    <w:p w14:paraId="43B0A2C9" w14:textId="7A1EFAC9" w:rsidR="00370320" w:rsidRDefault="00572D01" w:rsidP="008472B7">
      <w:pPr>
        <w:pStyle w:val="Heading1"/>
      </w:pPr>
      <w:bookmarkStart w:id="1889" w:name="_Toc164640683"/>
      <w:r>
        <w:lastRenderedPageBreak/>
        <w:t>DETAILED DESCRIPTION OF BULK DATA ENTRIES</w:t>
      </w:r>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p>
    <w:p w14:paraId="478100F8" w14:textId="77777777" w:rsidR="00370320" w:rsidRDefault="00370320" w:rsidP="00370320">
      <w:r>
        <w:t>The following sections describe the input required for each of the different Bulk Data entries.</w:t>
      </w:r>
    </w:p>
    <w:p w14:paraId="3B0F17DD" w14:textId="77777777" w:rsidR="00370320" w:rsidRPr="002E696B" w:rsidRDefault="00370320" w:rsidP="004C6C23">
      <w:pPr>
        <w:pStyle w:val="Corner"/>
      </w:pPr>
      <w:r>
        <w:br w:type="page"/>
      </w:r>
      <w:bookmarkStart w:id="1890" w:name="_Toc27121597"/>
      <w:bookmarkStart w:id="1891" w:name="_Toc27121701"/>
      <w:bookmarkStart w:id="1892" w:name="_Toc27196881"/>
      <w:bookmarkStart w:id="1893" w:name="_Toc27196986"/>
      <w:bookmarkStart w:id="1894" w:name="_Toc27198257"/>
      <w:bookmarkStart w:id="1895" w:name="_Toc27202779"/>
      <w:bookmarkStart w:id="1896" w:name="_Toc27206237"/>
      <w:bookmarkStart w:id="1897" w:name="_Toc27206342"/>
      <w:bookmarkStart w:id="1898" w:name="_Toc27217250"/>
      <w:bookmarkStart w:id="1899" w:name="_Toc27217355"/>
      <w:bookmarkStart w:id="1900" w:name="_Toc27217459"/>
      <w:bookmarkStart w:id="1901" w:name="_Toc27217832"/>
      <w:bookmarkStart w:id="1902" w:name="_Toc27217936"/>
      <w:bookmarkStart w:id="1903" w:name="_Toc27296341"/>
      <w:bookmarkStart w:id="1904" w:name="_Toc27393849"/>
      <w:bookmarkStart w:id="1905" w:name="_Toc27479865"/>
      <w:bookmarkStart w:id="1906" w:name="_Toc27717244"/>
      <w:r w:rsidRPr="002E696B">
        <w:lastRenderedPageBreak/>
        <w:t>ASET</w:t>
      </w:r>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p>
    <w:p w14:paraId="7A011D70" w14:textId="77777777" w:rsidR="00370320" w:rsidRPr="006E105F" w:rsidRDefault="00370320" w:rsidP="008472B7">
      <w:pPr>
        <w:pStyle w:val="Heading2"/>
      </w:pPr>
      <w:bookmarkStart w:id="1907" w:name="_Toc28327041"/>
      <w:bookmarkStart w:id="1908" w:name="_Toc28600372"/>
      <w:bookmarkStart w:id="1909" w:name="_Toc164640684"/>
      <w:r w:rsidRPr="006E105F">
        <w:t>ASET</w:t>
      </w:r>
      <w:bookmarkEnd w:id="1907"/>
      <w:bookmarkEnd w:id="1908"/>
      <w:bookmarkEnd w:id="1909"/>
    </w:p>
    <w:p w14:paraId="078A7405" w14:textId="77777777" w:rsidR="00CD5FB5" w:rsidRDefault="00CD5FB5" w:rsidP="00DF44C9">
      <w:pPr>
        <w:pStyle w:val="SpecialSpace"/>
      </w:pPr>
    </w:p>
    <w:p w14:paraId="22AB7620" w14:textId="194CE625" w:rsidR="00370320" w:rsidRPr="00590C30" w:rsidRDefault="00370320" w:rsidP="00724600">
      <w:pPr>
        <w:pStyle w:val="CardHeader"/>
      </w:pPr>
      <w:r w:rsidRPr="00590C30">
        <w:t>Description:</w:t>
      </w:r>
    </w:p>
    <w:p w14:paraId="62C41773" w14:textId="27BCE673" w:rsidR="00370320" w:rsidRDefault="00370320" w:rsidP="00101B5B">
      <w:r>
        <w:t>D</w:t>
      </w:r>
      <w:r w:rsidRPr="00590C30">
        <w:t>efine degrees of freedom to go into the analysis set (A-set)</w:t>
      </w:r>
      <w:r w:rsidR="00C84C77">
        <w:t>.</w:t>
      </w:r>
    </w:p>
    <w:p w14:paraId="201D8AA0" w14:textId="77777777" w:rsidR="00CD5FB5" w:rsidRDefault="00CD5FB5" w:rsidP="006B2B9F">
      <w:pPr>
        <w:pStyle w:val="CardSpacing"/>
      </w:pPr>
    </w:p>
    <w:p w14:paraId="6AAD5AB1" w14:textId="6591A96C" w:rsidR="00370320" w:rsidRPr="00590C30" w:rsidRDefault="00370320" w:rsidP="00724600">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7129E" w:rsidRPr="00590C30" w14:paraId="6DE0641F" w14:textId="77777777" w:rsidTr="00E52E7D">
        <w:tc>
          <w:tcPr>
            <w:tcW w:w="1008" w:type="dxa"/>
            <w:tcBorders>
              <w:bottom w:val="single" w:sz="4" w:space="0" w:color="auto"/>
            </w:tcBorders>
            <w:shd w:val="clear" w:color="auto" w:fill="auto"/>
            <w:tcMar>
              <w:right w:w="0" w:type="dxa"/>
            </w:tcMar>
          </w:tcPr>
          <w:p w14:paraId="36F3C0CF" w14:textId="5BED8538" w:rsidR="00E7129E" w:rsidRPr="00590C30" w:rsidRDefault="00E7129E" w:rsidP="00E7129E">
            <w:pPr>
              <w:pStyle w:val="TCellCard"/>
            </w:pPr>
            <w:r w:rsidRPr="00590C30">
              <w:t>1</w:t>
            </w:r>
          </w:p>
        </w:tc>
        <w:tc>
          <w:tcPr>
            <w:tcW w:w="1008" w:type="dxa"/>
            <w:tcBorders>
              <w:bottom w:val="single" w:sz="4" w:space="0" w:color="auto"/>
            </w:tcBorders>
            <w:shd w:val="clear" w:color="auto" w:fill="auto"/>
            <w:tcMar>
              <w:right w:w="0" w:type="dxa"/>
            </w:tcMar>
          </w:tcPr>
          <w:p w14:paraId="40388A22" w14:textId="5EAA98DB" w:rsidR="00E7129E" w:rsidRPr="00590C30" w:rsidRDefault="00E7129E" w:rsidP="00E7129E">
            <w:pPr>
              <w:pStyle w:val="TCellCard"/>
            </w:pPr>
            <w:r w:rsidRPr="00590C30">
              <w:t>2</w:t>
            </w:r>
          </w:p>
        </w:tc>
        <w:tc>
          <w:tcPr>
            <w:tcW w:w="1008" w:type="dxa"/>
            <w:tcBorders>
              <w:bottom w:val="single" w:sz="4" w:space="0" w:color="auto"/>
            </w:tcBorders>
            <w:shd w:val="clear" w:color="auto" w:fill="auto"/>
            <w:tcMar>
              <w:right w:w="0" w:type="dxa"/>
            </w:tcMar>
          </w:tcPr>
          <w:p w14:paraId="54181863" w14:textId="70193368" w:rsidR="00E7129E" w:rsidRPr="00590C30" w:rsidRDefault="00E7129E" w:rsidP="00E7129E">
            <w:pPr>
              <w:pStyle w:val="TCellCard"/>
            </w:pPr>
            <w:r w:rsidRPr="00590C30">
              <w:t>3</w:t>
            </w:r>
          </w:p>
        </w:tc>
        <w:tc>
          <w:tcPr>
            <w:tcW w:w="1008" w:type="dxa"/>
            <w:tcBorders>
              <w:bottom w:val="single" w:sz="4" w:space="0" w:color="auto"/>
            </w:tcBorders>
            <w:shd w:val="clear" w:color="auto" w:fill="auto"/>
            <w:tcMar>
              <w:right w:w="0" w:type="dxa"/>
            </w:tcMar>
          </w:tcPr>
          <w:p w14:paraId="3B6C663B" w14:textId="5A9949F4" w:rsidR="00E7129E" w:rsidRPr="00590C30" w:rsidRDefault="00E7129E" w:rsidP="00E7129E">
            <w:pPr>
              <w:pStyle w:val="TCellCard"/>
            </w:pPr>
            <w:r w:rsidRPr="00590C30">
              <w:t>4</w:t>
            </w:r>
          </w:p>
        </w:tc>
        <w:tc>
          <w:tcPr>
            <w:tcW w:w="1008" w:type="dxa"/>
            <w:tcBorders>
              <w:bottom w:val="single" w:sz="4" w:space="0" w:color="auto"/>
            </w:tcBorders>
            <w:shd w:val="clear" w:color="auto" w:fill="auto"/>
            <w:tcMar>
              <w:right w:w="0" w:type="dxa"/>
            </w:tcMar>
          </w:tcPr>
          <w:p w14:paraId="489ABE39" w14:textId="1ACDFCA7" w:rsidR="00E7129E" w:rsidRPr="00590C30" w:rsidRDefault="00E7129E" w:rsidP="00E7129E">
            <w:pPr>
              <w:pStyle w:val="TCellCard"/>
            </w:pPr>
            <w:r w:rsidRPr="00590C30">
              <w:t>5</w:t>
            </w:r>
          </w:p>
        </w:tc>
        <w:tc>
          <w:tcPr>
            <w:tcW w:w="1008" w:type="dxa"/>
            <w:tcBorders>
              <w:bottom w:val="single" w:sz="4" w:space="0" w:color="auto"/>
            </w:tcBorders>
            <w:shd w:val="clear" w:color="auto" w:fill="auto"/>
            <w:tcMar>
              <w:right w:w="0" w:type="dxa"/>
            </w:tcMar>
          </w:tcPr>
          <w:p w14:paraId="738073E9" w14:textId="375186C6" w:rsidR="00E7129E" w:rsidRPr="00590C30" w:rsidRDefault="00E7129E" w:rsidP="00E7129E">
            <w:pPr>
              <w:pStyle w:val="TCellCard"/>
            </w:pPr>
            <w:r w:rsidRPr="00590C30">
              <w:t>6</w:t>
            </w:r>
          </w:p>
        </w:tc>
        <w:tc>
          <w:tcPr>
            <w:tcW w:w="1008" w:type="dxa"/>
            <w:tcBorders>
              <w:bottom w:val="single" w:sz="4" w:space="0" w:color="auto"/>
            </w:tcBorders>
            <w:shd w:val="clear" w:color="auto" w:fill="auto"/>
            <w:tcMar>
              <w:right w:w="0" w:type="dxa"/>
            </w:tcMar>
          </w:tcPr>
          <w:p w14:paraId="21EB9E5E" w14:textId="612B6B2B" w:rsidR="00E7129E" w:rsidRPr="00590C30" w:rsidRDefault="00E7129E" w:rsidP="00E7129E">
            <w:pPr>
              <w:pStyle w:val="TCellCard"/>
            </w:pPr>
            <w:r w:rsidRPr="00590C30">
              <w:t>7</w:t>
            </w:r>
          </w:p>
        </w:tc>
        <w:tc>
          <w:tcPr>
            <w:tcW w:w="1008" w:type="dxa"/>
            <w:tcBorders>
              <w:bottom w:val="single" w:sz="4" w:space="0" w:color="auto"/>
            </w:tcBorders>
            <w:shd w:val="clear" w:color="auto" w:fill="auto"/>
            <w:tcMar>
              <w:right w:w="0" w:type="dxa"/>
            </w:tcMar>
          </w:tcPr>
          <w:p w14:paraId="67274534" w14:textId="008BD22D" w:rsidR="00E7129E" w:rsidRPr="00590C30" w:rsidRDefault="00E7129E" w:rsidP="00E7129E">
            <w:pPr>
              <w:pStyle w:val="TCellCard"/>
            </w:pPr>
            <w:r w:rsidRPr="00590C30">
              <w:t>8</w:t>
            </w:r>
          </w:p>
        </w:tc>
        <w:tc>
          <w:tcPr>
            <w:tcW w:w="1008" w:type="dxa"/>
            <w:tcBorders>
              <w:bottom w:val="single" w:sz="4" w:space="0" w:color="auto"/>
            </w:tcBorders>
            <w:shd w:val="clear" w:color="auto" w:fill="auto"/>
            <w:tcMar>
              <w:right w:w="0" w:type="dxa"/>
            </w:tcMar>
          </w:tcPr>
          <w:p w14:paraId="6896B98D" w14:textId="28C06BBE" w:rsidR="00E7129E" w:rsidRPr="00590C30" w:rsidRDefault="00E7129E" w:rsidP="00E7129E">
            <w:pPr>
              <w:pStyle w:val="TCellCard"/>
            </w:pPr>
            <w:r w:rsidRPr="00590C30">
              <w:t>9</w:t>
            </w:r>
          </w:p>
        </w:tc>
        <w:tc>
          <w:tcPr>
            <w:tcW w:w="1008" w:type="dxa"/>
            <w:tcBorders>
              <w:bottom w:val="single" w:sz="4" w:space="0" w:color="auto"/>
            </w:tcBorders>
            <w:shd w:val="clear" w:color="auto" w:fill="auto"/>
            <w:tcMar>
              <w:right w:w="0" w:type="dxa"/>
            </w:tcMar>
          </w:tcPr>
          <w:p w14:paraId="79593202" w14:textId="78F22289" w:rsidR="00E7129E" w:rsidRPr="00590C30" w:rsidRDefault="00E7129E" w:rsidP="00E7129E">
            <w:pPr>
              <w:pStyle w:val="TCellCard"/>
            </w:pPr>
            <w:r w:rsidRPr="00590C30">
              <w:t>10</w:t>
            </w:r>
          </w:p>
        </w:tc>
      </w:tr>
      <w:tr w:rsidR="00E7129E" w:rsidRPr="00590C30" w14:paraId="44706589" w14:textId="77777777" w:rsidTr="00E52E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vAlign w:val="center"/>
          </w:tcPr>
          <w:p w14:paraId="266019B4" w14:textId="51393A10" w:rsidR="00E7129E" w:rsidRPr="00590C30" w:rsidRDefault="00E7129E" w:rsidP="00E7129E">
            <w:pPr>
              <w:pStyle w:val="TCellCard"/>
            </w:pPr>
            <w:r w:rsidRPr="00590C30">
              <w:t>ASET</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vAlign w:val="center"/>
          </w:tcPr>
          <w:p w14:paraId="4FC6E5AE" w14:textId="1B75607D" w:rsidR="00E7129E" w:rsidRPr="00590C30" w:rsidRDefault="00E7129E" w:rsidP="00E7129E">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vAlign w:val="center"/>
          </w:tcPr>
          <w:p w14:paraId="1C663581" w14:textId="01036BBD" w:rsidR="00E7129E" w:rsidRPr="00590C30" w:rsidRDefault="00E7129E" w:rsidP="00E7129E">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vAlign w:val="center"/>
          </w:tcPr>
          <w:p w14:paraId="181F61EB" w14:textId="7B48DA58" w:rsidR="00E7129E" w:rsidRPr="00590C30" w:rsidRDefault="00E7129E" w:rsidP="00E7129E">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vAlign w:val="center"/>
          </w:tcPr>
          <w:p w14:paraId="06FC35DD" w14:textId="34ED5403" w:rsidR="00E7129E" w:rsidRPr="00590C30" w:rsidRDefault="00E7129E" w:rsidP="00E7129E">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vAlign w:val="center"/>
          </w:tcPr>
          <w:p w14:paraId="14AB0953" w14:textId="0FBCC7A4" w:rsidR="00E7129E" w:rsidRPr="00590C30" w:rsidRDefault="00E7129E" w:rsidP="00E7129E">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vAlign w:val="center"/>
          </w:tcPr>
          <w:p w14:paraId="009164D0" w14:textId="58439C2B" w:rsidR="00E7129E" w:rsidRPr="00590C30" w:rsidRDefault="00E7129E" w:rsidP="00E7129E">
            <w:pPr>
              <w:pStyle w:val="TCellCard"/>
            </w:pPr>
            <w:r w:rsidRPr="00590C30">
              <w:t>C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vAlign w:val="center"/>
          </w:tcPr>
          <w:p w14:paraId="64D520C1" w14:textId="34CB034D" w:rsidR="00E7129E" w:rsidRPr="00590C30" w:rsidRDefault="00E7129E" w:rsidP="00E7129E">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vAlign w:val="center"/>
          </w:tcPr>
          <w:p w14:paraId="5F5677DC" w14:textId="6B4A671A" w:rsidR="00E7129E" w:rsidRPr="00590C30" w:rsidRDefault="00E7129E" w:rsidP="00E7129E">
            <w:pPr>
              <w:pStyle w:val="TCellCard"/>
            </w:pPr>
            <w:r w:rsidRPr="00590C30">
              <w:t>C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vAlign w:val="center"/>
          </w:tcPr>
          <w:p w14:paraId="13411FDF" w14:textId="77777777" w:rsidR="00E7129E" w:rsidRPr="00590C30" w:rsidRDefault="00E7129E" w:rsidP="00E7129E">
            <w:pPr>
              <w:pStyle w:val="TCellCard"/>
            </w:pPr>
          </w:p>
        </w:tc>
      </w:tr>
    </w:tbl>
    <w:p w14:paraId="561D40B9" w14:textId="77777777" w:rsidR="00724600" w:rsidRDefault="00724600" w:rsidP="005369B9">
      <w:pPr>
        <w:pStyle w:val="CardSpacing"/>
      </w:pPr>
    </w:p>
    <w:p w14:paraId="1567D143" w14:textId="73F3414E"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7F0470A" w14:textId="77777777" w:rsidTr="00E52E7D">
        <w:tc>
          <w:tcPr>
            <w:tcW w:w="1008" w:type="dxa"/>
            <w:tcMar>
              <w:right w:w="0" w:type="dxa"/>
            </w:tcMar>
          </w:tcPr>
          <w:p w14:paraId="37C26947" w14:textId="77777777" w:rsidR="00370320" w:rsidRPr="00590C30" w:rsidRDefault="00370320" w:rsidP="00887F1F">
            <w:pPr>
              <w:pStyle w:val="TCellCard"/>
            </w:pPr>
            <w:r w:rsidRPr="00590C30">
              <w:t>ASET</w:t>
            </w:r>
          </w:p>
        </w:tc>
        <w:tc>
          <w:tcPr>
            <w:tcW w:w="1008" w:type="dxa"/>
            <w:tcMar>
              <w:right w:w="0" w:type="dxa"/>
            </w:tcMar>
          </w:tcPr>
          <w:p w14:paraId="384D8E07" w14:textId="77777777" w:rsidR="00370320" w:rsidRPr="00590C30" w:rsidRDefault="00370320" w:rsidP="00887F1F">
            <w:pPr>
              <w:pStyle w:val="TCellCard"/>
            </w:pPr>
            <w:r w:rsidRPr="00590C30">
              <w:t>19</w:t>
            </w:r>
          </w:p>
        </w:tc>
        <w:tc>
          <w:tcPr>
            <w:tcW w:w="1008" w:type="dxa"/>
            <w:tcMar>
              <w:right w:w="0" w:type="dxa"/>
            </w:tcMar>
          </w:tcPr>
          <w:p w14:paraId="124E7617" w14:textId="77777777" w:rsidR="00370320" w:rsidRPr="00590C30" w:rsidRDefault="00370320" w:rsidP="00887F1F">
            <w:pPr>
              <w:pStyle w:val="TCellCard"/>
            </w:pPr>
            <w:r w:rsidRPr="00590C30">
              <w:t>1</w:t>
            </w:r>
          </w:p>
        </w:tc>
        <w:tc>
          <w:tcPr>
            <w:tcW w:w="1008" w:type="dxa"/>
            <w:tcMar>
              <w:right w:w="0" w:type="dxa"/>
            </w:tcMar>
          </w:tcPr>
          <w:p w14:paraId="67151822" w14:textId="77777777" w:rsidR="00370320" w:rsidRPr="00590C30" w:rsidRDefault="00370320" w:rsidP="00887F1F">
            <w:pPr>
              <w:pStyle w:val="TCellCard"/>
            </w:pPr>
            <w:r w:rsidRPr="00590C30">
              <w:t>28</w:t>
            </w:r>
          </w:p>
        </w:tc>
        <w:tc>
          <w:tcPr>
            <w:tcW w:w="1008" w:type="dxa"/>
            <w:tcMar>
              <w:right w:w="0" w:type="dxa"/>
            </w:tcMar>
          </w:tcPr>
          <w:p w14:paraId="2F4BD101" w14:textId="77777777" w:rsidR="00370320" w:rsidRPr="00590C30" w:rsidRDefault="00370320" w:rsidP="00887F1F">
            <w:pPr>
              <w:pStyle w:val="TCellCard"/>
            </w:pPr>
            <w:r w:rsidRPr="00590C30">
              <w:t>2345</w:t>
            </w:r>
          </w:p>
        </w:tc>
        <w:tc>
          <w:tcPr>
            <w:tcW w:w="1008" w:type="dxa"/>
            <w:tcMar>
              <w:right w:w="0" w:type="dxa"/>
            </w:tcMar>
          </w:tcPr>
          <w:p w14:paraId="0A9DE87C" w14:textId="77777777" w:rsidR="00370320" w:rsidRPr="00590C30" w:rsidRDefault="00370320" w:rsidP="00887F1F">
            <w:pPr>
              <w:pStyle w:val="TCellCard"/>
            </w:pPr>
            <w:r w:rsidRPr="00590C30">
              <w:t>37</w:t>
            </w:r>
          </w:p>
        </w:tc>
        <w:tc>
          <w:tcPr>
            <w:tcW w:w="1008" w:type="dxa"/>
            <w:tcMar>
              <w:right w:w="0" w:type="dxa"/>
            </w:tcMar>
          </w:tcPr>
          <w:p w14:paraId="66EC9DB5" w14:textId="77777777" w:rsidR="00370320" w:rsidRPr="00590C30" w:rsidRDefault="00370320" w:rsidP="00887F1F">
            <w:pPr>
              <w:pStyle w:val="TCellCard"/>
            </w:pPr>
            <w:r w:rsidRPr="00590C30">
              <w:t>124</w:t>
            </w:r>
          </w:p>
        </w:tc>
        <w:tc>
          <w:tcPr>
            <w:tcW w:w="1008" w:type="dxa"/>
            <w:tcMar>
              <w:right w:w="0" w:type="dxa"/>
            </w:tcMar>
          </w:tcPr>
          <w:p w14:paraId="1E6B1F98" w14:textId="77777777" w:rsidR="00370320" w:rsidRPr="00590C30" w:rsidRDefault="00370320" w:rsidP="00887F1F">
            <w:pPr>
              <w:pStyle w:val="TCellCard"/>
            </w:pPr>
            <w:r w:rsidRPr="00590C30">
              <w:t>46</w:t>
            </w:r>
          </w:p>
        </w:tc>
        <w:tc>
          <w:tcPr>
            <w:tcW w:w="1008" w:type="dxa"/>
            <w:tcMar>
              <w:right w:w="0" w:type="dxa"/>
            </w:tcMar>
          </w:tcPr>
          <w:p w14:paraId="0EA7C0D8" w14:textId="77777777" w:rsidR="00370320" w:rsidRPr="00590C30" w:rsidRDefault="00370320" w:rsidP="00887F1F">
            <w:pPr>
              <w:pStyle w:val="TCellCard"/>
            </w:pPr>
            <w:r w:rsidRPr="00590C30">
              <w:t>134</w:t>
            </w:r>
          </w:p>
        </w:tc>
        <w:tc>
          <w:tcPr>
            <w:tcW w:w="1008" w:type="dxa"/>
            <w:tcMar>
              <w:right w:w="0" w:type="dxa"/>
            </w:tcMar>
          </w:tcPr>
          <w:p w14:paraId="549DE1E7" w14:textId="77777777" w:rsidR="00370320" w:rsidRPr="00590C30" w:rsidRDefault="00370320" w:rsidP="00887F1F">
            <w:pPr>
              <w:pStyle w:val="TCellCard"/>
            </w:pPr>
          </w:p>
        </w:tc>
      </w:tr>
    </w:tbl>
    <w:p w14:paraId="58A03D29" w14:textId="77777777" w:rsidR="00C155DB" w:rsidRDefault="00C155DB" w:rsidP="006B2B9F">
      <w:pPr>
        <w:pStyle w:val="CardSpacing"/>
      </w:pPr>
    </w:p>
    <w:p w14:paraId="6A3C2084" w14:textId="0CC40FD6"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6E67CE" w14:paraId="432C5CC1" w14:textId="77777777" w:rsidTr="006E67CE">
        <w:tc>
          <w:tcPr>
            <w:tcW w:w="1080" w:type="dxa"/>
            <w:tcBorders>
              <w:bottom w:val="single" w:sz="4" w:space="0" w:color="auto"/>
            </w:tcBorders>
            <w:shd w:val="clear" w:color="auto" w:fill="auto"/>
          </w:tcPr>
          <w:p w14:paraId="7B36B51D" w14:textId="77777777" w:rsidR="00370320" w:rsidRPr="006E67CE" w:rsidRDefault="00370320" w:rsidP="006E67CE">
            <w:pPr>
              <w:pStyle w:val="CardHeader"/>
              <w:rPr>
                <w:b w:val="0"/>
                <w:bCs/>
                <w:spacing w:val="6"/>
              </w:rPr>
            </w:pPr>
            <w:r w:rsidRPr="006E67CE">
              <w:rPr>
                <w:b w:val="0"/>
                <w:bCs/>
                <w:spacing w:val="6"/>
              </w:rPr>
              <w:t>Field</w:t>
            </w:r>
          </w:p>
        </w:tc>
        <w:tc>
          <w:tcPr>
            <w:tcW w:w="6480" w:type="dxa"/>
            <w:tcBorders>
              <w:bottom w:val="single" w:sz="4" w:space="0" w:color="auto"/>
            </w:tcBorders>
            <w:shd w:val="clear" w:color="auto" w:fill="auto"/>
          </w:tcPr>
          <w:p w14:paraId="7CCF09C6" w14:textId="77777777" w:rsidR="00370320" w:rsidRPr="006E67CE" w:rsidRDefault="00370320" w:rsidP="006E67CE">
            <w:pPr>
              <w:pStyle w:val="CardHeader"/>
              <w:rPr>
                <w:b w:val="0"/>
                <w:bCs/>
                <w:spacing w:val="6"/>
              </w:rPr>
            </w:pPr>
            <w:r w:rsidRPr="006E67CE">
              <w:rPr>
                <w:b w:val="0"/>
                <w:bCs/>
                <w:spacing w:val="6"/>
              </w:rPr>
              <w:t>Contents</w:t>
            </w:r>
          </w:p>
        </w:tc>
        <w:tc>
          <w:tcPr>
            <w:tcW w:w="1440" w:type="dxa"/>
            <w:tcBorders>
              <w:bottom w:val="single" w:sz="4" w:space="0" w:color="auto"/>
            </w:tcBorders>
            <w:shd w:val="clear" w:color="auto" w:fill="auto"/>
          </w:tcPr>
          <w:p w14:paraId="2DB6F508" w14:textId="77777777" w:rsidR="00370320" w:rsidRPr="006E67CE" w:rsidRDefault="00370320" w:rsidP="006E67CE">
            <w:pPr>
              <w:pStyle w:val="CardHeader"/>
              <w:rPr>
                <w:b w:val="0"/>
                <w:bCs/>
                <w:spacing w:val="6"/>
              </w:rPr>
            </w:pPr>
            <w:r w:rsidRPr="006E67CE">
              <w:rPr>
                <w:b w:val="0"/>
                <w:bCs/>
                <w:spacing w:val="6"/>
              </w:rPr>
              <w:t>Type</w:t>
            </w:r>
          </w:p>
        </w:tc>
        <w:tc>
          <w:tcPr>
            <w:tcW w:w="1080" w:type="dxa"/>
            <w:tcBorders>
              <w:bottom w:val="single" w:sz="4" w:space="0" w:color="auto"/>
            </w:tcBorders>
            <w:shd w:val="clear" w:color="auto" w:fill="auto"/>
          </w:tcPr>
          <w:p w14:paraId="5EE2F05F" w14:textId="77777777" w:rsidR="00370320" w:rsidRPr="006E67CE" w:rsidRDefault="00370320" w:rsidP="006E67CE">
            <w:pPr>
              <w:pStyle w:val="CardHeader"/>
              <w:rPr>
                <w:b w:val="0"/>
                <w:bCs/>
                <w:spacing w:val="6"/>
              </w:rPr>
            </w:pPr>
            <w:r w:rsidRPr="006E67CE">
              <w:rPr>
                <w:b w:val="0"/>
                <w:bCs/>
                <w:spacing w:val="6"/>
              </w:rPr>
              <w:t>Default</w:t>
            </w:r>
          </w:p>
        </w:tc>
      </w:tr>
      <w:tr w:rsidR="00370320" w:rsidRPr="00590C30" w14:paraId="5B9D5FF4" w14:textId="77777777" w:rsidTr="006E67CE">
        <w:tc>
          <w:tcPr>
            <w:tcW w:w="1080" w:type="dxa"/>
            <w:tcBorders>
              <w:top w:val="single" w:sz="4" w:space="0" w:color="auto"/>
            </w:tcBorders>
            <w:shd w:val="clear" w:color="auto" w:fill="auto"/>
          </w:tcPr>
          <w:p w14:paraId="3A4D754B" w14:textId="77777777" w:rsidR="00370320" w:rsidRPr="00590C30" w:rsidRDefault="00370320" w:rsidP="006E67CE">
            <w:pPr>
              <w:pStyle w:val="TCaseControl"/>
            </w:pPr>
            <w:r w:rsidRPr="00590C30">
              <w:t>Gi</w:t>
            </w:r>
          </w:p>
        </w:tc>
        <w:tc>
          <w:tcPr>
            <w:tcW w:w="6480" w:type="dxa"/>
            <w:tcBorders>
              <w:top w:val="single" w:sz="4" w:space="0" w:color="auto"/>
            </w:tcBorders>
            <w:shd w:val="clear" w:color="auto" w:fill="auto"/>
          </w:tcPr>
          <w:p w14:paraId="489990AB" w14:textId="77777777" w:rsidR="00370320" w:rsidRPr="00590C30" w:rsidRDefault="00370320" w:rsidP="006E67CE">
            <w:pPr>
              <w:pStyle w:val="TCaseControl"/>
            </w:pPr>
            <w:r w:rsidRPr="00590C30">
              <w:t>ID numbers of grids</w:t>
            </w:r>
          </w:p>
        </w:tc>
        <w:tc>
          <w:tcPr>
            <w:tcW w:w="1440" w:type="dxa"/>
            <w:tcBorders>
              <w:top w:val="single" w:sz="4" w:space="0" w:color="auto"/>
            </w:tcBorders>
            <w:shd w:val="clear" w:color="auto" w:fill="auto"/>
          </w:tcPr>
          <w:p w14:paraId="464FC278" w14:textId="77777777" w:rsidR="00370320" w:rsidRPr="00590C30" w:rsidRDefault="00370320" w:rsidP="006E67CE">
            <w:pPr>
              <w:pStyle w:val="TCaseControl"/>
            </w:pPr>
            <w:r w:rsidRPr="00590C30">
              <w:t>Integer &gt; 0</w:t>
            </w:r>
          </w:p>
        </w:tc>
        <w:tc>
          <w:tcPr>
            <w:tcW w:w="1080" w:type="dxa"/>
            <w:tcBorders>
              <w:top w:val="single" w:sz="4" w:space="0" w:color="auto"/>
            </w:tcBorders>
            <w:shd w:val="clear" w:color="auto" w:fill="auto"/>
          </w:tcPr>
          <w:p w14:paraId="7CE440F8" w14:textId="77777777" w:rsidR="00370320" w:rsidRPr="00590C30" w:rsidRDefault="00370320" w:rsidP="006E67CE">
            <w:pPr>
              <w:pStyle w:val="TCaseControl"/>
            </w:pPr>
            <w:r w:rsidRPr="00590C30">
              <w:t>None</w:t>
            </w:r>
          </w:p>
        </w:tc>
      </w:tr>
      <w:tr w:rsidR="00370320" w:rsidRPr="00590C30" w14:paraId="60345F73" w14:textId="77777777" w:rsidTr="006E67CE">
        <w:tc>
          <w:tcPr>
            <w:tcW w:w="1080" w:type="dxa"/>
            <w:shd w:val="clear" w:color="auto" w:fill="auto"/>
          </w:tcPr>
          <w:p w14:paraId="3D489700" w14:textId="77777777" w:rsidR="00370320" w:rsidRPr="00590C30" w:rsidRDefault="00370320" w:rsidP="006E67CE">
            <w:pPr>
              <w:pStyle w:val="TCaseControl"/>
            </w:pPr>
            <w:r w:rsidRPr="00590C30">
              <w:t>Ci</w:t>
            </w:r>
          </w:p>
        </w:tc>
        <w:tc>
          <w:tcPr>
            <w:tcW w:w="6480" w:type="dxa"/>
            <w:shd w:val="clear" w:color="auto" w:fill="auto"/>
          </w:tcPr>
          <w:p w14:paraId="24D5B631" w14:textId="77777777" w:rsidR="00370320" w:rsidRPr="00590C30" w:rsidRDefault="00370320" w:rsidP="006E67CE">
            <w:pPr>
              <w:pStyle w:val="TCaseControl"/>
            </w:pPr>
            <w:r w:rsidRPr="00590C30">
              <w:t>Displacement component numbers</w:t>
            </w:r>
          </w:p>
        </w:tc>
        <w:tc>
          <w:tcPr>
            <w:tcW w:w="1440" w:type="dxa"/>
            <w:shd w:val="clear" w:color="auto" w:fill="auto"/>
          </w:tcPr>
          <w:p w14:paraId="35BB2B73" w14:textId="77777777" w:rsidR="00370320" w:rsidRPr="00590C30" w:rsidRDefault="00370320" w:rsidP="006E67CE">
            <w:pPr>
              <w:pStyle w:val="TCaseControl"/>
            </w:pPr>
            <w:r>
              <w:t>Integers 1-</w:t>
            </w:r>
            <w:r w:rsidRPr="00590C30">
              <w:t>6</w:t>
            </w:r>
          </w:p>
        </w:tc>
        <w:tc>
          <w:tcPr>
            <w:tcW w:w="1080" w:type="dxa"/>
            <w:shd w:val="clear" w:color="auto" w:fill="auto"/>
          </w:tcPr>
          <w:p w14:paraId="687EB6B6" w14:textId="77777777" w:rsidR="00370320" w:rsidRPr="00590C30" w:rsidRDefault="00370320" w:rsidP="006E67CE">
            <w:pPr>
              <w:pStyle w:val="TCaseControl"/>
            </w:pPr>
            <w:r w:rsidRPr="00590C30">
              <w:t>None</w:t>
            </w:r>
          </w:p>
        </w:tc>
      </w:tr>
    </w:tbl>
    <w:p w14:paraId="543E97DE" w14:textId="77777777" w:rsidR="00370320" w:rsidRPr="00590C30" w:rsidRDefault="00370320" w:rsidP="006B2B9F">
      <w:pPr>
        <w:pStyle w:val="CardSpacing"/>
      </w:pPr>
    </w:p>
    <w:p w14:paraId="0054F85E" w14:textId="77777777" w:rsidR="00370320" w:rsidRPr="00E80610" w:rsidRDefault="00370320" w:rsidP="00724600">
      <w:pPr>
        <w:pStyle w:val="CardHeader"/>
      </w:pPr>
      <w:r w:rsidRPr="00E80610">
        <w:t>Remarks:</w:t>
      </w:r>
    </w:p>
    <w:p w14:paraId="074E1E64" w14:textId="6C2D5A62" w:rsidR="00370320" w:rsidRPr="00590C30" w:rsidRDefault="00370320" w:rsidP="00C155DB">
      <w:pPr>
        <w:pStyle w:val="Remarks"/>
      </w:pPr>
      <w:r w:rsidRPr="00590C30">
        <w:t>1.</w:t>
      </w:r>
      <w:r w:rsidRPr="00590C30">
        <w:tab/>
        <w:t>The degree</w:t>
      </w:r>
      <w:r>
        <w:t xml:space="preserve">s of freedom defined by grids </w:t>
      </w:r>
      <w:proofErr w:type="gramStart"/>
      <w:r>
        <w:t>Gi,</w:t>
      </w:r>
      <w:proofErr w:type="gramEnd"/>
      <w:r>
        <w:t xml:space="preserve"> components Ci</w:t>
      </w:r>
      <w:r w:rsidRPr="00590C30">
        <w:t xml:space="preserve"> will be placed in the mutually exclusive A-set.</w:t>
      </w:r>
      <w:r w:rsidR="00E4439A">
        <w:t xml:space="preserve"> </w:t>
      </w:r>
      <w:r w:rsidRPr="00590C30">
        <w:t>These degrees of freedom cannot have been defined to be in any other mutually exclusive set (i.e. M, S or O-sets).</w:t>
      </w:r>
      <w:r w:rsidRPr="00590C30">
        <w:tab/>
      </w:r>
    </w:p>
    <w:p w14:paraId="5A091902" w14:textId="12B1E76D" w:rsidR="00370320" w:rsidRDefault="00370320" w:rsidP="00C155DB">
      <w:pPr>
        <w:pStyle w:val="Remarks"/>
      </w:pPr>
      <w:r>
        <w:t>2.</w:t>
      </w:r>
      <w:r>
        <w:tab/>
        <w:t>If there are no ASET (or ASET1) and no OMIT (or OMIT1) entries, all degrees of freedom not in the M or S-set will be placed in the A-set</w:t>
      </w:r>
      <w:r w:rsidR="00C155DB">
        <w:t>.</w:t>
      </w:r>
    </w:p>
    <w:p w14:paraId="7368ECDC" w14:textId="4E07E9CF" w:rsidR="00370320" w:rsidRPr="00590C30" w:rsidRDefault="00370320" w:rsidP="00C155DB">
      <w:pPr>
        <w:pStyle w:val="Remarks"/>
      </w:pPr>
      <w:r>
        <w:t>3</w:t>
      </w:r>
      <w:r w:rsidRPr="00590C30">
        <w:t>.</w:t>
      </w:r>
      <w:r w:rsidRPr="00590C30">
        <w:tab/>
        <w:t>If ASET (or ASET1) entr</w:t>
      </w:r>
      <w:r>
        <w:t>ies are present in the input data file</w:t>
      </w:r>
      <w:r w:rsidRPr="00590C30">
        <w:t xml:space="preserve">, then all degrees of freedom not specified on these entries and also not in the M or S-sets will be placed in the </w:t>
      </w:r>
      <w:r w:rsidRPr="00FC5BB8">
        <w:t>O-set</w:t>
      </w:r>
      <w:r>
        <w:t>.</w:t>
      </w:r>
    </w:p>
    <w:p w14:paraId="74F2C437" w14:textId="20A1804B" w:rsidR="00370320" w:rsidRDefault="00370320" w:rsidP="00C155DB">
      <w:pPr>
        <w:pStyle w:val="Remarks"/>
      </w:pPr>
      <w:r>
        <w:t>4.</w:t>
      </w:r>
      <w:r>
        <w:tab/>
      </w:r>
      <w:r w:rsidRPr="00590C30">
        <w:t>If both ASET (or ASET1) and OMIT (or OMIT1) are present, then all degree</w:t>
      </w:r>
      <w:r>
        <w:t>s of freedom not in the M and S-</w:t>
      </w:r>
      <w:r w:rsidRPr="00590C30">
        <w:t>sets must be explicitly defined on these ASET (or ASET1) and OMIT (or OMIT1) entries.</w:t>
      </w:r>
    </w:p>
    <w:p w14:paraId="205E6047" w14:textId="58E679B1" w:rsidR="00370320" w:rsidRPr="00590C30" w:rsidRDefault="00370320" w:rsidP="00C155DB">
      <w:pPr>
        <w:pStyle w:val="Remarks"/>
      </w:pPr>
      <w:r>
        <w:lastRenderedPageBreak/>
        <w:t>5</w:t>
      </w:r>
      <w:r w:rsidRPr="00590C30">
        <w:t>.</w:t>
      </w:r>
      <w:r w:rsidRPr="00590C30">
        <w:tab/>
        <w:t>Up to four pairs of Gi, Ci can be specified on one ASET entry.</w:t>
      </w:r>
      <w:r w:rsidR="00E4439A">
        <w:t xml:space="preserve"> </w:t>
      </w:r>
      <w:r w:rsidRPr="00590C30">
        <w:t>For more pairs, use additional ASET entries (i.e. there is no continuation entry for ASET).</w:t>
      </w:r>
    </w:p>
    <w:p w14:paraId="5FA045A7" w14:textId="77777777" w:rsidR="00370320" w:rsidRPr="00590C30" w:rsidRDefault="00370320" w:rsidP="00370320">
      <w:pPr>
        <w:ind w:left="360" w:hanging="360"/>
      </w:pPr>
    </w:p>
    <w:p w14:paraId="229D0AE9" w14:textId="77777777" w:rsidR="00370320" w:rsidRPr="002E696B" w:rsidRDefault="00370320" w:rsidP="004C6C23">
      <w:pPr>
        <w:pStyle w:val="Corner"/>
      </w:pPr>
      <w:r w:rsidRPr="00590C30">
        <w:br w:type="page"/>
      </w:r>
      <w:bookmarkStart w:id="1910" w:name="_Toc27121598"/>
      <w:bookmarkStart w:id="1911" w:name="_Toc27121702"/>
      <w:bookmarkStart w:id="1912" w:name="_Toc27196882"/>
      <w:bookmarkStart w:id="1913" w:name="_Toc27196987"/>
      <w:bookmarkStart w:id="1914" w:name="_Toc27198258"/>
      <w:bookmarkStart w:id="1915" w:name="_Toc27202780"/>
      <w:bookmarkStart w:id="1916" w:name="_Toc27206238"/>
      <w:bookmarkStart w:id="1917" w:name="_Toc27206343"/>
      <w:bookmarkStart w:id="1918" w:name="_Toc27217251"/>
      <w:bookmarkStart w:id="1919" w:name="_Toc27217356"/>
      <w:bookmarkStart w:id="1920" w:name="_Toc27217460"/>
      <w:bookmarkStart w:id="1921" w:name="_Toc27217833"/>
      <w:bookmarkStart w:id="1922" w:name="_Toc27217937"/>
      <w:bookmarkStart w:id="1923" w:name="_Toc27296342"/>
      <w:bookmarkStart w:id="1924" w:name="_Toc27393850"/>
      <w:bookmarkStart w:id="1925" w:name="_Toc27479866"/>
      <w:bookmarkStart w:id="1926" w:name="_Toc27717245"/>
      <w:r w:rsidRPr="002E696B">
        <w:lastRenderedPageBreak/>
        <w:t>ASET1</w:t>
      </w:r>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p>
    <w:p w14:paraId="22975EE2" w14:textId="77777777" w:rsidR="00370320" w:rsidRPr="007E3809" w:rsidRDefault="00370320" w:rsidP="008472B7">
      <w:pPr>
        <w:pStyle w:val="Heading2"/>
      </w:pPr>
      <w:bookmarkStart w:id="1927" w:name="_Toc28327042"/>
      <w:bookmarkStart w:id="1928" w:name="_Toc28600373"/>
      <w:bookmarkStart w:id="1929" w:name="_Toc164640685"/>
      <w:r>
        <w:t>ASET1</w:t>
      </w:r>
      <w:bookmarkEnd w:id="1927"/>
      <w:bookmarkEnd w:id="1928"/>
      <w:bookmarkEnd w:id="1929"/>
    </w:p>
    <w:p w14:paraId="241FB7E1" w14:textId="77777777" w:rsidR="00370320" w:rsidRDefault="00370320" w:rsidP="00DF44C9">
      <w:pPr>
        <w:pStyle w:val="SpecialSpace"/>
      </w:pPr>
    </w:p>
    <w:p w14:paraId="6FDDF9EB" w14:textId="3625D323" w:rsidR="00370320" w:rsidRPr="00590C30" w:rsidRDefault="00370320" w:rsidP="00724600">
      <w:pPr>
        <w:pStyle w:val="CardHeader"/>
      </w:pPr>
      <w:r w:rsidRPr="00590C30">
        <w:t>Description:</w:t>
      </w:r>
    </w:p>
    <w:p w14:paraId="1E64B261" w14:textId="14E195FB" w:rsidR="00370320" w:rsidRDefault="00370320" w:rsidP="00101B5B">
      <w:r>
        <w:t>D</w:t>
      </w:r>
      <w:r w:rsidRPr="00590C30">
        <w:t>efine degrees of freedom to go into the analysis set (A-set)</w:t>
      </w:r>
      <w:r w:rsidR="00C84C77">
        <w:t>.</w:t>
      </w:r>
    </w:p>
    <w:p w14:paraId="181BF7E0" w14:textId="77777777" w:rsidR="00370320" w:rsidRPr="00590C30" w:rsidRDefault="00370320" w:rsidP="006B2B9F">
      <w:pPr>
        <w:pStyle w:val="CardSpacing"/>
      </w:pPr>
    </w:p>
    <w:p w14:paraId="04010E8A" w14:textId="77777777" w:rsidR="00370320" w:rsidRPr="00590C30" w:rsidRDefault="00370320" w:rsidP="00724600">
      <w:pPr>
        <w:pStyle w:val="CardHeader"/>
      </w:pPr>
      <w:r w:rsidRPr="00590C30">
        <w:t>Format No. 1:</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66B37CFA" w14:textId="77777777" w:rsidTr="00D0512A">
        <w:tc>
          <w:tcPr>
            <w:tcW w:w="1008" w:type="dxa"/>
            <w:tcBorders>
              <w:bottom w:val="single" w:sz="4" w:space="0" w:color="auto"/>
            </w:tcBorders>
            <w:shd w:val="clear" w:color="auto" w:fill="auto"/>
          </w:tcPr>
          <w:p w14:paraId="4A3B9537" w14:textId="1AD67D39" w:rsidR="00D0512A" w:rsidRPr="00590C30" w:rsidRDefault="00D0512A" w:rsidP="00D0512A">
            <w:pPr>
              <w:pStyle w:val="TCellCard"/>
            </w:pPr>
            <w:r w:rsidRPr="00590C30">
              <w:t>1</w:t>
            </w:r>
          </w:p>
        </w:tc>
        <w:tc>
          <w:tcPr>
            <w:tcW w:w="1008" w:type="dxa"/>
            <w:tcBorders>
              <w:bottom w:val="single" w:sz="4" w:space="0" w:color="auto"/>
            </w:tcBorders>
            <w:shd w:val="clear" w:color="auto" w:fill="auto"/>
          </w:tcPr>
          <w:p w14:paraId="6AD83226" w14:textId="318EBDAA" w:rsidR="00D0512A" w:rsidRPr="00590C30" w:rsidRDefault="00D0512A" w:rsidP="00D0512A">
            <w:pPr>
              <w:pStyle w:val="TCellCard"/>
            </w:pPr>
            <w:r w:rsidRPr="00590C30">
              <w:t>2</w:t>
            </w:r>
          </w:p>
        </w:tc>
        <w:tc>
          <w:tcPr>
            <w:tcW w:w="1008" w:type="dxa"/>
            <w:tcBorders>
              <w:bottom w:val="single" w:sz="4" w:space="0" w:color="auto"/>
            </w:tcBorders>
            <w:shd w:val="clear" w:color="auto" w:fill="auto"/>
          </w:tcPr>
          <w:p w14:paraId="0308CD7A" w14:textId="4C0EE0F3" w:rsidR="00D0512A" w:rsidRPr="00590C30" w:rsidRDefault="00D0512A" w:rsidP="00D0512A">
            <w:pPr>
              <w:pStyle w:val="TCellCard"/>
            </w:pPr>
            <w:r w:rsidRPr="00590C30">
              <w:t>3</w:t>
            </w:r>
          </w:p>
        </w:tc>
        <w:tc>
          <w:tcPr>
            <w:tcW w:w="1008" w:type="dxa"/>
            <w:tcBorders>
              <w:bottom w:val="single" w:sz="4" w:space="0" w:color="auto"/>
            </w:tcBorders>
            <w:shd w:val="clear" w:color="auto" w:fill="auto"/>
          </w:tcPr>
          <w:p w14:paraId="03BF6391" w14:textId="71D89AF9" w:rsidR="00D0512A" w:rsidRPr="00590C30" w:rsidRDefault="00D0512A" w:rsidP="00D0512A">
            <w:pPr>
              <w:pStyle w:val="TCellCard"/>
            </w:pPr>
            <w:r w:rsidRPr="00590C30">
              <w:t>4</w:t>
            </w:r>
          </w:p>
        </w:tc>
        <w:tc>
          <w:tcPr>
            <w:tcW w:w="1008" w:type="dxa"/>
            <w:tcBorders>
              <w:bottom w:val="single" w:sz="4" w:space="0" w:color="auto"/>
            </w:tcBorders>
            <w:shd w:val="clear" w:color="auto" w:fill="auto"/>
          </w:tcPr>
          <w:p w14:paraId="605B6587" w14:textId="1DBE345A" w:rsidR="00D0512A" w:rsidRPr="00590C30" w:rsidRDefault="00D0512A" w:rsidP="00D0512A">
            <w:pPr>
              <w:pStyle w:val="TCellCard"/>
            </w:pPr>
            <w:r w:rsidRPr="00590C30">
              <w:t>5</w:t>
            </w:r>
          </w:p>
        </w:tc>
        <w:tc>
          <w:tcPr>
            <w:tcW w:w="1008" w:type="dxa"/>
            <w:tcBorders>
              <w:bottom w:val="single" w:sz="4" w:space="0" w:color="auto"/>
            </w:tcBorders>
            <w:shd w:val="clear" w:color="auto" w:fill="auto"/>
          </w:tcPr>
          <w:p w14:paraId="2D52D130" w14:textId="24EB17C5" w:rsidR="00D0512A" w:rsidRPr="00590C30" w:rsidRDefault="00D0512A" w:rsidP="00D0512A">
            <w:pPr>
              <w:pStyle w:val="TCellCard"/>
            </w:pPr>
            <w:r w:rsidRPr="00590C30">
              <w:t>6</w:t>
            </w:r>
          </w:p>
        </w:tc>
        <w:tc>
          <w:tcPr>
            <w:tcW w:w="1008" w:type="dxa"/>
            <w:tcBorders>
              <w:bottom w:val="single" w:sz="4" w:space="0" w:color="auto"/>
            </w:tcBorders>
            <w:shd w:val="clear" w:color="auto" w:fill="auto"/>
          </w:tcPr>
          <w:p w14:paraId="5D2FF13B" w14:textId="69FBA772" w:rsidR="00D0512A" w:rsidRPr="00590C30" w:rsidRDefault="00D0512A" w:rsidP="00D0512A">
            <w:pPr>
              <w:pStyle w:val="TCellCard"/>
            </w:pPr>
            <w:r w:rsidRPr="00590C30">
              <w:t>7</w:t>
            </w:r>
          </w:p>
        </w:tc>
        <w:tc>
          <w:tcPr>
            <w:tcW w:w="1008" w:type="dxa"/>
            <w:tcBorders>
              <w:bottom w:val="single" w:sz="4" w:space="0" w:color="auto"/>
            </w:tcBorders>
            <w:shd w:val="clear" w:color="auto" w:fill="auto"/>
          </w:tcPr>
          <w:p w14:paraId="134659A0" w14:textId="7653BA2B" w:rsidR="00D0512A" w:rsidRPr="00590C30" w:rsidRDefault="00D0512A" w:rsidP="00D0512A">
            <w:pPr>
              <w:pStyle w:val="TCellCard"/>
            </w:pPr>
            <w:r w:rsidRPr="00590C30">
              <w:t>8</w:t>
            </w:r>
          </w:p>
        </w:tc>
        <w:tc>
          <w:tcPr>
            <w:tcW w:w="1008" w:type="dxa"/>
            <w:tcBorders>
              <w:bottom w:val="single" w:sz="4" w:space="0" w:color="auto"/>
            </w:tcBorders>
            <w:shd w:val="clear" w:color="auto" w:fill="auto"/>
          </w:tcPr>
          <w:p w14:paraId="0CE905E7" w14:textId="051A0A32" w:rsidR="00D0512A" w:rsidRPr="00590C30" w:rsidRDefault="00D0512A" w:rsidP="00D0512A">
            <w:pPr>
              <w:pStyle w:val="TCellCard"/>
            </w:pPr>
            <w:r w:rsidRPr="00590C30">
              <w:t>9</w:t>
            </w:r>
          </w:p>
        </w:tc>
        <w:tc>
          <w:tcPr>
            <w:tcW w:w="1008" w:type="dxa"/>
            <w:tcBorders>
              <w:bottom w:val="single" w:sz="4" w:space="0" w:color="auto"/>
            </w:tcBorders>
            <w:shd w:val="clear" w:color="auto" w:fill="auto"/>
          </w:tcPr>
          <w:p w14:paraId="629419ED" w14:textId="5305DC55" w:rsidR="00D0512A" w:rsidRPr="00590C30" w:rsidRDefault="00D0512A" w:rsidP="00D0512A">
            <w:pPr>
              <w:pStyle w:val="TCellCard"/>
            </w:pPr>
            <w:r w:rsidRPr="00590C30">
              <w:t>10</w:t>
            </w:r>
          </w:p>
        </w:tc>
      </w:tr>
      <w:tr w:rsidR="00D0512A" w:rsidRPr="00590C30" w14:paraId="19E029F1" w14:textId="77777777" w:rsidTr="00D0512A">
        <w:tc>
          <w:tcPr>
            <w:tcW w:w="1008" w:type="dxa"/>
            <w:tcBorders>
              <w:top w:val="single" w:sz="4" w:space="0" w:color="auto"/>
              <w:left w:val="single" w:sz="4" w:space="0" w:color="auto"/>
              <w:bottom w:val="single" w:sz="4" w:space="0" w:color="auto"/>
              <w:right w:val="single" w:sz="4" w:space="0" w:color="auto"/>
            </w:tcBorders>
            <w:shd w:val="clear" w:color="auto" w:fill="auto"/>
          </w:tcPr>
          <w:p w14:paraId="4B10739C" w14:textId="77777777" w:rsidR="00D0512A" w:rsidRPr="00BD63C7" w:rsidRDefault="00D0512A" w:rsidP="00BD63C7">
            <w:pPr>
              <w:pStyle w:val="TCellCard"/>
            </w:pPr>
            <w:r w:rsidRPr="00BD63C7">
              <w:t>ASET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512FF299" w14:textId="77777777" w:rsidR="00D0512A" w:rsidRPr="00BD63C7" w:rsidRDefault="00D0512A" w:rsidP="00BD63C7">
            <w:pPr>
              <w:pStyle w:val="TCellCard"/>
            </w:pPr>
            <w:r w:rsidRPr="00BD63C7">
              <w:t>C</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377ACA00" w14:textId="77777777" w:rsidR="00D0512A" w:rsidRPr="00BD63C7" w:rsidRDefault="00D0512A" w:rsidP="00BD63C7">
            <w:pPr>
              <w:pStyle w:val="TCellCard"/>
            </w:pPr>
            <w:r w:rsidRPr="00BD63C7">
              <w:t>G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7CA4237C" w14:textId="77777777" w:rsidR="00D0512A" w:rsidRPr="00BD63C7" w:rsidRDefault="00D0512A" w:rsidP="00BD63C7">
            <w:pPr>
              <w:pStyle w:val="TCellCard"/>
            </w:pPr>
            <w:r w:rsidRPr="00BD63C7">
              <w:t>G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3FF242CF" w14:textId="77777777" w:rsidR="00D0512A" w:rsidRPr="00BD63C7" w:rsidRDefault="00D0512A" w:rsidP="00BD63C7">
            <w:pPr>
              <w:pStyle w:val="TCellCard"/>
            </w:pPr>
            <w:r w:rsidRPr="00BD63C7">
              <w:t>G4</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BF9D54B" w14:textId="77777777" w:rsidR="00D0512A" w:rsidRPr="00BD63C7" w:rsidRDefault="00D0512A" w:rsidP="00BD63C7">
            <w:pPr>
              <w:pStyle w:val="TCellCard"/>
            </w:pPr>
            <w:r w:rsidRPr="00BD63C7">
              <w:t>G4</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A786CC5" w14:textId="77777777" w:rsidR="00D0512A" w:rsidRPr="00BD63C7" w:rsidRDefault="00D0512A" w:rsidP="00BD63C7">
            <w:pPr>
              <w:pStyle w:val="TCellCard"/>
            </w:pPr>
            <w:r w:rsidRPr="00BD63C7">
              <w:t>G5</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8F1A932" w14:textId="77777777" w:rsidR="00D0512A" w:rsidRPr="00BD63C7" w:rsidRDefault="00D0512A" w:rsidP="00BD63C7">
            <w:pPr>
              <w:pStyle w:val="TCellCard"/>
            </w:pPr>
            <w:r w:rsidRPr="00BD63C7">
              <w:t>G6</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39F49EA8" w14:textId="77777777" w:rsidR="00D0512A" w:rsidRPr="00BD63C7" w:rsidRDefault="00D0512A" w:rsidP="00BD63C7">
            <w:pPr>
              <w:pStyle w:val="TCellCard"/>
            </w:pPr>
            <w:r w:rsidRPr="00BD63C7">
              <w:t>G7</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78777569" w14:textId="1FF00F7E" w:rsidR="00D0512A" w:rsidRPr="00BD63C7" w:rsidRDefault="00D0512A" w:rsidP="00BD63C7">
            <w:pPr>
              <w:pStyle w:val="TCellCard"/>
            </w:pPr>
          </w:p>
        </w:tc>
      </w:tr>
      <w:tr w:rsidR="00D0512A" w:rsidRPr="00590C30" w14:paraId="4FB9F9F3" w14:textId="77777777" w:rsidTr="00D0512A">
        <w:tc>
          <w:tcPr>
            <w:tcW w:w="1008" w:type="dxa"/>
            <w:tcBorders>
              <w:top w:val="single" w:sz="4" w:space="0" w:color="auto"/>
              <w:left w:val="single" w:sz="4" w:space="0" w:color="auto"/>
              <w:bottom w:val="single" w:sz="4" w:space="0" w:color="auto"/>
              <w:right w:val="single" w:sz="4" w:space="0" w:color="auto"/>
            </w:tcBorders>
            <w:shd w:val="clear" w:color="auto" w:fill="auto"/>
          </w:tcPr>
          <w:p w14:paraId="47B5D280" w14:textId="578F2073"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5594B13" w14:textId="77777777" w:rsidR="00D0512A" w:rsidRPr="00BD63C7" w:rsidRDefault="00D0512A" w:rsidP="00BD63C7">
            <w:pPr>
              <w:pStyle w:val="TCellCard"/>
            </w:pPr>
            <w:r w:rsidRPr="00BD63C7">
              <w:t>G8</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6DA1D1D2" w14:textId="77777777" w:rsidR="00D0512A" w:rsidRPr="00BD63C7" w:rsidRDefault="00D0512A" w:rsidP="00BD63C7">
            <w:pPr>
              <w:pStyle w:val="TCellCard"/>
            </w:pPr>
            <w:r w:rsidRPr="00BD63C7">
              <w:t>G9</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73FB4EC9" w14:textId="77777777" w:rsidR="00D0512A" w:rsidRPr="00BD63C7" w:rsidRDefault="00D0512A" w:rsidP="00BD63C7">
            <w:pPr>
              <w:pStyle w:val="TCellCard"/>
            </w:pPr>
            <w:r w:rsidRPr="00BD63C7">
              <w:t>(</w:t>
            </w:r>
            <w:proofErr w:type="spellStart"/>
            <w:r w:rsidRPr="00BD63C7">
              <w:t>etc</w:t>
            </w:r>
            <w:proofErr w:type="spellEnd"/>
            <w:r w:rsidRPr="00BD63C7">
              <w:t>)</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B0A6BA2"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9CFEE02"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8EA997F"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B0F5DA6"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7889235"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3D5DBA1F" w14:textId="77777777" w:rsidR="00D0512A" w:rsidRPr="00BD63C7" w:rsidRDefault="00D0512A" w:rsidP="00BD63C7">
            <w:pPr>
              <w:pStyle w:val="TCellCard"/>
            </w:pPr>
          </w:p>
        </w:tc>
      </w:tr>
    </w:tbl>
    <w:p w14:paraId="2CB6AC15" w14:textId="77777777" w:rsidR="00370320" w:rsidRPr="00590C30" w:rsidRDefault="00370320" w:rsidP="005369B9">
      <w:pPr>
        <w:pStyle w:val="CardSpacing"/>
      </w:pPr>
    </w:p>
    <w:p w14:paraId="76F45C12" w14:textId="77777777" w:rsidR="00370320" w:rsidRPr="00590C30" w:rsidRDefault="00370320" w:rsidP="00724600">
      <w:pPr>
        <w:pStyle w:val="CardHeader"/>
      </w:pPr>
      <w:r w:rsidRPr="00590C30">
        <w:t>Format No. 2:</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64917750" w14:textId="77777777" w:rsidTr="00D0512A">
        <w:tc>
          <w:tcPr>
            <w:tcW w:w="1008" w:type="dxa"/>
            <w:tcBorders>
              <w:bottom w:val="single" w:sz="4" w:space="0" w:color="auto"/>
            </w:tcBorders>
            <w:shd w:val="clear" w:color="auto" w:fill="auto"/>
          </w:tcPr>
          <w:p w14:paraId="1C3FD2D7" w14:textId="2197854C" w:rsidR="00D0512A" w:rsidRPr="00590C30" w:rsidRDefault="00D0512A" w:rsidP="00D0512A">
            <w:pPr>
              <w:pStyle w:val="TCellCard"/>
            </w:pPr>
            <w:r w:rsidRPr="00590C30">
              <w:t>1</w:t>
            </w:r>
          </w:p>
        </w:tc>
        <w:tc>
          <w:tcPr>
            <w:tcW w:w="1008" w:type="dxa"/>
            <w:tcBorders>
              <w:bottom w:val="single" w:sz="4" w:space="0" w:color="auto"/>
            </w:tcBorders>
            <w:shd w:val="clear" w:color="auto" w:fill="auto"/>
          </w:tcPr>
          <w:p w14:paraId="57884BFC" w14:textId="4CE18442" w:rsidR="00D0512A" w:rsidRPr="00590C30" w:rsidRDefault="00D0512A" w:rsidP="00D0512A">
            <w:pPr>
              <w:pStyle w:val="TCellCard"/>
            </w:pPr>
            <w:r w:rsidRPr="00590C30">
              <w:t>2</w:t>
            </w:r>
          </w:p>
        </w:tc>
        <w:tc>
          <w:tcPr>
            <w:tcW w:w="1008" w:type="dxa"/>
            <w:tcBorders>
              <w:bottom w:val="single" w:sz="4" w:space="0" w:color="auto"/>
            </w:tcBorders>
            <w:shd w:val="clear" w:color="auto" w:fill="auto"/>
          </w:tcPr>
          <w:p w14:paraId="22D7E022" w14:textId="029BB50B" w:rsidR="00D0512A" w:rsidRPr="00590C30" w:rsidRDefault="00D0512A" w:rsidP="00D0512A">
            <w:pPr>
              <w:pStyle w:val="TCellCard"/>
            </w:pPr>
            <w:r w:rsidRPr="00590C30">
              <w:t>3</w:t>
            </w:r>
          </w:p>
        </w:tc>
        <w:tc>
          <w:tcPr>
            <w:tcW w:w="1008" w:type="dxa"/>
            <w:tcBorders>
              <w:bottom w:val="single" w:sz="4" w:space="0" w:color="auto"/>
            </w:tcBorders>
            <w:shd w:val="clear" w:color="auto" w:fill="auto"/>
          </w:tcPr>
          <w:p w14:paraId="4EBE4D2B" w14:textId="2A7D0B0A" w:rsidR="00D0512A" w:rsidRPr="00590C30" w:rsidRDefault="00D0512A" w:rsidP="00D0512A">
            <w:pPr>
              <w:pStyle w:val="TCellCard"/>
            </w:pPr>
            <w:r w:rsidRPr="00590C30">
              <w:t>4</w:t>
            </w:r>
          </w:p>
        </w:tc>
        <w:tc>
          <w:tcPr>
            <w:tcW w:w="1008" w:type="dxa"/>
            <w:tcBorders>
              <w:bottom w:val="single" w:sz="4" w:space="0" w:color="auto"/>
            </w:tcBorders>
            <w:shd w:val="clear" w:color="auto" w:fill="auto"/>
          </w:tcPr>
          <w:p w14:paraId="75A35C22" w14:textId="1A1D4046" w:rsidR="00D0512A" w:rsidRPr="00590C30" w:rsidRDefault="00D0512A" w:rsidP="00D0512A">
            <w:pPr>
              <w:pStyle w:val="TCellCard"/>
            </w:pPr>
            <w:r w:rsidRPr="00590C30">
              <w:t>5</w:t>
            </w:r>
          </w:p>
        </w:tc>
        <w:tc>
          <w:tcPr>
            <w:tcW w:w="1008" w:type="dxa"/>
            <w:tcBorders>
              <w:bottom w:val="single" w:sz="4" w:space="0" w:color="auto"/>
            </w:tcBorders>
            <w:shd w:val="clear" w:color="auto" w:fill="auto"/>
          </w:tcPr>
          <w:p w14:paraId="17128BAD" w14:textId="6F378C67" w:rsidR="00D0512A" w:rsidRPr="00590C30" w:rsidRDefault="00D0512A" w:rsidP="00D0512A">
            <w:pPr>
              <w:pStyle w:val="TCellCard"/>
            </w:pPr>
            <w:r w:rsidRPr="00590C30">
              <w:t>6</w:t>
            </w:r>
          </w:p>
        </w:tc>
        <w:tc>
          <w:tcPr>
            <w:tcW w:w="1008" w:type="dxa"/>
            <w:tcBorders>
              <w:bottom w:val="single" w:sz="4" w:space="0" w:color="auto"/>
            </w:tcBorders>
            <w:shd w:val="clear" w:color="auto" w:fill="auto"/>
          </w:tcPr>
          <w:p w14:paraId="3D85211F" w14:textId="4112367E" w:rsidR="00D0512A" w:rsidRPr="00590C30" w:rsidRDefault="00D0512A" w:rsidP="00D0512A">
            <w:pPr>
              <w:pStyle w:val="TCellCard"/>
            </w:pPr>
            <w:r w:rsidRPr="00590C30">
              <w:t>7</w:t>
            </w:r>
          </w:p>
        </w:tc>
        <w:tc>
          <w:tcPr>
            <w:tcW w:w="1008" w:type="dxa"/>
            <w:tcBorders>
              <w:bottom w:val="single" w:sz="4" w:space="0" w:color="auto"/>
            </w:tcBorders>
            <w:shd w:val="clear" w:color="auto" w:fill="auto"/>
          </w:tcPr>
          <w:p w14:paraId="375481B9" w14:textId="72C148FA" w:rsidR="00D0512A" w:rsidRPr="00590C30" w:rsidRDefault="00D0512A" w:rsidP="00D0512A">
            <w:pPr>
              <w:pStyle w:val="TCellCard"/>
            </w:pPr>
            <w:r w:rsidRPr="00590C30">
              <w:t>8</w:t>
            </w:r>
          </w:p>
        </w:tc>
        <w:tc>
          <w:tcPr>
            <w:tcW w:w="1008" w:type="dxa"/>
            <w:tcBorders>
              <w:bottom w:val="single" w:sz="4" w:space="0" w:color="auto"/>
            </w:tcBorders>
            <w:shd w:val="clear" w:color="auto" w:fill="auto"/>
          </w:tcPr>
          <w:p w14:paraId="4001596B" w14:textId="7C198A6A" w:rsidR="00D0512A" w:rsidRPr="00590C30" w:rsidRDefault="00D0512A" w:rsidP="00D0512A">
            <w:pPr>
              <w:pStyle w:val="TCellCard"/>
            </w:pPr>
            <w:r w:rsidRPr="00590C30">
              <w:t>9</w:t>
            </w:r>
          </w:p>
        </w:tc>
        <w:tc>
          <w:tcPr>
            <w:tcW w:w="1008" w:type="dxa"/>
            <w:tcBorders>
              <w:bottom w:val="single" w:sz="4" w:space="0" w:color="auto"/>
            </w:tcBorders>
            <w:shd w:val="clear" w:color="auto" w:fill="auto"/>
          </w:tcPr>
          <w:p w14:paraId="0ED03517" w14:textId="7ADFFE6A" w:rsidR="00D0512A" w:rsidRPr="00590C30" w:rsidRDefault="00D0512A" w:rsidP="00D0512A">
            <w:pPr>
              <w:pStyle w:val="TCellCard"/>
            </w:pPr>
            <w:r w:rsidRPr="00590C30">
              <w:t>10</w:t>
            </w:r>
          </w:p>
        </w:tc>
      </w:tr>
      <w:tr w:rsidR="00D0512A" w:rsidRPr="00590C30" w14:paraId="6849A318" w14:textId="77777777" w:rsidTr="00D0512A">
        <w:tc>
          <w:tcPr>
            <w:tcW w:w="1008" w:type="dxa"/>
            <w:tcBorders>
              <w:top w:val="single" w:sz="4" w:space="0" w:color="auto"/>
              <w:left w:val="single" w:sz="4" w:space="0" w:color="auto"/>
              <w:bottom w:val="single" w:sz="4" w:space="0" w:color="auto"/>
              <w:right w:val="single" w:sz="4" w:space="0" w:color="auto"/>
            </w:tcBorders>
          </w:tcPr>
          <w:p w14:paraId="3439C5FB" w14:textId="77777777" w:rsidR="00D0512A" w:rsidRPr="00590C30" w:rsidRDefault="00D0512A" w:rsidP="00D0512A">
            <w:pPr>
              <w:pStyle w:val="TCellCard"/>
            </w:pPr>
            <w:r w:rsidRPr="00590C30">
              <w:t>ASET1</w:t>
            </w:r>
          </w:p>
        </w:tc>
        <w:tc>
          <w:tcPr>
            <w:tcW w:w="1008" w:type="dxa"/>
            <w:tcBorders>
              <w:top w:val="single" w:sz="4" w:space="0" w:color="auto"/>
              <w:left w:val="single" w:sz="4" w:space="0" w:color="auto"/>
              <w:bottom w:val="single" w:sz="4" w:space="0" w:color="auto"/>
              <w:right w:val="single" w:sz="4" w:space="0" w:color="auto"/>
            </w:tcBorders>
          </w:tcPr>
          <w:p w14:paraId="276CFFDB" w14:textId="77777777" w:rsidR="00D0512A" w:rsidRPr="00590C30" w:rsidRDefault="00D0512A" w:rsidP="00D0512A">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Pr>
          <w:p w14:paraId="1BA04DF3" w14:textId="77777777" w:rsidR="00D0512A" w:rsidRPr="00590C30" w:rsidRDefault="00D0512A" w:rsidP="00D0512A">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Pr>
          <w:p w14:paraId="6FDB3180" w14:textId="77777777" w:rsidR="00D0512A" w:rsidRPr="00590C30" w:rsidRDefault="00D0512A" w:rsidP="00D0512A">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tcPr>
          <w:p w14:paraId="4706ED9E" w14:textId="77777777" w:rsidR="00D0512A" w:rsidRPr="00590C30" w:rsidRDefault="00D0512A" w:rsidP="00D0512A">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FD69273"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15BD2DA2"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158C4A0A"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42011F39"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4017B363" w14:textId="77777777" w:rsidR="00D0512A" w:rsidRPr="00590C30" w:rsidRDefault="00D0512A" w:rsidP="00D0512A">
            <w:pPr>
              <w:pStyle w:val="TCellCard"/>
            </w:pPr>
          </w:p>
        </w:tc>
      </w:tr>
    </w:tbl>
    <w:p w14:paraId="6C02D085" w14:textId="77777777" w:rsidR="00370320" w:rsidRPr="00590C30" w:rsidRDefault="00370320" w:rsidP="005369B9">
      <w:pPr>
        <w:pStyle w:val="CardSpacing"/>
      </w:pPr>
    </w:p>
    <w:p w14:paraId="66D25872" w14:textId="285BCF4E" w:rsidR="00370320" w:rsidRPr="00590C30" w:rsidRDefault="00370320" w:rsidP="00724600">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1C48A12" w14:textId="77777777" w:rsidTr="004A6BF2">
        <w:tc>
          <w:tcPr>
            <w:tcW w:w="1008" w:type="dxa"/>
          </w:tcPr>
          <w:p w14:paraId="2E97EC93" w14:textId="77777777" w:rsidR="00370320" w:rsidRPr="00590C30" w:rsidRDefault="00370320" w:rsidP="00887F1F">
            <w:pPr>
              <w:pStyle w:val="TCellCard"/>
            </w:pPr>
            <w:r w:rsidRPr="00590C30">
              <w:t>ASET1</w:t>
            </w:r>
          </w:p>
        </w:tc>
        <w:tc>
          <w:tcPr>
            <w:tcW w:w="1008" w:type="dxa"/>
          </w:tcPr>
          <w:p w14:paraId="155B911B" w14:textId="77777777" w:rsidR="00370320" w:rsidRPr="00590C30" w:rsidRDefault="00370320" w:rsidP="00887F1F">
            <w:pPr>
              <w:pStyle w:val="TCellCard"/>
            </w:pPr>
            <w:r w:rsidRPr="00590C30">
              <w:t>135</w:t>
            </w:r>
          </w:p>
        </w:tc>
        <w:tc>
          <w:tcPr>
            <w:tcW w:w="1008" w:type="dxa"/>
          </w:tcPr>
          <w:p w14:paraId="74DA7A25" w14:textId="77777777" w:rsidR="00370320" w:rsidRPr="00590C30" w:rsidRDefault="00370320" w:rsidP="00887F1F">
            <w:pPr>
              <w:pStyle w:val="TCellCard"/>
            </w:pPr>
            <w:r w:rsidRPr="00590C30">
              <w:t>17934</w:t>
            </w:r>
          </w:p>
        </w:tc>
        <w:tc>
          <w:tcPr>
            <w:tcW w:w="1008" w:type="dxa"/>
          </w:tcPr>
          <w:p w14:paraId="7C8CC643" w14:textId="77777777" w:rsidR="00370320" w:rsidRPr="00590C30" w:rsidRDefault="00370320" w:rsidP="00887F1F">
            <w:pPr>
              <w:pStyle w:val="TCellCard"/>
            </w:pPr>
            <w:r w:rsidRPr="00590C30">
              <w:t>THRU</w:t>
            </w:r>
          </w:p>
        </w:tc>
        <w:tc>
          <w:tcPr>
            <w:tcW w:w="1008" w:type="dxa"/>
          </w:tcPr>
          <w:p w14:paraId="3F9EFD0A" w14:textId="77777777" w:rsidR="00370320" w:rsidRPr="00590C30" w:rsidRDefault="00370320" w:rsidP="00887F1F">
            <w:pPr>
              <w:pStyle w:val="TCellCard"/>
            </w:pPr>
            <w:r w:rsidRPr="00590C30">
              <w:t>19012</w:t>
            </w:r>
          </w:p>
        </w:tc>
        <w:tc>
          <w:tcPr>
            <w:tcW w:w="1008" w:type="dxa"/>
          </w:tcPr>
          <w:p w14:paraId="515E367C" w14:textId="77777777" w:rsidR="00370320" w:rsidRPr="00590C30" w:rsidRDefault="00370320" w:rsidP="00887F1F">
            <w:pPr>
              <w:pStyle w:val="TCellCard"/>
            </w:pPr>
          </w:p>
        </w:tc>
        <w:tc>
          <w:tcPr>
            <w:tcW w:w="1008" w:type="dxa"/>
          </w:tcPr>
          <w:p w14:paraId="265D0253" w14:textId="77777777" w:rsidR="00370320" w:rsidRPr="00590C30" w:rsidRDefault="00370320" w:rsidP="00887F1F">
            <w:pPr>
              <w:pStyle w:val="TCellCard"/>
            </w:pPr>
          </w:p>
        </w:tc>
        <w:tc>
          <w:tcPr>
            <w:tcW w:w="1008" w:type="dxa"/>
          </w:tcPr>
          <w:p w14:paraId="592EE45F" w14:textId="77777777" w:rsidR="00370320" w:rsidRPr="00590C30" w:rsidRDefault="00370320" w:rsidP="00887F1F">
            <w:pPr>
              <w:pStyle w:val="TCellCard"/>
            </w:pPr>
          </w:p>
        </w:tc>
        <w:tc>
          <w:tcPr>
            <w:tcW w:w="1008" w:type="dxa"/>
          </w:tcPr>
          <w:p w14:paraId="76FBEF85" w14:textId="77777777" w:rsidR="00370320" w:rsidRPr="00590C30" w:rsidRDefault="00370320" w:rsidP="00887F1F">
            <w:pPr>
              <w:pStyle w:val="TCellCard"/>
            </w:pPr>
          </w:p>
        </w:tc>
        <w:tc>
          <w:tcPr>
            <w:tcW w:w="1008" w:type="dxa"/>
          </w:tcPr>
          <w:p w14:paraId="3A20A772" w14:textId="77777777" w:rsidR="00370320" w:rsidRPr="00590C30" w:rsidRDefault="00370320" w:rsidP="00887F1F">
            <w:pPr>
              <w:pStyle w:val="TCellCard"/>
            </w:pPr>
          </w:p>
        </w:tc>
      </w:tr>
    </w:tbl>
    <w:p w14:paraId="3BF19D38" w14:textId="77777777" w:rsidR="00370320" w:rsidRPr="00590C30" w:rsidRDefault="00370320" w:rsidP="005369B9">
      <w:pPr>
        <w:pStyle w:val="CardSpacing"/>
      </w:pPr>
    </w:p>
    <w:p w14:paraId="3F294E87"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E109AD7" w14:textId="77777777" w:rsidTr="006E67CE">
        <w:tc>
          <w:tcPr>
            <w:tcW w:w="1080" w:type="dxa"/>
            <w:tcBorders>
              <w:bottom w:val="single" w:sz="4" w:space="0" w:color="auto"/>
            </w:tcBorders>
            <w:shd w:val="clear" w:color="auto" w:fill="auto"/>
          </w:tcPr>
          <w:p w14:paraId="24D0AD10" w14:textId="77777777" w:rsidR="00370320" w:rsidRPr="006E67CE" w:rsidRDefault="00370320" w:rsidP="006E67CE">
            <w:pPr>
              <w:pStyle w:val="CardHeader"/>
              <w:rPr>
                <w:b w:val="0"/>
                <w:bCs/>
              </w:rPr>
            </w:pPr>
            <w:r w:rsidRPr="006E67CE">
              <w:rPr>
                <w:b w:val="0"/>
                <w:bCs/>
              </w:rPr>
              <w:t>Field</w:t>
            </w:r>
          </w:p>
        </w:tc>
        <w:tc>
          <w:tcPr>
            <w:tcW w:w="6480" w:type="dxa"/>
            <w:tcBorders>
              <w:bottom w:val="single" w:sz="4" w:space="0" w:color="auto"/>
            </w:tcBorders>
            <w:shd w:val="clear" w:color="auto" w:fill="auto"/>
          </w:tcPr>
          <w:p w14:paraId="748C0B63" w14:textId="77777777" w:rsidR="00370320" w:rsidRPr="006E67CE" w:rsidRDefault="00370320" w:rsidP="006E67CE">
            <w:pPr>
              <w:pStyle w:val="CardHeader"/>
              <w:rPr>
                <w:b w:val="0"/>
                <w:bCs/>
              </w:rPr>
            </w:pPr>
            <w:r w:rsidRPr="006E67CE">
              <w:rPr>
                <w:b w:val="0"/>
                <w:bCs/>
              </w:rPr>
              <w:t>Contents</w:t>
            </w:r>
          </w:p>
        </w:tc>
        <w:tc>
          <w:tcPr>
            <w:tcW w:w="1440" w:type="dxa"/>
            <w:tcBorders>
              <w:bottom w:val="single" w:sz="4" w:space="0" w:color="auto"/>
            </w:tcBorders>
            <w:shd w:val="clear" w:color="auto" w:fill="auto"/>
          </w:tcPr>
          <w:p w14:paraId="3B9DC73B" w14:textId="77777777" w:rsidR="00370320" w:rsidRPr="006E67CE" w:rsidRDefault="00370320" w:rsidP="006E67CE">
            <w:pPr>
              <w:pStyle w:val="CardHeader"/>
              <w:rPr>
                <w:b w:val="0"/>
                <w:bCs/>
              </w:rPr>
            </w:pPr>
            <w:r w:rsidRPr="006E67CE">
              <w:rPr>
                <w:b w:val="0"/>
                <w:bCs/>
              </w:rPr>
              <w:t>Type</w:t>
            </w:r>
          </w:p>
        </w:tc>
        <w:tc>
          <w:tcPr>
            <w:tcW w:w="1080" w:type="dxa"/>
            <w:tcBorders>
              <w:bottom w:val="single" w:sz="4" w:space="0" w:color="auto"/>
            </w:tcBorders>
            <w:shd w:val="clear" w:color="auto" w:fill="auto"/>
          </w:tcPr>
          <w:p w14:paraId="2EF0FC6D" w14:textId="77777777" w:rsidR="00370320" w:rsidRPr="006E67CE" w:rsidRDefault="00370320" w:rsidP="006E67CE">
            <w:pPr>
              <w:pStyle w:val="CardHeader"/>
              <w:rPr>
                <w:b w:val="0"/>
                <w:bCs/>
              </w:rPr>
            </w:pPr>
            <w:r w:rsidRPr="006E67CE">
              <w:rPr>
                <w:b w:val="0"/>
                <w:bCs/>
              </w:rPr>
              <w:t>Default</w:t>
            </w:r>
          </w:p>
        </w:tc>
      </w:tr>
      <w:tr w:rsidR="00370320" w:rsidRPr="00590C30" w14:paraId="3A0B03C6" w14:textId="77777777" w:rsidTr="006E67CE">
        <w:tc>
          <w:tcPr>
            <w:tcW w:w="1080" w:type="dxa"/>
            <w:tcBorders>
              <w:top w:val="single" w:sz="4" w:space="0" w:color="auto"/>
            </w:tcBorders>
            <w:shd w:val="clear" w:color="auto" w:fill="auto"/>
          </w:tcPr>
          <w:p w14:paraId="074EAA5E" w14:textId="77777777" w:rsidR="00370320" w:rsidRPr="00590C30" w:rsidRDefault="00370320" w:rsidP="006E67CE">
            <w:pPr>
              <w:pStyle w:val="TCaseControl"/>
            </w:pPr>
            <w:r w:rsidRPr="00590C30">
              <w:t>Gi</w:t>
            </w:r>
          </w:p>
        </w:tc>
        <w:tc>
          <w:tcPr>
            <w:tcW w:w="6480" w:type="dxa"/>
            <w:tcBorders>
              <w:top w:val="single" w:sz="4" w:space="0" w:color="auto"/>
            </w:tcBorders>
            <w:shd w:val="clear" w:color="auto" w:fill="auto"/>
          </w:tcPr>
          <w:p w14:paraId="6FEA8AF2" w14:textId="0B0FA195" w:rsidR="00370320" w:rsidRPr="00590C30" w:rsidRDefault="00370320" w:rsidP="006E67CE">
            <w:pPr>
              <w:pStyle w:val="TCaseControl"/>
            </w:pPr>
            <w:r w:rsidRPr="00590C30">
              <w:t>ID numbers of grids.</w:t>
            </w:r>
            <w:r w:rsidR="00E4439A">
              <w:t xml:space="preserve"> </w:t>
            </w:r>
            <w:r w:rsidRPr="00590C30">
              <w:t>G2 &gt; G1</w:t>
            </w:r>
          </w:p>
        </w:tc>
        <w:tc>
          <w:tcPr>
            <w:tcW w:w="1440" w:type="dxa"/>
            <w:tcBorders>
              <w:top w:val="single" w:sz="4" w:space="0" w:color="auto"/>
            </w:tcBorders>
            <w:shd w:val="clear" w:color="auto" w:fill="auto"/>
          </w:tcPr>
          <w:p w14:paraId="13E16BF7" w14:textId="77777777" w:rsidR="00370320" w:rsidRPr="00590C30" w:rsidRDefault="00370320" w:rsidP="006E67CE">
            <w:pPr>
              <w:pStyle w:val="TCaseControl"/>
            </w:pPr>
            <w:r w:rsidRPr="00590C30">
              <w:t>Integer &gt; 0</w:t>
            </w:r>
          </w:p>
        </w:tc>
        <w:tc>
          <w:tcPr>
            <w:tcW w:w="1080" w:type="dxa"/>
            <w:tcBorders>
              <w:top w:val="single" w:sz="4" w:space="0" w:color="auto"/>
            </w:tcBorders>
            <w:shd w:val="clear" w:color="auto" w:fill="auto"/>
          </w:tcPr>
          <w:p w14:paraId="49F7948F" w14:textId="77777777" w:rsidR="00370320" w:rsidRPr="00590C30" w:rsidRDefault="00370320" w:rsidP="006E67CE">
            <w:pPr>
              <w:pStyle w:val="TCaseControl"/>
            </w:pPr>
            <w:r w:rsidRPr="00590C30">
              <w:t>None</w:t>
            </w:r>
          </w:p>
        </w:tc>
      </w:tr>
      <w:tr w:rsidR="00370320" w:rsidRPr="00590C30" w14:paraId="0E03562F" w14:textId="77777777" w:rsidTr="006E67CE">
        <w:tc>
          <w:tcPr>
            <w:tcW w:w="1080" w:type="dxa"/>
            <w:shd w:val="clear" w:color="auto" w:fill="auto"/>
          </w:tcPr>
          <w:p w14:paraId="76C0FE84" w14:textId="77777777" w:rsidR="00370320" w:rsidRPr="00590C30" w:rsidRDefault="00370320" w:rsidP="006E67CE">
            <w:pPr>
              <w:pStyle w:val="TCaseControl"/>
            </w:pPr>
            <w:r w:rsidRPr="00590C30">
              <w:t>C</w:t>
            </w:r>
          </w:p>
        </w:tc>
        <w:tc>
          <w:tcPr>
            <w:tcW w:w="6480" w:type="dxa"/>
            <w:shd w:val="clear" w:color="auto" w:fill="auto"/>
          </w:tcPr>
          <w:p w14:paraId="64F11413" w14:textId="77777777" w:rsidR="00370320" w:rsidRPr="00590C30" w:rsidRDefault="00370320" w:rsidP="006E67CE">
            <w:pPr>
              <w:pStyle w:val="TCaseControl"/>
            </w:pPr>
            <w:r w:rsidRPr="00590C30">
              <w:t>Displacement component numbers</w:t>
            </w:r>
          </w:p>
        </w:tc>
        <w:tc>
          <w:tcPr>
            <w:tcW w:w="1440" w:type="dxa"/>
            <w:shd w:val="clear" w:color="auto" w:fill="auto"/>
          </w:tcPr>
          <w:p w14:paraId="0F9BFC24" w14:textId="77777777" w:rsidR="00370320" w:rsidRPr="00590C30" w:rsidRDefault="00370320" w:rsidP="006E67CE">
            <w:pPr>
              <w:pStyle w:val="TCaseControl"/>
            </w:pPr>
            <w:r w:rsidRPr="00590C30">
              <w:t>Integers 1-6</w:t>
            </w:r>
          </w:p>
        </w:tc>
        <w:tc>
          <w:tcPr>
            <w:tcW w:w="1080" w:type="dxa"/>
            <w:shd w:val="clear" w:color="auto" w:fill="auto"/>
          </w:tcPr>
          <w:p w14:paraId="6E249F62" w14:textId="77777777" w:rsidR="00370320" w:rsidRPr="00590C30" w:rsidRDefault="00370320" w:rsidP="006E67CE">
            <w:pPr>
              <w:pStyle w:val="TCaseControl"/>
            </w:pPr>
            <w:r w:rsidRPr="00590C30">
              <w:t>None</w:t>
            </w:r>
          </w:p>
        </w:tc>
      </w:tr>
    </w:tbl>
    <w:p w14:paraId="310E0BFD" w14:textId="77777777" w:rsidR="00370320" w:rsidRPr="00590C30" w:rsidRDefault="00370320" w:rsidP="005369B9">
      <w:pPr>
        <w:pStyle w:val="CardSpacing"/>
      </w:pPr>
    </w:p>
    <w:p w14:paraId="02EEA442" w14:textId="77777777" w:rsidR="00370320" w:rsidRPr="00E80610" w:rsidRDefault="00370320" w:rsidP="00724600">
      <w:pPr>
        <w:pStyle w:val="CardHeader"/>
      </w:pPr>
      <w:r w:rsidRPr="00E80610">
        <w:t>Remarks:</w:t>
      </w:r>
    </w:p>
    <w:p w14:paraId="2460DC21" w14:textId="77777777" w:rsidR="00370320" w:rsidRPr="00590C30" w:rsidRDefault="00370320" w:rsidP="00CD5FB5">
      <w:pPr>
        <w:pStyle w:val="Remarks"/>
      </w:pPr>
      <w:r w:rsidRPr="00590C30">
        <w:rPr>
          <w:sz w:val="24"/>
        </w:rPr>
        <w:t>1.</w:t>
      </w:r>
      <w:r w:rsidRPr="00590C30">
        <w:rPr>
          <w:sz w:val="24"/>
        </w:rPr>
        <w:tab/>
      </w:r>
      <w:r w:rsidRPr="00590C30">
        <w:t>In Format No. 2, any grid whose ID is in the range G1 through G2 will have component C defined in the A-set.</w:t>
      </w:r>
    </w:p>
    <w:p w14:paraId="47589E90" w14:textId="02EA35E6" w:rsidR="00370320" w:rsidRPr="00590C30" w:rsidRDefault="00370320" w:rsidP="00CD5FB5">
      <w:pPr>
        <w:pStyle w:val="Remarks"/>
      </w:pPr>
      <w:r>
        <w:lastRenderedPageBreak/>
        <w:t>2</w:t>
      </w:r>
      <w:r w:rsidRPr="00590C30">
        <w:t>.</w:t>
      </w:r>
      <w:r w:rsidRPr="00590C30">
        <w:tab/>
        <w:t xml:space="preserve">The degrees of freedom defined by grids </w:t>
      </w:r>
      <w:proofErr w:type="gramStart"/>
      <w:r w:rsidRPr="00590C30">
        <w:t>GI,</w:t>
      </w:r>
      <w:proofErr w:type="gramEnd"/>
      <w:r w:rsidRPr="00590C30">
        <w:t xml:space="preserve"> components Ci will be placed in the mutually exclusive A-set.</w:t>
      </w:r>
      <w:r w:rsidR="00E4439A">
        <w:t xml:space="preserve"> </w:t>
      </w:r>
      <w:r w:rsidRPr="00590C30">
        <w:t>These degrees of freedom cannot have been defined to be in any other mutually exclusive set (</w:t>
      </w:r>
      <w:proofErr w:type="gramStart"/>
      <w:r w:rsidRPr="00590C30">
        <w:t>i.e..</w:t>
      </w:r>
      <w:proofErr w:type="gramEnd"/>
      <w:r w:rsidRPr="00590C30">
        <w:t xml:space="preserve"> M, S or O-sets).</w:t>
      </w:r>
    </w:p>
    <w:p w14:paraId="67A6BC61" w14:textId="2D438D9C" w:rsidR="00370320" w:rsidRDefault="00370320" w:rsidP="00CD5FB5">
      <w:pPr>
        <w:pStyle w:val="Remarks"/>
      </w:pPr>
      <w:r>
        <w:t>3.</w:t>
      </w:r>
      <w:r>
        <w:tab/>
        <w:t>If there are no ASET (or ASET1) and no OMIT (or OMIT1) entries, all degrees of freedom not in the M or S-set will be placed in the A-set</w:t>
      </w:r>
      <w:r w:rsidR="00C84C77">
        <w:t>.</w:t>
      </w:r>
    </w:p>
    <w:p w14:paraId="463623BC" w14:textId="77777777" w:rsidR="00370320" w:rsidRPr="00590C30" w:rsidRDefault="00370320" w:rsidP="00CD5FB5">
      <w:pPr>
        <w:pStyle w:val="Remarks"/>
      </w:pPr>
      <w:r>
        <w:t>4</w:t>
      </w:r>
      <w:r w:rsidRPr="00590C30">
        <w:t>.</w:t>
      </w:r>
      <w:r w:rsidRPr="00590C30">
        <w:tab/>
        <w:t>If ASET (or ASET1) ent</w:t>
      </w:r>
      <w:r>
        <w:t>ries are present in the input data file</w:t>
      </w:r>
      <w:r w:rsidRPr="00590C30">
        <w:t xml:space="preserve">, then all degrees of freedom not specified on these entries and also not in the M or S-sets will be placed in the </w:t>
      </w:r>
      <w:r w:rsidRPr="00FC5BB8">
        <w:t>O-set</w:t>
      </w:r>
      <w:r>
        <w:t>.</w:t>
      </w:r>
    </w:p>
    <w:p w14:paraId="385D3D34" w14:textId="652C9922" w:rsidR="00370320" w:rsidRDefault="00370320" w:rsidP="00CD5FB5">
      <w:pPr>
        <w:pStyle w:val="Remarks"/>
      </w:pPr>
      <w:r>
        <w:t>5.</w:t>
      </w:r>
      <w:r>
        <w:tab/>
      </w:r>
      <w:r w:rsidRPr="00590C30">
        <w:t>If both ASET (or ASET1) and OMIT (or OMIT1) are present, then all degrees of freedom not in the M and S sets must be explicitly defined on these ASET (or ASET1) and OMIT (or OMIT1) entries.</w:t>
      </w:r>
    </w:p>
    <w:p w14:paraId="6C01CAA8" w14:textId="37585A72" w:rsidR="00370320" w:rsidRPr="00590C30" w:rsidRDefault="00370320" w:rsidP="00CD5FB5">
      <w:pPr>
        <w:pStyle w:val="Remarks"/>
      </w:pPr>
      <w:r>
        <w:t>6</w:t>
      </w:r>
      <w:r w:rsidRPr="00590C30">
        <w:t>.</w:t>
      </w:r>
      <w:r w:rsidRPr="00590C30">
        <w:tab/>
        <w:t>Up to four pairs of Gi, Ci can be specified on one ASET entry.</w:t>
      </w:r>
      <w:r w:rsidR="00E4439A">
        <w:t xml:space="preserve"> </w:t>
      </w:r>
      <w:r w:rsidRPr="00590C30">
        <w:t>For more pairs, use additional ASET entries (i.e. there is no continuation entry for ASET).</w:t>
      </w:r>
    </w:p>
    <w:p w14:paraId="1BC875E9" w14:textId="77777777" w:rsidR="00370320" w:rsidRDefault="00370320" w:rsidP="00370320">
      <w:pPr>
        <w:tabs>
          <w:tab w:val="left" w:pos="360"/>
        </w:tabs>
        <w:ind w:left="360" w:hanging="360"/>
      </w:pPr>
    </w:p>
    <w:p w14:paraId="74602E41" w14:textId="77777777" w:rsidR="00370320" w:rsidRPr="00590C30" w:rsidRDefault="00370320" w:rsidP="00370320">
      <w:pPr>
        <w:ind w:left="360" w:hanging="360"/>
      </w:pPr>
    </w:p>
    <w:p w14:paraId="28DB5FD0" w14:textId="77777777" w:rsidR="00370320" w:rsidRPr="002E696B" w:rsidRDefault="00370320" w:rsidP="004C6C23">
      <w:pPr>
        <w:pStyle w:val="Corner"/>
      </w:pPr>
      <w:r w:rsidRPr="00590C30">
        <w:br w:type="page"/>
      </w:r>
      <w:bookmarkStart w:id="1930" w:name="_Toc27121599"/>
      <w:bookmarkStart w:id="1931" w:name="_Toc27121703"/>
      <w:bookmarkStart w:id="1932" w:name="_Toc27196883"/>
      <w:bookmarkStart w:id="1933" w:name="_Toc27196988"/>
      <w:bookmarkStart w:id="1934" w:name="_Toc27198259"/>
      <w:bookmarkStart w:id="1935" w:name="_Toc27202781"/>
      <w:bookmarkStart w:id="1936" w:name="_Toc27206239"/>
      <w:bookmarkStart w:id="1937" w:name="_Toc27206344"/>
      <w:bookmarkStart w:id="1938" w:name="_Toc27217252"/>
      <w:bookmarkStart w:id="1939" w:name="_Toc27217357"/>
      <w:bookmarkStart w:id="1940" w:name="_Toc27217461"/>
      <w:bookmarkStart w:id="1941" w:name="_Toc27217834"/>
      <w:bookmarkStart w:id="1942" w:name="_Toc27217938"/>
      <w:bookmarkStart w:id="1943" w:name="_Toc27296343"/>
      <w:bookmarkStart w:id="1944" w:name="_Toc27393851"/>
      <w:bookmarkStart w:id="1945" w:name="_Toc27479867"/>
      <w:bookmarkStart w:id="1946" w:name="_Toc27717246"/>
      <w:r w:rsidRPr="002E696B">
        <w:lastRenderedPageBreak/>
        <w:t>BAROR</w:t>
      </w:r>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p>
    <w:p w14:paraId="6922582A" w14:textId="77777777" w:rsidR="00370320" w:rsidRPr="007E3809" w:rsidRDefault="00370320" w:rsidP="008472B7">
      <w:pPr>
        <w:pStyle w:val="Heading2"/>
      </w:pPr>
      <w:bookmarkStart w:id="1947" w:name="_Toc28327043"/>
      <w:bookmarkStart w:id="1948" w:name="_Toc28600374"/>
      <w:bookmarkStart w:id="1949" w:name="_Toc164640686"/>
      <w:r>
        <w:t>BAROR</w:t>
      </w:r>
      <w:bookmarkEnd w:id="1947"/>
      <w:bookmarkEnd w:id="1948"/>
      <w:bookmarkEnd w:id="1949"/>
    </w:p>
    <w:p w14:paraId="659D208B" w14:textId="77777777" w:rsidR="00370320" w:rsidRDefault="00370320" w:rsidP="00DF44C9">
      <w:pPr>
        <w:pStyle w:val="SpecialSpace"/>
      </w:pPr>
    </w:p>
    <w:p w14:paraId="57F66ACF" w14:textId="6421BA4F" w:rsidR="00370320" w:rsidRPr="00590C30" w:rsidRDefault="00370320" w:rsidP="00724600">
      <w:pPr>
        <w:pStyle w:val="CardHeader"/>
      </w:pPr>
      <w:r w:rsidRPr="00590C30">
        <w:t>Description:</w:t>
      </w:r>
    </w:p>
    <w:p w14:paraId="0EBCBADA" w14:textId="3ABEBB55" w:rsidR="00370320" w:rsidRDefault="00370320" w:rsidP="00101B5B">
      <w:r>
        <w:t>Define</w:t>
      </w:r>
      <w:r w:rsidRPr="00590C30">
        <w:t xml:space="preserve"> default values for the CBAR entry</w:t>
      </w:r>
      <w:r>
        <w:t>.</w:t>
      </w:r>
    </w:p>
    <w:p w14:paraId="79590054" w14:textId="77777777" w:rsidR="00370320" w:rsidRPr="00590C30" w:rsidRDefault="00370320" w:rsidP="006B2B9F">
      <w:pPr>
        <w:pStyle w:val="CardSpacing"/>
      </w:pPr>
    </w:p>
    <w:p w14:paraId="666E8D20" w14:textId="77777777" w:rsidR="00370320" w:rsidRPr="00590C30" w:rsidRDefault="00370320" w:rsidP="00724600">
      <w:pPr>
        <w:pStyle w:val="CardHeader"/>
      </w:pPr>
      <w:r w:rsidRPr="00590C30">
        <w:t>Format No.1:</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31E4A4F4" w14:textId="77777777" w:rsidTr="00D0512A">
        <w:tc>
          <w:tcPr>
            <w:tcW w:w="1008" w:type="dxa"/>
            <w:tcBorders>
              <w:bottom w:val="single" w:sz="4" w:space="0" w:color="auto"/>
            </w:tcBorders>
            <w:shd w:val="clear" w:color="auto" w:fill="auto"/>
          </w:tcPr>
          <w:p w14:paraId="4E19539C" w14:textId="42DFFAA7" w:rsidR="00D0512A" w:rsidRPr="00590C30" w:rsidRDefault="00D0512A" w:rsidP="00D0512A">
            <w:pPr>
              <w:pStyle w:val="TCellCard"/>
            </w:pPr>
            <w:r w:rsidRPr="00590C30">
              <w:t>1</w:t>
            </w:r>
          </w:p>
        </w:tc>
        <w:tc>
          <w:tcPr>
            <w:tcW w:w="1008" w:type="dxa"/>
            <w:tcBorders>
              <w:bottom w:val="single" w:sz="4" w:space="0" w:color="auto"/>
            </w:tcBorders>
            <w:shd w:val="clear" w:color="auto" w:fill="auto"/>
          </w:tcPr>
          <w:p w14:paraId="3CA95A78" w14:textId="259FB0A3" w:rsidR="00D0512A" w:rsidRPr="00590C30" w:rsidRDefault="00D0512A" w:rsidP="00D0512A">
            <w:pPr>
              <w:pStyle w:val="TCellCard"/>
            </w:pPr>
            <w:r w:rsidRPr="00590C30">
              <w:t>2</w:t>
            </w:r>
          </w:p>
        </w:tc>
        <w:tc>
          <w:tcPr>
            <w:tcW w:w="1008" w:type="dxa"/>
            <w:tcBorders>
              <w:bottom w:val="single" w:sz="4" w:space="0" w:color="auto"/>
            </w:tcBorders>
            <w:shd w:val="clear" w:color="auto" w:fill="auto"/>
          </w:tcPr>
          <w:p w14:paraId="48007C6B" w14:textId="7A481A21" w:rsidR="00D0512A" w:rsidRPr="00590C30" w:rsidRDefault="00D0512A" w:rsidP="00D0512A">
            <w:pPr>
              <w:pStyle w:val="TCellCard"/>
            </w:pPr>
            <w:r w:rsidRPr="00590C30">
              <w:t>3</w:t>
            </w:r>
          </w:p>
        </w:tc>
        <w:tc>
          <w:tcPr>
            <w:tcW w:w="1008" w:type="dxa"/>
            <w:tcBorders>
              <w:bottom w:val="single" w:sz="4" w:space="0" w:color="auto"/>
            </w:tcBorders>
            <w:shd w:val="clear" w:color="auto" w:fill="auto"/>
          </w:tcPr>
          <w:p w14:paraId="55B1F202" w14:textId="3B1F57AE" w:rsidR="00D0512A" w:rsidRPr="00590C30" w:rsidRDefault="00D0512A" w:rsidP="00D0512A">
            <w:pPr>
              <w:pStyle w:val="TCellCard"/>
            </w:pPr>
            <w:r w:rsidRPr="00590C30">
              <w:t>4</w:t>
            </w:r>
          </w:p>
        </w:tc>
        <w:tc>
          <w:tcPr>
            <w:tcW w:w="1008" w:type="dxa"/>
            <w:tcBorders>
              <w:bottom w:val="single" w:sz="4" w:space="0" w:color="auto"/>
            </w:tcBorders>
            <w:shd w:val="clear" w:color="auto" w:fill="auto"/>
          </w:tcPr>
          <w:p w14:paraId="269E081A" w14:textId="3C737312" w:rsidR="00D0512A" w:rsidRPr="00590C30" w:rsidRDefault="00D0512A" w:rsidP="00D0512A">
            <w:pPr>
              <w:pStyle w:val="TCellCard"/>
            </w:pPr>
            <w:r w:rsidRPr="00590C30">
              <w:t>5</w:t>
            </w:r>
          </w:p>
        </w:tc>
        <w:tc>
          <w:tcPr>
            <w:tcW w:w="1008" w:type="dxa"/>
            <w:tcBorders>
              <w:bottom w:val="single" w:sz="4" w:space="0" w:color="auto"/>
            </w:tcBorders>
            <w:shd w:val="clear" w:color="auto" w:fill="auto"/>
          </w:tcPr>
          <w:p w14:paraId="17A98AF7" w14:textId="3412509B" w:rsidR="00D0512A" w:rsidRPr="00590C30" w:rsidRDefault="00D0512A" w:rsidP="00D0512A">
            <w:pPr>
              <w:pStyle w:val="TCellCard"/>
            </w:pPr>
            <w:r w:rsidRPr="00590C30">
              <w:t>6</w:t>
            </w:r>
          </w:p>
        </w:tc>
        <w:tc>
          <w:tcPr>
            <w:tcW w:w="1008" w:type="dxa"/>
            <w:tcBorders>
              <w:bottom w:val="single" w:sz="4" w:space="0" w:color="auto"/>
            </w:tcBorders>
            <w:shd w:val="clear" w:color="auto" w:fill="auto"/>
          </w:tcPr>
          <w:p w14:paraId="5E44DE13" w14:textId="3DAB26B2" w:rsidR="00D0512A" w:rsidRPr="00590C30" w:rsidRDefault="00D0512A" w:rsidP="00D0512A">
            <w:pPr>
              <w:pStyle w:val="TCellCard"/>
            </w:pPr>
            <w:r w:rsidRPr="00590C30">
              <w:t>7</w:t>
            </w:r>
          </w:p>
        </w:tc>
        <w:tc>
          <w:tcPr>
            <w:tcW w:w="1008" w:type="dxa"/>
            <w:tcBorders>
              <w:bottom w:val="single" w:sz="4" w:space="0" w:color="auto"/>
            </w:tcBorders>
            <w:shd w:val="clear" w:color="auto" w:fill="auto"/>
          </w:tcPr>
          <w:p w14:paraId="13086F86" w14:textId="69F85314" w:rsidR="00D0512A" w:rsidRPr="00590C30" w:rsidRDefault="00D0512A" w:rsidP="00D0512A">
            <w:pPr>
              <w:pStyle w:val="TCellCard"/>
            </w:pPr>
            <w:r w:rsidRPr="00590C30">
              <w:t>8</w:t>
            </w:r>
          </w:p>
        </w:tc>
        <w:tc>
          <w:tcPr>
            <w:tcW w:w="1008" w:type="dxa"/>
            <w:tcBorders>
              <w:bottom w:val="single" w:sz="4" w:space="0" w:color="auto"/>
            </w:tcBorders>
            <w:shd w:val="clear" w:color="auto" w:fill="auto"/>
          </w:tcPr>
          <w:p w14:paraId="45AB1B61" w14:textId="76980CFD" w:rsidR="00D0512A" w:rsidRPr="00590C30" w:rsidRDefault="00D0512A" w:rsidP="00D0512A">
            <w:pPr>
              <w:pStyle w:val="TCellCard"/>
            </w:pPr>
            <w:r w:rsidRPr="00590C30">
              <w:t>9</w:t>
            </w:r>
          </w:p>
        </w:tc>
        <w:tc>
          <w:tcPr>
            <w:tcW w:w="1008" w:type="dxa"/>
            <w:tcBorders>
              <w:bottom w:val="single" w:sz="4" w:space="0" w:color="auto"/>
            </w:tcBorders>
            <w:shd w:val="clear" w:color="auto" w:fill="auto"/>
          </w:tcPr>
          <w:p w14:paraId="50463ED0" w14:textId="4237473D" w:rsidR="00D0512A" w:rsidRPr="00590C30" w:rsidRDefault="00D0512A" w:rsidP="00D0512A">
            <w:pPr>
              <w:pStyle w:val="TCellCard"/>
            </w:pPr>
            <w:r w:rsidRPr="00590C30">
              <w:t>10</w:t>
            </w:r>
          </w:p>
        </w:tc>
      </w:tr>
      <w:tr w:rsidR="00D0512A" w:rsidRPr="00590C30" w14:paraId="07E38C03" w14:textId="77777777" w:rsidTr="00D0512A">
        <w:tc>
          <w:tcPr>
            <w:tcW w:w="1008" w:type="dxa"/>
            <w:tcBorders>
              <w:top w:val="single" w:sz="4" w:space="0" w:color="auto"/>
              <w:left w:val="single" w:sz="4" w:space="0" w:color="auto"/>
              <w:bottom w:val="single" w:sz="4" w:space="0" w:color="auto"/>
              <w:right w:val="single" w:sz="4" w:space="0" w:color="auto"/>
            </w:tcBorders>
          </w:tcPr>
          <w:p w14:paraId="5004A935" w14:textId="77777777" w:rsidR="00D0512A" w:rsidRPr="00590C30" w:rsidRDefault="00D0512A" w:rsidP="00D0512A">
            <w:pPr>
              <w:pStyle w:val="TCellCard"/>
            </w:pPr>
            <w:r w:rsidRPr="00590C30">
              <w:t>BAROR</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5DDC3D21"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652203E3" w14:textId="77777777" w:rsidR="00D0512A" w:rsidRPr="00590C30" w:rsidRDefault="00D0512A" w:rsidP="00D0512A">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4FC00B1"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32B36F5A"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28C39C80" w14:textId="77777777" w:rsidR="00D0512A" w:rsidRPr="00590C30" w:rsidRDefault="00D0512A" w:rsidP="00D0512A">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tcPr>
          <w:p w14:paraId="735794F1" w14:textId="77777777" w:rsidR="00D0512A" w:rsidRPr="00590C30" w:rsidRDefault="00D0512A" w:rsidP="00D0512A">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tcPr>
          <w:p w14:paraId="01F9D578" w14:textId="77777777" w:rsidR="00D0512A" w:rsidRPr="00590C30" w:rsidRDefault="00D0512A" w:rsidP="00D0512A">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87F1011"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6D985436" w14:textId="77777777" w:rsidR="00D0512A" w:rsidRPr="00590C30" w:rsidRDefault="00D0512A" w:rsidP="00D0512A">
            <w:pPr>
              <w:pStyle w:val="TCellCard"/>
            </w:pPr>
          </w:p>
        </w:tc>
      </w:tr>
    </w:tbl>
    <w:p w14:paraId="3F7F1440" w14:textId="77777777" w:rsidR="00370320" w:rsidRPr="00590C30" w:rsidRDefault="00370320" w:rsidP="005369B9">
      <w:pPr>
        <w:pStyle w:val="CardSpacing"/>
      </w:pPr>
    </w:p>
    <w:p w14:paraId="0938A7D5" w14:textId="77777777" w:rsidR="00370320" w:rsidRPr="00590C30" w:rsidRDefault="00370320" w:rsidP="00724600">
      <w:pPr>
        <w:pStyle w:val="CardHeader"/>
      </w:pPr>
      <w:r w:rsidRPr="00590C30">
        <w:t>Format No.2:</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4CEA9D96" w14:textId="77777777" w:rsidTr="00D0512A">
        <w:tc>
          <w:tcPr>
            <w:tcW w:w="1008" w:type="dxa"/>
            <w:tcBorders>
              <w:bottom w:val="single" w:sz="4" w:space="0" w:color="auto"/>
            </w:tcBorders>
            <w:shd w:val="clear" w:color="auto" w:fill="auto"/>
          </w:tcPr>
          <w:p w14:paraId="564C0268" w14:textId="4A8BA319" w:rsidR="00D0512A" w:rsidRPr="00590C30" w:rsidRDefault="00D0512A" w:rsidP="00D0512A">
            <w:pPr>
              <w:pStyle w:val="TCellCard"/>
            </w:pPr>
            <w:r w:rsidRPr="00590C30">
              <w:t>1</w:t>
            </w:r>
          </w:p>
        </w:tc>
        <w:tc>
          <w:tcPr>
            <w:tcW w:w="1008" w:type="dxa"/>
            <w:tcBorders>
              <w:bottom w:val="single" w:sz="4" w:space="0" w:color="auto"/>
            </w:tcBorders>
            <w:shd w:val="clear" w:color="auto" w:fill="auto"/>
          </w:tcPr>
          <w:p w14:paraId="3D0533BC" w14:textId="69FCD324" w:rsidR="00D0512A" w:rsidRPr="00590C30" w:rsidRDefault="00D0512A" w:rsidP="00D0512A">
            <w:pPr>
              <w:pStyle w:val="TCellCard"/>
            </w:pPr>
            <w:r w:rsidRPr="00590C30">
              <w:t>2</w:t>
            </w:r>
          </w:p>
        </w:tc>
        <w:tc>
          <w:tcPr>
            <w:tcW w:w="1008" w:type="dxa"/>
            <w:tcBorders>
              <w:bottom w:val="single" w:sz="4" w:space="0" w:color="auto"/>
            </w:tcBorders>
            <w:shd w:val="clear" w:color="auto" w:fill="auto"/>
          </w:tcPr>
          <w:p w14:paraId="0B9E98FA" w14:textId="233CFCD9" w:rsidR="00D0512A" w:rsidRPr="00590C30" w:rsidRDefault="00D0512A" w:rsidP="00D0512A">
            <w:pPr>
              <w:pStyle w:val="TCellCard"/>
            </w:pPr>
            <w:r w:rsidRPr="00590C30">
              <w:t>3</w:t>
            </w:r>
          </w:p>
        </w:tc>
        <w:tc>
          <w:tcPr>
            <w:tcW w:w="1008" w:type="dxa"/>
            <w:tcBorders>
              <w:bottom w:val="single" w:sz="4" w:space="0" w:color="auto"/>
            </w:tcBorders>
            <w:shd w:val="clear" w:color="auto" w:fill="auto"/>
          </w:tcPr>
          <w:p w14:paraId="5E5F74F4" w14:textId="75BCD277" w:rsidR="00D0512A" w:rsidRPr="00590C30" w:rsidRDefault="00D0512A" w:rsidP="00D0512A">
            <w:pPr>
              <w:pStyle w:val="TCellCard"/>
            </w:pPr>
            <w:r w:rsidRPr="00590C30">
              <w:t>4</w:t>
            </w:r>
          </w:p>
        </w:tc>
        <w:tc>
          <w:tcPr>
            <w:tcW w:w="1008" w:type="dxa"/>
            <w:tcBorders>
              <w:bottom w:val="single" w:sz="4" w:space="0" w:color="auto"/>
            </w:tcBorders>
            <w:shd w:val="clear" w:color="auto" w:fill="auto"/>
          </w:tcPr>
          <w:p w14:paraId="0F168F15" w14:textId="67E323ED" w:rsidR="00D0512A" w:rsidRPr="00590C30" w:rsidRDefault="00D0512A" w:rsidP="00D0512A">
            <w:pPr>
              <w:pStyle w:val="TCellCard"/>
            </w:pPr>
            <w:r w:rsidRPr="00590C30">
              <w:t>5</w:t>
            </w:r>
          </w:p>
        </w:tc>
        <w:tc>
          <w:tcPr>
            <w:tcW w:w="1008" w:type="dxa"/>
            <w:tcBorders>
              <w:bottom w:val="single" w:sz="4" w:space="0" w:color="auto"/>
            </w:tcBorders>
            <w:shd w:val="clear" w:color="auto" w:fill="auto"/>
          </w:tcPr>
          <w:p w14:paraId="6F7BD551" w14:textId="0FE62F51" w:rsidR="00D0512A" w:rsidRPr="00590C30" w:rsidRDefault="00D0512A" w:rsidP="00D0512A">
            <w:pPr>
              <w:pStyle w:val="TCellCard"/>
            </w:pPr>
            <w:r w:rsidRPr="00590C30">
              <w:t>6</w:t>
            </w:r>
          </w:p>
        </w:tc>
        <w:tc>
          <w:tcPr>
            <w:tcW w:w="1008" w:type="dxa"/>
            <w:tcBorders>
              <w:bottom w:val="single" w:sz="4" w:space="0" w:color="auto"/>
            </w:tcBorders>
            <w:shd w:val="clear" w:color="auto" w:fill="auto"/>
          </w:tcPr>
          <w:p w14:paraId="7CB38992" w14:textId="0CB1DF57" w:rsidR="00D0512A" w:rsidRPr="00590C30" w:rsidRDefault="00D0512A" w:rsidP="00D0512A">
            <w:pPr>
              <w:pStyle w:val="TCellCard"/>
            </w:pPr>
            <w:r w:rsidRPr="00590C30">
              <w:t>7</w:t>
            </w:r>
          </w:p>
        </w:tc>
        <w:tc>
          <w:tcPr>
            <w:tcW w:w="1008" w:type="dxa"/>
            <w:tcBorders>
              <w:bottom w:val="single" w:sz="4" w:space="0" w:color="auto"/>
            </w:tcBorders>
            <w:shd w:val="clear" w:color="auto" w:fill="auto"/>
          </w:tcPr>
          <w:p w14:paraId="0EB19DB4" w14:textId="1ED1C6D4" w:rsidR="00D0512A" w:rsidRPr="00590C30" w:rsidRDefault="00D0512A" w:rsidP="00D0512A">
            <w:pPr>
              <w:pStyle w:val="TCellCard"/>
            </w:pPr>
            <w:r w:rsidRPr="00590C30">
              <w:t>8</w:t>
            </w:r>
          </w:p>
        </w:tc>
        <w:tc>
          <w:tcPr>
            <w:tcW w:w="1008" w:type="dxa"/>
            <w:tcBorders>
              <w:bottom w:val="single" w:sz="4" w:space="0" w:color="auto"/>
            </w:tcBorders>
            <w:shd w:val="clear" w:color="auto" w:fill="auto"/>
          </w:tcPr>
          <w:p w14:paraId="4EFBB903" w14:textId="70C56BA9" w:rsidR="00D0512A" w:rsidRPr="00590C30" w:rsidRDefault="00D0512A" w:rsidP="00D0512A">
            <w:pPr>
              <w:pStyle w:val="TCellCard"/>
            </w:pPr>
            <w:r w:rsidRPr="00590C30">
              <w:t>9</w:t>
            </w:r>
          </w:p>
        </w:tc>
        <w:tc>
          <w:tcPr>
            <w:tcW w:w="1008" w:type="dxa"/>
            <w:tcBorders>
              <w:bottom w:val="single" w:sz="4" w:space="0" w:color="auto"/>
            </w:tcBorders>
            <w:shd w:val="clear" w:color="auto" w:fill="auto"/>
          </w:tcPr>
          <w:p w14:paraId="29F591E4" w14:textId="60C01885" w:rsidR="00D0512A" w:rsidRPr="00590C30" w:rsidRDefault="00D0512A" w:rsidP="00D0512A">
            <w:pPr>
              <w:pStyle w:val="TCellCard"/>
            </w:pPr>
            <w:r w:rsidRPr="00590C30">
              <w:t>10</w:t>
            </w:r>
          </w:p>
        </w:tc>
      </w:tr>
      <w:tr w:rsidR="00D0512A" w:rsidRPr="00590C30" w14:paraId="41F80D74" w14:textId="77777777" w:rsidTr="005871C9">
        <w:tc>
          <w:tcPr>
            <w:tcW w:w="1008" w:type="dxa"/>
            <w:tcBorders>
              <w:top w:val="single" w:sz="4" w:space="0" w:color="auto"/>
              <w:left w:val="single" w:sz="4" w:space="0" w:color="auto"/>
              <w:bottom w:val="single" w:sz="4" w:space="0" w:color="auto"/>
              <w:right w:val="single" w:sz="4" w:space="0" w:color="auto"/>
            </w:tcBorders>
            <w:tcMar>
              <w:left w:w="0" w:type="dxa"/>
            </w:tcMar>
          </w:tcPr>
          <w:p w14:paraId="41868049" w14:textId="77777777" w:rsidR="00D0512A" w:rsidRPr="00590C30" w:rsidRDefault="00D0512A" w:rsidP="00D0512A">
            <w:pPr>
              <w:pStyle w:val="TCellCard"/>
            </w:pPr>
            <w:r w:rsidRPr="00590C30">
              <w:t>BAROR</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5FF44928"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39A77F2A" w14:textId="77777777" w:rsidR="00D0512A" w:rsidRPr="00590C30" w:rsidRDefault="00D0512A" w:rsidP="00D0512A">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9C63CDB"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75198C26"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702291E7" w14:textId="77777777" w:rsidR="00D0512A" w:rsidRPr="00590C30" w:rsidRDefault="00D0512A" w:rsidP="00D0512A">
            <w:pPr>
              <w:pStyle w:val="TCellCard"/>
            </w:pPr>
            <w:r w:rsidRPr="00590C30">
              <w:t>G0</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79442DBF"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479BE8B4"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433B2605"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4F2E657B" w14:textId="77777777" w:rsidR="00D0512A" w:rsidRPr="00590C30" w:rsidRDefault="00D0512A" w:rsidP="00D0512A">
            <w:pPr>
              <w:pStyle w:val="TCellCard"/>
            </w:pPr>
          </w:p>
        </w:tc>
      </w:tr>
    </w:tbl>
    <w:p w14:paraId="6428F8F3" w14:textId="77777777" w:rsidR="00370320" w:rsidRPr="00590C30" w:rsidRDefault="00370320" w:rsidP="005369B9">
      <w:pPr>
        <w:pStyle w:val="CardSpacing"/>
      </w:pPr>
    </w:p>
    <w:p w14:paraId="12E36C01" w14:textId="77777777" w:rsidR="00370320" w:rsidRPr="00590C30" w:rsidRDefault="00370320" w:rsidP="00724600">
      <w:pPr>
        <w:pStyle w:val="CardHeader"/>
      </w:pPr>
      <w:r w:rsidRPr="00590C30">
        <w:t>Examples:</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C8EC629" w14:textId="77777777" w:rsidTr="00CD5FB5">
        <w:tc>
          <w:tcPr>
            <w:tcW w:w="1008" w:type="dxa"/>
          </w:tcPr>
          <w:p w14:paraId="280BB740" w14:textId="77777777" w:rsidR="00370320" w:rsidRPr="00590C30" w:rsidRDefault="00370320" w:rsidP="00887F1F">
            <w:pPr>
              <w:pStyle w:val="TCellCard"/>
            </w:pPr>
            <w:r w:rsidRPr="00590C30">
              <w:t>BAROR</w:t>
            </w:r>
          </w:p>
        </w:tc>
        <w:tc>
          <w:tcPr>
            <w:tcW w:w="1008" w:type="dxa"/>
          </w:tcPr>
          <w:p w14:paraId="6481E32C" w14:textId="77777777" w:rsidR="00370320" w:rsidRPr="00590C30" w:rsidRDefault="00370320" w:rsidP="00887F1F">
            <w:pPr>
              <w:pStyle w:val="TCellCard"/>
            </w:pPr>
          </w:p>
        </w:tc>
        <w:tc>
          <w:tcPr>
            <w:tcW w:w="1008" w:type="dxa"/>
          </w:tcPr>
          <w:p w14:paraId="65F4EF6A" w14:textId="77777777" w:rsidR="00370320" w:rsidRPr="00590C30" w:rsidRDefault="00370320" w:rsidP="00887F1F">
            <w:pPr>
              <w:pStyle w:val="TCellCard"/>
            </w:pPr>
            <w:r w:rsidRPr="00590C30">
              <w:t>57</w:t>
            </w:r>
          </w:p>
        </w:tc>
        <w:tc>
          <w:tcPr>
            <w:tcW w:w="1008" w:type="dxa"/>
          </w:tcPr>
          <w:p w14:paraId="0091ACF3" w14:textId="77777777" w:rsidR="00370320" w:rsidRPr="00590C30" w:rsidRDefault="00370320" w:rsidP="00887F1F">
            <w:pPr>
              <w:pStyle w:val="TCellCard"/>
            </w:pPr>
          </w:p>
        </w:tc>
        <w:tc>
          <w:tcPr>
            <w:tcW w:w="1008" w:type="dxa"/>
          </w:tcPr>
          <w:p w14:paraId="6FA487EB" w14:textId="77777777" w:rsidR="00370320" w:rsidRPr="00590C30" w:rsidRDefault="00370320" w:rsidP="00887F1F">
            <w:pPr>
              <w:pStyle w:val="TCellCard"/>
            </w:pPr>
          </w:p>
        </w:tc>
        <w:tc>
          <w:tcPr>
            <w:tcW w:w="1008" w:type="dxa"/>
          </w:tcPr>
          <w:p w14:paraId="15FF3192" w14:textId="77777777" w:rsidR="00370320" w:rsidRPr="00590C30" w:rsidRDefault="00370320" w:rsidP="00887F1F">
            <w:pPr>
              <w:pStyle w:val="TCellCard"/>
            </w:pPr>
            <w:r w:rsidRPr="00590C30">
              <w:t>1.3</w:t>
            </w:r>
          </w:p>
        </w:tc>
        <w:tc>
          <w:tcPr>
            <w:tcW w:w="1008" w:type="dxa"/>
          </w:tcPr>
          <w:p w14:paraId="7A1D5BF8" w14:textId="77777777" w:rsidR="00370320" w:rsidRPr="00590C30" w:rsidRDefault="00370320" w:rsidP="00887F1F">
            <w:pPr>
              <w:pStyle w:val="TCellCard"/>
            </w:pPr>
            <w:r w:rsidRPr="00590C30">
              <w:t>3.5</w:t>
            </w:r>
          </w:p>
        </w:tc>
        <w:tc>
          <w:tcPr>
            <w:tcW w:w="1008" w:type="dxa"/>
          </w:tcPr>
          <w:p w14:paraId="535E2032" w14:textId="77777777" w:rsidR="00370320" w:rsidRPr="00590C30" w:rsidRDefault="00370320" w:rsidP="00887F1F">
            <w:pPr>
              <w:pStyle w:val="TCellCard"/>
            </w:pPr>
            <w:r w:rsidRPr="00590C30">
              <w:t>0.7</w:t>
            </w:r>
          </w:p>
        </w:tc>
        <w:tc>
          <w:tcPr>
            <w:tcW w:w="1008" w:type="dxa"/>
          </w:tcPr>
          <w:p w14:paraId="5D05F59B" w14:textId="77777777" w:rsidR="00370320" w:rsidRPr="00590C30" w:rsidRDefault="00370320" w:rsidP="00887F1F">
            <w:pPr>
              <w:pStyle w:val="TCellCard"/>
            </w:pPr>
          </w:p>
        </w:tc>
        <w:tc>
          <w:tcPr>
            <w:tcW w:w="1008" w:type="dxa"/>
          </w:tcPr>
          <w:p w14:paraId="48AC142C" w14:textId="77777777" w:rsidR="00370320" w:rsidRPr="00590C30" w:rsidRDefault="00370320" w:rsidP="00887F1F">
            <w:pPr>
              <w:pStyle w:val="TCellCard"/>
            </w:pPr>
          </w:p>
        </w:tc>
      </w:tr>
    </w:tbl>
    <w:p w14:paraId="5C54D521" w14:textId="77777777" w:rsidR="00370320" w:rsidRPr="00590C30" w:rsidRDefault="00370320" w:rsidP="00370320"/>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49D6F96" w14:textId="77777777" w:rsidTr="004A6BF2">
        <w:tc>
          <w:tcPr>
            <w:tcW w:w="1008" w:type="dxa"/>
          </w:tcPr>
          <w:p w14:paraId="3D8142B5" w14:textId="77777777" w:rsidR="00370320" w:rsidRPr="00590C30" w:rsidRDefault="00370320" w:rsidP="00887F1F">
            <w:pPr>
              <w:pStyle w:val="TCellCard"/>
            </w:pPr>
            <w:r w:rsidRPr="00590C30">
              <w:t>BAROR</w:t>
            </w:r>
          </w:p>
        </w:tc>
        <w:tc>
          <w:tcPr>
            <w:tcW w:w="1008" w:type="dxa"/>
          </w:tcPr>
          <w:p w14:paraId="22E8ECED" w14:textId="77777777" w:rsidR="00370320" w:rsidRPr="00590C30" w:rsidRDefault="00370320" w:rsidP="00887F1F">
            <w:pPr>
              <w:pStyle w:val="TCellCard"/>
            </w:pPr>
          </w:p>
        </w:tc>
        <w:tc>
          <w:tcPr>
            <w:tcW w:w="1008" w:type="dxa"/>
          </w:tcPr>
          <w:p w14:paraId="5CD60B66" w14:textId="77777777" w:rsidR="00370320" w:rsidRPr="00590C30" w:rsidRDefault="00370320" w:rsidP="00887F1F">
            <w:pPr>
              <w:pStyle w:val="TCellCard"/>
            </w:pPr>
            <w:r w:rsidRPr="00590C30">
              <w:t>57</w:t>
            </w:r>
          </w:p>
        </w:tc>
        <w:tc>
          <w:tcPr>
            <w:tcW w:w="1008" w:type="dxa"/>
          </w:tcPr>
          <w:p w14:paraId="1A8036F3" w14:textId="77777777" w:rsidR="00370320" w:rsidRPr="00590C30" w:rsidRDefault="00370320" w:rsidP="00887F1F">
            <w:pPr>
              <w:pStyle w:val="TCellCard"/>
            </w:pPr>
          </w:p>
        </w:tc>
        <w:tc>
          <w:tcPr>
            <w:tcW w:w="1008" w:type="dxa"/>
          </w:tcPr>
          <w:p w14:paraId="43C8DB86" w14:textId="77777777" w:rsidR="00370320" w:rsidRPr="00590C30" w:rsidRDefault="00370320" w:rsidP="00887F1F">
            <w:pPr>
              <w:pStyle w:val="TCellCard"/>
            </w:pPr>
          </w:p>
        </w:tc>
        <w:tc>
          <w:tcPr>
            <w:tcW w:w="1008" w:type="dxa"/>
          </w:tcPr>
          <w:p w14:paraId="0B9A75F4" w14:textId="77777777" w:rsidR="00370320" w:rsidRPr="00590C30" w:rsidRDefault="00370320" w:rsidP="00887F1F">
            <w:pPr>
              <w:pStyle w:val="TCellCard"/>
            </w:pPr>
            <w:r w:rsidRPr="00590C30">
              <w:t>1563</w:t>
            </w:r>
          </w:p>
        </w:tc>
        <w:tc>
          <w:tcPr>
            <w:tcW w:w="1008" w:type="dxa"/>
          </w:tcPr>
          <w:p w14:paraId="3FABD60D" w14:textId="77777777" w:rsidR="00370320" w:rsidRPr="00590C30" w:rsidRDefault="00370320" w:rsidP="00887F1F">
            <w:pPr>
              <w:pStyle w:val="TCellCard"/>
            </w:pPr>
          </w:p>
        </w:tc>
        <w:tc>
          <w:tcPr>
            <w:tcW w:w="1008" w:type="dxa"/>
          </w:tcPr>
          <w:p w14:paraId="3E3F8458" w14:textId="77777777" w:rsidR="00370320" w:rsidRPr="00590C30" w:rsidRDefault="00370320" w:rsidP="00887F1F">
            <w:pPr>
              <w:pStyle w:val="TCellCard"/>
            </w:pPr>
          </w:p>
        </w:tc>
        <w:tc>
          <w:tcPr>
            <w:tcW w:w="1008" w:type="dxa"/>
          </w:tcPr>
          <w:p w14:paraId="25C4F2B8" w14:textId="77777777" w:rsidR="00370320" w:rsidRPr="00590C30" w:rsidRDefault="00370320" w:rsidP="00887F1F">
            <w:pPr>
              <w:pStyle w:val="TCellCard"/>
            </w:pPr>
          </w:p>
        </w:tc>
        <w:tc>
          <w:tcPr>
            <w:tcW w:w="1008" w:type="dxa"/>
          </w:tcPr>
          <w:p w14:paraId="0FA05304" w14:textId="77777777" w:rsidR="00370320" w:rsidRPr="00590C30" w:rsidRDefault="00370320" w:rsidP="00887F1F">
            <w:pPr>
              <w:pStyle w:val="TCellCard"/>
            </w:pPr>
          </w:p>
        </w:tc>
      </w:tr>
    </w:tbl>
    <w:p w14:paraId="76CE8AA1" w14:textId="77777777" w:rsidR="00370320" w:rsidRPr="00590C30" w:rsidRDefault="00370320" w:rsidP="005369B9">
      <w:pPr>
        <w:pStyle w:val="CardSpacing"/>
      </w:pPr>
    </w:p>
    <w:p w14:paraId="6CA94B15"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AF31DE" w14:paraId="289A871B" w14:textId="77777777" w:rsidTr="003F6103">
        <w:tc>
          <w:tcPr>
            <w:tcW w:w="1080" w:type="dxa"/>
            <w:tcBorders>
              <w:bottom w:val="single" w:sz="4" w:space="0" w:color="auto"/>
            </w:tcBorders>
            <w:shd w:val="clear" w:color="auto" w:fill="auto"/>
          </w:tcPr>
          <w:p w14:paraId="12D6CA8D"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shd w:val="clear" w:color="auto" w:fill="auto"/>
          </w:tcPr>
          <w:p w14:paraId="55253187"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shd w:val="clear" w:color="auto" w:fill="auto"/>
          </w:tcPr>
          <w:p w14:paraId="0EE9EBA0"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shd w:val="clear" w:color="auto" w:fill="auto"/>
          </w:tcPr>
          <w:p w14:paraId="3F011BF6" w14:textId="77777777" w:rsidR="00370320" w:rsidRPr="003F6103" w:rsidRDefault="00370320" w:rsidP="003F6103">
            <w:pPr>
              <w:pStyle w:val="CardHeader"/>
              <w:rPr>
                <w:b w:val="0"/>
                <w:bCs/>
              </w:rPr>
            </w:pPr>
            <w:r w:rsidRPr="003F6103">
              <w:rPr>
                <w:b w:val="0"/>
                <w:bCs/>
              </w:rPr>
              <w:t>Default</w:t>
            </w:r>
          </w:p>
        </w:tc>
      </w:tr>
      <w:tr w:rsidR="00370320" w:rsidRPr="00AF31DE" w14:paraId="6F3B96D7" w14:textId="77777777" w:rsidTr="003F6103">
        <w:tc>
          <w:tcPr>
            <w:tcW w:w="1080" w:type="dxa"/>
            <w:tcBorders>
              <w:top w:val="single" w:sz="4" w:space="0" w:color="auto"/>
            </w:tcBorders>
            <w:shd w:val="clear" w:color="auto" w:fill="auto"/>
          </w:tcPr>
          <w:p w14:paraId="6A773546" w14:textId="77777777" w:rsidR="00370320" w:rsidRPr="00AF31DE" w:rsidRDefault="00370320" w:rsidP="001C388A">
            <w:pPr>
              <w:pStyle w:val="TCaseControl"/>
            </w:pPr>
            <w:r w:rsidRPr="00AF31DE">
              <w:t>PID</w:t>
            </w:r>
          </w:p>
        </w:tc>
        <w:tc>
          <w:tcPr>
            <w:tcW w:w="6480" w:type="dxa"/>
            <w:tcBorders>
              <w:top w:val="single" w:sz="4" w:space="0" w:color="auto"/>
            </w:tcBorders>
            <w:shd w:val="clear" w:color="auto" w:fill="auto"/>
          </w:tcPr>
          <w:p w14:paraId="7A43A5D4" w14:textId="77777777" w:rsidR="00370320" w:rsidRPr="00AF31DE" w:rsidRDefault="00370320" w:rsidP="001C388A">
            <w:pPr>
              <w:pStyle w:val="TCaseControl"/>
            </w:pPr>
            <w:r w:rsidRPr="00AF31DE">
              <w:t>ID number of a PBAR Bulk data entry</w:t>
            </w:r>
          </w:p>
        </w:tc>
        <w:tc>
          <w:tcPr>
            <w:tcW w:w="1440" w:type="dxa"/>
            <w:tcBorders>
              <w:top w:val="single" w:sz="4" w:space="0" w:color="auto"/>
            </w:tcBorders>
            <w:shd w:val="clear" w:color="auto" w:fill="auto"/>
          </w:tcPr>
          <w:p w14:paraId="103DB4CC" w14:textId="77777777" w:rsidR="00370320" w:rsidRPr="00AF31DE" w:rsidRDefault="00370320" w:rsidP="001C388A">
            <w:pPr>
              <w:pStyle w:val="TCaseControl"/>
            </w:pPr>
            <w:r w:rsidRPr="00AF31DE">
              <w:t>Integer &gt; 0</w:t>
            </w:r>
          </w:p>
          <w:p w14:paraId="2A4DB679" w14:textId="77777777" w:rsidR="00370320" w:rsidRPr="00AF31DE" w:rsidRDefault="00370320" w:rsidP="001C388A">
            <w:pPr>
              <w:pStyle w:val="TCaseControl"/>
            </w:pPr>
            <w:r w:rsidRPr="00AF31DE">
              <w:t>or blank</w:t>
            </w:r>
          </w:p>
        </w:tc>
        <w:tc>
          <w:tcPr>
            <w:tcW w:w="1080" w:type="dxa"/>
            <w:tcBorders>
              <w:top w:val="single" w:sz="4" w:space="0" w:color="auto"/>
            </w:tcBorders>
            <w:shd w:val="clear" w:color="auto" w:fill="auto"/>
          </w:tcPr>
          <w:p w14:paraId="025E1AED" w14:textId="77777777" w:rsidR="00370320" w:rsidRPr="00AF31DE" w:rsidRDefault="00370320" w:rsidP="001C388A">
            <w:pPr>
              <w:pStyle w:val="TCaseControl"/>
            </w:pPr>
            <w:r w:rsidRPr="00AF31DE">
              <w:t>None</w:t>
            </w:r>
          </w:p>
        </w:tc>
      </w:tr>
      <w:tr w:rsidR="00370320" w:rsidRPr="00AF31DE" w14:paraId="431A70BA" w14:textId="77777777" w:rsidTr="001C388A">
        <w:tc>
          <w:tcPr>
            <w:tcW w:w="1080" w:type="dxa"/>
            <w:shd w:val="clear" w:color="auto" w:fill="auto"/>
          </w:tcPr>
          <w:p w14:paraId="6399526B" w14:textId="77777777" w:rsidR="00370320" w:rsidRPr="00AF31DE" w:rsidRDefault="00370320" w:rsidP="001C388A">
            <w:pPr>
              <w:pStyle w:val="TCaseControl"/>
            </w:pPr>
            <w:r w:rsidRPr="00AF31DE">
              <w:t>G0</w:t>
            </w:r>
          </w:p>
        </w:tc>
        <w:tc>
          <w:tcPr>
            <w:tcW w:w="6480" w:type="dxa"/>
            <w:shd w:val="clear" w:color="auto" w:fill="auto"/>
          </w:tcPr>
          <w:p w14:paraId="0BFBB448" w14:textId="77777777" w:rsidR="00370320" w:rsidRPr="00AF31DE" w:rsidRDefault="00370320" w:rsidP="001C388A">
            <w:pPr>
              <w:pStyle w:val="TCaseControl"/>
            </w:pPr>
            <w:r w:rsidRPr="00AF31DE">
              <w:t>ID of a grid used to define the orientation v vector</w:t>
            </w:r>
          </w:p>
        </w:tc>
        <w:tc>
          <w:tcPr>
            <w:tcW w:w="1440" w:type="dxa"/>
            <w:shd w:val="clear" w:color="auto" w:fill="auto"/>
          </w:tcPr>
          <w:p w14:paraId="523FF231" w14:textId="77777777" w:rsidR="00370320" w:rsidRPr="00AF31DE" w:rsidRDefault="00370320" w:rsidP="001C388A">
            <w:pPr>
              <w:pStyle w:val="TCaseControl"/>
            </w:pPr>
            <w:r w:rsidRPr="00AF31DE">
              <w:t>Integer &gt; 0</w:t>
            </w:r>
          </w:p>
          <w:p w14:paraId="7A3B18F0" w14:textId="77777777" w:rsidR="00370320" w:rsidRPr="00AF31DE" w:rsidRDefault="00370320" w:rsidP="001C388A">
            <w:pPr>
              <w:pStyle w:val="TCaseControl"/>
            </w:pPr>
            <w:r w:rsidRPr="00AF31DE">
              <w:t>or blank</w:t>
            </w:r>
          </w:p>
        </w:tc>
        <w:tc>
          <w:tcPr>
            <w:tcW w:w="1080" w:type="dxa"/>
            <w:shd w:val="clear" w:color="auto" w:fill="auto"/>
          </w:tcPr>
          <w:p w14:paraId="4838B8E8" w14:textId="77777777" w:rsidR="00370320" w:rsidRPr="00AF31DE" w:rsidRDefault="00370320" w:rsidP="001C388A">
            <w:pPr>
              <w:pStyle w:val="TCaseControl"/>
            </w:pPr>
            <w:r w:rsidRPr="00AF31DE">
              <w:t>None</w:t>
            </w:r>
          </w:p>
        </w:tc>
      </w:tr>
      <w:tr w:rsidR="00370320" w:rsidRPr="00AF31DE" w14:paraId="52D8B0B8" w14:textId="77777777" w:rsidTr="001C388A">
        <w:tc>
          <w:tcPr>
            <w:tcW w:w="1080" w:type="dxa"/>
            <w:shd w:val="clear" w:color="auto" w:fill="auto"/>
          </w:tcPr>
          <w:p w14:paraId="2DA6B64E" w14:textId="77777777" w:rsidR="00370320" w:rsidRPr="00AF31DE" w:rsidRDefault="00370320" w:rsidP="001C388A">
            <w:pPr>
              <w:pStyle w:val="TCaseControl"/>
            </w:pPr>
            <w:r w:rsidRPr="00AF31DE">
              <w:t>Vi</w:t>
            </w:r>
          </w:p>
        </w:tc>
        <w:tc>
          <w:tcPr>
            <w:tcW w:w="6480" w:type="dxa"/>
            <w:shd w:val="clear" w:color="auto" w:fill="auto"/>
          </w:tcPr>
          <w:p w14:paraId="6FAC8C39" w14:textId="77777777" w:rsidR="00370320" w:rsidRPr="00AF31DE" w:rsidRDefault="00370320" w:rsidP="001C388A">
            <w:pPr>
              <w:pStyle w:val="TCaseControl"/>
            </w:pPr>
            <w:r w:rsidRPr="00AF31DE">
              <w:t>The three components of the orientation v vector specified in the global coordinate system for grid G1 on the CBAR entry.</w:t>
            </w:r>
          </w:p>
        </w:tc>
        <w:tc>
          <w:tcPr>
            <w:tcW w:w="1440" w:type="dxa"/>
            <w:shd w:val="clear" w:color="auto" w:fill="auto"/>
          </w:tcPr>
          <w:p w14:paraId="498C6842" w14:textId="77777777" w:rsidR="00370320" w:rsidRPr="00AF31DE" w:rsidRDefault="00370320" w:rsidP="001C388A">
            <w:pPr>
              <w:pStyle w:val="TCaseControl"/>
            </w:pPr>
            <w:r w:rsidRPr="00AF31DE">
              <w:t>Real or blank</w:t>
            </w:r>
          </w:p>
        </w:tc>
        <w:tc>
          <w:tcPr>
            <w:tcW w:w="1080" w:type="dxa"/>
            <w:shd w:val="clear" w:color="auto" w:fill="auto"/>
          </w:tcPr>
          <w:p w14:paraId="2A888811" w14:textId="77777777" w:rsidR="00370320" w:rsidRPr="00AF31DE" w:rsidRDefault="00370320" w:rsidP="001C388A">
            <w:pPr>
              <w:pStyle w:val="TCaseControl"/>
            </w:pPr>
            <w:r w:rsidRPr="00AF31DE">
              <w:t>None</w:t>
            </w:r>
          </w:p>
        </w:tc>
      </w:tr>
    </w:tbl>
    <w:p w14:paraId="5E0053B1" w14:textId="77777777" w:rsidR="00370320" w:rsidRPr="005369B9" w:rsidRDefault="00370320" w:rsidP="005369B9">
      <w:pPr>
        <w:pStyle w:val="CardSpacing"/>
      </w:pPr>
    </w:p>
    <w:p w14:paraId="4D9786C4" w14:textId="77777777" w:rsidR="00370320" w:rsidRPr="00E80610" w:rsidRDefault="00370320" w:rsidP="00724600">
      <w:pPr>
        <w:pStyle w:val="CardHeader"/>
      </w:pPr>
      <w:r w:rsidRPr="00E80610">
        <w:t>Remarks:</w:t>
      </w:r>
    </w:p>
    <w:p w14:paraId="010F2AB1" w14:textId="77EC1192" w:rsidR="00370320" w:rsidRPr="00590C30" w:rsidRDefault="00370320" w:rsidP="00CD5FB5">
      <w:pPr>
        <w:pStyle w:val="Remarks"/>
      </w:pPr>
      <w:r w:rsidRPr="00590C30">
        <w:t>1.</w:t>
      </w:r>
      <w:r w:rsidRPr="00590C30">
        <w:tab/>
        <w:t>Only one BAROR e</w:t>
      </w:r>
      <w:r>
        <w:t>ntry is allowed in the input data file</w:t>
      </w:r>
      <w:r w:rsidRPr="00590C30">
        <w:t>.</w:t>
      </w:r>
      <w:r w:rsidR="00E4439A">
        <w:t xml:space="preserve"> </w:t>
      </w:r>
      <w:r w:rsidRPr="00590C30">
        <w:t>Any data entered on a BAROR entry will be used</w:t>
      </w:r>
      <w:r>
        <w:t xml:space="preserve"> unless overridden on a CBAR entry</w:t>
      </w:r>
      <w:r w:rsidRPr="00590C30">
        <w:t>.</w:t>
      </w:r>
      <w:r w:rsidR="00E4439A">
        <w:t xml:space="preserve"> </w:t>
      </w:r>
      <w:r>
        <w:t>If format 1 is used, all three components of the v vector must be entered.</w:t>
      </w:r>
    </w:p>
    <w:p w14:paraId="25C4EA3F" w14:textId="44E2E8B3" w:rsidR="00370320" w:rsidRPr="00590C30" w:rsidRDefault="00370320" w:rsidP="00CD5FB5">
      <w:pPr>
        <w:pStyle w:val="Remarks"/>
      </w:pPr>
      <w:r w:rsidRPr="00590C30">
        <w:t>2.</w:t>
      </w:r>
      <w:r w:rsidRPr="00590C30">
        <w:tab/>
        <w:t>The orientation v vector can be specified using either a grid point (G0) or the components Vi.</w:t>
      </w:r>
      <w:r w:rsidR="00E4439A">
        <w:t xml:space="preserve"> </w:t>
      </w:r>
      <w:r w:rsidRPr="00590C30">
        <w:t>Either one of these, in conjunction with the grid G1 on the CBAR entry, defines the orientation vector.</w:t>
      </w:r>
    </w:p>
    <w:p w14:paraId="5D708633" w14:textId="77777777" w:rsidR="00370320" w:rsidRPr="00590C30" w:rsidRDefault="00370320" w:rsidP="00CD5FB5">
      <w:pPr>
        <w:pStyle w:val="Remarks"/>
      </w:pPr>
      <w:r w:rsidRPr="00590C30">
        <w:t>3.</w:t>
      </w:r>
      <w:r w:rsidRPr="00590C30">
        <w:tab/>
        <w:t>See CBAR entry for remarks concerning the v vector.</w:t>
      </w:r>
    </w:p>
    <w:p w14:paraId="40D94804" w14:textId="77777777" w:rsidR="00370320" w:rsidRPr="00590C30" w:rsidRDefault="00370320" w:rsidP="00370320">
      <w:pPr>
        <w:ind w:left="360" w:hanging="360"/>
      </w:pPr>
    </w:p>
    <w:p w14:paraId="6AAC9419" w14:textId="77777777" w:rsidR="00370320" w:rsidRPr="00590C30" w:rsidRDefault="00370320" w:rsidP="00370320">
      <w:pPr>
        <w:ind w:left="360" w:hanging="360"/>
      </w:pPr>
    </w:p>
    <w:p w14:paraId="79BA6A54" w14:textId="77777777" w:rsidR="00370320" w:rsidRPr="002E696B" w:rsidRDefault="00370320" w:rsidP="004C6C23">
      <w:pPr>
        <w:pStyle w:val="Corner"/>
        <w:rPr>
          <w:b w:val="0"/>
        </w:rPr>
      </w:pPr>
      <w:r w:rsidRPr="002F396F">
        <w:br w:type="page"/>
      </w:r>
      <w:bookmarkStart w:id="1950" w:name="_Toc27121600"/>
      <w:bookmarkStart w:id="1951" w:name="_Toc27121704"/>
      <w:bookmarkStart w:id="1952" w:name="_Toc27196884"/>
      <w:bookmarkStart w:id="1953" w:name="_Toc27196989"/>
      <w:bookmarkStart w:id="1954" w:name="_Toc27198260"/>
      <w:bookmarkStart w:id="1955" w:name="_Toc27202782"/>
      <w:bookmarkStart w:id="1956" w:name="_Toc27206240"/>
      <w:bookmarkStart w:id="1957" w:name="_Toc27206345"/>
      <w:bookmarkStart w:id="1958" w:name="_Toc27217253"/>
      <w:bookmarkStart w:id="1959" w:name="_Toc27217358"/>
      <w:bookmarkStart w:id="1960" w:name="_Toc27217462"/>
      <w:bookmarkStart w:id="1961" w:name="_Toc27217835"/>
      <w:bookmarkStart w:id="1962" w:name="_Toc27217939"/>
      <w:bookmarkStart w:id="1963" w:name="_Toc27296344"/>
      <w:bookmarkStart w:id="1964" w:name="_Toc27393852"/>
      <w:bookmarkStart w:id="1965" w:name="_Toc27479868"/>
      <w:bookmarkStart w:id="1966" w:name="_Toc27717247"/>
      <w:r w:rsidRPr="004C6C23">
        <w:lastRenderedPageBreak/>
        <w:t>CBAR</w:t>
      </w:r>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p>
    <w:p w14:paraId="0B11C8AE" w14:textId="77777777" w:rsidR="00370320" w:rsidRPr="007E3809" w:rsidRDefault="00370320" w:rsidP="00DB720D">
      <w:pPr>
        <w:pStyle w:val="Heading2"/>
      </w:pPr>
      <w:bookmarkStart w:id="1967" w:name="_Toc28327044"/>
      <w:bookmarkStart w:id="1968" w:name="_Toc28600375"/>
      <w:bookmarkStart w:id="1969" w:name="_Toc164640687"/>
      <w:r>
        <w:t>CBAR</w:t>
      </w:r>
      <w:bookmarkEnd w:id="1967"/>
      <w:bookmarkEnd w:id="1968"/>
      <w:bookmarkEnd w:id="1969"/>
    </w:p>
    <w:p w14:paraId="2F470DFF" w14:textId="77777777" w:rsidR="00F17494" w:rsidRDefault="00F17494" w:rsidP="00DF44C9">
      <w:pPr>
        <w:pStyle w:val="SpecialSpace"/>
      </w:pPr>
    </w:p>
    <w:p w14:paraId="411D002E" w14:textId="7CF5454F" w:rsidR="00370320" w:rsidRPr="00590C30" w:rsidRDefault="00370320" w:rsidP="00724600">
      <w:pPr>
        <w:pStyle w:val="CardHeader"/>
      </w:pPr>
      <w:r w:rsidRPr="00590C30">
        <w:t>Description:</w:t>
      </w:r>
    </w:p>
    <w:p w14:paraId="6A915E82" w14:textId="139C61D5" w:rsidR="00370320" w:rsidRDefault="00370320" w:rsidP="00101B5B">
      <w:r w:rsidRPr="00590C30">
        <w:t>1D bar element for axial load, bending and torsion</w:t>
      </w:r>
      <w:r w:rsidR="00C84C77">
        <w:t>.</w:t>
      </w:r>
    </w:p>
    <w:p w14:paraId="54A25F31" w14:textId="77777777" w:rsidR="00F17494" w:rsidRDefault="00F17494" w:rsidP="006B2B9F">
      <w:pPr>
        <w:pStyle w:val="CardSpacing"/>
      </w:pPr>
    </w:p>
    <w:p w14:paraId="692205B7" w14:textId="53F0B6D1" w:rsidR="00370320" w:rsidRPr="00590C30" w:rsidRDefault="00370320" w:rsidP="00724600">
      <w:pPr>
        <w:pStyle w:val="CardHeader"/>
      </w:pPr>
      <w:r w:rsidRPr="00590C30">
        <w:t>Format No. 1:</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78A62C8" w14:textId="77777777" w:rsidTr="00205888">
        <w:tc>
          <w:tcPr>
            <w:tcW w:w="1008" w:type="dxa"/>
            <w:tcBorders>
              <w:top w:val="nil"/>
              <w:left w:val="nil"/>
              <w:right w:val="nil"/>
            </w:tcBorders>
          </w:tcPr>
          <w:p w14:paraId="5CBB3A74" w14:textId="77777777" w:rsidR="00370320" w:rsidRPr="00590C30" w:rsidRDefault="00370320" w:rsidP="001D54E0">
            <w:pPr>
              <w:pStyle w:val="TCellCard"/>
            </w:pPr>
            <w:r w:rsidRPr="00590C30">
              <w:t>1</w:t>
            </w:r>
          </w:p>
        </w:tc>
        <w:tc>
          <w:tcPr>
            <w:tcW w:w="1008" w:type="dxa"/>
            <w:tcBorders>
              <w:top w:val="nil"/>
              <w:left w:val="nil"/>
              <w:right w:val="nil"/>
            </w:tcBorders>
          </w:tcPr>
          <w:p w14:paraId="15BE5387" w14:textId="77777777" w:rsidR="00370320" w:rsidRPr="00590C30" w:rsidRDefault="00370320" w:rsidP="001D54E0">
            <w:pPr>
              <w:pStyle w:val="TCellCard"/>
            </w:pPr>
            <w:r w:rsidRPr="00590C30">
              <w:t>2</w:t>
            </w:r>
          </w:p>
        </w:tc>
        <w:tc>
          <w:tcPr>
            <w:tcW w:w="1008" w:type="dxa"/>
            <w:tcBorders>
              <w:top w:val="nil"/>
              <w:left w:val="nil"/>
              <w:right w:val="nil"/>
            </w:tcBorders>
          </w:tcPr>
          <w:p w14:paraId="41971E49" w14:textId="77777777" w:rsidR="00370320" w:rsidRPr="00590C30" w:rsidRDefault="00370320" w:rsidP="001D54E0">
            <w:pPr>
              <w:pStyle w:val="TCellCard"/>
            </w:pPr>
            <w:r w:rsidRPr="00590C30">
              <w:t>3</w:t>
            </w:r>
          </w:p>
        </w:tc>
        <w:tc>
          <w:tcPr>
            <w:tcW w:w="1008" w:type="dxa"/>
            <w:tcBorders>
              <w:top w:val="nil"/>
              <w:left w:val="nil"/>
              <w:right w:val="nil"/>
            </w:tcBorders>
          </w:tcPr>
          <w:p w14:paraId="5D71B1DB" w14:textId="77777777" w:rsidR="00370320" w:rsidRPr="00590C30" w:rsidRDefault="00370320" w:rsidP="001D54E0">
            <w:pPr>
              <w:pStyle w:val="TCellCard"/>
            </w:pPr>
            <w:r w:rsidRPr="00590C30">
              <w:t>4</w:t>
            </w:r>
          </w:p>
        </w:tc>
        <w:tc>
          <w:tcPr>
            <w:tcW w:w="1008" w:type="dxa"/>
            <w:tcBorders>
              <w:top w:val="nil"/>
              <w:left w:val="nil"/>
              <w:right w:val="nil"/>
            </w:tcBorders>
          </w:tcPr>
          <w:p w14:paraId="6DC10881" w14:textId="77777777" w:rsidR="00370320" w:rsidRPr="00590C30" w:rsidRDefault="00370320" w:rsidP="001D54E0">
            <w:pPr>
              <w:pStyle w:val="TCellCard"/>
            </w:pPr>
            <w:r w:rsidRPr="00590C30">
              <w:t>5</w:t>
            </w:r>
          </w:p>
        </w:tc>
        <w:tc>
          <w:tcPr>
            <w:tcW w:w="1008" w:type="dxa"/>
            <w:tcBorders>
              <w:top w:val="nil"/>
              <w:left w:val="nil"/>
              <w:right w:val="nil"/>
            </w:tcBorders>
          </w:tcPr>
          <w:p w14:paraId="217036EC" w14:textId="77777777" w:rsidR="00370320" w:rsidRPr="00590C30" w:rsidRDefault="00370320" w:rsidP="001D54E0">
            <w:pPr>
              <w:pStyle w:val="TCellCard"/>
            </w:pPr>
            <w:r w:rsidRPr="00590C30">
              <w:t>6</w:t>
            </w:r>
          </w:p>
        </w:tc>
        <w:tc>
          <w:tcPr>
            <w:tcW w:w="1008" w:type="dxa"/>
            <w:tcBorders>
              <w:top w:val="nil"/>
              <w:left w:val="nil"/>
              <w:right w:val="nil"/>
            </w:tcBorders>
          </w:tcPr>
          <w:p w14:paraId="68F7D186" w14:textId="77777777" w:rsidR="00370320" w:rsidRPr="00590C30" w:rsidRDefault="00370320" w:rsidP="001D54E0">
            <w:pPr>
              <w:pStyle w:val="TCellCard"/>
            </w:pPr>
            <w:r w:rsidRPr="00590C30">
              <w:t>7</w:t>
            </w:r>
          </w:p>
        </w:tc>
        <w:tc>
          <w:tcPr>
            <w:tcW w:w="1008" w:type="dxa"/>
            <w:tcBorders>
              <w:top w:val="nil"/>
              <w:left w:val="nil"/>
              <w:right w:val="nil"/>
            </w:tcBorders>
          </w:tcPr>
          <w:p w14:paraId="062E0110" w14:textId="77777777" w:rsidR="00370320" w:rsidRPr="00590C30" w:rsidRDefault="00370320" w:rsidP="001D54E0">
            <w:pPr>
              <w:pStyle w:val="TCellCard"/>
            </w:pPr>
            <w:r w:rsidRPr="00590C30">
              <w:t>8</w:t>
            </w:r>
          </w:p>
        </w:tc>
        <w:tc>
          <w:tcPr>
            <w:tcW w:w="1008" w:type="dxa"/>
            <w:tcBorders>
              <w:top w:val="nil"/>
              <w:left w:val="nil"/>
              <w:right w:val="nil"/>
            </w:tcBorders>
          </w:tcPr>
          <w:p w14:paraId="2DEB6E33" w14:textId="77777777" w:rsidR="00370320" w:rsidRPr="00590C30" w:rsidRDefault="00370320" w:rsidP="001D54E0">
            <w:pPr>
              <w:pStyle w:val="TCellCard"/>
            </w:pPr>
            <w:r w:rsidRPr="00590C30">
              <w:t>9</w:t>
            </w:r>
          </w:p>
        </w:tc>
        <w:tc>
          <w:tcPr>
            <w:tcW w:w="1008" w:type="dxa"/>
            <w:tcBorders>
              <w:top w:val="nil"/>
              <w:left w:val="nil"/>
              <w:right w:val="nil"/>
            </w:tcBorders>
          </w:tcPr>
          <w:p w14:paraId="3BEF5486" w14:textId="77777777" w:rsidR="00370320" w:rsidRPr="00590C30" w:rsidRDefault="00370320" w:rsidP="001D54E0">
            <w:pPr>
              <w:pStyle w:val="TCellCard"/>
            </w:pPr>
            <w:r w:rsidRPr="00590C30">
              <w:t>10</w:t>
            </w:r>
          </w:p>
        </w:tc>
      </w:tr>
      <w:tr w:rsidR="00370320" w:rsidRPr="00590C30" w14:paraId="639A9026" w14:textId="77777777" w:rsidTr="00205888">
        <w:tc>
          <w:tcPr>
            <w:tcW w:w="1008" w:type="dxa"/>
          </w:tcPr>
          <w:p w14:paraId="42FC8526" w14:textId="77777777" w:rsidR="00370320" w:rsidRPr="00590C30" w:rsidRDefault="00370320" w:rsidP="00887F1F">
            <w:pPr>
              <w:pStyle w:val="TCellCard"/>
            </w:pPr>
            <w:r w:rsidRPr="00590C30">
              <w:t>CBAR</w:t>
            </w:r>
          </w:p>
        </w:tc>
        <w:tc>
          <w:tcPr>
            <w:tcW w:w="1008" w:type="dxa"/>
          </w:tcPr>
          <w:p w14:paraId="6C8CCB42" w14:textId="77777777" w:rsidR="00370320" w:rsidRPr="00590C30" w:rsidRDefault="00370320" w:rsidP="00887F1F">
            <w:pPr>
              <w:pStyle w:val="TCellCard"/>
            </w:pPr>
            <w:r w:rsidRPr="00590C30">
              <w:t>EID</w:t>
            </w:r>
          </w:p>
        </w:tc>
        <w:tc>
          <w:tcPr>
            <w:tcW w:w="1008" w:type="dxa"/>
          </w:tcPr>
          <w:p w14:paraId="705E959D" w14:textId="77777777" w:rsidR="00370320" w:rsidRPr="00590C30" w:rsidRDefault="00370320" w:rsidP="00887F1F">
            <w:pPr>
              <w:pStyle w:val="TCellCard"/>
            </w:pPr>
            <w:r w:rsidRPr="00590C30">
              <w:t>PID</w:t>
            </w:r>
          </w:p>
        </w:tc>
        <w:tc>
          <w:tcPr>
            <w:tcW w:w="1008" w:type="dxa"/>
          </w:tcPr>
          <w:p w14:paraId="779EA4F0" w14:textId="77777777" w:rsidR="00370320" w:rsidRPr="00590C30" w:rsidRDefault="00370320" w:rsidP="00887F1F">
            <w:pPr>
              <w:pStyle w:val="TCellCard"/>
            </w:pPr>
            <w:r w:rsidRPr="00590C30">
              <w:t>G1</w:t>
            </w:r>
          </w:p>
        </w:tc>
        <w:tc>
          <w:tcPr>
            <w:tcW w:w="1008" w:type="dxa"/>
          </w:tcPr>
          <w:p w14:paraId="1C2A839A" w14:textId="77777777" w:rsidR="00370320" w:rsidRPr="00590C30" w:rsidRDefault="00370320" w:rsidP="00887F1F">
            <w:pPr>
              <w:pStyle w:val="TCellCard"/>
            </w:pPr>
            <w:r w:rsidRPr="00590C30">
              <w:t>G2</w:t>
            </w:r>
          </w:p>
        </w:tc>
        <w:tc>
          <w:tcPr>
            <w:tcW w:w="1008" w:type="dxa"/>
          </w:tcPr>
          <w:p w14:paraId="26075A87" w14:textId="77777777" w:rsidR="00370320" w:rsidRPr="00590C30" w:rsidRDefault="00370320" w:rsidP="00887F1F">
            <w:pPr>
              <w:pStyle w:val="TCellCard"/>
            </w:pPr>
            <w:r w:rsidRPr="00590C30">
              <w:t>G0</w:t>
            </w:r>
          </w:p>
        </w:tc>
        <w:tc>
          <w:tcPr>
            <w:tcW w:w="1008" w:type="dxa"/>
            <w:shd w:val="pct15" w:color="auto" w:fill="FFFFFF"/>
          </w:tcPr>
          <w:p w14:paraId="0328ADA3" w14:textId="77777777" w:rsidR="00370320" w:rsidRPr="00590C30" w:rsidRDefault="00370320" w:rsidP="00887F1F">
            <w:pPr>
              <w:pStyle w:val="TCellCard"/>
            </w:pPr>
          </w:p>
        </w:tc>
        <w:tc>
          <w:tcPr>
            <w:tcW w:w="1008" w:type="dxa"/>
            <w:shd w:val="pct15" w:color="auto" w:fill="FFFFFF"/>
          </w:tcPr>
          <w:p w14:paraId="4A99E95B" w14:textId="77777777" w:rsidR="00370320" w:rsidRPr="00590C30" w:rsidRDefault="00370320" w:rsidP="00887F1F">
            <w:pPr>
              <w:pStyle w:val="TCellCard"/>
            </w:pPr>
          </w:p>
        </w:tc>
        <w:tc>
          <w:tcPr>
            <w:tcW w:w="1008" w:type="dxa"/>
            <w:shd w:val="pct15" w:color="auto" w:fill="FFFFFF"/>
          </w:tcPr>
          <w:p w14:paraId="0D9A292C" w14:textId="77777777" w:rsidR="00370320" w:rsidRPr="00590C30" w:rsidRDefault="00370320" w:rsidP="00887F1F">
            <w:pPr>
              <w:pStyle w:val="TCellCard"/>
            </w:pPr>
          </w:p>
        </w:tc>
        <w:tc>
          <w:tcPr>
            <w:tcW w:w="1008" w:type="dxa"/>
          </w:tcPr>
          <w:p w14:paraId="6E2A30AF" w14:textId="28DCC727" w:rsidR="00370320" w:rsidRPr="00590C30" w:rsidRDefault="00370320" w:rsidP="00887F1F">
            <w:pPr>
              <w:pStyle w:val="TCellCard"/>
            </w:pPr>
          </w:p>
        </w:tc>
      </w:tr>
      <w:tr w:rsidR="00370320" w:rsidRPr="00590C30" w14:paraId="6D795546" w14:textId="77777777" w:rsidTr="00205888">
        <w:tc>
          <w:tcPr>
            <w:tcW w:w="1008" w:type="dxa"/>
          </w:tcPr>
          <w:p w14:paraId="3B98F545" w14:textId="38D0E1CF" w:rsidR="00370320" w:rsidRPr="00590C30" w:rsidRDefault="00370320" w:rsidP="00887F1F">
            <w:pPr>
              <w:pStyle w:val="TCellCard"/>
            </w:pPr>
          </w:p>
        </w:tc>
        <w:tc>
          <w:tcPr>
            <w:tcW w:w="1008" w:type="dxa"/>
          </w:tcPr>
          <w:p w14:paraId="76062E61" w14:textId="77777777" w:rsidR="00370320" w:rsidRPr="00590C30" w:rsidRDefault="00370320" w:rsidP="00887F1F">
            <w:pPr>
              <w:pStyle w:val="TCellCard"/>
            </w:pPr>
            <w:r w:rsidRPr="00590C30">
              <w:t>P1</w:t>
            </w:r>
          </w:p>
        </w:tc>
        <w:tc>
          <w:tcPr>
            <w:tcW w:w="1008" w:type="dxa"/>
          </w:tcPr>
          <w:p w14:paraId="662E4908" w14:textId="77777777" w:rsidR="00370320" w:rsidRPr="00590C30" w:rsidRDefault="00370320" w:rsidP="00887F1F">
            <w:pPr>
              <w:pStyle w:val="TCellCard"/>
            </w:pPr>
            <w:r w:rsidRPr="00590C30">
              <w:t>P2</w:t>
            </w:r>
          </w:p>
        </w:tc>
        <w:tc>
          <w:tcPr>
            <w:tcW w:w="1008" w:type="dxa"/>
          </w:tcPr>
          <w:p w14:paraId="18B4933F" w14:textId="77777777" w:rsidR="00370320" w:rsidRPr="00590C30" w:rsidRDefault="00370320" w:rsidP="00887F1F">
            <w:pPr>
              <w:pStyle w:val="TCellCard"/>
            </w:pPr>
            <w:r w:rsidRPr="00590C30">
              <w:t>W11</w:t>
            </w:r>
          </w:p>
        </w:tc>
        <w:tc>
          <w:tcPr>
            <w:tcW w:w="1008" w:type="dxa"/>
          </w:tcPr>
          <w:p w14:paraId="62819B78" w14:textId="77777777" w:rsidR="00370320" w:rsidRPr="00590C30" w:rsidRDefault="00370320" w:rsidP="00887F1F">
            <w:pPr>
              <w:pStyle w:val="TCellCard"/>
            </w:pPr>
            <w:r w:rsidRPr="00590C30">
              <w:t>W12</w:t>
            </w:r>
          </w:p>
        </w:tc>
        <w:tc>
          <w:tcPr>
            <w:tcW w:w="1008" w:type="dxa"/>
          </w:tcPr>
          <w:p w14:paraId="213644A7" w14:textId="77777777" w:rsidR="00370320" w:rsidRPr="00590C30" w:rsidRDefault="00370320" w:rsidP="00887F1F">
            <w:pPr>
              <w:pStyle w:val="TCellCard"/>
            </w:pPr>
            <w:r w:rsidRPr="00590C30">
              <w:t>W13</w:t>
            </w:r>
          </w:p>
        </w:tc>
        <w:tc>
          <w:tcPr>
            <w:tcW w:w="1008" w:type="dxa"/>
          </w:tcPr>
          <w:p w14:paraId="39F49063" w14:textId="77777777" w:rsidR="00370320" w:rsidRPr="00590C30" w:rsidRDefault="00370320" w:rsidP="00887F1F">
            <w:pPr>
              <w:pStyle w:val="TCellCard"/>
            </w:pPr>
            <w:r w:rsidRPr="00590C30">
              <w:t>W21</w:t>
            </w:r>
          </w:p>
        </w:tc>
        <w:tc>
          <w:tcPr>
            <w:tcW w:w="1008" w:type="dxa"/>
          </w:tcPr>
          <w:p w14:paraId="7653F802" w14:textId="77777777" w:rsidR="00370320" w:rsidRPr="00590C30" w:rsidRDefault="00370320" w:rsidP="00887F1F">
            <w:pPr>
              <w:pStyle w:val="TCellCard"/>
            </w:pPr>
            <w:r w:rsidRPr="00590C30">
              <w:t>W22</w:t>
            </w:r>
          </w:p>
        </w:tc>
        <w:tc>
          <w:tcPr>
            <w:tcW w:w="1008" w:type="dxa"/>
          </w:tcPr>
          <w:p w14:paraId="0E5E60F6" w14:textId="77777777" w:rsidR="00370320" w:rsidRPr="00590C30" w:rsidRDefault="00370320" w:rsidP="00887F1F">
            <w:pPr>
              <w:pStyle w:val="TCellCard"/>
            </w:pPr>
            <w:r w:rsidRPr="00590C30">
              <w:t>W23</w:t>
            </w:r>
          </w:p>
        </w:tc>
        <w:tc>
          <w:tcPr>
            <w:tcW w:w="1008" w:type="dxa"/>
          </w:tcPr>
          <w:p w14:paraId="55BA7723" w14:textId="77777777" w:rsidR="00370320" w:rsidRPr="00590C30" w:rsidRDefault="00370320" w:rsidP="00887F1F">
            <w:pPr>
              <w:pStyle w:val="TCellCard"/>
            </w:pPr>
          </w:p>
        </w:tc>
      </w:tr>
    </w:tbl>
    <w:p w14:paraId="62C95D48" w14:textId="77777777" w:rsidR="00370320" w:rsidRPr="00590C30" w:rsidRDefault="00370320" w:rsidP="005369B9">
      <w:pPr>
        <w:pStyle w:val="CardSpacing"/>
      </w:pPr>
    </w:p>
    <w:p w14:paraId="620C80ED" w14:textId="77777777" w:rsidR="00370320" w:rsidRPr="00590C30" w:rsidRDefault="00370320" w:rsidP="00724600">
      <w:pPr>
        <w:pStyle w:val="CardHeader"/>
      </w:pPr>
      <w:r w:rsidRPr="00590C30">
        <w:t>Format No. 2:</w:t>
      </w:r>
    </w:p>
    <w:tbl>
      <w:tblPr>
        <w:tblW w:w="10080" w:type="dxa"/>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C56EEC" w:rsidRPr="00590C30" w14:paraId="43562597" w14:textId="77777777" w:rsidTr="005871C9">
        <w:tc>
          <w:tcPr>
            <w:tcW w:w="1008" w:type="dxa"/>
            <w:tcBorders>
              <w:bottom w:val="single" w:sz="4" w:space="0" w:color="auto"/>
            </w:tcBorders>
            <w:tcMar>
              <w:left w:w="0" w:type="dxa"/>
              <w:right w:w="0" w:type="dxa"/>
            </w:tcMar>
          </w:tcPr>
          <w:p w14:paraId="6139E6D9" w14:textId="46C61354" w:rsidR="00C56EEC" w:rsidRPr="00590C30" w:rsidRDefault="00C56EEC" w:rsidP="00C56EEC">
            <w:pPr>
              <w:pStyle w:val="TCellCard"/>
            </w:pPr>
            <w:r w:rsidRPr="00590C30">
              <w:t>1</w:t>
            </w:r>
          </w:p>
        </w:tc>
        <w:tc>
          <w:tcPr>
            <w:tcW w:w="1008" w:type="dxa"/>
            <w:tcBorders>
              <w:bottom w:val="single" w:sz="4" w:space="0" w:color="auto"/>
            </w:tcBorders>
            <w:tcMar>
              <w:left w:w="0" w:type="dxa"/>
              <w:right w:w="0" w:type="dxa"/>
            </w:tcMar>
          </w:tcPr>
          <w:p w14:paraId="055A088C" w14:textId="37E05BB4" w:rsidR="00C56EEC" w:rsidRPr="00590C30" w:rsidRDefault="00C56EEC" w:rsidP="00C56EEC">
            <w:pPr>
              <w:pStyle w:val="TCellCard"/>
            </w:pPr>
            <w:r w:rsidRPr="00590C30">
              <w:t>2</w:t>
            </w:r>
          </w:p>
        </w:tc>
        <w:tc>
          <w:tcPr>
            <w:tcW w:w="1008" w:type="dxa"/>
            <w:tcBorders>
              <w:bottom w:val="single" w:sz="4" w:space="0" w:color="auto"/>
            </w:tcBorders>
            <w:tcMar>
              <w:left w:w="0" w:type="dxa"/>
              <w:right w:w="0" w:type="dxa"/>
            </w:tcMar>
          </w:tcPr>
          <w:p w14:paraId="6A06A40B" w14:textId="352AC83B" w:rsidR="00C56EEC" w:rsidRPr="00590C30" w:rsidRDefault="00C56EEC" w:rsidP="00C56EEC">
            <w:pPr>
              <w:pStyle w:val="TCellCard"/>
            </w:pPr>
            <w:r w:rsidRPr="00590C30">
              <w:t>3</w:t>
            </w:r>
          </w:p>
        </w:tc>
        <w:tc>
          <w:tcPr>
            <w:tcW w:w="1008" w:type="dxa"/>
            <w:tcBorders>
              <w:bottom w:val="single" w:sz="4" w:space="0" w:color="auto"/>
            </w:tcBorders>
            <w:tcMar>
              <w:left w:w="0" w:type="dxa"/>
              <w:right w:w="0" w:type="dxa"/>
            </w:tcMar>
          </w:tcPr>
          <w:p w14:paraId="1BD03B40" w14:textId="45504FFB" w:rsidR="00C56EEC" w:rsidRPr="00590C30" w:rsidRDefault="00C56EEC" w:rsidP="00C56EEC">
            <w:pPr>
              <w:pStyle w:val="TCellCard"/>
            </w:pPr>
            <w:r w:rsidRPr="00590C30">
              <w:t>4</w:t>
            </w:r>
          </w:p>
        </w:tc>
        <w:tc>
          <w:tcPr>
            <w:tcW w:w="1008" w:type="dxa"/>
            <w:tcBorders>
              <w:bottom w:val="single" w:sz="4" w:space="0" w:color="auto"/>
            </w:tcBorders>
            <w:tcMar>
              <w:left w:w="0" w:type="dxa"/>
              <w:right w:w="0" w:type="dxa"/>
            </w:tcMar>
          </w:tcPr>
          <w:p w14:paraId="1E7DC664" w14:textId="35193424" w:rsidR="00C56EEC" w:rsidRPr="00590C30" w:rsidRDefault="00C56EEC" w:rsidP="00C56EEC">
            <w:pPr>
              <w:pStyle w:val="TCellCard"/>
            </w:pPr>
            <w:r w:rsidRPr="00590C30">
              <w:t>5</w:t>
            </w:r>
          </w:p>
        </w:tc>
        <w:tc>
          <w:tcPr>
            <w:tcW w:w="1008" w:type="dxa"/>
            <w:tcBorders>
              <w:bottom w:val="single" w:sz="4" w:space="0" w:color="auto"/>
            </w:tcBorders>
            <w:tcMar>
              <w:left w:w="0" w:type="dxa"/>
              <w:right w:w="0" w:type="dxa"/>
            </w:tcMar>
          </w:tcPr>
          <w:p w14:paraId="5A30B063" w14:textId="22F20865" w:rsidR="00C56EEC" w:rsidRPr="00590C30" w:rsidRDefault="00C56EEC" w:rsidP="00C56EEC">
            <w:pPr>
              <w:pStyle w:val="TCellCard"/>
            </w:pPr>
            <w:r w:rsidRPr="00590C30">
              <w:t>6</w:t>
            </w:r>
          </w:p>
        </w:tc>
        <w:tc>
          <w:tcPr>
            <w:tcW w:w="1008" w:type="dxa"/>
            <w:tcBorders>
              <w:bottom w:val="single" w:sz="4" w:space="0" w:color="auto"/>
            </w:tcBorders>
            <w:tcMar>
              <w:left w:w="0" w:type="dxa"/>
              <w:right w:w="0" w:type="dxa"/>
            </w:tcMar>
          </w:tcPr>
          <w:p w14:paraId="18EB9970" w14:textId="3A38D0D3" w:rsidR="00C56EEC" w:rsidRPr="00590C30" w:rsidRDefault="00C56EEC" w:rsidP="00C56EEC">
            <w:pPr>
              <w:pStyle w:val="TCellCard"/>
            </w:pPr>
            <w:r w:rsidRPr="00590C30">
              <w:t>7</w:t>
            </w:r>
          </w:p>
        </w:tc>
        <w:tc>
          <w:tcPr>
            <w:tcW w:w="1008" w:type="dxa"/>
            <w:tcBorders>
              <w:bottom w:val="single" w:sz="4" w:space="0" w:color="auto"/>
            </w:tcBorders>
            <w:shd w:val="clear" w:color="auto" w:fill="auto"/>
            <w:tcMar>
              <w:left w:w="0" w:type="dxa"/>
              <w:right w:w="0" w:type="dxa"/>
            </w:tcMar>
          </w:tcPr>
          <w:p w14:paraId="216A1E81" w14:textId="30B00918" w:rsidR="00C56EEC" w:rsidRPr="00590C30" w:rsidRDefault="00C56EEC" w:rsidP="00C56EEC">
            <w:pPr>
              <w:pStyle w:val="TCellCard"/>
            </w:pPr>
            <w:r w:rsidRPr="00590C30">
              <w:t>8</w:t>
            </w:r>
          </w:p>
        </w:tc>
        <w:tc>
          <w:tcPr>
            <w:tcW w:w="1008" w:type="dxa"/>
            <w:tcBorders>
              <w:bottom w:val="single" w:sz="4" w:space="0" w:color="auto"/>
            </w:tcBorders>
            <w:shd w:val="clear" w:color="auto" w:fill="auto"/>
            <w:tcMar>
              <w:left w:w="0" w:type="dxa"/>
              <w:right w:w="0" w:type="dxa"/>
            </w:tcMar>
          </w:tcPr>
          <w:p w14:paraId="7F20F2E8" w14:textId="6C599A69" w:rsidR="00C56EEC" w:rsidRPr="00590C30" w:rsidRDefault="00C56EEC" w:rsidP="00C56EEC">
            <w:pPr>
              <w:pStyle w:val="TCellCard"/>
            </w:pPr>
            <w:r w:rsidRPr="00590C30">
              <w:t>9</w:t>
            </w:r>
          </w:p>
        </w:tc>
        <w:tc>
          <w:tcPr>
            <w:tcW w:w="1008" w:type="dxa"/>
            <w:tcBorders>
              <w:bottom w:val="single" w:sz="4" w:space="0" w:color="auto"/>
            </w:tcBorders>
            <w:shd w:val="clear" w:color="auto" w:fill="auto"/>
            <w:tcMar>
              <w:left w:w="0" w:type="dxa"/>
              <w:right w:w="0" w:type="dxa"/>
            </w:tcMar>
          </w:tcPr>
          <w:p w14:paraId="2E13A964" w14:textId="44858CEE" w:rsidR="00C56EEC" w:rsidRPr="00590C30" w:rsidRDefault="00C56EEC" w:rsidP="00C56EEC">
            <w:pPr>
              <w:pStyle w:val="TCellCard"/>
            </w:pPr>
            <w:r w:rsidRPr="00590C30">
              <w:t>10</w:t>
            </w:r>
          </w:p>
        </w:tc>
      </w:tr>
      <w:tr w:rsidR="00C56EEC" w:rsidRPr="00590C30" w14:paraId="59D5CCDA" w14:textId="77777777" w:rsidTr="005871C9">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60796B01" w14:textId="77777777" w:rsidR="00C56EEC" w:rsidRPr="00590C30" w:rsidRDefault="00C56EEC" w:rsidP="00C56EEC">
            <w:pPr>
              <w:pStyle w:val="TCellCard"/>
            </w:pPr>
            <w:r w:rsidRPr="00590C30">
              <w:t>CBAR</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2D0AEA85" w14:textId="77777777" w:rsidR="00C56EEC" w:rsidRPr="00590C30" w:rsidRDefault="00C56EEC" w:rsidP="00C56EEC">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6D3AC09" w14:textId="77777777" w:rsidR="00C56EEC" w:rsidRPr="00590C30" w:rsidRDefault="00C56EEC" w:rsidP="00C56EEC">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17BA631" w14:textId="77777777" w:rsidR="00C56EEC" w:rsidRPr="00590C30" w:rsidRDefault="00C56EEC" w:rsidP="00C56EEC">
            <w:pPr>
              <w:pStyle w:val="TCellCard"/>
            </w:pPr>
            <w:r w:rsidRPr="00590C30">
              <w:t>G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FA3863D" w14:textId="77777777" w:rsidR="00C56EEC" w:rsidRPr="00590C30" w:rsidRDefault="00C56EEC" w:rsidP="00C56EEC">
            <w:pPr>
              <w:pStyle w:val="TCellCard"/>
            </w:pPr>
            <w:r w:rsidRPr="00590C30">
              <w:t>G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F617CDF" w14:textId="77777777" w:rsidR="00C56EEC" w:rsidRPr="00590C30" w:rsidRDefault="00C56EEC" w:rsidP="00C56EEC">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2A003F05" w14:textId="77777777" w:rsidR="00C56EEC" w:rsidRPr="00590C30" w:rsidRDefault="00C56EEC" w:rsidP="00C56EEC">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667E6BA5" w14:textId="77777777" w:rsidR="00C56EEC" w:rsidRPr="00590C30" w:rsidRDefault="00C56EEC" w:rsidP="00C56EEC">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shd w:val="pct15" w:color="auto" w:fill="FFFFFF"/>
            <w:tcMar>
              <w:left w:w="0" w:type="dxa"/>
              <w:right w:w="0" w:type="dxa"/>
            </w:tcMar>
          </w:tcPr>
          <w:p w14:paraId="1AF48810" w14:textId="77777777"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2148F9A" w14:textId="2B5C0309" w:rsidR="00C56EEC" w:rsidRPr="00590C30" w:rsidRDefault="00C56EEC" w:rsidP="00C56EEC">
            <w:pPr>
              <w:pStyle w:val="TCellCard"/>
            </w:pPr>
          </w:p>
        </w:tc>
      </w:tr>
      <w:tr w:rsidR="00C56EEC" w:rsidRPr="00590C30" w14:paraId="377C5606" w14:textId="77777777" w:rsidTr="005871C9">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7A20B317" w14:textId="2D5B8723"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38368C6" w14:textId="77777777" w:rsidR="00C56EEC" w:rsidRPr="00590C30" w:rsidRDefault="00C56EEC" w:rsidP="00C56EEC">
            <w:pPr>
              <w:pStyle w:val="TCellCard"/>
            </w:pPr>
            <w:r w:rsidRPr="00590C30">
              <w:t>P1</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735751AA" w14:textId="77777777" w:rsidR="00C56EEC" w:rsidRPr="00590C30" w:rsidRDefault="00C56EEC" w:rsidP="00C56EEC">
            <w:pPr>
              <w:pStyle w:val="TCellCard"/>
            </w:pPr>
            <w:r w:rsidRPr="00590C30">
              <w:t>P2</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77E4C983" w14:textId="77777777" w:rsidR="00C56EEC" w:rsidRPr="00590C30" w:rsidRDefault="00C56EEC" w:rsidP="00C56EEC">
            <w:pPr>
              <w:pStyle w:val="TCellCard"/>
            </w:pPr>
            <w:r w:rsidRPr="00590C30">
              <w:t>W11</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F139004" w14:textId="77777777" w:rsidR="00C56EEC" w:rsidRPr="00590C30" w:rsidRDefault="00C56EEC" w:rsidP="00C56EEC">
            <w:pPr>
              <w:pStyle w:val="TCellCard"/>
            </w:pPr>
            <w:r w:rsidRPr="00590C30">
              <w:t>W12</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C88B2CF" w14:textId="77777777" w:rsidR="00C56EEC" w:rsidRPr="00590C30" w:rsidRDefault="00C56EEC" w:rsidP="00C56EEC">
            <w:pPr>
              <w:pStyle w:val="TCellCard"/>
            </w:pPr>
            <w:r w:rsidRPr="00590C30">
              <w:t>W13</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340825F" w14:textId="77777777" w:rsidR="00C56EEC" w:rsidRPr="00590C30" w:rsidRDefault="00C56EEC" w:rsidP="00C56EEC">
            <w:pPr>
              <w:pStyle w:val="TCellCard"/>
            </w:pPr>
            <w:r w:rsidRPr="00590C30">
              <w:t>W21</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CD641D0" w14:textId="77777777" w:rsidR="00C56EEC" w:rsidRPr="00590C30" w:rsidRDefault="00C56EEC" w:rsidP="00C56EEC">
            <w:pPr>
              <w:pStyle w:val="TCellCard"/>
            </w:pPr>
            <w:r w:rsidRPr="00590C30">
              <w:t>W22</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2A7B775" w14:textId="77777777" w:rsidR="00C56EEC" w:rsidRPr="00590C30" w:rsidRDefault="00C56EEC" w:rsidP="00C56EEC">
            <w:pPr>
              <w:pStyle w:val="TCellCard"/>
            </w:pPr>
            <w:r w:rsidRPr="00590C30">
              <w:t>W23</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735D6C1" w14:textId="77777777" w:rsidR="00C56EEC" w:rsidRPr="00590C30" w:rsidRDefault="00C56EEC" w:rsidP="00C56EEC">
            <w:pPr>
              <w:pStyle w:val="TCellCard"/>
            </w:pPr>
          </w:p>
        </w:tc>
      </w:tr>
    </w:tbl>
    <w:p w14:paraId="37FCE897" w14:textId="77777777" w:rsidR="00370320" w:rsidRPr="00590C30" w:rsidRDefault="00370320" w:rsidP="005369B9">
      <w:pPr>
        <w:pStyle w:val="CardSpacing"/>
      </w:pPr>
    </w:p>
    <w:p w14:paraId="7C73BC79" w14:textId="77777777" w:rsidR="00370320" w:rsidRPr="00590C30" w:rsidRDefault="00370320" w:rsidP="00724600">
      <w:pPr>
        <w:pStyle w:val="CardHeader"/>
      </w:pPr>
      <w:r w:rsidRPr="00590C30">
        <w:t>Examples:</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6383258" w14:textId="77777777" w:rsidTr="005871C9">
        <w:tc>
          <w:tcPr>
            <w:tcW w:w="1008" w:type="dxa"/>
            <w:shd w:val="clear" w:color="auto" w:fill="auto"/>
            <w:tcMar>
              <w:left w:w="0" w:type="dxa"/>
              <w:right w:w="0" w:type="dxa"/>
            </w:tcMar>
          </w:tcPr>
          <w:p w14:paraId="7F6F7FC7" w14:textId="77777777" w:rsidR="00370320" w:rsidRPr="00590C30" w:rsidRDefault="00370320" w:rsidP="00887F1F">
            <w:pPr>
              <w:pStyle w:val="TCellCard"/>
            </w:pPr>
            <w:r w:rsidRPr="00590C30">
              <w:t>CBAR</w:t>
            </w:r>
          </w:p>
        </w:tc>
        <w:tc>
          <w:tcPr>
            <w:tcW w:w="1008" w:type="dxa"/>
            <w:shd w:val="clear" w:color="auto" w:fill="auto"/>
            <w:tcMar>
              <w:left w:w="0" w:type="dxa"/>
              <w:right w:w="0" w:type="dxa"/>
            </w:tcMar>
          </w:tcPr>
          <w:p w14:paraId="7385F831" w14:textId="77777777" w:rsidR="00370320" w:rsidRPr="00590C30" w:rsidRDefault="00370320" w:rsidP="00887F1F">
            <w:pPr>
              <w:pStyle w:val="TCellCard"/>
            </w:pPr>
            <w:r w:rsidRPr="00590C30">
              <w:t>98</w:t>
            </w:r>
          </w:p>
        </w:tc>
        <w:tc>
          <w:tcPr>
            <w:tcW w:w="1008" w:type="dxa"/>
            <w:shd w:val="clear" w:color="auto" w:fill="auto"/>
            <w:tcMar>
              <w:left w:w="0" w:type="dxa"/>
              <w:right w:w="0" w:type="dxa"/>
            </w:tcMar>
          </w:tcPr>
          <w:p w14:paraId="758F563A" w14:textId="77777777" w:rsidR="00370320" w:rsidRPr="00590C30" w:rsidRDefault="00370320" w:rsidP="00887F1F">
            <w:pPr>
              <w:pStyle w:val="TCellCard"/>
            </w:pPr>
            <w:r w:rsidRPr="00590C30">
              <w:t>43</w:t>
            </w:r>
          </w:p>
        </w:tc>
        <w:tc>
          <w:tcPr>
            <w:tcW w:w="1008" w:type="dxa"/>
            <w:shd w:val="clear" w:color="auto" w:fill="auto"/>
            <w:tcMar>
              <w:left w:w="0" w:type="dxa"/>
              <w:right w:w="0" w:type="dxa"/>
            </w:tcMar>
          </w:tcPr>
          <w:p w14:paraId="16EBD49A" w14:textId="77777777" w:rsidR="00370320" w:rsidRPr="00590C30" w:rsidRDefault="00370320" w:rsidP="00887F1F">
            <w:pPr>
              <w:pStyle w:val="TCellCard"/>
            </w:pPr>
            <w:r w:rsidRPr="00590C30">
              <w:t>1234</w:t>
            </w:r>
          </w:p>
        </w:tc>
        <w:tc>
          <w:tcPr>
            <w:tcW w:w="1008" w:type="dxa"/>
            <w:shd w:val="clear" w:color="auto" w:fill="auto"/>
            <w:tcMar>
              <w:left w:w="0" w:type="dxa"/>
              <w:right w:w="0" w:type="dxa"/>
            </w:tcMar>
          </w:tcPr>
          <w:p w14:paraId="7047D037" w14:textId="77777777" w:rsidR="00370320" w:rsidRPr="00590C30" w:rsidRDefault="00370320" w:rsidP="00887F1F">
            <w:pPr>
              <w:pStyle w:val="TCellCard"/>
            </w:pPr>
            <w:r w:rsidRPr="00590C30">
              <w:t>56</w:t>
            </w:r>
          </w:p>
        </w:tc>
        <w:tc>
          <w:tcPr>
            <w:tcW w:w="1008" w:type="dxa"/>
            <w:shd w:val="clear" w:color="auto" w:fill="auto"/>
            <w:tcMar>
              <w:left w:w="0" w:type="dxa"/>
              <w:right w:w="0" w:type="dxa"/>
            </w:tcMar>
          </w:tcPr>
          <w:p w14:paraId="0E0BB7A2" w14:textId="77777777" w:rsidR="00370320" w:rsidRPr="00590C30" w:rsidRDefault="00370320" w:rsidP="00887F1F">
            <w:pPr>
              <w:pStyle w:val="TCellCard"/>
            </w:pPr>
            <w:r w:rsidRPr="00590C30">
              <w:t>78</w:t>
            </w:r>
          </w:p>
        </w:tc>
        <w:tc>
          <w:tcPr>
            <w:tcW w:w="1008" w:type="dxa"/>
            <w:shd w:val="clear" w:color="auto" w:fill="auto"/>
            <w:tcMar>
              <w:left w:w="0" w:type="dxa"/>
              <w:right w:w="0" w:type="dxa"/>
            </w:tcMar>
          </w:tcPr>
          <w:p w14:paraId="729079D2" w14:textId="77777777" w:rsidR="00370320" w:rsidRPr="00590C30" w:rsidRDefault="00370320" w:rsidP="00887F1F">
            <w:pPr>
              <w:pStyle w:val="TCellCard"/>
            </w:pPr>
          </w:p>
        </w:tc>
        <w:tc>
          <w:tcPr>
            <w:tcW w:w="1008" w:type="dxa"/>
            <w:shd w:val="clear" w:color="auto" w:fill="auto"/>
            <w:tcMar>
              <w:left w:w="0" w:type="dxa"/>
              <w:right w:w="0" w:type="dxa"/>
            </w:tcMar>
          </w:tcPr>
          <w:p w14:paraId="2B9E616E" w14:textId="77777777" w:rsidR="00370320" w:rsidRPr="00590C30" w:rsidRDefault="00370320" w:rsidP="00887F1F">
            <w:pPr>
              <w:pStyle w:val="TCellCard"/>
            </w:pPr>
          </w:p>
        </w:tc>
        <w:tc>
          <w:tcPr>
            <w:tcW w:w="1008" w:type="dxa"/>
            <w:shd w:val="clear" w:color="auto" w:fill="auto"/>
            <w:tcMar>
              <w:left w:w="0" w:type="dxa"/>
              <w:right w:w="0" w:type="dxa"/>
            </w:tcMar>
          </w:tcPr>
          <w:p w14:paraId="760C816A" w14:textId="77777777" w:rsidR="00370320" w:rsidRPr="00590C30" w:rsidRDefault="00370320" w:rsidP="00887F1F">
            <w:pPr>
              <w:pStyle w:val="TCellCard"/>
            </w:pPr>
          </w:p>
        </w:tc>
        <w:tc>
          <w:tcPr>
            <w:tcW w:w="1008" w:type="dxa"/>
            <w:shd w:val="clear" w:color="auto" w:fill="auto"/>
            <w:tcMar>
              <w:left w:w="0" w:type="dxa"/>
              <w:right w:w="0" w:type="dxa"/>
            </w:tcMar>
          </w:tcPr>
          <w:p w14:paraId="58CDB226" w14:textId="03ED4864" w:rsidR="00370320" w:rsidRPr="00590C30" w:rsidRDefault="00370320" w:rsidP="00887F1F">
            <w:pPr>
              <w:pStyle w:val="TCellCard"/>
            </w:pPr>
          </w:p>
        </w:tc>
      </w:tr>
      <w:tr w:rsidR="00370320" w:rsidRPr="00590C30" w14:paraId="7126F320" w14:textId="77777777" w:rsidTr="005871C9">
        <w:tc>
          <w:tcPr>
            <w:tcW w:w="1008" w:type="dxa"/>
            <w:shd w:val="clear" w:color="auto" w:fill="auto"/>
            <w:tcMar>
              <w:left w:w="0" w:type="dxa"/>
              <w:right w:w="0" w:type="dxa"/>
            </w:tcMar>
          </w:tcPr>
          <w:p w14:paraId="14F0524E" w14:textId="40FEC8D2" w:rsidR="00370320" w:rsidRPr="00590C30" w:rsidRDefault="00370320" w:rsidP="00887F1F">
            <w:pPr>
              <w:pStyle w:val="TCellCard"/>
            </w:pPr>
          </w:p>
        </w:tc>
        <w:tc>
          <w:tcPr>
            <w:tcW w:w="1008" w:type="dxa"/>
            <w:shd w:val="clear" w:color="auto" w:fill="auto"/>
            <w:tcMar>
              <w:left w:w="0" w:type="dxa"/>
              <w:right w:w="0" w:type="dxa"/>
            </w:tcMar>
          </w:tcPr>
          <w:p w14:paraId="6292493C" w14:textId="77777777" w:rsidR="00370320" w:rsidRPr="00590C30" w:rsidRDefault="00370320" w:rsidP="00887F1F">
            <w:pPr>
              <w:pStyle w:val="TCellCard"/>
            </w:pPr>
            <w:r w:rsidRPr="00590C30">
              <w:t>456</w:t>
            </w:r>
          </w:p>
        </w:tc>
        <w:tc>
          <w:tcPr>
            <w:tcW w:w="1008" w:type="dxa"/>
            <w:shd w:val="clear" w:color="auto" w:fill="auto"/>
            <w:tcMar>
              <w:left w:w="0" w:type="dxa"/>
              <w:right w:w="0" w:type="dxa"/>
            </w:tcMar>
          </w:tcPr>
          <w:p w14:paraId="211066E7" w14:textId="77777777" w:rsidR="00370320" w:rsidRPr="00590C30" w:rsidRDefault="00370320" w:rsidP="00887F1F">
            <w:pPr>
              <w:pStyle w:val="TCellCard"/>
            </w:pPr>
            <w:r>
              <w:t>13</w:t>
            </w:r>
          </w:p>
        </w:tc>
        <w:tc>
          <w:tcPr>
            <w:tcW w:w="1008" w:type="dxa"/>
            <w:shd w:val="clear" w:color="auto" w:fill="auto"/>
            <w:tcMar>
              <w:left w:w="0" w:type="dxa"/>
              <w:right w:w="0" w:type="dxa"/>
            </w:tcMar>
          </w:tcPr>
          <w:p w14:paraId="0D48792C" w14:textId="77777777" w:rsidR="00370320" w:rsidRPr="00590C30" w:rsidRDefault="00370320" w:rsidP="00887F1F">
            <w:pPr>
              <w:pStyle w:val="TCellCard"/>
            </w:pPr>
            <w:r w:rsidRPr="00590C30">
              <w:t>0.0</w:t>
            </w:r>
          </w:p>
        </w:tc>
        <w:tc>
          <w:tcPr>
            <w:tcW w:w="1008" w:type="dxa"/>
            <w:shd w:val="clear" w:color="auto" w:fill="auto"/>
            <w:tcMar>
              <w:left w:w="0" w:type="dxa"/>
              <w:right w:w="0" w:type="dxa"/>
            </w:tcMar>
          </w:tcPr>
          <w:p w14:paraId="305D4AE0" w14:textId="77777777" w:rsidR="00370320" w:rsidRPr="00590C30" w:rsidRDefault="00370320" w:rsidP="00887F1F">
            <w:pPr>
              <w:pStyle w:val="TCellCard"/>
            </w:pPr>
            <w:r w:rsidRPr="00590C30">
              <w:t>0.2</w:t>
            </w:r>
          </w:p>
        </w:tc>
        <w:tc>
          <w:tcPr>
            <w:tcW w:w="1008" w:type="dxa"/>
            <w:shd w:val="clear" w:color="auto" w:fill="auto"/>
            <w:tcMar>
              <w:left w:w="0" w:type="dxa"/>
              <w:right w:w="0" w:type="dxa"/>
            </w:tcMar>
          </w:tcPr>
          <w:p w14:paraId="060E4E91" w14:textId="77777777" w:rsidR="00370320" w:rsidRPr="00590C30" w:rsidRDefault="00370320" w:rsidP="00887F1F">
            <w:pPr>
              <w:pStyle w:val="TCellCard"/>
            </w:pPr>
            <w:r w:rsidRPr="00590C30">
              <w:t>0.3</w:t>
            </w:r>
          </w:p>
        </w:tc>
        <w:tc>
          <w:tcPr>
            <w:tcW w:w="1008" w:type="dxa"/>
            <w:shd w:val="clear" w:color="auto" w:fill="auto"/>
            <w:tcMar>
              <w:left w:w="0" w:type="dxa"/>
              <w:right w:w="0" w:type="dxa"/>
            </w:tcMar>
          </w:tcPr>
          <w:p w14:paraId="6DE8C652" w14:textId="77777777" w:rsidR="00370320" w:rsidRPr="00590C30" w:rsidRDefault="00370320" w:rsidP="00887F1F">
            <w:pPr>
              <w:pStyle w:val="TCellCard"/>
            </w:pPr>
            <w:r w:rsidRPr="00590C30">
              <w:t>0.1</w:t>
            </w:r>
          </w:p>
        </w:tc>
        <w:tc>
          <w:tcPr>
            <w:tcW w:w="1008" w:type="dxa"/>
            <w:shd w:val="clear" w:color="auto" w:fill="auto"/>
            <w:tcMar>
              <w:left w:w="0" w:type="dxa"/>
              <w:right w:w="0" w:type="dxa"/>
            </w:tcMar>
          </w:tcPr>
          <w:p w14:paraId="160D3A18" w14:textId="77777777" w:rsidR="00370320" w:rsidRPr="00590C30" w:rsidRDefault="00370320" w:rsidP="00887F1F">
            <w:pPr>
              <w:pStyle w:val="TCellCard"/>
            </w:pPr>
            <w:r w:rsidRPr="00590C30">
              <w:t>0.05</w:t>
            </w:r>
          </w:p>
        </w:tc>
        <w:tc>
          <w:tcPr>
            <w:tcW w:w="1008" w:type="dxa"/>
            <w:shd w:val="clear" w:color="auto" w:fill="auto"/>
            <w:tcMar>
              <w:left w:w="0" w:type="dxa"/>
              <w:right w:w="0" w:type="dxa"/>
            </w:tcMar>
          </w:tcPr>
          <w:p w14:paraId="147A5967" w14:textId="77777777" w:rsidR="00370320" w:rsidRPr="00590C30" w:rsidRDefault="00370320" w:rsidP="00887F1F">
            <w:pPr>
              <w:pStyle w:val="TCellCard"/>
            </w:pPr>
            <w:r w:rsidRPr="00590C30">
              <w:t>0.10</w:t>
            </w:r>
          </w:p>
        </w:tc>
        <w:tc>
          <w:tcPr>
            <w:tcW w:w="1008" w:type="dxa"/>
            <w:shd w:val="clear" w:color="auto" w:fill="auto"/>
            <w:tcMar>
              <w:left w:w="0" w:type="dxa"/>
              <w:right w:w="0" w:type="dxa"/>
            </w:tcMar>
          </w:tcPr>
          <w:p w14:paraId="34C47E1D" w14:textId="77777777" w:rsidR="00370320" w:rsidRPr="00590C30" w:rsidRDefault="00370320" w:rsidP="00887F1F">
            <w:pPr>
              <w:pStyle w:val="TCellCard"/>
            </w:pPr>
          </w:p>
        </w:tc>
      </w:tr>
    </w:tbl>
    <w:p w14:paraId="7E4A1599" w14:textId="77777777" w:rsidR="00370320" w:rsidRPr="00590C30" w:rsidRDefault="00370320" w:rsidP="005369B9">
      <w:pPr>
        <w:pStyle w:val="CardSpacing"/>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E28EAEF" w14:textId="77777777" w:rsidTr="005871C9">
        <w:tc>
          <w:tcPr>
            <w:tcW w:w="1008" w:type="dxa"/>
            <w:tcMar>
              <w:left w:w="0" w:type="dxa"/>
              <w:right w:w="0" w:type="dxa"/>
            </w:tcMar>
          </w:tcPr>
          <w:p w14:paraId="4E3D275B" w14:textId="77777777" w:rsidR="00370320" w:rsidRPr="00590C30" w:rsidRDefault="00370320" w:rsidP="00887F1F">
            <w:pPr>
              <w:pStyle w:val="TCellCard"/>
            </w:pPr>
            <w:r w:rsidRPr="00590C30">
              <w:t>CBAR</w:t>
            </w:r>
          </w:p>
        </w:tc>
        <w:tc>
          <w:tcPr>
            <w:tcW w:w="1008" w:type="dxa"/>
            <w:tcMar>
              <w:left w:w="0" w:type="dxa"/>
              <w:right w:w="0" w:type="dxa"/>
            </w:tcMar>
          </w:tcPr>
          <w:p w14:paraId="1B1BB131" w14:textId="77777777" w:rsidR="00370320" w:rsidRPr="00590C30" w:rsidRDefault="00370320" w:rsidP="00887F1F">
            <w:pPr>
              <w:pStyle w:val="TCellCard"/>
            </w:pPr>
            <w:r w:rsidRPr="00590C30">
              <w:t>98</w:t>
            </w:r>
          </w:p>
        </w:tc>
        <w:tc>
          <w:tcPr>
            <w:tcW w:w="1008" w:type="dxa"/>
            <w:tcMar>
              <w:left w:w="0" w:type="dxa"/>
              <w:right w:w="0" w:type="dxa"/>
            </w:tcMar>
          </w:tcPr>
          <w:p w14:paraId="10696431" w14:textId="77777777" w:rsidR="00370320" w:rsidRPr="00590C30" w:rsidRDefault="00370320" w:rsidP="00887F1F">
            <w:pPr>
              <w:pStyle w:val="TCellCard"/>
            </w:pPr>
            <w:r w:rsidRPr="00590C30">
              <w:t>43</w:t>
            </w:r>
          </w:p>
        </w:tc>
        <w:tc>
          <w:tcPr>
            <w:tcW w:w="1008" w:type="dxa"/>
            <w:tcMar>
              <w:left w:w="0" w:type="dxa"/>
              <w:right w:w="0" w:type="dxa"/>
            </w:tcMar>
          </w:tcPr>
          <w:p w14:paraId="363578E7" w14:textId="77777777" w:rsidR="00370320" w:rsidRPr="00590C30" w:rsidRDefault="00370320" w:rsidP="00887F1F">
            <w:pPr>
              <w:pStyle w:val="TCellCard"/>
            </w:pPr>
            <w:r w:rsidRPr="00590C30">
              <w:t>1234</w:t>
            </w:r>
          </w:p>
        </w:tc>
        <w:tc>
          <w:tcPr>
            <w:tcW w:w="1008" w:type="dxa"/>
            <w:tcMar>
              <w:left w:w="0" w:type="dxa"/>
              <w:right w:w="0" w:type="dxa"/>
            </w:tcMar>
          </w:tcPr>
          <w:p w14:paraId="3C6C0C3C" w14:textId="77777777" w:rsidR="00370320" w:rsidRPr="00590C30" w:rsidRDefault="00370320" w:rsidP="00887F1F">
            <w:pPr>
              <w:pStyle w:val="TCellCard"/>
            </w:pPr>
            <w:r w:rsidRPr="00590C30">
              <w:t>56</w:t>
            </w:r>
          </w:p>
        </w:tc>
        <w:tc>
          <w:tcPr>
            <w:tcW w:w="1008" w:type="dxa"/>
            <w:tcMar>
              <w:left w:w="0" w:type="dxa"/>
              <w:right w:w="0" w:type="dxa"/>
            </w:tcMar>
          </w:tcPr>
          <w:p w14:paraId="181E3D3B" w14:textId="77777777" w:rsidR="00370320" w:rsidRPr="00590C30" w:rsidRDefault="00370320" w:rsidP="00887F1F">
            <w:pPr>
              <w:pStyle w:val="TCellCard"/>
            </w:pPr>
            <w:r w:rsidRPr="00590C30">
              <w:t>0.5</w:t>
            </w:r>
          </w:p>
        </w:tc>
        <w:tc>
          <w:tcPr>
            <w:tcW w:w="1008" w:type="dxa"/>
            <w:tcMar>
              <w:left w:w="0" w:type="dxa"/>
              <w:right w:w="0" w:type="dxa"/>
            </w:tcMar>
          </w:tcPr>
          <w:p w14:paraId="5B1FB555" w14:textId="77777777" w:rsidR="00370320" w:rsidRPr="00590C30" w:rsidRDefault="00370320" w:rsidP="00887F1F">
            <w:pPr>
              <w:pStyle w:val="TCellCard"/>
            </w:pPr>
            <w:r w:rsidRPr="00590C30">
              <w:t>1.5</w:t>
            </w:r>
          </w:p>
        </w:tc>
        <w:tc>
          <w:tcPr>
            <w:tcW w:w="1008" w:type="dxa"/>
            <w:tcMar>
              <w:left w:w="0" w:type="dxa"/>
              <w:right w:w="0" w:type="dxa"/>
            </w:tcMar>
          </w:tcPr>
          <w:p w14:paraId="6A7C60DB" w14:textId="77777777" w:rsidR="00370320" w:rsidRPr="00590C30" w:rsidRDefault="00370320" w:rsidP="00887F1F">
            <w:pPr>
              <w:pStyle w:val="TCellCard"/>
            </w:pPr>
            <w:r w:rsidRPr="00590C30">
              <w:t>3.2</w:t>
            </w:r>
          </w:p>
        </w:tc>
        <w:tc>
          <w:tcPr>
            <w:tcW w:w="1008" w:type="dxa"/>
            <w:tcMar>
              <w:left w:w="0" w:type="dxa"/>
              <w:right w:w="0" w:type="dxa"/>
            </w:tcMar>
          </w:tcPr>
          <w:p w14:paraId="409CAFBD" w14:textId="77777777" w:rsidR="00370320" w:rsidRPr="00590C30" w:rsidRDefault="00370320" w:rsidP="00887F1F">
            <w:pPr>
              <w:pStyle w:val="TCellCard"/>
            </w:pPr>
          </w:p>
        </w:tc>
        <w:tc>
          <w:tcPr>
            <w:tcW w:w="1008" w:type="dxa"/>
            <w:tcMar>
              <w:left w:w="0" w:type="dxa"/>
              <w:right w:w="0" w:type="dxa"/>
            </w:tcMar>
          </w:tcPr>
          <w:p w14:paraId="560EBB01" w14:textId="77777777" w:rsidR="00370320" w:rsidRPr="00590C30" w:rsidRDefault="00370320" w:rsidP="00887F1F">
            <w:pPr>
              <w:pStyle w:val="TCellCard"/>
            </w:pPr>
          </w:p>
        </w:tc>
      </w:tr>
    </w:tbl>
    <w:p w14:paraId="52C996EF" w14:textId="77777777" w:rsidR="00370320" w:rsidRPr="00590C30" w:rsidRDefault="00370320" w:rsidP="00EF54DE">
      <w:pPr>
        <w:pStyle w:val="CardSpacing"/>
      </w:pPr>
    </w:p>
    <w:p w14:paraId="1AB02CF0"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E9A8A0E" w14:textId="77777777" w:rsidTr="003F6103">
        <w:tc>
          <w:tcPr>
            <w:tcW w:w="1080" w:type="dxa"/>
            <w:tcBorders>
              <w:bottom w:val="single" w:sz="4" w:space="0" w:color="auto"/>
            </w:tcBorders>
            <w:shd w:val="clear" w:color="auto" w:fill="auto"/>
          </w:tcPr>
          <w:p w14:paraId="0EAD901F"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shd w:val="clear" w:color="auto" w:fill="auto"/>
          </w:tcPr>
          <w:p w14:paraId="337EB2A1"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shd w:val="clear" w:color="auto" w:fill="auto"/>
          </w:tcPr>
          <w:p w14:paraId="1E979B43"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shd w:val="clear" w:color="auto" w:fill="auto"/>
          </w:tcPr>
          <w:p w14:paraId="392C2BD6" w14:textId="77777777" w:rsidR="00370320" w:rsidRPr="003F6103" w:rsidRDefault="00370320" w:rsidP="003F6103">
            <w:pPr>
              <w:pStyle w:val="CardHeader"/>
              <w:rPr>
                <w:b w:val="0"/>
                <w:bCs/>
              </w:rPr>
            </w:pPr>
            <w:r w:rsidRPr="003F6103">
              <w:rPr>
                <w:b w:val="0"/>
                <w:bCs/>
              </w:rPr>
              <w:t>Default</w:t>
            </w:r>
          </w:p>
        </w:tc>
      </w:tr>
      <w:tr w:rsidR="00370320" w:rsidRPr="00590C30" w14:paraId="198EBB6F" w14:textId="77777777" w:rsidTr="003F6103">
        <w:tc>
          <w:tcPr>
            <w:tcW w:w="1080" w:type="dxa"/>
            <w:tcBorders>
              <w:top w:val="single" w:sz="4" w:space="0" w:color="auto"/>
            </w:tcBorders>
            <w:shd w:val="clear" w:color="auto" w:fill="auto"/>
          </w:tcPr>
          <w:p w14:paraId="6DFC3715" w14:textId="77777777" w:rsidR="00370320" w:rsidRPr="00590C30" w:rsidRDefault="00370320" w:rsidP="001C388A">
            <w:pPr>
              <w:pStyle w:val="TCaseControl"/>
            </w:pPr>
            <w:r w:rsidRPr="00590C30">
              <w:t>EID</w:t>
            </w:r>
          </w:p>
        </w:tc>
        <w:tc>
          <w:tcPr>
            <w:tcW w:w="6480" w:type="dxa"/>
            <w:tcBorders>
              <w:top w:val="single" w:sz="4" w:space="0" w:color="auto"/>
            </w:tcBorders>
            <w:shd w:val="clear" w:color="auto" w:fill="auto"/>
          </w:tcPr>
          <w:p w14:paraId="7FDA0F12" w14:textId="77777777" w:rsidR="00370320" w:rsidRPr="00590C30" w:rsidRDefault="00370320" w:rsidP="001C388A">
            <w:pPr>
              <w:pStyle w:val="TCaseControl"/>
            </w:pPr>
            <w:r w:rsidRPr="00590C30">
              <w:t>Element ID number</w:t>
            </w:r>
          </w:p>
        </w:tc>
        <w:tc>
          <w:tcPr>
            <w:tcW w:w="1440" w:type="dxa"/>
            <w:tcBorders>
              <w:top w:val="single" w:sz="4" w:space="0" w:color="auto"/>
            </w:tcBorders>
            <w:shd w:val="clear" w:color="auto" w:fill="auto"/>
          </w:tcPr>
          <w:p w14:paraId="6B811BD9"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53164CD7" w14:textId="77777777" w:rsidR="00370320" w:rsidRPr="00590C30" w:rsidRDefault="00370320" w:rsidP="001C388A">
            <w:pPr>
              <w:pStyle w:val="TCaseControl"/>
            </w:pPr>
            <w:r w:rsidRPr="00590C30">
              <w:t>None</w:t>
            </w:r>
          </w:p>
        </w:tc>
      </w:tr>
      <w:tr w:rsidR="00370320" w:rsidRPr="00590C30" w14:paraId="2A547CCF" w14:textId="77777777" w:rsidTr="001C388A">
        <w:tc>
          <w:tcPr>
            <w:tcW w:w="1080" w:type="dxa"/>
            <w:shd w:val="clear" w:color="auto" w:fill="auto"/>
          </w:tcPr>
          <w:p w14:paraId="5967C0D4" w14:textId="77777777" w:rsidR="00370320" w:rsidRPr="00205888" w:rsidRDefault="00370320" w:rsidP="001C388A">
            <w:pPr>
              <w:pStyle w:val="TCaseControl"/>
            </w:pPr>
            <w:r w:rsidRPr="00205888">
              <w:t>PID</w:t>
            </w:r>
          </w:p>
        </w:tc>
        <w:tc>
          <w:tcPr>
            <w:tcW w:w="6480" w:type="dxa"/>
            <w:shd w:val="clear" w:color="auto" w:fill="auto"/>
          </w:tcPr>
          <w:p w14:paraId="7C5D7627" w14:textId="77777777" w:rsidR="00370320" w:rsidRPr="00590C30" w:rsidRDefault="00370320" w:rsidP="001C388A">
            <w:pPr>
              <w:pStyle w:val="TCaseControl"/>
            </w:pPr>
            <w:r w:rsidRPr="00590C30">
              <w:t>ID number of a PBAR Bulk data entry</w:t>
            </w:r>
          </w:p>
        </w:tc>
        <w:tc>
          <w:tcPr>
            <w:tcW w:w="1440" w:type="dxa"/>
            <w:shd w:val="clear" w:color="auto" w:fill="auto"/>
          </w:tcPr>
          <w:p w14:paraId="288AC103" w14:textId="77777777" w:rsidR="00370320" w:rsidRPr="00590C30" w:rsidRDefault="00370320" w:rsidP="001C388A">
            <w:pPr>
              <w:pStyle w:val="TCaseControl"/>
            </w:pPr>
            <w:r w:rsidRPr="00590C30">
              <w:t>Integer &gt; 0</w:t>
            </w:r>
          </w:p>
        </w:tc>
        <w:tc>
          <w:tcPr>
            <w:tcW w:w="1080" w:type="dxa"/>
            <w:shd w:val="clear" w:color="auto" w:fill="auto"/>
          </w:tcPr>
          <w:p w14:paraId="6E1B59E4" w14:textId="77777777" w:rsidR="00370320" w:rsidRPr="00590C30" w:rsidRDefault="00370320" w:rsidP="001C388A">
            <w:pPr>
              <w:pStyle w:val="TCaseControl"/>
            </w:pPr>
            <w:r w:rsidRPr="00590C30">
              <w:t>EID</w:t>
            </w:r>
          </w:p>
        </w:tc>
      </w:tr>
      <w:tr w:rsidR="00370320" w:rsidRPr="00590C30" w14:paraId="1C8C1343" w14:textId="77777777" w:rsidTr="001C388A">
        <w:tc>
          <w:tcPr>
            <w:tcW w:w="1080" w:type="dxa"/>
            <w:shd w:val="clear" w:color="auto" w:fill="auto"/>
          </w:tcPr>
          <w:p w14:paraId="2DC5C263" w14:textId="77777777" w:rsidR="00370320" w:rsidRPr="00590C30" w:rsidRDefault="00370320" w:rsidP="001C388A">
            <w:pPr>
              <w:pStyle w:val="TCaseControl"/>
            </w:pPr>
            <w:r>
              <w:lastRenderedPageBreak/>
              <w:t>G1, G2</w:t>
            </w:r>
          </w:p>
        </w:tc>
        <w:tc>
          <w:tcPr>
            <w:tcW w:w="6480" w:type="dxa"/>
            <w:shd w:val="clear" w:color="auto" w:fill="auto"/>
          </w:tcPr>
          <w:p w14:paraId="16BF1A85" w14:textId="77777777" w:rsidR="00370320" w:rsidRPr="00590C30" w:rsidRDefault="00370320" w:rsidP="001C388A">
            <w:pPr>
              <w:pStyle w:val="TCaseControl"/>
            </w:pPr>
            <w:r w:rsidRPr="00590C30">
              <w:t>ID numbers of the grids to which the element is attached</w:t>
            </w:r>
          </w:p>
        </w:tc>
        <w:tc>
          <w:tcPr>
            <w:tcW w:w="1440" w:type="dxa"/>
            <w:shd w:val="clear" w:color="auto" w:fill="auto"/>
          </w:tcPr>
          <w:p w14:paraId="3C692FE4" w14:textId="77777777" w:rsidR="00370320" w:rsidRPr="00590C30" w:rsidRDefault="00370320" w:rsidP="001C388A">
            <w:pPr>
              <w:pStyle w:val="TCaseControl"/>
            </w:pPr>
            <w:r w:rsidRPr="00590C30">
              <w:t>Integer &gt; 0</w:t>
            </w:r>
          </w:p>
        </w:tc>
        <w:tc>
          <w:tcPr>
            <w:tcW w:w="1080" w:type="dxa"/>
            <w:shd w:val="clear" w:color="auto" w:fill="auto"/>
          </w:tcPr>
          <w:p w14:paraId="2A5F13EC" w14:textId="77777777" w:rsidR="00370320" w:rsidRPr="00590C30" w:rsidRDefault="00370320" w:rsidP="001C388A">
            <w:pPr>
              <w:pStyle w:val="TCaseControl"/>
            </w:pPr>
            <w:r w:rsidRPr="00590C30">
              <w:t>None</w:t>
            </w:r>
          </w:p>
        </w:tc>
      </w:tr>
      <w:tr w:rsidR="00370320" w:rsidRPr="00590C30" w14:paraId="23022FF3" w14:textId="77777777" w:rsidTr="001C388A">
        <w:tc>
          <w:tcPr>
            <w:tcW w:w="1080" w:type="dxa"/>
            <w:shd w:val="clear" w:color="auto" w:fill="auto"/>
          </w:tcPr>
          <w:p w14:paraId="3B7B3448" w14:textId="77777777" w:rsidR="00370320" w:rsidRPr="00590C30" w:rsidRDefault="00370320" w:rsidP="001C388A">
            <w:pPr>
              <w:pStyle w:val="TCaseControl"/>
            </w:pPr>
            <w:r w:rsidRPr="00590C30">
              <w:t>G0</w:t>
            </w:r>
          </w:p>
        </w:tc>
        <w:tc>
          <w:tcPr>
            <w:tcW w:w="6480" w:type="dxa"/>
            <w:shd w:val="clear" w:color="auto" w:fill="auto"/>
          </w:tcPr>
          <w:p w14:paraId="00918561" w14:textId="77777777" w:rsidR="00370320" w:rsidRPr="00590C30" w:rsidRDefault="00370320" w:rsidP="001C388A">
            <w:pPr>
              <w:pStyle w:val="TCaseControl"/>
            </w:pPr>
            <w:r w:rsidRPr="00590C30">
              <w:t>ID of a grid used to define the orientation v vector</w:t>
            </w:r>
          </w:p>
        </w:tc>
        <w:tc>
          <w:tcPr>
            <w:tcW w:w="1440" w:type="dxa"/>
            <w:shd w:val="clear" w:color="auto" w:fill="auto"/>
          </w:tcPr>
          <w:p w14:paraId="69B677D5" w14:textId="77777777" w:rsidR="00370320" w:rsidRPr="00590C30" w:rsidRDefault="00370320" w:rsidP="001C388A">
            <w:pPr>
              <w:pStyle w:val="TCaseControl"/>
            </w:pPr>
            <w:r w:rsidRPr="00590C30">
              <w:t>Integer &gt; 0</w:t>
            </w:r>
          </w:p>
        </w:tc>
        <w:tc>
          <w:tcPr>
            <w:tcW w:w="1080" w:type="dxa"/>
            <w:shd w:val="clear" w:color="auto" w:fill="auto"/>
          </w:tcPr>
          <w:p w14:paraId="18201CEB" w14:textId="77777777" w:rsidR="00370320" w:rsidRPr="00590C30" w:rsidRDefault="00370320" w:rsidP="001C388A">
            <w:pPr>
              <w:pStyle w:val="TCaseControl"/>
            </w:pPr>
            <w:r w:rsidRPr="00590C30">
              <w:t>None</w:t>
            </w:r>
          </w:p>
        </w:tc>
      </w:tr>
      <w:tr w:rsidR="00370320" w:rsidRPr="00590C30" w14:paraId="73B320F5" w14:textId="77777777" w:rsidTr="001C388A">
        <w:tc>
          <w:tcPr>
            <w:tcW w:w="1080" w:type="dxa"/>
            <w:shd w:val="clear" w:color="auto" w:fill="auto"/>
          </w:tcPr>
          <w:p w14:paraId="12C550F2" w14:textId="77777777" w:rsidR="00370320" w:rsidRPr="00590C30" w:rsidRDefault="00370320" w:rsidP="001C388A">
            <w:pPr>
              <w:pStyle w:val="TCaseControl"/>
            </w:pPr>
            <w:r w:rsidRPr="00590C30">
              <w:t>Vi</w:t>
            </w:r>
          </w:p>
        </w:tc>
        <w:tc>
          <w:tcPr>
            <w:tcW w:w="6480" w:type="dxa"/>
            <w:shd w:val="clear" w:color="auto" w:fill="auto"/>
          </w:tcPr>
          <w:p w14:paraId="36BF078A" w14:textId="77777777" w:rsidR="00370320" w:rsidRPr="00590C30" w:rsidRDefault="00370320" w:rsidP="001C388A">
            <w:pPr>
              <w:pStyle w:val="TCaseControl"/>
            </w:pPr>
            <w:r w:rsidRPr="00590C30">
              <w:t>Components of the orientation v vector</w:t>
            </w:r>
          </w:p>
        </w:tc>
        <w:tc>
          <w:tcPr>
            <w:tcW w:w="1440" w:type="dxa"/>
            <w:shd w:val="clear" w:color="auto" w:fill="auto"/>
          </w:tcPr>
          <w:p w14:paraId="599118BD" w14:textId="77777777" w:rsidR="00370320" w:rsidRPr="00590C30" w:rsidRDefault="00370320" w:rsidP="001C388A">
            <w:pPr>
              <w:pStyle w:val="TCaseControl"/>
            </w:pPr>
            <w:r w:rsidRPr="00590C30">
              <w:t>Real</w:t>
            </w:r>
          </w:p>
        </w:tc>
        <w:tc>
          <w:tcPr>
            <w:tcW w:w="1080" w:type="dxa"/>
            <w:shd w:val="clear" w:color="auto" w:fill="auto"/>
          </w:tcPr>
          <w:p w14:paraId="2E6F022C" w14:textId="77777777" w:rsidR="00370320" w:rsidRPr="00590C30" w:rsidRDefault="00370320" w:rsidP="001C388A">
            <w:pPr>
              <w:pStyle w:val="TCaseControl"/>
            </w:pPr>
            <w:r w:rsidRPr="00590C30">
              <w:t>None</w:t>
            </w:r>
          </w:p>
        </w:tc>
      </w:tr>
      <w:tr w:rsidR="00370320" w:rsidRPr="00590C30" w14:paraId="2595597E" w14:textId="77777777" w:rsidTr="001C388A">
        <w:tc>
          <w:tcPr>
            <w:tcW w:w="1080" w:type="dxa"/>
            <w:shd w:val="clear" w:color="auto" w:fill="auto"/>
          </w:tcPr>
          <w:p w14:paraId="446CC0D3" w14:textId="77777777" w:rsidR="00370320" w:rsidRPr="00590C30" w:rsidRDefault="00370320" w:rsidP="001C388A">
            <w:pPr>
              <w:pStyle w:val="TCaseControl"/>
            </w:pPr>
            <w:r w:rsidRPr="00590C30">
              <w:t>P1, P2</w:t>
            </w:r>
          </w:p>
        </w:tc>
        <w:tc>
          <w:tcPr>
            <w:tcW w:w="6480" w:type="dxa"/>
            <w:shd w:val="clear" w:color="auto" w:fill="auto"/>
          </w:tcPr>
          <w:p w14:paraId="1B2E33D9" w14:textId="77777777" w:rsidR="00370320" w:rsidRPr="00590C30" w:rsidRDefault="00370320" w:rsidP="001C388A">
            <w:pPr>
              <w:pStyle w:val="TCaseControl"/>
            </w:pPr>
            <w:r w:rsidRPr="00590C30">
              <w:t>Pin flags for bar ends 1 and 2 respectively</w:t>
            </w:r>
          </w:p>
        </w:tc>
        <w:tc>
          <w:tcPr>
            <w:tcW w:w="1440" w:type="dxa"/>
            <w:shd w:val="clear" w:color="auto" w:fill="auto"/>
          </w:tcPr>
          <w:p w14:paraId="5687D376" w14:textId="77777777" w:rsidR="00370320" w:rsidRPr="00590C30" w:rsidRDefault="00370320" w:rsidP="001C388A">
            <w:pPr>
              <w:pStyle w:val="TCaseControl"/>
            </w:pPr>
            <w:r w:rsidRPr="00590C30">
              <w:t>Integers 1-6</w:t>
            </w:r>
          </w:p>
        </w:tc>
        <w:tc>
          <w:tcPr>
            <w:tcW w:w="1080" w:type="dxa"/>
            <w:shd w:val="clear" w:color="auto" w:fill="auto"/>
          </w:tcPr>
          <w:p w14:paraId="33C84895" w14:textId="77777777" w:rsidR="00370320" w:rsidRPr="00590C30" w:rsidRDefault="00370320" w:rsidP="001C388A">
            <w:pPr>
              <w:pStyle w:val="TCaseControl"/>
            </w:pPr>
            <w:r w:rsidRPr="00590C30">
              <w:t>None</w:t>
            </w:r>
          </w:p>
        </w:tc>
      </w:tr>
      <w:tr w:rsidR="00370320" w:rsidRPr="00590C30" w14:paraId="0D2B5876" w14:textId="77777777" w:rsidTr="001C388A">
        <w:tc>
          <w:tcPr>
            <w:tcW w:w="1080" w:type="dxa"/>
            <w:shd w:val="clear" w:color="auto" w:fill="auto"/>
          </w:tcPr>
          <w:p w14:paraId="0FE934BA" w14:textId="77777777" w:rsidR="00370320" w:rsidRPr="00590C30" w:rsidRDefault="00370320" w:rsidP="001C388A">
            <w:pPr>
              <w:pStyle w:val="TCaseControl"/>
            </w:pPr>
            <w:r w:rsidRPr="00590C30">
              <w:t>W1j</w:t>
            </w:r>
          </w:p>
        </w:tc>
        <w:tc>
          <w:tcPr>
            <w:tcW w:w="6480" w:type="dxa"/>
            <w:shd w:val="clear" w:color="auto" w:fill="auto"/>
          </w:tcPr>
          <w:p w14:paraId="00988224" w14:textId="77777777" w:rsidR="00370320" w:rsidRPr="00590C30" w:rsidRDefault="00370320" w:rsidP="001C388A">
            <w:pPr>
              <w:pStyle w:val="TCaseControl"/>
            </w:pPr>
            <w:r w:rsidRPr="00590C30">
              <w:t>Components of the bar offset from grid G1</w:t>
            </w:r>
          </w:p>
        </w:tc>
        <w:tc>
          <w:tcPr>
            <w:tcW w:w="1440" w:type="dxa"/>
            <w:shd w:val="clear" w:color="auto" w:fill="auto"/>
          </w:tcPr>
          <w:p w14:paraId="75C545E3" w14:textId="77777777" w:rsidR="00370320" w:rsidRPr="00590C30" w:rsidRDefault="00370320" w:rsidP="001C388A">
            <w:pPr>
              <w:pStyle w:val="TCaseControl"/>
            </w:pPr>
            <w:r w:rsidRPr="00590C30">
              <w:t>Real</w:t>
            </w:r>
          </w:p>
        </w:tc>
        <w:tc>
          <w:tcPr>
            <w:tcW w:w="1080" w:type="dxa"/>
            <w:shd w:val="clear" w:color="auto" w:fill="auto"/>
          </w:tcPr>
          <w:p w14:paraId="2C17191E" w14:textId="77777777" w:rsidR="00370320" w:rsidRPr="00590C30" w:rsidRDefault="00370320" w:rsidP="001C388A">
            <w:pPr>
              <w:pStyle w:val="TCaseControl"/>
            </w:pPr>
            <w:r w:rsidRPr="00590C30">
              <w:t>None</w:t>
            </w:r>
          </w:p>
        </w:tc>
      </w:tr>
      <w:tr w:rsidR="00370320" w:rsidRPr="00590C30" w14:paraId="42DEF69D" w14:textId="77777777" w:rsidTr="001C388A">
        <w:tc>
          <w:tcPr>
            <w:tcW w:w="1080" w:type="dxa"/>
            <w:shd w:val="clear" w:color="auto" w:fill="auto"/>
          </w:tcPr>
          <w:p w14:paraId="526623D6" w14:textId="77777777" w:rsidR="00370320" w:rsidRPr="00590C30" w:rsidRDefault="00370320" w:rsidP="001C388A">
            <w:pPr>
              <w:pStyle w:val="TCaseControl"/>
            </w:pPr>
            <w:r w:rsidRPr="00590C30">
              <w:t>W2j</w:t>
            </w:r>
          </w:p>
        </w:tc>
        <w:tc>
          <w:tcPr>
            <w:tcW w:w="6480" w:type="dxa"/>
            <w:shd w:val="clear" w:color="auto" w:fill="auto"/>
          </w:tcPr>
          <w:p w14:paraId="3379AAC0" w14:textId="77777777" w:rsidR="00370320" w:rsidRPr="00590C30" w:rsidRDefault="00370320" w:rsidP="001C388A">
            <w:pPr>
              <w:pStyle w:val="TCaseControl"/>
            </w:pPr>
            <w:r w:rsidRPr="00590C30">
              <w:t>Components of the bar offset from grid G2</w:t>
            </w:r>
          </w:p>
        </w:tc>
        <w:tc>
          <w:tcPr>
            <w:tcW w:w="1440" w:type="dxa"/>
            <w:shd w:val="clear" w:color="auto" w:fill="auto"/>
          </w:tcPr>
          <w:p w14:paraId="5D9851B4" w14:textId="77777777" w:rsidR="00370320" w:rsidRPr="00590C30" w:rsidRDefault="00370320" w:rsidP="001C388A">
            <w:pPr>
              <w:pStyle w:val="TCaseControl"/>
            </w:pPr>
            <w:r w:rsidRPr="00590C30">
              <w:t>Real</w:t>
            </w:r>
          </w:p>
        </w:tc>
        <w:tc>
          <w:tcPr>
            <w:tcW w:w="1080" w:type="dxa"/>
            <w:shd w:val="clear" w:color="auto" w:fill="auto"/>
          </w:tcPr>
          <w:p w14:paraId="37834AF2" w14:textId="77777777" w:rsidR="00370320" w:rsidRPr="00590C30" w:rsidRDefault="00370320" w:rsidP="001C388A">
            <w:pPr>
              <w:pStyle w:val="TCaseControl"/>
            </w:pPr>
            <w:r w:rsidRPr="00590C30">
              <w:t>None</w:t>
            </w:r>
          </w:p>
        </w:tc>
      </w:tr>
    </w:tbl>
    <w:p w14:paraId="7EA7B08F" w14:textId="77777777" w:rsidR="00370320" w:rsidRPr="00590C30" w:rsidRDefault="00370320" w:rsidP="005369B9">
      <w:pPr>
        <w:pStyle w:val="CardSpacing"/>
      </w:pPr>
    </w:p>
    <w:p w14:paraId="022D61C1" w14:textId="77777777" w:rsidR="00370320" w:rsidRPr="00E80610" w:rsidRDefault="00370320" w:rsidP="00724600">
      <w:pPr>
        <w:pStyle w:val="CardHeader"/>
      </w:pPr>
      <w:r w:rsidRPr="00E80610">
        <w:t>Remarks:</w:t>
      </w:r>
    </w:p>
    <w:p w14:paraId="3945FF1F" w14:textId="7161D8C8" w:rsidR="00370320" w:rsidRPr="00590C30" w:rsidRDefault="00370320" w:rsidP="00205888">
      <w:pPr>
        <w:pStyle w:val="Remarks"/>
      </w:pPr>
      <w:r w:rsidRPr="00590C30">
        <w:t>1.</w:t>
      </w:r>
      <w:r w:rsidRPr="00590C30">
        <w:tab/>
        <w:t>No other element in the model may have the same element ID</w:t>
      </w:r>
      <w:r w:rsidR="00C84C77">
        <w:t>.</w:t>
      </w:r>
    </w:p>
    <w:p w14:paraId="6D8707BF" w14:textId="3D41DAD9" w:rsidR="00370320" w:rsidRPr="00590C30" w:rsidRDefault="00370320" w:rsidP="00205888">
      <w:pPr>
        <w:pStyle w:val="Remarks"/>
      </w:pPr>
      <w:r w:rsidRPr="00590C30">
        <w:t>2.</w:t>
      </w:r>
      <w:r w:rsidRPr="00590C30">
        <w:tab/>
        <w:t>The v vector is a vector from either: (a) grid G1 to grid G0, or (b) from grid G1 in the direction of the vector defined by V1, V2, V3.</w:t>
      </w:r>
      <w:r w:rsidR="00E4439A">
        <w:t xml:space="preserve"> </w:t>
      </w:r>
      <w:r w:rsidRPr="00590C30">
        <w:t>These components are measured in the global coordinate system of grid G1 (see GRID entry for definition of the global coordinate system for a grid).</w:t>
      </w:r>
      <w:r w:rsidR="00E4439A">
        <w:t xml:space="preserve"> </w:t>
      </w:r>
      <w:r>
        <w:t>If format 1 is used, all three components of the v vector must be entered.</w:t>
      </w:r>
    </w:p>
    <w:p w14:paraId="5B24222A" w14:textId="51C65788" w:rsidR="00370320" w:rsidRPr="00590C30" w:rsidRDefault="00370320" w:rsidP="00205888">
      <w:pPr>
        <w:pStyle w:val="Remarks"/>
      </w:pPr>
      <w:r w:rsidRPr="00590C30">
        <w:t>3.</w:t>
      </w:r>
      <w:r w:rsidRPr="00590C30">
        <w:tab/>
        <w:t xml:space="preserve">The local x axis of the element is a vector from G1 through G2 (see </w:t>
      </w:r>
      <w:r w:rsidRPr="00C84C77">
        <w:rPr>
          <w:color w:val="FF0000"/>
        </w:rPr>
        <w:t>Figure 4-3)</w:t>
      </w:r>
      <w:r w:rsidR="00C84C77" w:rsidRPr="00C84C77">
        <w:rPr>
          <w:color w:val="FF0000"/>
        </w:rPr>
        <w:t>.</w:t>
      </w:r>
    </w:p>
    <w:p w14:paraId="666E2C0C" w14:textId="5FE919ED" w:rsidR="00370320" w:rsidRPr="00590C30" w:rsidRDefault="00370320" w:rsidP="00205888">
      <w:pPr>
        <w:pStyle w:val="Remarks"/>
      </w:pPr>
      <w:r w:rsidRPr="00590C30">
        <w:t>4.</w:t>
      </w:r>
      <w:r w:rsidRPr="00590C30">
        <w:tab/>
        <w:t>The x axis and the v vector define a plane.</w:t>
      </w:r>
      <w:r w:rsidR="00E4439A">
        <w:t xml:space="preserve"> </w:t>
      </w:r>
      <w:r w:rsidRPr="00590C30">
        <w:t>On the PBAR entry, I1 is the bending moment of inertia in this plane.</w:t>
      </w:r>
    </w:p>
    <w:p w14:paraId="2B9CC8F0" w14:textId="77777777" w:rsidR="00370320" w:rsidRPr="002E696B" w:rsidRDefault="00370320" w:rsidP="004C6C23">
      <w:pPr>
        <w:pStyle w:val="Corner"/>
      </w:pPr>
      <w:r w:rsidRPr="002F396F">
        <w:br w:type="page"/>
      </w:r>
      <w:bookmarkStart w:id="1970" w:name="_Toc27121601"/>
      <w:bookmarkStart w:id="1971" w:name="_Toc27121705"/>
      <w:bookmarkStart w:id="1972" w:name="_Toc27196885"/>
      <w:bookmarkStart w:id="1973" w:name="_Toc27196990"/>
      <w:bookmarkStart w:id="1974" w:name="_Toc27198261"/>
      <w:bookmarkStart w:id="1975" w:name="_Toc27202783"/>
      <w:bookmarkStart w:id="1976" w:name="_Toc27206241"/>
      <w:bookmarkStart w:id="1977" w:name="_Toc27206346"/>
      <w:bookmarkStart w:id="1978" w:name="_Toc27217254"/>
      <w:bookmarkStart w:id="1979" w:name="_Toc27217359"/>
      <w:bookmarkStart w:id="1980" w:name="_Toc27217463"/>
      <w:bookmarkStart w:id="1981" w:name="_Toc27217836"/>
      <w:bookmarkStart w:id="1982" w:name="_Toc27217940"/>
      <w:bookmarkStart w:id="1983" w:name="_Toc27296345"/>
      <w:bookmarkStart w:id="1984" w:name="_Toc27393853"/>
      <w:bookmarkStart w:id="1985" w:name="_Toc27479869"/>
      <w:bookmarkStart w:id="1986" w:name="_Toc27717248"/>
      <w:r w:rsidRPr="004C6C23">
        <w:lastRenderedPageBreak/>
        <w:t>CBUSH</w:t>
      </w:r>
    </w:p>
    <w:p w14:paraId="6ED06763" w14:textId="77777777" w:rsidR="00370320" w:rsidRPr="007E3809" w:rsidRDefault="00370320" w:rsidP="008472B7">
      <w:pPr>
        <w:pStyle w:val="Heading2"/>
      </w:pPr>
      <w:bookmarkStart w:id="1987" w:name="_Toc164640688"/>
      <w:r>
        <w:t>CBUSH</w:t>
      </w:r>
      <w:bookmarkEnd w:id="1987"/>
    </w:p>
    <w:p w14:paraId="4C1B376D" w14:textId="77777777" w:rsidR="00370320" w:rsidRDefault="00370320" w:rsidP="00DF44C9">
      <w:pPr>
        <w:pStyle w:val="SpecialSpace"/>
      </w:pPr>
    </w:p>
    <w:p w14:paraId="4B2A312E" w14:textId="6870D504" w:rsidR="00370320" w:rsidRPr="00590C30" w:rsidRDefault="00370320" w:rsidP="00724600">
      <w:pPr>
        <w:pStyle w:val="CardHeader"/>
      </w:pPr>
      <w:r w:rsidRPr="00590C30">
        <w:t>Description:</w:t>
      </w:r>
    </w:p>
    <w:p w14:paraId="1995C8F9" w14:textId="668C0E10" w:rsidR="00370320" w:rsidRDefault="003E4149" w:rsidP="00101B5B">
      <w:r>
        <w:t xml:space="preserve">Bush </w:t>
      </w:r>
      <w:r w:rsidR="00370320">
        <w:t>element</w:t>
      </w:r>
      <w:r w:rsidR="00C84C77">
        <w:t>.</w:t>
      </w:r>
    </w:p>
    <w:p w14:paraId="224BC20A" w14:textId="77777777" w:rsidR="00370320" w:rsidRPr="00590C30" w:rsidRDefault="00370320" w:rsidP="006B2B9F">
      <w:pPr>
        <w:pStyle w:val="CardSpacing"/>
      </w:pPr>
    </w:p>
    <w:p w14:paraId="4F5FBB58" w14:textId="77777777" w:rsidR="00370320" w:rsidRPr="00590C30" w:rsidRDefault="00370320" w:rsidP="00724600">
      <w:pPr>
        <w:pStyle w:val="CardHeader"/>
      </w:pPr>
      <w:r w:rsidRPr="00590C30">
        <w:t>Format No. 1:</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84D0FCF" w14:textId="77777777" w:rsidTr="004A6BF2">
        <w:tc>
          <w:tcPr>
            <w:tcW w:w="1008" w:type="dxa"/>
            <w:tcBorders>
              <w:top w:val="nil"/>
              <w:left w:val="nil"/>
              <w:right w:val="nil"/>
            </w:tcBorders>
            <w:shd w:val="clear" w:color="auto" w:fill="auto"/>
          </w:tcPr>
          <w:p w14:paraId="56E7BB15" w14:textId="77777777" w:rsidR="00370320" w:rsidRPr="00590C30" w:rsidRDefault="00370320" w:rsidP="00887F1F">
            <w:pPr>
              <w:pStyle w:val="TCellCard"/>
            </w:pPr>
            <w:r w:rsidRPr="00590C30">
              <w:t>1</w:t>
            </w:r>
          </w:p>
        </w:tc>
        <w:tc>
          <w:tcPr>
            <w:tcW w:w="1008" w:type="dxa"/>
            <w:tcBorders>
              <w:top w:val="nil"/>
              <w:left w:val="nil"/>
              <w:right w:val="nil"/>
            </w:tcBorders>
            <w:shd w:val="clear" w:color="auto" w:fill="auto"/>
          </w:tcPr>
          <w:p w14:paraId="130103AD" w14:textId="77777777" w:rsidR="00370320" w:rsidRPr="00590C30" w:rsidRDefault="00370320" w:rsidP="00887F1F">
            <w:pPr>
              <w:pStyle w:val="TCellCard"/>
            </w:pPr>
            <w:r w:rsidRPr="00590C30">
              <w:t>2</w:t>
            </w:r>
          </w:p>
        </w:tc>
        <w:tc>
          <w:tcPr>
            <w:tcW w:w="1008" w:type="dxa"/>
            <w:tcBorders>
              <w:top w:val="nil"/>
              <w:left w:val="nil"/>
              <w:right w:val="nil"/>
            </w:tcBorders>
            <w:shd w:val="clear" w:color="auto" w:fill="auto"/>
          </w:tcPr>
          <w:p w14:paraId="28F6BEAB" w14:textId="77777777" w:rsidR="00370320" w:rsidRPr="00590C30" w:rsidRDefault="00370320" w:rsidP="00887F1F">
            <w:pPr>
              <w:pStyle w:val="TCellCard"/>
            </w:pPr>
            <w:r w:rsidRPr="00590C30">
              <w:t>3</w:t>
            </w:r>
          </w:p>
        </w:tc>
        <w:tc>
          <w:tcPr>
            <w:tcW w:w="1008" w:type="dxa"/>
            <w:tcBorders>
              <w:top w:val="nil"/>
              <w:left w:val="nil"/>
              <w:right w:val="nil"/>
            </w:tcBorders>
            <w:shd w:val="clear" w:color="auto" w:fill="auto"/>
          </w:tcPr>
          <w:p w14:paraId="1CFD7027" w14:textId="77777777" w:rsidR="00370320" w:rsidRPr="00590C30" w:rsidRDefault="00370320" w:rsidP="00887F1F">
            <w:pPr>
              <w:pStyle w:val="TCellCard"/>
            </w:pPr>
            <w:r w:rsidRPr="00590C30">
              <w:t>4</w:t>
            </w:r>
          </w:p>
        </w:tc>
        <w:tc>
          <w:tcPr>
            <w:tcW w:w="1008" w:type="dxa"/>
            <w:tcBorders>
              <w:top w:val="nil"/>
              <w:left w:val="nil"/>
              <w:right w:val="nil"/>
            </w:tcBorders>
            <w:shd w:val="clear" w:color="auto" w:fill="auto"/>
          </w:tcPr>
          <w:p w14:paraId="41C44D54" w14:textId="77777777" w:rsidR="00370320" w:rsidRPr="00590C30" w:rsidRDefault="00370320" w:rsidP="00887F1F">
            <w:pPr>
              <w:pStyle w:val="TCellCard"/>
            </w:pPr>
            <w:r w:rsidRPr="00590C30">
              <w:t>5</w:t>
            </w:r>
          </w:p>
        </w:tc>
        <w:tc>
          <w:tcPr>
            <w:tcW w:w="1008" w:type="dxa"/>
            <w:tcBorders>
              <w:top w:val="nil"/>
              <w:left w:val="nil"/>
              <w:right w:val="nil"/>
            </w:tcBorders>
            <w:shd w:val="clear" w:color="auto" w:fill="auto"/>
          </w:tcPr>
          <w:p w14:paraId="22D75C18"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shd w:val="clear" w:color="auto" w:fill="auto"/>
          </w:tcPr>
          <w:p w14:paraId="3AF4D09F" w14:textId="77777777" w:rsidR="00370320" w:rsidRPr="00590C30" w:rsidRDefault="00370320" w:rsidP="00887F1F">
            <w:pPr>
              <w:pStyle w:val="TCellCard"/>
            </w:pPr>
            <w:r w:rsidRPr="00590C30">
              <w:t>7</w:t>
            </w:r>
          </w:p>
        </w:tc>
        <w:tc>
          <w:tcPr>
            <w:tcW w:w="1008" w:type="dxa"/>
            <w:tcBorders>
              <w:top w:val="nil"/>
              <w:left w:val="nil"/>
              <w:bottom w:val="single" w:sz="4" w:space="0" w:color="auto"/>
              <w:right w:val="nil"/>
            </w:tcBorders>
            <w:shd w:val="clear" w:color="auto" w:fill="auto"/>
          </w:tcPr>
          <w:p w14:paraId="5CF43DAD" w14:textId="77777777" w:rsidR="00370320" w:rsidRPr="00590C30" w:rsidRDefault="00370320" w:rsidP="00887F1F">
            <w:pPr>
              <w:pStyle w:val="TCellCard"/>
            </w:pPr>
            <w:r w:rsidRPr="00590C30">
              <w:t>8</w:t>
            </w:r>
          </w:p>
        </w:tc>
        <w:tc>
          <w:tcPr>
            <w:tcW w:w="1008" w:type="dxa"/>
            <w:tcBorders>
              <w:top w:val="nil"/>
              <w:left w:val="nil"/>
              <w:bottom w:val="single" w:sz="4" w:space="0" w:color="auto"/>
              <w:right w:val="nil"/>
            </w:tcBorders>
            <w:shd w:val="clear" w:color="auto" w:fill="auto"/>
          </w:tcPr>
          <w:p w14:paraId="20EEEE7D" w14:textId="77777777" w:rsidR="00370320" w:rsidRPr="00590C30" w:rsidRDefault="00370320" w:rsidP="00887F1F">
            <w:pPr>
              <w:pStyle w:val="TCellCard"/>
            </w:pPr>
            <w:r w:rsidRPr="00590C30">
              <w:t>9</w:t>
            </w:r>
          </w:p>
        </w:tc>
        <w:tc>
          <w:tcPr>
            <w:tcW w:w="1008" w:type="dxa"/>
            <w:tcBorders>
              <w:top w:val="nil"/>
              <w:left w:val="nil"/>
              <w:right w:val="nil"/>
            </w:tcBorders>
            <w:shd w:val="clear" w:color="auto" w:fill="auto"/>
          </w:tcPr>
          <w:p w14:paraId="094006AF" w14:textId="77777777" w:rsidR="00370320" w:rsidRPr="00590C30" w:rsidRDefault="00370320" w:rsidP="00887F1F">
            <w:pPr>
              <w:pStyle w:val="TCellCard"/>
            </w:pPr>
            <w:r w:rsidRPr="00590C30">
              <w:t>10</w:t>
            </w:r>
          </w:p>
        </w:tc>
      </w:tr>
      <w:tr w:rsidR="00370320" w:rsidRPr="00590C30" w14:paraId="5D27BDA3" w14:textId="77777777" w:rsidTr="004A6BF2">
        <w:tc>
          <w:tcPr>
            <w:tcW w:w="1008" w:type="dxa"/>
            <w:shd w:val="clear" w:color="auto" w:fill="auto"/>
          </w:tcPr>
          <w:p w14:paraId="3F6466CB" w14:textId="77777777" w:rsidR="00370320" w:rsidRPr="00590C30" w:rsidRDefault="00370320" w:rsidP="00887F1F">
            <w:pPr>
              <w:pStyle w:val="TCellCard"/>
            </w:pPr>
            <w:r>
              <w:t>CBUSH</w:t>
            </w:r>
          </w:p>
        </w:tc>
        <w:tc>
          <w:tcPr>
            <w:tcW w:w="1008" w:type="dxa"/>
            <w:shd w:val="clear" w:color="auto" w:fill="auto"/>
          </w:tcPr>
          <w:p w14:paraId="09C8577C" w14:textId="77777777" w:rsidR="00370320" w:rsidRPr="00590C30" w:rsidRDefault="00370320" w:rsidP="00887F1F">
            <w:pPr>
              <w:pStyle w:val="TCellCard"/>
            </w:pPr>
            <w:r w:rsidRPr="00590C30">
              <w:t>EID</w:t>
            </w:r>
          </w:p>
        </w:tc>
        <w:tc>
          <w:tcPr>
            <w:tcW w:w="1008" w:type="dxa"/>
            <w:shd w:val="clear" w:color="auto" w:fill="auto"/>
          </w:tcPr>
          <w:p w14:paraId="65D0EC70" w14:textId="77777777" w:rsidR="00370320" w:rsidRPr="00590C30" w:rsidRDefault="00370320" w:rsidP="00887F1F">
            <w:pPr>
              <w:pStyle w:val="TCellCard"/>
            </w:pPr>
            <w:r w:rsidRPr="00590C30">
              <w:t>PID</w:t>
            </w:r>
          </w:p>
        </w:tc>
        <w:tc>
          <w:tcPr>
            <w:tcW w:w="1008" w:type="dxa"/>
            <w:shd w:val="clear" w:color="auto" w:fill="auto"/>
          </w:tcPr>
          <w:p w14:paraId="1B0B6DF7" w14:textId="77777777" w:rsidR="00370320" w:rsidRPr="00590C30" w:rsidRDefault="00370320" w:rsidP="00887F1F">
            <w:pPr>
              <w:pStyle w:val="TCellCard"/>
            </w:pPr>
            <w:r w:rsidRPr="00590C30">
              <w:t>G1</w:t>
            </w:r>
          </w:p>
        </w:tc>
        <w:tc>
          <w:tcPr>
            <w:tcW w:w="1008" w:type="dxa"/>
            <w:shd w:val="clear" w:color="auto" w:fill="auto"/>
          </w:tcPr>
          <w:p w14:paraId="20865813" w14:textId="77777777" w:rsidR="00370320" w:rsidRPr="00590C30" w:rsidRDefault="00370320" w:rsidP="00887F1F">
            <w:pPr>
              <w:pStyle w:val="TCellCard"/>
            </w:pPr>
            <w:r w:rsidRPr="00590C30">
              <w:t>G2</w:t>
            </w:r>
          </w:p>
        </w:tc>
        <w:tc>
          <w:tcPr>
            <w:tcW w:w="1008" w:type="dxa"/>
            <w:shd w:val="clear" w:color="auto" w:fill="auto"/>
          </w:tcPr>
          <w:p w14:paraId="5CEDA558" w14:textId="77777777" w:rsidR="00370320" w:rsidRPr="00590C30" w:rsidRDefault="00370320" w:rsidP="00887F1F">
            <w:pPr>
              <w:pStyle w:val="TCellCard"/>
            </w:pPr>
            <w:r w:rsidRPr="00590C30">
              <w:t>G0</w:t>
            </w:r>
          </w:p>
        </w:tc>
        <w:tc>
          <w:tcPr>
            <w:tcW w:w="1008" w:type="dxa"/>
            <w:tcBorders>
              <w:bottom w:val="single" w:sz="4" w:space="0" w:color="auto"/>
            </w:tcBorders>
            <w:shd w:val="clear" w:color="auto" w:fill="E0E0E0"/>
          </w:tcPr>
          <w:p w14:paraId="23ED1602" w14:textId="77777777" w:rsidR="00370320" w:rsidRPr="00590C30" w:rsidRDefault="00370320" w:rsidP="00887F1F">
            <w:pPr>
              <w:pStyle w:val="TCellCard"/>
            </w:pPr>
          </w:p>
        </w:tc>
        <w:tc>
          <w:tcPr>
            <w:tcW w:w="1008" w:type="dxa"/>
            <w:tcBorders>
              <w:bottom w:val="single" w:sz="4" w:space="0" w:color="auto"/>
            </w:tcBorders>
            <w:shd w:val="clear" w:color="auto" w:fill="E0E0E0"/>
          </w:tcPr>
          <w:p w14:paraId="597219ED" w14:textId="77777777" w:rsidR="00370320" w:rsidRPr="00590C30" w:rsidRDefault="00370320" w:rsidP="00887F1F">
            <w:pPr>
              <w:pStyle w:val="TCellCard"/>
            </w:pPr>
          </w:p>
        </w:tc>
        <w:tc>
          <w:tcPr>
            <w:tcW w:w="1008" w:type="dxa"/>
            <w:tcBorders>
              <w:bottom w:val="single" w:sz="4" w:space="0" w:color="auto"/>
            </w:tcBorders>
            <w:shd w:val="clear" w:color="auto" w:fill="auto"/>
          </w:tcPr>
          <w:p w14:paraId="095972B7" w14:textId="77777777" w:rsidR="00370320" w:rsidRPr="00590C30" w:rsidRDefault="00370320" w:rsidP="00887F1F">
            <w:pPr>
              <w:pStyle w:val="TCellCard"/>
            </w:pPr>
            <w:r>
              <w:t>CID</w:t>
            </w:r>
          </w:p>
        </w:tc>
        <w:tc>
          <w:tcPr>
            <w:tcW w:w="1008" w:type="dxa"/>
            <w:shd w:val="clear" w:color="auto" w:fill="auto"/>
          </w:tcPr>
          <w:p w14:paraId="4792933F" w14:textId="64EE597B" w:rsidR="00370320" w:rsidRPr="00590C30" w:rsidRDefault="00370320" w:rsidP="00887F1F">
            <w:pPr>
              <w:pStyle w:val="TCellCard"/>
            </w:pPr>
          </w:p>
        </w:tc>
      </w:tr>
      <w:tr w:rsidR="00370320" w:rsidRPr="00590C30" w14:paraId="5F38021F" w14:textId="77777777" w:rsidTr="004A6BF2">
        <w:tc>
          <w:tcPr>
            <w:tcW w:w="1008" w:type="dxa"/>
            <w:shd w:val="clear" w:color="auto" w:fill="auto"/>
          </w:tcPr>
          <w:p w14:paraId="58A309AE" w14:textId="096AE560" w:rsidR="00370320" w:rsidRPr="00590C30" w:rsidRDefault="00370320" w:rsidP="00887F1F">
            <w:pPr>
              <w:pStyle w:val="TCellCard"/>
            </w:pPr>
          </w:p>
        </w:tc>
        <w:tc>
          <w:tcPr>
            <w:tcW w:w="1008" w:type="dxa"/>
            <w:shd w:val="clear" w:color="auto" w:fill="auto"/>
          </w:tcPr>
          <w:p w14:paraId="01B72E88" w14:textId="77777777" w:rsidR="00370320" w:rsidRPr="00590C30" w:rsidRDefault="00370320" w:rsidP="00887F1F">
            <w:pPr>
              <w:pStyle w:val="TCellCard"/>
            </w:pPr>
            <w:r>
              <w:t>S</w:t>
            </w:r>
          </w:p>
        </w:tc>
        <w:tc>
          <w:tcPr>
            <w:tcW w:w="1008" w:type="dxa"/>
            <w:shd w:val="clear" w:color="auto" w:fill="auto"/>
          </w:tcPr>
          <w:p w14:paraId="6B80D478" w14:textId="77777777" w:rsidR="00370320" w:rsidRPr="00590C30" w:rsidRDefault="00370320" w:rsidP="00887F1F">
            <w:pPr>
              <w:pStyle w:val="TCellCard"/>
            </w:pPr>
            <w:r>
              <w:t>OCID</w:t>
            </w:r>
          </w:p>
        </w:tc>
        <w:tc>
          <w:tcPr>
            <w:tcW w:w="1008" w:type="dxa"/>
            <w:shd w:val="clear" w:color="auto" w:fill="auto"/>
          </w:tcPr>
          <w:p w14:paraId="48640139" w14:textId="77777777" w:rsidR="00370320" w:rsidRPr="00590C30" w:rsidRDefault="00370320" w:rsidP="00887F1F">
            <w:pPr>
              <w:pStyle w:val="TCellCard"/>
            </w:pPr>
            <w:r>
              <w:t>S</w:t>
            </w:r>
            <w:r w:rsidRPr="00590C30">
              <w:t>1</w:t>
            </w:r>
          </w:p>
        </w:tc>
        <w:tc>
          <w:tcPr>
            <w:tcW w:w="1008" w:type="dxa"/>
            <w:shd w:val="clear" w:color="auto" w:fill="auto"/>
          </w:tcPr>
          <w:p w14:paraId="3F8FBB67" w14:textId="77777777" w:rsidR="00370320" w:rsidRPr="00590C30" w:rsidRDefault="00370320" w:rsidP="00887F1F">
            <w:pPr>
              <w:pStyle w:val="TCellCard"/>
            </w:pPr>
            <w:r>
              <w:t>S</w:t>
            </w:r>
            <w:r w:rsidRPr="00590C30">
              <w:t>2</w:t>
            </w:r>
          </w:p>
        </w:tc>
        <w:tc>
          <w:tcPr>
            <w:tcW w:w="1008" w:type="dxa"/>
            <w:shd w:val="clear" w:color="auto" w:fill="auto"/>
          </w:tcPr>
          <w:p w14:paraId="08153424" w14:textId="77777777" w:rsidR="00370320" w:rsidRPr="00590C30" w:rsidRDefault="00370320" w:rsidP="00887F1F">
            <w:pPr>
              <w:pStyle w:val="TCellCard"/>
            </w:pPr>
            <w:r>
              <w:t>S</w:t>
            </w:r>
            <w:r w:rsidRPr="00590C30">
              <w:t>3</w:t>
            </w:r>
          </w:p>
        </w:tc>
        <w:tc>
          <w:tcPr>
            <w:tcW w:w="1008" w:type="dxa"/>
            <w:shd w:val="clear" w:color="auto" w:fill="auto"/>
          </w:tcPr>
          <w:p w14:paraId="307DF4C3" w14:textId="77777777" w:rsidR="00370320" w:rsidRPr="00590C30" w:rsidRDefault="00370320" w:rsidP="00887F1F">
            <w:pPr>
              <w:pStyle w:val="TCellCard"/>
            </w:pPr>
          </w:p>
        </w:tc>
        <w:tc>
          <w:tcPr>
            <w:tcW w:w="1008" w:type="dxa"/>
            <w:shd w:val="clear" w:color="auto" w:fill="auto"/>
          </w:tcPr>
          <w:p w14:paraId="6B23B2B5" w14:textId="77777777" w:rsidR="00370320" w:rsidRPr="00590C30" w:rsidRDefault="00370320" w:rsidP="00887F1F">
            <w:pPr>
              <w:pStyle w:val="TCellCard"/>
            </w:pPr>
          </w:p>
        </w:tc>
        <w:tc>
          <w:tcPr>
            <w:tcW w:w="1008" w:type="dxa"/>
            <w:shd w:val="clear" w:color="auto" w:fill="auto"/>
          </w:tcPr>
          <w:p w14:paraId="538BA9BC" w14:textId="77777777" w:rsidR="00370320" w:rsidRPr="00590C30" w:rsidRDefault="00370320" w:rsidP="00887F1F">
            <w:pPr>
              <w:pStyle w:val="TCellCard"/>
            </w:pPr>
          </w:p>
        </w:tc>
        <w:tc>
          <w:tcPr>
            <w:tcW w:w="1008" w:type="dxa"/>
            <w:shd w:val="clear" w:color="auto" w:fill="auto"/>
          </w:tcPr>
          <w:p w14:paraId="2FFB855D" w14:textId="77777777" w:rsidR="00370320" w:rsidRPr="00590C30" w:rsidRDefault="00370320" w:rsidP="00887F1F">
            <w:pPr>
              <w:pStyle w:val="TCellCard"/>
            </w:pPr>
          </w:p>
        </w:tc>
      </w:tr>
    </w:tbl>
    <w:p w14:paraId="02B64817" w14:textId="77777777" w:rsidR="00370320" w:rsidRPr="00590C30" w:rsidRDefault="00370320" w:rsidP="005369B9">
      <w:pPr>
        <w:pStyle w:val="CardSpacing"/>
      </w:pPr>
    </w:p>
    <w:p w14:paraId="25F85241" w14:textId="77777777" w:rsidR="00370320" w:rsidRPr="00590C30" w:rsidRDefault="00370320" w:rsidP="00724600">
      <w:pPr>
        <w:pStyle w:val="CardHeader"/>
      </w:pPr>
      <w:r w:rsidRPr="00590C30">
        <w:t>Format No. 2:</w:t>
      </w:r>
    </w:p>
    <w:tbl>
      <w:tblPr>
        <w:tblW w:w="10080" w:type="dxa"/>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C56EEC" w:rsidRPr="00590C30" w14:paraId="6D849FB3" w14:textId="77777777" w:rsidTr="005871C9">
        <w:tc>
          <w:tcPr>
            <w:tcW w:w="1008" w:type="dxa"/>
            <w:tcBorders>
              <w:bottom w:val="single" w:sz="4" w:space="0" w:color="auto"/>
            </w:tcBorders>
            <w:shd w:val="clear" w:color="auto" w:fill="auto"/>
            <w:tcMar>
              <w:left w:w="0" w:type="dxa"/>
              <w:right w:w="0" w:type="dxa"/>
            </w:tcMar>
          </w:tcPr>
          <w:p w14:paraId="0DB7DE7E" w14:textId="35629744" w:rsidR="00C56EEC" w:rsidRDefault="00C56EEC" w:rsidP="00C56EEC">
            <w:pPr>
              <w:pStyle w:val="TCellCard"/>
            </w:pPr>
            <w:r w:rsidRPr="00590C30">
              <w:t>1</w:t>
            </w:r>
          </w:p>
        </w:tc>
        <w:tc>
          <w:tcPr>
            <w:tcW w:w="1008" w:type="dxa"/>
            <w:tcBorders>
              <w:bottom w:val="single" w:sz="4" w:space="0" w:color="auto"/>
            </w:tcBorders>
            <w:shd w:val="clear" w:color="auto" w:fill="auto"/>
            <w:tcMar>
              <w:left w:w="0" w:type="dxa"/>
              <w:right w:w="0" w:type="dxa"/>
            </w:tcMar>
          </w:tcPr>
          <w:p w14:paraId="61DF442A" w14:textId="2251E1DF" w:rsidR="00C56EEC" w:rsidRPr="00590C30" w:rsidRDefault="00C56EEC" w:rsidP="00C56EEC">
            <w:pPr>
              <w:pStyle w:val="TCellCard"/>
            </w:pPr>
            <w:r w:rsidRPr="00590C30">
              <w:t>2</w:t>
            </w:r>
          </w:p>
        </w:tc>
        <w:tc>
          <w:tcPr>
            <w:tcW w:w="1008" w:type="dxa"/>
            <w:tcBorders>
              <w:bottom w:val="single" w:sz="4" w:space="0" w:color="auto"/>
            </w:tcBorders>
            <w:shd w:val="clear" w:color="auto" w:fill="auto"/>
            <w:tcMar>
              <w:left w:w="0" w:type="dxa"/>
              <w:right w:w="0" w:type="dxa"/>
            </w:tcMar>
          </w:tcPr>
          <w:p w14:paraId="4D46E888" w14:textId="3A52FD81" w:rsidR="00C56EEC" w:rsidRPr="00590C30" w:rsidRDefault="00C56EEC" w:rsidP="00C56EEC">
            <w:pPr>
              <w:pStyle w:val="TCellCard"/>
            </w:pPr>
            <w:r w:rsidRPr="00590C30">
              <w:t>3</w:t>
            </w:r>
          </w:p>
        </w:tc>
        <w:tc>
          <w:tcPr>
            <w:tcW w:w="1008" w:type="dxa"/>
            <w:tcBorders>
              <w:bottom w:val="single" w:sz="4" w:space="0" w:color="auto"/>
            </w:tcBorders>
            <w:shd w:val="clear" w:color="auto" w:fill="auto"/>
            <w:tcMar>
              <w:left w:w="0" w:type="dxa"/>
              <w:right w:w="0" w:type="dxa"/>
            </w:tcMar>
          </w:tcPr>
          <w:p w14:paraId="34538B1D" w14:textId="1CD4215F" w:rsidR="00C56EEC" w:rsidRPr="00590C30" w:rsidRDefault="00C56EEC" w:rsidP="00C56EEC">
            <w:pPr>
              <w:pStyle w:val="TCellCard"/>
            </w:pPr>
            <w:r w:rsidRPr="00590C30">
              <w:t>4</w:t>
            </w:r>
          </w:p>
        </w:tc>
        <w:tc>
          <w:tcPr>
            <w:tcW w:w="1008" w:type="dxa"/>
            <w:tcBorders>
              <w:bottom w:val="single" w:sz="4" w:space="0" w:color="auto"/>
            </w:tcBorders>
            <w:shd w:val="clear" w:color="auto" w:fill="auto"/>
            <w:tcMar>
              <w:left w:w="0" w:type="dxa"/>
              <w:right w:w="0" w:type="dxa"/>
            </w:tcMar>
          </w:tcPr>
          <w:p w14:paraId="040CABFC" w14:textId="1110F562" w:rsidR="00C56EEC" w:rsidRPr="00590C30" w:rsidRDefault="00C56EEC" w:rsidP="00C56EEC">
            <w:pPr>
              <w:pStyle w:val="TCellCard"/>
            </w:pPr>
            <w:r w:rsidRPr="00590C30">
              <w:t>5</w:t>
            </w:r>
          </w:p>
        </w:tc>
        <w:tc>
          <w:tcPr>
            <w:tcW w:w="1008" w:type="dxa"/>
            <w:tcBorders>
              <w:bottom w:val="single" w:sz="4" w:space="0" w:color="auto"/>
            </w:tcBorders>
            <w:shd w:val="clear" w:color="auto" w:fill="auto"/>
            <w:tcMar>
              <w:left w:w="0" w:type="dxa"/>
              <w:right w:w="0" w:type="dxa"/>
            </w:tcMar>
          </w:tcPr>
          <w:p w14:paraId="752E8ADB" w14:textId="52A26919" w:rsidR="00C56EEC" w:rsidRPr="00590C30" w:rsidRDefault="00C56EEC" w:rsidP="00C56EEC">
            <w:pPr>
              <w:pStyle w:val="TCellCard"/>
            </w:pPr>
            <w:r w:rsidRPr="00590C30">
              <w:t>6</w:t>
            </w:r>
          </w:p>
        </w:tc>
        <w:tc>
          <w:tcPr>
            <w:tcW w:w="1008" w:type="dxa"/>
            <w:tcBorders>
              <w:bottom w:val="single" w:sz="4" w:space="0" w:color="auto"/>
            </w:tcBorders>
            <w:shd w:val="clear" w:color="auto" w:fill="auto"/>
            <w:tcMar>
              <w:left w:w="0" w:type="dxa"/>
              <w:right w:w="0" w:type="dxa"/>
            </w:tcMar>
          </w:tcPr>
          <w:p w14:paraId="1591E920" w14:textId="3BA6BC46" w:rsidR="00C56EEC" w:rsidRPr="00590C30" w:rsidRDefault="00C56EEC" w:rsidP="00C56EEC">
            <w:pPr>
              <w:pStyle w:val="TCellCard"/>
            </w:pPr>
            <w:r w:rsidRPr="00590C30">
              <w:t>7</w:t>
            </w:r>
          </w:p>
        </w:tc>
        <w:tc>
          <w:tcPr>
            <w:tcW w:w="1008" w:type="dxa"/>
            <w:tcBorders>
              <w:bottom w:val="single" w:sz="4" w:space="0" w:color="auto"/>
            </w:tcBorders>
            <w:shd w:val="clear" w:color="auto" w:fill="auto"/>
            <w:tcMar>
              <w:left w:w="0" w:type="dxa"/>
              <w:right w:w="0" w:type="dxa"/>
            </w:tcMar>
          </w:tcPr>
          <w:p w14:paraId="19A923F4" w14:textId="06919B41" w:rsidR="00C56EEC" w:rsidRPr="00590C30" w:rsidRDefault="00C56EEC" w:rsidP="00C56EEC">
            <w:pPr>
              <w:pStyle w:val="TCellCard"/>
            </w:pPr>
            <w:r w:rsidRPr="00590C30">
              <w:t>8</w:t>
            </w:r>
          </w:p>
        </w:tc>
        <w:tc>
          <w:tcPr>
            <w:tcW w:w="1008" w:type="dxa"/>
            <w:tcBorders>
              <w:bottom w:val="single" w:sz="4" w:space="0" w:color="auto"/>
            </w:tcBorders>
            <w:shd w:val="clear" w:color="auto" w:fill="auto"/>
            <w:tcMar>
              <w:left w:w="0" w:type="dxa"/>
              <w:right w:w="0" w:type="dxa"/>
            </w:tcMar>
          </w:tcPr>
          <w:p w14:paraId="08D50B61" w14:textId="1AFDCD94" w:rsidR="00C56EEC" w:rsidRDefault="00C56EEC" w:rsidP="00C56EEC">
            <w:pPr>
              <w:pStyle w:val="TCellCard"/>
            </w:pPr>
            <w:r w:rsidRPr="00590C30">
              <w:t>9</w:t>
            </w:r>
          </w:p>
        </w:tc>
        <w:tc>
          <w:tcPr>
            <w:tcW w:w="1008" w:type="dxa"/>
            <w:tcBorders>
              <w:bottom w:val="single" w:sz="4" w:space="0" w:color="auto"/>
            </w:tcBorders>
            <w:shd w:val="clear" w:color="auto" w:fill="auto"/>
            <w:tcMar>
              <w:left w:w="0" w:type="dxa"/>
              <w:right w:w="0" w:type="dxa"/>
            </w:tcMar>
          </w:tcPr>
          <w:p w14:paraId="70224381" w14:textId="15C46CC0" w:rsidR="00C56EEC" w:rsidRPr="00590C30" w:rsidRDefault="00C56EEC" w:rsidP="00C56EEC">
            <w:pPr>
              <w:pStyle w:val="TCellCard"/>
            </w:pPr>
            <w:r w:rsidRPr="00590C30">
              <w:t>10</w:t>
            </w:r>
          </w:p>
        </w:tc>
      </w:tr>
      <w:tr w:rsidR="00C56EEC" w:rsidRPr="00590C30" w14:paraId="287A8057" w14:textId="77777777" w:rsidTr="005871C9">
        <w:tc>
          <w:tcPr>
            <w:tcW w:w="1008" w:type="dxa"/>
            <w:tcBorders>
              <w:top w:val="single" w:sz="4" w:space="0" w:color="auto"/>
              <w:left w:val="single" w:sz="4" w:space="0" w:color="auto"/>
              <w:bottom w:val="single" w:sz="4" w:space="0" w:color="auto"/>
              <w:right w:val="single" w:sz="4" w:space="0" w:color="auto"/>
            </w:tcBorders>
            <w:shd w:val="clear" w:color="auto" w:fill="auto"/>
            <w:tcMar>
              <w:left w:w="0" w:type="dxa"/>
              <w:right w:w="0" w:type="dxa"/>
            </w:tcMar>
          </w:tcPr>
          <w:p w14:paraId="1C6568AB" w14:textId="77777777" w:rsidR="00C56EEC" w:rsidRPr="00590C30" w:rsidRDefault="00C56EEC" w:rsidP="00C56EEC">
            <w:pPr>
              <w:pStyle w:val="TCellCard"/>
            </w:pPr>
            <w:r>
              <w:t>CBUSH</w:t>
            </w:r>
          </w:p>
        </w:tc>
        <w:tc>
          <w:tcPr>
            <w:tcW w:w="1008" w:type="dxa"/>
            <w:tcBorders>
              <w:top w:val="single" w:sz="4" w:space="0" w:color="auto"/>
              <w:left w:val="single" w:sz="4" w:space="0" w:color="auto"/>
              <w:bottom w:val="single" w:sz="4" w:space="0" w:color="auto"/>
              <w:right w:val="single" w:sz="4" w:space="0" w:color="auto"/>
            </w:tcBorders>
            <w:shd w:val="clear" w:color="auto" w:fill="auto"/>
            <w:tcMar>
              <w:left w:w="0" w:type="dxa"/>
              <w:right w:w="0" w:type="dxa"/>
            </w:tcMar>
          </w:tcPr>
          <w:p w14:paraId="796D1D04" w14:textId="77777777" w:rsidR="00C56EEC" w:rsidRPr="00590C30" w:rsidRDefault="00C56EEC" w:rsidP="00C56EEC">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shd w:val="clear" w:color="auto" w:fill="auto"/>
            <w:tcMar>
              <w:left w:w="0" w:type="dxa"/>
              <w:right w:w="0" w:type="dxa"/>
            </w:tcMar>
          </w:tcPr>
          <w:p w14:paraId="69FF2BCB" w14:textId="77777777" w:rsidR="00C56EEC" w:rsidRPr="00590C30" w:rsidRDefault="00C56EEC" w:rsidP="00C56EEC">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shd w:val="clear" w:color="auto" w:fill="auto"/>
            <w:tcMar>
              <w:left w:w="0" w:type="dxa"/>
              <w:right w:w="0" w:type="dxa"/>
            </w:tcMar>
          </w:tcPr>
          <w:p w14:paraId="7D4008FF" w14:textId="77777777" w:rsidR="00C56EEC" w:rsidRPr="00590C30" w:rsidRDefault="00C56EEC" w:rsidP="00C56EEC">
            <w:pPr>
              <w:pStyle w:val="TCellCard"/>
            </w:pPr>
            <w:r w:rsidRPr="00590C30">
              <w:t>GA</w:t>
            </w:r>
          </w:p>
        </w:tc>
        <w:tc>
          <w:tcPr>
            <w:tcW w:w="1008" w:type="dxa"/>
            <w:tcBorders>
              <w:top w:val="single" w:sz="4" w:space="0" w:color="auto"/>
              <w:left w:val="single" w:sz="4" w:space="0" w:color="auto"/>
              <w:bottom w:val="single" w:sz="4" w:space="0" w:color="auto"/>
              <w:right w:val="single" w:sz="4" w:space="0" w:color="auto"/>
            </w:tcBorders>
            <w:shd w:val="clear" w:color="auto" w:fill="auto"/>
            <w:tcMar>
              <w:left w:w="0" w:type="dxa"/>
              <w:right w:w="0" w:type="dxa"/>
            </w:tcMar>
          </w:tcPr>
          <w:p w14:paraId="1CA62150" w14:textId="77777777" w:rsidR="00C56EEC" w:rsidRPr="00590C30" w:rsidRDefault="00C56EEC" w:rsidP="00C56EEC">
            <w:pPr>
              <w:pStyle w:val="TCellCard"/>
            </w:pPr>
            <w:r w:rsidRPr="00590C30">
              <w:t>GB</w:t>
            </w:r>
          </w:p>
        </w:tc>
        <w:tc>
          <w:tcPr>
            <w:tcW w:w="1008" w:type="dxa"/>
            <w:tcBorders>
              <w:top w:val="single" w:sz="4" w:space="0" w:color="auto"/>
              <w:left w:val="single" w:sz="4" w:space="0" w:color="auto"/>
              <w:bottom w:val="single" w:sz="4" w:space="0" w:color="auto"/>
              <w:right w:val="single" w:sz="4" w:space="0" w:color="auto"/>
            </w:tcBorders>
            <w:shd w:val="clear" w:color="auto" w:fill="auto"/>
            <w:tcMar>
              <w:left w:w="0" w:type="dxa"/>
              <w:right w:w="0" w:type="dxa"/>
            </w:tcMar>
          </w:tcPr>
          <w:p w14:paraId="2C58CB83" w14:textId="77777777" w:rsidR="00C56EEC" w:rsidRPr="00590C30" w:rsidRDefault="00C56EEC" w:rsidP="00C56EEC">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shd w:val="clear" w:color="auto" w:fill="auto"/>
            <w:tcMar>
              <w:left w:w="0" w:type="dxa"/>
              <w:right w:w="0" w:type="dxa"/>
            </w:tcMar>
          </w:tcPr>
          <w:p w14:paraId="65842513" w14:textId="77777777" w:rsidR="00C56EEC" w:rsidRPr="00590C30" w:rsidRDefault="00C56EEC" w:rsidP="00C56EEC">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shd w:val="clear" w:color="auto" w:fill="auto"/>
            <w:tcMar>
              <w:left w:w="0" w:type="dxa"/>
              <w:right w:w="0" w:type="dxa"/>
            </w:tcMar>
          </w:tcPr>
          <w:p w14:paraId="198F247E" w14:textId="77777777" w:rsidR="00C56EEC" w:rsidRPr="00590C30" w:rsidRDefault="00C56EEC" w:rsidP="00C56EEC">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shd w:val="clear" w:color="auto" w:fill="auto"/>
            <w:tcMar>
              <w:left w:w="0" w:type="dxa"/>
              <w:right w:w="0" w:type="dxa"/>
            </w:tcMar>
          </w:tcPr>
          <w:p w14:paraId="2377C067" w14:textId="77777777" w:rsidR="00C56EEC" w:rsidRPr="00590C30" w:rsidRDefault="00C56EEC" w:rsidP="00C56EEC">
            <w:pPr>
              <w:pStyle w:val="TCellCard"/>
            </w:pPr>
            <w:r>
              <w:t>CID</w:t>
            </w:r>
          </w:p>
        </w:tc>
        <w:tc>
          <w:tcPr>
            <w:tcW w:w="1008" w:type="dxa"/>
            <w:tcBorders>
              <w:top w:val="single" w:sz="4" w:space="0" w:color="auto"/>
              <w:left w:val="single" w:sz="4" w:space="0" w:color="auto"/>
              <w:bottom w:val="single" w:sz="4" w:space="0" w:color="auto"/>
              <w:right w:val="single" w:sz="4" w:space="0" w:color="auto"/>
            </w:tcBorders>
            <w:shd w:val="clear" w:color="auto" w:fill="auto"/>
            <w:tcMar>
              <w:left w:w="0" w:type="dxa"/>
              <w:right w:w="0" w:type="dxa"/>
            </w:tcMar>
          </w:tcPr>
          <w:p w14:paraId="441D05F6" w14:textId="26EBBA12" w:rsidR="00C56EEC" w:rsidRPr="00590C30" w:rsidRDefault="00C56EEC" w:rsidP="00C56EEC">
            <w:pPr>
              <w:pStyle w:val="TCellCard"/>
            </w:pPr>
          </w:p>
        </w:tc>
      </w:tr>
      <w:tr w:rsidR="00C56EEC" w:rsidRPr="00590C30" w14:paraId="1EA50E1F" w14:textId="77777777" w:rsidTr="005871C9">
        <w:tc>
          <w:tcPr>
            <w:tcW w:w="1008" w:type="dxa"/>
            <w:tcBorders>
              <w:top w:val="single" w:sz="4" w:space="0" w:color="auto"/>
              <w:left w:val="single" w:sz="4" w:space="0" w:color="auto"/>
              <w:bottom w:val="single" w:sz="4" w:space="0" w:color="auto"/>
              <w:right w:val="single" w:sz="4" w:space="0" w:color="auto"/>
            </w:tcBorders>
            <w:shd w:val="clear" w:color="auto" w:fill="auto"/>
            <w:tcMar>
              <w:left w:w="0" w:type="dxa"/>
              <w:right w:w="0" w:type="dxa"/>
            </w:tcMar>
          </w:tcPr>
          <w:p w14:paraId="7E9A5880" w14:textId="3C4E1E14"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left w:w="0" w:type="dxa"/>
              <w:right w:w="0" w:type="dxa"/>
            </w:tcMar>
          </w:tcPr>
          <w:p w14:paraId="024230F9" w14:textId="77777777" w:rsidR="00C56EEC" w:rsidRPr="00590C30" w:rsidRDefault="00C56EEC" w:rsidP="00C56EEC">
            <w:pPr>
              <w:pStyle w:val="TCellCard"/>
            </w:pPr>
            <w:r>
              <w:t>S</w:t>
            </w:r>
          </w:p>
        </w:tc>
        <w:tc>
          <w:tcPr>
            <w:tcW w:w="1008" w:type="dxa"/>
            <w:tcBorders>
              <w:top w:val="single" w:sz="4" w:space="0" w:color="auto"/>
              <w:left w:val="single" w:sz="4" w:space="0" w:color="auto"/>
              <w:bottom w:val="single" w:sz="4" w:space="0" w:color="auto"/>
              <w:right w:val="single" w:sz="4" w:space="0" w:color="auto"/>
            </w:tcBorders>
            <w:shd w:val="clear" w:color="auto" w:fill="auto"/>
            <w:tcMar>
              <w:left w:w="0" w:type="dxa"/>
              <w:right w:w="0" w:type="dxa"/>
            </w:tcMar>
          </w:tcPr>
          <w:p w14:paraId="405D6758" w14:textId="77777777" w:rsidR="00C56EEC" w:rsidRPr="00590C30" w:rsidRDefault="00C56EEC" w:rsidP="00C56EEC">
            <w:pPr>
              <w:pStyle w:val="TCellCard"/>
            </w:pPr>
            <w:r>
              <w:t>OCID</w:t>
            </w:r>
          </w:p>
        </w:tc>
        <w:tc>
          <w:tcPr>
            <w:tcW w:w="1008" w:type="dxa"/>
            <w:tcBorders>
              <w:top w:val="single" w:sz="4" w:space="0" w:color="auto"/>
              <w:left w:val="single" w:sz="4" w:space="0" w:color="auto"/>
              <w:bottom w:val="single" w:sz="4" w:space="0" w:color="auto"/>
              <w:right w:val="single" w:sz="4" w:space="0" w:color="auto"/>
            </w:tcBorders>
            <w:shd w:val="clear" w:color="auto" w:fill="auto"/>
            <w:tcMar>
              <w:left w:w="0" w:type="dxa"/>
              <w:right w:w="0" w:type="dxa"/>
            </w:tcMar>
          </w:tcPr>
          <w:p w14:paraId="5A527F39" w14:textId="77777777" w:rsidR="00C56EEC" w:rsidRPr="00590C30" w:rsidRDefault="00C56EEC" w:rsidP="00C56EEC">
            <w:pPr>
              <w:pStyle w:val="TCellCard"/>
            </w:pPr>
            <w:r>
              <w:t>S1</w:t>
            </w:r>
          </w:p>
        </w:tc>
        <w:tc>
          <w:tcPr>
            <w:tcW w:w="1008" w:type="dxa"/>
            <w:tcBorders>
              <w:top w:val="single" w:sz="4" w:space="0" w:color="auto"/>
              <w:left w:val="single" w:sz="4" w:space="0" w:color="auto"/>
              <w:bottom w:val="single" w:sz="4" w:space="0" w:color="auto"/>
              <w:right w:val="single" w:sz="4" w:space="0" w:color="auto"/>
            </w:tcBorders>
            <w:shd w:val="clear" w:color="auto" w:fill="auto"/>
            <w:tcMar>
              <w:left w:w="0" w:type="dxa"/>
              <w:right w:w="0" w:type="dxa"/>
            </w:tcMar>
          </w:tcPr>
          <w:p w14:paraId="29E79FE6" w14:textId="77777777" w:rsidR="00C56EEC" w:rsidRPr="00590C30" w:rsidRDefault="00C56EEC" w:rsidP="00C56EEC">
            <w:pPr>
              <w:pStyle w:val="TCellCard"/>
            </w:pPr>
            <w:r>
              <w:t>S2</w:t>
            </w:r>
          </w:p>
        </w:tc>
        <w:tc>
          <w:tcPr>
            <w:tcW w:w="1008" w:type="dxa"/>
            <w:tcBorders>
              <w:top w:val="single" w:sz="4" w:space="0" w:color="auto"/>
              <w:left w:val="single" w:sz="4" w:space="0" w:color="auto"/>
              <w:bottom w:val="single" w:sz="4" w:space="0" w:color="auto"/>
              <w:right w:val="single" w:sz="4" w:space="0" w:color="auto"/>
            </w:tcBorders>
            <w:shd w:val="clear" w:color="auto" w:fill="auto"/>
            <w:tcMar>
              <w:left w:w="0" w:type="dxa"/>
              <w:right w:w="0" w:type="dxa"/>
            </w:tcMar>
          </w:tcPr>
          <w:p w14:paraId="35EE0D80" w14:textId="77777777" w:rsidR="00C56EEC" w:rsidRPr="00590C30" w:rsidRDefault="00C56EEC" w:rsidP="00C56EEC">
            <w:pPr>
              <w:pStyle w:val="TCellCard"/>
            </w:pPr>
            <w:r>
              <w:t>S3</w:t>
            </w:r>
          </w:p>
        </w:tc>
        <w:tc>
          <w:tcPr>
            <w:tcW w:w="1008" w:type="dxa"/>
            <w:tcBorders>
              <w:top w:val="single" w:sz="4" w:space="0" w:color="auto"/>
              <w:left w:val="single" w:sz="4" w:space="0" w:color="auto"/>
              <w:bottom w:val="single" w:sz="4" w:space="0" w:color="auto"/>
              <w:right w:val="single" w:sz="4" w:space="0" w:color="auto"/>
            </w:tcBorders>
            <w:shd w:val="clear" w:color="auto" w:fill="auto"/>
            <w:tcMar>
              <w:left w:w="0" w:type="dxa"/>
              <w:right w:w="0" w:type="dxa"/>
            </w:tcMar>
          </w:tcPr>
          <w:p w14:paraId="0888C444" w14:textId="77777777"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left w:w="0" w:type="dxa"/>
              <w:right w:w="0" w:type="dxa"/>
            </w:tcMar>
          </w:tcPr>
          <w:p w14:paraId="01DE133D" w14:textId="77777777"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left w:w="0" w:type="dxa"/>
              <w:right w:w="0" w:type="dxa"/>
            </w:tcMar>
          </w:tcPr>
          <w:p w14:paraId="3F94B6EB" w14:textId="77777777"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left w:w="0" w:type="dxa"/>
              <w:right w:w="0" w:type="dxa"/>
            </w:tcMar>
          </w:tcPr>
          <w:p w14:paraId="473A3236" w14:textId="77777777" w:rsidR="00C56EEC" w:rsidRPr="00590C30" w:rsidRDefault="00C56EEC" w:rsidP="00C56EEC">
            <w:pPr>
              <w:pStyle w:val="TCellCard"/>
            </w:pPr>
          </w:p>
        </w:tc>
      </w:tr>
    </w:tbl>
    <w:p w14:paraId="3D1B8032" w14:textId="77777777" w:rsidR="00370320" w:rsidRPr="00590C30" w:rsidRDefault="00370320" w:rsidP="005369B9">
      <w:pPr>
        <w:pStyle w:val="CardSpacing"/>
      </w:pPr>
    </w:p>
    <w:p w14:paraId="3F3968CB" w14:textId="742AD0E3" w:rsidR="00370320" w:rsidRPr="00590C30" w:rsidRDefault="00370320" w:rsidP="00724600">
      <w:pPr>
        <w:pStyle w:val="CardHeader"/>
      </w:pPr>
      <w:r w:rsidRPr="00C56EEC">
        <w:rPr>
          <w:color w:val="FF0000"/>
        </w:rPr>
        <w:t>Examples</w:t>
      </w:r>
      <w:r w:rsidRPr="00590C3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A384139" w14:textId="77777777" w:rsidTr="005871C9">
        <w:tc>
          <w:tcPr>
            <w:tcW w:w="1008" w:type="dxa"/>
            <w:tcMar>
              <w:left w:w="0" w:type="dxa"/>
              <w:right w:w="0" w:type="dxa"/>
            </w:tcMar>
          </w:tcPr>
          <w:p w14:paraId="18760C8A" w14:textId="77777777" w:rsidR="00370320" w:rsidRPr="00590C30" w:rsidRDefault="00370320" w:rsidP="00887F1F">
            <w:pPr>
              <w:pStyle w:val="TCellCard"/>
            </w:pPr>
            <w:r>
              <w:t>CBUSH</w:t>
            </w:r>
          </w:p>
        </w:tc>
        <w:tc>
          <w:tcPr>
            <w:tcW w:w="1008" w:type="dxa"/>
            <w:tcMar>
              <w:left w:w="0" w:type="dxa"/>
              <w:right w:w="0" w:type="dxa"/>
            </w:tcMar>
          </w:tcPr>
          <w:p w14:paraId="03CBC6FB" w14:textId="77777777" w:rsidR="00370320" w:rsidRPr="00590C30" w:rsidRDefault="00370320" w:rsidP="00887F1F">
            <w:pPr>
              <w:pStyle w:val="TCellCard"/>
            </w:pPr>
            <w:r w:rsidRPr="00590C30">
              <w:t>98</w:t>
            </w:r>
          </w:p>
        </w:tc>
        <w:tc>
          <w:tcPr>
            <w:tcW w:w="1008" w:type="dxa"/>
            <w:tcMar>
              <w:left w:w="0" w:type="dxa"/>
              <w:right w:w="0" w:type="dxa"/>
            </w:tcMar>
          </w:tcPr>
          <w:p w14:paraId="3B9D2B2E" w14:textId="77777777" w:rsidR="00370320" w:rsidRPr="00590C30" w:rsidRDefault="00370320" w:rsidP="00887F1F">
            <w:pPr>
              <w:pStyle w:val="TCellCard"/>
            </w:pPr>
            <w:r w:rsidRPr="00590C30">
              <w:t>43</w:t>
            </w:r>
          </w:p>
        </w:tc>
        <w:tc>
          <w:tcPr>
            <w:tcW w:w="1008" w:type="dxa"/>
            <w:tcMar>
              <w:left w:w="0" w:type="dxa"/>
              <w:right w:w="0" w:type="dxa"/>
            </w:tcMar>
          </w:tcPr>
          <w:p w14:paraId="178E4CB2" w14:textId="77777777" w:rsidR="00370320" w:rsidRPr="00590C30" w:rsidRDefault="00370320" w:rsidP="00887F1F">
            <w:pPr>
              <w:pStyle w:val="TCellCard"/>
            </w:pPr>
            <w:r w:rsidRPr="00590C30">
              <w:t>1234</w:t>
            </w:r>
          </w:p>
        </w:tc>
        <w:tc>
          <w:tcPr>
            <w:tcW w:w="1008" w:type="dxa"/>
            <w:tcMar>
              <w:left w:w="0" w:type="dxa"/>
              <w:right w:w="0" w:type="dxa"/>
            </w:tcMar>
          </w:tcPr>
          <w:p w14:paraId="4920F8FE" w14:textId="77777777" w:rsidR="00370320" w:rsidRPr="00590C30" w:rsidRDefault="00370320" w:rsidP="00887F1F">
            <w:pPr>
              <w:pStyle w:val="TCellCard"/>
            </w:pPr>
            <w:r w:rsidRPr="00590C30">
              <w:t>56</w:t>
            </w:r>
          </w:p>
        </w:tc>
        <w:tc>
          <w:tcPr>
            <w:tcW w:w="1008" w:type="dxa"/>
            <w:tcMar>
              <w:left w:w="0" w:type="dxa"/>
              <w:right w:w="0" w:type="dxa"/>
            </w:tcMar>
          </w:tcPr>
          <w:p w14:paraId="10FD082F" w14:textId="77777777" w:rsidR="00370320" w:rsidRPr="00590C30" w:rsidRDefault="00370320" w:rsidP="00887F1F">
            <w:pPr>
              <w:pStyle w:val="TCellCard"/>
            </w:pPr>
            <w:r w:rsidRPr="00590C30">
              <w:t>78</w:t>
            </w:r>
          </w:p>
        </w:tc>
        <w:tc>
          <w:tcPr>
            <w:tcW w:w="1008" w:type="dxa"/>
            <w:tcMar>
              <w:left w:w="0" w:type="dxa"/>
              <w:right w:w="0" w:type="dxa"/>
            </w:tcMar>
          </w:tcPr>
          <w:p w14:paraId="562FB9BB" w14:textId="77777777" w:rsidR="00370320" w:rsidRPr="00590C30" w:rsidRDefault="00370320" w:rsidP="00887F1F">
            <w:pPr>
              <w:pStyle w:val="TCellCard"/>
            </w:pPr>
          </w:p>
        </w:tc>
        <w:tc>
          <w:tcPr>
            <w:tcW w:w="1008" w:type="dxa"/>
            <w:tcMar>
              <w:left w:w="0" w:type="dxa"/>
              <w:right w:w="0" w:type="dxa"/>
            </w:tcMar>
          </w:tcPr>
          <w:p w14:paraId="7FF51FC9" w14:textId="77777777" w:rsidR="00370320" w:rsidRPr="00590C30" w:rsidRDefault="00370320" w:rsidP="00887F1F">
            <w:pPr>
              <w:pStyle w:val="TCellCard"/>
            </w:pPr>
          </w:p>
        </w:tc>
        <w:tc>
          <w:tcPr>
            <w:tcW w:w="1008" w:type="dxa"/>
            <w:tcMar>
              <w:left w:w="0" w:type="dxa"/>
              <w:right w:w="0" w:type="dxa"/>
            </w:tcMar>
          </w:tcPr>
          <w:p w14:paraId="79D14E96" w14:textId="77777777" w:rsidR="00370320" w:rsidRPr="00590C30" w:rsidRDefault="00370320" w:rsidP="00887F1F">
            <w:pPr>
              <w:pStyle w:val="TCellCard"/>
            </w:pPr>
          </w:p>
        </w:tc>
        <w:tc>
          <w:tcPr>
            <w:tcW w:w="1008" w:type="dxa"/>
            <w:tcMar>
              <w:left w:w="0" w:type="dxa"/>
              <w:right w:w="0" w:type="dxa"/>
            </w:tcMar>
          </w:tcPr>
          <w:p w14:paraId="6DC0D856" w14:textId="31DD5C79" w:rsidR="00370320" w:rsidRPr="00590C30" w:rsidRDefault="00370320" w:rsidP="00887F1F">
            <w:pPr>
              <w:pStyle w:val="TCellCard"/>
            </w:pPr>
          </w:p>
        </w:tc>
      </w:tr>
      <w:tr w:rsidR="00370320" w:rsidRPr="00590C30" w14:paraId="6CA90F83" w14:textId="77777777" w:rsidTr="005871C9">
        <w:tc>
          <w:tcPr>
            <w:tcW w:w="1008" w:type="dxa"/>
            <w:tcMar>
              <w:left w:w="0" w:type="dxa"/>
              <w:right w:w="0" w:type="dxa"/>
            </w:tcMar>
          </w:tcPr>
          <w:p w14:paraId="7B2AE36C" w14:textId="1BE4C16E" w:rsidR="00370320" w:rsidRPr="00590C30" w:rsidRDefault="00370320" w:rsidP="00887F1F">
            <w:pPr>
              <w:pStyle w:val="TCellCard"/>
            </w:pPr>
          </w:p>
        </w:tc>
        <w:tc>
          <w:tcPr>
            <w:tcW w:w="1008" w:type="dxa"/>
            <w:tcMar>
              <w:left w:w="0" w:type="dxa"/>
              <w:right w:w="0" w:type="dxa"/>
            </w:tcMar>
          </w:tcPr>
          <w:p w14:paraId="37639D85" w14:textId="77777777" w:rsidR="00370320" w:rsidRPr="00590C30" w:rsidRDefault="00370320" w:rsidP="00887F1F">
            <w:pPr>
              <w:pStyle w:val="TCellCard"/>
            </w:pPr>
            <w:r w:rsidRPr="00590C30">
              <w:t>456</w:t>
            </w:r>
          </w:p>
        </w:tc>
        <w:tc>
          <w:tcPr>
            <w:tcW w:w="1008" w:type="dxa"/>
            <w:tcMar>
              <w:left w:w="0" w:type="dxa"/>
              <w:right w:w="0" w:type="dxa"/>
            </w:tcMar>
          </w:tcPr>
          <w:p w14:paraId="039ED7C1" w14:textId="77777777" w:rsidR="00370320" w:rsidRPr="00590C30" w:rsidRDefault="00370320" w:rsidP="00887F1F">
            <w:pPr>
              <w:pStyle w:val="TCellCard"/>
            </w:pPr>
            <w:r>
              <w:t>13</w:t>
            </w:r>
          </w:p>
        </w:tc>
        <w:tc>
          <w:tcPr>
            <w:tcW w:w="1008" w:type="dxa"/>
            <w:tcMar>
              <w:left w:w="0" w:type="dxa"/>
              <w:right w:w="0" w:type="dxa"/>
            </w:tcMar>
          </w:tcPr>
          <w:p w14:paraId="7FC7B1D2" w14:textId="77777777" w:rsidR="00370320" w:rsidRPr="00590C30" w:rsidRDefault="00370320" w:rsidP="00887F1F">
            <w:pPr>
              <w:pStyle w:val="TCellCard"/>
            </w:pPr>
            <w:r w:rsidRPr="00590C30">
              <w:t>0.0</w:t>
            </w:r>
          </w:p>
        </w:tc>
        <w:tc>
          <w:tcPr>
            <w:tcW w:w="1008" w:type="dxa"/>
            <w:tcMar>
              <w:left w:w="0" w:type="dxa"/>
              <w:right w:w="0" w:type="dxa"/>
            </w:tcMar>
          </w:tcPr>
          <w:p w14:paraId="2AFDB3A9" w14:textId="77777777" w:rsidR="00370320" w:rsidRPr="00590C30" w:rsidRDefault="00370320" w:rsidP="00887F1F">
            <w:pPr>
              <w:pStyle w:val="TCellCard"/>
            </w:pPr>
            <w:r w:rsidRPr="00590C30">
              <w:t>0.2</w:t>
            </w:r>
          </w:p>
        </w:tc>
        <w:tc>
          <w:tcPr>
            <w:tcW w:w="1008" w:type="dxa"/>
            <w:tcMar>
              <w:left w:w="0" w:type="dxa"/>
              <w:right w:w="0" w:type="dxa"/>
            </w:tcMar>
          </w:tcPr>
          <w:p w14:paraId="61E2234C" w14:textId="77777777" w:rsidR="00370320" w:rsidRPr="00590C30" w:rsidRDefault="00370320" w:rsidP="00887F1F">
            <w:pPr>
              <w:pStyle w:val="TCellCard"/>
            </w:pPr>
            <w:r w:rsidRPr="00590C30">
              <w:t>0.3</w:t>
            </w:r>
          </w:p>
        </w:tc>
        <w:tc>
          <w:tcPr>
            <w:tcW w:w="1008" w:type="dxa"/>
            <w:tcMar>
              <w:left w:w="0" w:type="dxa"/>
              <w:right w:w="0" w:type="dxa"/>
            </w:tcMar>
          </w:tcPr>
          <w:p w14:paraId="3B7110B2" w14:textId="77777777" w:rsidR="00370320" w:rsidRPr="00590C30" w:rsidRDefault="00370320" w:rsidP="00887F1F">
            <w:pPr>
              <w:pStyle w:val="TCellCard"/>
            </w:pPr>
          </w:p>
        </w:tc>
        <w:tc>
          <w:tcPr>
            <w:tcW w:w="1008" w:type="dxa"/>
            <w:tcMar>
              <w:left w:w="0" w:type="dxa"/>
              <w:right w:w="0" w:type="dxa"/>
            </w:tcMar>
          </w:tcPr>
          <w:p w14:paraId="7B9A60B1" w14:textId="77777777" w:rsidR="00370320" w:rsidRPr="00590C30" w:rsidRDefault="00370320" w:rsidP="00887F1F">
            <w:pPr>
              <w:pStyle w:val="TCellCard"/>
            </w:pPr>
          </w:p>
        </w:tc>
        <w:tc>
          <w:tcPr>
            <w:tcW w:w="1008" w:type="dxa"/>
            <w:tcMar>
              <w:left w:w="0" w:type="dxa"/>
              <w:right w:w="0" w:type="dxa"/>
            </w:tcMar>
          </w:tcPr>
          <w:p w14:paraId="6C7C52F2" w14:textId="77777777" w:rsidR="00370320" w:rsidRPr="00590C30" w:rsidRDefault="00370320" w:rsidP="00887F1F">
            <w:pPr>
              <w:pStyle w:val="TCellCard"/>
            </w:pPr>
          </w:p>
        </w:tc>
        <w:tc>
          <w:tcPr>
            <w:tcW w:w="1008" w:type="dxa"/>
            <w:tcMar>
              <w:left w:w="0" w:type="dxa"/>
              <w:right w:w="0" w:type="dxa"/>
            </w:tcMar>
          </w:tcPr>
          <w:p w14:paraId="7886F670" w14:textId="77777777" w:rsidR="00370320" w:rsidRPr="00590C30" w:rsidRDefault="00370320" w:rsidP="00887F1F">
            <w:pPr>
              <w:pStyle w:val="TCellCard"/>
            </w:pPr>
          </w:p>
        </w:tc>
      </w:tr>
    </w:tbl>
    <w:p w14:paraId="1AA83BF3" w14:textId="77777777" w:rsidR="00370320" w:rsidRPr="00590C30" w:rsidRDefault="00370320" w:rsidP="0037032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B50A02A" w14:textId="77777777" w:rsidTr="005871C9">
        <w:tc>
          <w:tcPr>
            <w:tcW w:w="1008" w:type="dxa"/>
            <w:tcMar>
              <w:left w:w="0" w:type="dxa"/>
              <w:right w:w="0" w:type="dxa"/>
            </w:tcMar>
          </w:tcPr>
          <w:p w14:paraId="4310A88D" w14:textId="6712871A" w:rsidR="00370320" w:rsidRPr="00590C30" w:rsidRDefault="00370320" w:rsidP="00887F1F">
            <w:pPr>
              <w:pStyle w:val="TCellCard"/>
            </w:pPr>
            <w:r w:rsidRPr="00590C30">
              <w:t>CB</w:t>
            </w:r>
            <w:r w:rsidR="00D700B4">
              <w:t>USH</w:t>
            </w:r>
          </w:p>
        </w:tc>
        <w:tc>
          <w:tcPr>
            <w:tcW w:w="1008" w:type="dxa"/>
            <w:tcMar>
              <w:left w:w="0" w:type="dxa"/>
              <w:right w:w="0" w:type="dxa"/>
            </w:tcMar>
          </w:tcPr>
          <w:p w14:paraId="711F09CD" w14:textId="77777777" w:rsidR="00370320" w:rsidRPr="00590C30" w:rsidRDefault="00370320" w:rsidP="00887F1F">
            <w:pPr>
              <w:pStyle w:val="TCellCard"/>
            </w:pPr>
            <w:r w:rsidRPr="00590C30">
              <w:t>98</w:t>
            </w:r>
          </w:p>
        </w:tc>
        <w:tc>
          <w:tcPr>
            <w:tcW w:w="1008" w:type="dxa"/>
            <w:tcMar>
              <w:left w:w="0" w:type="dxa"/>
              <w:right w:w="0" w:type="dxa"/>
            </w:tcMar>
          </w:tcPr>
          <w:p w14:paraId="4EC802D8" w14:textId="77777777" w:rsidR="00370320" w:rsidRPr="00590C30" w:rsidRDefault="00370320" w:rsidP="00887F1F">
            <w:pPr>
              <w:pStyle w:val="TCellCard"/>
            </w:pPr>
            <w:r w:rsidRPr="00590C30">
              <w:t>43</w:t>
            </w:r>
          </w:p>
        </w:tc>
        <w:tc>
          <w:tcPr>
            <w:tcW w:w="1008" w:type="dxa"/>
            <w:tcMar>
              <w:left w:w="0" w:type="dxa"/>
              <w:right w:w="0" w:type="dxa"/>
            </w:tcMar>
          </w:tcPr>
          <w:p w14:paraId="6A21FE98" w14:textId="77777777" w:rsidR="00370320" w:rsidRPr="00590C30" w:rsidRDefault="00370320" w:rsidP="00887F1F">
            <w:pPr>
              <w:pStyle w:val="TCellCard"/>
            </w:pPr>
            <w:r w:rsidRPr="00590C30">
              <w:t>1234</w:t>
            </w:r>
          </w:p>
        </w:tc>
        <w:tc>
          <w:tcPr>
            <w:tcW w:w="1008" w:type="dxa"/>
            <w:tcMar>
              <w:left w:w="0" w:type="dxa"/>
              <w:right w:w="0" w:type="dxa"/>
            </w:tcMar>
          </w:tcPr>
          <w:p w14:paraId="3530FD2A" w14:textId="77777777" w:rsidR="00370320" w:rsidRPr="00590C30" w:rsidRDefault="00370320" w:rsidP="00887F1F">
            <w:pPr>
              <w:pStyle w:val="TCellCard"/>
            </w:pPr>
            <w:r w:rsidRPr="00590C30">
              <w:t>56</w:t>
            </w:r>
          </w:p>
        </w:tc>
        <w:tc>
          <w:tcPr>
            <w:tcW w:w="1008" w:type="dxa"/>
            <w:tcMar>
              <w:left w:w="0" w:type="dxa"/>
              <w:right w:w="0" w:type="dxa"/>
            </w:tcMar>
          </w:tcPr>
          <w:p w14:paraId="336CF5F9" w14:textId="77777777" w:rsidR="00370320" w:rsidRPr="00590C30" w:rsidRDefault="00370320" w:rsidP="00887F1F">
            <w:pPr>
              <w:pStyle w:val="TCellCard"/>
            </w:pPr>
            <w:r w:rsidRPr="00590C30">
              <w:t>0.5</w:t>
            </w:r>
          </w:p>
        </w:tc>
        <w:tc>
          <w:tcPr>
            <w:tcW w:w="1008" w:type="dxa"/>
            <w:tcMar>
              <w:left w:w="0" w:type="dxa"/>
              <w:right w:w="0" w:type="dxa"/>
            </w:tcMar>
          </w:tcPr>
          <w:p w14:paraId="76251065" w14:textId="77777777" w:rsidR="00370320" w:rsidRPr="00590C30" w:rsidRDefault="00370320" w:rsidP="00887F1F">
            <w:pPr>
              <w:pStyle w:val="TCellCard"/>
            </w:pPr>
            <w:r w:rsidRPr="00590C30">
              <w:t>1.5</w:t>
            </w:r>
          </w:p>
        </w:tc>
        <w:tc>
          <w:tcPr>
            <w:tcW w:w="1008" w:type="dxa"/>
            <w:tcMar>
              <w:left w:w="0" w:type="dxa"/>
              <w:right w:w="0" w:type="dxa"/>
            </w:tcMar>
          </w:tcPr>
          <w:p w14:paraId="06F2E2B7" w14:textId="77777777" w:rsidR="00370320" w:rsidRPr="00590C30" w:rsidRDefault="00370320" w:rsidP="00887F1F">
            <w:pPr>
              <w:pStyle w:val="TCellCard"/>
            </w:pPr>
            <w:r w:rsidRPr="00590C30">
              <w:t>3.2</w:t>
            </w:r>
          </w:p>
        </w:tc>
        <w:tc>
          <w:tcPr>
            <w:tcW w:w="1008" w:type="dxa"/>
            <w:tcMar>
              <w:left w:w="0" w:type="dxa"/>
              <w:right w:w="0" w:type="dxa"/>
            </w:tcMar>
          </w:tcPr>
          <w:p w14:paraId="2EF028E0" w14:textId="77777777" w:rsidR="00370320" w:rsidRPr="00590C30" w:rsidRDefault="00370320" w:rsidP="00887F1F">
            <w:pPr>
              <w:pStyle w:val="TCellCard"/>
            </w:pPr>
          </w:p>
        </w:tc>
        <w:tc>
          <w:tcPr>
            <w:tcW w:w="1008" w:type="dxa"/>
            <w:tcMar>
              <w:left w:w="0" w:type="dxa"/>
              <w:right w:w="0" w:type="dxa"/>
            </w:tcMar>
          </w:tcPr>
          <w:p w14:paraId="4E5CDB29" w14:textId="77777777" w:rsidR="00370320" w:rsidRPr="00590C30" w:rsidRDefault="00370320" w:rsidP="00887F1F">
            <w:pPr>
              <w:pStyle w:val="TCellCard"/>
            </w:pPr>
          </w:p>
        </w:tc>
      </w:tr>
    </w:tbl>
    <w:p w14:paraId="3F1D5728" w14:textId="77777777" w:rsidR="00370320" w:rsidRPr="00590C30" w:rsidRDefault="00370320" w:rsidP="00EF54DE">
      <w:pPr>
        <w:pStyle w:val="CardSpacing"/>
      </w:pPr>
    </w:p>
    <w:p w14:paraId="63A56296"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6EB59ED" w14:textId="77777777" w:rsidTr="003E4149">
        <w:tc>
          <w:tcPr>
            <w:tcW w:w="1080" w:type="dxa"/>
            <w:tcBorders>
              <w:bottom w:val="single" w:sz="4" w:space="0" w:color="auto"/>
            </w:tcBorders>
            <w:shd w:val="clear" w:color="auto" w:fill="auto"/>
          </w:tcPr>
          <w:p w14:paraId="2A2D9DF5" w14:textId="77777777" w:rsidR="00370320" w:rsidRPr="003E4149" w:rsidRDefault="00370320" w:rsidP="003E4149">
            <w:pPr>
              <w:pStyle w:val="CardHeader"/>
              <w:rPr>
                <w:b w:val="0"/>
                <w:bCs/>
              </w:rPr>
            </w:pPr>
            <w:r w:rsidRPr="003E4149">
              <w:rPr>
                <w:b w:val="0"/>
                <w:bCs/>
              </w:rPr>
              <w:t>Field</w:t>
            </w:r>
          </w:p>
        </w:tc>
        <w:tc>
          <w:tcPr>
            <w:tcW w:w="6480" w:type="dxa"/>
            <w:tcBorders>
              <w:bottom w:val="single" w:sz="4" w:space="0" w:color="auto"/>
            </w:tcBorders>
            <w:shd w:val="clear" w:color="auto" w:fill="auto"/>
          </w:tcPr>
          <w:p w14:paraId="33118709" w14:textId="77777777" w:rsidR="00370320" w:rsidRPr="003E4149" w:rsidRDefault="00370320" w:rsidP="003E4149">
            <w:pPr>
              <w:pStyle w:val="CardHeader"/>
              <w:rPr>
                <w:b w:val="0"/>
                <w:bCs/>
              </w:rPr>
            </w:pPr>
            <w:r w:rsidRPr="003E4149">
              <w:rPr>
                <w:b w:val="0"/>
                <w:bCs/>
              </w:rPr>
              <w:t>Contents</w:t>
            </w:r>
          </w:p>
        </w:tc>
        <w:tc>
          <w:tcPr>
            <w:tcW w:w="1440" w:type="dxa"/>
            <w:tcBorders>
              <w:bottom w:val="single" w:sz="4" w:space="0" w:color="auto"/>
            </w:tcBorders>
            <w:shd w:val="clear" w:color="auto" w:fill="auto"/>
          </w:tcPr>
          <w:p w14:paraId="4276459A" w14:textId="77777777" w:rsidR="00370320" w:rsidRPr="003E4149" w:rsidRDefault="00370320" w:rsidP="003E4149">
            <w:pPr>
              <w:pStyle w:val="CardHeader"/>
              <w:rPr>
                <w:b w:val="0"/>
                <w:bCs/>
              </w:rPr>
            </w:pPr>
            <w:r w:rsidRPr="003E4149">
              <w:rPr>
                <w:b w:val="0"/>
                <w:bCs/>
              </w:rPr>
              <w:t>Type</w:t>
            </w:r>
          </w:p>
        </w:tc>
        <w:tc>
          <w:tcPr>
            <w:tcW w:w="1080" w:type="dxa"/>
            <w:tcBorders>
              <w:bottom w:val="single" w:sz="4" w:space="0" w:color="auto"/>
            </w:tcBorders>
            <w:shd w:val="clear" w:color="auto" w:fill="auto"/>
          </w:tcPr>
          <w:p w14:paraId="4E58FCE9" w14:textId="77777777" w:rsidR="00370320" w:rsidRPr="003E4149" w:rsidRDefault="00370320" w:rsidP="003E4149">
            <w:pPr>
              <w:pStyle w:val="CardHeader"/>
              <w:rPr>
                <w:b w:val="0"/>
                <w:bCs/>
              </w:rPr>
            </w:pPr>
            <w:r w:rsidRPr="003E4149">
              <w:rPr>
                <w:b w:val="0"/>
                <w:bCs/>
              </w:rPr>
              <w:t>Default</w:t>
            </w:r>
          </w:p>
        </w:tc>
      </w:tr>
      <w:tr w:rsidR="00370320" w:rsidRPr="00590C30" w14:paraId="7F9C50C6" w14:textId="77777777" w:rsidTr="003E4149">
        <w:tc>
          <w:tcPr>
            <w:tcW w:w="1080" w:type="dxa"/>
            <w:tcBorders>
              <w:top w:val="single" w:sz="4" w:space="0" w:color="auto"/>
            </w:tcBorders>
            <w:shd w:val="clear" w:color="auto" w:fill="auto"/>
          </w:tcPr>
          <w:p w14:paraId="5B620B99" w14:textId="77777777" w:rsidR="00370320" w:rsidRPr="00590C30" w:rsidRDefault="00370320" w:rsidP="003E4149">
            <w:pPr>
              <w:pStyle w:val="TCaseControl"/>
            </w:pPr>
            <w:r w:rsidRPr="00590C30">
              <w:t>EID</w:t>
            </w:r>
          </w:p>
        </w:tc>
        <w:tc>
          <w:tcPr>
            <w:tcW w:w="6480" w:type="dxa"/>
            <w:tcBorders>
              <w:top w:val="single" w:sz="4" w:space="0" w:color="auto"/>
            </w:tcBorders>
            <w:shd w:val="clear" w:color="auto" w:fill="auto"/>
          </w:tcPr>
          <w:p w14:paraId="5B63C84B" w14:textId="77777777" w:rsidR="00370320" w:rsidRPr="00590C30" w:rsidRDefault="00370320" w:rsidP="003E4149">
            <w:pPr>
              <w:pStyle w:val="TCaseControl"/>
            </w:pPr>
            <w:r w:rsidRPr="00590C30">
              <w:t>Element ID number</w:t>
            </w:r>
          </w:p>
        </w:tc>
        <w:tc>
          <w:tcPr>
            <w:tcW w:w="1440" w:type="dxa"/>
            <w:tcBorders>
              <w:top w:val="single" w:sz="4" w:space="0" w:color="auto"/>
            </w:tcBorders>
            <w:shd w:val="clear" w:color="auto" w:fill="auto"/>
          </w:tcPr>
          <w:p w14:paraId="1E07CBAD" w14:textId="77777777" w:rsidR="00370320" w:rsidRPr="00590C30" w:rsidRDefault="00370320" w:rsidP="003E4149">
            <w:pPr>
              <w:pStyle w:val="TCaseControl"/>
            </w:pPr>
            <w:r w:rsidRPr="00590C30">
              <w:t>Integer &gt; 0</w:t>
            </w:r>
          </w:p>
        </w:tc>
        <w:tc>
          <w:tcPr>
            <w:tcW w:w="1080" w:type="dxa"/>
            <w:tcBorders>
              <w:top w:val="single" w:sz="4" w:space="0" w:color="auto"/>
            </w:tcBorders>
            <w:shd w:val="clear" w:color="auto" w:fill="auto"/>
          </w:tcPr>
          <w:p w14:paraId="2C1D6AF0" w14:textId="77777777" w:rsidR="00370320" w:rsidRPr="00590C30" w:rsidRDefault="00370320" w:rsidP="003E4149">
            <w:pPr>
              <w:pStyle w:val="TCaseControl"/>
            </w:pPr>
            <w:r w:rsidRPr="00590C30">
              <w:t>None</w:t>
            </w:r>
          </w:p>
        </w:tc>
      </w:tr>
      <w:tr w:rsidR="00370320" w:rsidRPr="00590C30" w14:paraId="28416375" w14:textId="77777777" w:rsidTr="003E4149">
        <w:tc>
          <w:tcPr>
            <w:tcW w:w="1080" w:type="dxa"/>
            <w:shd w:val="clear" w:color="auto" w:fill="auto"/>
          </w:tcPr>
          <w:p w14:paraId="6FC14F4B" w14:textId="77777777" w:rsidR="00370320" w:rsidRPr="00590C30" w:rsidRDefault="00370320" w:rsidP="003E4149">
            <w:pPr>
              <w:pStyle w:val="TCaseControl"/>
            </w:pPr>
            <w:r w:rsidRPr="00590C30">
              <w:t>PID</w:t>
            </w:r>
          </w:p>
        </w:tc>
        <w:tc>
          <w:tcPr>
            <w:tcW w:w="6480" w:type="dxa"/>
            <w:shd w:val="clear" w:color="auto" w:fill="auto"/>
          </w:tcPr>
          <w:p w14:paraId="660BE249" w14:textId="77777777" w:rsidR="00370320" w:rsidRPr="00590C30" w:rsidRDefault="00370320" w:rsidP="003E4149">
            <w:pPr>
              <w:pStyle w:val="TCaseControl"/>
            </w:pPr>
            <w:r>
              <w:t>ID number of a PBUSH</w:t>
            </w:r>
            <w:r w:rsidRPr="00590C30">
              <w:t xml:space="preserve"> Bulk data entry</w:t>
            </w:r>
          </w:p>
        </w:tc>
        <w:tc>
          <w:tcPr>
            <w:tcW w:w="1440" w:type="dxa"/>
            <w:shd w:val="clear" w:color="auto" w:fill="auto"/>
          </w:tcPr>
          <w:p w14:paraId="70F4F60A" w14:textId="77777777" w:rsidR="00370320" w:rsidRPr="00590C30" w:rsidRDefault="00370320" w:rsidP="003E4149">
            <w:pPr>
              <w:pStyle w:val="TCaseControl"/>
            </w:pPr>
            <w:r w:rsidRPr="00590C30">
              <w:t>Integer &gt; 0</w:t>
            </w:r>
          </w:p>
        </w:tc>
        <w:tc>
          <w:tcPr>
            <w:tcW w:w="1080" w:type="dxa"/>
            <w:shd w:val="clear" w:color="auto" w:fill="auto"/>
          </w:tcPr>
          <w:p w14:paraId="008FD094" w14:textId="77777777" w:rsidR="00370320" w:rsidRPr="00590C30" w:rsidRDefault="00370320" w:rsidP="003E4149">
            <w:pPr>
              <w:pStyle w:val="TCaseControl"/>
            </w:pPr>
            <w:r w:rsidRPr="00590C30">
              <w:t>EID</w:t>
            </w:r>
          </w:p>
        </w:tc>
      </w:tr>
      <w:tr w:rsidR="00370320" w:rsidRPr="00590C30" w14:paraId="2C2BEB7D" w14:textId="77777777" w:rsidTr="003E4149">
        <w:tc>
          <w:tcPr>
            <w:tcW w:w="1080" w:type="dxa"/>
            <w:shd w:val="clear" w:color="auto" w:fill="auto"/>
          </w:tcPr>
          <w:p w14:paraId="4AE8F653" w14:textId="77777777" w:rsidR="00370320" w:rsidRPr="00590C30" w:rsidRDefault="00370320" w:rsidP="003E4149">
            <w:pPr>
              <w:pStyle w:val="TCaseControl"/>
            </w:pPr>
            <w:r>
              <w:lastRenderedPageBreak/>
              <w:t>G1, G2</w:t>
            </w:r>
          </w:p>
        </w:tc>
        <w:tc>
          <w:tcPr>
            <w:tcW w:w="6480" w:type="dxa"/>
            <w:shd w:val="clear" w:color="auto" w:fill="auto"/>
          </w:tcPr>
          <w:p w14:paraId="663EB0D5" w14:textId="77777777" w:rsidR="00370320" w:rsidRPr="00590C30" w:rsidRDefault="00370320" w:rsidP="003E4149">
            <w:pPr>
              <w:pStyle w:val="TCaseControl"/>
            </w:pPr>
            <w:r w:rsidRPr="00590C30">
              <w:t>ID numbers of the grids to which the element is attached</w:t>
            </w:r>
          </w:p>
        </w:tc>
        <w:tc>
          <w:tcPr>
            <w:tcW w:w="1440" w:type="dxa"/>
            <w:shd w:val="clear" w:color="auto" w:fill="auto"/>
          </w:tcPr>
          <w:p w14:paraId="0E12BDB0" w14:textId="77777777" w:rsidR="00370320" w:rsidRPr="00590C30" w:rsidRDefault="00370320" w:rsidP="003E4149">
            <w:pPr>
              <w:pStyle w:val="TCaseControl"/>
            </w:pPr>
            <w:r w:rsidRPr="00590C30">
              <w:t>Integer &gt; 0</w:t>
            </w:r>
          </w:p>
        </w:tc>
        <w:tc>
          <w:tcPr>
            <w:tcW w:w="1080" w:type="dxa"/>
            <w:shd w:val="clear" w:color="auto" w:fill="auto"/>
          </w:tcPr>
          <w:p w14:paraId="0003C868" w14:textId="77777777" w:rsidR="00370320" w:rsidRPr="00590C30" w:rsidRDefault="00370320" w:rsidP="003E4149">
            <w:pPr>
              <w:pStyle w:val="TCaseControl"/>
            </w:pPr>
            <w:r w:rsidRPr="00590C30">
              <w:t>None</w:t>
            </w:r>
          </w:p>
        </w:tc>
      </w:tr>
      <w:tr w:rsidR="00370320" w:rsidRPr="00590C30" w14:paraId="4EFBE13C" w14:textId="77777777" w:rsidTr="003E4149">
        <w:tc>
          <w:tcPr>
            <w:tcW w:w="1080" w:type="dxa"/>
            <w:shd w:val="clear" w:color="auto" w:fill="auto"/>
          </w:tcPr>
          <w:p w14:paraId="611EF32F" w14:textId="77777777" w:rsidR="00370320" w:rsidRPr="00590C30" w:rsidRDefault="00370320" w:rsidP="003E4149">
            <w:pPr>
              <w:pStyle w:val="TCaseControl"/>
            </w:pPr>
            <w:r w:rsidRPr="00590C30">
              <w:t>G0</w:t>
            </w:r>
          </w:p>
        </w:tc>
        <w:tc>
          <w:tcPr>
            <w:tcW w:w="6480" w:type="dxa"/>
            <w:shd w:val="clear" w:color="auto" w:fill="auto"/>
          </w:tcPr>
          <w:p w14:paraId="7B6429D0" w14:textId="77777777" w:rsidR="00370320" w:rsidRPr="00590C30" w:rsidRDefault="00370320" w:rsidP="003E4149">
            <w:pPr>
              <w:pStyle w:val="TCaseControl"/>
            </w:pPr>
            <w:r w:rsidRPr="00590C30">
              <w:t>ID of a grid used to define the orientation v vector</w:t>
            </w:r>
          </w:p>
        </w:tc>
        <w:tc>
          <w:tcPr>
            <w:tcW w:w="1440" w:type="dxa"/>
            <w:shd w:val="clear" w:color="auto" w:fill="auto"/>
          </w:tcPr>
          <w:p w14:paraId="4CA5054D" w14:textId="77777777" w:rsidR="00370320" w:rsidRPr="00590C30" w:rsidRDefault="00370320" w:rsidP="003E4149">
            <w:pPr>
              <w:pStyle w:val="TCaseControl"/>
            </w:pPr>
            <w:r w:rsidRPr="00590C30">
              <w:t>Integer &gt; 0</w:t>
            </w:r>
          </w:p>
        </w:tc>
        <w:tc>
          <w:tcPr>
            <w:tcW w:w="1080" w:type="dxa"/>
            <w:shd w:val="clear" w:color="auto" w:fill="auto"/>
          </w:tcPr>
          <w:p w14:paraId="71C934CF" w14:textId="77777777" w:rsidR="00370320" w:rsidRPr="00590C30" w:rsidRDefault="00370320" w:rsidP="003E4149">
            <w:pPr>
              <w:pStyle w:val="TCaseControl"/>
            </w:pPr>
            <w:r w:rsidRPr="00590C30">
              <w:t>None</w:t>
            </w:r>
          </w:p>
        </w:tc>
      </w:tr>
      <w:tr w:rsidR="00370320" w:rsidRPr="00590C30" w14:paraId="4CBC8CCB" w14:textId="77777777" w:rsidTr="003E4149">
        <w:tc>
          <w:tcPr>
            <w:tcW w:w="1080" w:type="dxa"/>
            <w:shd w:val="clear" w:color="auto" w:fill="auto"/>
          </w:tcPr>
          <w:p w14:paraId="0F8A3849" w14:textId="77777777" w:rsidR="00370320" w:rsidRPr="00590C30" w:rsidRDefault="00370320" w:rsidP="003E4149">
            <w:pPr>
              <w:pStyle w:val="TCaseControl"/>
            </w:pPr>
            <w:r w:rsidRPr="00590C30">
              <w:t>Vi</w:t>
            </w:r>
          </w:p>
        </w:tc>
        <w:tc>
          <w:tcPr>
            <w:tcW w:w="6480" w:type="dxa"/>
            <w:shd w:val="clear" w:color="auto" w:fill="auto"/>
          </w:tcPr>
          <w:p w14:paraId="449DFB8C" w14:textId="77777777" w:rsidR="00370320" w:rsidRPr="00590C30" w:rsidRDefault="00370320" w:rsidP="003E4149">
            <w:pPr>
              <w:pStyle w:val="TCaseControl"/>
            </w:pPr>
            <w:r w:rsidRPr="00590C30">
              <w:t>Components of the orientation v vector</w:t>
            </w:r>
          </w:p>
        </w:tc>
        <w:tc>
          <w:tcPr>
            <w:tcW w:w="1440" w:type="dxa"/>
            <w:shd w:val="clear" w:color="auto" w:fill="auto"/>
          </w:tcPr>
          <w:p w14:paraId="7BC80395" w14:textId="77777777" w:rsidR="00370320" w:rsidRPr="00590C30" w:rsidRDefault="00370320" w:rsidP="003E4149">
            <w:pPr>
              <w:pStyle w:val="TCaseControl"/>
            </w:pPr>
            <w:r w:rsidRPr="00590C30">
              <w:t>Real</w:t>
            </w:r>
          </w:p>
        </w:tc>
        <w:tc>
          <w:tcPr>
            <w:tcW w:w="1080" w:type="dxa"/>
            <w:shd w:val="clear" w:color="auto" w:fill="auto"/>
          </w:tcPr>
          <w:p w14:paraId="433E6BDB" w14:textId="77777777" w:rsidR="00370320" w:rsidRPr="00590C30" w:rsidRDefault="00370320" w:rsidP="003E4149">
            <w:pPr>
              <w:pStyle w:val="TCaseControl"/>
            </w:pPr>
            <w:r w:rsidRPr="00590C30">
              <w:t>None</w:t>
            </w:r>
          </w:p>
        </w:tc>
      </w:tr>
      <w:tr w:rsidR="00370320" w:rsidRPr="00590C30" w14:paraId="62A1663F" w14:textId="77777777" w:rsidTr="003E4149">
        <w:tc>
          <w:tcPr>
            <w:tcW w:w="1080" w:type="dxa"/>
            <w:shd w:val="clear" w:color="auto" w:fill="auto"/>
          </w:tcPr>
          <w:p w14:paraId="6F91C159" w14:textId="77777777" w:rsidR="00370320" w:rsidRDefault="00370320" w:rsidP="003E4149">
            <w:pPr>
              <w:pStyle w:val="TCaseControl"/>
            </w:pPr>
            <w:r>
              <w:t>CID</w:t>
            </w:r>
          </w:p>
        </w:tc>
        <w:tc>
          <w:tcPr>
            <w:tcW w:w="6480" w:type="dxa"/>
            <w:shd w:val="clear" w:color="auto" w:fill="auto"/>
          </w:tcPr>
          <w:p w14:paraId="45B376AE" w14:textId="77777777" w:rsidR="00370320" w:rsidRDefault="00370320" w:rsidP="003E4149">
            <w:pPr>
              <w:pStyle w:val="TCaseControl"/>
            </w:pPr>
            <w:r>
              <w:t>Element coordinate system identification (0 is basic system) If blank, the element system is defined by G0 or Vi</w:t>
            </w:r>
          </w:p>
        </w:tc>
        <w:tc>
          <w:tcPr>
            <w:tcW w:w="1440" w:type="dxa"/>
            <w:shd w:val="clear" w:color="auto" w:fill="auto"/>
          </w:tcPr>
          <w:p w14:paraId="10DCDB16" w14:textId="77777777" w:rsidR="00370320" w:rsidRDefault="00370320" w:rsidP="003E4149">
            <w:pPr>
              <w:pStyle w:val="TCaseControl"/>
            </w:pPr>
            <w:r>
              <w:t>Integer &gt;= 0</w:t>
            </w:r>
          </w:p>
          <w:p w14:paraId="03CDA7B9" w14:textId="77777777" w:rsidR="00370320" w:rsidRDefault="00370320" w:rsidP="003E4149">
            <w:pPr>
              <w:pStyle w:val="TCaseControl"/>
            </w:pPr>
            <w:r>
              <w:t>or blank</w:t>
            </w:r>
          </w:p>
        </w:tc>
        <w:tc>
          <w:tcPr>
            <w:tcW w:w="1080" w:type="dxa"/>
            <w:shd w:val="clear" w:color="auto" w:fill="auto"/>
          </w:tcPr>
          <w:p w14:paraId="03A817B0" w14:textId="77777777" w:rsidR="00370320" w:rsidRDefault="00370320" w:rsidP="003E4149">
            <w:pPr>
              <w:pStyle w:val="TCaseControl"/>
            </w:pPr>
            <w:r>
              <w:t>None</w:t>
            </w:r>
          </w:p>
        </w:tc>
      </w:tr>
      <w:tr w:rsidR="00370320" w:rsidRPr="00590C30" w14:paraId="74364FB4" w14:textId="77777777" w:rsidTr="003E4149">
        <w:tc>
          <w:tcPr>
            <w:tcW w:w="1080" w:type="dxa"/>
            <w:shd w:val="clear" w:color="auto" w:fill="auto"/>
          </w:tcPr>
          <w:p w14:paraId="52D26986" w14:textId="77777777" w:rsidR="00370320" w:rsidRPr="00590C30" w:rsidRDefault="00370320" w:rsidP="003E4149">
            <w:pPr>
              <w:pStyle w:val="TCaseControl"/>
            </w:pPr>
            <w:r>
              <w:t>S</w:t>
            </w:r>
          </w:p>
        </w:tc>
        <w:tc>
          <w:tcPr>
            <w:tcW w:w="6480" w:type="dxa"/>
            <w:shd w:val="clear" w:color="auto" w:fill="auto"/>
          </w:tcPr>
          <w:p w14:paraId="6D270B93" w14:textId="77777777" w:rsidR="00370320" w:rsidRPr="00590C30" w:rsidRDefault="00370320" w:rsidP="003E4149">
            <w:pPr>
              <w:pStyle w:val="TCaseControl"/>
            </w:pPr>
            <w:r>
              <w:t>Location of spring</w:t>
            </w:r>
          </w:p>
        </w:tc>
        <w:tc>
          <w:tcPr>
            <w:tcW w:w="1440" w:type="dxa"/>
            <w:shd w:val="clear" w:color="auto" w:fill="auto"/>
          </w:tcPr>
          <w:p w14:paraId="0DF3F4B3" w14:textId="77777777" w:rsidR="00370320" w:rsidRPr="00590C30" w:rsidRDefault="00370320" w:rsidP="003E4149">
            <w:pPr>
              <w:pStyle w:val="TCaseControl"/>
            </w:pPr>
            <w:r>
              <w:t>0.&lt; Real &lt; 1.</w:t>
            </w:r>
          </w:p>
        </w:tc>
        <w:tc>
          <w:tcPr>
            <w:tcW w:w="1080" w:type="dxa"/>
            <w:shd w:val="clear" w:color="auto" w:fill="auto"/>
          </w:tcPr>
          <w:p w14:paraId="62FF38E3" w14:textId="77777777" w:rsidR="00370320" w:rsidRPr="00590C30" w:rsidRDefault="00370320" w:rsidP="003E4149">
            <w:pPr>
              <w:pStyle w:val="TCaseControl"/>
            </w:pPr>
            <w:r>
              <w:t>0.5</w:t>
            </w:r>
          </w:p>
        </w:tc>
      </w:tr>
      <w:tr w:rsidR="00370320" w:rsidRPr="00590C30" w14:paraId="7E1A3D93" w14:textId="77777777" w:rsidTr="003E4149">
        <w:tc>
          <w:tcPr>
            <w:tcW w:w="1080" w:type="dxa"/>
            <w:shd w:val="clear" w:color="auto" w:fill="auto"/>
          </w:tcPr>
          <w:p w14:paraId="72DF0197" w14:textId="77777777" w:rsidR="00370320" w:rsidRPr="00590C30" w:rsidRDefault="00370320" w:rsidP="003E4149">
            <w:pPr>
              <w:pStyle w:val="TCaseControl"/>
            </w:pPr>
            <w:r>
              <w:t>OCID</w:t>
            </w:r>
          </w:p>
        </w:tc>
        <w:tc>
          <w:tcPr>
            <w:tcW w:w="6480" w:type="dxa"/>
            <w:shd w:val="clear" w:color="auto" w:fill="auto"/>
          </w:tcPr>
          <w:p w14:paraId="704CF3A4" w14:textId="77777777" w:rsidR="00370320" w:rsidRPr="00590C30" w:rsidRDefault="00370320" w:rsidP="003E4149">
            <w:pPr>
              <w:pStyle w:val="TCaseControl"/>
            </w:pPr>
            <w:r>
              <w:t>ID of coordinate system used in defining the offsets. OCID = -1 indicates that the offsets are specified in the element coordinate system</w:t>
            </w:r>
          </w:p>
        </w:tc>
        <w:tc>
          <w:tcPr>
            <w:tcW w:w="1440" w:type="dxa"/>
            <w:shd w:val="clear" w:color="auto" w:fill="auto"/>
          </w:tcPr>
          <w:p w14:paraId="532BC919" w14:textId="77777777" w:rsidR="00370320" w:rsidRPr="00590C30" w:rsidRDefault="00370320" w:rsidP="003E4149">
            <w:pPr>
              <w:pStyle w:val="TCaseControl"/>
            </w:pPr>
            <w:r>
              <w:t>Integer &gt;= -1</w:t>
            </w:r>
          </w:p>
        </w:tc>
        <w:tc>
          <w:tcPr>
            <w:tcW w:w="1080" w:type="dxa"/>
            <w:shd w:val="clear" w:color="auto" w:fill="auto"/>
          </w:tcPr>
          <w:p w14:paraId="51CE9AEC" w14:textId="77777777" w:rsidR="00370320" w:rsidRPr="00590C30" w:rsidRDefault="00370320" w:rsidP="003E4149">
            <w:pPr>
              <w:pStyle w:val="TCaseControl"/>
            </w:pPr>
            <w:r>
              <w:t>-1</w:t>
            </w:r>
          </w:p>
        </w:tc>
      </w:tr>
      <w:tr w:rsidR="00370320" w:rsidRPr="00590C30" w14:paraId="2D53EBD9" w14:textId="77777777" w:rsidTr="003E4149">
        <w:tc>
          <w:tcPr>
            <w:tcW w:w="1080" w:type="dxa"/>
            <w:shd w:val="clear" w:color="auto" w:fill="auto"/>
          </w:tcPr>
          <w:p w14:paraId="60CCC835" w14:textId="77777777" w:rsidR="00370320" w:rsidRPr="00590C30" w:rsidRDefault="00370320" w:rsidP="003E4149">
            <w:pPr>
              <w:pStyle w:val="TCaseControl"/>
            </w:pPr>
            <w:r>
              <w:t>Si</w:t>
            </w:r>
          </w:p>
        </w:tc>
        <w:tc>
          <w:tcPr>
            <w:tcW w:w="6480" w:type="dxa"/>
            <w:shd w:val="clear" w:color="auto" w:fill="auto"/>
          </w:tcPr>
          <w:p w14:paraId="2B2990EA" w14:textId="77777777" w:rsidR="00370320" w:rsidRPr="00590C30" w:rsidRDefault="00370320" w:rsidP="003E4149">
            <w:pPr>
              <w:pStyle w:val="TCaseControl"/>
            </w:pPr>
            <w:r>
              <w:t>Components of spring offset</w:t>
            </w:r>
          </w:p>
        </w:tc>
        <w:tc>
          <w:tcPr>
            <w:tcW w:w="1440" w:type="dxa"/>
            <w:shd w:val="clear" w:color="auto" w:fill="auto"/>
          </w:tcPr>
          <w:p w14:paraId="74A93DEA" w14:textId="77777777" w:rsidR="00370320" w:rsidRPr="00590C30" w:rsidRDefault="00370320" w:rsidP="003E4149">
            <w:pPr>
              <w:pStyle w:val="TCaseControl"/>
            </w:pPr>
            <w:r w:rsidRPr="00590C30">
              <w:t>Real</w:t>
            </w:r>
          </w:p>
        </w:tc>
        <w:tc>
          <w:tcPr>
            <w:tcW w:w="1080" w:type="dxa"/>
            <w:shd w:val="clear" w:color="auto" w:fill="auto"/>
          </w:tcPr>
          <w:p w14:paraId="1BB94334" w14:textId="77777777" w:rsidR="00370320" w:rsidRPr="00590C30" w:rsidRDefault="00370320" w:rsidP="003E4149">
            <w:pPr>
              <w:pStyle w:val="TCaseControl"/>
            </w:pPr>
            <w:r>
              <w:t>0.</w:t>
            </w:r>
          </w:p>
        </w:tc>
      </w:tr>
    </w:tbl>
    <w:p w14:paraId="078BA207" w14:textId="77777777" w:rsidR="00370320" w:rsidRPr="00590C30" w:rsidRDefault="00370320" w:rsidP="005369B9">
      <w:pPr>
        <w:pStyle w:val="CardSpacing"/>
      </w:pPr>
    </w:p>
    <w:p w14:paraId="12D390E1" w14:textId="77777777" w:rsidR="00370320" w:rsidRPr="00E80610" w:rsidRDefault="00370320" w:rsidP="00724600">
      <w:pPr>
        <w:pStyle w:val="CardHeader"/>
      </w:pPr>
      <w:r w:rsidRPr="00E80610">
        <w:t>Remarks:</w:t>
      </w:r>
    </w:p>
    <w:p w14:paraId="4BDAB523" w14:textId="098B143B" w:rsidR="00370320" w:rsidRDefault="00370320" w:rsidP="00D700B4">
      <w:pPr>
        <w:pStyle w:val="Remarks"/>
      </w:pPr>
      <w:r>
        <w:t>1.</w:t>
      </w:r>
      <w:r>
        <w:tab/>
        <w:t>No other element in the model may have the same element ID</w:t>
      </w:r>
      <w:r w:rsidR="00C84C77">
        <w:t>.</w:t>
      </w:r>
    </w:p>
    <w:p w14:paraId="34866CC3" w14:textId="77777777" w:rsidR="00370320" w:rsidRDefault="00370320" w:rsidP="00D700B4">
      <w:pPr>
        <w:pStyle w:val="Remarks"/>
      </w:pPr>
      <w:r>
        <w:t>2.</w:t>
      </w:r>
      <w:r>
        <w:tab/>
        <w:t>If CID &gt;= 0 the element x axis is along the x axis of coordinate system CID, etc.</w:t>
      </w:r>
    </w:p>
    <w:p w14:paraId="48568FE4" w14:textId="3879F6CC" w:rsidR="00370320" w:rsidRDefault="00370320" w:rsidP="00D700B4">
      <w:pPr>
        <w:pStyle w:val="Remarks"/>
      </w:pPr>
      <w:r>
        <w:t>3.</w:t>
      </w:r>
      <w:r>
        <w:tab/>
        <w:t>A V vector must be specified.</w:t>
      </w:r>
      <w:r w:rsidR="00E4439A">
        <w:t xml:space="preserve"> </w:t>
      </w:r>
      <w:r>
        <w:t>That is, fields 6-9 cannot all be blank</w:t>
      </w:r>
      <w:r w:rsidR="00C84C77">
        <w:t>.</w:t>
      </w:r>
    </w:p>
    <w:p w14:paraId="598A563C" w14:textId="3D6FA711" w:rsidR="00370320" w:rsidRDefault="00370320" w:rsidP="00D700B4">
      <w:pPr>
        <w:pStyle w:val="Remarks"/>
      </w:pPr>
      <w:r>
        <w:t>4.</w:t>
      </w:r>
      <w:r>
        <w:tab/>
        <w:t>GB cannot be blank</w:t>
      </w:r>
      <w:r w:rsidR="00C84C77">
        <w:t>.</w:t>
      </w:r>
    </w:p>
    <w:p w14:paraId="481FCB23" w14:textId="77777777" w:rsidR="00370320" w:rsidRDefault="00370320" w:rsidP="00D700B4">
      <w:pPr>
        <w:pStyle w:val="Remarks"/>
        <w:spacing w:after="60"/>
      </w:pPr>
      <w:r>
        <w:t>5.</w:t>
      </w:r>
      <w:r>
        <w:tab/>
        <w:t>The following pertains to OCID:</w:t>
      </w:r>
    </w:p>
    <w:p w14:paraId="3105BE25" w14:textId="16CC1382" w:rsidR="00370320" w:rsidRDefault="00D700B4" w:rsidP="00D700B4">
      <w:pPr>
        <w:pStyle w:val="Remarks"/>
        <w:spacing w:after="60"/>
      </w:pPr>
      <w:r>
        <w:tab/>
      </w:r>
      <w:r w:rsidR="00370320">
        <w:t>(a) OCID = -1 (or blank) means S is used and Si are ignored</w:t>
      </w:r>
      <w:r w:rsidR="00C84C77">
        <w:t>.</w:t>
      </w:r>
    </w:p>
    <w:p w14:paraId="265BF40C" w14:textId="2E1531E0" w:rsidR="00370320" w:rsidRPr="00C42943" w:rsidRDefault="00D700B4" w:rsidP="00D700B4">
      <w:pPr>
        <w:pStyle w:val="Remarks"/>
        <w:spacing w:after="60"/>
      </w:pPr>
      <w:r>
        <w:tab/>
      </w:r>
      <w:r w:rsidR="00370320">
        <w:t>(b) OCID &gt;= 0 means S is ignored and Si are used</w:t>
      </w:r>
      <w:r w:rsidR="00C84C77">
        <w:t>.</w:t>
      </w:r>
    </w:p>
    <w:p w14:paraId="30AE47BA" w14:textId="77777777" w:rsidR="00370320" w:rsidRDefault="00370320" w:rsidP="00370320"/>
    <w:p w14:paraId="29027C78" w14:textId="77777777" w:rsidR="00370320" w:rsidRPr="00590C30" w:rsidRDefault="00370320" w:rsidP="00370320"/>
    <w:p w14:paraId="5F6DCF86" w14:textId="77777777" w:rsidR="00370320" w:rsidRDefault="00370320" w:rsidP="00370320">
      <w:pPr>
        <w:jc w:val="right"/>
      </w:pPr>
    </w:p>
    <w:p w14:paraId="12BF2FE8" w14:textId="77777777" w:rsidR="00370320" w:rsidRDefault="00370320" w:rsidP="00370320">
      <w:pPr>
        <w:jc w:val="right"/>
      </w:pPr>
    </w:p>
    <w:p w14:paraId="4B9DA428" w14:textId="03F79651" w:rsidR="00370320" w:rsidRPr="002E696B" w:rsidRDefault="00370320" w:rsidP="004C6C23">
      <w:pPr>
        <w:pStyle w:val="Corner"/>
        <w:rPr>
          <w:bCs/>
        </w:rPr>
      </w:pPr>
      <w:r w:rsidRPr="00C52508">
        <w:rPr>
          <w:noProof/>
        </w:rPr>
        <w:lastRenderedPageBreak/>
        <w:drawing>
          <wp:inline distT="0" distB="0" distL="0" distR="0" wp14:anchorId="129D673A" wp14:editId="41C6D574">
            <wp:extent cx="5943600" cy="5191125"/>
            <wp:effectExtent l="0" t="0" r="0" b="0"/>
            <wp:docPr id="14593"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943600" cy="5191125"/>
                    </a:xfrm>
                    <a:prstGeom prst="rect">
                      <a:avLst/>
                    </a:prstGeom>
                    <a:noFill/>
                    <a:ln>
                      <a:noFill/>
                    </a:ln>
                  </pic:spPr>
                </pic:pic>
              </a:graphicData>
            </a:graphic>
          </wp:inline>
        </w:drawing>
      </w:r>
      <w:r>
        <w:br w:type="page"/>
      </w:r>
      <w:r w:rsidRPr="004C6C23">
        <w:lastRenderedPageBreak/>
        <w:t>CELAS1</w:t>
      </w:r>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p>
    <w:p w14:paraId="5BF3F221" w14:textId="77777777" w:rsidR="00370320" w:rsidRPr="007E3809" w:rsidRDefault="00370320" w:rsidP="008472B7">
      <w:pPr>
        <w:pStyle w:val="Heading2"/>
      </w:pPr>
      <w:bookmarkStart w:id="1988" w:name="_Toc28327045"/>
      <w:bookmarkStart w:id="1989" w:name="_Toc28600376"/>
      <w:bookmarkStart w:id="1990" w:name="_Toc164640689"/>
      <w:r>
        <w:t>CELAS1</w:t>
      </w:r>
      <w:bookmarkEnd w:id="1988"/>
      <w:bookmarkEnd w:id="1989"/>
      <w:bookmarkEnd w:id="1990"/>
    </w:p>
    <w:p w14:paraId="389CB621" w14:textId="77777777" w:rsidR="00370320" w:rsidRDefault="00370320" w:rsidP="00DF44C9">
      <w:pPr>
        <w:pStyle w:val="SpecialSpace"/>
      </w:pPr>
    </w:p>
    <w:p w14:paraId="6F03D72B" w14:textId="315BFCE5" w:rsidR="00370320" w:rsidRPr="00590C30" w:rsidRDefault="00370320" w:rsidP="00724600">
      <w:pPr>
        <w:pStyle w:val="CardHeader"/>
      </w:pPr>
      <w:r w:rsidRPr="00590C30">
        <w:t>Description</w:t>
      </w:r>
      <w:r w:rsidR="00AE600C">
        <w:t>:</w:t>
      </w:r>
    </w:p>
    <w:p w14:paraId="3A37A9A1" w14:textId="62892B19" w:rsidR="00370320" w:rsidRDefault="00370320" w:rsidP="00101B5B">
      <w:r>
        <w:t>S</w:t>
      </w:r>
      <w:r w:rsidRPr="00590C30">
        <w:t>calar spring element</w:t>
      </w:r>
      <w:r>
        <w:t xml:space="preserve"> connected to 2 grid points (GRID’s) with reference to a PELAS entry to define the real values for the elemen</w:t>
      </w:r>
      <w:r w:rsidRPr="00590C30">
        <w:t>t</w:t>
      </w:r>
      <w:r w:rsidR="00C84C77">
        <w:t>.</w:t>
      </w:r>
    </w:p>
    <w:p w14:paraId="04734A21" w14:textId="77777777" w:rsidR="00370320" w:rsidRPr="00590C30" w:rsidRDefault="00370320" w:rsidP="006B2B9F">
      <w:pPr>
        <w:pStyle w:val="CardSpacing"/>
      </w:pPr>
    </w:p>
    <w:p w14:paraId="55EF7B40"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93BB49B" w14:textId="77777777" w:rsidTr="002E4250">
        <w:tc>
          <w:tcPr>
            <w:tcW w:w="1008" w:type="dxa"/>
            <w:tcBorders>
              <w:top w:val="nil"/>
              <w:left w:val="nil"/>
              <w:bottom w:val="nil"/>
              <w:right w:val="nil"/>
            </w:tcBorders>
          </w:tcPr>
          <w:p w14:paraId="53DC5821"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472DC7E0"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4259A6B4"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045D286D"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04E499B2" w14:textId="77777777" w:rsidR="00370320" w:rsidRPr="00590C30" w:rsidRDefault="00370320" w:rsidP="00887F1F">
            <w:pPr>
              <w:pStyle w:val="TCellCard"/>
            </w:pPr>
            <w:r w:rsidRPr="00590C30">
              <w:t>5</w:t>
            </w:r>
          </w:p>
        </w:tc>
        <w:tc>
          <w:tcPr>
            <w:tcW w:w="1008" w:type="dxa"/>
            <w:tcBorders>
              <w:top w:val="nil"/>
              <w:left w:val="nil"/>
              <w:bottom w:val="nil"/>
              <w:right w:val="nil"/>
            </w:tcBorders>
          </w:tcPr>
          <w:p w14:paraId="50E8E8B3" w14:textId="77777777" w:rsidR="00370320" w:rsidRPr="00590C30" w:rsidRDefault="00370320" w:rsidP="00887F1F">
            <w:pPr>
              <w:pStyle w:val="TCellCard"/>
            </w:pPr>
            <w:r w:rsidRPr="00590C30">
              <w:t>6</w:t>
            </w:r>
          </w:p>
        </w:tc>
        <w:tc>
          <w:tcPr>
            <w:tcW w:w="1008" w:type="dxa"/>
            <w:tcBorders>
              <w:top w:val="nil"/>
              <w:left w:val="nil"/>
              <w:bottom w:val="nil"/>
              <w:right w:val="nil"/>
            </w:tcBorders>
          </w:tcPr>
          <w:p w14:paraId="12340D39"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71EBF049"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036E23A6"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335A45FC" w14:textId="77777777" w:rsidR="00370320" w:rsidRPr="00590C30" w:rsidRDefault="00370320" w:rsidP="00887F1F">
            <w:pPr>
              <w:pStyle w:val="TCellCard"/>
            </w:pPr>
            <w:r w:rsidRPr="00590C30">
              <w:t>10</w:t>
            </w:r>
          </w:p>
        </w:tc>
      </w:tr>
      <w:tr w:rsidR="00370320" w:rsidRPr="00590C30" w14:paraId="3115D50E" w14:textId="77777777" w:rsidTr="002E4250">
        <w:tc>
          <w:tcPr>
            <w:tcW w:w="1008" w:type="dxa"/>
            <w:tcBorders>
              <w:top w:val="single" w:sz="4" w:space="0" w:color="auto"/>
              <w:right w:val="single" w:sz="4" w:space="0" w:color="auto"/>
            </w:tcBorders>
          </w:tcPr>
          <w:p w14:paraId="728C72E6" w14:textId="77777777" w:rsidR="00370320" w:rsidRPr="00590C30" w:rsidRDefault="00370320" w:rsidP="00887F1F">
            <w:pPr>
              <w:pStyle w:val="TCellCard"/>
            </w:pPr>
            <w:r w:rsidRPr="00590C30">
              <w:t>CELAS1</w:t>
            </w:r>
          </w:p>
        </w:tc>
        <w:tc>
          <w:tcPr>
            <w:tcW w:w="1008" w:type="dxa"/>
            <w:tcBorders>
              <w:top w:val="single" w:sz="4" w:space="0" w:color="auto"/>
              <w:left w:val="single" w:sz="4" w:space="0" w:color="auto"/>
              <w:right w:val="single" w:sz="4" w:space="0" w:color="auto"/>
            </w:tcBorders>
          </w:tcPr>
          <w:p w14:paraId="1120E488"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35EBFC5D"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393D5626"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right w:val="single" w:sz="4" w:space="0" w:color="auto"/>
            </w:tcBorders>
          </w:tcPr>
          <w:p w14:paraId="011ECBE5"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right w:val="single" w:sz="4" w:space="0" w:color="auto"/>
            </w:tcBorders>
          </w:tcPr>
          <w:p w14:paraId="1580CCBD" w14:textId="77777777" w:rsidR="00370320" w:rsidRPr="00590C30" w:rsidRDefault="00370320" w:rsidP="00887F1F">
            <w:pPr>
              <w:pStyle w:val="TCellCard"/>
            </w:pPr>
            <w:r w:rsidRPr="00590C30">
              <w:t>G2</w:t>
            </w:r>
          </w:p>
        </w:tc>
        <w:tc>
          <w:tcPr>
            <w:tcW w:w="1008" w:type="dxa"/>
            <w:tcBorders>
              <w:top w:val="single" w:sz="4" w:space="0" w:color="auto"/>
              <w:left w:val="single" w:sz="4" w:space="0" w:color="auto"/>
              <w:right w:val="single" w:sz="4" w:space="0" w:color="auto"/>
            </w:tcBorders>
          </w:tcPr>
          <w:p w14:paraId="093B1926" w14:textId="77777777" w:rsidR="00370320" w:rsidRPr="00590C30" w:rsidRDefault="00370320" w:rsidP="00887F1F">
            <w:pPr>
              <w:pStyle w:val="TCellCard"/>
            </w:pPr>
            <w:r w:rsidRPr="00590C30">
              <w:t>C2</w:t>
            </w:r>
          </w:p>
        </w:tc>
        <w:tc>
          <w:tcPr>
            <w:tcW w:w="1008" w:type="dxa"/>
            <w:tcBorders>
              <w:top w:val="single" w:sz="4" w:space="0" w:color="auto"/>
              <w:left w:val="single" w:sz="4" w:space="0" w:color="auto"/>
              <w:right w:val="single" w:sz="4" w:space="0" w:color="auto"/>
            </w:tcBorders>
            <w:shd w:val="pct15" w:color="auto" w:fill="FFFFFF"/>
          </w:tcPr>
          <w:p w14:paraId="3B408568"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354ACAA0" w14:textId="77777777" w:rsidR="00370320" w:rsidRPr="00590C30" w:rsidRDefault="00370320" w:rsidP="00887F1F">
            <w:pPr>
              <w:pStyle w:val="TCellCard"/>
            </w:pPr>
          </w:p>
        </w:tc>
        <w:tc>
          <w:tcPr>
            <w:tcW w:w="1008" w:type="dxa"/>
            <w:tcBorders>
              <w:top w:val="single" w:sz="4" w:space="0" w:color="auto"/>
              <w:left w:val="single" w:sz="4" w:space="0" w:color="auto"/>
            </w:tcBorders>
          </w:tcPr>
          <w:p w14:paraId="114C2436" w14:textId="77777777" w:rsidR="00370320" w:rsidRPr="00590C30" w:rsidRDefault="00370320" w:rsidP="00887F1F">
            <w:pPr>
              <w:pStyle w:val="TCellCard"/>
            </w:pPr>
          </w:p>
        </w:tc>
      </w:tr>
    </w:tbl>
    <w:p w14:paraId="2D9B3EB9" w14:textId="77777777" w:rsidR="00370320" w:rsidRPr="00590C30" w:rsidRDefault="00370320" w:rsidP="005369B9">
      <w:pPr>
        <w:pStyle w:val="CardSpacing"/>
      </w:pPr>
    </w:p>
    <w:p w14:paraId="37C2015F"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A9CC0ED" w14:textId="77777777" w:rsidTr="002E4250">
        <w:tc>
          <w:tcPr>
            <w:tcW w:w="1008" w:type="dxa"/>
          </w:tcPr>
          <w:p w14:paraId="36C15DD9" w14:textId="77777777" w:rsidR="00370320" w:rsidRPr="00590C30" w:rsidRDefault="00370320" w:rsidP="00887F1F">
            <w:pPr>
              <w:pStyle w:val="TCellCard"/>
            </w:pPr>
            <w:r w:rsidRPr="00590C30">
              <w:t>CELAS1</w:t>
            </w:r>
          </w:p>
        </w:tc>
        <w:tc>
          <w:tcPr>
            <w:tcW w:w="1008" w:type="dxa"/>
          </w:tcPr>
          <w:p w14:paraId="333A18C3" w14:textId="77777777" w:rsidR="00370320" w:rsidRPr="00590C30" w:rsidRDefault="00370320" w:rsidP="00887F1F">
            <w:pPr>
              <w:pStyle w:val="TCellCard"/>
            </w:pPr>
            <w:r w:rsidRPr="00590C30">
              <w:t>789</w:t>
            </w:r>
          </w:p>
        </w:tc>
        <w:tc>
          <w:tcPr>
            <w:tcW w:w="1008" w:type="dxa"/>
          </w:tcPr>
          <w:p w14:paraId="56D4BCE4" w14:textId="77777777" w:rsidR="00370320" w:rsidRPr="00590C30" w:rsidRDefault="00370320" w:rsidP="00887F1F">
            <w:pPr>
              <w:pStyle w:val="TCellCard"/>
            </w:pPr>
            <w:r w:rsidRPr="00590C30">
              <w:t>32</w:t>
            </w:r>
          </w:p>
        </w:tc>
        <w:tc>
          <w:tcPr>
            <w:tcW w:w="1008" w:type="dxa"/>
          </w:tcPr>
          <w:p w14:paraId="3A5F5EAE" w14:textId="77777777" w:rsidR="00370320" w:rsidRPr="00590C30" w:rsidRDefault="00370320" w:rsidP="00887F1F">
            <w:pPr>
              <w:pStyle w:val="TCellCard"/>
            </w:pPr>
            <w:r w:rsidRPr="00590C30">
              <w:t>3731</w:t>
            </w:r>
          </w:p>
        </w:tc>
        <w:tc>
          <w:tcPr>
            <w:tcW w:w="1008" w:type="dxa"/>
          </w:tcPr>
          <w:p w14:paraId="77C0099B" w14:textId="77777777" w:rsidR="00370320" w:rsidRPr="00590C30" w:rsidRDefault="00370320" w:rsidP="00887F1F">
            <w:pPr>
              <w:pStyle w:val="TCellCard"/>
            </w:pPr>
            <w:r w:rsidRPr="00590C30">
              <w:t>5</w:t>
            </w:r>
          </w:p>
        </w:tc>
        <w:tc>
          <w:tcPr>
            <w:tcW w:w="1008" w:type="dxa"/>
          </w:tcPr>
          <w:p w14:paraId="1D3D7BB1" w14:textId="77777777" w:rsidR="00370320" w:rsidRPr="00590C30" w:rsidRDefault="00370320" w:rsidP="00887F1F">
            <w:pPr>
              <w:pStyle w:val="TCellCard"/>
            </w:pPr>
            <w:r w:rsidRPr="00590C30">
              <w:t>67</w:t>
            </w:r>
          </w:p>
        </w:tc>
        <w:tc>
          <w:tcPr>
            <w:tcW w:w="1008" w:type="dxa"/>
          </w:tcPr>
          <w:p w14:paraId="5ABEFCDB" w14:textId="77777777" w:rsidR="00370320" w:rsidRPr="00590C30" w:rsidRDefault="00370320" w:rsidP="00887F1F">
            <w:pPr>
              <w:pStyle w:val="TCellCard"/>
            </w:pPr>
            <w:r w:rsidRPr="00590C30">
              <w:t>5</w:t>
            </w:r>
          </w:p>
        </w:tc>
        <w:tc>
          <w:tcPr>
            <w:tcW w:w="1008" w:type="dxa"/>
          </w:tcPr>
          <w:p w14:paraId="6BF7494E" w14:textId="77777777" w:rsidR="00370320" w:rsidRPr="00590C30" w:rsidRDefault="00370320" w:rsidP="00887F1F">
            <w:pPr>
              <w:pStyle w:val="TCellCard"/>
            </w:pPr>
          </w:p>
        </w:tc>
        <w:tc>
          <w:tcPr>
            <w:tcW w:w="1008" w:type="dxa"/>
          </w:tcPr>
          <w:p w14:paraId="08C416D2" w14:textId="77777777" w:rsidR="00370320" w:rsidRPr="00590C30" w:rsidRDefault="00370320" w:rsidP="00887F1F">
            <w:pPr>
              <w:pStyle w:val="TCellCard"/>
            </w:pPr>
          </w:p>
        </w:tc>
        <w:tc>
          <w:tcPr>
            <w:tcW w:w="1008" w:type="dxa"/>
          </w:tcPr>
          <w:p w14:paraId="65AC35E7" w14:textId="77777777" w:rsidR="00370320" w:rsidRPr="00590C30" w:rsidRDefault="00370320" w:rsidP="00887F1F">
            <w:pPr>
              <w:pStyle w:val="TCellCard"/>
            </w:pPr>
          </w:p>
        </w:tc>
      </w:tr>
    </w:tbl>
    <w:p w14:paraId="0AA20E0E" w14:textId="77777777" w:rsidR="00370320" w:rsidRPr="00590C30" w:rsidRDefault="00370320" w:rsidP="005369B9">
      <w:pPr>
        <w:pStyle w:val="CardSpacing"/>
      </w:pPr>
    </w:p>
    <w:p w14:paraId="0601ED48"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F7E7E64" w14:textId="77777777" w:rsidTr="003F6103">
        <w:tc>
          <w:tcPr>
            <w:tcW w:w="1080" w:type="dxa"/>
            <w:tcBorders>
              <w:bottom w:val="single" w:sz="4" w:space="0" w:color="auto"/>
            </w:tcBorders>
            <w:shd w:val="clear" w:color="auto" w:fill="auto"/>
          </w:tcPr>
          <w:p w14:paraId="6458E64D"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shd w:val="clear" w:color="auto" w:fill="auto"/>
          </w:tcPr>
          <w:p w14:paraId="4187F569"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shd w:val="clear" w:color="auto" w:fill="auto"/>
          </w:tcPr>
          <w:p w14:paraId="17DE8408"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shd w:val="clear" w:color="auto" w:fill="auto"/>
          </w:tcPr>
          <w:p w14:paraId="4E7BD3F0" w14:textId="77777777" w:rsidR="00370320" w:rsidRPr="003F6103" w:rsidRDefault="00370320" w:rsidP="003F6103">
            <w:pPr>
              <w:pStyle w:val="CardHeader"/>
              <w:rPr>
                <w:b w:val="0"/>
                <w:bCs/>
              </w:rPr>
            </w:pPr>
            <w:r w:rsidRPr="003F6103">
              <w:rPr>
                <w:b w:val="0"/>
                <w:bCs/>
              </w:rPr>
              <w:t>Default</w:t>
            </w:r>
          </w:p>
        </w:tc>
      </w:tr>
      <w:tr w:rsidR="00370320" w:rsidRPr="00590C30" w14:paraId="5D68E102" w14:textId="77777777" w:rsidTr="003F6103">
        <w:tc>
          <w:tcPr>
            <w:tcW w:w="1080" w:type="dxa"/>
            <w:tcBorders>
              <w:top w:val="single" w:sz="4" w:space="0" w:color="auto"/>
            </w:tcBorders>
            <w:shd w:val="clear" w:color="auto" w:fill="auto"/>
          </w:tcPr>
          <w:p w14:paraId="34DCF54C" w14:textId="77777777" w:rsidR="00370320" w:rsidRPr="00590C30" w:rsidRDefault="00370320" w:rsidP="001C388A">
            <w:pPr>
              <w:pStyle w:val="TCaseControl"/>
            </w:pPr>
            <w:r w:rsidRPr="00590C30">
              <w:t>EID</w:t>
            </w:r>
          </w:p>
        </w:tc>
        <w:tc>
          <w:tcPr>
            <w:tcW w:w="6480" w:type="dxa"/>
            <w:tcBorders>
              <w:top w:val="single" w:sz="4" w:space="0" w:color="auto"/>
            </w:tcBorders>
            <w:shd w:val="clear" w:color="auto" w:fill="auto"/>
          </w:tcPr>
          <w:p w14:paraId="1BBB463E"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shd w:val="clear" w:color="auto" w:fill="auto"/>
          </w:tcPr>
          <w:p w14:paraId="7A8285FF"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7C5B80CB" w14:textId="77777777" w:rsidR="00370320" w:rsidRPr="00590C30" w:rsidRDefault="00370320" w:rsidP="001C388A">
            <w:pPr>
              <w:pStyle w:val="TCaseControl"/>
            </w:pPr>
            <w:r w:rsidRPr="00590C30">
              <w:t>None</w:t>
            </w:r>
          </w:p>
        </w:tc>
      </w:tr>
      <w:tr w:rsidR="00370320" w:rsidRPr="00590C30" w14:paraId="5A8483D3" w14:textId="77777777" w:rsidTr="001C388A">
        <w:tc>
          <w:tcPr>
            <w:tcW w:w="1080" w:type="dxa"/>
            <w:shd w:val="clear" w:color="auto" w:fill="auto"/>
          </w:tcPr>
          <w:p w14:paraId="5A972F55" w14:textId="77777777" w:rsidR="00370320" w:rsidRPr="00590C30" w:rsidRDefault="00370320" w:rsidP="001C388A">
            <w:pPr>
              <w:pStyle w:val="TCaseControl"/>
            </w:pPr>
            <w:r w:rsidRPr="00590C30">
              <w:t>PID</w:t>
            </w:r>
          </w:p>
        </w:tc>
        <w:tc>
          <w:tcPr>
            <w:tcW w:w="6480" w:type="dxa"/>
            <w:shd w:val="clear" w:color="auto" w:fill="auto"/>
          </w:tcPr>
          <w:p w14:paraId="74FFA6B8" w14:textId="77777777" w:rsidR="00370320" w:rsidRPr="00590C30" w:rsidRDefault="00370320" w:rsidP="001C388A">
            <w:pPr>
              <w:pStyle w:val="TCaseControl"/>
            </w:pPr>
            <w:r>
              <w:t>ID number of a PELAS</w:t>
            </w:r>
            <w:r w:rsidRPr="00590C30">
              <w:t xml:space="preserve"> Bulk data entry</w:t>
            </w:r>
          </w:p>
        </w:tc>
        <w:tc>
          <w:tcPr>
            <w:tcW w:w="1440" w:type="dxa"/>
            <w:shd w:val="clear" w:color="auto" w:fill="auto"/>
          </w:tcPr>
          <w:p w14:paraId="0EABCEB1" w14:textId="77777777" w:rsidR="00370320" w:rsidRPr="00590C30" w:rsidRDefault="00370320" w:rsidP="001C388A">
            <w:pPr>
              <w:pStyle w:val="TCaseControl"/>
            </w:pPr>
            <w:r w:rsidRPr="00590C30">
              <w:t>Integer &gt; 0</w:t>
            </w:r>
          </w:p>
        </w:tc>
        <w:tc>
          <w:tcPr>
            <w:tcW w:w="1080" w:type="dxa"/>
            <w:shd w:val="clear" w:color="auto" w:fill="auto"/>
          </w:tcPr>
          <w:p w14:paraId="70251ADD" w14:textId="77777777" w:rsidR="00370320" w:rsidRPr="00590C30" w:rsidRDefault="00370320" w:rsidP="001C388A">
            <w:pPr>
              <w:pStyle w:val="TCaseControl"/>
            </w:pPr>
            <w:r w:rsidRPr="00590C30">
              <w:t>EID</w:t>
            </w:r>
          </w:p>
        </w:tc>
      </w:tr>
      <w:tr w:rsidR="00370320" w:rsidRPr="00590C30" w14:paraId="5E330C04" w14:textId="77777777" w:rsidTr="001C388A">
        <w:tc>
          <w:tcPr>
            <w:tcW w:w="1080" w:type="dxa"/>
            <w:shd w:val="clear" w:color="auto" w:fill="auto"/>
          </w:tcPr>
          <w:p w14:paraId="3535602A" w14:textId="77777777" w:rsidR="00370320" w:rsidRPr="00590C30" w:rsidRDefault="00370320" w:rsidP="001C388A">
            <w:pPr>
              <w:pStyle w:val="TCaseControl"/>
            </w:pPr>
            <w:r w:rsidRPr="00590C30">
              <w:t>Gi</w:t>
            </w:r>
          </w:p>
        </w:tc>
        <w:tc>
          <w:tcPr>
            <w:tcW w:w="6480" w:type="dxa"/>
            <w:shd w:val="clear" w:color="auto" w:fill="auto"/>
          </w:tcPr>
          <w:p w14:paraId="5BB6F2F6" w14:textId="77777777" w:rsidR="00370320" w:rsidRPr="00590C30" w:rsidRDefault="00370320" w:rsidP="001C388A">
            <w:pPr>
              <w:pStyle w:val="TCaseControl"/>
            </w:pPr>
            <w:r w:rsidRPr="00590C30">
              <w:t>ID numbers of the grids to which the element is attached</w:t>
            </w:r>
          </w:p>
        </w:tc>
        <w:tc>
          <w:tcPr>
            <w:tcW w:w="1440" w:type="dxa"/>
            <w:shd w:val="clear" w:color="auto" w:fill="auto"/>
          </w:tcPr>
          <w:p w14:paraId="1493C10E" w14:textId="77777777" w:rsidR="00370320" w:rsidRPr="00590C30" w:rsidRDefault="00370320" w:rsidP="001C388A">
            <w:pPr>
              <w:pStyle w:val="TCaseControl"/>
            </w:pPr>
            <w:r w:rsidRPr="00590C30">
              <w:t>Integer &gt; 0</w:t>
            </w:r>
          </w:p>
        </w:tc>
        <w:tc>
          <w:tcPr>
            <w:tcW w:w="1080" w:type="dxa"/>
            <w:shd w:val="clear" w:color="auto" w:fill="auto"/>
          </w:tcPr>
          <w:p w14:paraId="0361E8F7" w14:textId="77777777" w:rsidR="00370320" w:rsidRPr="00590C30" w:rsidRDefault="00370320" w:rsidP="001C388A">
            <w:pPr>
              <w:pStyle w:val="TCaseControl"/>
            </w:pPr>
            <w:r w:rsidRPr="00590C30">
              <w:t>None</w:t>
            </w:r>
          </w:p>
        </w:tc>
      </w:tr>
      <w:tr w:rsidR="00370320" w:rsidRPr="00590C30" w14:paraId="083291FF" w14:textId="77777777" w:rsidTr="001C388A">
        <w:tc>
          <w:tcPr>
            <w:tcW w:w="1080" w:type="dxa"/>
            <w:shd w:val="clear" w:color="auto" w:fill="auto"/>
          </w:tcPr>
          <w:p w14:paraId="578E5EE8" w14:textId="77777777" w:rsidR="00370320" w:rsidRPr="00590C30" w:rsidRDefault="00370320" w:rsidP="001C388A">
            <w:pPr>
              <w:pStyle w:val="TCaseControl"/>
            </w:pPr>
            <w:r w:rsidRPr="00590C30">
              <w:t>Ci</w:t>
            </w:r>
          </w:p>
        </w:tc>
        <w:tc>
          <w:tcPr>
            <w:tcW w:w="6480" w:type="dxa"/>
            <w:shd w:val="clear" w:color="auto" w:fill="auto"/>
          </w:tcPr>
          <w:p w14:paraId="0BDBD97A" w14:textId="77777777" w:rsidR="00370320" w:rsidRPr="00590C30" w:rsidRDefault="00370320" w:rsidP="001C388A">
            <w:pPr>
              <w:pStyle w:val="TCaseControl"/>
            </w:pPr>
            <w:r w:rsidRPr="00590C30">
              <w:t xml:space="preserve">Component number (1-6) of the degree of freedom, at Gi, to which the spring element is connected </w:t>
            </w:r>
          </w:p>
        </w:tc>
        <w:tc>
          <w:tcPr>
            <w:tcW w:w="1440" w:type="dxa"/>
            <w:shd w:val="clear" w:color="auto" w:fill="auto"/>
          </w:tcPr>
          <w:p w14:paraId="0C32E614" w14:textId="77777777" w:rsidR="00370320" w:rsidRPr="00590C30" w:rsidRDefault="00370320" w:rsidP="001C388A">
            <w:pPr>
              <w:pStyle w:val="TCaseControl"/>
            </w:pPr>
            <w:r w:rsidRPr="00590C30">
              <w:t>Integer 1-6</w:t>
            </w:r>
          </w:p>
        </w:tc>
        <w:tc>
          <w:tcPr>
            <w:tcW w:w="1080" w:type="dxa"/>
            <w:shd w:val="clear" w:color="auto" w:fill="auto"/>
          </w:tcPr>
          <w:p w14:paraId="17B14F0E" w14:textId="77777777" w:rsidR="00370320" w:rsidRPr="00590C30" w:rsidRDefault="00370320" w:rsidP="001C388A">
            <w:pPr>
              <w:pStyle w:val="TCaseControl"/>
            </w:pPr>
            <w:r w:rsidRPr="00590C30">
              <w:t>None</w:t>
            </w:r>
          </w:p>
        </w:tc>
      </w:tr>
    </w:tbl>
    <w:p w14:paraId="1717A92C" w14:textId="77777777" w:rsidR="00370320" w:rsidRPr="005369B9" w:rsidRDefault="00370320" w:rsidP="005369B9">
      <w:pPr>
        <w:pStyle w:val="CardSpacing"/>
      </w:pPr>
    </w:p>
    <w:p w14:paraId="01C1C60B" w14:textId="77777777" w:rsidR="00370320" w:rsidRPr="00E80610" w:rsidRDefault="00370320" w:rsidP="00724600">
      <w:pPr>
        <w:pStyle w:val="CardHeader"/>
      </w:pPr>
      <w:r w:rsidRPr="00E80610">
        <w:t>Remarks:</w:t>
      </w:r>
    </w:p>
    <w:p w14:paraId="3B705809" w14:textId="43473B85" w:rsidR="00370320" w:rsidRDefault="00370320" w:rsidP="002E4250">
      <w:pPr>
        <w:pStyle w:val="Remarks"/>
      </w:pPr>
      <w:r>
        <w:t>1</w:t>
      </w:r>
      <w:r w:rsidRPr="00590C30">
        <w:t>.</w:t>
      </w:r>
      <w:r w:rsidRPr="00590C30">
        <w:tab/>
        <w:t>No other element in the model may have the same element ID</w:t>
      </w:r>
      <w:r w:rsidR="00C84C77">
        <w:t>.</w:t>
      </w:r>
    </w:p>
    <w:p w14:paraId="4F996D98" w14:textId="1EC32433" w:rsidR="00370320" w:rsidRPr="00590C30" w:rsidRDefault="00370320" w:rsidP="002E4250">
      <w:pPr>
        <w:pStyle w:val="Remarks"/>
      </w:pPr>
      <w:r>
        <w:t>2.</w:t>
      </w:r>
      <w:r>
        <w:tab/>
      </w:r>
      <w:r w:rsidRPr="00590C30">
        <w:t>The degrees of freedom specified by Gi/Ci must be global degrees of freedom</w:t>
      </w:r>
      <w:r w:rsidR="00C84C77">
        <w:t>.</w:t>
      </w:r>
    </w:p>
    <w:p w14:paraId="5B6585A2" w14:textId="3F508BEC" w:rsidR="00370320" w:rsidRDefault="00370320" w:rsidP="002E4250">
      <w:pPr>
        <w:pStyle w:val="Remarks"/>
      </w:pPr>
      <w:r>
        <w:t>3.</w:t>
      </w:r>
      <w:r w:rsidRPr="00694760">
        <w:t xml:space="preserve"> </w:t>
      </w:r>
      <w:r>
        <w:tab/>
      </w:r>
      <w:r w:rsidRPr="00590C30">
        <w:t>Care must be exercised that rigid body motion of the model is not restrained when using scalar springs</w:t>
      </w:r>
      <w:r w:rsidR="00C84C77">
        <w:t>.</w:t>
      </w:r>
      <w:r w:rsidRPr="00590C30">
        <w:t xml:space="preserve"> For example, connecting a scalar spring between two translational degrees of freedom that are not colinear may restrain rigid body motion and give erroneous results</w:t>
      </w:r>
      <w:r w:rsidR="00C84C77">
        <w:t>.</w:t>
      </w:r>
    </w:p>
    <w:p w14:paraId="60C484B8" w14:textId="77777777" w:rsidR="00370320" w:rsidRPr="002E696B" w:rsidRDefault="00370320" w:rsidP="004C6C23">
      <w:pPr>
        <w:pStyle w:val="Corner"/>
      </w:pPr>
      <w:r>
        <w:br w:type="page"/>
      </w:r>
      <w:r>
        <w:lastRenderedPageBreak/>
        <w:t>CELAS2</w:t>
      </w:r>
    </w:p>
    <w:p w14:paraId="09ED8E14" w14:textId="77777777" w:rsidR="00370320" w:rsidRPr="007E3809" w:rsidRDefault="00370320" w:rsidP="008472B7">
      <w:pPr>
        <w:pStyle w:val="Heading2"/>
      </w:pPr>
      <w:bookmarkStart w:id="1991" w:name="_Toc164640690"/>
      <w:r>
        <w:t>CELAS2</w:t>
      </w:r>
      <w:bookmarkEnd w:id="1991"/>
    </w:p>
    <w:p w14:paraId="79704FA2" w14:textId="77777777" w:rsidR="00370320" w:rsidRDefault="00370320" w:rsidP="00DF44C9">
      <w:pPr>
        <w:pStyle w:val="SpecialSpace"/>
      </w:pPr>
    </w:p>
    <w:p w14:paraId="64ABE6CC" w14:textId="6123B177" w:rsidR="00370320" w:rsidRPr="00590C30" w:rsidRDefault="00370320" w:rsidP="00724600">
      <w:pPr>
        <w:pStyle w:val="CardHeader"/>
      </w:pPr>
      <w:r w:rsidRPr="00590C30">
        <w:t>Description</w:t>
      </w:r>
      <w:r w:rsidR="00AE600C">
        <w:t>:</w:t>
      </w:r>
    </w:p>
    <w:p w14:paraId="7A3FA9B4" w14:textId="1014BCF2" w:rsidR="00370320" w:rsidRDefault="00370320" w:rsidP="00101B5B">
      <w:r>
        <w:t>S</w:t>
      </w:r>
      <w:r w:rsidRPr="00590C30">
        <w:t>calar spring element</w:t>
      </w:r>
      <w:r>
        <w:t xml:space="preserve"> connected to 2 grid points (GRID’s) with the element stiffness defined</w:t>
      </w:r>
      <w:r w:rsidR="00C84C77">
        <w:t>.</w:t>
      </w:r>
    </w:p>
    <w:p w14:paraId="775E5D8A" w14:textId="77777777" w:rsidR="00370320" w:rsidRDefault="00370320" w:rsidP="006B2B9F">
      <w:pPr>
        <w:pStyle w:val="CardSpacing"/>
      </w:pPr>
    </w:p>
    <w:p w14:paraId="3E541FB2" w14:textId="77777777" w:rsidR="00370320" w:rsidRPr="00590C30" w:rsidRDefault="00370320" w:rsidP="00724600">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29FDD707" w14:textId="77777777" w:rsidTr="005871C9">
        <w:tc>
          <w:tcPr>
            <w:tcW w:w="1080" w:type="dxa"/>
            <w:tcBorders>
              <w:bottom w:val="single" w:sz="4" w:space="0" w:color="auto"/>
            </w:tcBorders>
            <w:shd w:val="clear" w:color="auto" w:fill="auto"/>
            <w:tcMar>
              <w:right w:w="0" w:type="dxa"/>
            </w:tcMar>
          </w:tcPr>
          <w:p w14:paraId="00388398" w14:textId="77777777" w:rsidR="00370320" w:rsidRPr="00590C30" w:rsidRDefault="00370320" w:rsidP="00887F1F">
            <w:pPr>
              <w:pStyle w:val="TCellCard"/>
            </w:pPr>
            <w:r w:rsidRPr="00590C30">
              <w:t>1</w:t>
            </w:r>
          </w:p>
        </w:tc>
        <w:tc>
          <w:tcPr>
            <w:tcW w:w="936" w:type="dxa"/>
            <w:tcBorders>
              <w:bottom w:val="single" w:sz="4" w:space="0" w:color="auto"/>
            </w:tcBorders>
            <w:shd w:val="clear" w:color="auto" w:fill="auto"/>
            <w:tcMar>
              <w:right w:w="0" w:type="dxa"/>
            </w:tcMar>
          </w:tcPr>
          <w:p w14:paraId="131D1080" w14:textId="77777777" w:rsidR="00370320" w:rsidRPr="00590C30" w:rsidRDefault="00370320" w:rsidP="00887F1F">
            <w:pPr>
              <w:pStyle w:val="TCellCard"/>
            </w:pPr>
            <w:r w:rsidRPr="00590C30">
              <w:t>2</w:t>
            </w:r>
          </w:p>
        </w:tc>
        <w:tc>
          <w:tcPr>
            <w:tcW w:w="1008" w:type="dxa"/>
            <w:tcBorders>
              <w:bottom w:val="single" w:sz="4" w:space="0" w:color="auto"/>
            </w:tcBorders>
            <w:shd w:val="clear" w:color="auto" w:fill="auto"/>
            <w:tcMar>
              <w:right w:w="0" w:type="dxa"/>
            </w:tcMar>
          </w:tcPr>
          <w:p w14:paraId="5D0EAD68" w14:textId="77777777" w:rsidR="00370320" w:rsidRPr="00590C30" w:rsidRDefault="00370320" w:rsidP="00887F1F">
            <w:pPr>
              <w:pStyle w:val="TCellCard"/>
            </w:pPr>
            <w:r w:rsidRPr="00590C30">
              <w:t>3</w:t>
            </w:r>
          </w:p>
        </w:tc>
        <w:tc>
          <w:tcPr>
            <w:tcW w:w="1008" w:type="dxa"/>
            <w:tcBorders>
              <w:bottom w:val="single" w:sz="4" w:space="0" w:color="auto"/>
            </w:tcBorders>
            <w:shd w:val="clear" w:color="auto" w:fill="auto"/>
            <w:tcMar>
              <w:right w:w="0" w:type="dxa"/>
            </w:tcMar>
          </w:tcPr>
          <w:p w14:paraId="171F4BC0" w14:textId="77777777" w:rsidR="00370320" w:rsidRPr="00590C30" w:rsidRDefault="00370320" w:rsidP="00887F1F">
            <w:pPr>
              <w:pStyle w:val="TCellCard"/>
            </w:pPr>
            <w:r w:rsidRPr="00590C30">
              <w:t>4</w:t>
            </w:r>
          </w:p>
        </w:tc>
        <w:tc>
          <w:tcPr>
            <w:tcW w:w="1008" w:type="dxa"/>
            <w:tcBorders>
              <w:bottom w:val="single" w:sz="4" w:space="0" w:color="auto"/>
            </w:tcBorders>
            <w:shd w:val="clear" w:color="auto" w:fill="auto"/>
            <w:tcMar>
              <w:right w:w="0" w:type="dxa"/>
            </w:tcMar>
          </w:tcPr>
          <w:p w14:paraId="26A9D00E" w14:textId="77777777" w:rsidR="00370320" w:rsidRPr="00590C30" w:rsidRDefault="00370320" w:rsidP="00887F1F">
            <w:pPr>
              <w:pStyle w:val="TCellCard"/>
            </w:pPr>
            <w:r w:rsidRPr="00590C30">
              <w:t>5</w:t>
            </w:r>
          </w:p>
        </w:tc>
        <w:tc>
          <w:tcPr>
            <w:tcW w:w="1008" w:type="dxa"/>
            <w:tcBorders>
              <w:bottom w:val="single" w:sz="4" w:space="0" w:color="auto"/>
            </w:tcBorders>
            <w:shd w:val="clear" w:color="auto" w:fill="auto"/>
            <w:tcMar>
              <w:right w:w="0" w:type="dxa"/>
            </w:tcMar>
          </w:tcPr>
          <w:p w14:paraId="5B9F719D" w14:textId="77777777" w:rsidR="00370320" w:rsidRPr="00590C30" w:rsidRDefault="00370320" w:rsidP="00887F1F">
            <w:pPr>
              <w:pStyle w:val="TCellCard"/>
            </w:pPr>
            <w:r w:rsidRPr="00590C30">
              <w:t>6</w:t>
            </w:r>
          </w:p>
        </w:tc>
        <w:tc>
          <w:tcPr>
            <w:tcW w:w="1008" w:type="dxa"/>
            <w:tcBorders>
              <w:bottom w:val="single" w:sz="4" w:space="0" w:color="auto"/>
            </w:tcBorders>
            <w:shd w:val="clear" w:color="auto" w:fill="auto"/>
            <w:tcMar>
              <w:right w:w="0" w:type="dxa"/>
            </w:tcMar>
          </w:tcPr>
          <w:p w14:paraId="0ED68DA6" w14:textId="77777777" w:rsidR="00370320" w:rsidRPr="00590C30" w:rsidRDefault="00370320" w:rsidP="00887F1F">
            <w:pPr>
              <w:pStyle w:val="TCellCard"/>
            </w:pPr>
            <w:r w:rsidRPr="00590C30">
              <w:t>7</w:t>
            </w:r>
          </w:p>
        </w:tc>
        <w:tc>
          <w:tcPr>
            <w:tcW w:w="1008" w:type="dxa"/>
            <w:tcBorders>
              <w:bottom w:val="single" w:sz="4" w:space="0" w:color="auto"/>
            </w:tcBorders>
            <w:shd w:val="clear" w:color="auto" w:fill="auto"/>
            <w:tcMar>
              <w:right w:w="0" w:type="dxa"/>
            </w:tcMar>
          </w:tcPr>
          <w:p w14:paraId="5804C536" w14:textId="77777777" w:rsidR="00370320" w:rsidRPr="00590C30" w:rsidRDefault="00370320" w:rsidP="00887F1F">
            <w:pPr>
              <w:pStyle w:val="TCellCard"/>
            </w:pPr>
            <w:r w:rsidRPr="00590C30">
              <w:t>8</w:t>
            </w:r>
          </w:p>
        </w:tc>
        <w:tc>
          <w:tcPr>
            <w:tcW w:w="1008" w:type="dxa"/>
            <w:tcBorders>
              <w:bottom w:val="single" w:sz="4" w:space="0" w:color="auto"/>
            </w:tcBorders>
            <w:shd w:val="clear" w:color="auto" w:fill="auto"/>
            <w:tcMar>
              <w:right w:w="0" w:type="dxa"/>
            </w:tcMar>
          </w:tcPr>
          <w:p w14:paraId="4A0E9364" w14:textId="77777777" w:rsidR="00370320" w:rsidRPr="00590C30" w:rsidRDefault="00370320" w:rsidP="00887F1F">
            <w:pPr>
              <w:pStyle w:val="TCellCard"/>
            </w:pPr>
            <w:r w:rsidRPr="00590C30">
              <w:t>9</w:t>
            </w:r>
          </w:p>
        </w:tc>
        <w:tc>
          <w:tcPr>
            <w:tcW w:w="1008" w:type="dxa"/>
            <w:tcBorders>
              <w:bottom w:val="single" w:sz="4" w:space="0" w:color="auto"/>
            </w:tcBorders>
            <w:shd w:val="clear" w:color="auto" w:fill="auto"/>
            <w:tcMar>
              <w:right w:w="0" w:type="dxa"/>
            </w:tcMar>
          </w:tcPr>
          <w:p w14:paraId="2C3936F3" w14:textId="77777777" w:rsidR="00370320" w:rsidRPr="00590C30" w:rsidRDefault="00370320" w:rsidP="00887F1F">
            <w:pPr>
              <w:pStyle w:val="TCellCard"/>
            </w:pPr>
            <w:r w:rsidRPr="00590C30">
              <w:t>10</w:t>
            </w:r>
          </w:p>
        </w:tc>
      </w:tr>
      <w:tr w:rsidR="00370320" w:rsidRPr="00590C30" w14:paraId="0796D8BC" w14:textId="77777777" w:rsidTr="005871C9">
        <w:tc>
          <w:tcPr>
            <w:tcW w:w="108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A2EFDB7" w14:textId="77777777" w:rsidR="00370320" w:rsidRPr="00590C30" w:rsidRDefault="00370320" w:rsidP="00887F1F">
            <w:pPr>
              <w:pStyle w:val="TCellCard"/>
            </w:pPr>
            <w:r>
              <w:t>CELAS2</w:t>
            </w:r>
          </w:p>
        </w:tc>
        <w:tc>
          <w:tcPr>
            <w:tcW w:w="936"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7C8049C"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F65B82D" w14:textId="77777777" w:rsidR="00370320" w:rsidRPr="00590C30" w:rsidRDefault="00370320" w:rsidP="00887F1F">
            <w:pPr>
              <w:pStyle w:val="TCellCard"/>
            </w:pPr>
            <w:r>
              <w:t>K</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C577894"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2B9A4A1"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6ED6651" w14:textId="77777777" w:rsidR="00370320" w:rsidRPr="00590C30" w:rsidRDefault="00370320" w:rsidP="00887F1F">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C7B0340" w14:textId="77777777" w:rsidR="00370320" w:rsidRPr="00590C30" w:rsidRDefault="00370320" w:rsidP="00887F1F">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6386F37"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E0F56F7"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D880E3C" w14:textId="77777777" w:rsidR="00370320" w:rsidRPr="00590C30" w:rsidRDefault="00370320" w:rsidP="00887F1F">
            <w:pPr>
              <w:pStyle w:val="TCellCard"/>
            </w:pPr>
          </w:p>
        </w:tc>
      </w:tr>
    </w:tbl>
    <w:p w14:paraId="41055BF8" w14:textId="77777777" w:rsidR="00370320" w:rsidRPr="00590C30" w:rsidRDefault="00370320" w:rsidP="005369B9">
      <w:pPr>
        <w:pStyle w:val="CardSpacing"/>
      </w:pPr>
    </w:p>
    <w:p w14:paraId="05A6115D"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33C5C398" w14:textId="77777777" w:rsidTr="005871C9">
        <w:tc>
          <w:tcPr>
            <w:tcW w:w="1075" w:type="dxa"/>
            <w:tcMar>
              <w:right w:w="0" w:type="dxa"/>
            </w:tcMar>
          </w:tcPr>
          <w:p w14:paraId="20BE2DD3" w14:textId="77777777" w:rsidR="00370320" w:rsidRPr="00590C30" w:rsidRDefault="00370320" w:rsidP="00887F1F">
            <w:pPr>
              <w:pStyle w:val="TCellCard"/>
            </w:pPr>
            <w:r w:rsidRPr="00590C30">
              <w:t>CELAS</w:t>
            </w:r>
            <w:r>
              <w:t>2</w:t>
            </w:r>
          </w:p>
        </w:tc>
        <w:tc>
          <w:tcPr>
            <w:tcW w:w="941" w:type="dxa"/>
            <w:tcMar>
              <w:right w:w="0" w:type="dxa"/>
            </w:tcMar>
          </w:tcPr>
          <w:p w14:paraId="3AF0BE03" w14:textId="77777777" w:rsidR="00370320" w:rsidRPr="00590C30" w:rsidRDefault="00370320" w:rsidP="00887F1F">
            <w:pPr>
              <w:pStyle w:val="TCellCard"/>
            </w:pPr>
            <w:r w:rsidRPr="00590C30">
              <w:t>789</w:t>
            </w:r>
          </w:p>
        </w:tc>
        <w:tc>
          <w:tcPr>
            <w:tcW w:w="1008" w:type="dxa"/>
            <w:tcMar>
              <w:right w:w="0" w:type="dxa"/>
            </w:tcMar>
          </w:tcPr>
          <w:p w14:paraId="40B64212" w14:textId="77777777" w:rsidR="00370320" w:rsidRPr="00590C30" w:rsidRDefault="00370320" w:rsidP="00887F1F">
            <w:pPr>
              <w:pStyle w:val="TCellCard"/>
            </w:pPr>
            <w:r>
              <w:t>1.234+06</w:t>
            </w:r>
          </w:p>
        </w:tc>
        <w:tc>
          <w:tcPr>
            <w:tcW w:w="1008" w:type="dxa"/>
            <w:tcMar>
              <w:right w:w="0" w:type="dxa"/>
            </w:tcMar>
          </w:tcPr>
          <w:p w14:paraId="2B11833C" w14:textId="77777777" w:rsidR="00370320" w:rsidRPr="00590C30" w:rsidRDefault="00370320" w:rsidP="00887F1F">
            <w:pPr>
              <w:pStyle w:val="TCellCard"/>
            </w:pPr>
            <w:r w:rsidRPr="00590C30">
              <w:t>3731</w:t>
            </w:r>
          </w:p>
        </w:tc>
        <w:tc>
          <w:tcPr>
            <w:tcW w:w="1008" w:type="dxa"/>
            <w:tcMar>
              <w:right w:w="0" w:type="dxa"/>
            </w:tcMar>
          </w:tcPr>
          <w:p w14:paraId="59E44E57" w14:textId="77777777" w:rsidR="00370320" w:rsidRPr="00590C30" w:rsidRDefault="00370320" w:rsidP="00887F1F">
            <w:pPr>
              <w:pStyle w:val="TCellCard"/>
            </w:pPr>
            <w:r w:rsidRPr="00590C30">
              <w:t>5</w:t>
            </w:r>
          </w:p>
        </w:tc>
        <w:tc>
          <w:tcPr>
            <w:tcW w:w="1008" w:type="dxa"/>
            <w:tcMar>
              <w:right w:w="0" w:type="dxa"/>
            </w:tcMar>
          </w:tcPr>
          <w:p w14:paraId="269E4CA1" w14:textId="77777777" w:rsidR="00370320" w:rsidRPr="00590C30" w:rsidRDefault="00370320" w:rsidP="00887F1F">
            <w:pPr>
              <w:pStyle w:val="TCellCard"/>
            </w:pPr>
            <w:r w:rsidRPr="00590C30">
              <w:t>67</w:t>
            </w:r>
          </w:p>
        </w:tc>
        <w:tc>
          <w:tcPr>
            <w:tcW w:w="1008" w:type="dxa"/>
            <w:tcMar>
              <w:right w:w="0" w:type="dxa"/>
            </w:tcMar>
          </w:tcPr>
          <w:p w14:paraId="21EE7AFB" w14:textId="77777777" w:rsidR="00370320" w:rsidRPr="00590C30" w:rsidRDefault="00370320" w:rsidP="00887F1F">
            <w:pPr>
              <w:pStyle w:val="TCellCard"/>
            </w:pPr>
            <w:r w:rsidRPr="00590C30">
              <w:t>5</w:t>
            </w:r>
          </w:p>
        </w:tc>
        <w:tc>
          <w:tcPr>
            <w:tcW w:w="1008" w:type="dxa"/>
            <w:tcMar>
              <w:right w:w="0" w:type="dxa"/>
            </w:tcMar>
          </w:tcPr>
          <w:p w14:paraId="54F0B564" w14:textId="77777777" w:rsidR="00370320" w:rsidRPr="00590C30" w:rsidRDefault="00370320" w:rsidP="00887F1F">
            <w:pPr>
              <w:pStyle w:val="TCellCard"/>
            </w:pPr>
          </w:p>
        </w:tc>
        <w:tc>
          <w:tcPr>
            <w:tcW w:w="1008" w:type="dxa"/>
            <w:tcMar>
              <w:right w:w="0" w:type="dxa"/>
            </w:tcMar>
          </w:tcPr>
          <w:p w14:paraId="316B9EBC" w14:textId="77777777" w:rsidR="00370320" w:rsidRPr="00590C30" w:rsidRDefault="00370320" w:rsidP="00887F1F">
            <w:pPr>
              <w:pStyle w:val="TCellCard"/>
            </w:pPr>
          </w:p>
        </w:tc>
        <w:tc>
          <w:tcPr>
            <w:tcW w:w="1008" w:type="dxa"/>
            <w:tcMar>
              <w:right w:w="0" w:type="dxa"/>
            </w:tcMar>
          </w:tcPr>
          <w:p w14:paraId="08B5713C" w14:textId="77777777" w:rsidR="00370320" w:rsidRPr="00590C30" w:rsidRDefault="00370320" w:rsidP="00887F1F">
            <w:pPr>
              <w:pStyle w:val="TCellCard"/>
            </w:pPr>
          </w:p>
        </w:tc>
      </w:tr>
    </w:tbl>
    <w:p w14:paraId="44ED6BEB" w14:textId="77777777" w:rsidR="00370320" w:rsidRPr="00590C30" w:rsidRDefault="00370320" w:rsidP="005369B9">
      <w:pPr>
        <w:pStyle w:val="CardSpacing"/>
      </w:pPr>
    </w:p>
    <w:p w14:paraId="6351FE12"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80C3A18" w14:textId="77777777" w:rsidTr="003F6103">
        <w:tc>
          <w:tcPr>
            <w:tcW w:w="1080" w:type="dxa"/>
            <w:tcBorders>
              <w:bottom w:val="single" w:sz="4" w:space="0" w:color="auto"/>
            </w:tcBorders>
            <w:shd w:val="clear" w:color="auto" w:fill="auto"/>
          </w:tcPr>
          <w:p w14:paraId="46AE8B0B"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shd w:val="clear" w:color="auto" w:fill="auto"/>
          </w:tcPr>
          <w:p w14:paraId="3119122B"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shd w:val="clear" w:color="auto" w:fill="auto"/>
          </w:tcPr>
          <w:p w14:paraId="29DAC80D"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shd w:val="clear" w:color="auto" w:fill="auto"/>
          </w:tcPr>
          <w:p w14:paraId="493958B0" w14:textId="77777777" w:rsidR="00370320" w:rsidRPr="003F6103" w:rsidRDefault="00370320" w:rsidP="003F6103">
            <w:pPr>
              <w:pStyle w:val="CardHeader"/>
              <w:rPr>
                <w:b w:val="0"/>
                <w:bCs/>
              </w:rPr>
            </w:pPr>
            <w:r w:rsidRPr="003F6103">
              <w:rPr>
                <w:b w:val="0"/>
                <w:bCs/>
              </w:rPr>
              <w:t>Default</w:t>
            </w:r>
          </w:p>
        </w:tc>
      </w:tr>
      <w:tr w:rsidR="00370320" w:rsidRPr="00590C30" w14:paraId="453C59B6" w14:textId="77777777" w:rsidTr="003F6103">
        <w:tc>
          <w:tcPr>
            <w:tcW w:w="1080" w:type="dxa"/>
            <w:tcBorders>
              <w:top w:val="single" w:sz="4" w:space="0" w:color="auto"/>
            </w:tcBorders>
            <w:shd w:val="clear" w:color="auto" w:fill="auto"/>
          </w:tcPr>
          <w:p w14:paraId="5BD7E5E6" w14:textId="77777777" w:rsidR="00370320" w:rsidRPr="00590C30" w:rsidRDefault="00370320" w:rsidP="001C388A">
            <w:pPr>
              <w:pStyle w:val="TCaseControl"/>
            </w:pPr>
            <w:r w:rsidRPr="00590C30">
              <w:t>EID</w:t>
            </w:r>
          </w:p>
        </w:tc>
        <w:tc>
          <w:tcPr>
            <w:tcW w:w="6480" w:type="dxa"/>
            <w:tcBorders>
              <w:top w:val="single" w:sz="4" w:space="0" w:color="auto"/>
            </w:tcBorders>
            <w:shd w:val="clear" w:color="auto" w:fill="auto"/>
          </w:tcPr>
          <w:p w14:paraId="049B8625"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shd w:val="clear" w:color="auto" w:fill="auto"/>
          </w:tcPr>
          <w:p w14:paraId="5D75E7E5"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0F4E2DB6" w14:textId="77777777" w:rsidR="00370320" w:rsidRPr="00590C30" w:rsidRDefault="00370320" w:rsidP="001C388A">
            <w:pPr>
              <w:pStyle w:val="TCaseControl"/>
            </w:pPr>
            <w:r w:rsidRPr="00590C30">
              <w:t>None</w:t>
            </w:r>
          </w:p>
        </w:tc>
      </w:tr>
      <w:tr w:rsidR="00370320" w:rsidRPr="00590C30" w14:paraId="43157AC4" w14:textId="77777777" w:rsidTr="001C388A">
        <w:tc>
          <w:tcPr>
            <w:tcW w:w="1080" w:type="dxa"/>
            <w:shd w:val="clear" w:color="auto" w:fill="auto"/>
          </w:tcPr>
          <w:p w14:paraId="277DE7C4" w14:textId="77777777" w:rsidR="00370320" w:rsidRPr="00590C30" w:rsidRDefault="00370320" w:rsidP="001C388A">
            <w:pPr>
              <w:pStyle w:val="TCaseControl"/>
            </w:pPr>
            <w:r>
              <w:t>K</w:t>
            </w:r>
          </w:p>
        </w:tc>
        <w:tc>
          <w:tcPr>
            <w:tcW w:w="6480" w:type="dxa"/>
            <w:shd w:val="clear" w:color="auto" w:fill="auto"/>
          </w:tcPr>
          <w:p w14:paraId="24310792" w14:textId="77777777" w:rsidR="00370320" w:rsidRPr="00590C30" w:rsidRDefault="00370320" w:rsidP="001C388A">
            <w:pPr>
              <w:pStyle w:val="TCaseControl"/>
            </w:pPr>
            <w:r>
              <w:t>Stiffness value</w:t>
            </w:r>
          </w:p>
        </w:tc>
        <w:tc>
          <w:tcPr>
            <w:tcW w:w="1440" w:type="dxa"/>
            <w:shd w:val="clear" w:color="auto" w:fill="auto"/>
          </w:tcPr>
          <w:p w14:paraId="07FC3CD1" w14:textId="77777777" w:rsidR="00370320" w:rsidRPr="00590C30" w:rsidRDefault="00370320" w:rsidP="001C388A">
            <w:pPr>
              <w:pStyle w:val="TCaseControl"/>
            </w:pPr>
            <w:r>
              <w:t>Real</w:t>
            </w:r>
          </w:p>
        </w:tc>
        <w:tc>
          <w:tcPr>
            <w:tcW w:w="1080" w:type="dxa"/>
            <w:shd w:val="clear" w:color="auto" w:fill="auto"/>
          </w:tcPr>
          <w:p w14:paraId="72B5CA0E" w14:textId="77777777" w:rsidR="00370320" w:rsidRPr="00590C30" w:rsidRDefault="00370320" w:rsidP="001C388A">
            <w:pPr>
              <w:pStyle w:val="TCaseControl"/>
            </w:pPr>
            <w:r>
              <w:t>0.</w:t>
            </w:r>
          </w:p>
        </w:tc>
      </w:tr>
      <w:tr w:rsidR="00370320" w:rsidRPr="00590C30" w14:paraId="4C02AB25" w14:textId="77777777" w:rsidTr="001C388A">
        <w:tc>
          <w:tcPr>
            <w:tcW w:w="1080" w:type="dxa"/>
            <w:shd w:val="clear" w:color="auto" w:fill="auto"/>
          </w:tcPr>
          <w:p w14:paraId="54F8F164" w14:textId="77777777" w:rsidR="00370320" w:rsidRPr="00590C30" w:rsidRDefault="00370320" w:rsidP="001C388A">
            <w:pPr>
              <w:pStyle w:val="TCaseControl"/>
            </w:pPr>
            <w:r w:rsidRPr="00590C30">
              <w:t>Gi</w:t>
            </w:r>
          </w:p>
        </w:tc>
        <w:tc>
          <w:tcPr>
            <w:tcW w:w="6480" w:type="dxa"/>
            <w:shd w:val="clear" w:color="auto" w:fill="auto"/>
          </w:tcPr>
          <w:p w14:paraId="6D516603" w14:textId="77777777" w:rsidR="00370320" w:rsidRPr="00590C30" w:rsidRDefault="00370320" w:rsidP="001C388A">
            <w:pPr>
              <w:pStyle w:val="TCaseControl"/>
            </w:pPr>
            <w:r w:rsidRPr="00590C30">
              <w:t>ID numbers of the grids to which the element is attached</w:t>
            </w:r>
          </w:p>
        </w:tc>
        <w:tc>
          <w:tcPr>
            <w:tcW w:w="1440" w:type="dxa"/>
            <w:shd w:val="clear" w:color="auto" w:fill="auto"/>
          </w:tcPr>
          <w:p w14:paraId="66C37560" w14:textId="77777777" w:rsidR="00370320" w:rsidRPr="00590C30" w:rsidRDefault="00370320" w:rsidP="001C388A">
            <w:pPr>
              <w:pStyle w:val="TCaseControl"/>
            </w:pPr>
            <w:r w:rsidRPr="00590C30">
              <w:t>Integer &gt; 0</w:t>
            </w:r>
          </w:p>
        </w:tc>
        <w:tc>
          <w:tcPr>
            <w:tcW w:w="1080" w:type="dxa"/>
            <w:shd w:val="clear" w:color="auto" w:fill="auto"/>
          </w:tcPr>
          <w:p w14:paraId="737AE07A" w14:textId="77777777" w:rsidR="00370320" w:rsidRPr="00590C30" w:rsidRDefault="00370320" w:rsidP="001C388A">
            <w:pPr>
              <w:pStyle w:val="TCaseControl"/>
            </w:pPr>
            <w:r w:rsidRPr="00590C30">
              <w:t>None</w:t>
            </w:r>
          </w:p>
        </w:tc>
      </w:tr>
      <w:tr w:rsidR="00370320" w:rsidRPr="00590C30" w14:paraId="7B44C9DA" w14:textId="77777777" w:rsidTr="001C388A">
        <w:tc>
          <w:tcPr>
            <w:tcW w:w="1080" w:type="dxa"/>
            <w:shd w:val="clear" w:color="auto" w:fill="auto"/>
          </w:tcPr>
          <w:p w14:paraId="7B43288C" w14:textId="77777777" w:rsidR="00370320" w:rsidRPr="00590C30" w:rsidRDefault="00370320" w:rsidP="001C388A">
            <w:pPr>
              <w:pStyle w:val="TCaseControl"/>
            </w:pPr>
            <w:r w:rsidRPr="00590C30">
              <w:t>Ci</w:t>
            </w:r>
          </w:p>
        </w:tc>
        <w:tc>
          <w:tcPr>
            <w:tcW w:w="6480" w:type="dxa"/>
            <w:shd w:val="clear" w:color="auto" w:fill="auto"/>
          </w:tcPr>
          <w:p w14:paraId="5A777F04" w14:textId="77777777" w:rsidR="00370320" w:rsidRPr="00590C30" w:rsidRDefault="00370320" w:rsidP="001C388A">
            <w:pPr>
              <w:pStyle w:val="TCaseControl"/>
            </w:pPr>
            <w:r w:rsidRPr="00590C30">
              <w:t xml:space="preserve">Component number (1-6) of the degree of freedom, at Gi, to which the spring element is connected </w:t>
            </w:r>
          </w:p>
        </w:tc>
        <w:tc>
          <w:tcPr>
            <w:tcW w:w="1440" w:type="dxa"/>
            <w:shd w:val="clear" w:color="auto" w:fill="auto"/>
          </w:tcPr>
          <w:p w14:paraId="3550958B" w14:textId="77777777" w:rsidR="00370320" w:rsidRPr="00590C30" w:rsidRDefault="00370320" w:rsidP="001C388A">
            <w:pPr>
              <w:pStyle w:val="TCaseControl"/>
            </w:pPr>
            <w:r w:rsidRPr="00590C30">
              <w:t>Integer 1-6</w:t>
            </w:r>
          </w:p>
        </w:tc>
        <w:tc>
          <w:tcPr>
            <w:tcW w:w="1080" w:type="dxa"/>
            <w:shd w:val="clear" w:color="auto" w:fill="auto"/>
          </w:tcPr>
          <w:p w14:paraId="6F85CE35" w14:textId="77777777" w:rsidR="00370320" w:rsidRPr="00590C30" w:rsidRDefault="00370320" w:rsidP="001C388A">
            <w:pPr>
              <w:pStyle w:val="TCaseControl"/>
            </w:pPr>
            <w:r w:rsidRPr="00590C30">
              <w:t>None</w:t>
            </w:r>
          </w:p>
        </w:tc>
      </w:tr>
    </w:tbl>
    <w:p w14:paraId="1900A11D" w14:textId="77777777" w:rsidR="00370320" w:rsidRPr="00590C30" w:rsidRDefault="00370320" w:rsidP="005369B9">
      <w:pPr>
        <w:pStyle w:val="CardSpacing"/>
      </w:pPr>
    </w:p>
    <w:p w14:paraId="4831A52F" w14:textId="77777777" w:rsidR="00370320" w:rsidRPr="00E80610" w:rsidRDefault="00370320" w:rsidP="00724600">
      <w:pPr>
        <w:pStyle w:val="CardHeader"/>
      </w:pPr>
      <w:r w:rsidRPr="00E80610">
        <w:t>Remarks:</w:t>
      </w:r>
    </w:p>
    <w:p w14:paraId="5688DE1E" w14:textId="06A14C16" w:rsidR="00370320" w:rsidRDefault="00370320" w:rsidP="002E4250">
      <w:pPr>
        <w:pStyle w:val="Remarks"/>
      </w:pPr>
      <w:r>
        <w:t>1</w:t>
      </w:r>
      <w:r w:rsidRPr="00590C30">
        <w:t>.</w:t>
      </w:r>
      <w:r w:rsidRPr="00590C30">
        <w:tab/>
        <w:t>No other element in the model may have the same element ID</w:t>
      </w:r>
      <w:r w:rsidR="00C84C77">
        <w:t>.</w:t>
      </w:r>
    </w:p>
    <w:p w14:paraId="2501B1E4" w14:textId="74F095FF" w:rsidR="00370320" w:rsidRPr="00590C30" w:rsidRDefault="00370320" w:rsidP="002E4250">
      <w:pPr>
        <w:pStyle w:val="Remarks"/>
      </w:pPr>
      <w:r>
        <w:t>2.</w:t>
      </w:r>
      <w:r>
        <w:tab/>
      </w:r>
      <w:r w:rsidRPr="00590C30">
        <w:t>The degrees of freedom specified by Gi/Ci must be global degrees of freedom</w:t>
      </w:r>
      <w:r w:rsidR="00C84C77">
        <w:t>.</w:t>
      </w:r>
    </w:p>
    <w:p w14:paraId="5105139D" w14:textId="4CB745B5" w:rsidR="00370320" w:rsidRDefault="00370320" w:rsidP="002E4250">
      <w:pPr>
        <w:pStyle w:val="Remarks"/>
      </w:pPr>
      <w:r>
        <w:t>3.</w:t>
      </w:r>
      <w:r w:rsidRPr="00694760">
        <w:t xml:space="preserve"> </w:t>
      </w:r>
      <w:r>
        <w:tab/>
      </w:r>
      <w:r w:rsidRPr="00590C30">
        <w:t>Care must be exercised that rigid body motion of the model is not restrained when using scalar springs</w:t>
      </w:r>
      <w:r w:rsidR="00C84C77">
        <w:t xml:space="preserve">. </w:t>
      </w:r>
      <w:r w:rsidRPr="00590C30">
        <w:t>For example, connecting a scalar spring between two translational degrees of freedom that are not colinear may restrain rigid body motion and give erroneous results</w:t>
      </w:r>
      <w:r w:rsidR="00C84C77">
        <w:t>.</w:t>
      </w:r>
    </w:p>
    <w:p w14:paraId="4ACE52BD" w14:textId="77777777" w:rsidR="00370320" w:rsidRPr="00590C30" w:rsidRDefault="00370320" w:rsidP="00370320"/>
    <w:p w14:paraId="6848FB4B" w14:textId="77777777" w:rsidR="00370320" w:rsidRPr="002E696B" w:rsidRDefault="00370320" w:rsidP="004C6C23">
      <w:pPr>
        <w:pStyle w:val="Corner"/>
      </w:pPr>
      <w:r>
        <w:br w:type="page"/>
      </w:r>
      <w:r>
        <w:lastRenderedPageBreak/>
        <w:t>CELAS3</w:t>
      </w:r>
    </w:p>
    <w:p w14:paraId="10351061" w14:textId="77777777" w:rsidR="00370320" w:rsidRPr="007E3809" w:rsidRDefault="00370320" w:rsidP="008472B7">
      <w:pPr>
        <w:pStyle w:val="Heading2"/>
      </w:pPr>
      <w:bookmarkStart w:id="1992" w:name="_Toc164640691"/>
      <w:r>
        <w:t>CELAS3</w:t>
      </w:r>
      <w:bookmarkEnd w:id="1992"/>
    </w:p>
    <w:p w14:paraId="5EC21913" w14:textId="77777777" w:rsidR="00370320" w:rsidRDefault="00370320" w:rsidP="00DF44C9">
      <w:pPr>
        <w:pStyle w:val="SpecialSpace"/>
      </w:pPr>
    </w:p>
    <w:p w14:paraId="227EE385" w14:textId="6FA88C5D" w:rsidR="00370320" w:rsidRPr="00590C30" w:rsidRDefault="00370320" w:rsidP="00724600">
      <w:pPr>
        <w:pStyle w:val="CardHeader"/>
      </w:pPr>
      <w:r w:rsidRPr="00590C30">
        <w:t>Description</w:t>
      </w:r>
      <w:r w:rsidR="00AE600C">
        <w:t>:</w:t>
      </w:r>
    </w:p>
    <w:p w14:paraId="78EB24A1" w14:textId="2DFA0427" w:rsidR="00370320" w:rsidRDefault="00370320" w:rsidP="00101B5B">
      <w:r>
        <w:t>S</w:t>
      </w:r>
      <w:r w:rsidRPr="00590C30">
        <w:t xml:space="preserve">calar spring </w:t>
      </w:r>
      <w:r w:rsidRPr="00503D27">
        <w:t>element</w:t>
      </w:r>
      <w:r>
        <w:t xml:space="preserve"> connected to 2 scalar points (SPOINT’s) with reference to a PELAS entry to define the real values for the element</w:t>
      </w:r>
      <w:r w:rsidR="00C84C77">
        <w:t>.</w:t>
      </w:r>
    </w:p>
    <w:p w14:paraId="6FE920FB" w14:textId="77777777" w:rsidR="00370320" w:rsidRPr="00590C30" w:rsidRDefault="00370320" w:rsidP="006B2B9F">
      <w:pPr>
        <w:pStyle w:val="CardSpacing"/>
      </w:pPr>
    </w:p>
    <w:p w14:paraId="5A8DCFAD" w14:textId="3061F0E7" w:rsidR="00370320" w:rsidRPr="00590C30" w:rsidRDefault="00370320" w:rsidP="00724600">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BBA75E5" w14:textId="77777777" w:rsidTr="004A6BF2">
        <w:tc>
          <w:tcPr>
            <w:tcW w:w="1008" w:type="dxa"/>
            <w:tcBorders>
              <w:top w:val="nil"/>
              <w:left w:val="nil"/>
              <w:bottom w:val="nil"/>
              <w:right w:val="nil"/>
            </w:tcBorders>
          </w:tcPr>
          <w:p w14:paraId="0D65059B"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7794B20B"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1E7F4CAE"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14AD6C48"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5C1FBB0E"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4857EB11"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6FE1C2FD"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43025F9E"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4D1B060A"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20C39F14" w14:textId="77777777" w:rsidR="00370320" w:rsidRPr="00590C30" w:rsidRDefault="00370320" w:rsidP="00887F1F">
            <w:pPr>
              <w:pStyle w:val="TCellCard"/>
            </w:pPr>
            <w:r w:rsidRPr="00590C30">
              <w:t>10</w:t>
            </w:r>
          </w:p>
        </w:tc>
      </w:tr>
      <w:tr w:rsidR="00370320" w:rsidRPr="00590C30" w14:paraId="33470BD1" w14:textId="77777777" w:rsidTr="004927F1">
        <w:tc>
          <w:tcPr>
            <w:tcW w:w="1008" w:type="dxa"/>
            <w:tcBorders>
              <w:top w:val="single" w:sz="4" w:space="0" w:color="auto"/>
              <w:right w:val="single" w:sz="4" w:space="0" w:color="auto"/>
            </w:tcBorders>
          </w:tcPr>
          <w:p w14:paraId="0B498B71" w14:textId="77777777" w:rsidR="00370320" w:rsidRPr="00590C30" w:rsidRDefault="00370320" w:rsidP="00887F1F">
            <w:pPr>
              <w:pStyle w:val="TCellCard"/>
            </w:pPr>
            <w:r>
              <w:t>CELAS3</w:t>
            </w:r>
          </w:p>
        </w:tc>
        <w:tc>
          <w:tcPr>
            <w:tcW w:w="1008" w:type="dxa"/>
            <w:tcBorders>
              <w:top w:val="single" w:sz="4" w:space="0" w:color="auto"/>
              <w:left w:val="single" w:sz="4" w:space="0" w:color="auto"/>
              <w:right w:val="single" w:sz="4" w:space="0" w:color="auto"/>
            </w:tcBorders>
          </w:tcPr>
          <w:p w14:paraId="1F7718D6"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370098B8"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2CEF8F8E" w14:textId="77777777" w:rsidR="00370320" w:rsidRPr="00590C30" w:rsidRDefault="00370320" w:rsidP="00887F1F">
            <w:pPr>
              <w:pStyle w:val="TCellCard"/>
            </w:pPr>
            <w:r>
              <w:t>S1</w:t>
            </w:r>
          </w:p>
        </w:tc>
        <w:tc>
          <w:tcPr>
            <w:tcW w:w="1008" w:type="dxa"/>
            <w:tcBorders>
              <w:top w:val="single" w:sz="4" w:space="0" w:color="auto"/>
              <w:left w:val="single" w:sz="4" w:space="0" w:color="auto"/>
              <w:right w:val="single" w:sz="4" w:space="0" w:color="auto"/>
            </w:tcBorders>
          </w:tcPr>
          <w:p w14:paraId="7D6303B6" w14:textId="77777777" w:rsidR="00370320" w:rsidRPr="00590C30" w:rsidRDefault="00370320" w:rsidP="00887F1F">
            <w:pPr>
              <w:pStyle w:val="TCellCard"/>
            </w:pPr>
            <w:r>
              <w:t>S2</w:t>
            </w: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5A92681C"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3DB0D1EA"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4371CC62"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7FBAA54A" w14:textId="77777777" w:rsidR="00370320" w:rsidRPr="00590C30" w:rsidRDefault="00370320" w:rsidP="00887F1F">
            <w:pPr>
              <w:pStyle w:val="TCellCard"/>
            </w:pPr>
          </w:p>
        </w:tc>
        <w:tc>
          <w:tcPr>
            <w:tcW w:w="1008" w:type="dxa"/>
            <w:tcBorders>
              <w:top w:val="single" w:sz="4" w:space="0" w:color="auto"/>
              <w:left w:val="single" w:sz="4" w:space="0" w:color="auto"/>
            </w:tcBorders>
          </w:tcPr>
          <w:p w14:paraId="3663F1FB" w14:textId="77777777" w:rsidR="00370320" w:rsidRPr="00590C30" w:rsidRDefault="00370320" w:rsidP="00887F1F">
            <w:pPr>
              <w:pStyle w:val="TCellCard"/>
            </w:pPr>
          </w:p>
        </w:tc>
      </w:tr>
    </w:tbl>
    <w:p w14:paraId="479D1E67" w14:textId="77777777" w:rsidR="00370320" w:rsidRPr="00590C30" w:rsidRDefault="00370320" w:rsidP="005369B9">
      <w:pPr>
        <w:pStyle w:val="CardSpacing"/>
      </w:pPr>
    </w:p>
    <w:p w14:paraId="41A794CE" w14:textId="3863A73C" w:rsidR="00370320" w:rsidRPr="00590C30" w:rsidRDefault="00370320" w:rsidP="00724600">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B5CD460" w14:textId="77777777" w:rsidTr="004A6BF2">
        <w:tc>
          <w:tcPr>
            <w:tcW w:w="1008" w:type="dxa"/>
          </w:tcPr>
          <w:p w14:paraId="55047FF9" w14:textId="77777777" w:rsidR="00370320" w:rsidRPr="00590C30" w:rsidRDefault="00370320" w:rsidP="00887F1F">
            <w:pPr>
              <w:pStyle w:val="TCellCard"/>
            </w:pPr>
            <w:r w:rsidRPr="00590C30">
              <w:t>CELAS</w:t>
            </w:r>
            <w:r>
              <w:t>3</w:t>
            </w:r>
          </w:p>
        </w:tc>
        <w:tc>
          <w:tcPr>
            <w:tcW w:w="1008" w:type="dxa"/>
          </w:tcPr>
          <w:p w14:paraId="28AE44D5" w14:textId="77777777" w:rsidR="00370320" w:rsidRPr="00590C30" w:rsidRDefault="00370320" w:rsidP="00887F1F">
            <w:pPr>
              <w:pStyle w:val="TCellCard"/>
            </w:pPr>
            <w:r w:rsidRPr="00590C30">
              <w:t>789</w:t>
            </w:r>
          </w:p>
        </w:tc>
        <w:tc>
          <w:tcPr>
            <w:tcW w:w="1008" w:type="dxa"/>
          </w:tcPr>
          <w:p w14:paraId="40935CE5" w14:textId="77777777" w:rsidR="00370320" w:rsidRPr="00590C30" w:rsidRDefault="00370320" w:rsidP="00887F1F">
            <w:pPr>
              <w:pStyle w:val="TCellCard"/>
            </w:pPr>
            <w:r w:rsidRPr="00590C30">
              <w:t>32</w:t>
            </w:r>
          </w:p>
        </w:tc>
        <w:tc>
          <w:tcPr>
            <w:tcW w:w="1008" w:type="dxa"/>
          </w:tcPr>
          <w:p w14:paraId="705F9BE6" w14:textId="77777777" w:rsidR="00370320" w:rsidRPr="00590C30" w:rsidRDefault="00370320" w:rsidP="00887F1F">
            <w:pPr>
              <w:pStyle w:val="TCellCard"/>
            </w:pPr>
            <w:r w:rsidRPr="00590C30">
              <w:t>3731</w:t>
            </w:r>
          </w:p>
        </w:tc>
        <w:tc>
          <w:tcPr>
            <w:tcW w:w="1008" w:type="dxa"/>
          </w:tcPr>
          <w:p w14:paraId="1EECB72D" w14:textId="77777777" w:rsidR="00370320" w:rsidRPr="00590C30" w:rsidRDefault="00370320" w:rsidP="00887F1F">
            <w:pPr>
              <w:pStyle w:val="TCellCard"/>
            </w:pPr>
            <w:r w:rsidRPr="00590C30">
              <w:t>5</w:t>
            </w:r>
          </w:p>
        </w:tc>
        <w:tc>
          <w:tcPr>
            <w:tcW w:w="1008" w:type="dxa"/>
          </w:tcPr>
          <w:p w14:paraId="7A3BED1F" w14:textId="77777777" w:rsidR="00370320" w:rsidRPr="00590C30" w:rsidRDefault="00370320" w:rsidP="00887F1F">
            <w:pPr>
              <w:pStyle w:val="TCellCard"/>
            </w:pPr>
          </w:p>
        </w:tc>
        <w:tc>
          <w:tcPr>
            <w:tcW w:w="1008" w:type="dxa"/>
          </w:tcPr>
          <w:p w14:paraId="6804ABCE" w14:textId="77777777" w:rsidR="00370320" w:rsidRPr="00590C30" w:rsidRDefault="00370320" w:rsidP="00887F1F">
            <w:pPr>
              <w:pStyle w:val="TCellCard"/>
            </w:pPr>
          </w:p>
        </w:tc>
        <w:tc>
          <w:tcPr>
            <w:tcW w:w="1008" w:type="dxa"/>
          </w:tcPr>
          <w:p w14:paraId="163FED42" w14:textId="77777777" w:rsidR="00370320" w:rsidRPr="00590C30" w:rsidRDefault="00370320" w:rsidP="00887F1F">
            <w:pPr>
              <w:pStyle w:val="TCellCard"/>
            </w:pPr>
          </w:p>
        </w:tc>
        <w:tc>
          <w:tcPr>
            <w:tcW w:w="1008" w:type="dxa"/>
          </w:tcPr>
          <w:p w14:paraId="2D7DB446" w14:textId="77777777" w:rsidR="00370320" w:rsidRPr="00590C30" w:rsidRDefault="00370320" w:rsidP="00887F1F">
            <w:pPr>
              <w:pStyle w:val="TCellCard"/>
            </w:pPr>
          </w:p>
        </w:tc>
        <w:tc>
          <w:tcPr>
            <w:tcW w:w="1008" w:type="dxa"/>
          </w:tcPr>
          <w:p w14:paraId="4A79BD37" w14:textId="77777777" w:rsidR="00370320" w:rsidRPr="00590C30" w:rsidRDefault="00370320" w:rsidP="00887F1F">
            <w:pPr>
              <w:pStyle w:val="TCellCard"/>
            </w:pPr>
          </w:p>
        </w:tc>
      </w:tr>
    </w:tbl>
    <w:p w14:paraId="734C4834" w14:textId="77777777" w:rsidR="00370320" w:rsidRPr="00590C30" w:rsidRDefault="00370320" w:rsidP="005369B9">
      <w:pPr>
        <w:pStyle w:val="CardSpacing"/>
      </w:pPr>
    </w:p>
    <w:p w14:paraId="1784D4C7" w14:textId="6213700D"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496078A" w14:textId="77777777" w:rsidTr="003F6103">
        <w:tc>
          <w:tcPr>
            <w:tcW w:w="1080" w:type="dxa"/>
            <w:tcBorders>
              <w:bottom w:val="single" w:sz="4" w:space="0" w:color="auto"/>
            </w:tcBorders>
            <w:shd w:val="clear" w:color="auto" w:fill="auto"/>
          </w:tcPr>
          <w:p w14:paraId="5DE38B31"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shd w:val="clear" w:color="auto" w:fill="auto"/>
          </w:tcPr>
          <w:p w14:paraId="7D5FB9C7"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shd w:val="clear" w:color="auto" w:fill="auto"/>
          </w:tcPr>
          <w:p w14:paraId="5C670579"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shd w:val="clear" w:color="auto" w:fill="auto"/>
          </w:tcPr>
          <w:p w14:paraId="7749C84C" w14:textId="77777777" w:rsidR="00370320" w:rsidRPr="003F6103" w:rsidRDefault="00370320" w:rsidP="003F6103">
            <w:pPr>
              <w:pStyle w:val="CardHeader"/>
              <w:rPr>
                <w:b w:val="0"/>
                <w:bCs/>
              </w:rPr>
            </w:pPr>
            <w:r w:rsidRPr="003F6103">
              <w:rPr>
                <w:b w:val="0"/>
                <w:bCs/>
              </w:rPr>
              <w:t>Default</w:t>
            </w:r>
          </w:p>
        </w:tc>
      </w:tr>
      <w:tr w:rsidR="00370320" w:rsidRPr="00590C30" w14:paraId="410C650C" w14:textId="77777777" w:rsidTr="003F6103">
        <w:tc>
          <w:tcPr>
            <w:tcW w:w="1080" w:type="dxa"/>
            <w:tcBorders>
              <w:top w:val="single" w:sz="4" w:space="0" w:color="auto"/>
            </w:tcBorders>
            <w:shd w:val="clear" w:color="auto" w:fill="auto"/>
          </w:tcPr>
          <w:p w14:paraId="7450EC90" w14:textId="77777777" w:rsidR="00370320" w:rsidRPr="00590C30" w:rsidRDefault="00370320" w:rsidP="001C388A">
            <w:pPr>
              <w:pStyle w:val="TCaseControl"/>
            </w:pPr>
            <w:r w:rsidRPr="00590C30">
              <w:t>EID</w:t>
            </w:r>
          </w:p>
        </w:tc>
        <w:tc>
          <w:tcPr>
            <w:tcW w:w="6480" w:type="dxa"/>
            <w:tcBorders>
              <w:top w:val="single" w:sz="4" w:space="0" w:color="auto"/>
            </w:tcBorders>
            <w:shd w:val="clear" w:color="auto" w:fill="auto"/>
          </w:tcPr>
          <w:p w14:paraId="5F90554F"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shd w:val="clear" w:color="auto" w:fill="auto"/>
          </w:tcPr>
          <w:p w14:paraId="3F25A16C"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21AE9164" w14:textId="77777777" w:rsidR="00370320" w:rsidRPr="00590C30" w:rsidRDefault="00370320" w:rsidP="001C388A">
            <w:pPr>
              <w:pStyle w:val="TCaseControl"/>
            </w:pPr>
            <w:r w:rsidRPr="00590C30">
              <w:t>None</w:t>
            </w:r>
          </w:p>
        </w:tc>
      </w:tr>
      <w:tr w:rsidR="00370320" w:rsidRPr="00590C30" w14:paraId="7B2D2400" w14:textId="77777777" w:rsidTr="001C388A">
        <w:tc>
          <w:tcPr>
            <w:tcW w:w="1080" w:type="dxa"/>
            <w:shd w:val="clear" w:color="auto" w:fill="auto"/>
          </w:tcPr>
          <w:p w14:paraId="5360095A" w14:textId="77777777" w:rsidR="00370320" w:rsidRPr="00590C30" w:rsidRDefault="00370320" w:rsidP="001C388A">
            <w:pPr>
              <w:pStyle w:val="TCaseControl"/>
            </w:pPr>
            <w:r w:rsidRPr="00590C30">
              <w:t>PID</w:t>
            </w:r>
          </w:p>
        </w:tc>
        <w:tc>
          <w:tcPr>
            <w:tcW w:w="6480" w:type="dxa"/>
            <w:shd w:val="clear" w:color="auto" w:fill="auto"/>
          </w:tcPr>
          <w:p w14:paraId="2653A9D9" w14:textId="77777777" w:rsidR="00370320" w:rsidRPr="00590C30" w:rsidRDefault="00370320" w:rsidP="001C388A">
            <w:pPr>
              <w:pStyle w:val="TCaseControl"/>
            </w:pPr>
            <w:r>
              <w:t>ID number of a PELAS</w:t>
            </w:r>
            <w:r w:rsidRPr="00590C30">
              <w:t xml:space="preserve"> Bulk data entry</w:t>
            </w:r>
          </w:p>
        </w:tc>
        <w:tc>
          <w:tcPr>
            <w:tcW w:w="1440" w:type="dxa"/>
            <w:shd w:val="clear" w:color="auto" w:fill="auto"/>
          </w:tcPr>
          <w:p w14:paraId="72A7AFBD" w14:textId="77777777" w:rsidR="00370320" w:rsidRPr="00590C30" w:rsidRDefault="00370320" w:rsidP="001C388A">
            <w:pPr>
              <w:pStyle w:val="TCaseControl"/>
            </w:pPr>
            <w:r w:rsidRPr="00590C30">
              <w:t>Integer &gt; 0</w:t>
            </w:r>
          </w:p>
        </w:tc>
        <w:tc>
          <w:tcPr>
            <w:tcW w:w="1080" w:type="dxa"/>
            <w:shd w:val="clear" w:color="auto" w:fill="auto"/>
          </w:tcPr>
          <w:p w14:paraId="260DD18F" w14:textId="77777777" w:rsidR="00370320" w:rsidRPr="00590C30" w:rsidRDefault="00370320" w:rsidP="001C388A">
            <w:pPr>
              <w:pStyle w:val="TCaseControl"/>
            </w:pPr>
            <w:r w:rsidRPr="00590C30">
              <w:t>EID</w:t>
            </w:r>
          </w:p>
        </w:tc>
      </w:tr>
      <w:tr w:rsidR="00370320" w:rsidRPr="00590C30" w14:paraId="7051EA2F" w14:textId="77777777" w:rsidTr="001C388A">
        <w:tc>
          <w:tcPr>
            <w:tcW w:w="1080" w:type="dxa"/>
            <w:shd w:val="clear" w:color="auto" w:fill="auto"/>
          </w:tcPr>
          <w:p w14:paraId="2E2CDC1D" w14:textId="77777777" w:rsidR="00370320" w:rsidRPr="00590C30" w:rsidRDefault="00370320" w:rsidP="001C388A">
            <w:pPr>
              <w:pStyle w:val="TCaseControl"/>
            </w:pPr>
            <w:r>
              <w:t>S</w:t>
            </w:r>
            <w:r w:rsidRPr="00590C30">
              <w:t>i</w:t>
            </w:r>
          </w:p>
        </w:tc>
        <w:tc>
          <w:tcPr>
            <w:tcW w:w="6480" w:type="dxa"/>
            <w:shd w:val="clear" w:color="auto" w:fill="auto"/>
          </w:tcPr>
          <w:p w14:paraId="0A050F18" w14:textId="77777777" w:rsidR="00370320" w:rsidRPr="00590C30" w:rsidRDefault="00370320" w:rsidP="001C388A">
            <w:pPr>
              <w:pStyle w:val="TCaseControl"/>
            </w:pPr>
            <w:r>
              <w:t>ID numbers of the SPOINT’</w:t>
            </w:r>
            <w:r w:rsidRPr="00590C30">
              <w:t>s to which the element is attached</w:t>
            </w:r>
          </w:p>
        </w:tc>
        <w:tc>
          <w:tcPr>
            <w:tcW w:w="1440" w:type="dxa"/>
            <w:shd w:val="clear" w:color="auto" w:fill="auto"/>
          </w:tcPr>
          <w:p w14:paraId="7F20B4ED" w14:textId="77777777" w:rsidR="00370320" w:rsidRPr="00590C30" w:rsidRDefault="00370320" w:rsidP="001C388A">
            <w:pPr>
              <w:pStyle w:val="TCaseControl"/>
            </w:pPr>
            <w:r w:rsidRPr="00590C30">
              <w:t>Integer &gt; 0</w:t>
            </w:r>
          </w:p>
        </w:tc>
        <w:tc>
          <w:tcPr>
            <w:tcW w:w="1080" w:type="dxa"/>
            <w:shd w:val="clear" w:color="auto" w:fill="auto"/>
          </w:tcPr>
          <w:p w14:paraId="24C9E48E" w14:textId="77777777" w:rsidR="00370320" w:rsidRPr="00590C30" w:rsidRDefault="00370320" w:rsidP="001C388A">
            <w:pPr>
              <w:pStyle w:val="TCaseControl"/>
            </w:pPr>
            <w:r w:rsidRPr="00590C30">
              <w:t>None</w:t>
            </w:r>
          </w:p>
        </w:tc>
      </w:tr>
    </w:tbl>
    <w:p w14:paraId="1191FBAC" w14:textId="77777777" w:rsidR="00370320" w:rsidRPr="00590C30" w:rsidRDefault="00370320" w:rsidP="00EF54DE">
      <w:pPr>
        <w:pStyle w:val="CardSpacing"/>
      </w:pPr>
    </w:p>
    <w:p w14:paraId="2870ACDC" w14:textId="77777777" w:rsidR="00370320" w:rsidRPr="00E80610" w:rsidRDefault="00370320" w:rsidP="00724600">
      <w:pPr>
        <w:pStyle w:val="CardHeader"/>
      </w:pPr>
      <w:r w:rsidRPr="00E80610">
        <w:t>Remarks:</w:t>
      </w:r>
    </w:p>
    <w:p w14:paraId="06DE5657" w14:textId="6B7E0603" w:rsidR="00370320" w:rsidRDefault="00370320" w:rsidP="002E4250">
      <w:pPr>
        <w:pStyle w:val="Remarks"/>
      </w:pPr>
      <w:r>
        <w:t>1</w:t>
      </w:r>
      <w:r w:rsidRPr="00590C30">
        <w:t>.</w:t>
      </w:r>
      <w:r w:rsidRPr="00590C30">
        <w:tab/>
        <w:t>No other element in the model may have the same element ID</w:t>
      </w:r>
      <w:r w:rsidR="00C84C77">
        <w:t>.</w:t>
      </w:r>
    </w:p>
    <w:p w14:paraId="7AB4F8B8" w14:textId="5CB9839E" w:rsidR="00370320" w:rsidRPr="00590C30" w:rsidRDefault="00370320" w:rsidP="002E4250">
      <w:pPr>
        <w:pStyle w:val="Remarks"/>
      </w:pPr>
      <w:r>
        <w:t>2.</w:t>
      </w:r>
      <w:r>
        <w:tab/>
      </w:r>
      <w:r w:rsidRPr="00590C30">
        <w:t>The d</w:t>
      </w:r>
      <w:r>
        <w:t>egrees of freedom specified by Si</w:t>
      </w:r>
      <w:r w:rsidRPr="00590C30">
        <w:t xml:space="preserve"> must be global degrees of freedom</w:t>
      </w:r>
      <w:r w:rsidR="00C84C77">
        <w:t>.</w:t>
      </w:r>
    </w:p>
    <w:p w14:paraId="0F86D355" w14:textId="25E82F03" w:rsidR="00370320" w:rsidRPr="00590C30" w:rsidRDefault="00370320" w:rsidP="003F6103">
      <w:pPr>
        <w:pStyle w:val="Remarks"/>
      </w:pPr>
      <w:r>
        <w:t>3.</w:t>
      </w:r>
      <w:r w:rsidRPr="00694760">
        <w:t xml:space="preserve"> </w:t>
      </w:r>
      <w:r>
        <w:tab/>
      </w:r>
      <w:r w:rsidRPr="00590C30">
        <w:t>Care must be exercised that rigid body motion of the model is not restrained when using scalar springs</w:t>
      </w:r>
      <w:r w:rsidR="00C84C77">
        <w:t>.</w:t>
      </w:r>
      <w:r w:rsidRPr="00590C30">
        <w:t xml:space="preserve"> For example, connecting a scalar spring between two translational degrees of freedom that are not colinear may restrain rigid body motion and give erroneous results</w:t>
      </w:r>
      <w:r w:rsidR="00C84C77">
        <w:t>.</w:t>
      </w:r>
    </w:p>
    <w:p w14:paraId="4266188E" w14:textId="77777777" w:rsidR="00370320" w:rsidRPr="002E696B" w:rsidRDefault="00370320" w:rsidP="004C6C23">
      <w:pPr>
        <w:pStyle w:val="Corner"/>
      </w:pPr>
      <w:r>
        <w:br w:type="page"/>
      </w:r>
      <w:r>
        <w:lastRenderedPageBreak/>
        <w:t>CELAS4</w:t>
      </w:r>
    </w:p>
    <w:p w14:paraId="6F86B092" w14:textId="77777777" w:rsidR="00370320" w:rsidRPr="007E3809" w:rsidRDefault="00370320" w:rsidP="008472B7">
      <w:pPr>
        <w:pStyle w:val="Heading2"/>
      </w:pPr>
      <w:bookmarkStart w:id="1993" w:name="_Toc164640692"/>
      <w:r>
        <w:t>CELAS4</w:t>
      </w:r>
      <w:bookmarkEnd w:id="1993"/>
    </w:p>
    <w:p w14:paraId="1D30CBA0" w14:textId="77777777" w:rsidR="00370320" w:rsidRDefault="00370320" w:rsidP="00DF44C9">
      <w:pPr>
        <w:pStyle w:val="SpecialSpace"/>
      </w:pPr>
    </w:p>
    <w:p w14:paraId="740072E4" w14:textId="289B4DCE" w:rsidR="00370320" w:rsidRPr="00590C30" w:rsidRDefault="00370320" w:rsidP="00724600">
      <w:pPr>
        <w:pStyle w:val="CardHeader"/>
      </w:pPr>
      <w:r w:rsidRPr="00590C30">
        <w:t>Description</w:t>
      </w:r>
      <w:r w:rsidR="00AE600C">
        <w:t>:</w:t>
      </w:r>
    </w:p>
    <w:p w14:paraId="725842C0" w14:textId="68B4A2ED" w:rsidR="00370320" w:rsidRDefault="00370320" w:rsidP="00101B5B">
      <w:r>
        <w:t>S</w:t>
      </w:r>
      <w:r w:rsidRPr="00590C30">
        <w:t>calar spring element</w:t>
      </w:r>
      <w:r>
        <w:t xml:space="preserve"> connected to 2 scalar points (SPOINT’s) with the element stiffness defined</w:t>
      </w:r>
      <w:r w:rsidR="00C84C77">
        <w:t>.</w:t>
      </w:r>
    </w:p>
    <w:p w14:paraId="3F05BB62" w14:textId="77777777" w:rsidR="00370320" w:rsidRPr="00590C30" w:rsidRDefault="00370320" w:rsidP="006B2B9F">
      <w:pPr>
        <w:pStyle w:val="CardSpacing"/>
      </w:pPr>
    </w:p>
    <w:p w14:paraId="59F26D5A"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E6E984F" w14:textId="77777777" w:rsidTr="002E4250">
        <w:tc>
          <w:tcPr>
            <w:tcW w:w="1008" w:type="dxa"/>
            <w:tcBorders>
              <w:top w:val="nil"/>
              <w:left w:val="nil"/>
              <w:bottom w:val="nil"/>
              <w:right w:val="nil"/>
            </w:tcBorders>
          </w:tcPr>
          <w:p w14:paraId="48BA52C7"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2F067FCD"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27619758"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65F7C376"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6D12846B"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7A6EF50E"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0DBC016A"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008F0592"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09D55F26"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59AFF59E" w14:textId="77777777" w:rsidR="00370320" w:rsidRPr="00590C30" w:rsidRDefault="00370320" w:rsidP="00887F1F">
            <w:pPr>
              <w:pStyle w:val="TCellCard"/>
            </w:pPr>
            <w:r w:rsidRPr="00590C30">
              <w:t>10</w:t>
            </w:r>
          </w:p>
        </w:tc>
      </w:tr>
      <w:tr w:rsidR="00370320" w:rsidRPr="00590C30" w14:paraId="2583D14C" w14:textId="77777777" w:rsidTr="002E4250">
        <w:tc>
          <w:tcPr>
            <w:tcW w:w="1008" w:type="dxa"/>
            <w:tcBorders>
              <w:top w:val="single" w:sz="4" w:space="0" w:color="auto"/>
              <w:right w:val="single" w:sz="4" w:space="0" w:color="auto"/>
            </w:tcBorders>
          </w:tcPr>
          <w:p w14:paraId="03D5F20F" w14:textId="77777777" w:rsidR="00370320" w:rsidRPr="00590C30" w:rsidRDefault="00370320" w:rsidP="00887F1F">
            <w:pPr>
              <w:pStyle w:val="TCellCard"/>
            </w:pPr>
            <w:r>
              <w:t>CELAS4</w:t>
            </w:r>
          </w:p>
        </w:tc>
        <w:tc>
          <w:tcPr>
            <w:tcW w:w="1008" w:type="dxa"/>
            <w:tcBorders>
              <w:top w:val="single" w:sz="4" w:space="0" w:color="auto"/>
              <w:left w:val="single" w:sz="4" w:space="0" w:color="auto"/>
              <w:right w:val="single" w:sz="4" w:space="0" w:color="auto"/>
            </w:tcBorders>
          </w:tcPr>
          <w:p w14:paraId="41B3D761"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2B5A8B57" w14:textId="77777777" w:rsidR="00370320" w:rsidRPr="00590C30" w:rsidRDefault="00370320" w:rsidP="00887F1F">
            <w:pPr>
              <w:pStyle w:val="TCellCard"/>
            </w:pPr>
            <w:r>
              <w:t>K</w:t>
            </w:r>
          </w:p>
        </w:tc>
        <w:tc>
          <w:tcPr>
            <w:tcW w:w="1008" w:type="dxa"/>
            <w:tcBorders>
              <w:top w:val="single" w:sz="4" w:space="0" w:color="auto"/>
              <w:left w:val="single" w:sz="4" w:space="0" w:color="auto"/>
              <w:right w:val="single" w:sz="4" w:space="0" w:color="auto"/>
            </w:tcBorders>
          </w:tcPr>
          <w:p w14:paraId="4BA0600C" w14:textId="77777777" w:rsidR="00370320" w:rsidRPr="00590C30" w:rsidRDefault="00370320" w:rsidP="00887F1F">
            <w:pPr>
              <w:pStyle w:val="TCellCard"/>
            </w:pPr>
            <w:r>
              <w:t>S1</w:t>
            </w:r>
          </w:p>
        </w:tc>
        <w:tc>
          <w:tcPr>
            <w:tcW w:w="1008" w:type="dxa"/>
            <w:tcBorders>
              <w:top w:val="single" w:sz="4" w:space="0" w:color="auto"/>
              <w:left w:val="single" w:sz="4" w:space="0" w:color="auto"/>
              <w:right w:val="single" w:sz="4" w:space="0" w:color="auto"/>
            </w:tcBorders>
          </w:tcPr>
          <w:p w14:paraId="62918539" w14:textId="77777777" w:rsidR="00370320" w:rsidRPr="00590C30" w:rsidRDefault="00370320" w:rsidP="00887F1F">
            <w:pPr>
              <w:pStyle w:val="TCellCard"/>
            </w:pPr>
            <w:r>
              <w:t>S2</w:t>
            </w:r>
          </w:p>
        </w:tc>
        <w:tc>
          <w:tcPr>
            <w:tcW w:w="1008" w:type="dxa"/>
            <w:tcBorders>
              <w:top w:val="single" w:sz="4" w:space="0" w:color="auto"/>
              <w:left w:val="single" w:sz="4" w:space="0" w:color="auto"/>
              <w:right w:val="single" w:sz="4" w:space="0" w:color="auto"/>
            </w:tcBorders>
            <w:shd w:val="clear" w:color="auto" w:fill="E0E0E0"/>
          </w:tcPr>
          <w:p w14:paraId="03B0C5E2"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2FA43157"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49059FF6"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77D67389" w14:textId="77777777" w:rsidR="00370320" w:rsidRPr="00590C30" w:rsidRDefault="00370320" w:rsidP="00887F1F">
            <w:pPr>
              <w:pStyle w:val="TCellCard"/>
            </w:pPr>
          </w:p>
        </w:tc>
        <w:tc>
          <w:tcPr>
            <w:tcW w:w="1008" w:type="dxa"/>
            <w:tcBorders>
              <w:top w:val="single" w:sz="4" w:space="0" w:color="auto"/>
              <w:left w:val="single" w:sz="4" w:space="0" w:color="auto"/>
            </w:tcBorders>
          </w:tcPr>
          <w:p w14:paraId="791B406F" w14:textId="77777777" w:rsidR="00370320" w:rsidRPr="00590C30" w:rsidRDefault="00370320" w:rsidP="00887F1F">
            <w:pPr>
              <w:pStyle w:val="TCellCard"/>
            </w:pPr>
          </w:p>
        </w:tc>
      </w:tr>
    </w:tbl>
    <w:p w14:paraId="4D010489" w14:textId="77777777" w:rsidR="00370320" w:rsidRPr="00590C30" w:rsidRDefault="00370320" w:rsidP="00EF54DE">
      <w:pPr>
        <w:pStyle w:val="CardSpacing"/>
      </w:pPr>
    </w:p>
    <w:p w14:paraId="3B17D0E4"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AA63690" w14:textId="77777777" w:rsidTr="002E4250">
        <w:tc>
          <w:tcPr>
            <w:tcW w:w="1008" w:type="dxa"/>
          </w:tcPr>
          <w:p w14:paraId="1C4F6140" w14:textId="77777777" w:rsidR="00370320" w:rsidRPr="00590C30" w:rsidRDefault="00370320" w:rsidP="00887F1F">
            <w:pPr>
              <w:pStyle w:val="TCellCard"/>
            </w:pPr>
            <w:r w:rsidRPr="00590C30">
              <w:t>CELAS</w:t>
            </w:r>
            <w:r>
              <w:t>4</w:t>
            </w:r>
          </w:p>
        </w:tc>
        <w:tc>
          <w:tcPr>
            <w:tcW w:w="1008" w:type="dxa"/>
          </w:tcPr>
          <w:p w14:paraId="2C528AE0" w14:textId="77777777" w:rsidR="00370320" w:rsidRPr="00590C30" w:rsidRDefault="00370320" w:rsidP="00887F1F">
            <w:pPr>
              <w:pStyle w:val="TCellCard"/>
            </w:pPr>
            <w:r w:rsidRPr="00590C30">
              <w:t>789</w:t>
            </w:r>
          </w:p>
        </w:tc>
        <w:tc>
          <w:tcPr>
            <w:tcW w:w="1008" w:type="dxa"/>
          </w:tcPr>
          <w:p w14:paraId="75A676CF" w14:textId="77777777" w:rsidR="00370320" w:rsidRPr="00590C30" w:rsidRDefault="00370320" w:rsidP="00887F1F">
            <w:pPr>
              <w:pStyle w:val="TCellCard"/>
            </w:pPr>
            <w:r w:rsidRPr="00590C30">
              <w:t>32</w:t>
            </w:r>
          </w:p>
        </w:tc>
        <w:tc>
          <w:tcPr>
            <w:tcW w:w="1008" w:type="dxa"/>
          </w:tcPr>
          <w:p w14:paraId="0E28CF53" w14:textId="77777777" w:rsidR="00370320" w:rsidRPr="00590C30" w:rsidRDefault="00370320" w:rsidP="00887F1F">
            <w:pPr>
              <w:pStyle w:val="TCellCard"/>
            </w:pPr>
            <w:r w:rsidRPr="00590C30">
              <w:t>3731</w:t>
            </w:r>
          </w:p>
        </w:tc>
        <w:tc>
          <w:tcPr>
            <w:tcW w:w="1008" w:type="dxa"/>
          </w:tcPr>
          <w:p w14:paraId="4EA65AD3" w14:textId="77777777" w:rsidR="00370320" w:rsidRPr="00590C30" w:rsidRDefault="00370320" w:rsidP="00887F1F">
            <w:pPr>
              <w:pStyle w:val="TCellCard"/>
            </w:pPr>
            <w:r w:rsidRPr="00590C30">
              <w:t>5</w:t>
            </w:r>
          </w:p>
        </w:tc>
        <w:tc>
          <w:tcPr>
            <w:tcW w:w="1008" w:type="dxa"/>
          </w:tcPr>
          <w:p w14:paraId="5EF728EB" w14:textId="77777777" w:rsidR="00370320" w:rsidRPr="00590C30" w:rsidRDefault="00370320" w:rsidP="00887F1F">
            <w:pPr>
              <w:pStyle w:val="TCellCard"/>
            </w:pPr>
          </w:p>
        </w:tc>
        <w:tc>
          <w:tcPr>
            <w:tcW w:w="1008" w:type="dxa"/>
          </w:tcPr>
          <w:p w14:paraId="4AE99829" w14:textId="77777777" w:rsidR="00370320" w:rsidRPr="00590C30" w:rsidRDefault="00370320" w:rsidP="00887F1F">
            <w:pPr>
              <w:pStyle w:val="TCellCard"/>
            </w:pPr>
          </w:p>
        </w:tc>
        <w:tc>
          <w:tcPr>
            <w:tcW w:w="1008" w:type="dxa"/>
          </w:tcPr>
          <w:p w14:paraId="7E7F4019" w14:textId="77777777" w:rsidR="00370320" w:rsidRPr="00590C30" w:rsidRDefault="00370320" w:rsidP="00887F1F">
            <w:pPr>
              <w:pStyle w:val="TCellCard"/>
            </w:pPr>
          </w:p>
        </w:tc>
        <w:tc>
          <w:tcPr>
            <w:tcW w:w="1008" w:type="dxa"/>
          </w:tcPr>
          <w:p w14:paraId="72CAEBCD" w14:textId="77777777" w:rsidR="00370320" w:rsidRPr="00590C30" w:rsidRDefault="00370320" w:rsidP="00887F1F">
            <w:pPr>
              <w:pStyle w:val="TCellCard"/>
            </w:pPr>
          </w:p>
        </w:tc>
        <w:tc>
          <w:tcPr>
            <w:tcW w:w="1008" w:type="dxa"/>
          </w:tcPr>
          <w:p w14:paraId="6DC506E3" w14:textId="77777777" w:rsidR="00370320" w:rsidRPr="00590C30" w:rsidRDefault="00370320" w:rsidP="00887F1F">
            <w:pPr>
              <w:pStyle w:val="TCellCard"/>
            </w:pPr>
          </w:p>
        </w:tc>
      </w:tr>
    </w:tbl>
    <w:p w14:paraId="15881525" w14:textId="77777777" w:rsidR="00370320" w:rsidRPr="00590C30" w:rsidRDefault="00370320" w:rsidP="00EF54DE">
      <w:pPr>
        <w:pStyle w:val="CardSpacing"/>
      </w:pPr>
    </w:p>
    <w:p w14:paraId="209FF653"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09F8AE46" w14:textId="77777777" w:rsidTr="004927F1">
        <w:tc>
          <w:tcPr>
            <w:tcW w:w="1080" w:type="dxa"/>
            <w:tcBorders>
              <w:bottom w:val="single" w:sz="4" w:space="0" w:color="auto"/>
            </w:tcBorders>
            <w:shd w:val="clear" w:color="auto" w:fill="auto"/>
          </w:tcPr>
          <w:p w14:paraId="6F3E88B1"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shd w:val="clear" w:color="auto" w:fill="auto"/>
          </w:tcPr>
          <w:p w14:paraId="4D0EDFD1"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4EAD35F5"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65FBDA75" w14:textId="77777777" w:rsidR="00370320" w:rsidRPr="004927F1" w:rsidRDefault="00370320" w:rsidP="004927F1">
            <w:pPr>
              <w:pStyle w:val="CardHeader"/>
              <w:rPr>
                <w:b w:val="0"/>
                <w:bCs/>
              </w:rPr>
            </w:pPr>
            <w:r w:rsidRPr="004927F1">
              <w:rPr>
                <w:b w:val="0"/>
                <w:bCs/>
              </w:rPr>
              <w:t>Default</w:t>
            </w:r>
          </w:p>
        </w:tc>
      </w:tr>
      <w:tr w:rsidR="00370320" w:rsidRPr="00590C30" w14:paraId="600DF70E" w14:textId="77777777" w:rsidTr="004927F1">
        <w:tc>
          <w:tcPr>
            <w:tcW w:w="1080" w:type="dxa"/>
            <w:tcBorders>
              <w:top w:val="single" w:sz="4" w:space="0" w:color="auto"/>
            </w:tcBorders>
            <w:shd w:val="clear" w:color="auto" w:fill="auto"/>
          </w:tcPr>
          <w:p w14:paraId="2964BA48" w14:textId="77777777" w:rsidR="00370320" w:rsidRPr="00590C30" w:rsidRDefault="00370320" w:rsidP="001C388A">
            <w:pPr>
              <w:pStyle w:val="TCaseControl"/>
            </w:pPr>
            <w:r w:rsidRPr="00590C30">
              <w:t>EID</w:t>
            </w:r>
          </w:p>
        </w:tc>
        <w:tc>
          <w:tcPr>
            <w:tcW w:w="6480" w:type="dxa"/>
            <w:tcBorders>
              <w:top w:val="single" w:sz="4" w:space="0" w:color="auto"/>
            </w:tcBorders>
            <w:shd w:val="clear" w:color="auto" w:fill="auto"/>
          </w:tcPr>
          <w:p w14:paraId="184B3805"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shd w:val="clear" w:color="auto" w:fill="auto"/>
          </w:tcPr>
          <w:p w14:paraId="18B0E5D2"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556D6023" w14:textId="77777777" w:rsidR="00370320" w:rsidRPr="00590C30" w:rsidRDefault="00370320" w:rsidP="001C388A">
            <w:pPr>
              <w:pStyle w:val="TCaseControl"/>
            </w:pPr>
            <w:r w:rsidRPr="00590C30">
              <w:t>None</w:t>
            </w:r>
          </w:p>
        </w:tc>
      </w:tr>
      <w:tr w:rsidR="00370320" w:rsidRPr="00590C30" w14:paraId="0B9A12F6" w14:textId="77777777" w:rsidTr="001C388A">
        <w:tc>
          <w:tcPr>
            <w:tcW w:w="1080" w:type="dxa"/>
            <w:shd w:val="clear" w:color="auto" w:fill="auto"/>
          </w:tcPr>
          <w:p w14:paraId="134AAB07" w14:textId="77777777" w:rsidR="00370320" w:rsidRPr="00590C30" w:rsidRDefault="00370320" w:rsidP="001C388A">
            <w:pPr>
              <w:pStyle w:val="TCaseControl"/>
            </w:pPr>
            <w:r>
              <w:t>K</w:t>
            </w:r>
          </w:p>
        </w:tc>
        <w:tc>
          <w:tcPr>
            <w:tcW w:w="6480" w:type="dxa"/>
            <w:shd w:val="clear" w:color="auto" w:fill="auto"/>
          </w:tcPr>
          <w:p w14:paraId="328FE098" w14:textId="77777777" w:rsidR="00370320" w:rsidRPr="00590C30" w:rsidRDefault="00370320" w:rsidP="001C388A">
            <w:pPr>
              <w:pStyle w:val="TCaseControl"/>
            </w:pPr>
            <w:r>
              <w:t>Stiffness value</w:t>
            </w:r>
          </w:p>
        </w:tc>
        <w:tc>
          <w:tcPr>
            <w:tcW w:w="1440" w:type="dxa"/>
            <w:shd w:val="clear" w:color="auto" w:fill="auto"/>
          </w:tcPr>
          <w:p w14:paraId="54A7F1C5" w14:textId="77777777" w:rsidR="00370320" w:rsidRPr="00590C30" w:rsidRDefault="00370320" w:rsidP="001C388A">
            <w:pPr>
              <w:pStyle w:val="TCaseControl"/>
            </w:pPr>
            <w:r>
              <w:t>Real</w:t>
            </w:r>
          </w:p>
        </w:tc>
        <w:tc>
          <w:tcPr>
            <w:tcW w:w="1080" w:type="dxa"/>
            <w:shd w:val="clear" w:color="auto" w:fill="auto"/>
          </w:tcPr>
          <w:p w14:paraId="49F30881" w14:textId="77777777" w:rsidR="00370320" w:rsidRPr="00590C30" w:rsidRDefault="00370320" w:rsidP="001C388A">
            <w:pPr>
              <w:pStyle w:val="TCaseControl"/>
            </w:pPr>
            <w:r>
              <w:t>0.</w:t>
            </w:r>
          </w:p>
        </w:tc>
      </w:tr>
      <w:tr w:rsidR="00370320" w:rsidRPr="00590C30" w14:paraId="29A25744" w14:textId="77777777" w:rsidTr="001C388A">
        <w:tc>
          <w:tcPr>
            <w:tcW w:w="1080" w:type="dxa"/>
            <w:shd w:val="clear" w:color="auto" w:fill="auto"/>
          </w:tcPr>
          <w:p w14:paraId="31CAD7F9" w14:textId="77777777" w:rsidR="00370320" w:rsidRPr="00590C30" w:rsidRDefault="00370320" w:rsidP="001C388A">
            <w:pPr>
              <w:pStyle w:val="TCaseControl"/>
            </w:pPr>
            <w:r>
              <w:t>S</w:t>
            </w:r>
            <w:r w:rsidRPr="00590C30">
              <w:t>i</w:t>
            </w:r>
          </w:p>
        </w:tc>
        <w:tc>
          <w:tcPr>
            <w:tcW w:w="6480" w:type="dxa"/>
            <w:shd w:val="clear" w:color="auto" w:fill="auto"/>
          </w:tcPr>
          <w:p w14:paraId="4DCC39E8" w14:textId="77777777" w:rsidR="00370320" w:rsidRPr="00590C30" w:rsidRDefault="00370320" w:rsidP="001C388A">
            <w:pPr>
              <w:pStyle w:val="TCaseControl"/>
            </w:pPr>
            <w:r>
              <w:t>ID numbers of the SPOINT’</w:t>
            </w:r>
            <w:r w:rsidRPr="00590C30">
              <w:t>s to which the element is attached</w:t>
            </w:r>
          </w:p>
        </w:tc>
        <w:tc>
          <w:tcPr>
            <w:tcW w:w="1440" w:type="dxa"/>
            <w:shd w:val="clear" w:color="auto" w:fill="auto"/>
          </w:tcPr>
          <w:p w14:paraId="2ED659F1" w14:textId="77777777" w:rsidR="00370320" w:rsidRPr="00590C30" w:rsidRDefault="00370320" w:rsidP="001C388A">
            <w:pPr>
              <w:pStyle w:val="TCaseControl"/>
            </w:pPr>
            <w:r w:rsidRPr="00590C30">
              <w:t>Integer &gt; 0</w:t>
            </w:r>
          </w:p>
        </w:tc>
        <w:tc>
          <w:tcPr>
            <w:tcW w:w="1080" w:type="dxa"/>
            <w:shd w:val="clear" w:color="auto" w:fill="auto"/>
          </w:tcPr>
          <w:p w14:paraId="7045322A" w14:textId="77777777" w:rsidR="00370320" w:rsidRPr="00590C30" w:rsidRDefault="00370320" w:rsidP="001C388A">
            <w:pPr>
              <w:pStyle w:val="TCaseControl"/>
            </w:pPr>
            <w:r w:rsidRPr="00590C30">
              <w:t>None</w:t>
            </w:r>
          </w:p>
        </w:tc>
      </w:tr>
    </w:tbl>
    <w:p w14:paraId="53FA95A8" w14:textId="77777777" w:rsidR="00370320" w:rsidRPr="00590C30" w:rsidRDefault="00370320" w:rsidP="006B2B9F">
      <w:pPr>
        <w:pStyle w:val="CardSpacing"/>
      </w:pPr>
    </w:p>
    <w:p w14:paraId="4F4C3296" w14:textId="77777777" w:rsidR="00370320" w:rsidRPr="00E80610" w:rsidRDefault="00370320" w:rsidP="00724600">
      <w:pPr>
        <w:pStyle w:val="CardHeader"/>
      </w:pPr>
      <w:r w:rsidRPr="00E80610">
        <w:t>Remarks:</w:t>
      </w:r>
    </w:p>
    <w:p w14:paraId="05C5A455" w14:textId="74DB53A8" w:rsidR="00370320" w:rsidRDefault="00370320" w:rsidP="002E4250">
      <w:pPr>
        <w:pStyle w:val="Remarks"/>
      </w:pPr>
      <w:r>
        <w:t>1</w:t>
      </w:r>
      <w:r w:rsidRPr="00590C30">
        <w:t>.</w:t>
      </w:r>
      <w:r w:rsidRPr="00590C30">
        <w:tab/>
        <w:t>No other element in the model may have the same element ID</w:t>
      </w:r>
      <w:r w:rsidR="00C84C77">
        <w:t>.</w:t>
      </w:r>
    </w:p>
    <w:p w14:paraId="08C3E287" w14:textId="1D255403" w:rsidR="00370320" w:rsidRPr="00590C30" w:rsidRDefault="00370320" w:rsidP="002E4250">
      <w:pPr>
        <w:pStyle w:val="Remarks"/>
      </w:pPr>
      <w:r>
        <w:t>2.</w:t>
      </w:r>
      <w:r>
        <w:tab/>
      </w:r>
      <w:r w:rsidRPr="00590C30">
        <w:t>The d</w:t>
      </w:r>
      <w:r>
        <w:t>egrees of freedom specified by Si</w:t>
      </w:r>
      <w:r w:rsidRPr="00590C30">
        <w:t xml:space="preserve"> must be global degrees of freedom</w:t>
      </w:r>
      <w:r w:rsidR="00C84C77">
        <w:t>.</w:t>
      </w:r>
    </w:p>
    <w:p w14:paraId="6FBEDBB3" w14:textId="22F1652E" w:rsidR="00370320" w:rsidRPr="00590C30" w:rsidRDefault="00370320" w:rsidP="006E2F82">
      <w:pPr>
        <w:pStyle w:val="Remarks"/>
      </w:pPr>
      <w:r>
        <w:t>3.</w:t>
      </w:r>
      <w:r w:rsidRPr="00694760">
        <w:t xml:space="preserve"> </w:t>
      </w:r>
      <w:r>
        <w:tab/>
      </w:r>
      <w:r w:rsidRPr="00590C30">
        <w:t>Care must be exercised that rigid body motion of the model is not restrained when using scalar springs</w:t>
      </w:r>
      <w:r w:rsidR="002E4250">
        <w:t>.</w:t>
      </w:r>
      <w:r w:rsidRPr="00590C30">
        <w:t xml:space="preserve"> For example, connecting a scalar spring between two translational degrees of freedom that are not colinear may restrain rigid body motion and give erroneous results</w:t>
      </w:r>
      <w:r w:rsidR="00C84C77">
        <w:t>.</w:t>
      </w:r>
    </w:p>
    <w:p w14:paraId="07FF5CD7" w14:textId="77777777" w:rsidR="00370320" w:rsidRPr="002E696B" w:rsidRDefault="00370320" w:rsidP="004C6C23">
      <w:pPr>
        <w:pStyle w:val="Corner"/>
      </w:pPr>
      <w:r w:rsidRPr="002F396F">
        <w:br w:type="page"/>
      </w:r>
      <w:bookmarkStart w:id="1994" w:name="_Toc27121602"/>
      <w:bookmarkStart w:id="1995" w:name="_Toc27121706"/>
      <w:bookmarkStart w:id="1996" w:name="_Toc27196886"/>
      <w:bookmarkStart w:id="1997" w:name="_Toc27196991"/>
      <w:bookmarkStart w:id="1998" w:name="_Toc27198262"/>
      <w:bookmarkStart w:id="1999" w:name="_Toc27202784"/>
      <w:bookmarkStart w:id="2000" w:name="_Toc27206242"/>
      <w:bookmarkStart w:id="2001" w:name="_Toc27206347"/>
      <w:bookmarkStart w:id="2002" w:name="_Toc27217255"/>
      <w:bookmarkStart w:id="2003" w:name="_Toc27217360"/>
      <w:bookmarkStart w:id="2004" w:name="_Toc27217464"/>
      <w:bookmarkStart w:id="2005" w:name="_Toc27217837"/>
      <w:bookmarkStart w:id="2006" w:name="_Toc27217941"/>
      <w:bookmarkStart w:id="2007" w:name="_Toc27296346"/>
      <w:bookmarkStart w:id="2008" w:name="_Toc27393854"/>
      <w:bookmarkStart w:id="2009" w:name="_Toc27479870"/>
      <w:bookmarkStart w:id="2010" w:name="_Toc27717249"/>
      <w:r w:rsidRPr="004C6C23">
        <w:lastRenderedPageBreak/>
        <w:t>CHEXA</w:t>
      </w:r>
    </w:p>
    <w:p w14:paraId="161853F2" w14:textId="77777777" w:rsidR="00370320" w:rsidRPr="003A1507" w:rsidRDefault="00370320" w:rsidP="008472B7">
      <w:pPr>
        <w:pStyle w:val="Heading2"/>
      </w:pPr>
      <w:bookmarkStart w:id="2011" w:name="_Toc164640693"/>
      <w:r>
        <w:t>CHEXA</w:t>
      </w:r>
      <w:bookmarkEnd w:id="2011"/>
    </w:p>
    <w:p w14:paraId="3E591A0B" w14:textId="77777777" w:rsidR="00370320" w:rsidRDefault="00370320" w:rsidP="00DF44C9">
      <w:pPr>
        <w:pStyle w:val="SpecialSpace"/>
      </w:pPr>
    </w:p>
    <w:p w14:paraId="7B48FB7F" w14:textId="7E5066E2" w:rsidR="00370320" w:rsidRPr="00590C30" w:rsidRDefault="00370320" w:rsidP="00724600">
      <w:pPr>
        <w:pStyle w:val="CardHeader"/>
      </w:pPr>
      <w:r w:rsidRPr="00590C30">
        <w:t>Description</w:t>
      </w:r>
      <w:r w:rsidR="00AE600C">
        <w:t>:</w:t>
      </w:r>
    </w:p>
    <w:p w14:paraId="39E53FBB" w14:textId="0144BE51" w:rsidR="00370320" w:rsidRDefault="00370320" w:rsidP="00101B5B">
      <w:r>
        <w:t>3D solid tetrahedron element</w:t>
      </w:r>
      <w:r w:rsidR="00C84C77">
        <w:t>.</w:t>
      </w:r>
    </w:p>
    <w:p w14:paraId="2ACAC7DF" w14:textId="77777777" w:rsidR="00370320" w:rsidRPr="00590C30" w:rsidRDefault="00370320" w:rsidP="006B2B9F">
      <w:pPr>
        <w:pStyle w:val="CardSpacing"/>
      </w:pPr>
    </w:p>
    <w:p w14:paraId="40626ECF" w14:textId="5D7B0979" w:rsidR="00370320" w:rsidRPr="00590C30" w:rsidRDefault="00370320" w:rsidP="00724600">
      <w:pPr>
        <w:pStyle w:val="CardHeader"/>
      </w:pPr>
      <w:r w:rsidRPr="00590C30">
        <w:t>Format:</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4DF7DB7" w14:textId="77777777" w:rsidTr="00D00DD7">
        <w:tc>
          <w:tcPr>
            <w:tcW w:w="1008" w:type="dxa"/>
            <w:tcBorders>
              <w:bottom w:val="single" w:sz="4" w:space="0" w:color="auto"/>
            </w:tcBorders>
            <w:shd w:val="clear" w:color="auto" w:fill="auto"/>
          </w:tcPr>
          <w:p w14:paraId="45C50741" w14:textId="77777777" w:rsidR="00370320" w:rsidRDefault="00370320" w:rsidP="00887F1F">
            <w:pPr>
              <w:pStyle w:val="TCellCard"/>
            </w:pPr>
            <w:r>
              <w:t>1</w:t>
            </w:r>
          </w:p>
        </w:tc>
        <w:tc>
          <w:tcPr>
            <w:tcW w:w="1008" w:type="dxa"/>
            <w:tcBorders>
              <w:bottom w:val="single" w:sz="4" w:space="0" w:color="auto"/>
            </w:tcBorders>
            <w:shd w:val="clear" w:color="auto" w:fill="auto"/>
          </w:tcPr>
          <w:p w14:paraId="32B43170" w14:textId="77777777" w:rsidR="00370320" w:rsidRDefault="00370320" w:rsidP="00887F1F">
            <w:pPr>
              <w:pStyle w:val="TCellCard"/>
            </w:pPr>
            <w:r>
              <w:t>2</w:t>
            </w:r>
          </w:p>
        </w:tc>
        <w:tc>
          <w:tcPr>
            <w:tcW w:w="1008" w:type="dxa"/>
            <w:tcBorders>
              <w:bottom w:val="single" w:sz="4" w:space="0" w:color="auto"/>
            </w:tcBorders>
            <w:shd w:val="clear" w:color="auto" w:fill="auto"/>
          </w:tcPr>
          <w:p w14:paraId="45D973F2" w14:textId="77777777" w:rsidR="00370320" w:rsidRDefault="00370320" w:rsidP="00887F1F">
            <w:pPr>
              <w:pStyle w:val="TCellCard"/>
            </w:pPr>
            <w:r>
              <w:t>3</w:t>
            </w:r>
          </w:p>
        </w:tc>
        <w:tc>
          <w:tcPr>
            <w:tcW w:w="1008" w:type="dxa"/>
            <w:tcBorders>
              <w:bottom w:val="single" w:sz="4" w:space="0" w:color="auto"/>
            </w:tcBorders>
            <w:shd w:val="clear" w:color="auto" w:fill="auto"/>
          </w:tcPr>
          <w:p w14:paraId="4241F816" w14:textId="77777777" w:rsidR="00370320" w:rsidRDefault="00370320" w:rsidP="00887F1F">
            <w:pPr>
              <w:pStyle w:val="TCellCard"/>
            </w:pPr>
            <w:r>
              <w:t>4</w:t>
            </w:r>
          </w:p>
        </w:tc>
        <w:tc>
          <w:tcPr>
            <w:tcW w:w="1008" w:type="dxa"/>
            <w:tcBorders>
              <w:bottom w:val="single" w:sz="4" w:space="0" w:color="auto"/>
            </w:tcBorders>
            <w:shd w:val="clear" w:color="auto" w:fill="auto"/>
          </w:tcPr>
          <w:p w14:paraId="77D7306A" w14:textId="77777777" w:rsidR="00370320" w:rsidRDefault="00370320" w:rsidP="00887F1F">
            <w:pPr>
              <w:pStyle w:val="TCellCard"/>
            </w:pPr>
            <w:r>
              <w:t>5</w:t>
            </w:r>
          </w:p>
        </w:tc>
        <w:tc>
          <w:tcPr>
            <w:tcW w:w="1008" w:type="dxa"/>
            <w:tcBorders>
              <w:bottom w:val="single" w:sz="4" w:space="0" w:color="auto"/>
            </w:tcBorders>
            <w:shd w:val="clear" w:color="auto" w:fill="auto"/>
          </w:tcPr>
          <w:p w14:paraId="15695D34" w14:textId="77777777" w:rsidR="00370320" w:rsidRDefault="00370320" w:rsidP="00887F1F">
            <w:pPr>
              <w:pStyle w:val="TCellCard"/>
            </w:pPr>
            <w:r>
              <w:t>6</w:t>
            </w:r>
          </w:p>
        </w:tc>
        <w:tc>
          <w:tcPr>
            <w:tcW w:w="1008" w:type="dxa"/>
            <w:tcBorders>
              <w:bottom w:val="single" w:sz="4" w:space="0" w:color="auto"/>
            </w:tcBorders>
            <w:shd w:val="clear" w:color="auto" w:fill="auto"/>
          </w:tcPr>
          <w:p w14:paraId="06294FC3" w14:textId="77777777" w:rsidR="00370320" w:rsidRDefault="00370320" w:rsidP="00887F1F">
            <w:pPr>
              <w:pStyle w:val="TCellCard"/>
            </w:pPr>
            <w:r>
              <w:t>7</w:t>
            </w:r>
          </w:p>
        </w:tc>
        <w:tc>
          <w:tcPr>
            <w:tcW w:w="1008" w:type="dxa"/>
            <w:tcBorders>
              <w:bottom w:val="single" w:sz="4" w:space="0" w:color="auto"/>
            </w:tcBorders>
            <w:shd w:val="clear" w:color="auto" w:fill="auto"/>
          </w:tcPr>
          <w:p w14:paraId="79E5A455" w14:textId="77777777" w:rsidR="00370320" w:rsidRDefault="00370320" w:rsidP="00887F1F">
            <w:pPr>
              <w:pStyle w:val="TCellCard"/>
            </w:pPr>
            <w:r>
              <w:t>8</w:t>
            </w:r>
          </w:p>
        </w:tc>
        <w:tc>
          <w:tcPr>
            <w:tcW w:w="1008" w:type="dxa"/>
            <w:tcBorders>
              <w:bottom w:val="single" w:sz="4" w:space="0" w:color="auto"/>
            </w:tcBorders>
            <w:shd w:val="clear" w:color="auto" w:fill="auto"/>
          </w:tcPr>
          <w:p w14:paraId="79DE4F6E" w14:textId="77777777" w:rsidR="00370320" w:rsidRDefault="00370320" w:rsidP="00887F1F">
            <w:pPr>
              <w:pStyle w:val="TCellCard"/>
            </w:pPr>
            <w:r>
              <w:t>9</w:t>
            </w:r>
          </w:p>
        </w:tc>
        <w:tc>
          <w:tcPr>
            <w:tcW w:w="1008" w:type="dxa"/>
            <w:tcBorders>
              <w:bottom w:val="single" w:sz="4" w:space="0" w:color="auto"/>
            </w:tcBorders>
            <w:shd w:val="clear" w:color="auto" w:fill="auto"/>
          </w:tcPr>
          <w:p w14:paraId="609A2738" w14:textId="77777777" w:rsidR="00370320" w:rsidRDefault="00370320" w:rsidP="00887F1F">
            <w:pPr>
              <w:pStyle w:val="TCellCard"/>
            </w:pPr>
            <w:r>
              <w:t>10</w:t>
            </w:r>
          </w:p>
        </w:tc>
      </w:tr>
      <w:tr w:rsidR="00370320" w:rsidRPr="00590C30" w14:paraId="521A86F7" w14:textId="77777777" w:rsidTr="00D00DD7">
        <w:tc>
          <w:tcPr>
            <w:tcW w:w="1008" w:type="dxa"/>
            <w:tcBorders>
              <w:top w:val="single" w:sz="4" w:space="0" w:color="auto"/>
              <w:left w:val="single" w:sz="4" w:space="0" w:color="auto"/>
              <w:bottom w:val="single" w:sz="4" w:space="0" w:color="auto"/>
              <w:right w:val="single" w:sz="4" w:space="0" w:color="auto"/>
            </w:tcBorders>
            <w:shd w:val="clear" w:color="auto" w:fill="auto"/>
          </w:tcPr>
          <w:p w14:paraId="5CE69E4F" w14:textId="77777777" w:rsidR="00370320" w:rsidRPr="00590C30" w:rsidRDefault="00370320" w:rsidP="00887F1F">
            <w:pPr>
              <w:pStyle w:val="TCellCard"/>
            </w:pPr>
            <w:r>
              <w:t>CHEXA</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16542BD2" w14:textId="77777777" w:rsidR="00370320" w:rsidRPr="00590C30" w:rsidRDefault="00370320" w:rsidP="00887F1F">
            <w:pPr>
              <w:pStyle w:val="TCellCard"/>
            </w:pPr>
            <w:r>
              <w:t>EID</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3621D914" w14:textId="77777777" w:rsidR="00370320" w:rsidRPr="00590C30" w:rsidRDefault="00370320" w:rsidP="00887F1F">
            <w:pPr>
              <w:pStyle w:val="TCellCard"/>
            </w:pPr>
            <w:r>
              <w:t>PID</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B919A2C" w14:textId="77777777" w:rsidR="00370320" w:rsidRPr="00590C30" w:rsidRDefault="00370320" w:rsidP="00887F1F">
            <w:pPr>
              <w:pStyle w:val="TCellCard"/>
            </w:pPr>
            <w:r>
              <w:t>G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BD475E2" w14:textId="77777777" w:rsidR="00370320" w:rsidRPr="00590C30" w:rsidRDefault="00370320" w:rsidP="00887F1F">
            <w:pPr>
              <w:pStyle w:val="TCellCard"/>
            </w:pPr>
            <w:r>
              <w:t>G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10BB2829" w14:textId="77777777" w:rsidR="00370320" w:rsidRPr="00590C30" w:rsidRDefault="00370320" w:rsidP="00887F1F">
            <w:pPr>
              <w:pStyle w:val="TCellCard"/>
            </w:pPr>
            <w:r>
              <w:t>G3</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77006430" w14:textId="77777777" w:rsidR="00370320" w:rsidRPr="00590C30" w:rsidRDefault="00370320" w:rsidP="00887F1F">
            <w:pPr>
              <w:pStyle w:val="TCellCard"/>
            </w:pPr>
            <w:r>
              <w:t>G4</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65108796" w14:textId="77777777" w:rsidR="00370320" w:rsidRPr="00590C30" w:rsidRDefault="00370320" w:rsidP="00887F1F">
            <w:pPr>
              <w:pStyle w:val="TCellCard"/>
            </w:pPr>
            <w:r>
              <w:t>G5</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62E72F6" w14:textId="77777777" w:rsidR="00370320" w:rsidRPr="00590C30" w:rsidRDefault="00370320" w:rsidP="00887F1F">
            <w:pPr>
              <w:pStyle w:val="TCellCard"/>
            </w:pPr>
            <w:r>
              <w:t>G6</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7EFD2FAA" w14:textId="14315AB0" w:rsidR="00370320" w:rsidRPr="00590C30" w:rsidRDefault="00370320" w:rsidP="00887F1F">
            <w:pPr>
              <w:pStyle w:val="TCellCard"/>
            </w:pPr>
          </w:p>
        </w:tc>
      </w:tr>
      <w:tr w:rsidR="00370320" w:rsidRPr="00590C30" w14:paraId="1E604784" w14:textId="77777777" w:rsidTr="00D00DD7">
        <w:tc>
          <w:tcPr>
            <w:tcW w:w="1008" w:type="dxa"/>
            <w:tcBorders>
              <w:top w:val="single" w:sz="4" w:space="0" w:color="auto"/>
              <w:left w:val="single" w:sz="4" w:space="0" w:color="auto"/>
              <w:bottom w:val="single" w:sz="4" w:space="0" w:color="auto"/>
              <w:right w:val="single" w:sz="4" w:space="0" w:color="auto"/>
            </w:tcBorders>
            <w:shd w:val="clear" w:color="auto" w:fill="auto"/>
          </w:tcPr>
          <w:p w14:paraId="5EB89575" w14:textId="3552452E"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6A4AA0A3" w14:textId="77777777" w:rsidR="00370320" w:rsidRPr="00590C30" w:rsidRDefault="00370320" w:rsidP="00887F1F">
            <w:pPr>
              <w:pStyle w:val="TCellCard"/>
            </w:pPr>
            <w:r>
              <w:t>G7</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C018613" w14:textId="77777777" w:rsidR="00370320" w:rsidRPr="00590C30" w:rsidRDefault="00370320" w:rsidP="00887F1F">
            <w:pPr>
              <w:pStyle w:val="TCellCard"/>
            </w:pPr>
            <w:r>
              <w:t>G8</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71816037" w14:textId="77777777" w:rsidR="00370320" w:rsidRPr="00590C30" w:rsidRDefault="00370320" w:rsidP="00887F1F">
            <w:pPr>
              <w:pStyle w:val="TCellCard"/>
            </w:pPr>
            <w:r>
              <w:t>G9</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B550B9B" w14:textId="77777777" w:rsidR="00370320" w:rsidRPr="00590C30" w:rsidRDefault="00370320" w:rsidP="00887F1F">
            <w:pPr>
              <w:pStyle w:val="TCellCard"/>
            </w:pPr>
            <w:r>
              <w:t>G10</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58AAE2E5" w14:textId="77777777" w:rsidR="00370320" w:rsidRPr="00590C30" w:rsidRDefault="00370320" w:rsidP="00887F1F">
            <w:pPr>
              <w:pStyle w:val="TCellCard"/>
            </w:pPr>
            <w:r>
              <w:t>G1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ECF3DC4" w14:textId="77777777" w:rsidR="00370320" w:rsidRPr="00590C30" w:rsidRDefault="00370320" w:rsidP="00887F1F">
            <w:pPr>
              <w:pStyle w:val="TCellCard"/>
            </w:pPr>
            <w:r>
              <w:t>G1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5F81421F" w14:textId="77777777" w:rsidR="00370320" w:rsidRPr="00590C30" w:rsidRDefault="00370320" w:rsidP="00887F1F">
            <w:pPr>
              <w:pStyle w:val="TCellCard"/>
            </w:pPr>
            <w:r>
              <w:t>G13</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7CD288C2" w14:textId="77777777" w:rsidR="00370320" w:rsidRPr="00590C30" w:rsidRDefault="00370320" w:rsidP="00887F1F">
            <w:pPr>
              <w:pStyle w:val="TCellCard"/>
            </w:pPr>
            <w:r>
              <w:t>G14</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33D57117" w14:textId="4470C56A" w:rsidR="00370320" w:rsidRPr="00590C30" w:rsidRDefault="00370320" w:rsidP="00887F1F">
            <w:pPr>
              <w:pStyle w:val="TCellCard"/>
            </w:pPr>
          </w:p>
        </w:tc>
      </w:tr>
      <w:tr w:rsidR="00370320" w:rsidRPr="00590C30" w14:paraId="74C4B4CC" w14:textId="77777777" w:rsidTr="00D00DD7">
        <w:tc>
          <w:tcPr>
            <w:tcW w:w="1008" w:type="dxa"/>
            <w:tcBorders>
              <w:top w:val="single" w:sz="4" w:space="0" w:color="auto"/>
              <w:left w:val="single" w:sz="4" w:space="0" w:color="auto"/>
              <w:bottom w:val="single" w:sz="4" w:space="0" w:color="auto"/>
              <w:right w:val="single" w:sz="4" w:space="0" w:color="auto"/>
            </w:tcBorders>
            <w:shd w:val="clear" w:color="auto" w:fill="auto"/>
          </w:tcPr>
          <w:p w14:paraId="6EA4435B" w14:textId="3034CF1A" w:rsidR="0037032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EB8E0F0" w14:textId="77777777" w:rsidR="00370320" w:rsidRDefault="00370320" w:rsidP="00887F1F">
            <w:pPr>
              <w:pStyle w:val="TCellCard"/>
            </w:pPr>
            <w:r>
              <w:t>G15</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59A19CD" w14:textId="77777777" w:rsidR="00370320" w:rsidRDefault="00370320" w:rsidP="00887F1F">
            <w:pPr>
              <w:pStyle w:val="TCellCard"/>
            </w:pPr>
            <w:r>
              <w:t>G16</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3DC934F" w14:textId="77777777" w:rsidR="00370320" w:rsidRDefault="00370320" w:rsidP="00887F1F">
            <w:pPr>
              <w:pStyle w:val="TCellCard"/>
            </w:pPr>
            <w:r>
              <w:t>G17</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00BFC44" w14:textId="77777777" w:rsidR="00370320" w:rsidRDefault="00370320" w:rsidP="00887F1F">
            <w:pPr>
              <w:pStyle w:val="TCellCard"/>
            </w:pPr>
            <w:r>
              <w:t>G18</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6D989E2" w14:textId="77777777" w:rsidR="00370320" w:rsidRPr="00590C30" w:rsidRDefault="00370320" w:rsidP="00887F1F">
            <w:pPr>
              <w:pStyle w:val="TCellCard"/>
            </w:pPr>
            <w:r>
              <w:t>G19</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28B5A07" w14:textId="77777777" w:rsidR="00370320" w:rsidRPr="00590C30" w:rsidRDefault="00370320" w:rsidP="00887F1F">
            <w:pPr>
              <w:pStyle w:val="TCellCard"/>
            </w:pPr>
            <w:r>
              <w:t>G20</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3709777D"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139D20E"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23C0CD3" w14:textId="77777777" w:rsidR="00370320" w:rsidRPr="00590C30" w:rsidRDefault="00370320" w:rsidP="00887F1F">
            <w:pPr>
              <w:pStyle w:val="TCellCard"/>
            </w:pPr>
          </w:p>
        </w:tc>
      </w:tr>
    </w:tbl>
    <w:p w14:paraId="3958D9A7" w14:textId="77777777" w:rsidR="00370320" w:rsidRPr="00590C30" w:rsidRDefault="00370320" w:rsidP="00EF54DE">
      <w:pPr>
        <w:pStyle w:val="CardSpacing"/>
      </w:pPr>
    </w:p>
    <w:p w14:paraId="20A2AE51" w14:textId="77777777" w:rsidR="00370320" w:rsidRPr="00C56EEC" w:rsidRDefault="00370320" w:rsidP="00724600">
      <w:pPr>
        <w:pStyle w:val="CardHeader"/>
        <w:rPr>
          <w:color w:val="FF0000"/>
        </w:rPr>
      </w:pPr>
      <w:r w:rsidRPr="00C56EEC">
        <w:rPr>
          <w:color w:val="FF0000"/>
        </w:rPr>
        <w:t>Example:</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C98D54F" w14:textId="77777777" w:rsidTr="005871C9">
        <w:tc>
          <w:tcPr>
            <w:tcW w:w="1008" w:type="dxa"/>
            <w:tcMar>
              <w:left w:w="0" w:type="dxa"/>
              <w:right w:w="0" w:type="dxa"/>
            </w:tcMar>
          </w:tcPr>
          <w:p w14:paraId="312C5471" w14:textId="77777777" w:rsidR="00370320" w:rsidRPr="00590C30" w:rsidRDefault="00370320" w:rsidP="00887F1F">
            <w:pPr>
              <w:pStyle w:val="TCellCard"/>
            </w:pPr>
            <w:r>
              <w:t>CHEXA</w:t>
            </w:r>
          </w:p>
        </w:tc>
        <w:tc>
          <w:tcPr>
            <w:tcW w:w="1008" w:type="dxa"/>
            <w:tcMar>
              <w:left w:w="0" w:type="dxa"/>
              <w:right w:w="0" w:type="dxa"/>
            </w:tcMar>
          </w:tcPr>
          <w:p w14:paraId="0CB043AD" w14:textId="77777777" w:rsidR="00370320" w:rsidRPr="00590C30" w:rsidRDefault="00370320" w:rsidP="00887F1F">
            <w:pPr>
              <w:pStyle w:val="TCellCard"/>
            </w:pPr>
            <w:r w:rsidRPr="00590C30">
              <w:t>98</w:t>
            </w:r>
          </w:p>
        </w:tc>
        <w:tc>
          <w:tcPr>
            <w:tcW w:w="1008" w:type="dxa"/>
            <w:tcMar>
              <w:left w:w="0" w:type="dxa"/>
              <w:right w:w="0" w:type="dxa"/>
            </w:tcMar>
          </w:tcPr>
          <w:p w14:paraId="61210868" w14:textId="77777777" w:rsidR="00370320" w:rsidRPr="00590C30" w:rsidRDefault="00370320" w:rsidP="00887F1F">
            <w:pPr>
              <w:pStyle w:val="TCellCard"/>
            </w:pPr>
            <w:r w:rsidRPr="00590C30">
              <w:t>43</w:t>
            </w:r>
          </w:p>
        </w:tc>
        <w:tc>
          <w:tcPr>
            <w:tcW w:w="1008" w:type="dxa"/>
            <w:tcMar>
              <w:left w:w="0" w:type="dxa"/>
              <w:right w:w="0" w:type="dxa"/>
            </w:tcMar>
          </w:tcPr>
          <w:p w14:paraId="4B4C5F56" w14:textId="77777777" w:rsidR="00370320" w:rsidRPr="00590C30" w:rsidRDefault="00370320" w:rsidP="00887F1F">
            <w:pPr>
              <w:pStyle w:val="TCellCard"/>
            </w:pPr>
            <w:r>
              <w:t>101</w:t>
            </w:r>
          </w:p>
        </w:tc>
        <w:tc>
          <w:tcPr>
            <w:tcW w:w="1008" w:type="dxa"/>
            <w:tcMar>
              <w:left w:w="0" w:type="dxa"/>
              <w:right w:w="0" w:type="dxa"/>
            </w:tcMar>
          </w:tcPr>
          <w:p w14:paraId="4BF2531D" w14:textId="77777777" w:rsidR="00370320" w:rsidRPr="00590C30" w:rsidRDefault="00370320" w:rsidP="00887F1F">
            <w:pPr>
              <w:pStyle w:val="TCellCard"/>
            </w:pPr>
            <w:r>
              <w:t>123</w:t>
            </w:r>
          </w:p>
        </w:tc>
        <w:tc>
          <w:tcPr>
            <w:tcW w:w="1008" w:type="dxa"/>
            <w:tcMar>
              <w:left w:w="0" w:type="dxa"/>
              <w:right w:w="0" w:type="dxa"/>
            </w:tcMar>
          </w:tcPr>
          <w:p w14:paraId="2A6B5674" w14:textId="77777777" w:rsidR="00370320" w:rsidRPr="00590C30" w:rsidRDefault="00370320" w:rsidP="00887F1F">
            <w:pPr>
              <w:pStyle w:val="TCellCard"/>
            </w:pPr>
            <w:r>
              <w:t>254</w:t>
            </w:r>
          </w:p>
        </w:tc>
        <w:tc>
          <w:tcPr>
            <w:tcW w:w="1008" w:type="dxa"/>
            <w:tcMar>
              <w:left w:w="0" w:type="dxa"/>
              <w:right w:w="0" w:type="dxa"/>
            </w:tcMar>
          </w:tcPr>
          <w:p w14:paraId="72E06E96" w14:textId="77777777" w:rsidR="00370320" w:rsidRPr="00590C30" w:rsidRDefault="00370320" w:rsidP="00887F1F">
            <w:pPr>
              <w:pStyle w:val="TCellCard"/>
            </w:pPr>
            <w:r>
              <w:t>12</w:t>
            </w:r>
          </w:p>
        </w:tc>
        <w:tc>
          <w:tcPr>
            <w:tcW w:w="1008" w:type="dxa"/>
            <w:tcMar>
              <w:left w:w="0" w:type="dxa"/>
              <w:right w:w="0" w:type="dxa"/>
            </w:tcMar>
          </w:tcPr>
          <w:p w14:paraId="26FF7784" w14:textId="77777777" w:rsidR="00370320" w:rsidRPr="00590C30" w:rsidRDefault="00370320" w:rsidP="00887F1F">
            <w:pPr>
              <w:pStyle w:val="TCellCard"/>
            </w:pPr>
            <w:r>
              <w:t>621</w:t>
            </w:r>
          </w:p>
        </w:tc>
        <w:tc>
          <w:tcPr>
            <w:tcW w:w="1008" w:type="dxa"/>
            <w:tcMar>
              <w:left w:w="0" w:type="dxa"/>
              <w:right w:w="0" w:type="dxa"/>
            </w:tcMar>
          </w:tcPr>
          <w:p w14:paraId="3198C2B8" w14:textId="77777777" w:rsidR="00370320" w:rsidRPr="00590C30" w:rsidRDefault="00370320" w:rsidP="00887F1F">
            <w:pPr>
              <w:pStyle w:val="TCellCard"/>
            </w:pPr>
            <w:r>
              <w:t>8945</w:t>
            </w:r>
          </w:p>
        </w:tc>
        <w:tc>
          <w:tcPr>
            <w:tcW w:w="1008" w:type="dxa"/>
            <w:tcMar>
              <w:left w:w="0" w:type="dxa"/>
              <w:right w:w="0" w:type="dxa"/>
            </w:tcMar>
          </w:tcPr>
          <w:p w14:paraId="4C72D66C" w14:textId="3213203D" w:rsidR="00370320" w:rsidRPr="00590C30" w:rsidRDefault="00370320" w:rsidP="00887F1F">
            <w:pPr>
              <w:pStyle w:val="TCellCard"/>
            </w:pPr>
          </w:p>
        </w:tc>
      </w:tr>
      <w:tr w:rsidR="00370320" w:rsidRPr="00590C30" w14:paraId="6C2D83BF" w14:textId="77777777" w:rsidTr="005871C9">
        <w:tc>
          <w:tcPr>
            <w:tcW w:w="1008" w:type="dxa"/>
            <w:tcMar>
              <w:left w:w="0" w:type="dxa"/>
              <w:right w:w="0" w:type="dxa"/>
            </w:tcMar>
          </w:tcPr>
          <w:p w14:paraId="3E3C1D01" w14:textId="74F9E6AB" w:rsidR="00370320" w:rsidRDefault="00370320" w:rsidP="00887F1F">
            <w:pPr>
              <w:pStyle w:val="TCellCard"/>
            </w:pPr>
          </w:p>
        </w:tc>
        <w:tc>
          <w:tcPr>
            <w:tcW w:w="1008" w:type="dxa"/>
            <w:tcMar>
              <w:left w:w="0" w:type="dxa"/>
              <w:right w:w="0" w:type="dxa"/>
            </w:tcMar>
          </w:tcPr>
          <w:p w14:paraId="23317905" w14:textId="77777777" w:rsidR="00370320" w:rsidRPr="00590C30" w:rsidRDefault="00370320" w:rsidP="00887F1F">
            <w:pPr>
              <w:pStyle w:val="TCellCard"/>
            </w:pPr>
            <w:r>
              <w:t>43</w:t>
            </w:r>
          </w:p>
        </w:tc>
        <w:tc>
          <w:tcPr>
            <w:tcW w:w="1008" w:type="dxa"/>
            <w:tcMar>
              <w:left w:w="0" w:type="dxa"/>
              <w:right w:w="0" w:type="dxa"/>
            </w:tcMar>
          </w:tcPr>
          <w:p w14:paraId="3BFC7D7F" w14:textId="77777777" w:rsidR="00370320" w:rsidRPr="00590C30" w:rsidRDefault="00370320" w:rsidP="00887F1F">
            <w:pPr>
              <w:pStyle w:val="TCellCard"/>
            </w:pPr>
            <w:r>
              <w:t>998</w:t>
            </w:r>
          </w:p>
        </w:tc>
        <w:tc>
          <w:tcPr>
            <w:tcW w:w="1008" w:type="dxa"/>
            <w:tcMar>
              <w:left w:w="0" w:type="dxa"/>
              <w:right w:w="0" w:type="dxa"/>
            </w:tcMar>
          </w:tcPr>
          <w:p w14:paraId="60675251" w14:textId="77777777" w:rsidR="00370320" w:rsidRDefault="00370320" w:rsidP="00887F1F">
            <w:pPr>
              <w:pStyle w:val="TCellCard"/>
            </w:pPr>
          </w:p>
        </w:tc>
        <w:tc>
          <w:tcPr>
            <w:tcW w:w="1008" w:type="dxa"/>
            <w:tcMar>
              <w:left w:w="0" w:type="dxa"/>
              <w:right w:w="0" w:type="dxa"/>
            </w:tcMar>
          </w:tcPr>
          <w:p w14:paraId="76CDDDD1" w14:textId="77777777" w:rsidR="00370320" w:rsidRDefault="00370320" w:rsidP="00887F1F">
            <w:pPr>
              <w:pStyle w:val="TCellCard"/>
            </w:pPr>
          </w:p>
        </w:tc>
        <w:tc>
          <w:tcPr>
            <w:tcW w:w="1008" w:type="dxa"/>
            <w:tcMar>
              <w:left w:w="0" w:type="dxa"/>
              <w:right w:w="0" w:type="dxa"/>
            </w:tcMar>
          </w:tcPr>
          <w:p w14:paraId="52C38672" w14:textId="77777777" w:rsidR="00370320" w:rsidRDefault="00370320" w:rsidP="00887F1F">
            <w:pPr>
              <w:pStyle w:val="TCellCard"/>
            </w:pPr>
          </w:p>
        </w:tc>
        <w:tc>
          <w:tcPr>
            <w:tcW w:w="1008" w:type="dxa"/>
            <w:tcMar>
              <w:left w:w="0" w:type="dxa"/>
              <w:right w:w="0" w:type="dxa"/>
            </w:tcMar>
          </w:tcPr>
          <w:p w14:paraId="3209B66E" w14:textId="77777777" w:rsidR="00370320" w:rsidRDefault="00370320" w:rsidP="00887F1F">
            <w:pPr>
              <w:pStyle w:val="TCellCard"/>
            </w:pPr>
          </w:p>
        </w:tc>
        <w:tc>
          <w:tcPr>
            <w:tcW w:w="1008" w:type="dxa"/>
            <w:tcMar>
              <w:left w:w="0" w:type="dxa"/>
              <w:right w:w="0" w:type="dxa"/>
            </w:tcMar>
          </w:tcPr>
          <w:p w14:paraId="39A86CD5" w14:textId="77777777" w:rsidR="00370320" w:rsidRDefault="00370320" w:rsidP="00887F1F">
            <w:pPr>
              <w:pStyle w:val="TCellCard"/>
            </w:pPr>
          </w:p>
        </w:tc>
        <w:tc>
          <w:tcPr>
            <w:tcW w:w="1008" w:type="dxa"/>
            <w:tcMar>
              <w:left w:w="0" w:type="dxa"/>
              <w:right w:w="0" w:type="dxa"/>
            </w:tcMar>
          </w:tcPr>
          <w:p w14:paraId="0D63FD2D" w14:textId="77777777" w:rsidR="00370320" w:rsidRDefault="00370320" w:rsidP="00887F1F">
            <w:pPr>
              <w:pStyle w:val="TCellCard"/>
            </w:pPr>
          </w:p>
        </w:tc>
        <w:tc>
          <w:tcPr>
            <w:tcW w:w="1008" w:type="dxa"/>
            <w:tcMar>
              <w:left w:w="0" w:type="dxa"/>
              <w:right w:w="0" w:type="dxa"/>
            </w:tcMar>
          </w:tcPr>
          <w:p w14:paraId="4FF45A00" w14:textId="77777777" w:rsidR="00370320" w:rsidRDefault="00370320" w:rsidP="00887F1F">
            <w:pPr>
              <w:pStyle w:val="TCellCard"/>
            </w:pPr>
          </w:p>
        </w:tc>
      </w:tr>
    </w:tbl>
    <w:p w14:paraId="292416BF" w14:textId="77777777" w:rsidR="00370320" w:rsidRPr="00590C30" w:rsidRDefault="00370320" w:rsidP="00EF54DE">
      <w:pPr>
        <w:pStyle w:val="CardSpacing"/>
      </w:pPr>
    </w:p>
    <w:p w14:paraId="688967A3"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927F1" w14:paraId="3DB0FCFC" w14:textId="77777777" w:rsidTr="004927F1">
        <w:tc>
          <w:tcPr>
            <w:tcW w:w="1080" w:type="dxa"/>
            <w:tcBorders>
              <w:bottom w:val="single" w:sz="4" w:space="0" w:color="auto"/>
            </w:tcBorders>
            <w:shd w:val="clear" w:color="auto" w:fill="auto"/>
          </w:tcPr>
          <w:p w14:paraId="63D8F227"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shd w:val="clear" w:color="auto" w:fill="auto"/>
          </w:tcPr>
          <w:p w14:paraId="14CEB5A3"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591ADE2B"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76C9FB0C" w14:textId="77777777" w:rsidR="00370320" w:rsidRPr="004927F1" w:rsidRDefault="00370320" w:rsidP="004927F1">
            <w:pPr>
              <w:pStyle w:val="CardHeader"/>
              <w:rPr>
                <w:b w:val="0"/>
                <w:bCs/>
              </w:rPr>
            </w:pPr>
            <w:r w:rsidRPr="004927F1">
              <w:rPr>
                <w:b w:val="0"/>
                <w:bCs/>
              </w:rPr>
              <w:t>Default</w:t>
            </w:r>
          </w:p>
        </w:tc>
      </w:tr>
      <w:tr w:rsidR="00370320" w:rsidRPr="00590C30" w14:paraId="1D39F374" w14:textId="77777777" w:rsidTr="004927F1">
        <w:tc>
          <w:tcPr>
            <w:tcW w:w="1080" w:type="dxa"/>
            <w:tcBorders>
              <w:top w:val="single" w:sz="4" w:space="0" w:color="auto"/>
            </w:tcBorders>
            <w:shd w:val="clear" w:color="auto" w:fill="auto"/>
          </w:tcPr>
          <w:p w14:paraId="23A77910" w14:textId="77777777" w:rsidR="00370320" w:rsidRPr="00590C30" w:rsidRDefault="00370320" w:rsidP="001C388A">
            <w:pPr>
              <w:pStyle w:val="TCaseControl"/>
            </w:pPr>
            <w:r w:rsidRPr="00590C30">
              <w:t>EID</w:t>
            </w:r>
          </w:p>
        </w:tc>
        <w:tc>
          <w:tcPr>
            <w:tcW w:w="6480" w:type="dxa"/>
            <w:tcBorders>
              <w:top w:val="single" w:sz="4" w:space="0" w:color="auto"/>
            </w:tcBorders>
            <w:shd w:val="clear" w:color="auto" w:fill="auto"/>
          </w:tcPr>
          <w:p w14:paraId="6ADC0E70"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shd w:val="clear" w:color="auto" w:fill="auto"/>
          </w:tcPr>
          <w:p w14:paraId="1722BE4C"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2AEB3AC2" w14:textId="77777777" w:rsidR="00370320" w:rsidRPr="00590C30" w:rsidRDefault="00370320" w:rsidP="001C388A">
            <w:pPr>
              <w:pStyle w:val="TCaseControl"/>
            </w:pPr>
            <w:r w:rsidRPr="00590C30">
              <w:t>None</w:t>
            </w:r>
          </w:p>
        </w:tc>
      </w:tr>
      <w:tr w:rsidR="00370320" w:rsidRPr="00590C30" w14:paraId="17372387" w14:textId="77777777" w:rsidTr="001C388A">
        <w:tc>
          <w:tcPr>
            <w:tcW w:w="1080" w:type="dxa"/>
            <w:shd w:val="clear" w:color="auto" w:fill="auto"/>
          </w:tcPr>
          <w:p w14:paraId="08B941A7" w14:textId="77777777" w:rsidR="00370320" w:rsidRPr="00590C30" w:rsidRDefault="00370320" w:rsidP="001C388A">
            <w:pPr>
              <w:pStyle w:val="TCaseControl"/>
            </w:pPr>
            <w:r w:rsidRPr="00590C30">
              <w:t>PID</w:t>
            </w:r>
          </w:p>
        </w:tc>
        <w:tc>
          <w:tcPr>
            <w:tcW w:w="6480" w:type="dxa"/>
            <w:shd w:val="clear" w:color="auto" w:fill="auto"/>
          </w:tcPr>
          <w:p w14:paraId="4618677A" w14:textId="77777777" w:rsidR="00370320" w:rsidRPr="00590C30" w:rsidRDefault="00370320" w:rsidP="001C388A">
            <w:pPr>
              <w:pStyle w:val="TCaseControl"/>
            </w:pPr>
            <w:r>
              <w:t>ID number of a PSOLID</w:t>
            </w:r>
            <w:r w:rsidRPr="00590C30">
              <w:t xml:space="preserve"> Bulk data entry</w:t>
            </w:r>
          </w:p>
        </w:tc>
        <w:tc>
          <w:tcPr>
            <w:tcW w:w="1440" w:type="dxa"/>
            <w:shd w:val="clear" w:color="auto" w:fill="auto"/>
          </w:tcPr>
          <w:p w14:paraId="31469BEC" w14:textId="77777777" w:rsidR="00370320" w:rsidRPr="00590C30" w:rsidRDefault="00370320" w:rsidP="001C388A">
            <w:pPr>
              <w:pStyle w:val="TCaseControl"/>
            </w:pPr>
            <w:r w:rsidRPr="00590C30">
              <w:t>Integer &gt; 0</w:t>
            </w:r>
          </w:p>
        </w:tc>
        <w:tc>
          <w:tcPr>
            <w:tcW w:w="1080" w:type="dxa"/>
            <w:shd w:val="clear" w:color="auto" w:fill="auto"/>
          </w:tcPr>
          <w:p w14:paraId="7CD87616" w14:textId="77777777" w:rsidR="00370320" w:rsidRPr="00590C30" w:rsidRDefault="00370320" w:rsidP="001C388A">
            <w:pPr>
              <w:pStyle w:val="TCaseControl"/>
            </w:pPr>
            <w:r>
              <w:t>None</w:t>
            </w:r>
          </w:p>
        </w:tc>
      </w:tr>
      <w:tr w:rsidR="00370320" w:rsidRPr="00590C30" w14:paraId="31DEB6C0" w14:textId="77777777" w:rsidTr="001C388A">
        <w:tc>
          <w:tcPr>
            <w:tcW w:w="1080" w:type="dxa"/>
            <w:shd w:val="clear" w:color="auto" w:fill="auto"/>
          </w:tcPr>
          <w:p w14:paraId="4D0E7F32" w14:textId="77777777" w:rsidR="00370320" w:rsidRPr="00590C30" w:rsidRDefault="00370320" w:rsidP="001C388A">
            <w:pPr>
              <w:pStyle w:val="TCaseControl"/>
            </w:pPr>
            <w:r>
              <w:t>G1-G20</w:t>
            </w:r>
          </w:p>
        </w:tc>
        <w:tc>
          <w:tcPr>
            <w:tcW w:w="6480" w:type="dxa"/>
            <w:shd w:val="clear" w:color="auto" w:fill="auto"/>
          </w:tcPr>
          <w:p w14:paraId="403273A9" w14:textId="77777777" w:rsidR="00370320" w:rsidRPr="00590C30" w:rsidRDefault="00370320" w:rsidP="001C388A">
            <w:pPr>
              <w:pStyle w:val="TCaseControl"/>
            </w:pPr>
            <w:r w:rsidRPr="00590C30">
              <w:t>ID numbers of the grids to which the element is attached</w:t>
            </w:r>
            <w:r>
              <w:t>. Specify G1-G8 for a 4 node HEXA and all 20 for a 20 node HEXA</w:t>
            </w:r>
          </w:p>
        </w:tc>
        <w:tc>
          <w:tcPr>
            <w:tcW w:w="1440" w:type="dxa"/>
            <w:shd w:val="clear" w:color="auto" w:fill="auto"/>
          </w:tcPr>
          <w:p w14:paraId="6A8BF3B5" w14:textId="77777777" w:rsidR="00370320" w:rsidRPr="00590C30" w:rsidRDefault="00370320" w:rsidP="001C388A">
            <w:pPr>
              <w:pStyle w:val="TCaseControl"/>
            </w:pPr>
            <w:r w:rsidRPr="00590C30">
              <w:t>Integer &gt; 0</w:t>
            </w:r>
          </w:p>
        </w:tc>
        <w:tc>
          <w:tcPr>
            <w:tcW w:w="1080" w:type="dxa"/>
            <w:shd w:val="clear" w:color="auto" w:fill="auto"/>
          </w:tcPr>
          <w:p w14:paraId="16115460" w14:textId="77777777" w:rsidR="00370320" w:rsidRPr="00590C30" w:rsidRDefault="00370320" w:rsidP="001C388A">
            <w:pPr>
              <w:pStyle w:val="TCaseControl"/>
            </w:pPr>
            <w:r w:rsidRPr="00590C30">
              <w:t>None</w:t>
            </w:r>
          </w:p>
        </w:tc>
      </w:tr>
    </w:tbl>
    <w:p w14:paraId="4815AF5A" w14:textId="77777777" w:rsidR="00370320" w:rsidRPr="00EF54DE" w:rsidRDefault="00370320" w:rsidP="00EF54DE">
      <w:pPr>
        <w:pStyle w:val="CardSpacing"/>
      </w:pPr>
    </w:p>
    <w:p w14:paraId="02F4F41A" w14:textId="77777777" w:rsidR="00370320" w:rsidRPr="00E80610" w:rsidRDefault="00370320" w:rsidP="00724600">
      <w:pPr>
        <w:pStyle w:val="CardHeader"/>
      </w:pPr>
      <w:r w:rsidRPr="00E80610">
        <w:t>Remarks:</w:t>
      </w:r>
    </w:p>
    <w:p w14:paraId="1F896107" w14:textId="37CC0A9C" w:rsidR="00370320" w:rsidRPr="00590C30" w:rsidRDefault="00370320" w:rsidP="002E4250">
      <w:pPr>
        <w:pStyle w:val="Remarks"/>
      </w:pPr>
      <w:r w:rsidRPr="00590C30">
        <w:t>1.</w:t>
      </w:r>
      <w:r w:rsidRPr="00590C30">
        <w:tab/>
        <w:t>No other element in the model may have the same element ID</w:t>
      </w:r>
      <w:r w:rsidR="00C84C77">
        <w:t>.</w:t>
      </w:r>
    </w:p>
    <w:p w14:paraId="0BE5D1E6" w14:textId="2E7ACB0A" w:rsidR="00370320" w:rsidRPr="00590C30" w:rsidRDefault="00370320" w:rsidP="002E4250">
      <w:pPr>
        <w:pStyle w:val="Remarks"/>
      </w:pPr>
      <w:r w:rsidRPr="00590C30">
        <w:t>2.</w:t>
      </w:r>
      <w:r w:rsidRPr="00590C30">
        <w:tab/>
      </w:r>
      <w:r>
        <w:t xml:space="preserve">The first continuation entry is required. The second is only needed for the </w:t>
      </w:r>
      <w:r w:rsidR="00C84C77">
        <w:t>20-node</w:t>
      </w:r>
      <w:r>
        <w:t xml:space="preserve"> element</w:t>
      </w:r>
      <w:r w:rsidR="00C84C77">
        <w:t>.</w:t>
      </w:r>
    </w:p>
    <w:p w14:paraId="0AB229DE" w14:textId="77777777" w:rsidR="00370320" w:rsidRPr="00590C30" w:rsidRDefault="00370320" w:rsidP="00370320"/>
    <w:p w14:paraId="6FFCDDCC" w14:textId="77777777" w:rsidR="00370320" w:rsidRPr="002E696B" w:rsidRDefault="00370320" w:rsidP="004C6C23">
      <w:pPr>
        <w:pStyle w:val="Corner"/>
      </w:pPr>
      <w:r>
        <w:br w:type="page"/>
      </w:r>
      <w:r>
        <w:lastRenderedPageBreak/>
        <w:t>CMASS</w:t>
      </w:r>
      <w:r w:rsidRPr="002E696B">
        <w:t>1</w:t>
      </w:r>
    </w:p>
    <w:p w14:paraId="6DF88416" w14:textId="77777777" w:rsidR="00370320" w:rsidRPr="007E3809" w:rsidRDefault="00370320" w:rsidP="008472B7">
      <w:pPr>
        <w:pStyle w:val="Heading2"/>
      </w:pPr>
      <w:bookmarkStart w:id="2012" w:name="_Toc164640694"/>
      <w:r>
        <w:t>CMASS1</w:t>
      </w:r>
      <w:bookmarkEnd w:id="2012"/>
    </w:p>
    <w:p w14:paraId="71F03EEB" w14:textId="77777777" w:rsidR="00370320" w:rsidRDefault="00370320" w:rsidP="00DF44C9">
      <w:pPr>
        <w:pStyle w:val="SpecialSpace"/>
      </w:pPr>
    </w:p>
    <w:p w14:paraId="28AAB230" w14:textId="73019873" w:rsidR="00370320" w:rsidRPr="00590C30" w:rsidRDefault="00370320" w:rsidP="00724600">
      <w:pPr>
        <w:pStyle w:val="CardHeader"/>
      </w:pPr>
      <w:r w:rsidRPr="00590C30">
        <w:t>Description</w:t>
      </w:r>
      <w:r w:rsidR="00AE600C">
        <w:t>:</w:t>
      </w:r>
    </w:p>
    <w:p w14:paraId="27B9ECC9" w14:textId="29BFE38E" w:rsidR="00370320" w:rsidRDefault="00370320" w:rsidP="00101B5B">
      <w:r>
        <w:t>S</w:t>
      </w:r>
      <w:r w:rsidRPr="00590C30">
        <w:t xml:space="preserve">calar </w:t>
      </w:r>
      <w:r>
        <w:t>mass</w:t>
      </w:r>
      <w:r w:rsidRPr="00590C30">
        <w:t xml:space="preserve"> element</w:t>
      </w:r>
      <w:r>
        <w:t xml:space="preserve"> connected to 2 grid points (GRID’s) with reference to a PMASS entry to define the real values for the elemen</w:t>
      </w:r>
      <w:r w:rsidRPr="00590C30">
        <w:t>t</w:t>
      </w:r>
      <w:r w:rsidR="00C84C77">
        <w:t>.</w:t>
      </w:r>
    </w:p>
    <w:p w14:paraId="22BD928B" w14:textId="77777777" w:rsidR="00370320" w:rsidRPr="00590C30" w:rsidRDefault="00370320" w:rsidP="006B2B9F">
      <w:pPr>
        <w:pStyle w:val="CardSpacing"/>
      </w:pPr>
    </w:p>
    <w:p w14:paraId="5DABA8D3"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0A195E06" w14:textId="77777777" w:rsidTr="00B83C39">
        <w:tc>
          <w:tcPr>
            <w:tcW w:w="1080" w:type="dxa"/>
            <w:tcBorders>
              <w:top w:val="nil"/>
              <w:left w:val="nil"/>
              <w:bottom w:val="nil"/>
              <w:right w:val="nil"/>
            </w:tcBorders>
          </w:tcPr>
          <w:p w14:paraId="33FA2708" w14:textId="77777777" w:rsidR="00370320" w:rsidRPr="00590C30" w:rsidRDefault="00370320" w:rsidP="00887F1F">
            <w:pPr>
              <w:pStyle w:val="TCellCard"/>
            </w:pPr>
            <w:r w:rsidRPr="00590C30">
              <w:t>1</w:t>
            </w:r>
          </w:p>
        </w:tc>
        <w:tc>
          <w:tcPr>
            <w:tcW w:w="936" w:type="dxa"/>
            <w:tcBorders>
              <w:top w:val="nil"/>
              <w:left w:val="nil"/>
              <w:bottom w:val="nil"/>
              <w:right w:val="nil"/>
            </w:tcBorders>
          </w:tcPr>
          <w:p w14:paraId="1EB82B4F"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1A624187"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4678AAFD"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1E4488AC"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463C0361"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075A725D"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33E21042"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02968FD8"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6518F91B" w14:textId="77777777" w:rsidR="00370320" w:rsidRPr="00590C30" w:rsidRDefault="00370320" w:rsidP="00887F1F">
            <w:pPr>
              <w:pStyle w:val="TCellCard"/>
            </w:pPr>
            <w:r w:rsidRPr="00590C30">
              <w:t>10</w:t>
            </w:r>
          </w:p>
        </w:tc>
      </w:tr>
      <w:tr w:rsidR="00370320" w:rsidRPr="00590C30" w14:paraId="42272781" w14:textId="77777777" w:rsidTr="00B83C39">
        <w:tc>
          <w:tcPr>
            <w:tcW w:w="1080" w:type="dxa"/>
            <w:tcBorders>
              <w:top w:val="single" w:sz="4" w:space="0" w:color="auto"/>
              <w:right w:val="single" w:sz="4" w:space="0" w:color="auto"/>
            </w:tcBorders>
          </w:tcPr>
          <w:p w14:paraId="0A38D52A" w14:textId="77777777" w:rsidR="00370320" w:rsidRPr="00590C30" w:rsidRDefault="00370320" w:rsidP="00887F1F">
            <w:pPr>
              <w:pStyle w:val="TCellCard"/>
            </w:pPr>
            <w:r>
              <w:t>CMASS</w:t>
            </w:r>
            <w:r w:rsidRPr="00590C30">
              <w:t>1</w:t>
            </w:r>
          </w:p>
        </w:tc>
        <w:tc>
          <w:tcPr>
            <w:tcW w:w="936" w:type="dxa"/>
            <w:tcBorders>
              <w:top w:val="single" w:sz="4" w:space="0" w:color="auto"/>
              <w:left w:val="single" w:sz="4" w:space="0" w:color="auto"/>
              <w:right w:val="single" w:sz="4" w:space="0" w:color="auto"/>
            </w:tcBorders>
          </w:tcPr>
          <w:p w14:paraId="41565C96"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292AC667"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690A2413"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right w:val="single" w:sz="4" w:space="0" w:color="auto"/>
            </w:tcBorders>
          </w:tcPr>
          <w:p w14:paraId="4516D1C1"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right w:val="single" w:sz="4" w:space="0" w:color="auto"/>
            </w:tcBorders>
            <w:shd w:val="clear" w:color="auto" w:fill="E0E0E0"/>
          </w:tcPr>
          <w:p w14:paraId="1779C5B0"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35A1ABFB"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164F9B1F"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06FEAD10" w14:textId="77777777" w:rsidR="00370320" w:rsidRPr="00590C30" w:rsidRDefault="00370320" w:rsidP="00887F1F">
            <w:pPr>
              <w:pStyle w:val="TCellCard"/>
            </w:pPr>
          </w:p>
        </w:tc>
        <w:tc>
          <w:tcPr>
            <w:tcW w:w="1008" w:type="dxa"/>
            <w:tcBorders>
              <w:top w:val="single" w:sz="4" w:space="0" w:color="auto"/>
              <w:left w:val="single" w:sz="4" w:space="0" w:color="auto"/>
            </w:tcBorders>
          </w:tcPr>
          <w:p w14:paraId="7341E626" w14:textId="77777777" w:rsidR="00370320" w:rsidRPr="00590C30" w:rsidRDefault="00370320" w:rsidP="00887F1F">
            <w:pPr>
              <w:pStyle w:val="TCellCard"/>
            </w:pPr>
          </w:p>
        </w:tc>
      </w:tr>
    </w:tbl>
    <w:p w14:paraId="732368AF" w14:textId="77777777" w:rsidR="00370320" w:rsidRPr="00590C30" w:rsidRDefault="00370320" w:rsidP="00EF54DE">
      <w:pPr>
        <w:pStyle w:val="CardSpacing"/>
      </w:pPr>
    </w:p>
    <w:p w14:paraId="30740633"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70E763EF" w14:textId="77777777" w:rsidTr="00B83C39">
        <w:tc>
          <w:tcPr>
            <w:tcW w:w="1070" w:type="dxa"/>
          </w:tcPr>
          <w:p w14:paraId="26F3046A" w14:textId="77777777" w:rsidR="00370320" w:rsidRPr="00590C30" w:rsidRDefault="00370320" w:rsidP="00887F1F">
            <w:pPr>
              <w:pStyle w:val="TCellCard"/>
            </w:pPr>
            <w:r>
              <w:t>CMASS</w:t>
            </w:r>
            <w:r w:rsidRPr="00590C30">
              <w:t>1</w:t>
            </w:r>
          </w:p>
        </w:tc>
        <w:tc>
          <w:tcPr>
            <w:tcW w:w="946" w:type="dxa"/>
          </w:tcPr>
          <w:p w14:paraId="53FD0C61" w14:textId="77777777" w:rsidR="00370320" w:rsidRPr="00590C30" w:rsidRDefault="00370320" w:rsidP="00887F1F">
            <w:pPr>
              <w:pStyle w:val="TCellCard"/>
            </w:pPr>
            <w:r w:rsidRPr="00590C30">
              <w:t>789</w:t>
            </w:r>
          </w:p>
        </w:tc>
        <w:tc>
          <w:tcPr>
            <w:tcW w:w="1008" w:type="dxa"/>
          </w:tcPr>
          <w:p w14:paraId="2DD0D615" w14:textId="77777777" w:rsidR="00370320" w:rsidRPr="00590C30" w:rsidRDefault="00370320" w:rsidP="00887F1F">
            <w:pPr>
              <w:pStyle w:val="TCellCard"/>
            </w:pPr>
            <w:r w:rsidRPr="00590C30">
              <w:t>32</w:t>
            </w:r>
          </w:p>
        </w:tc>
        <w:tc>
          <w:tcPr>
            <w:tcW w:w="1008" w:type="dxa"/>
          </w:tcPr>
          <w:p w14:paraId="3FB1AC3C" w14:textId="77777777" w:rsidR="00370320" w:rsidRPr="00590C30" w:rsidRDefault="00370320" w:rsidP="00887F1F">
            <w:pPr>
              <w:pStyle w:val="TCellCard"/>
            </w:pPr>
            <w:r w:rsidRPr="00590C30">
              <w:t>3731</w:t>
            </w:r>
          </w:p>
        </w:tc>
        <w:tc>
          <w:tcPr>
            <w:tcW w:w="1008" w:type="dxa"/>
          </w:tcPr>
          <w:p w14:paraId="1E295403" w14:textId="77777777" w:rsidR="00370320" w:rsidRPr="00590C30" w:rsidRDefault="00370320" w:rsidP="00887F1F">
            <w:pPr>
              <w:pStyle w:val="TCellCard"/>
            </w:pPr>
            <w:r w:rsidRPr="00590C30">
              <w:t>5</w:t>
            </w:r>
          </w:p>
        </w:tc>
        <w:tc>
          <w:tcPr>
            <w:tcW w:w="1008" w:type="dxa"/>
          </w:tcPr>
          <w:p w14:paraId="3288C53E" w14:textId="77777777" w:rsidR="00370320" w:rsidRPr="00590C30" w:rsidRDefault="00370320" w:rsidP="00887F1F">
            <w:pPr>
              <w:pStyle w:val="TCellCard"/>
            </w:pPr>
          </w:p>
        </w:tc>
        <w:tc>
          <w:tcPr>
            <w:tcW w:w="1008" w:type="dxa"/>
          </w:tcPr>
          <w:p w14:paraId="4403A04F" w14:textId="77777777" w:rsidR="00370320" w:rsidRPr="00590C30" w:rsidRDefault="00370320" w:rsidP="00887F1F">
            <w:pPr>
              <w:pStyle w:val="TCellCard"/>
            </w:pPr>
          </w:p>
        </w:tc>
        <w:tc>
          <w:tcPr>
            <w:tcW w:w="1008" w:type="dxa"/>
          </w:tcPr>
          <w:p w14:paraId="5A29C6CC" w14:textId="77777777" w:rsidR="00370320" w:rsidRPr="00590C30" w:rsidRDefault="00370320" w:rsidP="00887F1F">
            <w:pPr>
              <w:pStyle w:val="TCellCard"/>
            </w:pPr>
          </w:p>
        </w:tc>
        <w:tc>
          <w:tcPr>
            <w:tcW w:w="1008" w:type="dxa"/>
          </w:tcPr>
          <w:p w14:paraId="0FBC609F" w14:textId="77777777" w:rsidR="00370320" w:rsidRPr="00590C30" w:rsidRDefault="00370320" w:rsidP="00887F1F">
            <w:pPr>
              <w:pStyle w:val="TCellCard"/>
            </w:pPr>
          </w:p>
        </w:tc>
        <w:tc>
          <w:tcPr>
            <w:tcW w:w="1008" w:type="dxa"/>
          </w:tcPr>
          <w:p w14:paraId="48D36570" w14:textId="77777777" w:rsidR="00370320" w:rsidRPr="00590C30" w:rsidRDefault="00370320" w:rsidP="00887F1F">
            <w:pPr>
              <w:pStyle w:val="TCellCard"/>
            </w:pPr>
          </w:p>
        </w:tc>
      </w:tr>
    </w:tbl>
    <w:p w14:paraId="77F1B764" w14:textId="77777777" w:rsidR="00370320" w:rsidRPr="00590C30" w:rsidRDefault="00370320" w:rsidP="00EF54DE">
      <w:pPr>
        <w:pStyle w:val="CardSpacing"/>
      </w:pPr>
    </w:p>
    <w:p w14:paraId="0F156301"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927F1" w14:paraId="1BE2CD31" w14:textId="77777777" w:rsidTr="004927F1">
        <w:tc>
          <w:tcPr>
            <w:tcW w:w="1080" w:type="dxa"/>
            <w:tcBorders>
              <w:bottom w:val="single" w:sz="4" w:space="0" w:color="auto"/>
            </w:tcBorders>
            <w:shd w:val="clear" w:color="auto" w:fill="auto"/>
          </w:tcPr>
          <w:p w14:paraId="560C587C"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shd w:val="clear" w:color="auto" w:fill="auto"/>
          </w:tcPr>
          <w:p w14:paraId="32AB6397"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741869D3"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67A0B8EA" w14:textId="77777777" w:rsidR="00370320" w:rsidRPr="004927F1" w:rsidRDefault="00370320" w:rsidP="004927F1">
            <w:pPr>
              <w:pStyle w:val="CardHeader"/>
              <w:rPr>
                <w:b w:val="0"/>
                <w:bCs/>
              </w:rPr>
            </w:pPr>
            <w:r w:rsidRPr="004927F1">
              <w:rPr>
                <w:b w:val="0"/>
                <w:bCs/>
              </w:rPr>
              <w:t>Default</w:t>
            </w:r>
          </w:p>
        </w:tc>
      </w:tr>
      <w:tr w:rsidR="00370320" w:rsidRPr="00590C30" w14:paraId="7D1F2BAF" w14:textId="77777777" w:rsidTr="004927F1">
        <w:tc>
          <w:tcPr>
            <w:tcW w:w="1080" w:type="dxa"/>
            <w:tcBorders>
              <w:top w:val="single" w:sz="4" w:space="0" w:color="auto"/>
            </w:tcBorders>
            <w:shd w:val="clear" w:color="auto" w:fill="auto"/>
          </w:tcPr>
          <w:p w14:paraId="2334F4C1" w14:textId="77777777" w:rsidR="00370320" w:rsidRPr="00590C30" w:rsidRDefault="00370320" w:rsidP="001C388A">
            <w:pPr>
              <w:pStyle w:val="TCaseControl"/>
            </w:pPr>
            <w:r w:rsidRPr="00590C30">
              <w:t>EID</w:t>
            </w:r>
          </w:p>
        </w:tc>
        <w:tc>
          <w:tcPr>
            <w:tcW w:w="6480" w:type="dxa"/>
            <w:tcBorders>
              <w:top w:val="single" w:sz="4" w:space="0" w:color="auto"/>
            </w:tcBorders>
            <w:shd w:val="clear" w:color="auto" w:fill="auto"/>
          </w:tcPr>
          <w:p w14:paraId="419E5798"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shd w:val="clear" w:color="auto" w:fill="auto"/>
          </w:tcPr>
          <w:p w14:paraId="729346FF"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17178A3E" w14:textId="77777777" w:rsidR="00370320" w:rsidRPr="00590C30" w:rsidRDefault="00370320" w:rsidP="001C388A">
            <w:pPr>
              <w:pStyle w:val="TCaseControl"/>
            </w:pPr>
            <w:r w:rsidRPr="00590C30">
              <w:t>None</w:t>
            </w:r>
          </w:p>
        </w:tc>
      </w:tr>
      <w:tr w:rsidR="00370320" w:rsidRPr="00590C30" w14:paraId="1637760A" w14:textId="77777777" w:rsidTr="001C388A">
        <w:tc>
          <w:tcPr>
            <w:tcW w:w="1080" w:type="dxa"/>
            <w:shd w:val="clear" w:color="auto" w:fill="auto"/>
          </w:tcPr>
          <w:p w14:paraId="5BC6CEF3" w14:textId="77777777" w:rsidR="00370320" w:rsidRPr="00590C30" w:rsidRDefault="00370320" w:rsidP="001C388A">
            <w:pPr>
              <w:pStyle w:val="TCaseControl"/>
            </w:pPr>
            <w:r w:rsidRPr="00590C30">
              <w:t>PID</w:t>
            </w:r>
          </w:p>
        </w:tc>
        <w:tc>
          <w:tcPr>
            <w:tcW w:w="6480" w:type="dxa"/>
            <w:shd w:val="clear" w:color="auto" w:fill="auto"/>
          </w:tcPr>
          <w:p w14:paraId="74FE1D1C" w14:textId="77777777" w:rsidR="00370320" w:rsidRPr="00590C30" w:rsidRDefault="00370320" w:rsidP="001C388A">
            <w:pPr>
              <w:pStyle w:val="TCaseControl"/>
            </w:pPr>
            <w:r>
              <w:t>ID number of a PMASS</w:t>
            </w:r>
            <w:r w:rsidRPr="00590C30">
              <w:t xml:space="preserve"> Bulk data entry</w:t>
            </w:r>
          </w:p>
        </w:tc>
        <w:tc>
          <w:tcPr>
            <w:tcW w:w="1440" w:type="dxa"/>
            <w:shd w:val="clear" w:color="auto" w:fill="auto"/>
          </w:tcPr>
          <w:p w14:paraId="53AFBD65" w14:textId="77777777" w:rsidR="00370320" w:rsidRPr="00590C30" w:rsidRDefault="00370320" w:rsidP="001C388A">
            <w:pPr>
              <w:pStyle w:val="TCaseControl"/>
            </w:pPr>
            <w:r w:rsidRPr="00590C30">
              <w:t>Integer &gt; 0</w:t>
            </w:r>
          </w:p>
        </w:tc>
        <w:tc>
          <w:tcPr>
            <w:tcW w:w="1080" w:type="dxa"/>
            <w:shd w:val="clear" w:color="auto" w:fill="auto"/>
          </w:tcPr>
          <w:p w14:paraId="1801C035" w14:textId="77777777" w:rsidR="00370320" w:rsidRPr="00590C30" w:rsidRDefault="00370320" w:rsidP="001C388A">
            <w:pPr>
              <w:pStyle w:val="TCaseControl"/>
            </w:pPr>
            <w:r w:rsidRPr="00590C30">
              <w:t>EID</w:t>
            </w:r>
          </w:p>
        </w:tc>
      </w:tr>
      <w:tr w:rsidR="00370320" w:rsidRPr="00590C30" w14:paraId="646B2D1B" w14:textId="77777777" w:rsidTr="001C388A">
        <w:tc>
          <w:tcPr>
            <w:tcW w:w="1080" w:type="dxa"/>
            <w:shd w:val="clear" w:color="auto" w:fill="auto"/>
          </w:tcPr>
          <w:p w14:paraId="303A9C14" w14:textId="77777777" w:rsidR="00370320" w:rsidRPr="00590C30" w:rsidRDefault="00370320" w:rsidP="001C388A">
            <w:pPr>
              <w:pStyle w:val="TCaseControl"/>
            </w:pPr>
            <w:r>
              <w:t>G1</w:t>
            </w:r>
          </w:p>
        </w:tc>
        <w:tc>
          <w:tcPr>
            <w:tcW w:w="6480" w:type="dxa"/>
            <w:shd w:val="clear" w:color="auto" w:fill="auto"/>
          </w:tcPr>
          <w:p w14:paraId="53827F2F" w14:textId="77777777" w:rsidR="00370320" w:rsidRPr="00590C30" w:rsidRDefault="00370320" w:rsidP="001C388A">
            <w:pPr>
              <w:pStyle w:val="TCaseControl"/>
            </w:pPr>
            <w:r>
              <w:t>ID number of the grid</w:t>
            </w:r>
            <w:r w:rsidRPr="00590C30">
              <w:t xml:space="preserve"> to which the element is attached</w:t>
            </w:r>
          </w:p>
        </w:tc>
        <w:tc>
          <w:tcPr>
            <w:tcW w:w="1440" w:type="dxa"/>
            <w:shd w:val="clear" w:color="auto" w:fill="auto"/>
          </w:tcPr>
          <w:p w14:paraId="505618B2" w14:textId="77777777" w:rsidR="00370320" w:rsidRPr="00590C30" w:rsidRDefault="00370320" w:rsidP="001C388A">
            <w:pPr>
              <w:pStyle w:val="TCaseControl"/>
            </w:pPr>
            <w:r w:rsidRPr="00590C30">
              <w:t>Integer &gt; 0</w:t>
            </w:r>
          </w:p>
        </w:tc>
        <w:tc>
          <w:tcPr>
            <w:tcW w:w="1080" w:type="dxa"/>
            <w:shd w:val="clear" w:color="auto" w:fill="auto"/>
          </w:tcPr>
          <w:p w14:paraId="11FE50B7" w14:textId="77777777" w:rsidR="00370320" w:rsidRPr="00590C30" w:rsidRDefault="00370320" w:rsidP="001C388A">
            <w:pPr>
              <w:pStyle w:val="TCaseControl"/>
            </w:pPr>
            <w:r w:rsidRPr="00590C30">
              <w:t>None</w:t>
            </w:r>
          </w:p>
        </w:tc>
      </w:tr>
      <w:tr w:rsidR="00370320" w:rsidRPr="00590C30" w14:paraId="10372328" w14:textId="77777777" w:rsidTr="001C388A">
        <w:tc>
          <w:tcPr>
            <w:tcW w:w="1080" w:type="dxa"/>
            <w:shd w:val="clear" w:color="auto" w:fill="auto"/>
          </w:tcPr>
          <w:p w14:paraId="793509CC" w14:textId="77777777" w:rsidR="00370320" w:rsidRPr="00590C30" w:rsidRDefault="00370320" w:rsidP="001C388A">
            <w:pPr>
              <w:pStyle w:val="TCaseControl"/>
            </w:pPr>
            <w:r>
              <w:t>C</w:t>
            </w:r>
          </w:p>
        </w:tc>
        <w:tc>
          <w:tcPr>
            <w:tcW w:w="6480" w:type="dxa"/>
            <w:shd w:val="clear" w:color="auto" w:fill="auto"/>
          </w:tcPr>
          <w:p w14:paraId="02C5E03B" w14:textId="77777777" w:rsidR="00370320" w:rsidRPr="00590C30" w:rsidRDefault="00370320" w:rsidP="001C388A">
            <w:pPr>
              <w:pStyle w:val="TCaseControl"/>
            </w:pPr>
            <w:r w:rsidRPr="00590C30">
              <w:t>Component number (1-6)</w:t>
            </w:r>
            <w:r>
              <w:t xml:space="preserve"> of the degree of freedom, at G1</w:t>
            </w:r>
            <w:r w:rsidRPr="00590C30">
              <w:t xml:space="preserve">, to which the </w:t>
            </w:r>
            <w:r>
              <w:t>mass</w:t>
            </w:r>
            <w:r w:rsidRPr="00590C30">
              <w:t xml:space="preserve"> element is connected </w:t>
            </w:r>
          </w:p>
        </w:tc>
        <w:tc>
          <w:tcPr>
            <w:tcW w:w="1440" w:type="dxa"/>
            <w:shd w:val="clear" w:color="auto" w:fill="auto"/>
          </w:tcPr>
          <w:p w14:paraId="7C37FA7E" w14:textId="77777777" w:rsidR="00370320" w:rsidRPr="00590C30" w:rsidRDefault="00370320" w:rsidP="001C388A">
            <w:pPr>
              <w:pStyle w:val="TCaseControl"/>
            </w:pPr>
            <w:r w:rsidRPr="00590C30">
              <w:t>Integer 1-6</w:t>
            </w:r>
          </w:p>
        </w:tc>
        <w:tc>
          <w:tcPr>
            <w:tcW w:w="1080" w:type="dxa"/>
            <w:shd w:val="clear" w:color="auto" w:fill="auto"/>
          </w:tcPr>
          <w:p w14:paraId="0A91A36C" w14:textId="77777777" w:rsidR="00370320" w:rsidRPr="00590C30" w:rsidRDefault="00370320" w:rsidP="001C388A">
            <w:pPr>
              <w:pStyle w:val="TCaseControl"/>
            </w:pPr>
            <w:r w:rsidRPr="00590C30">
              <w:t>None</w:t>
            </w:r>
          </w:p>
        </w:tc>
      </w:tr>
    </w:tbl>
    <w:p w14:paraId="2E4C5C7F" w14:textId="77777777" w:rsidR="00370320" w:rsidRPr="00EF54DE" w:rsidRDefault="00370320" w:rsidP="00EF54DE">
      <w:pPr>
        <w:pStyle w:val="CardSpacing"/>
      </w:pPr>
    </w:p>
    <w:p w14:paraId="0BE865B5" w14:textId="2B2CDA77" w:rsidR="00370320" w:rsidRPr="00E80610" w:rsidRDefault="00370320" w:rsidP="00724600">
      <w:pPr>
        <w:pStyle w:val="CardHeader"/>
      </w:pPr>
      <w:r w:rsidRPr="00E80610">
        <w:t>Remarks:</w:t>
      </w:r>
    </w:p>
    <w:p w14:paraId="6D9286C6" w14:textId="4189931B" w:rsidR="00370320" w:rsidRPr="00590C30" w:rsidRDefault="00370320" w:rsidP="002E4250">
      <w:pPr>
        <w:pStyle w:val="Remarks"/>
      </w:pPr>
      <w:r w:rsidRPr="00590C30">
        <w:t>1.</w:t>
      </w:r>
      <w:r w:rsidRPr="00590C30">
        <w:tab/>
        <w:t>No other element in the model may have the same element ID</w:t>
      </w:r>
      <w:r w:rsidR="00C84C77">
        <w:t>.</w:t>
      </w:r>
    </w:p>
    <w:p w14:paraId="7DDCFE7A" w14:textId="77777777" w:rsidR="00370320" w:rsidRPr="00590C30" w:rsidRDefault="00370320" w:rsidP="002E4250">
      <w:pPr>
        <w:pStyle w:val="Remarks"/>
      </w:pPr>
      <w:r w:rsidRPr="00590C30">
        <w:t>2.</w:t>
      </w:r>
      <w:r w:rsidRPr="00590C30">
        <w:tab/>
        <w:t xml:space="preserve">The degrees of freedom specified by </w:t>
      </w:r>
      <w:r>
        <w:t>Gi/Ci</w:t>
      </w:r>
      <w:r w:rsidRPr="00590C30">
        <w:t xml:space="preserve"> must be global degrees of freedom.</w:t>
      </w:r>
    </w:p>
    <w:p w14:paraId="16629A90" w14:textId="55DD4873" w:rsidR="00370320" w:rsidRPr="00590C30" w:rsidRDefault="00370320" w:rsidP="002E4250">
      <w:pPr>
        <w:pStyle w:val="Remarks"/>
      </w:pPr>
      <w:r>
        <w:t>3</w:t>
      </w:r>
      <w:r w:rsidRPr="00590C30">
        <w:t>.</w:t>
      </w:r>
      <w:r w:rsidRPr="00590C30">
        <w:tab/>
      </w:r>
      <w:r>
        <w:t>For MYSTRAN, the mass can only be connected to 1 grid (not 2 as is allowed in NASTRAN)</w:t>
      </w:r>
      <w:r w:rsidR="00C84C77">
        <w:t>.</w:t>
      </w:r>
    </w:p>
    <w:p w14:paraId="5FD0562F" w14:textId="77777777" w:rsidR="00370320" w:rsidRDefault="00370320" w:rsidP="00370320"/>
    <w:p w14:paraId="56873B0A" w14:textId="77777777" w:rsidR="00370320" w:rsidRPr="002E696B" w:rsidRDefault="00370320" w:rsidP="004C6C23">
      <w:pPr>
        <w:pStyle w:val="Corner"/>
      </w:pPr>
      <w:r>
        <w:br w:type="page"/>
      </w:r>
      <w:r>
        <w:lastRenderedPageBreak/>
        <w:t>CMASS2</w:t>
      </w:r>
    </w:p>
    <w:p w14:paraId="5DDCE964" w14:textId="77777777" w:rsidR="00370320" w:rsidRPr="007E3809" w:rsidRDefault="00370320" w:rsidP="008472B7">
      <w:pPr>
        <w:pStyle w:val="Heading2"/>
      </w:pPr>
      <w:bookmarkStart w:id="2013" w:name="_Toc164640695"/>
      <w:r>
        <w:t>CMASS2</w:t>
      </w:r>
      <w:bookmarkEnd w:id="2013"/>
    </w:p>
    <w:p w14:paraId="7EF29B75" w14:textId="77777777" w:rsidR="00370320" w:rsidRDefault="00370320" w:rsidP="00DF44C9">
      <w:pPr>
        <w:pStyle w:val="SpecialSpace"/>
      </w:pPr>
    </w:p>
    <w:p w14:paraId="3C42DA8E" w14:textId="51DB87C7" w:rsidR="00370320" w:rsidRPr="00590C30" w:rsidRDefault="00370320" w:rsidP="00724600">
      <w:pPr>
        <w:pStyle w:val="CardHeader"/>
      </w:pPr>
      <w:r w:rsidRPr="00590C30">
        <w:t>Description</w:t>
      </w:r>
      <w:r w:rsidR="00AE600C">
        <w:t>:</w:t>
      </w:r>
    </w:p>
    <w:p w14:paraId="571222B4" w14:textId="4545D02A" w:rsidR="00370320" w:rsidRDefault="00370320" w:rsidP="00101B5B">
      <w:r>
        <w:t>S</w:t>
      </w:r>
      <w:r w:rsidRPr="00590C30">
        <w:t xml:space="preserve">calar </w:t>
      </w:r>
      <w:r>
        <w:t>mass</w:t>
      </w:r>
      <w:r w:rsidRPr="00590C30">
        <w:t xml:space="preserve"> element</w:t>
      </w:r>
      <w:r>
        <w:t xml:space="preserve"> connected to 2 grid points (GRID’s) with the element stiffness defined</w:t>
      </w:r>
      <w:r w:rsidR="00C84C77">
        <w:t>.</w:t>
      </w:r>
    </w:p>
    <w:p w14:paraId="7FFC84B0" w14:textId="77777777" w:rsidR="00370320" w:rsidRPr="00590C30" w:rsidRDefault="00370320" w:rsidP="00EF54DE">
      <w:pPr>
        <w:pStyle w:val="CardSpacing"/>
      </w:pPr>
    </w:p>
    <w:p w14:paraId="157B598A"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571615B7" w14:textId="77777777" w:rsidTr="00B83C39">
        <w:tc>
          <w:tcPr>
            <w:tcW w:w="1080" w:type="dxa"/>
            <w:tcBorders>
              <w:top w:val="nil"/>
              <w:left w:val="nil"/>
              <w:bottom w:val="nil"/>
              <w:right w:val="nil"/>
            </w:tcBorders>
          </w:tcPr>
          <w:p w14:paraId="3F74D923" w14:textId="77777777" w:rsidR="00370320" w:rsidRPr="00590C30" w:rsidRDefault="00370320" w:rsidP="00887F1F">
            <w:pPr>
              <w:pStyle w:val="TCellCard"/>
            </w:pPr>
            <w:r w:rsidRPr="00590C30">
              <w:t>1</w:t>
            </w:r>
          </w:p>
        </w:tc>
        <w:tc>
          <w:tcPr>
            <w:tcW w:w="936" w:type="dxa"/>
            <w:tcBorders>
              <w:top w:val="nil"/>
              <w:left w:val="nil"/>
              <w:bottom w:val="nil"/>
              <w:right w:val="nil"/>
            </w:tcBorders>
          </w:tcPr>
          <w:p w14:paraId="00BAF8CC"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1FE75EDC"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0A2EF2F8"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462BD94A"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1B3BCF21"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6085DBAF"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0A49B958"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4958269B"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55CDE6A4" w14:textId="77777777" w:rsidR="00370320" w:rsidRPr="00590C30" w:rsidRDefault="00370320" w:rsidP="00887F1F">
            <w:pPr>
              <w:pStyle w:val="TCellCard"/>
            </w:pPr>
            <w:r w:rsidRPr="00590C30">
              <w:t>10</w:t>
            </w:r>
          </w:p>
        </w:tc>
      </w:tr>
      <w:tr w:rsidR="00370320" w:rsidRPr="00590C30" w14:paraId="2135D83A" w14:textId="77777777" w:rsidTr="00B83C39">
        <w:tc>
          <w:tcPr>
            <w:tcW w:w="1080" w:type="dxa"/>
            <w:tcBorders>
              <w:top w:val="single" w:sz="4" w:space="0" w:color="auto"/>
              <w:right w:val="single" w:sz="4" w:space="0" w:color="auto"/>
            </w:tcBorders>
          </w:tcPr>
          <w:p w14:paraId="054BFC27" w14:textId="77777777" w:rsidR="00370320" w:rsidRPr="00590C30" w:rsidRDefault="00370320" w:rsidP="00887F1F">
            <w:pPr>
              <w:pStyle w:val="TCellCard"/>
            </w:pPr>
            <w:r>
              <w:t>CMASS2</w:t>
            </w:r>
          </w:p>
        </w:tc>
        <w:tc>
          <w:tcPr>
            <w:tcW w:w="936" w:type="dxa"/>
            <w:tcBorders>
              <w:top w:val="single" w:sz="4" w:space="0" w:color="auto"/>
              <w:left w:val="single" w:sz="4" w:space="0" w:color="auto"/>
              <w:right w:val="single" w:sz="4" w:space="0" w:color="auto"/>
            </w:tcBorders>
          </w:tcPr>
          <w:p w14:paraId="4F152282"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78D9B3DC" w14:textId="77777777" w:rsidR="00370320" w:rsidRPr="00590C30" w:rsidRDefault="00370320" w:rsidP="00887F1F">
            <w:pPr>
              <w:pStyle w:val="TCellCard"/>
            </w:pPr>
            <w:r>
              <w:t>K</w:t>
            </w:r>
          </w:p>
        </w:tc>
        <w:tc>
          <w:tcPr>
            <w:tcW w:w="1008" w:type="dxa"/>
            <w:tcBorders>
              <w:top w:val="single" w:sz="4" w:space="0" w:color="auto"/>
              <w:left w:val="single" w:sz="4" w:space="0" w:color="auto"/>
              <w:right w:val="single" w:sz="4" w:space="0" w:color="auto"/>
            </w:tcBorders>
          </w:tcPr>
          <w:p w14:paraId="52D5E892"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right w:val="single" w:sz="4" w:space="0" w:color="auto"/>
            </w:tcBorders>
          </w:tcPr>
          <w:p w14:paraId="7348075F"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right w:val="single" w:sz="4" w:space="0" w:color="auto"/>
            </w:tcBorders>
            <w:shd w:val="clear" w:color="auto" w:fill="E0E0E0"/>
          </w:tcPr>
          <w:p w14:paraId="2D4FBBA7"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66DEBE1F"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0A309DE8"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06267D50" w14:textId="77777777" w:rsidR="00370320" w:rsidRPr="00590C30" w:rsidRDefault="00370320" w:rsidP="00887F1F">
            <w:pPr>
              <w:pStyle w:val="TCellCard"/>
            </w:pPr>
          </w:p>
        </w:tc>
        <w:tc>
          <w:tcPr>
            <w:tcW w:w="1008" w:type="dxa"/>
            <w:tcBorders>
              <w:top w:val="single" w:sz="4" w:space="0" w:color="auto"/>
              <w:left w:val="single" w:sz="4" w:space="0" w:color="auto"/>
            </w:tcBorders>
          </w:tcPr>
          <w:p w14:paraId="0DA22A1A" w14:textId="77777777" w:rsidR="00370320" w:rsidRPr="00590C30" w:rsidRDefault="00370320" w:rsidP="00887F1F">
            <w:pPr>
              <w:pStyle w:val="TCellCard"/>
            </w:pPr>
          </w:p>
        </w:tc>
      </w:tr>
    </w:tbl>
    <w:p w14:paraId="29B4E610" w14:textId="77777777" w:rsidR="00370320" w:rsidRPr="00590C30" w:rsidRDefault="00370320" w:rsidP="00EF54DE">
      <w:pPr>
        <w:pStyle w:val="CardSpacing"/>
      </w:pPr>
    </w:p>
    <w:p w14:paraId="1BEAC81C"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7CF5EE19" w14:textId="77777777" w:rsidTr="00B83C39">
        <w:tc>
          <w:tcPr>
            <w:tcW w:w="1070" w:type="dxa"/>
          </w:tcPr>
          <w:p w14:paraId="6D42B415" w14:textId="77777777" w:rsidR="00370320" w:rsidRPr="00590C30" w:rsidRDefault="00370320" w:rsidP="00887F1F">
            <w:pPr>
              <w:pStyle w:val="TCellCard"/>
            </w:pPr>
            <w:r>
              <w:t>CMASS2</w:t>
            </w:r>
          </w:p>
        </w:tc>
        <w:tc>
          <w:tcPr>
            <w:tcW w:w="946" w:type="dxa"/>
          </w:tcPr>
          <w:p w14:paraId="330388DC" w14:textId="77777777" w:rsidR="00370320" w:rsidRPr="00590C30" w:rsidRDefault="00370320" w:rsidP="00887F1F">
            <w:pPr>
              <w:pStyle w:val="TCellCard"/>
            </w:pPr>
            <w:r w:rsidRPr="00590C30">
              <w:t>789</w:t>
            </w:r>
          </w:p>
        </w:tc>
        <w:tc>
          <w:tcPr>
            <w:tcW w:w="1008" w:type="dxa"/>
          </w:tcPr>
          <w:p w14:paraId="29A623E2" w14:textId="77777777" w:rsidR="00370320" w:rsidRPr="00590C30" w:rsidRDefault="00370320" w:rsidP="00887F1F">
            <w:pPr>
              <w:pStyle w:val="TCellCard"/>
            </w:pPr>
            <w:r>
              <w:t>1.234+06</w:t>
            </w:r>
          </w:p>
        </w:tc>
        <w:tc>
          <w:tcPr>
            <w:tcW w:w="1008" w:type="dxa"/>
          </w:tcPr>
          <w:p w14:paraId="65BB6546" w14:textId="77777777" w:rsidR="00370320" w:rsidRPr="00590C30" w:rsidRDefault="00370320" w:rsidP="00887F1F">
            <w:pPr>
              <w:pStyle w:val="TCellCard"/>
            </w:pPr>
            <w:r w:rsidRPr="00590C30">
              <w:t>3731</w:t>
            </w:r>
          </w:p>
        </w:tc>
        <w:tc>
          <w:tcPr>
            <w:tcW w:w="1008" w:type="dxa"/>
          </w:tcPr>
          <w:p w14:paraId="612915E7" w14:textId="77777777" w:rsidR="00370320" w:rsidRPr="00590C30" w:rsidRDefault="00370320" w:rsidP="00887F1F">
            <w:pPr>
              <w:pStyle w:val="TCellCard"/>
            </w:pPr>
            <w:r w:rsidRPr="00590C30">
              <w:t>5</w:t>
            </w:r>
          </w:p>
        </w:tc>
        <w:tc>
          <w:tcPr>
            <w:tcW w:w="1008" w:type="dxa"/>
          </w:tcPr>
          <w:p w14:paraId="003A3935" w14:textId="77777777" w:rsidR="00370320" w:rsidRPr="00590C30" w:rsidRDefault="00370320" w:rsidP="00887F1F">
            <w:pPr>
              <w:pStyle w:val="TCellCard"/>
            </w:pPr>
          </w:p>
        </w:tc>
        <w:tc>
          <w:tcPr>
            <w:tcW w:w="1008" w:type="dxa"/>
          </w:tcPr>
          <w:p w14:paraId="54B14426" w14:textId="77777777" w:rsidR="00370320" w:rsidRPr="00590C30" w:rsidRDefault="00370320" w:rsidP="00887F1F">
            <w:pPr>
              <w:pStyle w:val="TCellCard"/>
            </w:pPr>
          </w:p>
        </w:tc>
        <w:tc>
          <w:tcPr>
            <w:tcW w:w="1008" w:type="dxa"/>
          </w:tcPr>
          <w:p w14:paraId="2F9051DB" w14:textId="77777777" w:rsidR="00370320" w:rsidRPr="00590C30" w:rsidRDefault="00370320" w:rsidP="00887F1F">
            <w:pPr>
              <w:pStyle w:val="TCellCard"/>
            </w:pPr>
          </w:p>
        </w:tc>
        <w:tc>
          <w:tcPr>
            <w:tcW w:w="1008" w:type="dxa"/>
          </w:tcPr>
          <w:p w14:paraId="4EA0FD93" w14:textId="77777777" w:rsidR="00370320" w:rsidRPr="00590C30" w:rsidRDefault="00370320" w:rsidP="00887F1F">
            <w:pPr>
              <w:pStyle w:val="TCellCard"/>
            </w:pPr>
          </w:p>
        </w:tc>
        <w:tc>
          <w:tcPr>
            <w:tcW w:w="1008" w:type="dxa"/>
          </w:tcPr>
          <w:p w14:paraId="112CC107" w14:textId="77777777" w:rsidR="00370320" w:rsidRPr="00590C30" w:rsidRDefault="00370320" w:rsidP="00887F1F">
            <w:pPr>
              <w:pStyle w:val="TCellCard"/>
            </w:pPr>
          </w:p>
        </w:tc>
      </w:tr>
    </w:tbl>
    <w:p w14:paraId="01BC3D02" w14:textId="77777777" w:rsidR="00370320" w:rsidRPr="00590C30" w:rsidRDefault="00370320" w:rsidP="00EF54DE">
      <w:pPr>
        <w:pStyle w:val="CardSpacing"/>
      </w:pPr>
    </w:p>
    <w:p w14:paraId="2D7D1606"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2F2D6F4" w14:textId="77777777" w:rsidTr="004927F1">
        <w:tc>
          <w:tcPr>
            <w:tcW w:w="1080" w:type="dxa"/>
            <w:tcBorders>
              <w:bottom w:val="single" w:sz="4" w:space="0" w:color="auto"/>
            </w:tcBorders>
            <w:shd w:val="clear" w:color="auto" w:fill="auto"/>
          </w:tcPr>
          <w:p w14:paraId="6FE77DB1"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shd w:val="clear" w:color="auto" w:fill="auto"/>
          </w:tcPr>
          <w:p w14:paraId="1ECDEE02"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5D307C32"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28197038" w14:textId="77777777" w:rsidR="00370320" w:rsidRPr="004927F1" w:rsidRDefault="00370320" w:rsidP="004927F1">
            <w:pPr>
              <w:pStyle w:val="CardHeader"/>
              <w:rPr>
                <w:b w:val="0"/>
                <w:bCs/>
              </w:rPr>
            </w:pPr>
            <w:r w:rsidRPr="004927F1">
              <w:rPr>
                <w:b w:val="0"/>
                <w:bCs/>
              </w:rPr>
              <w:t>Default</w:t>
            </w:r>
          </w:p>
        </w:tc>
      </w:tr>
      <w:tr w:rsidR="00370320" w:rsidRPr="00590C30" w14:paraId="03A784DE" w14:textId="77777777" w:rsidTr="004927F1">
        <w:tc>
          <w:tcPr>
            <w:tcW w:w="1080" w:type="dxa"/>
            <w:tcBorders>
              <w:top w:val="single" w:sz="4" w:space="0" w:color="auto"/>
            </w:tcBorders>
            <w:shd w:val="clear" w:color="auto" w:fill="auto"/>
          </w:tcPr>
          <w:p w14:paraId="6E5CCAF4" w14:textId="77777777" w:rsidR="00370320" w:rsidRPr="00590C30" w:rsidRDefault="00370320" w:rsidP="001C388A">
            <w:pPr>
              <w:pStyle w:val="TCaseControl"/>
            </w:pPr>
            <w:r w:rsidRPr="00590C30">
              <w:t>EID</w:t>
            </w:r>
          </w:p>
        </w:tc>
        <w:tc>
          <w:tcPr>
            <w:tcW w:w="6480" w:type="dxa"/>
            <w:tcBorders>
              <w:top w:val="single" w:sz="4" w:space="0" w:color="auto"/>
            </w:tcBorders>
            <w:shd w:val="clear" w:color="auto" w:fill="auto"/>
          </w:tcPr>
          <w:p w14:paraId="78E2D219"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shd w:val="clear" w:color="auto" w:fill="auto"/>
          </w:tcPr>
          <w:p w14:paraId="30A2F2CF"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7649AE10" w14:textId="77777777" w:rsidR="00370320" w:rsidRPr="00590C30" w:rsidRDefault="00370320" w:rsidP="001C388A">
            <w:pPr>
              <w:pStyle w:val="TCaseControl"/>
            </w:pPr>
            <w:r w:rsidRPr="00590C30">
              <w:t>None</w:t>
            </w:r>
          </w:p>
        </w:tc>
      </w:tr>
      <w:tr w:rsidR="00370320" w:rsidRPr="00590C30" w14:paraId="5D7984CF" w14:textId="77777777" w:rsidTr="001C388A">
        <w:tc>
          <w:tcPr>
            <w:tcW w:w="1080" w:type="dxa"/>
            <w:shd w:val="clear" w:color="auto" w:fill="auto"/>
          </w:tcPr>
          <w:p w14:paraId="74C931B9" w14:textId="77777777" w:rsidR="00370320" w:rsidRPr="00590C30" w:rsidRDefault="00370320" w:rsidP="001C388A">
            <w:pPr>
              <w:pStyle w:val="TCaseControl"/>
            </w:pPr>
            <w:r>
              <w:t>K</w:t>
            </w:r>
          </w:p>
        </w:tc>
        <w:tc>
          <w:tcPr>
            <w:tcW w:w="6480" w:type="dxa"/>
            <w:shd w:val="clear" w:color="auto" w:fill="auto"/>
          </w:tcPr>
          <w:p w14:paraId="65857519" w14:textId="77777777" w:rsidR="00370320" w:rsidRPr="00590C30" w:rsidRDefault="00370320" w:rsidP="001C388A">
            <w:pPr>
              <w:pStyle w:val="TCaseControl"/>
            </w:pPr>
            <w:r>
              <w:t>Stiffness value</w:t>
            </w:r>
          </w:p>
        </w:tc>
        <w:tc>
          <w:tcPr>
            <w:tcW w:w="1440" w:type="dxa"/>
            <w:shd w:val="clear" w:color="auto" w:fill="auto"/>
          </w:tcPr>
          <w:p w14:paraId="4BEA39B1" w14:textId="77777777" w:rsidR="00370320" w:rsidRPr="00590C30" w:rsidRDefault="00370320" w:rsidP="001C388A">
            <w:pPr>
              <w:pStyle w:val="TCaseControl"/>
            </w:pPr>
            <w:r>
              <w:t>Real</w:t>
            </w:r>
          </w:p>
        </w:tc>
        <w:tc>
          <w:tcPr>
            <w:tcW w:w="1080" w:type="dxa"/>
            <w:shd w:val="clear" w:color="auto" w:fill="auto"/>
          </w:tcPr>
          <w:p w14:paraId="73B40D92" w14:textId="77777777" w:rsidR="00370320" w:rsidRPr="00590C30" w:rsidRDefault="00370320" w:rsidP="001C388A">
            <w:pPr>
              <w:pStyle w:val="TCaseControl"/>
            </w:pPr>
            <w:r>
              <w:t>0.</w:t>
            </w:r>
          </w:p>
        </w:tc>
      </w:tr>
      <w:tr w:rsidR="00370320" w:rsidRPr="00590C30" w14:paraId="65E65518" w14:textId="77777777" w:rsidTr="001C388A">
        <w:tc>
          <w:tcPr>
            <w:tcW w:w="1080" w:type="dxa"/>
            <w:shd w:val="clear" w:color="auto" w:fill="auto"/>
          </w:tcPr>
          <w:p w14:paraId="6B78CEC5" w14:textId="77777777" w:rsidR="00370320" w:rsidRPr="00590C30" w:rsidRDefault="00370320" w:rsidP="001C388A">
            <w:pPr>
              <w:pStyle w:val="TCaseControl"/>
            </w:pPr>
            <w:r w:rsidRPr="00590C30">
              <w:t>Gi</w:t>
            </w:r>
          </w:p>
        </w:tc>
        <w:tc>
          <w:tcPr>
            <w:tcW w:w="6480" w:type="dxa"/>
            <w:shd w:val="clear" w:color="auto" w:fill="auto"/>
          </w:tcPr>
          <w:p w14:paraId="14A15A93" w14:textId="77777777" w:rsidR="00370320" w:rsidRPr="00590C30" w:rsidRDefault="00370320" w:rsidP="001C388A">
            <w:pPr>
              <w:pStyle w:val="TCaseControl"/>
            </w:pPr>
            <w:r w:rsidRPr="00590C30">
              <w:t>ID numbers of the grids to which the element is attached</w:t>
            </w:r>
          </w:p>
        </w:tc>
        <w:tc>
          <w:tcPr>
            <w:tcW w:w="1440" w:type="dxa"/>
            <w:shd w:val="clear" w:color="auto" w:fill="auto"/>
          </w:tcPr>
          <w:p w14:paraId="0D1C6863" w14:textId="77777777" w:rsidR="00370320" w:rsidRPr="00590C30" w:rsidRDefault="00370320" w:rsidP="001C388A">
            <w:pPr>
              <w:pStyle w:val="TCaseControl"/>
            </w:pPr>
            <w:r w:rsidRPr="00590C30">
              <w:t>Integer &gt; 0</w:t>
            </w:r>
          </w:p>
        </w:tc>
        <w:tc>
          <w:tcPr>
            <w:tcW w:w="1080" w:type="dxa"/>
            <w:shd w:val="clear" w:color="auto" w:fill="auto"/>
          </w:tcPr>
          <w:p w14:paraId="15DD4D2C" w14:textId="77777777" w:rsidR="00370320" w:rsidRPr="00590C30" w:rsidRDefault="00370320" w:rsidP="001C388A">
            <w:pPr>
              <w:pStyle w:val="TCaseControl"/>
            </w:pPr>
            <w:r w:rsidRPr="00590C30">
              <w:t>None</w:t>
            </w:r>
          </w:p>
        </w:tc>
      </w:tr>
      <w:tr w:rsidR="00370320" w:rsidRPr="00590C30" w14:paraId="39AB7078" w14:textId="77777777" w:rsidTr="001C388A">
        <w:tc>
          <w:tcPr>
            <w:tcW w:w="1080" w:type="dxa"/>
            <w:shd w:val="clear" w:color="auto" w:fill="auto"/>
          </w:tcPr>
          <w:p w14:paraId="0C3C3A10" w14:textId="77777777" w:rsidR="00370320" w:rsidRPr="00590C30" w:rsidRDefault="00370320" w:rsidP="001C388A">
            <w:pPr>
              <w:pStyle w:val="TCaseControl"/>
            </w:pPr>
            <w:r w:rsidRPr="00590C30">
              <w:t>Ci</w:t>
            </w:r>
          </w:p>
        </w:tc>
        <w:tc>
          <w:tcPr>
            <w:tcW w:w="6480" w:type="dxa"/>
            <w:shd w:val="clear" w:color="auto" w:fill="auto"/>
          </w:tcPr>
          <w:p w14:paraId="7D8C2A03" w14:textId="77777777" w:rsidR="00370320" w:rsidRPr="00590C30" w:rsidRDefault="00370320" w:rsidP="001C388A">
            <w:pPr>
              <w:pStyle w:val="TCaseControl"/>
            </w:pPr>
            <w:r w:rsidRPr="00590C30">
              <w:t xml:space="preserve">Component number (1-6) of the degree of freedom, at Gi, to which the </w:t>
            </w:r>
            <w:r>
              <w:t>mass</w:t>
            </w:r>
            <w:r w:rsidRPr="00590C30">
              <w:t xml:space="preserve"> element is connected </w:t>
            </w:r>
          </w:p>
        </w:tc>
        <w:tc>
          <w:tcPr>
            <w:tcW w:w="1440" w:type="dxa"/>
            <w:shd w:val="clear" w:color="auto" w:fill="auto"/>
          </w:tcPr>
          <w:p w14:paraId="0534A9C2" w14:textId="77777777" w:rsidR="00370320" w:rsidRPr="00590C30" w:rsidRDefault="00370320" w:rsidP="001C388A">
            <w:pPr>
              <w:pStyle w:val="TCaseControl"/>
            </w:pPr>
            <w:r w:rsidRPr="00590C30">
              <w:t>Integer 1-6</w:t>
            </w:r>
          </w:p>
        </w:tc>
        <w:tc>
          <w:tcPr>
            <w:tcW w:w="1080" w:type="dxa"/>
            <w:shd w:val="clear" w:color="auto" w:fill="auto"/>
          </w:tcPr>
          <w:p w14:paraId="506123E9" w14:textId="77777777" w:rsidR="00370320" w:rsidRPr="00590C30" w:rsidRDefault="00370320" w:rsidP="001C388A">
            <w:pPr>
              <w:pStyle w:val="TCaseControl"/>
            </w:pPr>
            <w:r w:rsidRPr="00590C30">
              <w:t>None</w:t>
            </w:r>
          </w:p>
        </w:tc>
      </w:tr>
    </w:tbl>
    <w:p w14:paraId="010688BC" w14:textId="77777777" w:rsidR="00370320" w:rsidRPr="00590C30" w:rsidRDefault="00370320" w:rsidP="00EF54DE">
      <w:pPr>
        <w:pStyle w:val="CardSpacing"/>
      </w:pPr>
    </w:p>
    <w:p w14:paraId="72B83F4E" w14:textId="77777777" w:rsidR="00370320" w:rsidRPr="00E80610" w:rsidRDefault="00370320" w:rsidP="00724600">
      <w:pPr>
        <w:pStyle w:val="CardHeader"/>
      </w:pPr>
      <w:r w:rsidRPr="00E80610">
        <w:t>Remarks:</w:t>
      </w:r>
    </w:p>
    <w:p w14:paraId="3327634E" w14:textId="224FB194" w:rsidR="00370320" w:rsidRPr="00590C30" w:rsidRDefault="00370320" w:rsidP="00E4145C">
      <w:pPr>
        <w:pStyle w:val="Remarks"/>
      </w:pPr>
      <w:r w:rsidRPr="00590C30">
        <w:t>1.</w:t>
      </w:r>
      <w:r w:rsidRPr="00590C30">
        <w:tab/>
        <w:t>No other element in the model may have the same element ID</w:t>
      </w:r>
      <w:r w:rsidR="00C84C77">
        <w:t>.</w:t>
      </w:r>
    </w:p>
    <w:p w14:paraId="310A9DB4" w14:textId="77777777" w:rsidR="00370320" w:rsidRPr="00590C30" w:rsidRDefault="00370320" w:rsidP="00E4145C">
      <w:pPr>
        <w:pStyle w:val="Remarks"/>
      </w:pPr>
      <w:r w:rsidRPr="00590C30">
        <w:t>2.</w:t>
      </w:r>
      <w:r w:rsidRPr="00590C30">
        <w:tab/>
        <w:t xml:space="preserve">The degrees of freedom specified by </w:t>
      </w:r>
      <w:r>
        <w:t>Gi/Ci</w:t>
      </w:r>
      <w:r w:rsidRPr="00590C30">
        <w:t xml:space="preserve"> must be global degrees of freedom.</w:t>
      </w:r>
    </w:p>
    <w:p w14:paraId="42E6C09B" w14:textId="35640247" w:rsidR="00370320" w:rsidRDefault="00370320" w:rsidP="004927F1">
      <w:pPr>
        <w:pStyle w:val="Remarks"/>
      </w:pPr>
      <w:r>
        <w:t>3</w:t>
      </w:r>
      <w:r w:rsidRPr="00590C30">
        <w:t>.</w:t>
      </w:r>
      <w:r w:rsidRPr="00590C30">
        <w:tab/>
      </w:r>
      <w:r>
        <w:t>For MYSTRAN, the mass can only be connected to 1 grid (not 2 as is allowed in NASTRAN)</w:t>
      </w:r>
      <w:r w:rsidR="00C84C77">
        <w:t>.</w:t>
      </w:r>
    </w:p>
    <w:p w14:paraId="2977CBC2" w14:textId="77777777" w:rsidR="00370320" w:rsidRPr="002E696B" w:rsidRDefault="00370320" w:rsidP="004C6C23">
      <w:pPr>
        <w:pStyle w:val="Corner"/>
      </w:pPr>
      <w:r>
        <w:br w:type="page"/>
      </w:r>
      <w:r>
        <w:lastRenderedPageBreak/>
        <w:t>CMASS3</w:t>
      </w:r>
    </w:p>
    <w:p w14:paraId="2415D8F5" w14:textId="77777777" w:rsidR="00370320" w:rsidRPr="007E3809" w:rsidRDefault="00370320" w:rsidP="008472B7">
      <w:pPr>
        <w:pStyle w:val="Heading2"/>
      </w:pPr>
      <w:bookmarkStart w:id="2014" w:name="_Toc164640696"/>
      <w:r>
        <w:t>CMASS3</w:t>
      </w:r>
      <w:bookmarkEnd w:id="2014"/>
    </w:p>
    <w:p w14:paraId="7530F9B4" w14:textId="77777777" w:rsidR="00370320" w:rsidRDefault="00370320" w:rsidP="00DF44C9">
      <w:pPr>
        <w:pStyle w:val="SpecialSpace"/>
      </w:pPr>
    </w:p>
    <w:p w14:paraId="72E87243" w14:textId="6019C569" w:rsidR="00370320" w:rsidRPr="00590C30" w:rsidRDefault="00370320" w:rsidP="00724600">
      <w:pPr>
        <w:pStyle w:val="CardHeader"/>
      </w:pPr>
      <w:r w:rsidRPr="00590C30">
        <w:t>Description</w:t>
      </w:r>
      <w:r w:rsidR="00AE600C">
        <w:t>:</w:t>
      </w:r>
    </w:p>
    <w:p w14:paraId="3EDBDEEF" w14:textId="7C8E8DDA" w:rsidR="00370320" w:rsidRDefault="00370320" w:rsidP="00101B5B">
      <w:r>
        <w:t>S</w:t>
      </w:r>
      <w:r w:rsidRPr="00590C30">
        <w:t xml:space="preserve">calar </w:t>
      </w:r>
      <w:r>
        <w:t>mass</w:t>
      </w:r>
      <w:r w:rsidRPr="00590C30">
        <w:t xml:space="preserve"> element</w:t>
      </w:r>
      <w:r>
        <w:t xml:space="preserve"> connected to 2 scalar points (SPOINT’s) with reference to a PMASS entry to define the real values for the element</w:t>
      </w:r>
      <w:r w:rsidR="00C84C77">
        <w:t>.</w:t>
      </w:r>
    </w:p>
    <w:p w14:paraId="14045E61" w14:textId="77777777" w:rsidR="00370320" w:rsidRPr="00590C30" w:rsidRDefault="00370320" w:rsidP="00EF54DE">
      <w:pPr>
        <w:pStyle w:val="CardSpacing"/>
      </w:pPr>
    </w:p>
    <w:p w14:paraId="06A563C4"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E5BDEE9" w14:textId="77777777" w:rsidTr="00E4145C">
        <w:tc>
          <w:tcPr>
            <w:tcW w:w="1008" w:type="dxa"/>
            <w:tcBorders>
              <w:top w:val="nil"/>
              <w:left w:val="nil"/>
              <w:bottom w:val="nil"/>
              <w:right w:val="nil"/>
            </w:tcBorders>
          </w:tcPr>
          <w:p w14:paraId="68F2F406"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4B888403"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4F3D4E44"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7DF0651C" w14:textId="77777777" w:rsidR="00370320" w:rsidRPr="00590C30" w:rsidRDefault="00370320" w:rsidP="00887F1F">
            <w:pPr>
              <w:pStyle w:val="TCellCard"/>
            </w:pPr>
            <w:r w:rsidRPr="00590C30">
              <w:t>4</w:t>
            </w:r>
          </w:p>
        </w:tc>
        <w:tc>
          <w:tcPr>
            <w:tcW w:w="1008" w:type="dxa"/>
            <w:tcBorders>
              <w:top w:val="nil"/>
              <w:left w:val="nil"/>
              <w:bottom w:val="single" w:sz="4" w:space="0" w:color="auto"/>
              <w:right w:val="nil"/>
            </w:tcBorders>
          </w:tcPr>
          <w:p w14:paraId="0A63DE48"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3453346B"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770EB28D"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09E4C895"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28EFAB43"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0D89E67C" w14:textId="77777777" w:rsidR="00370320" w:rsidRPr="00590C30" w:rsidRDefault="00370320" w:rsidP="00887F1F">
            <w:pPr>
              <w:pStyle w:val="TCellCard"/>
            </w:pPr>
            <w:r w:rsidRPr="00590C30">
              <w:t>10</w:t>
            </w:r>
          </w:p>
        </w:tc>
      </w:tr>
      <w:tr w:rsidR="00370320" w:rsidRPr="00590C30" w14:paraId="4C179334" w14:textId="77777777" w:rsidTr="00E4145C">
        <w:tc>
          <w:tcPr>
            <w:tcW w:w="1008" w:type="dxa"/>
            <w:tcBorders>
              <w:top w:val="single" w:sz="4" w:space="0" w:color="auto"/>
              <w:right w:val="single" w:sz="4" w:space="0" w:color="auto"/>
            </w:tcBorders>
          </w:tcPr>
          <w:p w14:paraId="258395DE" w14:textId="77777777" w:rsidR="00370320" w:rsidRPr="00590C30" w:rsidRDefault="00370320" w:rsidP="00887F1F">
            <w:pPr>
              <w:pStyle w:val="TCellCard"/>
            </w:pPr>
            <w:r>
              <w:t>CMASS3</w:t>
            </w:r>
          </w:p>
        </w:tc>
        <w:tc>
          <w:tcPr>
            <w:tcW w:w="1008" w:type="dxa"/>
            <w:tcBorders>
              <w:top w:val="single" w:sz="4" w:space="0" w:color="auto"/>
              <w:left w:val="single" w:sz="4" w:space="0" w:color="auto"/>
              <w:right w:val="single" w:sz="4" w:space="0" w:color="auto"/>
            </w:tcBorders>
          </w:tcPr>
          <w:p w14:paraId="44193DFD"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176BF2AC"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23496935" w14:textId="77777777" w:rsidR="00370320" w:rsidRPr="00590C30" w:rsidRDefault="00370320" w:rsidP="00887F1F">
            <w:pPr>
              <w:pStyle w:val="TCellCard"/>
            </w:pPr>
            <w:r>
              <w:t>S1</w:t>
            </w:r>
          </w:p>
        </w:tc>
        <w:tc>
          <w:tcPr>
            <w:tcW w:w="1008" w:type="dxa"/>
            <w:tcBorders>
              <w:top w:val="single" w:sz="4" w:space="0" w:color="auto"/>
              <w:left w:val="single" w:sz="4" w:space="0" w:color="auto"/>
              <w:right w:val="single" w:sz="4" w:space="0" w:color="auto"/>
            </w:tcBorders>
            <w:shd w:val="clear" w:color="auto" w:fill="E0E0E0"/>
          </w:tcPr>
          <w:p w14:paraId="5255DCFC"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430B9B5E"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2F544D9A"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5031C85D"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20E07333" w14:textId="77777777" w:rsidR="00370320" w:rsidRPr="00590C30" w:rsidRDefault="00370320" w:rsidP="00887F1F">
            <w:pPr>
              <w:pStyle w:val="TCellCard"/>
            </w:pPr>
          </w:p>
        </w:tc>
        <w:tc>
          <w:tcPr>
            <w:tcW w:w="1008" w:type="dxa"/>
            <w:tcBorders>
              <w:top w:val="single" w:sz="4" w:space="0" w:color="auto"/>
              <w:left w:val="single" w:sz="4" w:space="0" w:color="auto"/>
            </w:tcBorders>
          </w:tcPr>
          <w:p w14:paraId="5DB03614" w14:textId="77777777" w:rsidR="00370320" w:rsidRPr="00590C30" w:rsidRDefault="00370320" w:rsidP="00887F1F">
            <w:pPr>
              <w:pStyle w:val="TCellCard"/>
            </w:pPr>
          </w:p>
        </w:tc>
      </w:tr>
    </w:tbl>
    <w:p w14:paraId="3F7707FC" w14:textId="77777777" w:rsidR="00370320" w:rsidRPr="00590C30" w:rsidRDefault="00370320" w:rsidP="00EF54DE">
      <w:pPr>
        <w:pStyle w:val="CardSpacing"/>
      </w:pPr>
    </w:p>
    <w:p w14:paraId="547A1D12" w14:textId="77777777" w:rsidR="00370320" w:rsidRPr="00590C30" w:rsidRDefault="00370320" w:rsidP="00724600">
      <w:pPr>
        <w:pStyle w:val="CardHeader"/>
      </w:pPr>
      <w:r w:rsidRPr="00C56EEC">
        <w:rPr>
          <w:color w:val="FF0000"/>
        </w:rPr>
        <w:t>Example</w:t>
      </w:r>
      <w:r w:rsidRPr="00590C30">
        <w:t>:</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0AAF011" w14:textId="77777777" w:rsidTr="00E4145C">
        <w:tc>
          <w:tcPr>
            <w:tcW w:w="1008" w:type="dxa"/>
          </w:tcPr>
          <w:p w14:paraId="5EE3E41D" w14:textId="77777777" w:rsidR="00370320" w:rsidRPr="00590C30" w:rsidRDefault="00370320" w:rsidP="00887F1F">
            <w:pPr>
              <w:pStyle w:val="TCellCard"/>
            </w:pPr>
            <w:r>
              <w:t>CMASS3</w:t>
            </w:r>
          </w:p>
        </w:tc>
        <w:tc>
          <w:tcPr>
            <w:tcW w:w="1008" w:type="dxa"/>
          </w:tcPr>
          <w:p w14:paraId="67B30F10" w14:textId="77777777" w:rsidR="00370320" w:rsidRPr="00590C30" w:rsidRDefault="00370320" w:rsidP="00887F1F">
            <w:pPr>
              <w:pStyle w:val="TCellCard"/>
            </w:pPr>
            <w:r w:rsidRPr="00590C30">
              <w:t>789</w:t>
            </w:r>
          </w:p>
        </w:tc>
        <w:tc>
          <w:tcPr>
            <w:tcW w:w="1008" w:type="dxa"/>
          </w:tcPr>
          <w:p w14:paraId="5B55D38B" w14:textId="77777777" w:rsidR="00370320" w:rsidRPr="00590C30" w:rsidRDefault="00370320" w:rsidP="00887F1F">
            <w:pPr>
              <w:pStyle w:val="TCellCard"/>
            </w:pPr>
            <w:r w:rsidRPr="00590C30">
              <w:t>32</w:t>
            </w:r>
          </w:p>
        </w:tc>
        <w:tc>
          <w:tcPr>
            <w:tcW w:w="1008" w:type="dxa"/>
          </w:tcPr>
          <w:p w14:paraId="06A16992" w14:textId="77777777" w:rsidR="00370320" w:rsidRPr="00590C30" w:rsidRDefault="00370320" w:rsidP="00887F1F">
            <w:pPr>
              <w:pStyle w:val="TCellCard"/>
            </w:pPr>
            <w:r w:rsidRPr="00590C30">
              <w:t>3731</w:t>
            </w:r>
          </w:p>
        </w:tc>
        <w:tc>
          <w:tcPr>
            <w:tcW w:w="1008" w:type="dxa"/>
          </w:tcPr>
          <w:p w14:paraId="795BB2FE" w14:textId="77777777" w:rsidR="00370320" w:rsidRPr="00590C30" w:rsidRDefault="00370320" w:rsidP="00887F1F">
            <w:pPr>
              <w:pStyle w:val="TCellCard"/>
            </w:pPr>
            <w:r w:rsidRPr="00590C30">
              <w:t>5</w:t>
            </w:r>
          </w:p>
        </w:tc>
        <w:tc>
          <w:tcPr>
            <w:tcW w:w="1008" w:type="dxa"/>
          </w:tcPr>
          <w:p w14:paraId="4DEEB9E0" w14:textId="77777777" w:rsidR="00370320" w:rsidRPr="00590C30" w:rsidRDefault="00370320" w:rsidP="00887F1F">
            <w:pPr>
              <w:pStyle w:val="TCellCard"/>
            </w:pPr>
          </w:p>
        </w:tc>
        <w:tc>
          <w:tcPr>
            <w:tcW w:w="1008" w:type="dxa"/>
          </w:tcPr>
          <w:p w14:paraId="5A5DAD1A" w14:textId="77777777" w:rsidR="00370320" w:rsidRPr="00590C30" w:rsidRDefault="00370320" w:rsidP="00887F1F">
            <w:pPr>
              <w:pStyle w:val="TCellCard"/>
            </w:pPr>
          </w:p>
        </w:tc>
        <w:tc>
          <w:tcPr>
            <w:tcW w:w="1008" w:type="dxa"/>
          </w:tcPr>
          <w:p w14:paraId="56C69968" w14:textId="77777777" w:rsidR="00370320" w:rsidRPr="00590C30" w:rsidRDefault="00370320" w:rsidP="00887F1F">
            <w:pPr>
              <w:pStyle w:val="TCellCard"/>
            </w:pPr>
          </w:p>
        </w:tc>
        <w:tc>
          <w:tcPr>
            <w:tcW w:w="1008" w:type="dxa"/>
          </w:tcPr>
          <w:p w14:paraId="1BF81841" w14:textId="77777777" w:rsidR="00370320" w:rsidRPr="00590C30" w:rsidRDefault="00370320" w:rsidP="00887F1F">
            <w:pPr>
              <w:pStyle w:val="TCellCard"/>
            </w:pPr>
          </w:p>
        </w:tc>
        <w:tc>
          <w:tcPr>
            <w:tcW w:w="1008" w:type="dxa"/>
          </w:tcPr>
          <w:p w14:paraId="17C7378E" w14:textId="77777777" w:rsidR="00370320" w:rsidRPr="00590C30" w:rsidRDefault="00370320" w:rsidP="00887F1F">
            <w:pPr>
              <w:pStyle w:val="TCellCard"/>
            </w:pPr>
          </w:p>
        </w:tc>
      </w:tr>
    </w:tbl>
    <w:p w14:paraId="48C89FD5" w14:textId="77777777" w:rsidR="00370320" w:rsidRPr="00590C30" w:rsidRDefault="00370320" w:rsidP="00EF54DE">
      <w:pPr>
        <w:pStyle w:val="CardSpacing"/>
      </w:pPr>
    </w:p>
    <w:p w14:paraId="53A8782F"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E10E7D3" w14:textId="77777777" w:rsidTr="004927F1">
        <w:tc>
          <w:tcPr>
            <w:tcW w:w="1080" w:type="dxa"/>
            <w:tcBorders>
              <w:bottom w:val="single" w:sz="4" w:space="0" w:color="auto"/>
            </w:tcBorders>
            <w:shd w:val="clear" w:color="auto" w:fill="auto"/>
          </w:tcPr>
          <w:p w14:paraId="7CA4543D"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shd w:val="clear" w:color="auto" w:fill="auto"/>
          </w:tcPr>
          <w:p w14:paraId="4740994E"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14460EFE"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5EB9EEF4" w14:textId="77777777" w:rsidR="00370320" w:rsidRPr="004927F1" w:rsidRDefault="00370320" w:rsidP="004927F1">
            <w:pPr>
              <w:pStyle w:val="CardHeader"/>
              <w:rPr>
                <w:b w:val="0"/>
                <w:bCs/>
              </w:rPr>
            </w:pPr>
            <w:r w:rsidRPr="004927F1">
              <w:rPr>
                <w:b w:val="0"/>
                <w:bCs/>
              </w:rPr>
              <w:t>Default</w:t>
            </w:r>
          </w:p>
        </w:tc>
      </w:tr>
      <w:tr w:rsidR="00370320" w:rsidRPr="00590C30" w14:paraId="5454E357" w14:textId="77777777" w:rsidTr="004927F1">
        <w:tc>
          <w:tcPr>
            <w:tcW w:w="1080" w:type="dxa"/>
            <w:tcBorders>
              <w:top w:val="single" w:sz="4" w:space="0" w:color="auto"/>
            </w:tcBorders>
            <w:shd w:val="clear" w:color="auto" w:fill="auto"/>
          </w:tcPr>
          <w:p w14:paraId="156EAF82" w14:textId="77777777" w:rsidR="00370320" w:rsidRPr="00590C30" w:rsidRDefault="00370320" w:rsidP="001C388A">
            <w:pPr>
              <w:pStyle w:val="TCaseControl"/>
            </w:pPr>
            <w:r w:rsidRPr="00590C30">
              <w:t>EID</w:t>
            </w:r>
          </w:p>
        </w:tc>
        <w:tc>
          <w:tcPr>
            <w:tcW w:w="6480" w:type="dxa"/>
            <w:tcBorders>
              <w:top w:val="single" w:sz="4" w:space="0" w:color="auto"/>
            </w:tcBorders>
            <w:shd w:val="clear" w:color="auto" w:fill="auto"/>
          </w:tcPr>
          <w:p w14:paraId="524FCD3E"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shd w:val="clear" w:color="auto" w:fill="auto"/>
          </w:tcPr>
          <w:p w14:paraId="5A819425"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381D3A5D" w14:textId="77777777" w:rsidR="00370320" w:rsidRPr="00590C30" w:rsidRDefault="00370320" w:rsidP="001C388A">
            <w:pPr>
              <w:pStyle w:val="TCaseControl"/>
            </w:pPr>
            <w:r w:rsidRPr="00590C30">
              <w:t>None</w:t>
            </w:r>
          </w:p>
        </w:tc>
      </w:tr>
      <w:tr w:rsidR="00370320" w:rsidRPr="00590C30" w14:paraId="7AD978FB" w14:textId="77777777" w:rsidTr="001C388A">
        <w:tc>
          <w:tcPr>
            <w:tcW w:w="1080" w:type="dxa"/>
            <w:shd w:val="clear" w:color="auto" w:fill="auto"/>
          </w:tcPr>
          <w:p w14:paraId="7A07CAC7" w14:textId="77777777" w:rsidR="00370320" w:rsidRPr="00590C30" w:rsidRDefault="00370320" w:rsidP="001C388A">
            <w:pPr>
              <w:pStyle w:val="TCaseControl"/>
            </w:pPr>
            <w:r w:rsidRPr="00590C30">
              <w:t>PID</w:t>
            </w:r>
          </w:p>
        </w:tc>
        <w:tc>
          <w:tcPr>
            <w:tcW w:w="6480" w:type="dxa"/>
            <w:shd w:val="clear" w:color="auto" w:fill="auto"/>
          </w:tcPr>
          <w:p w14:paraId="17FB249D" w14:textId="77777777" w:rsidR="00370320" w:rsidRPr="00590C30" w:rsidRDefault="00370320" w:rsidP="001C388A">
            <w:pPr>
              <w:pStyle w:val="TCaseControl"/>
            </w:pPr>
            <w:r>
              <w:t>ID number of a PMASS</w:t>
            </w:r>
            <w:r w:rsidRPr="00590C30">
              <w:t xml:space="preserve"> Bulk data entry</w:t>
            </w:r>
          </w:p>
        </w:tc>
        <w:tc>
          <w:tcPr>
            <w:tcW w:w="1440" w:type="dxa"/>
            <w:shd w:val="clear" w:color="auto" w:fill="auto"/>
          </w:tcPr>
          <w:p w14:paraId="18B8594E" w14:textId="77777777" w:rsidR="00370320" w:rsidRPr="00590C30" w:rsidRDefault="00370320" w:rsidP="001C388A">
            <w:pPr>
              <w:pStyle w:val="TCaseControl"/>
            </w:pPr>
            <w:r w:rsidRPr="00590C30">
              <w:t>Integer &gt; 0</w:t>
            </w:r>
          </w:p>
        </w:tc>
        <w:tc>
          <w:tcPr>
            <w:tcW w:w="1080" w:type="dxa"/>
            <w:shd w:val="clear" w:color="auto" w:fill="auto"/>
          </w:tcPr>
          <w:p w14:paraId="7346B6A3" w14:textId="77777777" w:rsidR="00370320" w:rsidRPr="00590C30" w:rsidRDefault="00370320" w:rsidP="001C388A">
            <w:pPr>
              <w:pStyle w:val="TCaseControl"/>
            </w:pPr>
            <w:r w:rsidRPr="00590C30">
              <w:t>EID</w:t>
            </w:r>
          </w:p>
        </w:tc>
      </w:tr>
      <w:tr w:rsidR="00370320" w:rsidRPr="00590C30" w14:paraId="149D357D" w14:textId="77777777" w:rsidTr="001C388A">
        <w:tc>
          <w:tcPr>
            <w:tcW w:w="1080" w:type="dxa"/>
            <w:shd w:val="clear" w:color="auto" w:fill="auto"/>
          </w:tcPr>
          <w:p w14:paraId="280609FA" w14:textId="77777777" w:rsidR="00370320" w:rsidRPr="00590C30" w:rsidRDefault="00370320" w:rsidP="001C388A">
            <w:pPr>
              <w:pStyle w:val="TCaseControl"/>
            </w:pPr>
            <w:r>
              <w:t>S</w:t>
            </w:r>
            <w:r w:rsidRPr="00590C30">
              <w:t>i</w:t>
            </w:r>
          </w:p>
        </w:tc>
        <w:tc>
          <w:tcPr>
            <w:tcW w:w="6480" w:type="dxa"/>
            <w:shd w:val="clear" w:color="auto" w:fill="auto"/>
          </w:tcPr>
          <w:p w14:paraId="0AB97A2A" w14:textId="77777777" w:rsidR="00370320" w:rsidRPr="00590C30" w:rsidRDefault="00370320" w:rsidP="001C388A">
            <w:pPr>
              <w:pStyle w:val="TCaseControl"/>
            </w:pPr>
            <w:r>
              <w:t>ID numbers of the SPOINT’</w:t>
            </w:r>
            <w:r w:rsidRPr="00590C30">
              <w:t>s to which the element is attached</w:t>
            </w:r>
          </w:p>
        </w:tc>
        <w:tc>
          <w:tcPr>
            <w:tcW w:w="1440" w:type="dxa"/>
            <w:shd w:val="clear" w:color="auto" w:fill="auto"/>
          </w:tcPr>
          <w:p w14:paraId="08905588" w14:textId="77777777" w:rsidR="00370320" w:rsidRPr="00590C30" w:rsidRDefault="00370320" w:rsidP="001C388A">
            <w:pPr>
              <w:pStyle w:val="TCaseControl"/>
            </w:pPr>
            <w:r w:rsidRPr="00590C30">
              <w:t>Integer &gt; 0</w:t>
            </w:r>
          </w:p>
        </w:tc>
        <w:tc>
          <w:tcPr>
            <w:tcW w:w="1080" w:type="dxa"/>
            <w:shd w:val="clear" w:color="auto" w:fill="auto"/>
          </w:tcPr>
          <w:p w14:paraId="242E05B2" w14:textId="77777777" w:rsidR="00370320" w:rsidRPr="00590C30" w:rsidRDefault="00370320" w:rsidP="001C388A">
            <w:pPr>
              <w:pStyle w:val="TCaseControl"/>
            </w:pPr>
            <w:r w:rsidRPr="00590C30">
              <w:t>None</w:t>
            </w:r>
          </w:p>
        </w:tc>
      </w:tr>
    </w:tbl>
    <w:p w14:paraId="6E19BC3F" w14:textId="77777777" w:rsidR="00370320" w:rsidRPr="00590C30" w:rsidRDefault="00370320" w:rsidP="00EF54DE">
      <w:pPr>
        <w:pStyle w:val="CardSpacing"/>
      </w:pPr>
    </w:p>
    <w:p w14:paraId="6C57B3CC" w14:textId="77777777" w:rsidR="00370320" w:rsidRPr="00590C30" w:rsidRDefault="00370320" w:rsidP="00724600">
      <w:pPr>
        <w:pStyle w:val="CardHeader"/>
      </w:pPr>
      <w:r w:rsidRPr="00590C30">
        <w:t>Remarks:</w:t>
      </w:r>
    </w:p>
    <w:p w14:paraId="4A62946F" w14:textId="03E4DCD5" w:rsidR="00370320" w:rsidRPr="00590C30" w:rsidRDefault="00370320" w:rsidP="00E4145C">
      <w:pPr>
        <w:pStyle w:val="Remarks"/>
      </w:pPr>
      <w:r w:rsidRPr="00590C30">
        <w:t>1.</w:t>
      </w:r>
      <w:r w:rsidRPr="00590C30">
        <w:tab/>
        <w:t>No other element in the model may have the same element ID</w:t>
      </w:r>
      <w:r w:rsidR="00C84C77">
        <w:t>.</w:t>
      </w:r>
    </w:p>
    <w:p w14:paraId="731737AE" w14:textId="77777777" w:rsidR="00370320" w:rsidRPr="00590C30" w:rsidRDefault="00370320" w:rsidP="00E4145C">
      <w:pPr>
        <w:pStyle w:val="Remarks"/>
      </w:pPr>
      <w:r w:rsidRPr="00590C30">
        <w:t>2.</w:t>
      </w:r>
      <w:r w:rsidRPr="00590C30">
        <w:tab/>
        <w:t xml:space="preserve">The degrees of freedom specified by </w:t>
      </w:r>
      <w:r>
        <w:t>Si</w:t>
      </w:r>
      <w:r w:rsidRPr="00590C30">
        <w:t xml:space="preserve"> must be global degrees of freedom.</w:t>
      </w:r>
    </w:p>
    <w:p w14:paraId="7983C120" w14:textId="71B41690" w:rsidR="00370320" w:rsidRDefault="00370320" w:rsidP="004927F1">
      <w:pPr>
        <w:pStyle w:val="Remarks"/>
      </w:pPr>
      <w:r>
        <w:t>3</w:t>
      </w:r>
      <w:r w:rsidRPr="00590C30">
        <w:t>.</w:t>
      </w:r>
      <w:r w:rsidRPr="00590C30">
        <w:tab/>
      </w:r>
      <w:r>
        <w:t>For MYSTRAN, the mass can only be connected to 1 scalar point (not 2 as is allowed in NASTRAN)</w:t>
      </w:r>
      <w:r w:rsidR="00C84C77">
        <w:t>.</w:t>
      </w:r>
    </w:p>
    <w:p w14:paraId="4E94E2D5" w14:textId="77777777" w:rsidR="00370320" w:rsidRPr="002E696B" w:rsidRDefault="00370320" w:rsidP="004C6C23">
      <w:pPr>
        <w:pStyle w:val="Corner"/>
      </w:pPr>
      <w:r>
        <w:br w:type="page"/>
      </w:r>
      <w:r>
        <w:lastRenderedPageBreak/>
        <w:t>CMASS4</w:t>
      </w:r>
    </w:p>
    <w:p w14:paraId="5CD1A7F1" w14:textId="77777777" w:rsidR="00370320" w:rsidRPr="007E3809" w:rsidRDefault="00370320" w:rsidP="008472B7">
      <w:pPr>
        <w:pStyle w:val="Heading2"/>
      </w:pPr>
      <w:bookmarkStart w:id="2015" w:name="_Toc164640697"/>
      <w:r>
        <w:t>CMASS4</w:t>
      </w:r>
      <w:bookmarkEnd w:id="2015"/>
    </w:p>
    <w:p w14:paraId="7224C168" w14:textId="77777777" w:rsidR="00370320" w:rsidRDefault="00370320" w:rsidP="00DF44C9">
      <w:pPr>
        <w:pStyle w:val="SpecialSpace"/>
      </w:pPr>
    </w:p>
    <w:p w14:paraId="071CB276" w14:textId="2A2B4E87" w:rsidR="00370320" w:rsidRPr="00590C30" w:rsidRDefault="00370320" w:rsidP="00724600">
      <w:pPr>
        <w:pStyle w:val="CardHeader"/>
      </w:pPr>
      <w:r w:rsidRPr="00590C30">
        <w:t>Description</w:t>
      </w:r>
      <w:r w:rsidR="00AE600C">
        <w:t>:</w:t>
      </w:r>
    </w:p>
    <w:p w14:paraId="0D983B81" w14:textId="458327BE" w:rsidR="00370320" w:rsidRDefault="00370320" w:rsidP="00101B5B">
      <w:r>
        <w:t>S</w:t>
      </w:r>
      <w:r w:rsidRPr="00590C30">
        <w:t xml:space="preserve">calar </w:t>
      </w:r>
      <w:r>
        <w:t>mass</w:t>
      </w:r>
      <w:r w:rsidRPr="00590C30">
        <w:t xml:space="preserve"> element</w:t>
      </w:r>
      <w:r>
        <w:t xml:space="preserve"> connected to 2 scalar points (SPOINT’s) with the element stiffness defined</w:t>
      </w:r>
      <w:r w:rsidR="00C84C77">
        <w:t>.</w:t>
      </w:r>
    </w:p>
    <w:p w14:paraId="242F6941" w14:textId="77777777" w:rsidR="00370320" w:rsidRPr="00590C30" w:rsidRDefault="00370320" w:rsidP="00EF54DE">
      <w:pPr>
        <w:pStyle w:val="CardSpacing"/>
      </w:pPr>
    </w:p>
    <w:p w14:paraId="49E5AE97"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4449A645" w14:textId="77777777" w:rsidTr="007F29C4">
        <w:tc>
          <w:tcPr>
            <w:tcW w:w="1080" w:type="dxa"/>
            <w:tcBorders>
              <w:top w:val="nil"/>
              <w:left w:val="nil"/>
              <w:bottom w:val="nil"/>
              <w:right w:val="nil"/>
            </w:tcBorders>
          </w:tcPr>
          <w:p w14:paraId="2500A22E"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245A945B"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1FA3223"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366242B4"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72A5D2FF"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5E9C7825"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33BA18DB"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0558553D"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28CACA2C"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06BAB8A1" w14:textId="77777777" w:rsidR="00370320" w:rsidRPr="00590C30" w:rsidRDefault="00370320" w:rsidP="00BD63C7">
            <w:pPr>
              <w:pStyle w:val="TCellCard"/>
            </w:pPr>
            <w:r w:rsidRPr="00590C30">
              <w:t>10</w:t>
            </w:r>
          </w:p>
        </w:tc>
      </w:tr>
      <w:tr w:rsidR="00370320" w:rsidRPr="00590C30" w14:paraId="1364B8C7" w14:textId="77777777" w:rsidTr="007F29C4">
        <w:tc>
          <w:tcPr>
            <w:tcW w:w="1080" w:type="dxa"/>
            <w:tcBorders>
              <w:top w:val="single" w:sz="4" w:space="0" w:color="auto"/>
              <w:right w:val="single" w:sz="4" w:space="0" w:color="auto"/>
            </w:tcBorders>
          </w:tcPr>
          <w:p w14:paraId="587C7E3B" w14:textId="77777777" w:rsidR="00370320" w:rsidRPr="00590C30" w:rsidRDefault="00370320" w:rsidP="00BD63C7">
            <w:pPr>
              <w:pStyle w:val="TCellCard"/>
            </w:pPr>
            <w:r>
              <w:t>CMASS4</w:t>
            </w:r>
          </w:p>
        </w:tc>
        <w:tc>
          <w:tcPr>
            <w:tcW w:w="936" w:type="dxa"/>
            <w:tcBorders>
              <w:top w:val="single" w:sz="4" w:space="0" w:color="auto"/>
              <w:left w:val="single" w:sz="4" w:space="0" w:color="auto"/>
              <w:right w:val="single" w:sz="4" w:space="0" w:color="auto"/>
            </w:tcBorders>
          </w:tcPr>
          <w:p w14:paraId="3B037D1E"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right w:val="single" w:sz="4" w:space="0" w:color="auto"/>
            </w:tcBorders>
          </w:tcPr>
          <w:p w14:paraId="0FE3C004" w14:textId="77777777" w:rsidR="00370320" w:rsidRPr="00590C30" w:rsidRDefault="00370320" w:rsidP="00BD63C7">
            <w:pPr>
              <w:pStyle w:val="TCellCard"/>
            </w:pPr>
            <w:r>
              <w:t>K</w:t>
            </w:r>
          </w:p>
        </w:tc>
        <w:tc>
          <w:tcPr>
            <w:tcW w:w="1008" w:type="dxa"/>
            <w:tcBorders>
              <w:top w:val="single" w:sz="4" w:space="0" w:color="auto"/>
              <w:left w:val="single" w:sz="4" w:space="0" w:color="auto"/>
              <w:right w:val="single" w:sz="4" w:space="0" w:color="auto"/>
            </w:tcBorders>
          </w:tcPr>
          <w:p w14:paraId="2F4A244F" w14:textId="77777777" w:rsidR="00370320" w:rsidRPr="00590C30" w:rsidRDefault="00370320" w:rsidP="00BD63C7">
            <w:pPr>
              <w:pStyle w:val="TCellCard"/>
            </w:pPr>
            <w:r>
              <w:t>S1</w:t>
            </w:r>
          </w:p>
        </w:tc>
        <w:tc>
          <w:tcPr>
            <w:tcW w:w="1008" w:type="dxa"/>
            <w:tcBorders>
              <w:top w:val="single" w:sz="4" w:space="0" w:color="auto"/>
              <w:left w:val="single" w:sz="4" w:space="0" w:color="auto"/>
              <w:right w:val="single" w:sz="4" w:space="0" w:color="auto"/>
            </w:tcBorders>
            <w:shd w:val="clear" w:color="auto" w:fill="E0E0E0"/>
          </w:tcPr>
          <w:p w14:paraId="4A5FAFC8"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clear" w:color="auto" w:fill="E0E0E0"/>
          </w:tcPr>
          <w:p w14:paraId="53E777A1"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clear" w:color="auto" w:fill="E0E0E0"/>
          </w:tcPr>
          <w:p w14:paraId="71E52B82"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7FC31A20"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7ACE4039" w14:textId="77777777" w:rsidR="00370320" w:rsidRPr="00590C30" w:rsidRDefault="00370320" w:rsidP="00BD63C7">
            <w:pPr>
              <w:pStyle w:val="TCellCard"/>
            </w:pPr>
          </w:p>
        </w:tc>
        <w:tc>
          <w:tcPr>
            <w:tcW w:w="1008" w:type="dxa"/>
            <w:tcBorders>
              <w:top w:val="single" w:sz="4" w:space="0" w:color="auto"/>
              <w:left w:val="single" w:sz="4" w:space="0" w:color="auto"/>
            </w:tcBorders>
          </w:tcPr>
          <w:p w14:paraId="5582BB9F" w14:textId="77777777" w:rsidR="00370320" w:rsidRPr="00590C30" w:rsidRDefault="00370320" w:rsidP="00BD63C7">
            <w:pPr>
              <w:pStyle w:val="TCellCard"/>
            </w:pPr>
          </w:p>
        </w:tc>
      </w:tr>
    </w:tbl>
    <w:p w14:paraId="1A1160FE" w14:textId="77777777" w:rsidR="00370320" w:rsidRPr="00590C30" w:rsidRDefault="00370320" w:rsidP="00EF54DE">
      <w:pPr>
        <w:pStyle w:val="CardSpacing"/>
      </w:pPr>
    </w:p>
    <w:p w14:paraId="27C2BAAE" w14:textId="77777777" w:rsidR="00370320" w:rsidRPr="00590C30" w:rsidRDefault="00370320" w:rsidP="00724600">
      <w:pPr>
        <w:pStyle w:val="CardHeader"/>
      </w:pPr>
      <w:r w:rsidRPr="00C56EEC">
        <w:rPr>
          <w:color w:val="FF0000"/>
        </w:rPr>
        <w:t>Example</w:t>
      </w:r>
      <w:r w:rsidRPr="00590C30">
        <w:t>:</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6D3EB006" w14:textId="77777777" w:rsidTr="007F29C4">
        <w:tc>
          <w:tcPr>
            <w:tcW w:w="1070" w:type="dxa"/>
          </w:tcPr>
          <w:p w14:paraId="7CF6712A" w14:textId="77777777" w:rsidR="00370320" w:rsidRPr="00590C30" w:rsidRDefault="00370320" w:rsidP="00BD63C7">
            <w:pPr>
              <w:pStyle w:val="TCellCard"/>
            </w:pPr>
            <w:r>
              <w:t>CMASS4</w:t>
            </w:r>
          </w:p>
        </w:tc>
        <w:tc>
          <w:tcPr>
            <w:tcW w:w="946" w:type="dxa"/>
          </w:tcPr>
          <w:p w14:paraId="15604C79" w14:textId="77777777" w:rsidR="00370320" w:rsidRPr="00590C30" w:rsidRDefault="00370320" w:rsidP="00BD63C7">
            <w:pPr>
              <w:pStyle w:val="TCellCard"/>
            </w:pPr>
            <w:r w:rsidRPr="00590C30">
              <w:t>789</w:t>
            </w:r>
          </w:p>
        </w:tc>
        <w:tc>
          <w:tcPr>
            <w:tcW w:w="1008" w:type="dxa"/>
          </w:tcPr>
          <w:p w14:paraId="2A628D4F" w14:textId="77777777" w:rsidR="00370320" w:rsidRPr="00590C30" w:rsidRDefault="00370320" w:rsidP="00BD63C7">
            <w:pPr>
              <w:pStyle w:val="TCellCard"/>
            </w:pPr>
            <w:r w:rsidRPr="00590C30">
              <w:t>32</w:t>
            </w:r>
          </w:p>
        </w:tc>
        <w:tc>
          <w:tcPr>
            <w:tcW w:w="1008" w:type="dxa"/>
          </w:tcPr>
          <w:p w14:paraId="21D3D0E4" w14:textId="77777777" w:rsidR="00370320" w:rsidRPr="00590C30" w:rsidRDefault="00370320" w:rsidP="00BD63C7">
            <w:pPr>
              <w:pStyle w:val="TCellCard"/>
            </w:pPr>
            <w:r w:rsidRPr="00590C30">
              <w:t>3731</w:t>
            </w:r>
          </w:p>
        </w:tc>
        <w:tc>
          <w:tcPr>
            <w:tcW w:w="1008" w:type="dxa"/>
          </w:tcPr>
          <w:p w14:paraId="56016F5A" w14:textId="77777777" w:rsidR="00370320" w:rsidRPr="00590C30" w:rsidRDefault="00370320" w:rsidP="00BD63C7">
            <w:pPr>
              <w:pStyle w:val="TCellCard"/>
            </w:pPr>
            <w:r w:rsidRPr="00590C30">
              <w:t>5</w:t>
            </w:r>
          </w:p>
        </w:tc>
        <w:tc>
          <w:tcPr>
            <w:tcW w:w="1008" w:type="dxa"/>
          </w:tcPr>
          <w:p w14:paraId="1019B633" w14:textId="77777777" w:rsidR="00370320" w:rsidRPr="00590C30" w:rsidRDefault="00370320" w:rsidP="00BD63C7">
            <w:pPr>
              <w:pStyle w:val="TCellCard"/>
            </w:pPr>
          </w:p>
        </w:tc>
        <w:tc>
          <w:tcPr>
            <w:tcW w:w="1008" w:type="dxa"/>
          </w:tcPr>
          <w:p w14:paraId="456F8896" w14:textId="77777777" w:rsidR="00370320" w:rsidRPr="00590C30" w:rsidRDefault="00370320" w:rsidP="00BD63C7">
            <w:pPr>
              <w:pStyle w:val="TCellCard"/>
            </w:pPr>
          </w:p>
        </w:tc>
        <w:tc>
          <w:tcPr>
            <w:tcW w:w="1008" w:type="dxa"/>
          </w:tcPr>
          <w:p w14:paraId="62D7B5F6" w14:textId="77777777" w:rsidR="00370320" w:rsidRPr="00590C30" w:rsidRDefault="00370320" w:rsidP="00BD63C7">
            <w:pPr>
              <w:pStyle w:val="TCellCard"/>
            </w:pPr>
          </w:p>
        </w:tc>
        <w:tc>
          <w:tcPr>
            <w:tcW w:w="1008" w:type="dxa"/>
          </w:tcPr>
          <w:p w14:paraId="086C858C" w14:textId="77777777" w:rsidR="00370320" w:rsidRPr="00590C30" w:rsidRDefault="00370320" w:rsidP="00BD63C7">
            <w:pPr>
              <w:pStyle w:val="TCellCard"/>
            </w:pPr>
          </w:p>
        </w:tc>
        <w:tc>
          <w:tcPr>
            <w:tcW w:w="1008" w:type="dxa"/>
          </w:tcPr>
          <w:p w14:paraId="464C03E8" w14:textId="77777777" w:rsidR="00370320" w:rsidRPr="00590C30" w:rsidRDefault="00370320" w:rsidP="00BD63C7">
            <w:pPr>
              <w:pStyle w:val="TCellCard"/>
            </w:pPr>
          </w:p>
        </w:tc>
      </w:tr>
    </w:tbl>
    <w:p w14:paraId="18F3C0BB" w14:textId="77777777" w:rsidR="00370320" w:rsidRPr="00590C30" w:rsidRDefault="00370320" w:rsidP="00EF54DE">
      <w:pPr>
        <w:pStyle w:val="CardSpacing"/>
      </w:pPr>
    </w:p>
    <w:p w14:paraId="5A3584CC"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1904B21" w14:textId="77777777" w:rsidTr="004927F1">
        <w:tc>
          <w:tcPr>
            <w:tcW w:w="1080" w:type="dxa"/>
            <w:tcBorders>
              <w:bottom w:val="single" w:sz="4" w:space="0" w:color="auto"/>
            </w:tcBorders>
            <w:shd w:val="clear" w:color="auto" w:fill="auto"/>
          </w:tcPr>
          <w:p w14:paraId="409944B2"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shd w:val="clear" w:color="auto" w:fill="auto"/>
          </w:tcPr>
          <w:p w14:paraId="52ED4178"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72F58C81"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511C30FD" w14:textId="77777777" w:rsidR="00370320" w:rsidRPr="004927F1" w:rsidRDefault="00370320" w:rsidP="004927F1">
            <w:pPr>
              <w:pStyle w:val="CardHeader"/>
              <w:rPr>
                <w:b w:val="0"/>
                <w:bCs/>
              </w:rPr>
            </w:pPr>
            <w:r w:rsidRPr="004927F1">
              <w:rPr>
                <w:b w:val="0"/>
                <w:bCs/>
              </w:rPr>
              <w:t>Default</w:t>
            </w:r>
          </w:p>
        </w:tc>
      </w:tr>
      <w:tr w:rsidR="00370320" w:rsidRPr="00590C30" w14:paraId="2AE28169" w14:textId="77777777" w:rsidTr="004927F1">
        <w:tc>
          <w:tcPr>
            <w:tcW w:w="1080" w:type="dxa"/>
            <w:tcBorders>
              <w:top w:val="single" w:sz="4" w:space="0" w:color="auto"/>
            </w:tcBorders>
            <w:shd w:val="clear" w:color="auto" w:fill="auto"/>
          </w:tcPr>
          <w:p w14:paraId="2101260F" w14:textId="77777777" w:rsidR="00370320" w:rsidRPr="00590C30" w:rsidRDefault="00370320" w:rsidP="001C388A">
            <w:pPr>
              <w:pStyle w:val="TCaseControl"/>
            </w:pPr>
            <w:r w:rsidRPr="00590C30">
              <w:t>EID</w:t>
            </w:r>
          </w:p>
        </w:tc>
        <w:tc>
          <w:tcPr>
            <w:tcW w:w="6480" w:type="dxa"/>
            <w:tcBorders>
              <w:top w:val="single" w:sz="4" w:space="0" w:color="auto"/>
            </w:tcBorders>
            <w:shd w:val="clear" w:color="auto" w:fill="auto"/>
          </w:tcPr>
          <w:p w14:paraId="441DD60E"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shd w:val="clear" w:color="auto" w:fill="auto"/>
          </w:tcPr>
          <w:p w14:paraId="47A9B14D"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5403A51F" w14:textId="77777777" w:rsidR="00370320" w:rsidRPr="00590C30" w:rsidRDefault="00370320" w:rsidP="001C388A">
            <w:pPr>
              <w:pStyle w:val="TCaseControl"/>
            </w:pPr>
            <w:r w:rsidRPr="00590C30">
              <w:t>None</w:t>
            </w:r>
          </w:p>
        </w:tc>
      </w:tr>
      <w:tr w:rsidR="00370320" w:rsidRPr="00590C30" w14:paraId="68B143EB" w14:textId="77777777" w:rsidTr="001C388A">
        <w:tc>
          <w:tcPr>
            <w:tcW w:w="1080" w:type="dxa"/>
            <w:shd w:val="clear" w:color="auto" w:fill="auto"/>
          </w:tcPr>
          <w:p w14:paraId="5C407E76" w14:textId="77777777" w:rsidR="00370320" w:rsidRPr="00590C30" w:rsidRDefault="00370320" w:rsidP="001C388A">
            <w:pPr>
              <w:pStyle w:val="TCaseControl"/>
            </w:pPr>
            <w:r>
              <w:t>K</w:t>
            </w:r>
          </w:p>
        </w:tc>
        <w:tc>
          <w:tcPr>
            <w:tcW w:w="6480" w:type="dxa"/>
            <w:shd w:val="clear" w:color="auto" w:fill="auto"/>
          </w:tcPr>
          <w:p w14:paraId="31406EC7" w14:textId="77777777" w:rsidR="00370320" w:rsidRPr="00590C30" w:rsidRDefault="00370320" w:rsidP="001C388A">
            <w:pPr>
              <w:pStyle w:val="TCaseControl"/>
            </w:pPr>
            <w:r>
              <w:t>Stiffness value</w:t>
            </w:r>
          </w:p>
        </w:tc>
        <w:tc>
          <w:tcPr>
            <w:tcW w:w="1440" w:type="dxa"/>
            <w:shd w:val="clear" w:color="auto" w:fill="auto"/>
          </w:tcPr>
          <w:p w14:paraId="0FE69014" w14:textId="77777777" w:rsidR="00370320" w:rsidRPr="00590C30" w:rsidRDefault="00370320" w:rsidP="001C388A">
            <w:pPr>
              <w:pStyle w:val="TCaseControl"/>
            </w:pPr>
            <w:r>
              <w:t>Real</w:t>
            </w:r>
          </w:p>
        </w:tc>
        <w:tc>
          <w:tcPr>
            <w:tcW w:w="1080" w:type="dxa"/>
            <w:shd w:val="clear" w:color="auto" w:fill="auto"/>
          </w:tcPr>
          <w:p w14:paraId="1B320332" w14:textId="77777777" w:rsidR="00370320" w:rsidRPr="00590C30" w:rsidRDefault="00370320" w:rsidP="001C388A">
            <w:pPr>
              <w:pStyle w:val="TCaseControl"/>
            </w:pPr>
            <w:r>
              <w:t>0.</w:t>
            </w:r>
          </w:p>
        </w:tc>
      </w:tr>
      <w:tr w:rsidR="00370320" w:rsidRPr="00590C30" w14:paraId="632A348F" w14:textId="77777777" w:rsidTr="001C388A">
        <w:tc>
          <w:tcPr>
            <w:tcW w:w="1080" w:type="dxa"/>
            <w:shd w:val="clear" w:color="auto" w:fill="auto"/>
          </w:tcPr>
          <w:p w14:paraId="19D9B6F0" w14:textId="77777777" w:rsidR="00370320" w:rsidRPr="00590C30" w:rsidRDefault="00370320" w:rsidP="001C388A">
            <w:pPr>
              <w:pStyle w:val="TCaseControl"/>
            </w:pPr>
            <w:r>
              <w:t>S</w:t>
            </w:r>
            <w:r w:rsidRPr="00590C30">
              <w:t>i</w:t>
            </w:r>
          </w:p>
        </w:tc>
        <w:tc>
          <w:tcPr>
            <w:tcW w:w="6480" w:type="dxa"/>
            <w:shd w:val="clear" w:color="auto" w:fill="auto"/>
          </w:tcPr>
          <w:p w14:paraId="504BDF71" w14:textId="77777777" w:rsidR="00370320" w:rsidRPr="00590C30" w:rsidRDefault="00370320" w:rsidP="001C388A">
            <w:pPr>
              <w:pStyle w:val="TCaseControl"/>
            </w:pPr>
            <w:r>
              <w:t>ID numbers of the SPOINT’</w:t>
            </w:r>
            <w:r w:rsidRPr="00590C30">
              <w:t>s to which the element is attached</w:t>
            </w:r>
          </w:p>
        </w:tc>
        <w:tc>
          <w:tcPr>
            <w:tcW w:w="1440" w:type="dxa"/>
            <w:shd w:val="clear" w:color="auto" w:fill="auto"/>
          </w:tcPr>
          <w:p w14:paraId="09C7CC1E" w14:textId="77777777" w:rsidR="00370320" w:rsidRPr="00590C30" w:rsidRDefault="00370320" w:rsidP="001C388A">
            <w:pPr>
              <w:pStyle w:val="TCaseControl"/>
            </w:pPr>
            <w:r w:rsidRPr="00590C30">
              <w:t>Integer &gt; 0</w:t>
            </w:r>
          </w:p>
        </w:tc>
        <w:tc>
          <w:tcPr>
            <w:tcW w:w="1080" w:type="dxa"/>
            <w:shd w:val="clear" w:color="auto" w:fill="auto"/>
          </w:tcPr>
          <w:p w14:paraId="50EE5B1C" w14:textId="77777777" w:rsidR="00370320" w:rsidRPr="00590C30" w:rsidRDefault="00370320" w:rsidP="001C388A">
            <w:pPr>
              <w:pStyle w:val="TCaseControl"/>
            </w:pPr>
            <w:r w:rsidRPr="00590C30">
              <w:t>None</w:t>
            </w:r>
          </w:p>
        </w:tc>
      </w:tr>
    </w:tbl>
    <w:p w14:paraId="652F47A9" w14:textId="77777777" w:rsidR="00370320" w:rsidRPr="00590C30" w:rsidRDefault="00370320" w:rsidP="00EF54DE">
      <w:pPr>
        <w:pStyle w:val="CardSpacing"/>
      </w:pPr>
    </w:p>
    <w:p w14:paraId="61DD05F2" w14:textId="77777777" w:rsidR="00370320" w:rsidRPr="00E80610" w:rsidRDefault="00370320" w:rsidP="00724600">
      <w:pPr>
        <w:pStyle w:val="CardHeader"/>
      </w:pPr>
      <w:r w:rsidRPr="00E80610">
        <w:t>Remarks:</w:t>
      </w:r>
    </w:p>
    <w:p w14:paraId="04B171FA" w14:textId="5398910B" w:rsidR="00370320" w:rsidRPr="00590C30" w:rsidRDefault="00370320" w:rsidP="003E0F96">
      <w:pPr>
        <w:pStyle w:val="Remarks"/>
      </w:pPr>
      <w:r w:rsidRPr="00590C30">
        <w:t>1.</w:t>
      </w:r>
      <w:r w:rsidRPr="00590C30">
        <w:tab/>
        <w:t>No other element in the model may have the same element ID</w:t>
      </w:r>
      <w:r w:rsidR="00C84C77">
        <w:t>.</w:t>
      </w:r>
    </w:p>
    <w:p w14:paraId="70151035" w14:textId="77777777" w:rsidR="00370320" w:rsidRPr="00590C30" w:rsidRDefault="00370320" w:rsidP="003E0F96">
      <w:pPr>
        <w:pStyle w:val="Remarks"/>
      </w:pPr>
      <w:r w:rsidRPr="00590C30">
        <w:t>2.</w:t>
      </w:r>
      <w:r w:rsidRPr="00590C30">
        <w:tab/>
        <w:t xml:space="preserve">The degrees of freedom specified by </w:t>
      </w:r>
      <w:r>
        <w:t>Si</w:t>
      </w:r>
      <w:r w:rsidRPr="00590C30">
        <w:t xml:space="preserve"> must be global degrees of freedom.</w:t>
      </w:r>
    </w:p>
    <w:p w14:paraId="73E28B33" w14:textId="38FF1AC6" w:rsidR="00370320" w:rsidRPr="00590C30" w:rsidRDefault="00370320" w:rsidP="004927F1">
      <w:pPr>
        <w:pStyle w:val="Remarks"/>
      </w:pPr>
      <w:r>
        <w:t>3</w:t>
      </w:r>
      <w:r w:rsidRPr="00590C30">
        <w:t>.</w:t>
      </w:r>
      <w:r w:rsidRPr="00590C30">
        <w:tab/>
      </w:r>
      <w:r>
        <w:t>For MYSTRAN, the mass can only be connected to 1 scalar point (not 2 as is allowed in NASTRAN)</w:t>
      </w:r>
      <w:r w:rsidR="00C84C77">
        <w:t>.</w:t>
      </w:r>
    </w:p>
    <w:p w14:paraId="550310EC" w14:textId="77777777" w:rsidR="00370320" w:rsidRPr="00590C30" w:rsidRDefault="00370320" w:rsidP="00370320"/>
    <w:p w14:paraId="71AD0F10" w14:textId="77777777" w:rsidR="00370320" w:rsidRPr="002E696B" w:rsidRDefault="00370320" w:rsidP="004C6C23">
      <w:pPr>
        <w:pStyle w:val="Corner"/>
      </w:pPr>
      <w:r w:rsidRPr="002F396F">
        <w:br w:type="page"/>
      </w:r>
      <w:r w:rsidRPr="002E696B">
        <w:lastRenderedPageBreak/>
        <w:t>CONM2</w:t>
      </w:r>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p>
    <w:p w14:paraId="6E756381" w14:textId="77777777" w:rsidR="00370320" w:rsidRPr="007E3809" w:rsidRDefault="00370320" w:rsidP="008472B7">
      <w:pPr>
        <w:pStyle w:val="Heading2"/>
      </w:pPr>
      <w:bookmarkStart w:id="2016" w:name="_Toc28327046"/>
      <w:bookmarkStart w:id="2017" w:name="_Toc28600377"/>
      <w:bookmarkStart w:id="2018" w:name="_Toc164640698"/>
      <w:r>
        <w:t>CONM2</w:t>
      </w:r>
      <w:bookmarkEnd w:id="2016"/>
      <w:bookmarkEnd w:id="2017"/>
      <w:bookmarkEnd w:id="2018"/>
    </w:p>
    <w:p w14:paraId="28774D7E" w14:textId="77777777" w:rsidR="00370320" w:rsidRDefault="00370320" w:rsidP="00DF44C9">
      <w:pPr>
        <w:pStyle w:val="SpecialSpace"/>
      </w:pPr>
    </w:p>
    <w:p w14:paraId="03E4978B" w14:textId="249BFEF7" w:rsidR="00370320" w:rsidRPr="00590C30" w:rsidRDefault="00370320" w:rsidP="00724600">
      <w:pPr>
        <w:pStyle w:val="CardHeader"/>
      </w:pPr>
      <w:r w:rsidRPr="00590C30">
        <w:t>Description</w:t>
      </w:r>
      <w:r w:rsidR="00AE600C">
        <w:t>:</w:t>
      </w:r>
    </w:p>
    <w:p w14:paraId="6D28C790" w14:textId="5CB9829A" w:rsidR="00370320" w:rsidRPr="00590C30" w:rsidRDefault="00370320" w:rsidP="00101B5B">
      <w:r>
        <w:t>C</w:t>
      </w:r>
      <w:r w:rsidRPr="00590C30">
        <w:t>oncentrated mass at a grid point</w:t>
      </w:r>
      <w:r w:rsidR="00464C0A">
        <w:t>.</w:t>
      </w:r>
    </w:p>
    <w:p w14:paraId="507CDC11" w14:textId="77777777" w:rsidR="00370320" w:rsidRPr="00590C30" w:rsidRDefault="00370320" w:rsidP="000064CC">
      <w:pPr>
        <w:pStyle w:val="CardSpacing"/>
      </w:pPr>
    </w:p>
    <w:p w14:paraId="611362A6"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7AD7E01" w14:textId="77777777" w:rsidTr="00E4145C">
        <w:tc>
          <w:tcPr>
            <w:tcW w:w="1008" w:type="dxa"/>
            <w:tcBorders>
              <w:top w:val="nil"/>
              <w:left w:val="nil"/>
              <w:bottom w:val="nil"/>
              <w:right w:val="nil"/>
            </w:tcBorders>
          </w:tcPr>
          <w:p w14:paraId="3798B9BE"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791A82B0"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0914A3E2"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77DFD802"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616ECCCB"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72B3828D"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6BA45042"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19A7E9B1"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59BCEC90"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3FCC322B" w14:textId="77777777" w:rsidR="00370320" w:rsidRPr="00590C30" w:rsidRDefault="00370320" w:rsidP="00BD63C7">
            <w:pPr>
              <w:pStyle w:val="TCellCard"/>
            </w:pPr>
            <w:r w:rsidRPr="00590C30">
              <w:t>10</w:t>
            </w:r>
          </w:p>
        </w:tc>
      </w:tr>
      <w:tr w:rsidR="00370320" w:rsidRPr="00590C30" w14:paraId="1703AB3F" w14:textId="77777777" w:rsidTr="00E4145C">
        <w:tc>
          <w:tcPr>
            <w:tcW w:w="1008" w:type="dxa"/>
            <w:tcBorders>
              <w:top w:val="single" w:sz="4" w:space="0" w:color="auto"/>
              <w:right w:val="single" w:sz="4" w:space="0" w:color="auto"/>
            </w:tcBorders>
          </w:tcPr>
          <w:p w14:paraId="75C7B2CB" w14:textId="77777777" w:rsidR="00370320" w:rsidRPr="00590C30" w:rsidRDefault="00370320" w:rsidP="00BD63C7">
            <w:pPr>
              <w:pStyle w:val="TCellCard"/>
            </w:pPr>
            <w:r w:rsidRPr="00590C30">
              <w:t>CONM2</w:t>
            </w:r>
          </w:p>
        </w:tc>
        <w:tc>
          <w:tcPr>
            <w:tcW w:w="1008" w:type="dxa"/>
            <w:tcBorders>
              <w:top w:val="single" w:sz="4" w:space="0" w:color="auto"/>
              <w:left w:val="single" w:sz="4" w:space="0" w:color="auto"/>
              <w:right w:val="single" w:sz="4" w:space="0" w:color="auto"/>
            </w:tcBorders>
          </w:tcPr>
          <w:p w14:paraId="09230C10"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right w:val="single" w:sz="4" w:space="0" w:color="auto"/>
            </w:tcBorders>
          </w:tcPr>
          <w:p w14:paraId="20926E19" w14:textId="77777777" w:rsidR="00370320" w:rsidRPr="00590C30" w:rsidRDefault="00370320" w:rsidP="00BD63C7">
            <w:pPr>
              <w:pStyle w:val="TCellCard"/>
            </w:pPr>
            <w:r w:rsidRPr="00590C30">
              <w:t>G</w:t>
            </w:r>
          </w:p>
        </w:tc>
        <w:tc>
          <w:tcPr>
            <w:tcW w:w="1008" w:type="dxa"/>
            <w:tcBorders>
              <w:top w:val="single" w:sz="4" w:space="0" w:color="auto"/>
              <w:left w:val="single" w:sz="4" w:space="0" w:color="auto"/>
              <w:right w:val="single" w:sz="4" w:space="0" w:color="auto"/>
            </w:tcBorders>
          </w:tcPr>
          <w:p w14:paraId="2C9675F9"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23389079" w14:textId="77777777" w:rsidR="00370320" w:rsidRPr="00590C30" w:rsidRDefault="00370320" w:rsidP="00BD63C7">
            <w:pPr>
              <w:pStyle w:val="TCellCard"/>
            </w:pPr>
            <w:r w:rsidRPr="00590C30">
              <w:t>M</w:t>
            </w:r>
          </w:p>
        </w:tc>
        <w:tc>
          <w:tcPr>
            <w:tcW w:w="1008" w:type="dxa"/>
            <w:tcBorders>
              <w:top w:val="single" w:sz="4" w:space="0" w:color="auto"/>
              <w:left w:val="single" w:sz="4" w:space="0" w:color="auto"/>
              <w:right w:val="single" w:sz="4" w:space="0" w:color="auto"/>
            </w:tcBorders>
          </w:tcPr>
          <w:p w14:paraId="4C0B4294" w14:textId="77777777" w:rsidR="00370320" w:rsidRPr="00590C30" w:rsidRDefault="00370320" w:rsidP="00BD63C7">
            <w:pPr>
              <w:pStyle w:val="TCellCard"/>
            </w:pPr>
            <w:r w:rsidRPr="00590C30">
              <w:t>X1</w:t>
            </w:r>
          </w:p>
        </w:tc>
        <w:tc>
          <w:tcPr>
            <w:tcW w:w="1008" w:type="dxa"/>
            <w:tcBorders>
              <w:top w:val="single" w:sz="4" w:space="0" w:color="auto"/>
              <w:left w:val="single" w:sz="4" w:space="0" w:color="auto"/>
              <w:right w:val="single" w:sz="4" w:space="0" w:color="auto"/>
            </w:tcBorders>
          </w:tcPr>
          <w:p w14:paraId="670612B0" w14:textId="77777777" w:rsidR="00370320" w:rsidRPr="00590C30" w:rsidRDefault="00370320" w:rsidP="00BD63C7">
            <w:pPr>
              <w:pStyle w:val="TCellCard"/>
            </w:pPr>
            <w:r w:rsidRPr="00590C30">
              <w:t>X2</w:t>
            </w:r>
          </w:p>
        </w:tc>
        <w:tc>
          <w:tcPr>
            <w:tcW w:w="1008" w:type="dxa"/>
            <w:tcBorders>
              <w:top w:val="single" w:sz="4" w:space="0" w:color="auto"/>
              <w:left w:val="single" w:sz="4" w:space="0" w:color="auto"/>
              <w:bottom w:val="nil"/>
              <w:right w:val="single" w:sz="4" w:space="0" w:color="auto"/>
            </w:tcBorders>
          </w:tcPr>
          <w:p w14:paraId="6F07CB7E" w14:textId="77777777" w:rsidR="00370320" w:rsidRPr="00590C30" w:rsidRDefault="00370320" w:rsidP="00BD63C7">
            <w:pPr>
              <w:pStyle w:val="TCellCard"/>
            </w:pPr>
            <w:r w:rsidRPr="00590C30">
              <w:t>X3</w:t>
            </w:r>
          </w:p>
        </w:tc>
        <w:tc>
          <w:tcPr>
            <w:tcW w:w="1008" w:type="dxa"/>
            <w:tcBorders>
              <w:top w:val="single" w:sz="4" w:space="0" w:color="auto"/>
              <w:left w:val="single" w:sz="4" w:space="0" w:color="auto"/>
              <w:bottom w:val="nil"/>
              <w:right w:val="single" w:sz="4" w:space="0" w:color="auto"/>
            </w:tcBorders>
            <w:shd w:val="pct15" w:color="auto" w:fill="FFFFFF"/>
          </w:tcPr>
          <w:p w14:paraId="19168DA6"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144C9F0" w14:textId="22C89037" w:rsidR="00370320" w:rsidRPr="00590C30" w:rsidRDefault="00370320" w:rsidP="00BD63C7">
            <w:pPr>
              <w:pStyle w:val="TCellCard"/>
            </w:pPr>
          </w:p>
        </w:tc>
      </w:tr>
      <w:tr w:rsidR="00370320" w:rsidRPr="00590C30" w14:paraId="5B02220F" w14:textId="77777777" w:rsidTr="00E4145C">
        <w:tc>
          <w:tcPr>
            <w:tcW w:w="1008" w:type="dxa"/>
            <w:tcBorders>
              <w:top w:val="single" w:sz="4" w:space="0" w:color="auto"/>
              <w:right w:val="single" w:sz="4" w:space="0" w:color="auto"/>
            </w:tcBorders>
          </w:tcPr>
          <w:p w14:paraId="02CD4610" w14:textId="1DE5777C"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180593CE" w14:textId="77777777" w:rsidR="00370320" w:rsidRPr="00590C30" w:rsidRDefault="00370320" w:rsidP="00BD63C7">
            <w:pPr>
              <w:pStyle w:val="TCellCard"/>
            </w:pPr>
            <w:r w:rsidRPr="00590C30">
              <w:t>I11</w:t>
            </w:r>
          </w:p>
        </w:tc>
        <w:tc>
          <w:tcPr>
            <w:tcW w:w="1008" w:type="dxa"/>
            <w:tcBorders>
              <w:top w:val="single" w:sz="4" w:space="0" w:color="auto"/>
              <w:left w:val="single" w:sz="4" w:space="0" w:color="auto"/>
              <w:right w:val="single" w:sz="4" w:space="0" w:color="auto"/>
            </w:tcBorders>
          </w:tcPr>
          <w:p w14:paraId="2903FDF6" w14:textId="77777777" w:rsidR="00370320" w:rsidRPr="00590C30" w:rsidRDefault="00370320" w:rsidP="00BD63C7">
            <w:pPr>
              <w:pStyle w:val="TCellCard"/>
            </w:pPr>
            <w:r w:rsidRPr="00590C30">
              <w:t>I21</w:t>
            </w:r>
          </w:p>
        </w:tc>
        <w:tc>
          <w:tcPr>
            <w:tcW w:w="1008" w:type="dxa"/>
            <w:tcBorders>
              <w:top w:val="single" w:sz="4" w:space="0" w:color="auto"/>
              <w:left w:val="single" w:sz="4" w:space="0" w:color="auto"/>
              <w:right w:val="single" w:sz="4" w:space="0" w:color="auto"/>
            </w:tcBorders>
          </w:tcPr>
          <w:p w14:paraId="193292B9" w14:textId="77777777" w:rsidR="00370320" w:rsidRPr="00590C30" w:rsidRDefault="00370320" w:rsidP="00BD63C7">
            <w:pPr>
              <w:pStyle w:val="TCellCard"/>
            </w:pPr>
            <w:r w:rsidRPr="00590C30">
              <w:t>I22</w:t>
            </w:r>
          </w:p>
        </w:tc>
        <w:tc>
          <w:tcPr>
            <w:tcW w:w="1008" w:type="dxa"/>
            <w:tcBorders>
              <w:top w:val="single" w:sz="4" w:space="0" w:color="auto"/>
              <w:left w:val="single" w:sz="4" w:space="0" w:color="auto"/>
              <w:right w:val="single" w:sz="4" w:space="0" w:color="auto"/>
            </w:tcBorders>
          </w:tcPr>
          <w:p w14:paraId="44337A34" w14:textId="77777777" w:rsidR="00370320" w:rsidRPr="00590C30" w:rsidRDefault="00370320" w:rsidP="00BD63C7">
            <w:pPr>
              <w:pStyle w:val="TCellCard"/>
            </w:pPr>
            <w:r w:rsidRPr="00590C30">
              <w:t>I31</w:t>
            </w:r>
          </w:p>
        </w:tc>
        <w:tc>
          <w:tcPr>
            <w:tcW w:w="1008" w:type="dxa"/>
            <w:tcBorders>
              <w:top w:val="single" w:sz="4" w:space="0" w:color="auto"/>
              <w:left w:val="single" w:sz="4" w:space="0" w:color="auto"/>
              <w:right w:val="single" w:sz="4" w:space="0" w:color="auto"/>
            </w:tcBorders>
          </w:tcPr>
          <w:p w14:paraId="05E4032C" w14:textId="77777777" w:rsidR="00370320" w:rsidRPr="00590C30" w:rsidRDefault="00370320" w:rsidP="00BD63C7">
            <w:pPr>
              <w:pStyle w:val="TCellCard"/>
            </w:pPr>
            <w:r w:rsidRPr="00590C30">
              <w:t>I32</w:t>
            </w:r>
          </w:p>
        </w:tc>
        <w:tc>
          <w:tcPr>
            <w:tcW w:w="1008" w:type="dxa"/>
            <w:tcBorders>
              <w:top w:val="single" w:sz="4" w:space="0" w:color="auto"/>
              <w:left w:val="single" w:sz="4" w:space="0" w:color="auto"/>
              <w:right w:val="single" w:sz="4" w:space="0" w:color="auto"/>
            </w:tcBorders>
          </w:tcPr>
          <w:p w14:paraId="175A6024" w14:textId="77777777" w:rsidR="00370320" w:rsidRPr="00590C30" w:rsidRDefault="00370320" w:rsidP="00BD63C7">
            <w:pPr>
              <w:pStyle w:val="TCellCard"/>
            </w:pPr>
            <w:r w:rsidRPr="00590C30">
              <w:t>I33</w:t>
            </w:r>
          </w:p>
        </w:tc>
        <w:tc>
          <w:tcPr>
            <w:tcW w:w="1008" w:type="dxa"/>
            <w:tcBorders>
              <w:top w:val="single" w:sz="4" w:space="0" w:color="auto"/>
              <w:left w:val="single" w:sz="4" w:space="0" w:color="auto"/>
              <w:right w:val="single" w:sz="4" w:space="0" w:color="auto"/>
            </w:tcBorders>
            <w:shd w:val="pct15" w:color="auto" w:fill="FFFFFF"/>
          </w:tcPr>
          <w:p w14:paraId="0126FE8D"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00026E9" w14:textId="77777777" w:rsidR="00370320" w:rsidRPr="00590C30" w:rsidRDefault="00370320" w:rsidP="00BD63C7">
            <w:pPr>
              <w:pStyle w:val="TCellCard"/>
            </w:pPr>
          </w:p>
        </w:tc>
        <w:tc>
          <w:tcPr>
            <w:tcW w:w="1008" w:type="dxa"/>
            <w:tcBorders>
              <w:top w:val="single" w:sz="4" w:space="0" w:color="auto"/>
              <w:left w:val="single" w:sz="4" w:space="0" w:color="auto"/>
            </w:tcBorders>
          </w:tcPr>
          <w:p w14:paraId="30E1A19F" w14:textId="77777777" w:rsidR="00370320" w:rsidRPr="00590C30" w:rsidRDefault="00370320" w:rsidP="00BD63C7">
            <w:pPr>
              <w:pStyle w:val="TCellCard"/>
            </w:pPr>
          </w:p>
        </w:tc>
      </w:tr>
    </w:tbl>
    <w:p w14:paraId="7BE1765B" w14:textId="77777777" w:rsidR="00370320" w:rsidRPr="00590C30" w:rsidRDefault="00370320" w:rsidP="000064CC">
      <w:pPr>
        <w:pStyle w:val="CardSpacing"/>
      </w:pPr>
    </w:p>
    <w:p w14:paraId="13868A41"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0AE0FBF" w14:textId="77777777" w:rsidTr="005871C9">
        <w:tc>
          <w:tcPr>
            <w:tcW w:w="1008" w:type="dxa"/>
            <w:tcMar>
              <w:right w:w="0" w:type="dxa"/>
            </w:tcMar>
          </w:tcPr>
          <w:p w14:paraId="68E0043A" w14:textId="77777777" w:rsidR="00370320" w:rsidRPr="00590C30" w:rsidRDefault="00370320" w:rsidP="00BD63C7">
            <w:pPr>
              <w:pStyle w:val="TCellCard"/>
            </w:pPr>
            <w:r w:rsidRPr="00590C30">
              <w:t>CONM2</w:t>
            </w:r>
          </w:p>
        </w:tc>
        <w:tc>
          <w:tcPr>
            <w:tcW w:w="1008" w:type="dxa"/>
            <w:tcMar>
              <w:right w:w="0" w:type="dxa"/>
            </w:tcMar>
          </w:tcPr>
          <w:p w14:paraId="750F1C21" w14:textId="77777777" w:rsidR="00370320" w:rsidRPr="00590C30" w:rsidRDefault="00370320" w:rsidP="00BD63C7">
            <w:pPr>
              <w:pStyle w:val="TCellCard"/>
            </w:pPr>
            <w:r w:rsidRPr="00590C30">
              <w:t>98</w:t>
            </w:r>
          </w:p>
        </w:tc>
        <w:tc>
          <w:tcPr>
            <w:tcW w:w="1008" w:type="dxa"/>
            <w:tcMar>
              <w:right w:w="0" w:type="dxa"/>
            </w:tcMar>
          </w:tcPr>
          <w:p w14:paraId="5FB70FE1" w14:textId="77777777" w:rsidR="00370320" w:rsidRPr="00590C30" w:rsidRDefault="00370320" w:rsidP="00BD63C7">
            <w:pPr>
              <w:pStyle w:val="TCellCard"/>
            </w:pPr>
            <w:r w:rsidRPr="00590C30">
              <w:t>354</w:t>
            </w:r>
          </w:p>
        </w:tc>
        <w:tc>
          <w:tcPr>
            <w:tcW w:w="1008" w:type="dxa"/>
            <w:tcMar>
              <w:right w:w="0" w:type="dxa"/>
            </w:tcMar>
          </w:tcPr>
          <w:p w14:paraId="0CE9082D" w14:textId="77777777" w:rsidR="00370320" w:rsidRPr="00590C30" w:rsidRDefault="00370320" w:rsidP="00BD63C7">
            <w:pPr>
              <w:pStyle w:val="TCellCard"/>
            </w:pPr>
            <w:r w:rsidRPr="00590C30">
              <w:t>29</w:t>
            </w:r>
          </w:p>
        </w:tc>
        <w:tc>
          <w:tcPr>
            <w:tcW w:w="1008" w:type="dxa"/>
            <w:tcMar>
              <w:right w:w="0" w:type="dxa"/>
            </w:tcMar>
          </w:tcPr>
          <w:p w14:paraId="62EB6D3A" w14:textId="77777777" w:rsidR="00370320" w:rsidRPr="00590C30" w:rsidRDefault="00370320" w:rsidP="00BD63C7">
            <w:pPr>
              <w:pStyle w:val="TCellCard"/>
            </w:pPr>
            <w:r w:rsidRPr="00590C30">
              <w:t>0.5</w:t>
            </w:r>
          </w:p>
        </w:tc>
        <w:tc>
          <w:tcPr>
            <w:tcW w:w="1008" w:type="dxa"/>
            <w:tcMar>
              <w:right w:w="0" w:type="dxa"/>
            </w:tcMar>
          </w:tcPr>
          <w:p w14:paraId="7CCA43D3" w14:textId="77777777" w:rsidR="00370320" w:rsidRPr="00590C30" w:rsidRDefault="00370320" w:rsidP="00BD63C7">
            <w:pPr>
              <w:pStyle w:val="TCellCard"/>
            </w:pPr>
            <w:r w:rsidRPr="00590C30">
              <w:t>0.3</w:t>
            </w:r>
          </w:p>
        </w:tc>
        <w:tc>
          <w:tcPr>
            <w:tcW w:w="1008" w:type="dxa"/>
            <w:tcMar>
              <w:right w:w="0" w:type="dxa"/>
            </w:tcMar>
          </w:tcPr>
          <w:p w14:paraId="7698FC38" w14:textId="77777777" w:rsidR="00370320" w:rsidRPr="00590C30" w:rsidRDefault="00370320" w:rsidP="00BD63C7">
            <w:pPr>
              <w:pStyle w:val="TCellCard"/>
            </w:pPr>
            <w:r w:rsidRPr="00590C30">
              <w:t>1.2</w:t>
            </w:r>
          </w:p>
        </w:tc>
        <w:tc>
          <w:tcPr>
            <w:tcW w:w="1008" w:type="dxa"/>
            <w:tcMar>
              <w:right w:w="0" w:type="dxa"/>
            </w:tcMar>
          </w:tcPr>
          <w:p w14:paraId="6610F93C" w14:textId="77777777" w:rsidR="00370320" w:rsidRPr="00590C30" w:rsidRDefault="00370320" w:rsidP="00BD63C7">
            <w:pPr>
              <w:pStyle w:val="TCellCard"/>
            </w:pPr>
            <w:r w:rsidRPr="00590C30">
              <w:t>0.65</w:t>
            </w:r>
          </w:p>
        </w:tc>
        <w:tc>
          <w:tcPr>
            <w:tcW w:w="1008" w:type="dxa"/>
            <w:tcMar>
              <w:right w:w="0" w:type="dxa"/>
            </w:tcMar>
          </w:tcPr>
          <w:p w14:paraId="34366D9B" w14:textId="77777777" w:rsidR="00370320" w:rsidRPr="00590C30" w:rsidRDefault="00370320" w:rsidP="00BD63C7">
            <w:pPr>
              <w:pStyle w:val="TCellCard"/>
            </w:pPr>
          </w:p>
        </w:tc>
        <w:tc>
          <w:tcPr>
            <w:tcW w:w="1008" w:type="dxa"/>
            <w:tcMar>
              <w:right w:w="0" w:type="dxa"/>
            </w:tcMar>
          </w:tcPr>
          <w:p w14:paraId="2717A1FC" w14:textId="03514F79" w:rsidR="00370320" w:rsidRPr="00590C30" w:rsidRDefault="00370320" w:rsidP="00BD63C7">
            <w:pPr>
              <w:pStyle w:val="TCellCard"/>
            </w:pPr>
          </w:p>
        </w:tc>
      </w:tr>
      <w:tr w:rsidR="00370320" w:rsidRPr="00590C30" w14:paraId="75F7F1C2" w14:textId="77777777" w:rsidTr="005871C9">
        <w:tc>
          <w:tcPr>
            <w:tcW w:w="1008" w:type="dxa"/>
            <w:tcMar>
              <w:right w:w="0" w:type="dxa"/>
            </w:tcMar>
          </w:tcPr>
          <w:p w14:paraId="409EEC00" w14:textId="61627EFD" w:rsidR="00370320" w:rsidRPr="00590C30" w:rsidRDefault="00370320" w:rsidP="00BD63C7">
            <w:pPr>
              <w:pStyle w:val="TCellCard"/>
            </w:pPr>
          </w:p>
        </w:tc>
        <w:tc>
          <w:tcPr>
            <w:tcW w:w="1008" w:type="dxa"/>
            <w:tcMar>
              <w:right w:w="0" w:type="dxa"/>
            </w:tcMar>
          </w:tcPr>
          <w:p w14:paraId="2BD09F22" w14:textId="77777777" w:rsidR="00370320" w:rsidRPr="00590C30" w:rsidRDefault="00370320" w:rsidP="00BD63C7">
            <w:pPr>
              <w:pStyle w:val="TCellCard"/>
            </w:pPr>
            <w:r w:rsidRPr="00590C30">
              <w:t>123.</w:t>
            </w:r>
          </w:p>
        </w:tc>
        <w:tc>
          <w:tcPr>
            <w:tcW w:w="1008" w:type="dxa"/>
            <w:tcMar>
              <w:right w:w="0" w:type="dxa"/>
            </w:tcMar>
          </w:tcPr>
          <w:p w14:paraId="7D759ABD" w14:textId="77777777" w:rsidR="00370320" w:rsidRPr="00590C30" w:rsidRDefault="00370320" w:rsidP="00BD63C7">
            <w:pPr>
              <w:pStyle w:val="TCellCard"/>
            </w:pPr>
            <w:r w:rsidRPr="00590C30">
              <w:t>-45.</w:t>
            </w:r>
          </w:p>
        </w:tc>
        <w:tc>
          <w:tcPr>
            <w:tcW w:w="1008" w:type="dxa"/>
            <w:tcMar>
              <w:right w:w="0" w:type="dxa"/>
            </w:tcMar>
          </w:tcPr>
          <w:p w14:paraId="23BE3820" w14:textId="77777777" w:rsidR="00370320" w:rsidRPr="00590C30" w:rsidRDefault="00370320" w:rsidP="00BD63C7">
            <w:pPr>
              <w:pStyle w:val="TCellCard"/>
            </w:pPr>
            <w:r w:rsidRPr="00590C30">
              <w:t>321.</w:t>
            </w:r>
          </w:p>
        </w:tc>
        <w:tc>
          <w:tcPr>
            <w:tcW w:w="1008" w:type="dxa"/>
            <w:tcMar>
              <w:right w:w="0" w:type="dxa"/>
            </w:tcMar>
          </w:tcPr>
          <w:p w14:paraId="537BFA04" w14:textId="77777777" w:rsidR="00370320" w:rsidRPr="00590C30" w:rsidRDefault="00370320" w:rsidP="00BD63C7">
            <w:pPr>
              <w:pStyle w:val="TCellCard"/>
            </w:pPr>
            <w:r w:rsidRPr="00590C30">
              <w:t>12.</w:t>
            </w:r>
          </w:p>
        </w:tc>
        <w:tc>
          <w:tcPr>
            <w:tcW w:w="1008" w:type="dxa"/>
            <w:tcMar>
              <w:right w:w="0" w:type="dxa"/>
            </w:tcMar>
          </w:tcPr>
          <w:p w14:paraId="563355DA" w14:textId="77777777" w:rsidR="00370320" w:rsidRPr="00590C30" w:rsidRDefault="00370320" w:rsidP="00BD63C7">
            <w:pPr>
              <w:pStyle w:val="TCellCard"/>
            </w:pPr>
            <w:r w:rsidRPr="00590C30">
              <w:t>-43.</w:t>
            </w:r>
          </w:p>
        </w:tc>
        <w:tc>
          <w:tcPr>
            <w:tcW w:w="1008" w:type="dxa"/>
            <w:tcMar>
              <w:right w:w="0" w:type="dxa"/>
            </w:tcMar>
          </w:tcPr>
          <w:p w14:paraId="0A716357" w14:textId="77777777" w:rsidR="00370320" w:rsidRPr="00590C30" w:rsidRDefault="00370320" w:rsidP="00BD63C7">
            <w:pPr>
              <w:pStyle w:val="TCellCard"/>
            </w:pPr>
            <w:r w:rsidRPr="00590C30">
              <w:t>567.</w:t>
            </w:r>
          </w:p>
        </w:tc>
        <w:tc>
          <w:tcPr>
            <w:tcW w:w="1008" w:type="dxa"/>
            <w:tcMar>
              <w:right w:w="0" w:type="dxa"/>
            </w:tcMar>
          </w:tcPr>
          <w:p w14:paraId="3AFCBD99" w14:textId="77777777" w:rsidR="00370320" w:rsidRPr="00590C30" w:rsidRDefault="00370320" w:rsidP="00BD63C7">
            <w:pPr>
              <w:pStyle w:val="TCellCard"/>
            </w:pPr>
          </w:p>
        </w:tc>
        <w:tc>
          <w:tcPr>
            <w:tcW w:w="1008" w:type="dxa"/>
            <w:tcMar>
              <w:right w:w="0" w:type="dxa"/>
            </w:tcMar>
          </w:tcPr>
          <w:p w14:paraId="0D026AE1" w14:textId="77777777" w:rsidR="00370320" w:rsidRPr="00590C30" w:rsidRDefault="00370320" w:rsidP="00BD63C7">
            <w:pPr>
              <w:pStyle w:val="TCellCard"/>
            </w:pPr>
          </w:p>
        </w:tc>
        <w:tc>
          <w:tcPr>
            <w:tcW w:w="1008" w:type="dxa"/>
            <w:tcMar>
              <w:right w:w="0" w:type="dxa"/>
            </w:tcMar>
          </w:tcPr>
          <w:p w14:paraId="30CAFA7A" w14:textId="77777777" w:rsidR="00370320" w:rsidRPr="00590C30" w:rsidRDefault="00370320" w:rsidP="00BD63C7">
            <w:pPr>
              <w:pStyle w:val="TCellCard"/>
            </w:pPr>
          </w:p>
        </w:tc>
      </w:tr>
    </w:tbl>
    <w:p w14:paraId="44029EB4" w14:textId="77777777" w:rsidR="00370320" w:rsidRPr="00590C30" w:rsidRDefault="00370320" w:rsidP="000064CC">
      <w:pPr>
        <w:pStyle w:val="CardSpacing"/>
      </w:pPr>
    </w:p>
    <w:p w14:paraId="338F49B7"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927F1" w14:paraId="18CBC7FE" w14:textId="77777777" w:rsidTr="004927F1">
        <w:tc>
          <w:tcPr>
            <w:tcW w:w="1080" w:type="dxa"/>
            <w:tcBorders>
              <w:bottom w:val="single" w:sz="4" w:space="0" w:color="auto"/>
            </w:tcBorders>
            <w:shd w:val="clear" w:color="auto" w:fill="auto"/>
          </w:tcPr>
          <w:p w14:paraId="2D110B2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shd w:val="clear" w:color="auto" w:fill="auto"/>
          </w:tcPr>
          <w:p w14:paraId="01E55E5D"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5761DA0B"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5FF6C40B" w14:textId="77777777" w:rsidR="00370320" w:rsidRPr="004927F1" w:rsidRDefault="00370320" w:rsidP="004927F1">
            <w:pPr>
              <w:pStyle w:val="CardHeader"/>
              <w:rPr>
                <w:b w:val="0"/>
                <w:bCs/>
              </w:rPr>
            </w:pPr>
            <w:r w:rsidRPr="004927F1">
              <w:rPr>
                <w:b w:val="0"/>
                <w:bCs/>
              </w:rPr>
              <w:t>Default</w:t>
            </w:r>
          </w:p>
        </w:tc>
      </w:tr>
      <w:tr w:rsidR="00370320" w:rsidRPr="00590C30" w14:paraId="50FD766A" w14:textId="77777777" w:rsidTr="004927F1">
        <w:tc>
          <w:tcPr>
            <w:tcW w:w="1080" w:type="dxa"/>
            <w:tcBorders>
              <w:top w:val="single" w:sz="4" w:space="0" w:color="auto"/>
            </w:tcBorders>
            <w:shd w:val="clear" w:color="auto" w:fill="auto"/>
          </w:tcPr>
          <w:p w14:paraId="5317CB95" w14:textId="77777777" w:rsidR="00370320" w:rsidRPr="00590C30" w:rsidRDefault="00370320" w:rsidP="001C388A">
            <w:pPr>
              <w:pStyle w:val="TCaseControl"/>
            </w:pPr>
            <w:r w:rsidRPr="00590C30">
              <w:t>EID</w:t>
            </w:r>
          </w:p>
        </w:tc>
        <w:tc>
          <w:tcPr>
            <w:tcW w:w="6480" w:type="dxa"/>
            <w:tcBorders>
              <w:top w:val="single" w:sz="4" w:space="0" w:color="auto"/>
            </w:tcBorders>
            <w:shd w:val="clear" w:color="auto" w:fill="auto"/>
          </w:tcPr>
          <w:p w14:paraId="52E9FC7A" w14:textId="77777777" w:rsidR="00370320" w:rsidRPr="00590C30" w:rsidRDefault="00370320" w:rsidP="001C388A">
            <w:pPr>
              <w:pStyle w:val="TCaseControl"/>
            </w:pPr>
            <w:r>
              <w:t>E</w:t>
            </w:r>
            <w:r w:rsidRPr="00590C30">
              <w:t>lement identification (ID) number</w:t>
            </w:r>
          </w:p>
        </w:tc>
        <w:tc>
          <w:tcPr>
            <w:tcW w:w="1440" w:type="dxa"/>
            <w:tcBorders>
              <w:top w:val="single" w:sz="4" w:space="0" w:color="auto"/>
            </w:tcBorders>
            <w:shd w:val="clear" w:color="auto" w:fill="auto"/>
          </w:tcPr>
          <w:p w14:paraId="7587BCFE"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736A52F5" w14:textId="77777777" w:rsidR="00370320" w:rsidRPr="00590C30" w:rsidRDefault="00370320" w:rsidP="001C388A">
            <w:pPr>
              <w:pStyle w:val="TCaseControl"/>
            </w:pPr>
            <w:r w:rsidRPr="00590C30">
              <w:t>None</w:t>
            </w:r>
          </w:p>
        </w:tc>
      </w:tr>
      <w:tr w:rsidR="00370320" w:rsidRPr="00590C30" w14:paraId="62C91452" w14:textId="77777777" w:rsidTr="001C388A">
        <w:tc>
          <w:tcPr>
            <w:tcW w:w="1080" w:type="dxa"/>
            <w:shd w:val="clear" w:color="auto" w:fill="auto"/>
          </w:tcPr>
          <w:p w14:paraId="65194CFA" w14:textId="77777777" w:rsidR="00370320" w:rsidRPr="00590C30" w:rsidRDefault="00370320" w:rsidP="001C388A">
            <w:pPr>
              <w:pStyle w:val="TCaseControl"/>
            </w:pPr>
            <w:r w:rsidRPr="00590C30">
              <w:t>G</w:t>
            </w:r>
          </w:p>
        </w:tc>
        <w:tc>
          <w:tcPr>
            <w:tcW w:w="6480" w:type="dxa"/>
            <w:shd w:val="clear" w:color="auto" w:fill="auto"/>
          </w:tcPr>
          <w:p w14:paraId="16AAED30" w14:textId="77777777" w:rsidR="00370320" w:rsidRPr="00590C30" w:rsidRDefault="00370320" w:rsidP="001C388A">
            <w:pPr>
              <w:pStyle w:val="TCaseControl"/>
            </w:pPr>
            <w:r w:rsidRPr="00590C30">
              <w:t>ID number of the grid to which the mass is attached</w:t>
            </w:r>
          </w:p>
        </w:tc>
        <w:tc>
          <w:tcPr>
            <w:tcW w:w="1440" w:type="dxa"/>
            <w:shd w:val="clear" w:color="auto" w:fill="auto"/>
          </w:tcPr>
          <w:p w14:paraId="365A0029" w14:textId="77777777" w:rsidR="00370320" w:rsidRPr="00590C30" w:rsidRDefault="00370320" w:rsidP="001C388A">
            <w:pPr>
              <w:pStyle w:val="TCaseControl"/>
            </w:pPr>
            <w:r w:rsidRPr="00590C30">
              <w:t>Integer &gt; 0</w:t>
            </w:r>
          </w:p>
        </w:tc>
        <w:tc>
          <w:tcPr>
            <w:tcW w:w="1080" w:type="dxa"/>
            <w:shd w:val="clear" w:color="auto" w:fill="auto"/>
          </w:tcPr>
          <w:p w14:paraId="35C507CD" w14:textId="77777777" w:rsidR="00370320" w:rsidRPr="00590C30" w:rsidRDefault="00370320" w:rsidP="001C388A">
            <w:pPr>
              <w:pStyle w:val="TCaseControl"/>
            </w:pPr>
            <w:r w:rsidRPr="00590C30">
              <w:t>None</w:t>
            </w:r>
          </w:p>
        </w:tc>
      </w:tr>
      <w:tr w:rsidR="00370320" w:rsidRPr="00590C30" w14:paraId="02D40037" w14:textId="77777777" w:rsidTr="001C388A">
        <w:tc>
          <w:tcPr>
            <w:tcW w:w="1080" w:type="dxa"/>
            <w:shd w:val="clear" w:color="auto" w:fill="auto"/>
          </w:tcPr>
          <w:p w14:paraId="021DD287" w14:textId="77777777" w:rsidR="00370320" w:rsidRPr="00590C30" w:rsidRDefault="00370320" w:rsidP="001C388A">
            <w:pPr>
              <w:pStyle w:val="TCaseControl"/>
            </w:pPr>
            <w:r w:rsidRPr="00590C30">
              <w:t>CID</w:t>
            </w:r>
          </w:p>
        </w:tc>
        <w:tc>
          <w:tcPr>
            <w:tcW w:w="6480" w:type="dxa"/>
            <w:shd w:val="clear" w:color="auto" w:fill="auto"/>
          </w:tcPr>
          <w:p w14:paraId="4D223632" w14:textId="77777777" w:rsidR="00370320" w:rsidRPr="00590C30" w:rsidRDefault="00370320" w:rsidP="001C388A">
            <w:pPr>
              <w:pStyle w:val="TCaseControl"/>
            </w:pPr>
            <w:r w:rsidRPr="00590C30">
              <w:t>ID number of a coordinate system defined on a CORD2C, CORD2R or CORD2S Bulk Data entry</w:t>
            </w:r>
          </w:p>
        </w:tc>
        <w:tc>
          <w:tcPr>
            <w:tcW w:w="1440" w:type="dxa"/>
            <w:shd w:val="clear" w:color="auto" w:fill="auto"/>
          </w:tcPr>
          <w:p w14:paraId="3485FC00" w14:textId="77777777" w:rsidR="00370320" w:rsidRPr="00590C30" w:rsidRDefault="00370320" w:rsidP="001C388A">
            <w:pPr>
              <w:pStyle w:val="TCaseControl"/>
            </w:pPr>
            <w:r>
              <w:t>Integer &gt;</w:t>
            </w:r>
            <w:r w:rsidRPr="00590C30">
              <w:t xml:space="preserve"> 0</w:t>
            </w:r>
          </w:p>
        </w:tc>
        <w:tc>
          <w:tcPr>
            <w:tcW w:w="1080" w:type="dxa"/>
            <w:shd w:val="clear" w:color="auto" w:fill="auto"/>
          </w:tcPr>
          <w:p w14:paraId="132162B2" w14:textId="77777777" w:rsidR="00370320" w:rsidRPr="00590C30" w:rsidRDefault="00370320" w:rsidP="001C388A">
            <w:pPr>
              <w:pStyle w:val="TCaseControl"/>
            </w:pPr>
            <w:r w:rsidRPr="00590C30">
              <w:t>0</w:t>
            </w:r>
          </w:p>
        </w:tc>
      </w:tr>
      <w:tr w:rsidR="00370320" w:rsidRPr="00590C30" w14:paraId="6BBCE8C5" w14:textId="77777777" w:rsidTr="001C388A">
        <w:tc>
          <w:tcPr>
            <w:tcW w:w="1080" w:type="dxa"/>
            <w:shd w:val="clear" w:color="auto" w:fill="auto"/>
          </w:tcPr>
          <w:p w14:paraId="388CB086" w14:textId="77777777" w:rsidR="00370320" w:rsidRPr="00590C30" w:rsidRDefault="00370320" w:rsidP="001C388A">
            <w:pPr>
              <w:pStyle w:val="TCaseControl"/>
            </w:pPr>
            <w:r w:rsidRPr="00590C30">
              <w:t>M</w:t>
            </w:r>
          </w:p>
        </w:tc>
        <w:tc>
          <w:tcPr>
            <w:tcW w:w="6480" w:type="dxa"/>
            <w:shd w:val="clear" w:color="auto" w:fill="auto"/>
          </w:tcPr>
          <w:p w14:paraId="085CCB7E" w14:textId="77777777" w:rsidR="00370320" w:rsidRPr="00590C30" w:rsidRDefault="00370320" w:rsidP="001C388A">
            <w:pPr>
              <w:pStyle w:val="TCaseControl"/>
            </w:pPr>
            <w:r w:rsidRPr="00590C30">
              <w:t>Mass value</w:t>
            </w:r>
          </w:p>
        </w:tc>
        <w:tc>
          <w:tcPr>
            <w:tcW w:w="1440" w:type="dxa"/>
            <w:shd w:val="clear" w:color="auto" w:fill="auto"/>
          </w:tcPr>
          <w:p w14:paraId="6AF746D6" w14:textId="77777777" w:rsidR="00370320" w:rsidRPr="00590C30" w:rsidRDefault="00370320" w:rsidP="001C388A">
            <w:pPr>
              <w:pStyle w:val="TCaseControl"/>
            </w:pPr>
            <w:r w:rsidRPr="00590C30">
              <w:t>Real</w:t>
            </w:r>
          </w:p>
        </w:tc>
        <w:tc>
          <w:tcPr>
            <w:tcW w:w="1080" w:type="dxa"/>
            <w:shd w:val="clear" w:color="auto" w:fill="auto"/>
          </w:tcPr>
          <w:p w14:paraId="2B656413" w14:textId="77777777" w:rsidR="00370320" w:rsidRPr="00590C30" w:rsidRDefault="00370320" w:rsidP="001C388A">
            <w:pPr>
              <w:pStyle w:val="TCaseControl"/>
            </w:pPr>
            <w:r w:rsidRPr="00590C30">
              <w:t>0.</w:t>
            </w:r>
          </w:p>
        </w:tc>
      </w:tr>
      <w:tr w:rsidR="00370320" w:rsidRPr="00590C30" w14:paraId="7C6FE531" w14:textId="77777777" w:rsidTr="001C388A">
        <w:tc>
          <w:tcPr>
            <w:tcW w:w="1080" w:type="dxa"/>
            <w:shd w:val="clear" w:color="auto" w:fill="auto"/>
          </w:tcPr>
          <w:p w14:paraId="48DE3568" w14:textId="77777777" w:rsidR="00370320" w:rsidRPr="00590C30" w:rsidRDefault="00370320" w:rsidP="001C388A">
            <w:pPr>
              <w:pStyle w:val="TCaseControl"/>
            </w:pPr>
            <w:r w:rsidRPr="00590C30">
              <w:t>Xi</w:t>
            </w:r>
          </w:p>
        </w:tc>
        <w:tc>
          <w:tcPr>
            <w:tcW w:w="6480" w:type="dxa"/>
            <w:shd w:val="clear" w:color="auto" w:fill="auto"/>
          </w:tcPr>
          <w:p w14:paraId="0FB3BBDD" w14:textId="77777777" w:rsidR="00370320" w:rsidRPr="00590C30" w:rsidRDefault="00370320" w:rsidP="001C388A">
            <w:pPr>
              <w:pStyle w:val="TCaseControl"/>
            </w:pPr>
            <w:r w:rsidRPr="00590C30">
              <w:t>Offset distances from grid G to the center of gravity of M in coordinate system CID</w:t>
            </w:r>
          </w:p>
        </w:tc>
        <w:tc>
          <w:tcPr>
            <w:tcW w:w="1440" w:type="dxa"/>
            <w:shd w:val="clear" w:color="auto" w:fill="auto"/>
          </w:tcPr>
          <w:p w14:paraId="7D3AC208" w14:textId="77777777" w:rsidR="00370320" w:rsidRPr="00590C30" w:rsidRDefault="00370320" w:rsidP="001C388A">
            <w:pPr>
              <w:pStyle w:val="TCaseControl"/>
            </w:pPr>
            <w:r w:rsidRPr="00590C30">
              <w:t>Real</w:t>
            </w:r>
          </w:p>
        </w:tc>
        <w:tc>
          <w:tcPr>
            <w:tcW w:w="1080" w:type="dxa"/>
            <w:shd w:val="clear" w:color="auto" w:fill="auto"/>
          </w:tcPr>
          <w:p w14:paraId="5232A850" w14:textId="77777777" w:rsidR="00370320" w:rsidRPr="00590C30" w:rsidRDefault="00370320" w:rsidP="001C388A">
            <w:pPr>
              <w:pStyle w:val="TCaseControl"/>
            </w:pPr>
            <w:r w:rsidRPr="00590C30">
              <w:t>0.</w:t>
            </w:r>
          </w:p>
        </w:tc>
      </w:tr>
      <w:tr w:rsidR="00370320" w:rsidRPr="00590C30" w14:paraId="69E5A99D" w14:textId="77777777" w:rsidTr="001C388A">
        <w:tc>
          <w:tcPr>
            <w:tcW w:w="1080" w:type="dxa"/>
            <w:shd w:val="clear" w:color="auto" w:fill="auto"/>
          </w:tcPr>
          <w:p w14:paraId="0D3B88B9" w14:textId="77777777" w:rsidR="00370320" w:rsidRPr="00590C30" w:rsidRDefault="00370320" w:rsidP="001C388A">
            <w:pPr>
              <w:pStyle w:val="TCaseControl"/>
            </w:pPr>
            <w:proofErr w:type="spellStart"/>
            <w:r w:rsidRPr="00590C30">
              <w:t>Iij</w:t>
            </w:r>
            <w:proofErr w:type="spellEnd"/>
          </w:p>
        </w:tc>
        <w:tc>
          <w:tcPr>
            <w:tcW w:w="6480" w:type="dxa"/>
            <w:shd w:val="clear" w:color="auto" w:fill="auto"/>
          </w:tcPr>
          <w:p w14:paraId="3FF8DA14" w14:textId="77777777" w:rsidR="00370320" w:rsidRPr="00590C30" w:rsidRDefault="00370320" w:rsidP="001C388A">
            <w:pPr>
              <w:pStyle w:val="TCaseControl"/>
            </w:pPr>
            <w:r w:rsidRPr="00590C30">
              <w:t>The 6 independent moments of inertia of M about its center of gravity measured in coordinate system CID.</w:t>
            </w:r>
          </w:p>
        </w:tc>
        <w:tc>
          <w:tcPr>
            <w:tcW w:w="1440" w:type="dxa"/>
            <w:shd w:val="clear" w:color="auto" w:fill="auto"/>
          </w:tcPr>
          <w:p w14:paraId="48D305EF" w14:textId="77777777" w:rsidR="00370320" w:rsidRPr="00590C30" w:rsidRDefault="00370320" w:rsidP="001C388A">
            <w:pPr>
              <w:pStyle w:val="TCaseControl"/>
            </w:pPr>
            <w:r w:rsidRPr="00590C30">
              <w:t>Real</w:t>
            </w:r>
          </w:p>
        </w:tc>
        <w:tc>
          <w:tcPr>
            <w:tcW w:w="1080" w:type="dxa"/>
            <w:shd w:val="clear" w:color="auto" w:fill="auto"/>
          </w:tcPr>
          <w:p w14:paraId="62978567" w14:textId="77777777" w:rsidR="00370320" w:rsidRPr="00590C30" w:rsidRDefault="00370320" w:rsidP="001C388A">
            <w:pPr>
              <w:pStyle w:val="TCaseControl"/>
            </w:pPr>
            <w:r w:rsidRPr="00590C30">
              <w:t>0.</w:t>
            </w:r>
          </w:p>
        </w:tc>
      </w:tr>
    </w:tbl>
    <w:p w14:paraId="2AA8ED23" w14:textId="77777777" w:rsidR="00370320" w:rsidRPr="00590C30" w:rsidRDefault="00370320" w:rsidP="000064CC">
      <w:pPr>
        <w:pStyle w:val="CardSpacing"/>
      </w:pPr>
    </w:p>
    <w:p w14:paraId="2D9E3048" w14:textId="77777777" w:rsidR="00370320" w:rsidRPr="00E80610" w:rsidRDefault="00370320" w:rsidP="00724600">
      <w:pPr>
        <w:pStyle w:val="CardHeader"/>
      </w:pPr>
      <w:r w:rsidRPr="00E80610">
        <w:t>Remarks:</w:t>
      </w:r>
    </w:p>
    <w:p w14:paraId="5DE44339" w14:textId="0CC86C68" w:rsidR="00370320" w:rsidRDefault="00370320" w:rsidP="003E0F96">
      <w:pPr>
        <w:pStyle w:val="Remarks"/>
      </w:pPr>
      <w:r>
        <w:lastRenderedPageBreak/>
        <w:t>1.</w:t>
      </w:r>
      <w:r>
        <w:tab/>
        <w:t>EID must be unique among all CONM2 entries</w:t>
      </w:r>
      <w:r w:rsidR="00C84C77">
        <w:t>.</w:t>
      </w:r>
    </w:p>
    <w:p w14:paraId="5C7C985A" w14:textId="77777777" w:rsidR="00370320" w:rsidRPr="00590C30" w:rsidRDefault="00370320" w:rsidP="003E0F96">
      <w:pPr>
        <w:pStyle w:val="Remarks"/>
      </w:pPr>
      <w:r>
        <w:t>2</w:t>
      </w:r>
      <w:r w:rsidRPr="00590C30">
        <w:t>.</w:t>
      </w:r>
      <w:r w:rsidRPr="00590C30">
        <w:tab/>
        <w:t>The continuation entry is optional.</w:t>
      </w:r>
    </w:p>
    <w:p w14:paraId="62EE7C7C" w14:textId="77777777" w:rsidR="00370320" w:rsidRPr="00590C30" w:rsidRDefault="00370320" w:rsidP="003E0F96">
      <w:pPr>
        <w:pStyle w:val="Remarks"/>
      </w:pPr>
      <w:r>
        <w:t>3</w:t>
      </w:r>
      <w:r w:rsidRPr="00590C30">
        <w:t>.</w:t>
      </w:r>
      <w:r w:rsidRPr="00590C30">
        <w:tab/>
        <w:t>The moments of inertia I11, I22 and I33</w:t>
      </w:r>
      <w:r>
        <w:t xml:space="preserve"> (if entered)</w:t>
      </w:r>
      <w:r w:rsidRPr="00590C30">
        <w:t xml:space="preserve"> must be &gt; 0.</w:t>
      </w:r>
    </w:p>
    <w:p w14:paraId="668A7C2A" w14:textId="77777777" w:rsidR="00370320" w:rsidRPr="00590C30" w:rsidRDefault="00370320" w:rsidP="003E0F96">
      <w:pPr>
        <w:pStyle w:val="Remarks"/>
      </w:pPr>
      <w:r>
        <w:t>4</w:t>
      </w:r>
      <w:r w:rsidRPr="00590C30">
        <w:t>.</w:t>
      </w:r>
      <w:r w:rsidRPr="00590C30">
        <w:tab/>
        <w:t>A blank entry for CID implies the basic coordinate system.</w:t>
      </w:r>
    </w:p>
    <w:p w14:paraId="69CA4314" w14:textId="77777777" w:rsidR="00370320" w:rsidRPr="002E696B" w:rsidRDefault="00370320" w:rsidP="004C6C23">
      <w:pPr>
        <w:pStyle w:val="Corner"/>
      </w:pPr>
      <w:r>
        <w:br w:type="page"/>
      </w:r>
      <w:r w:rsidRPr="002E696B">
        <w:lastRenderedPageBreak/>
        <w:t>C</w:t>
      </w:r>
      <w:r>
        <w:t>ON</w:t>
      </w:r>
      <w:r w:rsidRPr="002E696B">
        <w:t>ROD</w:t>
      </w:r>
    </w:p>
    <w:p w14:paraId="2C7ED443" w14:textId="77777777" w:rsidR="00370320" w:rsidRPr="003A1507" w:rsidRDefault="00370320" w:rsidP="008472B7">
      <w:pPr>
        <w:pStyle w:val="Heading2"/>
      </w:pPr>
      <w:bookmarkStart w:id="2019" w:name="_Toc164640699"/>
      <w:r w:rsidRPr="003A1507">
        <w:t>C</w:t>
      </w:r>
      <w:r>
        <w:t>ON</w:t>
      </w:r>
      <w:r w:rsidRPr="003A1507">
        <w:t>ROD</w:t>
      </w:r>
      <w:bookmarkEnd w:id="2019"/>
    </w:p>
    <w:p w14:paraId="18A1E9C1" w14:textId="77777777" w:rsidR="00370320" w:rsidRDefault="00370320" w:rsidP="00DF44C9">
      <w:pPr>
        <w:pStyle w:val="SpecialSpace"/>
      </w:pPr>
    </w:p>
    <w:p w14:paraId="16915BAB" w14:textId="4DBDED55" w:rsidR="00370320" w:rsidRPr="00590C30" w:rsidRDefault="00370320" w:rsidP="00724600">
      <w:pPr>
        <w:pStyle w:val="CardHeader"/>
      </w:pPr>
      <w:r w:rsidRPr="00590C30">
        <w:t>Description</w:t>
      </w:r>
      <w:r w:rsidR="00AE600C">
        <w:t>:</w:t>
      </w:r>
    </w:p>
    <w:p w14:paraId="19E748C2" w14:textId="7FF38CD2" w:rsidR="00370320" w:rsidRDefault="00370320" w:rsidP="00101B5B">
      <w:r w:rsidRPr="00590C30">
        <w:t>1D elastic rod element for axial load and torsion</w:t>
      </w:r>
      <w:r>
        <w:t xml:space="preserve"> with properties</w:t>
      </w:r>
      <w:r w:rsidR="00C84C77">
        <w:t>.</w:t>
      </w:r>
    </w:p>
    <w:p w14:paraId="58DF0900" w14:textId="77777777" w:rsidR="00370320" w:rsidRPr="00590C30" w:rsidRDefault="00370320" w:rsidP="000064CC">
      <w:pPr>
        <w:pStyle w:val="CardSpacing"/>
      </w:pPr>
    </w:p>
    <w:p w14:paraId="7F692C9F"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659F330" w14:textId="77777777" w:rsidTr="005871C9">
        <w:tc>
          <w:tcPr>
            <w:tcW w:w="1008" w:type="dxa"/>
            <w:tcBorders>
              <w:top w:val="nil"/>
              <w:left w:val="nil"/>
              <w:right w:val="nil"/>
            </w:tcBorders>
            <w:shd w:val="clear" w:color="auto" w:fill="auto"/>
            <w:tcMar>
              <w:left w:w="0" w:type="dxa"/>
              <w:right w:w="0" w:type="dxa"/>
            </w:tcMar>
          </w:tcPr>
          <w:p w14:paraId="73279AB6" w14:textId="77777777" w:rsidR="00370320" w:rsidRPr="00590C30" w:rsidRDefault="00370320" w:rsidP="00BD63C7">
            <w:pPr>
              <w:pStyle w:val="TCellCard"/>
            </w:pPr>
            <w:r w:rsidRPr="00590C30">
              <w:t>1</w:t>
            </w:r>
          </w:p>
        </w:tc>
        <w:tc>
          <w:tcPr>
            <w:tcW w:w="1008" w:type="dxa"/>
            <w:tcBorders>
              <w:top w:val="nil"/>
              <w:left w:val="nil"/>
              <w:right w:val="nil"/>
            </w:tcBorders>
            <w:shd w:val="clear" w:color="auto" w:fill="auto"/>
            <w:tcMar>
              <w:left w:w="0" w:type="dxa"/>
              <w:right w:w="0" w:type="dxa"/>
            </w:tcMar>
          </w:tcPr>
          <w:p w14:paraId="516732DA" w14:textId="77777777" w:rsidR="00370320" w:rsidRPr="00590C30" w:rsidRDefault="00370320" w:rsidP="00BD63C7">
            <w:pPr>
              <w:pStyle w:val="TCellCard"/>
            </w:pPr>
            <w:r w:rsidRPr="00590C30">
              <w:t>2</w:t>
            </w:r>
          </w:p>
        </w:tc>
        <w:tc>
          <w:tcPr>
            <w:tcW w:w="1008" w:type="dxa"/>
            <w:tcBorders>
              <w:top w:val="nil"/>
              <w:left w:val="nil"/>
              <w:right w:val="nil"/>
            </w:tcBorders>
            <w:shd w:val="clear" w:color="auto" w:fill="auto"/>
            <w:tcMar>
              <w:left w:w="0" w:type="dxa"/>
              <w:right w:w="0" w:type="dxa"/>
            </w:tcMar>
          </w:tcPr>
          <w:p w14:paraId="7F16A870" w14:textId="77777777" w:rsidR="00370320" w:rsidRPr="00590C30" w:rsidRDefault="00370320" w:rsidP="00BD63C7">
            <w:pPr>
              <w:pStyle w:val="TCellCard"/>
            </w:pPr>
            <w:r w:rsidRPr="00590C30">
              <w:t>3</w:t>
            </w:r>
          </w:p>
        </w:tc>
        <w:tc>
          <w:tcPr>
            <w:tcW w:w="1008" w:type="dxa"/>
            <w:tcBorders>
              <w:top w:val="nil"/>
              <w:left w:val="nil"/>
              <w:right w:val="nil"/>
            </w:tcBorders>
            <w:shd w:val="clear" w:color="auto" w:fill="auto"/>
            <w:tcMar>
              <w:left w:w="0" w:type="dxa"/>
              <w:right w:w="0" w:type="dxa"/>
            </w:tcMar>
          </w:tcPr>
          <w:p w14:paraId="2348C953" w14:textId="77777777" w:rsidR="00370320" w:rsidRPr="00590C30" w:rsidRDefault="00370320" w:rsidP="00BD63C7">
            <w:pPr>
              <w:pStyle w:val="TCellCard"/>
            </w:pPr>
            <w:r w:rsidRPr="00590C30">
              <w:t>4</w:t>
            </w:r>
          </w:p>
        </w:tc>
        <w:tc>
          <w:tcPr>
            <w:tcW w:w="1008" w:type="dxa"/>
            <w:tcBorders>
              <w:top w:val="nil"/>
              <w:left w:val="nil"/>
              <w:right w:val="nil"/>
            </w:tcBorders>
            <w:shd w:val="clear" w:color="auto" w:fill="auto"/>
            <w:tcMar>
              <w:left w:w="0" w:type="dxa"/>
              <w:right w:w="0" w:type="dxa"/>
            </w:tcMar>
          </w:tcPr>
          <w:p w14:paraId="3A6039B6"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shd w:val="clear" w:color="auto" w:fill="auto"/>
            <w:tcMar>
              <w:left w:w="0" w:type="dxa"/>
              <w:right w:w="0" w:type="dxa"/>
            </w:tcMar>
          </w:tcPr>
          <w:p w14:paraId="1892DCAD"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shd w:val="clear" w:color="auto" w:fill="auto"/>
            <w:tcMar>
              <w:left w:w="0" w:type="dxa"/>
              <w:right w:w="0" w:type="dxa"/>
            </w:tcMar>
          </w:tcPr>
          <w:p w14:paraId="55289F5B"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shd w:val="clear" w:color="auto" w:fill="auto"/>
            <w:tcMar>
              <w:left w:w="0" w:type="dxa"/>
              <w:right w:w="0" w:type="dxa"/>
            </w:tcMar>
          </w:tcPr>
          <w:p w14:paraId="12763CFB"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shd w:val="clear" w:color="auto" w:fill="auto"/>
            <w:tcMar>
              <w:left w:w="0" w:type="dxa"/>
              <w:right w:w="0" w:type="dxa"/>
            </w:tcMar>
          </w:tcPr>
          <w:p w14:paraId="5D0E1145" w14:textId="77777777" w:rsidR="00370320" w:rsidRPr="00590C30" w:rsidRDefault="00370320" w:rsidP="00BD63C7">
            <w:pPr>
              <w:pStyle w:val="TCellCard"/>
            </w:pPr>
            <w:r w:rsidRPr="00590C30">
              <w:t>9</w:t>
            </w:r>
          </w:p>
        </w:tc>
        <w:tc>
          <w:tcPr>
            <w:tcW w:w="1008" w:type="dxa"/>
            <w:tcBorders>
              <w:top w:val="nil"/>
              <w:left w:val="nil"/>
              <w:right w:val="nil"/>
            </w:tcBorders>
            <w:shd w:val="clear" w:color="auto" w:fill="auto"/>
            <w:tcMar>
              <w:left w:w="0" w:type="dxa"/>
              <w:right w:w="0" w:type="dxa"/>
            </w:tcMar>
          </w:tcPr>
          <w:p w14:paraId="7FB964B8" w14:textId="77777777" w:rsidR="00370320" w:rsidRPr="00590C30" w:rsidRDefault="00370320" w:rsidP="00BD63C7">
            <w:pPr>
              <w:pStyle w:val="TCellCard"/>
            </w:pPr>
            <w:r w:rsidRPr="00590C30">
              <w:t>10</w:t>
            </w:r>
          </w:p>
        </w:tc>
      </w:tr>
      <w:tr w:rsidR="00370320" w:rsidRPr="00590C30" w14:paraId="51EFAA7D" w14:textId="77777777" w:rsidTr="005871C9">
        <w:tc>
          <w:tcPr>
            <w:tcW w:w="1008" w:type="dxa"/>
            <w:shd w:val="clear" w:color="auto" w:fill="auto"/>
            <w:tcMar>
              <w:left w:w="0" w:type="dxa"/>
              <w:right w:w="0" w:type="dxa"/>
            </w:tcMar>
          </w:tcPr>
          <w:p w14:paraId="43D33428" w14:textId="77777777" w:rsidR="00370320" w:rsidRPr="00590C30" w:rsidRDefault="00370320" w:rsidP="00BD63C7">
            <w:pPr>
              <w:pStyle w:val="TCellCard"/>
            </w:pPr>
            <w:r w:rsidRPr="00590C30">
              <w:t>CROD</w:t>
            </w:r>
          </w:p>
        </w:tc>
        <w:tc>
          <w:tcPr>
            <w:tcW w:w="1008" w:type="dxa"/>
            <w:shd w:val="clear" w:color="auto" w:fill="auto"/>
            <w:tcMar>
              <w:left w:w="0" w:type="dxa"/>
              <w:right w:w="0" w:type="dxa"/>
            </w:tcMar>
          </w:tcPr>
          <w:p w14:paraId="1884B375" w14:textId="77777777" w:rsidR="00370320" w:rsidRPr="00590C30" w:rsidRDefault="00370320" w:rsidP="00BD63C7">
            <w:pPr>
              <w:pStyle w:val="TCellCard"/>
            </w:pPr>
            <w:r w:rsidRPr="00590C30">
              <w:t>EID</w:t>
            </w:r>
          </w:p>
        </w:tc>
        <w:tc>
          <w:tcPr>
            <w:tcW w:w="1008" w:type="dxa"/>
            <w:shd w:val="clear" w:color="auto" w:fill="auto"/>
            <w:tcMar>
              <w:left w:w="0" w:type="dxa"/>
              <w:right w:w="0" w:type="dxa"/>
            </w:tcMar>
          </w:tcPr>
          <w:p w14:paraId="35E54993" w14:textId="77777777" w:rsidR="00370320" w:rsidRPr="00590C30" w:rsidRDefault="00370320" w:rsidP="00BD63C7">
            <w:pPr>
              <w:pStyle w:val="TCellCard"/>
            </w:pPr>
            <w:r>
              <w:t>G1</w:t>
            </w:r>
          </w:p>
        </w:tc>
        <w:tc>
          <w:tcPr>
            <w:tcW w:w="1008" w:type="dxa"/>
            <w:shd w:val="clear" w:color="auto" w:fill="auto"/>
            <w:tcMar>
              <w:left w:w="0" w:type="dxa"/>
              <w:right w:w="0" w:type="dxa"/>
            </w:tcMar>
          </w:tcPr>
          <w:p w14:paraId="38445D7A" w14:textId="77777777" w:rsidR="00370320" w:rsidRPr="00590C30" w:rsidRDefault="00370320" w:rsidP="00BD63C7">
            <w:pPr>
              <w:pStyle w:val="TCellCard"/>
            </w:pPr>
            <w:r>
              <w:t>G2</w:t>
            </w:r>
          </w:p>
        </w:tc>
        <w:tc>
          <w:tcPr>
            <w:tcW w:w="1008" w:type="dxa"/>
            <w:shd w:val="clear" w:color="auto" w:fill="auto"/>
            <w:tcMar>
              <w:left w:w="0" w:type="dxa"/>
              <w:right w:w="0" w:type="dxa"/>
            </w:tcMar>
          </w:tcPr>
          <w:p w14:paraId="31C2D954" w14:textId="77777777" w:rsidR="00370320" w:rsidRPr="00590C30" w:rsidRDefault="00370320" w:rsidP="00BD63C7">
            <w:pPr>
              <w:pStyle w:val="TCellCard"/>
            </w:pPr>
            <w:r>
              <w:t>MID</w:t>
            </w:r>
          </w:p>
        </w:tc>
        <w:tc>
          <w:tcPr>
            <w:tcW w:w="1008" w:type="dxa"/>
            <w:shd w:val="clear" w:color="auto" w:fill="auto"/>
            <w:tcMar>
              <w:left w:w="0" w:type="dxa"/>
              <w:right w:w="0" w:type="dxa"/>
            </w:tcMar>
          </w:tcPr>
          <w:p w14:paraId="1B183459" w14:textId="77777777" w:rsidR="00370320" w:rsidRPr="00590C30" w:rsidRDefault="00370320" w:rsidP="00BD63C7">
            <w:pPr>
              <w:pStyle w:val="TCellCard"/>
            </w:pPr>
            <w:r>
              <w:t>A</w:t>
            </w:r>
          </w:p>
        </w:tc>
        <w:tc>
          <w:tcPr>
            <w:tcW w:w="1008" w:type="dxa"/>
            <w:shd w:val="clear" w:color="auto" w:fill="auto"/>
            <w:tcMar>
              <w:left w:w="0" w:type="dxa"/>
              <w:right w:w="0" w:type="dxa"/>
            </w:tcMar>
          </w:tcPr>
          <w:p w14:paraId="0A9D0317" w14:textId="77777777" w:rsidR="00370320" w:rsidRPr="00590C30" w:rsidRDefault="00370320" w:rsidP="00BD63C7">
            <w:pPr>
              <w:pStyle w:val="TCellCard"/>
            </w:pPr>
            <w:r>
              <w:t>J</w:t>
            </w:r>
          </w:p>
        </w:tc>
        <w:tc>
          <w:tcPr>
            <w:tcW w:w="1008" w:type="dxa"/>
            <w:shd w:val="clear" w:color="auto" w:fill="auto"/>
            <w:tcMar>
              <w:left w:w="0" w:type="dxa"/>
              <w:right w:w="0" w:type="dxa"/>
            </w:tcMar>
          </w:tcPr>
          <w:p w14:paraId="448C4B24" w14:textId="77777777" w:rsidR="00370320" w:rsidRPr="00590C30" w:rsidRDefault="00370320" w:rsidP="00BD63C7">
            <w:pPr>
              <w:pStyle w:val="TCellCard"/>
            </w:pPr>
            <w:r>
              <w:t>C</w:t>
            </w:r>
          </w:p>
        </w:tc>
        <w:tc>
          <w:tcPr>
            <w:tcW w:w="1008" w:type="dxa"/>
            <w:shd w:val="clear" w:color="auto" w:fill="auto"/>
            <w:tcMar>
              <w:left w:w="0" w:type="dxa"/>
              <w:right w:w="0" w:type="dxa"/>
            </w:tcMar>
          </w:tcPr>
          <w:p w14:paraId="552B9059" w14:textId="77777777" w:rsidR="00370320" w:rsidRPr="00590C30" w:rsidRDefault="00370320" w:rsidP="00BD63C7">
            <w:pPr>
              <w:pStyle w:val="TCellCard"/>
            </w:pPr>
            <w:r>
              <w:t>NSM</w:t>
            </w:r>
          </w:p>
        </w:tc>
        <w:tc>
          <w:tcPr>
            <w:tcW w:w="1008" w:type="dxa"/>
            <w:shd w:val="clear" w:color="auto" w:fill="auto"/>
            <w:tcMar>
              <w:left w:w="0" w:type="dxa"/>
              <w:right w:w="0" w:type="dxa"/>
            </w:tcMar>
          </w:tcPr>
          <w:p w14:paraId="034D923C" w14:textId="77777777" w:rsidR="00370320" w:rsidRPr="00590C30" w:rsidRDefault="00370320" w:rsidP="00BD63C7">
            <w:pPr>
              <w:pStyle w:val="TCellCard"/>
            </w:pPr>
          </w:p>
        </w:tc>
      </w:tr>
    </w:tbl>
    <w:p w14:paraId="726C5B12" w14:textId="77777777" w:rsidR="00370320" w:rsidRPr="00590C30" w:rsidRDefault="00370320" w:rsidP="000064CC">
      <w:pPr>
        <w:pStyle w:val="CardSpacing"/>
      </w:pPr>
    </w:p>
    <w:p w14:paraId="41EEB454" w14:textId="77777777" w:rsidR="00370320" w:rsidRPr="00590C30" w:rsidRDefault="00370320" w:rsidP="00724600">
      <w:pPr>
        <w:pStyle w:val="CardHeader"/>
      </w:pPr>
      <w:r w:rsidRPr="00C56EEC">
        <w:rPr>
          <w:color w:val="FF0000"/>
        </w:rPr>
        <w:t>Example</w:t>
      </w:r>
      <w:r w:rsidRPr="00590C30">
        <w:t>:</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F0717B8" w14:textId="77777777" w:rsidTr="005871C9">
        <w:tc>
          <w:tcPr>
            <w:tcW w:w="1008" w:type="dxa"/>
            <w:tcMar>
              <w:right w:w="0" w:type="dxa"/>
            </w:tcMar>
          </w:tcPr>
          <w:p w14:paraId="06D9E6A1" w14:textId="77777777" w:rsidR="00370320" w:rsidRPr="00590C30" w:rsidRDefault="00370320" w:rsidP="00BD63C7">
            <w:pPr>
              <w:pStyle w:val="TCellCard"/>
            </w:pPr>
            <w:r w:rsidRPr="00590C30">
              <w:t>CROD</w:t>
            </w:r>
          </w:p>
        </w:tc>
        <w:tc>
          <w:tcPr>
            <w:tcW w:w="1008" w:type="dxa"/>
            <w:tcMar>
              <w:right w:w="0" w:type="dxa"/>
            </w:tcMar>
          </w:tcPr>
          <w:p w14:paraId="7071602A" w14:textId="77777777" w:rsidR="00370320" w:rsidRPr="00590C30" w:rsidRDefault="00370320" w:rsidP="00BD63C7">
            <w:pPr>
              <w:pStyle w:val="TCellCard"/>
            </w:pPr>
            <w:r w:rsidRPr="00590C30">
              <w:t>98</w:t>
            </w:r>
          </w:p>
        </w:tc>
        <w:tc>
          <w:tcPr>
            <w:tcW w:w="1008" w:type="dxa"/>
            <w:tcMar>
              <w:right w:w="0" w:type="dxa"/>
            </w:tcMar>
          </w:tcPr>
          <w:p w14:paraId="48831582" w14:textId="77777777" w:rsidR="00370320" w:rsidRPr="00590C30" w:rsidRDefault="00370320" w:rsidP="00BD63C7">
            <w:pPr>
              <w:pStyle w:val="TCellCard"/>
            </w:pPr>
            <w:r w:rsidRPr="00590C30">
              <w:t>43</w:t>
            </w:r>
          </w:p>
        </w:tc>
        <w:tc>
          <w:tcPr>
            <w:tcW w:w="1008" w:type="dxa"/>
            <w:tcMar>
              <w:right w:w="0" w:type="dxa"/>
            </w:tcMar>
          </w:tcPr>
          <w:p w14:paraId="67DCE594" w14:textId="77777777" w:rsidR="00370320" w:rsidRPr="00590C30" w:rsidRDefault="00370320" w:rsidP="00BD63C7">
            <w:pPr>
              <w:pStyle w:val="TCellCard"/>
            </w:pPr>
            <w:r w:rsidRPr="00590C30">
              <w:t>1234</w:t>
            </w:r>
          </w:p>
        </w:tc>
        <w:tc>
          <w:tcPr>
            <w:tcW w:w="1008" w:type="dxa"/>
            <w:tcMar>
              <w:right w:w="0" w:type="dxa"/>
            </w:tcMar>
          </w:tcPr>
          <w:p w14:paraId="2060584D" w14:textId="77777777" w:rsidR="00370320" w:rsidRPr="00590C30" w:rsidRDefault="00370320" w:rsidP="00BD63C7">
            <w:pPr>
              <w:pStyle w:val="TCellCard"/>
            </w:pPr>
            <w:r w:rsidRPr="00590C30">
              <w:t>56</w:t>
            </w:r>
          </w:p>
        </w:tc>
        <w:tc>
          <w:tcPr>
            <w:tcW w:w="1008" w:type="dxa"/>
            <w:tcMar>
              <w:right w:w="0" w:type="dxa"/>
            </w:tcMar>
          </w:tcPr>
          <w:p w14:paraId="2B284D47" w14:textId="77777777" w:rsidR="00370320" w:rsidRPr="00590C30" w:rsidRDefault="00370320" w:rsidP="00BD63C7">
            <w:pPr>
              <w:pStyle w:val="TCellCard"/>
            </w:pPr>
          </w:p>
        </w:tc>
        <w:tc>
          <w:tcPr>
            <w:tcW w:w="1008" w:type="dxa"/>
            <w:tcMar>
              <w:right w:w="0" w:type="dxa"/>
            </w:tcMar>
          </w:tcPr>
          <w:p w14:paraId="44296553" w14:textId="77777777" w:rsidR="00370320" w:rsidRPr="00590C30" w:rsidRDefault="00370320" w:rsidP="00BD63C7">
            <w:pPr>
              <w:pStyle w:val="TCellCard"/>
            </w:pPr>
          </w:p>
        </w:tc>
        <w:tc>
          <w:tcPr>
            <w:tcW w:w="1008" w:type="dxa"/>
            <w:tcMar>
              <w:right w:w="0" w:type="dxa"/>
            </w:tcMar>
          </w:tcPr>
          <w:p w14:paraId="0320F467" w14:textId="77777777" w:rsidR="00370320" w:rsidRPr="00590C30" w:rsidRDefault="00370320" w:rsidP="00BD63C7">
            <w:pPr>
              <w:pStyle w:val="TCellCard"/>
            </w:pPr>
          </w:p>
        </w:tc>
        <w:tc>
          <w:tcPr>
            <w:tcW w:w="1008" w:type="dxa"/>
            <w:tcMar>
              <w:right w:w="0" w:type="dxa"/>
            </w:tcMar>
          </w:tcPr>
          <w:p w14:paraId="224CBF54" w14:textId="77777777" w:rsidR="00370320" w:rsidRPr="00590C30" w:rsidRDefault="00370320" w:rsidP="00BD63C7">
            <w:pPr>
              <w:pStyle w:val="TCellCard"/>
            </w:pPr>
          </w:p>
        </w:tc>
        <w:tc>
          <w:tcPr>
            <w:tcW w:w="1008" w:type="dxa"/>
            <w:tcMar>
              <w:right w:w="0" w:type="dxa"/>
            </w:tcMar>
          </w:tcPr>
          <w:p w14:paraId="7554BDED" w14:textId="77777777" w:rsidR="00370320" w:rsidRPr="00590C30" w:rsidRDefault="00370320" w:rsidP="00BD63C7">
            <w:pPr>
              <w:pStyle w:val="TCellCard"/>
            </w:pPr>
          </w:p>
        </w:tc>
      </w:tr>
    </w:tbl>
    <w:p w14:paraId="5E25D9F7" w14:textId="77777777" w:rsidR="00370320" w:rsidRPr="00590C30" w:rsidRDefault="00370320" w:rsidP="000064CC">
      <w:pPr>
        <w:pStyle w:val="CardSpacing"/>
      </w:pPr>
    </w:p>
    <w:p w14:paraId="6D27B6B0"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BBA385E" w14:textId="77777777" w:rsidTr="004927F1">
        <w:tc>
          <w:tcPr>
            <w:tcW w:w="1080" w:type="dxa"/>
            <w:tcBorders>
              <w:bottom w:val="single" w:sz="4" w:space="0" w:color="auto"/>
            </w:tcBorders>
            <w:shd w:val="clear" w:color="auto" w:fill="auto"/>
          </w:tcPr>
          <w:p w14:paraId="1EE44B92"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shd w:val="clear" w:color="auto" w:fill="auto"/>
          </w:tcPr>
          <w:p w14:paraId="3733E37A"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5CAA8514"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14C02E3B" w14:textId="77777777" w:rsidR="00370320" w:rsidRPr="004927F1" w:rsidRDefault="00370320" w:rsidP="004927F1">
            <w:pPr>
              <w:pStyle w:val="CardHeader"/>
              <w:rPr>
                <w:b w:val="0"/>
                <w:bCs/>
              </w:rPr>
            </w:pPr>
            <w:r w:rsidRPr="004927F1">
              <w:rPr>
                <w:b w:val="0"/>
                <w:bCs/>
              </w:rPr>
              <w:t>Default</w:t>
            </w:r>
          </w:p>
        </w:tc>
      </w:tr>
      <w:tr w:rsidR="00370320" w:rsidRPr="00590C30" w14:paraId="3C1F72B4" w14:textId="77777777" w:rsidTr="004927F1">
        <w:tc>
          <w:tcPr>
            <w:tcW w:w="1080" w:type="dxa"/>
            <w:tcBorders>
              <w:top w:val="single" w:sz="4" w:space="0" w:color="auto"/>
            </w:tcBorders>
            <w:shd w:val="clear" w:color="auto" w:fill="auto"/>
          </w:tcPr>
          <w:p w14:paraId="5B901D64" w14:textId="77777777" w:rsidR="00370320" w:rsidRPr="00590C30" w:rsidRDefault="00370320" w:rsidP="001C388A">
            <w:pPr>
              <w:pStyle w:val="TCaseControl"/>
            </w:pPr>
            <w:r w:rsidRPr="00590C30">
              <w:t>EID</w:t>
            </w:r>
          </w:p>
        </w:tc>
        <w:tc>
          <w:tcPr>
            <w:tcW w:w="6480" w:type="dxa"/>
            <w:tcBorders>
              <w:top w:val="single" w:sz="4" w:space="0" w:color="auto"/>
            </w:tcBorders>
            <w:shd w:val="clear" w:color="auto" w:fill="auto"/>
          </w:tcPr>
          <w:p w14:paraId="42C46649"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shd w:val="clear" w:color="auto" w:fill="auto"/>
          </w:tcPr>
          <w:p w14:paraId="0394DA03"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007C5041" w14:textId="77777777" w:rsidR="00370320" w:rsidRPr="00590C30" w:rsidRDefault="00370320" w:rsidP="001C388A">
            <w:pPr>
              <w:pStyle w:val="TCaseControl"/>
            </w:pPr>
            <w:r w:rsidRPr="00590C30">
              <w:t>None</w:t>
            </w:r>
          </w:p>
        </w:tc>
      </w:tr>
      <w:tr w:rsidR="00370320" w:rsidRPr="00590C30" w14:paraId="2CC2A829" w14:textId="77777777" w:rsidTr="001C388A">
        <w:tc>
          <w:tcPr>
            <w:tcW w:w="1080" w:type="dxa"/>
            <w:shd w:val="clear" w:color="auto" w:fill="auto"/>
          </w:tcPr>
          <w:p w14:paraId="2F4CED4B" w14:textId="77777777" w:rsidR="00370320" w:rsidRPr="00590C30" w:rsidRDefault="00370320" w:rsidP="001C388A">
            <w:pPr>
              <w:pStyle w:val="TCaseControl"/>
            </w:pPr>
            <w:r w:rsidRPr="00590C30">
              <w:t>G1, G2</w:t>
            </w:r>
          </w:p>
        </w:tc>
        <w:tc>
          <w:tcPr>
            <w:tcW w:w="6480" w:type="dxa"/>
            <w:shd w:val="clear" w:color="auto" w:fill="auto"/>
          </w:tcPr>
          <w:p w14:paraId="353828BE" w14:textId="77777777" w:rsidR="00370320" w:rsidRPr="00590C30" w:rsidRDefault="00370320" w:rsidP="001C388A">
            <w:pPr>
              <w:pStyle w:val="TCaseControl"/>
            </w:pPr>
            <w:r w:rsidRPr="00590C30">
              <w:t>ID numbers of the grids to which the element is attached</w:t>
            </w:r>
          </w:p>
        </w:tc>
        <w:tc>
          <w:tcPr>
            <w:tcW w:w="1440" w:type="dxa"/>
            <w:shd w:val="clear" w:color="auto" w:fill="auto"/>
          </w:tcPr>
          <w:p w14:paraId="467FDA57" w14:textId="77777777" w:rsidR="00370320" w:rsidRPr="00590C30" w:rsidRDefault="00370320" w:rsidP="001C388A">
            <w:pPr>
              <w:pStyle w:val="TCaseControl"/>
            </w:pPr>
            <w:r w:rsidRPr="00590C30">
              <w:t>Integer &gt; 0</w:t>
            </w:r>
          </w:p>
        </w:tc>
        <w:tc>
          <w:tcPr>
            <w:tcW w:w="1080" w:type="dxa"/>
            <w:shd w:val="clear" w:color="auto" w:fill="auto"/>
          </w:tcPr>
          <w:p w14:paraId="31E802DD" w14:textId="77777777" w:rsidR="00370320" w:rsidRPr="00590C30" w:rsidRDefault="00370320" w:rsidP="001C388A">
            <w:pPr>
              <w:pStyle w:val="TCaseControl"/>
            </w:pPr>
            <w:r w:rsidRPr="00590C30">
              <w:t>EID</w:t>
            </w:r>
          </w:p>
        </w:tc>
      </w:tr>
      <w:tr w:rsidR="00370320" w:rsidRPr="00590C30" w14:paraId="10607F35" w14:textId="77777777" w:rsidTr="001C388A">
        <w:tc>
          <w:tcPr>
            <w:tcW w:w="1080" w:type="dxa"/>
            <w:shd w:val="clear" w:color="auto" w:fill="auto"/>
          </w:tcPr>
          <w:p w14:paraId="42B1E297" w14:textId="77777777" w:rsidR="00370320" w:rsidRPr="00590C30" w:rsidRDefault="00370320" w:rsidP="001C388A">
            <w:pPr>
              <w:pStyle w:val="TCaseControl"/>
            </w:pPr>
            <w:r>
              <w:t>MID</w:t>
            </w:r>
          </w:p>
        </w:tc>
        <w:tc>
          <w:tcPr>
            <w:tcW w:w="6480" w:type="dxa"/>
            <w:shd w:val="clear" w:color="auto" w:fill="auto"/>
          </w:tcPr>
          <w:p w14:paraId="3D4E8D5A" w14:textId="77777777" w:rsidR="00370320" w:rsidRPr="00590C30" w:rsidRDefault="00370320" w:rsidP="001C388A">
            <w:pPr>
              <w:pStyle w:val="TCaseControl"/>
            </w:pPr>
            <w:r>
              <w:t xml:space="preserve">Material </w:t>
            </w:r>
            <w:r w:rsidRPr="00590C30">
              <w:t>ID number</w:t>
            </w:r>
          </w:p>
        </w:tc>
        <w:tc>
          <w:tcPr>
            <w:tcW w:w="1440" w:type="dxa"/>
            <w:shd w:val="clear" w:color="auto" w:fill="auto"/>
          </w:tcPr>
          <w:p w14:paraId="09918F03" w14:textId="77777777" w:rsidR="00370320" w:rsidRPr="00590C30" w:rsidRDefault="00370320" w:rsidP="001C388A">
            <w:pPr>
              <w:pStyle w:val="TCaseControl"/>
            </w:pPr>
            <w:r w:rsidRPr="00590C30">
              <w:t>Integer &gt; 0</w:t>
            </w:r>
          </w:p>
        </w:tc>
        <w:tc>
          <w:tcPr>
            <w:tcW w:w="1080" w:type="dxa"/>
            <w:shd w:val="clear" w:color="auto" w:fill="auto"/>
          </w:tcPr>
          <w:p w14:paraId="30282D59" w14:textId="77777777" w:rsidR="00370320" w:rsidRPr="00590C30" w:rsidRDefault="00370320" w:rsidP="001C388A">
            <w:pPr>
              <w:pStyle w:val="TCaseControl"/>
            </w:pPr>
            <w:r w:rsidRPr="00590C30">
              <w:t>None</w:t>
            </w:r>
          </w:p>
        </w:tc>
      </w:tr>
      <w:tr w:rsidR="00370320" w:rsidRPr="00590C30" w14:paraId="4FAF99E1" w14:textId="77777777" w:rsidTr="001C388A">
        <w:tc>
          <w:tcPr>
            <w:tcW w:w="1080" w:type="dxa"/>
            <w:shd w:val="clear" w:color="auto" w:fill="auto"/>
          </w:tcPr>
          <w:p w14:paraId="16CE18BE" w14:textId="77777777" w:rsidR="00370320" w:rsidRPr="00590C30" w:rsidRDefault="00370320" w:rsidP="001C388A">
            <w:pPr>
              <w:pStyle w:val="TCaseControl"/>
            </w:pPr>
            <w:r w:rsidRPr="00590C30">
              <w:t>A</w:t>
            </w:r>
          </w:p>
        </w:tc>
        <w:tc>
          <w:tcPr>
            <w:tcW w:w="6480" w:type="dxa"/>
            <w:shd w:val="clear" w:color="auto" w:fill="auto"/>
          </w:tcPr>
          <w:p w14:paraId="7B97FF05" w14:textId="77777777" w:rsidR="00370320" w:rsidRPr="00590C30" w:rsidRDefault="00370320" w:rsidP="001C388A">
            <w:pPr>
              <w:pStyle w:val="TCaseControl"/>
            </w:pPr>
            <w:r w:rsidRPr="00590C30">
              <w:t>Bar cross-sectional area</w:t>
            </w:r>
          </w:p>
        </w:tc>
        <w:tc>
          <w:tcPr>
            <w:tcW w:w="1440" w:type="dxa"/>
            <w:shd w:val="clear" w:color="auto" w:fill="auto"/>
          </w:tcPr>
          <w:p w14:paraId="111F6665" w14:textId="77777777" w:rsidR="00370320" w:rsidRPr="00590C30" w:rsidRDefault="00370320" w:rsidP="001C388A">
            <w:pPr>
              <w:pStyle w:val="TCaseControl"/>
            </w:pPr>
            <w:r w:rsidRPr="00590C30">
              <w:t>Real</w:t>
            </w:r>
          </w:p>
        </w:tc>
        <w:tc>
          <w:tcPr>
            <w:tcW w:w="1080" w:type="dxa"/>
            <w:shd w:val="clear" w:color="auto" w:fill="auto"/>
          </w:tcPr>
          <w:p w14:paraId="7CA7E2AA" w14:textId="77777777" w:rsidR="00370320" w:rsidRPr="00590C30" w:rsidRDefault="00370320" w:rsidP="001C388A">
            <w:pPr>
              <w:pStyle w:val="TCaseControl"/>
            </w:pPr>
            <w:r w:rsidRPr="00590C30">
              <w:t>0.</w:t>
            </w:r>
          </w:p>
        </w:tc>
      </w:tr>
      <w:tr w:rsidR="00370320" w:rsidRPr="00590C30" w14:paraId="53A6B4D1" w14:textId="77777777" w:rsidTr="001C388A">
        <w:tc>
          <w:tcPr>
            <w:tcW w:w="1080" w:type="dxa"/>
            <w:shd w:val="clear" w:color="auto" w:fill="auto"/>
          </w:tcPr>
          <w:p w14:paraId="0F322D5D" w14:textId="77777777" w:rsidR="00370320" w:rsidRPr="00590C30" w:rsidRDefault="00370320" w:rsidP="001C388A">
            <w:pPr>
              <w:pStyle w:val="TCaseControl"/>
            </w:pPr>
            <w:r w:rsidRPr="00590C30">
              <w:t>J</w:t>
            </w:r>
          </w:p>
        </w:tc>
        <w:tc>
          <w:tcPr>
            <w:tcW w:w="6480" w:type="dxa"/>
            <w:shd w:val="clear" w:color="auto" w:fill="auto"/>
          </w:tcPr>
          <w:p w14:paraId="1302F7C5" w14:textId="77777777" w:rsidR="00370320" w:rsidRPr="00590C30" w:rsidRDefault="00370320" w:rsidP="001C388A">
            <w:pPr>
              <w:pStyle w:val="TCaseControl"/>
            </w:pPr>
            <w:r w:rsidRPr="00590C30">
              <w:t>Torsional constant</w:t>
            </w:r>
          </w:p>
        </w:tc>
        <w:tc>
          <w:tcPr>
            <w:tcW w:w="1440" w:type="dxa"/>
            <w:shd w:val="clear" w:color="auto" w:fill="auto"/>
          </w:tcPr>
          <w:p w14:paraId="73E7EFC5" w14:textId="77777777" w:rsidR="00370320" w:rsidRPr="00590C30" w:rsidRDefault="00370320" w:rsidP="001C388A">
            <w:pPr>
              <w:pStyle w:val="TCaseControl"/>
            </w:pPr>
            <w:r w:rsidRPr="00590C30">
              <w:t>Real</w:t>
            </w:r>
          </w:p>
        </w:tc>
        <w:tc>
          <w:tcPr>
            <w:tcW w:w="1080" w:type="dxa"/>
            <w:shd w:val="clear" w:color="auto" w:fill="auto"/>
          </w:tcPr>
          <w:p w14:paraId="23E6430B" w14:textId="77777777" w:rsidR="00370320" w:rsidRPr="00590C30" w:rsidRDefault="00370320" w:rsidP="001C388A">
            <w:pPr>
              <w:pStyle w:val="TCaseControl"/>
            </w:pPr>
            <w:r w:rsidRPr="00590C30">
              <w:t>0.</w:t>
            </w:r>
          </w:p>
        </w:tc>
      </w:tr>
      <w:tr w:rsidR="00370320" w:rsidRPr="00590C30" w14:paraId="0DFEB1D3" w14:textId="77777777" w:rsidTr="001C388A">
        <w:tc>
          <w:tcPr>
            <w:tcW w:w="1080" w:type="dxa"/>
            <w:shd w:val="clear" w:color="auto" w:fill="auto"/>
          </w:tcPr>
          <w:p w14:paraId="440D1D05" w14:textId="77777777" w:rsidR="00370320" w:rsidRPr="00590C30" w:rsidRDefault="00370320" w:rsidP="001C388A">
            <w:pPr>
              <w:pStyle w:val="TCaseControl"/>
            </w:pPr>
            <w:r w:rsidRPr="00590C30">
              <w:t>C</w:t>
            </w:r>
          </w:p>
        </w:tc>
        <w:tc>
          <w:tcPr>
            <w:tcW w:w="6480" w:type="dxa"/>
            <w:shd w:val="clear" w:color="auto" w:fill="auto"/>
          </w:tcPr>
          <w:p w14:paraId="461F2BDF" w14:textId="77777777" w:rsidR="00370320" w:rsidRPr="00590C30" w:rsidRDefault="00370320" w:rsidP="001C388A">
            <w:pPr>
              <w:pStyle w:val="TCaseControl"/>
            </w:pPr>
            <w:r w:rsidRPr="00590C30">
              <w:t>Torsional stress recovery coefficient</w:t>
            </w:r>
          </w:p>
        </w:tc>
        <w:tc>
          <w:tcPr>
            <w:tcW w:w="1440" w:type="dxa"/>
            <w:shd w:val="clear" w:color="auto" w:fill="auto"/>
          </w:tcPr>
          <w:p w14:paraId="34E2E8CC" w14:textId="77777777" w:rsidR="00370320" w:rsidRPr="00590C30" w:rsidRDefault="00370320" w:rsidP="001C388A">
            <w:pPr>
              <w:pStyle w:val="TCaseControl"/>
            </w:pPr>
            <w:r w:rsidRPr="00590C30">
              <w:t>Real</w:t>
            </w:r>
          </w:p>
        </w:tc>
        <w:tc>
          <w:tcPr>
            <w:tcW w:w="1080" w:type="dxa"/>
            <w:shd w:val="clear" w:color="auto" w:fill="auto"/>
          </w:tcPr>
          <w:p w14:paraId="0009AB56" w14:textId="77777777" w:rsidR="00370320" w:rsidRPr="00590C30" w:rsidRDefault="00370320" w:rsidP="001C388A">
            <w:pPr>
              <w:pStyle w:val="TCaseControl"/>
            </w:pPr>
            <w:r w:rsidRPr="00590C30">
              <w:t>0.</w:t>
            </w:r>
          </w:p>
        </w:tc>
      </w:tr>
      <w:tr w:rsidR="00370320" w:rsidRPr="00590C30" w14:paraId="12E96E42" w14:textId="77777777" w:rsidTr="001C388A">
        <w:tc>
          <w:tcPr>
            <w:tcW w:w="1080" w:type="dxa"/>
            <w:shd w:val="clear" w:color="auto" w:fill="auto"/>
          </w:tcPr>
          <w:p w14:paraId="63801E89" w14:textId="77777777" w:rsidR="00370320" w:rsidRPr="00590C30" w:rsidRDefault="00370320" w:rsidP="001C388A">
            <w:pPr>
              <w:pStyle w:val="TCaseControl"/>
            </w:pPr>
            <w:r w:rsidRPr="00590C30">
              <w:t>MPL</w:t>
            </w:r>
          </w:p>
        </w:tc>
        <w:tc>
          <w:tcPr>
            <w:tcW w:w="6480" w:type="dxa"/>
            <w:shd w:val="clear" w:color="auto" w:fill="auto"/>
          </w:tcPr>
          <w:p w14:paraId="45205818" w14:textId="77777777" w:rsidR="00370320" w:rsidRPr="00590C30" w:rsidRDefault="00370320" w:rsidP="001C388A">
            <w:pPr>
              <w:pStyle w:val="TCaseControl"/>
            </w:pPr>
            <w:r w:rsidRPr="00590C30">
              <w:t>Mass per unit length</w:t>
            </w:r>
          </w:p>
        </w:tc>
        <w:tc>
          <w:tcPr>
            <w:tcW w:w="1440" w:type="dxa"/>
            <w:shd w:val="clear" w:color="auto" w:fill="auto"/>
          </w:tcPr>
          <w:p w14:paraId="04E060E5" w14:textId="77777777" w:rsidR="00370320" w:rsidRPr="00590C30" w:rsidRDefault="00370320" w:rsidP="001C388A">
            <w:pPr>
              <w:pStyle w:val="TCaseControl"/>
            </w:pPr>
            <w:r w:rsidRPr="00590C30">
              <w:t>Real</w:t>
            </w:r>
          </w:p>
        </w:tc>
        <w:tc>
          <w:tcPr>
            <w:tcW w:w="1080" w:type="dxa"/>
            <w:shd w:val="clear" w:color="auto" w:fill="auto"/>
          </w:tcPr>
          <w:p w14:paraId="2EF1F24E" w14:textId="77777777" w:rsidR="00370320" w:rsidRPr="00590C30" w:rsidRDefault="00370320" w:rsidP="001C388A">
            <w:pPr>
              <w:pStyle w:val="TCaseControl"/>
            </w:pPr>
            <w:r w:rsidRPr="00590C30">
              <w:t>0.</w:t>
            </w:r>
          </w:p>
        </w:tc>
      </w:tr>
    </w:tbl>
    <w:p w14:paraId="20379E3D" w14:textId="77777777" w:rsidR="00370320" w:rsidRPr="00590C30" w:rsidRDefault="00370320" w:rsidP="000064CC">
      <w:pPr>
        <w:pStyle w:val="CardSpacing"/>
      </w:pPr>
    </w:p>
    <w:p w14:paraId="10BE4FD9" w14:textId="77777777" w:rsidR="00370320" w:rsidRPr="00E80610" w:rsidRDefault="00370320" w:rsidP="00724600">
      <w:pPr>
        <w:pStyle w:val="CardHeader"/>
      </w:pPr>
      <w:r w:rsidRPr="00E80610">
        <w:t>Remarks:</w:t>
      </w:r>
    </w:p>
    <w:p w14:paraId="4727CC49" w14:textId="3D6E5996" w:rsidR="00370320" w:rsidRPr="00590C30" w:rsidRDefault="00370320" w:rsidP="003E0F96">
      <w:pPr>
        <w:pStyle w:val="Remarks"/>
      </w:pPr>
      <w:r w:rsidRPr="00590C30">
        <w:t>1.</w:t>
      </w:r>
      <w:r w:rsidRPr="00590C30">
        <w:tab/>
        <w:t>No other element in the model may have the same element ID</w:t>
      </w:r>
      <w:r w:rsidR="00C84C77">
        <w:t>.</w:t>
      </w:r>
    </w:p>
    <w:p w14:paraId="6EFDA46F" w14:textId="4D6FAEBA" w:rsidR="00370320" w:rsidRPr="00590C30" w:rsidRDefault="00E4145C" w:rsidP="003E0F96">
      <w:pPr>
        <w:pStyle w:val="Remarks"/>
      </w:pPr>
      <w:r>
        <w:t>2.</w:t>
      </w:r>
      <w:r>
        <w:tab/>
      </w:r>
      <w:r w:rsidR="00370320" w:rsidRPr="00590C30">
        <w:t xml:space="preserve">The local </w:t>
      </w:r>
      <w:proofErr w:type="spellStart"/>
      <w:r w:rsidR="00370320" w:rsidRPr="00590C30">
        <w:t>x</w:t>
      </w:r>
      <w:r w:rsidR="00370320" w:rsidRPr="00E4145C">
        <w:rPr>
          <w:vertAlign w:val="subscript"/>
        </w:rPr>
        <w:t>e</w:t>
      </w:r>
      <w:proofErr w:type="spellEnd"/>
      <w:r w:rsidR="00370320" w:rsidRPr="00590C30">
        <w:t xml:space="preserve"> axis of the element is a vector from G1 through G2 (see </w:t>
      </w:r>
      <w:r w:rsidR="00370320" w:rsidRPr="00C84C77">
        <w:rPr>
          <w:color w:val="FF0000"/>
        </w:rPr>
        <w:t>Figure 4-2</w:t>
      </w:r>
      <w:r w:rsidR="00370320" w:rsidRPr="00590C30">
        <w:t>)</w:t>
      </w:r>
      <w:r w:rsidR="00C84C77">
        <w:t>.</w:t>
      </w:r>
    </w:p>
    <w:p w14:paraId="139A3B2D" w14:textId="77777777" w:rsidR="00370320" w:rsidRPr="002E696B" w:rsidRDefault="00370320" w:rsidP="004C6C23">
      <w:pPr>
        <w:pStyle w:val="Corner"/>
      </w:pPr>
      <w:r w:rsidRPr="002F396F">
        <w:br w:type="page"/>
      </w:r>
      <w:bookmarkStart w:id="2020" w:name="_Toc27121603"/>
      <w:bookmarkStart w:id="2021" w:name="_Toc27121707"/>
      <w:bookmarkStart w:id="2022" w:name="_Toc27196887"/>
      <w:bookmarkStart w:id="2023" w:name="_Toc27196992"/>
      <w:bookmarkStart w:id="2024" w:name="_Toc27198263"/>
      <w:bookmarkStart w:id="2025" w:name="_Toc27202785"/>
      <w:bookmarkStart w:id="2026" w:name="_Toc27206243"/>
      <w:bookmarkStart w:id="2027" w:name="_Toc27206348"/>
      <w:bookmarkStart w:id="2028" w:name="_Toc27217256"/>
      <w:bookmarkStart w:id="2029" w:name="_Toc27217361"/>
      <w:bookmarkStart w:id="2030" w:name="_Toc27217465"/>
      <w:bookmarkStart w:id="2031" w:name="_Toc27217838"/>
      <w:bookmarkStart w:id="2032" w:name="_Toc27217942"/>
      <w:bookmarkStart w:id="2033" w:name="_Toc27296347"/>
      <w:bookmarkStart w:id="2034" w:name="_Toc27393855"/>
      <w:bookmarkStart w:id="2035" w:name="_Toc27479871"/>
      <w:bookmarkStart w:id="2036" w:name="_Toc27717250"/>
      <w:r w:rsidRPr="002E696B">
        <w:lastRenderedPageBreak/>
        <w:t>CORD</w:t>
      </w:r>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r>
        <w:t>1C</w:t>
      </w:r>
    </w:p>
    <w:p w14:paraId="1AF48CF7" w14:textId="77777777" w:rsidR="00370320" w:rsidRPr="007E3809" w:rsidRDefault="00370320" w:rsidP="008472B7">
      <w:pPr>
        <w:pStyle w:val="Heading2"/>
      </w:pPr>
      <w:bookmarkStart w:id="2037" w:name="_Toc28327047"/>
      <w:bookmarkStart w:id="2038" w:name="_Toc28600378"/>
      <w:bookmarkStart w:id="2039" w:name="_Toc164640700"/>
      <w:r>
        <w:t>CORD</w:t>
      </w:r>
      <w:bookmarkEnd w:id="2037"/>
      <w:bookmarkEnd w:id="2038"/>
      <w:r>
        <w:t>1C</w:t>
      </w:r>
      <w:bookmarkEnd w:id="2039"/>
    </w:p>
    <w:p w14:paraId="32D09AB3" w14:textId="77777777" w:rsidR="00370320" w:rsidRDefault="00370320" w:rsidP="00DF44C9">
      <w:pPr>
        <w:pStyle w:val="SpecialSpace"/>
      </w:pPr>
    </w:p>
    <w:p w14:paraId="07CB9CFF" w14:textId="54CA37C6" w:rsidR="00370320" w:rsidRPr="00590C30" w:rsidRDefault="00370320" w:rsidP="00724600">
      <w:pPr>
        <w:pStyle w:val="CardHeader"/>
      </w:pPr>
      <w:r w:rsidRPr="00590C30">
        <w:t>Description</w:t>
      </w:r>
      <w:r w:rsidR="00AE600C">
        <w:t>:</w:t>
      </w:r>
    </w:p>
    <w:p w14:paraId="61BFD7E9" w14:textId="565EF649" w:rsidR="00370320" w:rsidRDefault="00370320" w:rsidP="00101B5B">
      <w:r>
        <w:t>C</w:t>
      </w:r>
      <w:r w:rsidRPr="00590C30">
        <w:t>ylindrical coordinate system definition</w:t>
      </w:r>
      <w:r>
        <w:t xml:space="preserve"> defined via 3 grid points.</w:t>
      </w:r>
      <w:r w:rsidR="00E4439A">
        <w:t xml:space="preserve"> </w:t>
      </w:r>
      <w:r>
        <w:t>Two separate coordinate systems may be defined on one physical CORD1C entry.</w:t>
      </w:r>
    </w:p>
    <w:p w14:paraId="27809F81" w14:textId="77777777" w:rsidR="003E0F96" w:rsidRDefault="003E0F96" w:rsidP="000064CC">
      <w:pPr>
        <w:pStyle w:val="CardSpacing"/>
      </w:pPr>
    </w:p>
    <w:p w14:paraId="647087DD" w14:textId="1AF820F9"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FDEB4D6" w14:textId="77777777" w:rsidTr="00B83C39">
        <w:tc>
          <w:tcPr>
            <w:tcW w:w="1080" w:type="dxa"/>
            <w:tcBorders>
              <w:top w:val="nil"/>
              <w:left w:val="nil"/>
              <w:bottom w:val="single" w:sz="4" w:space="0" w:color="auto"/>
              <w:right w:val="nil"/>
            </w:tcBorders>
          </w:tcPr>
          <w:p w14:paraId="4C192810" w14:textId="77777777" w:rsidR="00370320" w:rsidRPr="00590C30" w:rsidRDefault="00370320" w:rsidP="00BD63C7">
            <w:pPr>
              <w:pStyle w:val="TCellCard"/>
            </w:pPr>
            <w:r w:rsidRPr="00590C30">
              <w:t>1</w:t>
            </w:r>
          </w:p>
        </w:tc>
        <w:tc>
          <w:tcPr>
            <w:tcW w:w="936" w:type="dxa"/>
            <w:tcBorders>
              <w:top w:val="nil"/>
              <w:left w:val="nil"/>
              <w:bottom w:val="single" w:sz="4" w:space="0" w:color="auto"/>
              <w:right w:val="nil"/>
            </w:tcBorders>
          </w:tcPr>
          <w:p w14:paraId="7C22D489"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5F408D18"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4A71BF57"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08C63C7C"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380B0649"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19FD02ED"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1A6600DD"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563BCBB1"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4F0221FD" w14:textId="77777777" w:rsidR="00370320" w:rsidRPr="00590C30" w:rsidRDefault="00370320" w:rsidP="00BD63C7">
            <w:pPr>
              <w:pStyle w:val="TCellCard"/>
            </w:pPr>
            <w:r w:rsidRPr="00590C30">
              <w:t>10</w:t>
            </w:r>
          </w:p>
        </w:tc>
      </w:tr>
      <w:tr w:rsidR="00370320" w:rsidRPr="00590C30" w14:paraId="121DFDDC" w14:textId="77777777" w:rsidTr="00B83C39">
        <w:tc>
          <w:tcPr>
            <w:tcW w:w="1080" w:type="dxa"/>
            <w:tcBorders>
              <w:top w:val="single" w:sz="4" w:space="0" w:color="auto"/>
              <w:bottom w:val="single" w:sz="4" w:space="0" w:color="auto"/>
              <w:right w:val="single" w:sz="4" w:space="0" w:color="auto"/>
            </w:tcBorders>
          </w:tcPr>
          <w:p w14:paraId="3DCC4BFC" w14:textId="77777777" w:rsidR="00370320" w:rsidRPr="00590C30" w:rsidRDefault="00370320" w:rsidP="00BD63C7">
            <w:pPr>
              <w:pStyle w:val="TCellCard"/>
            </w:pPr>
            <w:r w:rsidRPr="00590C30">
              <w:t>CORD</w:t>
            </w:r>
            <w:r>
              <w:t>1</w:t>
            </w:r>
            <w:r w:rsidRPr="00590C30">
              <w:t>C</w:t>
            </w:r>
          </w:p>
        </w:tc>
        <w:tc>
          <w:tcPr>
            <w:tcW w:w="936" w:type="dxa"/>
            <w:tcBorders>
              <w:top w:val="single" w:sz="4" w:space="0" w:color="auto"/>
              <w:left w:val="single" w:sz="4" w:space="0" w:color="auto"/>
              <w:bottom w:val="single" w:sz="4" w:space="0" w:color="auto"/>
              <w:right w:val="single" w:sz="4" w:space="0" w:color="auto"/>
            </w:tcBorders>
          </w:tcPr>
          <w:p w14:paraId="618BDF02" w14:textId="77777777" w:rsidR="00370320" w:rsidRPr="00590C30" w:rsidRDefault="00370320" w:rsidP="00BD63C7">
            <w:pPr>
              <w:pStyle w:val="TCellCard"/>
            </w:pPr>
            <w:r w:rsidRPr="00590C30">
              <w:t>CID</w:t>
            </w:r>
            <w:r>
              <w:t>A</w:t>
            </w:r>
          </w:p>
        </w:tc>
        <w:tc>
          <w:tcPr>
            <w:tcW w:w="1008" w:type="dxa"/>
            <w:tcBorders>
              <w:top w:val="single" w:sz="4" w:space="0" w:color="auto"/>
              <w:left w:val="single" w:sz="4" w:space="0" w:color="auto"/>
              <w:bottom w:val="single" w:sz="4" w:space="0" w:color="auto"/>
              <w:right w:val="single" w:sz="4" w:space="0" w:color="auto"/>
            </w:tcBorders>
          </w:tcPr>
          <w:p w14:paraId="4DF72F1C" w14:textId="77777777" w:rsidR="00370320" w:rsidRPr="00590C30" w:rsidRDefault="00370320" w:rsidP="00BD63C7">
            <w:pPr>
              <w:pStyle w:val="TCellCard"/>
            </w:pPr>
            <w:r>
              <w:t>G1A</w:t>
            </w:r>
          </w:p>
        </w:tc>
        <w:tc>
          <w:tcPr>
            <w:tcW w:w="1008" w:type="dxa"/>
            <w:tcBorders>
              <w:top w:val="single" w:sz="4" w:space="0" w:color="auto"/>
              <w:left w:val="single" w:sz="4" w:space="0" w:color="auto"/>
              <w:bottom w:val="single" w:sz="4" w:space="0" w:color="auto"/>
              <w:right w:val="single" w:sz="4" w:space="0" w:color="auto"/>
            </w:tcBorders>
          </w:tcPr>
          <w:p w14:paraId="1ED727C8" w14:textId="77777777" w:rsidR="00370320" w:rsidRPr="00590C30" w:rsidRDefault="00370320" w:rsidP="00BD63C7">
            <w:pPr>
              <w:pStyle w:val="TCellCard"/>
            </w:pPr>
            <w:r>
              <w:t>G2A</w:t>
            </w:r>
          </w:p>
        </w:tc>
        <w:tc>
          <w:tcPr>
            <w:tcW w:w="1008" w:type="dxa"/>
            <w:tcBorders>
              <w:top w:val="single" w:sz="4" w:space="0" w:color="auto"/>
              <w:left w:val="single" w:sz="4" w:space="0" w:color="auto"/>
              <w:bottom w:val="single" w:sz="4" w:space="0" w:color="auto"/>
              <w:right w:val="single" w:sz="4" w:space="0" w:color="auto"/>
            </w:tcBorders>
          </w:tcPr>
          <w:p w14:paraId="3F1DD8A2" w14:textId="77777777" w:rsidR="00370320" w:rsidRPr="00590C30" w:rsidRDefault="00370320" w:rsidP="00BD63C7">
            <w:pPr>
              <w:pStyle w:val="TCellCard"/>
            </w:pPr>
            <w:r>
              <w:t>G3A</w:t>
            </w:r>
          </w:p>
        </w:tc>
        <w:tc>
          <w:tcPr>
            <w:tcW w:w="1008" w:type="dxa"/>
            <w:tcBorders>
              <w:top w:val="single" w:sz="4" w:space="0" w:color="auto"/>
              <w:left w:val="single" w:sz="4" w:space="0" w:color="auto"/>
              <w:bottom w:val="single" w:sz="4" w:space="0" w:color="auto"/>
              <w:right w:val="single" w:sz="4" w:space="0" w:color="auto"/>
            </w:tcBorders>
          </w:tcPr>
          <w:p w14:paraId="770C826F" w14:textId="77777777" w:rsidR="00370320" w:rsidRPr="00590C30" w:rsidRDefault="00370320" w:rsidP="00BD63C7">
            <w:pPr>
              <w:pStyle w:val="TCellCard"/>
            </w:pPr>
            <w:r>
              <w:t>CIDB</w:t>
            </w:r>
          </w:p>
        </w:tc>
        <w:tc>
          <w:tcPr>
            <w:tcW w:w="1008" w:type="dxa"/>
            <w:tcBorders>
              <w:top w:val="single" w:sz="4" w:space="0" w:color="auto"/>
              <w:left w:val="single" w:sz="4" w:space="0" w:color="auto"/>
              <w:bottom w:val="single" w:sz="4" w:space="0" w:color="auto"/>
              <w:right w:val="single" w:sz="4" w:space="0" w:color="auto"/>
            </w:tcBorders>
          </w:tcPr>
          <w:p w14:paraId="35F4D662" w14:textId="77777777" w:rsidR="00370320" w:rsidRPr="00590C30" w:rsidRDefault="00370320" w:rsidP="00BD63C7">
            <w:pPr>
              <w:pStyle w:val="TCellCard"/>
            </w:pPr>
            <w:r>
              <w:t>G1B</w:t>
            </w:r>
          </w:p>
        </w:tc>
        <w:tc>
          <w:tcPr>
            <w:tcW w:w="1008" w:type="dxa"/>
            <w:tcBorders>
              <w:top w:val="single" w:sz="4" w:space="0" w:color="auto"/>
              <w:left w:val="single" w:sz="4" w:space="0" w:color="auto"/>
              <w:bottom w:val="single" w:sz="4" w:space="0" w:color="auto"/>
              <w:right w:val="single" w:sz="4" w:space="0" w:color="auto"/>
            </w:tcBorders>
          </w:tcPr>
          <w:p w14:paraId="0CD14366" w14:textId="77777777" w:rsidR="00370320" w:rsidRPr="00590C30" w:rsidRDefault="00370320" w:rsidP="00BD63C7">
            <w:pPr>
              <w:pStyle w:val="TCellCard"/>
            </w:pPr>
            <w:r>
              <w:t>G2B</w:t>
            </w:r>
          </w:p>
        </w:tc>
        <w:tc>
          <w:tcPr>
            <w:tcW w:w="1008" w:type="dxa"/>
            <w:tcBorders>
              <w:top w:val="single" w:sz="4" w:space="0" w:color="auto"/>
              <w:left w:val="single" w:sz="4" w:space="0" w:color="auto"/>
              <w:bottom w:val="single" w:sz="4" w:space="0" w:color="auto"/>
              <w:right w:val="single" w:sz="4" w:space="0" w:color="auto"/>
            </w:tcBorders>
          </w:tcPr>
          <w:p w14:paraId="531352B5" w14:textId="77777777" w:rsidR="00370320" w:rsidRPr="00590C30" w:rsidRDefault="00370320" w:rsidP="00BD63C7">
            <w:pPr>
              <w:pStyle w:val="TCellCard"/>
            </w:pPr>
            <w:r>
              <w:t>G3B</w:t>
            </w:r>
          </w:p>
        </w:tc>
        <w:tc>
          <w:tcPr>
            <w:tcW w:w="1008" w:type="dxa"/>
            <w:tcBorders>
              <w:top w:val="single" w:sz="4" w:space="0" w:color="auto"/>
              <w:left w:val="single" w:sz="4" w:space="0" w:color="auto"/>
            </w:tcBorders>
            <w:shd w:val="clear" w:color="auto" w:fill="C0C0C0"/>
          </w:tcPr>
          <w:p w14:paraId="2758BB81" w14:textId="77777777" w:rsidR="00370320" w:rsidRPr="00590C30" w:rsidRDefault="00370320" w:rsidP="00BD63C7">
            <w:pPr>
              <w:pStyle w:val="TCellCard"/>
            </w:pPr>
          </w:p>
        </w:tc>
      </w:tr>
    </w:tbl>
    <w:p w14:paraId="23A0AB07" w14:textId="77777777" w:rsidR="00370320" w:rsidRPr="00590C30" w:rsidRDefault="00370320" w:rsidP="000064CC">
      <w:pPr>
        <w:pStyle w:val="CardSpacing"/>
      </w:pPr>
    </w:p>
    <w:p w14:paraId="65CDF7AB" w14:textId="77777777" w:rsidR="00370320" w:rsidRPr="00590C30" w:rsidRDefault="00370320" w:rsidP="00724600">
      <w:pPr>
        <w:pStyle w:val="CardHeader"/>
      </w:pPr>
      <w:r w:rsidRPr="00C56EEC">
        <w:rPr>
          <w:color w:val="FF0000"/>
        </w:rPr>
        <w:t>Example</w:t>
      </w:r>
      <w:r w:rsidRPr="00590C30">
        <w:t>:</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38E6B090" w14:textId="77777777" w:rsidTr="00B83C39">
        <w:tc>
          <w:tcPr>
            <w:tcW w:w="1070" w:type="dxa"/>
          </w:tcPr>
          <w:p w14:paraId="78586ED3" w14:textId="77777777" w:rsidR="00370320" w:rsidRPr="00590C30" w:rsidRDefault="00370320" w:rsidP="00BD63C7">
            <w:pPr>
              <w:pStyle w:val="TCellCard"/>
            </w:pPr>
            <w:r w:rsidRPr="00590C30">
              <w:t>CORD</w:t>
            </w:r>
            <w:r>
              <w:t>1</w:t>
            </w:r>
            <w:r w:rsidRPr="00590C30">
              <w:t>C</w:t>
            </w:r>
          </w:p>
        </w:tc>
        <w:tc>
          <w:tcPr>
            <w:tcW w:w="946" w:type="dxa"/>
          </w:tcPr>
          <w:p w14:paraId="73A09168" w14:textId="77777777" w:rsidR="00370320" w:rsidRPr="00590C30" w:rsidRDefault="00370320" w:rsidP="00BD63C7">
            <w:pPr>
              <w:pStyle w:val="TCellCard"/>
            </w:pPr>
          </w:p>
        </w:tc>
        <w:tc>
          <w:tcPr>
            <w:tcW w:w="1008" w:type="dxa"/>
          </w:tcPr>
          <w:p w14:paraId="71F72D40" w14:textId="77777777" w:rsidR="00370320" w:rsidRPr="00590C30" w:rsidRDefault="00370320" w:rsidP="00BD63C7">
            <w:pPr>
              <w:pStyle w:val="TCellCard"/>
            </w:pPr>
          </w:p>
        </w:tc>
        <w:tc>
          <w:tcPr>
            <w:tcW w:w="1008" w:type="dxa"/>
          </w:tcPr>
          <w:p w14:paraId="328FF4CD" w14:textId="77777777" w:rsidR="00370320" w:rsidRPr="00590C30" w:rsidRDefault="00370320" w:rsidP="00BD63C7">
            <w:pPr>
              <w:pStyle w:val="TCellCard"/>
            </w:pPr>
          </w:p>
        </w:tc>
        <w:tc>
          <w:tcPr>
            <w:tcW w:w="1008" w:type="dxa"/>
          </w:tcPr>
          <w:p w14:paraId="57AF1C63" w14:textId="77777777" w:rsidR="00370320" w:rsidRPr="00590C30" w:rsidRDefault="00370320" w:rsidP="00BD63C7">
            <w:pPr>
              <w:pStyle w:val="TCellCard"/>
            </w:pPr>
          </w:p>
        </w:tc>
        <w:tc>
          <w:tcPr>
            <w:tcW w:w="1008" w:type="dxa"/>
          </w:tcPr>
          <w:p w14:paraId="73E0D97A" w14:textId="77777777" w:rsidR="00370320" w:rsidRPr="00590C30" w:rsidRDefault="00370320" w:rsidP="00BD63C7">
            <w:pPr>
              <w:pStyle w:val="TCellCard"/>
            </w:pPr>
          </w:p>
        </w:tc>
        <w:tc>
          <w:tcPr>
            <w:tcW w:w="1008" w:type="dxa"/>
          </w:tcPr>
          <w:p w14:paraId="14042385" w14:textId="77777777" w:rsidR="00370320" w:rsidRPr="00590C30" w:rsidRDefault="00370320" w:rsidP="00BD63C7">
            <w:pPr>
              <w:pStyle w:val="TCellCard"/>
            </w:pPr>
          </w:p>
        </w:tc>
        <w:tc>
          <w:tcPr>
            <w:tcW w:w="1008" w:type="dxa"/>
          </w:tcPr>
          <w:p w14:paraId="7DD36514" w14:textId="77777777" w:rsidR="00370320" w:rsidRPr="00590C30" w:rsidRDefault="00370320" w:rsidP="00BD63C7">
            <w:pPr>
              <w:pStyle w:val="TCellCard"/>
            </w:pPr>
          </w:p>
        </w:tc>
        <w:tc>
          <w:tcPr>
            <w:tcW w:w="1008" w:type="dxa"/>
          </w:tcPr>
          <w:p w14:paraId="31D9A036" w14:textId="77777777" w:rsidR="00370320" w:rsidRPr="00590C30" w:rsidRDefault="00370320" w:rsidP="00BD63C7">
            <w:pPr>
              <w:pStyle w:val="TCellCard"/>
            </w:pPr>
          </w:p>
        </w:tc>
        <w:tc>
          <w:tcPr>
            <w:tcW w:w="1008" w:type="dxa"/>
            <w:shd w:val="clear" w:color="auto" w:fill="C0C0C0"/>
          </w:tcPr>
          <w:p w14:paraId="04E3F97C" w14:textId="77777777" w:rsidR="00370320" w:rsidRPr="00590C30" w:rsidRDefault="00370320" w:rsidP="00BD63C7">
            <w:pPr>
              <w:pStyle w:val="TCellCard"/>
            </w:pPr>
          </w:p>
        </w:tc>
      </w:tr>
    </w:tbl>
    <w:p w14:paraId="051045BB" w14:textId="77777777" w:rsidR="00370320" w:rsidRPr="00590C30" w:rsidRDefault="00370320" w:rsidP="000064CC">
      <w:pPr>
        <w:pStyle w:val="CardSpacing"/>
      </w:pPr>
    </w:p>
    <w:p w14:paraId="5C4FBA00"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88"/>
        <w:gridCol w:w="6516"/>
        <w:gridCol w:w="1440"/>
        <w:gridCol w:w="1080"/>
      </w:tblGrid>
      <w:tr w:rsidR="00370320" w:rsidRPr="00590C30" w14:paraId="02BEC4F9" w14:textId="77777777" w:rsidTr="004927F1">
        <w:tc>
          <w:tcPr>
            <w:tcW w:w="1188" w:type="dxa"/>
            <w:tcBorders>
              <w:bottom w:val="single" w:sz="4" w:space="0" w:color="auto"/>
            </w:tcBorders>
            <w:shd w:val="clear" w:color="auto" w:fill="auto"/>
          </w:tcPr>
          <w:p w14:paraId="74046842" w14:textId="77777777" w:rsidR="00370320" w:rsidRPr="004927F1" w:rsidRDefault="00370320" w:rsidP="004927F1">
            <w:pPr>
              <w:pStyle w:val="CardHeader"/>
              <w:rPr>
                <w:b w:val="0"/>
                <w:bCs/>
              </w:rPr>
            </w:pPr>
            <w:r w:rsidRPr="004927F1">
              <w:rPr>
                <w:b w:val="0"/>
                <w:bCs/>
              </w:rPr>
              <w:t>Field</w:t>
            </w:r>
          </w:p>
        </w:tc>
        <w:tc>
          <w:tcPr>
            <w:tcW w:w="6516" w:type="dxa"/>
            <w:tcBorders>
              <w:bottom w:val="single" w:sz="4" w:space="0" w:color="auto"/>
            </w:tcBorders>
            <w:shd w:val="clear" w:color="auto" w:fill="auto"/>
          </w:tcPr>
          <w:p w14:paraId="68209B65"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45F64F6D"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1551EB5B" w14:textId="77777777" w:rsidR="00370320" w:rsidRPr="004927F1" w:rsidRDefault="00370320" w:rsidP="004927F1">
            <w:pPr>
              <w:pStyle w:val="CardHeader"/>
              <w:rPr>
                <w:b w:val="0"/>
                <w:bCs/>
              </w:rPr>
            </w:pPr>
            <w:r w:rsidRPr="004927F1">
              <w:rPr>
                <w:b w:val="0"/>
                <w:bCs/>
              </w:rPr>
              <w:t>Default</w:t>
            </w:r>
          </w:p>
        </w:tc>
      </w:tr>
      <w:tr w:rsidR="00370320" w:rsidRPr="00590C30" w14:paraId="4AA2C9AF" w14:textId="77777777" w:rsidTr="004927F1">
        <w:tc>
          <w:tcPr>
            <w:tcW w:w="1188" w:type="dxa"/>
            <w:tcBorders>
              <w:top w:val="single" w:sz="4" w:space="0" w:color="auto"/>
            </w:tcBorders>
            <w:shd w:val="clear" w:color="auto" w:fill="auto"/>
          </w:tcPr>
          <w:p w14:paraId="5F55E0B1" w14:textId="77777777" w:rsidR="00370320" w:rsidRPr="00590C30" w:rsidRDefault="00370320" w:rsidP="001C388A">
            <w:pPr>
              <w:pStyle w:val="TCaseControl"/>
            </w:pPr>
            <w:r w:rsidRPr="00590C30">
              <w:t>CID</w:t>
            </w:r>
          </w:p>
        </w:tc>
        <w:tc>
          <w:tcPr>
            <w:tcW w:w="6516" w:type="dxa"/>
            <w:tcBorders>
              <w:top w:val="single" w:sz="4" w:space="0" w:color="auto"/>
            </w:tcBorders>
            <w:shd w:val="clear" w:color="auto" w:fill="auto"/>
          </w:tcPr>
          <w:p w14:paraId="7C99C515" w14:textId="77777777" w:rsidR="00370320" w:rsidRPr="00590C30" w:rsidRDefault="00370320" w:rsidP="001C388A">
            <w:pPr>
              <w:pStyle w:val="TCaseControl"/>
            </w:pPr>
            <w:r w:rsidRPr="00590C30">
              <w:t>Coordinate system ID number</w:t>
            </w:r>
          </w:p>
        </w:tc>
        <w:tc>
          <w:tcPr>
            <w:tcW w:w="1440" w:type="dxa"/>
            <w:tcBorders>
              <w:top w:val="single" w:sz="4" w:space="0" w:color="auto"/>
            </w:tcBorders>
            <w:shd w:val="clear" w:color="auto" w:fill="auto"/>
          </w:tcPr>
          <w:p w14:paraId="322AAE37"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2A6A49ED" w14:textId="77777777" w:rsidR="00370320" w:rsidRPr="00590C30" w:rsidRDefault="00370320" w:rsidP="001C388A">
            <w:pPr>
              <w:pStyle w:val="TCaseControl"/>
            </w:pPr>
            <w:r w:rsidRPr="00590C30">
              <w:t>None</w:t>
            </w:r>
          </w:p>
        </w:tc>
      </w:tr>
      <w:tr w:rsidR="00370320" w:rsidRPr="00590C30" w14:paraId="7421B956" w14:textId="77777777" w:rsidTr="001C388A">
        <w:tc>
          <w:tcPr>
            <w:tcW w:w="1188" w:type="dxa"/>
            <w:shd w:val="clear" w:color="auto" w:fill="auto"/>
          </w:tcPr>
          <w:p w14:paraId="6E7D4921" w14:textId="77777777" w:rsidR="00370320" w:rsidRPr="00590C30" w:rsidRDefault="00370320" w:rsidP="001C388A">
            <w:pPr>
              <w:pStyle w:val="TCaseControl"/>
            </w:pPr>
            <w:r>
              <w:t>G1A, G1B</w:t>
            </w:r>
          </w:p>
        </w:tc>
        <w:tc>
          <w:tcPr>
            <w:tcW w:w="6516" w:type="dxa"/>
            <w:shd w:val="clear" w:color="auto" w:fill="auto"/>
          </w:tcPr>
          <w:p w14:paraId="576B7431" w14:textId="77777777" w:rsidR="00370320" w:rsidRPr="00590C30" w:rsidRDefault="00370320" w:rsidP="001C388A">
            <w:pPr>
              <w:pStyle w:val="TCaseControl"/>
            </w:pPr>
            <w:proofErr w:type="gramStart"/>
            <w:r>
              <w:t>ID’s</w:t>
            </w:r>
            <w:proofErr w:type="gramEnd"/>
            <w:r>
              <w:t xml:space="preserve"> of grid points at the origin of systems A, B respectively</w:t>
            </w:r>
          </w:p>
        </w:tc>
        <w:tc>
          <w:tcPr>
            <w:tcW w:w="1440" w:type="dxa"/>
            <w:shd w:val="clear" w:color="auto" w:fill="auto"/>
          </w:tcPr>
          <w:p w14:paraId="505569B8" w14:textId="77777777" w:rsidR="00370320" w:rsidRPr="00590C30" w:rsidRDefault="00370320" w:rsidP="001C388A">
            <w:pPr>
              <w:pStyle w:val="TCaseControl"/>
            </w:pPr>
            <w:r w:rsidRPr="00590C30">
              <w:t>Integer &gt; 0</w:t>
            </w:r>
          </w:p>
        </w:tc>
        <w:tc>
          <w:tcPr>
            <w:tcW w:w="1080" w:type="dxa"/>
            <w:shd w:val="clear" w:color="auto" w:fill="auto"/>
          </w:tcPr>
          <w:p w14:paraId="77C5A396" w14:textId="77777777" w:rsidR="00370320" w:rsidRPr="00590C30" w:rsidRDefault="00370320" w:rsidP="001C388A">
            <w:pPr>
              <w:pStyle w:val="TCaseControl"/>
            </w:pPr>
            <w:r w:rsidRPr="00590C30">
              <w:t>None</w:t>
            </w:r>
          </w:p>
        </w:tc>
      </w:tr>
      <w:tr w:rsidR="00370320" w:rsidRPr="00590C30" w14:paraId="637E2F0E" w14:textId="77777777" w:rsidTr="001C388A">
        <w:tc>
          <w:tcPr>
            <w:tcW w:w="1188" w:type="dxa"/>
            <w:shd w:val="clear" w:color="auto" w:fill="auto"/>
          </w:tcPr>
          <w:p w14:paraId="66468C87" w14:textId="77777777" w:rsidR="00370320" w:rsidRPr="00590C30" w:rsidRDefault="00370320" w:rsidP="001C388A">
            <w:pPr>
              <w:pStyle w:val="TCaseControl"/>
            </w:pPr>
            <w:r>
              <w:t>G2A, G2B</w:t>
            </w:r>
          </w:p>
        </w:tc>
        <w:tc>
          <w:tcPr>
            <w:tcW w:w="6516" w:type="dxa"/>
            <w:shd w:val="clear" w:color="auto" w:fill="auto"/>
          </w:tcPr>
          <w:p w14:paraId="3B8A0244" w14:textId="77777777" w:rsidR="00370320" w:rsidRPr="00590C30" w:rsidRDefault="00370320" w:rsidP="001C388A">
            <w:pPr>
              <w:pStyle w:val="TCaseControl"/>
            </w:pPr>
            <w:proofErr w:type="gramStart"/>
            <w:r>
              <w:t>ID’s</w:t>
            </w:r>
            <w:proofErr w:type="gramEnd"/>
            <w:r>
              <w:t xml:space="preserve"> of grid points along the z axis of systems A, B respectively</w:t>
            </w:r>
          </w:p>
        </w:tc>
        <w:tc>
          <w:tcPr>
            <w:tcW w:w="1440" w:type="dxa"/>
            <w:shd w:val="clear" w:color="auto" w:fill="auto"/>
          </w:tcPr>
          <w:p w14:paraId="3885C1C5" w14:textId="77777777" w:rsidR="00370320" w:rsidRPr="00590C30" w:rsidRDefault="00370320" w:rsidP="001C388A">
            <w:pPr>
              <w:pStyle w:val="TCaseControl"/>
            </w:pPr>
            <w:r w:rsidRPr="00590C30">
              <w:t>Integer &gt; 0</w:t>
            </w:r>
          </w:p>
        </w:tc>
        <w:tc>
          <w:tcPr>
            <w:tcW w:w="1080" w:type="dxa"/>
            <w:shd w:val="clear" w:color="auto" w:fill="auto"/>
          </w:tcPr>
          <w:p w14:paraId="7E677EF3" w14:textId="77777777" w:rsidR="00370320" w:rsidRPr="00590C30" w:rsidRDefault="00370320" w:rsidP="001C388A">
            <w:pPr>
              <w:pStyle w:val="TCaseControl"/>
            </w:pPr>
            <w:r w:rsidRPr="00590C30">
              <w:t>None</w:t>
            </w:r>
          </w:p>
        </w:tc>
      </w:tr>
      <w:tr w:rsidR="00370320" w:rsidRPr="00590C30" w14:paraId="29215871" w14:textId="77777777" w:rsidTr="001C388A">
        <w:tc>
          <w:tcPr>
            <w:tcW w:w="1188" w:type="dxa"/>
            <w:shd w:val="clear" w:color="auto" w:fill="auto"/>
          </w:tcPr>
          <w:p w14:paraId="0436DE18" w14:textId="77777777" w:rsidR="00370320" w:rsidRPr="00590C30" w:rsidRDefault="00370320" w:rsidP="001C388A">
            <w:pPr>
              <w:pStyle w:val="TCaseControl"/>
            </w:pPr>
            <w:r>
              <w:t>G3A, G3B</w:t>
            </w:r>
          </w:p>
        </w:tc>
        <w:tc>
          <w:tcPr>
            <w:tcW w:w="6516" w:type="dxa"/>
            <w:shd w:val="clear" w:color="auto" w:fill="auto"/>
          </w:tcPr>
          <w:p w14:paraId="47F2FEB5" w14:textId="77777777" w:rsidR="00370320" w:rsidRPr="00590C30" w:rsidRDefault="00370320" w:rsidP="001C388A">
            <w:pPr>
              <w:pStyle w:val="TCaseControl"/>
            </w:pPr>
            <w:proofErr w:type="gramStart"/>
            <w:r>
              <w:t>ID’s</w:t>
            </w:r>
            <w:proofErr w:type="gramEnd"/>
            <w:r>
              <w:t xml:space="preserve"> of grid points in the x-z plane of systems A, B respectively</w:t>
            </w:r>
          </w:p>
        </w:tc>
        <w:tc>
          <w:tcPr>
            <w:tcW w:w="1440" w:type="dxa"/>
            <w:shd w:val="clear" w:color="auto" w:fill="auto"/>
          </w:tcPr>
          <w:p w14:paraId="5022443D" w14:textId="77777777" w:rsidR="00370320" w:rsidRPr="00590C30" w:rsidRDefault="00370320" w:rsidP="001C388A">
            <w:pPr>
              <w:pStyle w:val="TCaseControl"/>
            </w:pPr>
            <w:r w:rsidRPr="00590C30">
              <w:t>Integer &gt; 0</w:t>
            </w:r>
          </w:p>
        </w:tc>
        <w:tc>
          <w:tcPr>
            <w:tcW w:w="1080" w:type="dxa"/>
            <w:shd w:val="clear" w:color="auto" w:fill="auto"/>
          </w:tcPr>
          <w:p w14:paraId="4DA0B3DF" w14:textId="77777777" w:rsidR="00370320" w:rsidRPr="00590C30" w:rsidRDefault="00370320" w:rsidP="001C388A">
            <w:pPr>
              <w:pStyle w:val="TCaseControl"/>
            </w:pPr>
            <w:r w:rsidRPr="00590C30">
              <w:t>None</w:t>
            </w:r>
          </w:p>
        </w:tc>
      </w:tr>
    </w:tbl>
    <w:p w14:paraId="7F4AA623" w14:textId="77777777" w:rsidR="00370320" w:rsidRPr="00590C30" w:rsidRDefault="00370320" w:rsidP="000064CC">
      <w:pPr>
        <w:pStyle w:val="CardSpacing"/>
      </w:pPr>
    </w:p>
    <w:p w14:paraId="6DD48AAB" w14:textId="77777777" w:rsidR="00370320" w:rsidRPr="00E80610" w:rsidRDefault="00370320" w:rsidP="00724600">
      <w:pPr>
        <w:pStyle w:val="CardHeader"/>
      </w:pPr>
      <w:r w:rsidRPr="00E80610">
        <w:t>Remarks:</w:t>
      </w:r>
    </w:p>
    <w:p w14:paraId="3E7477DE" w14:textId="508EEA3D" w:rsidR="00370320" w:rsidRPr="00590C30" w:rsidRDefault="00370320" w:rsidP="003E0F96">
      <w:pPr>
        <w:pStyle w:val="Remarks"/>
      </w:pPr>
      <w:r>
        <w:t>1.</w:t>
      </w:r>
      <w:r>
        <w:tab/>
        <w:t xml:space="preserve">See </w:t>
      </w:r>
      <w:r w:rsidRPr="00724600">
        <w:rPr>
          <w:color w:val="FF0000"/>
        </w:rPr>
        <w:t xml:space="preserve">Figure 4-1 </w:t>
      </w:r>
      <w:r w:rsidRPr="00590C30">
        <w:t>for the cylindrical coordinate system notation and the “defining” rectangular system</w:t>
      </w:r>
      <w:r w:rsidR="00C84C77">
        <w:t>.</w:t>
      </w:r>
    </w:p>
    <w:p w14:paraId="15276494" w14:textId="77777777" w:rsidR="00370320" w:rsidRPr="00590C30" w:rsidRDefault="00370320" w:rsidP="003E0F96">
      <w:pPr>
        <w:pStyle w:val="Remarks"/>
      </w:pPr>
      <w:r>
        <w:t>2.</w:t>
      </w:r>
      <w:r>
        <w:tab/>
        <w:t>CIDA, CIDB must be unique</w:t>
      </w:r>
      <w:r w:rsidRPr="00590C30">
        <w:t xml:space="preserve"> over all coordinate systems defined in the model.</w:t>
      </w:r>
    </w:p>
    <w:p w14:paraId="74C350D5" w14:textId="77777777" w:rsidR="00370320" w:rsidRPr="00590C30" w:rsidRDefault="00370320" w:rsidP="003E0F96">
      <w:pPr>
        <w:pStyle w:val="Remarks"/>
      </w:pPr>
      <w:r w:rsidRPr="00590C30">
        <w:t>3.</w:t>
      </w:r>
      <w:r w:rsidRPr="00590C30">
        <w:tab/>
      </w:r>
      <w:r>
        <w:t>One or 2 coordinate systems may be defined on a single CORD1S entry.</w:t>
      </w:r>
    </w:p>
    <w:p w14:paraId="35922B5C" w14:textId="77777777" w:rsidR="00370320" w:rsidRPr="00590C30" w:rsidRDefault="00370320" w:rsidP="003E0F96">
      <w:pPr>
        <w:pStyle w:val="Remarks"/>
      </w:pPr>
      <w:r w:rsidRPr="00590C30">
        <w:t>4.</w:t>
      </w:r>
      <w:r w:rsidRPr="00590C30">
        <w:tab/>
      </w:r>
      <w:r>
        <w:t>The grid points on this entry must be defined in a system that does not involve the system being defined.</w:t>
      </w:r>
    </w:p>
    <w:p w14:paraId="77506C4F" w14:textId="56DE4834" w:rsidR="00370320" w:rsidRPr="00590C30" w:rsidRDefault="00370320" w:rsidP="00D460B0">
      <w:pPr>
        <w:pStyle w:val="Remarks"/>
      </w:pPr>
      <w:r>
        <w:lastRenderedPageBreak/>
        <w:t>5</w:t>
      </w:r>
      <w:r w:rsidRPr="00590C30">
        <w:t>.</w:t>
      </w:r>
      <w:r w:rsidRPr="00590C30">
        <w:tab/>
      </w:r>
      <w:r>
        <w:t xml:space="preserve">The location of a grid point using this coordinate system is defined by the r, </w:t>
      </w:r>
      <m:oMath>
        <m:r>
          <w:rPr>
            <w:rFonts w:ascii="Cambria Math"/>
          </w:rPr>
          <m:t>θ</m:t>
        </m:r>
      </m:oMath>
      <w:r>
        <w:t xml:space="preserve">, z coordinates of a cylindrical coordinate system (see </w:t>
      </w:r>
      <w:r w:rsidRPr="00C84C77">
        <w:rPr>
          <w:color w:val="FF0000"/>
        </w:rPr>
        <w:t>Figure 4-1</w:t>
      </w:r>
      <w:r>
        <w:t>).</w:t>
      </w:r>
    </w:p>
    <w:p w14:paraId="63581047" w14:textId="77777777" w:rsidR="00370320" w:rsidRPr="002E696B" w:rsidRDefault="00370320" w:rsidP="004C6C23">
      <w:pPr>
        <w:pStyle w:val="Corner"/>
      </w:pPr>
      <w:r>
        <w:br w:type="page"/>
      </w:r>
      <w:r w:rsidRPr="002E696B">
        <w:lastRenderedPageBreak/>
        <w:t>CORD</w:t>
      </w:r>
      <w:r>
        <w:t>1R</w:t>
      </w:r>
    </w:p>
    <w:p w14:paraId="65A87512" w14:textId="77777777" w:rsidR="00370320" w:rsidRPr="007E3809" w:rsidRDefault="00370320" w:rsidP="008472B7">
      <w:pPr>
        <w:pStyle w:val="Heading2"/>
      </w:pPr>
      <w:bookmarkStart w:id="2040" w:name="_Toc164640701"/>
      <w:r>
        <w:t>CORD1R</w:t>
      </w:r>
      <w:bookmarkEnd w:id="2040"/>
    </w:p>
    <w:p w14:paraId="0AA01B05" w14:textId="77777777" w:rsidR="00370320" w:rsidRDefault="00370320" w:rsidP="00DF44C9">
      <w:pPr>
        <w:pStyle w:val="SpecialSpace"/>
      </w:pPr>
    </w:p>
    <w:p w14:paraId="3B393C60" w14:textId="30E5C9CA" w:rsidR="00370320" w:rsidRPr="00590C30" w:rsidRDefault="00370320" w:rsidP="00724600">
      <w:pPr>
        <w:pStyle w:val="CardHeader"/>
      </w:pPr>
      <w:r w:rsidRPr="00590C30">
        <w:t>Description</w:t>
      </w:r>
      <w:r w:rsidR="00AE600C">
        <w:t>:</w:t>
      </w:r>
    </w:p>
    <w:p w14:paraId="00F54B67" w14:textId="1FDC323B" w:rsidR="00370320" w:rsidRDefault="00370320" w:rsidP="00101B5B">
      <w:r>
        <w:t>Rectangular</w:t>
      </w:r>
      <w:r w:rsidRPr="00590C30">
        <w:t xml:space="preserve"> coordinate system definition</w:t>
      </w:r>
      <w:r>
        <w:t xml:space="preserve"> defined via 3 grid points.</w:t>
      </w:r>
      <w:r w:rsidR="00E4439A">
        <w:t xml:space="preserve"> </w:t>
      </w:r>
      <w:r>
        <w:t>Two separate coordinate systems may be defined on one physical CORD1</w:t>
      </w:r>
      <w:r w:rsidR="00B83C39">
        <w:t>R</w:t>
      </w:r>
      <w:r>
        <w:t xml:space="preserve"> entry.</w:t>
      </w:r>
    </w:p>
    <w:p w14:paraId="5D5A5F0C" w14:textId="77777777" w:rsidR="00370320" w:rsidRPr="00590C30" w:rsidRDefault="00370320" w:rsidP="000064CC">
      <w:pPr>
        <w:pStyle w:val="CardSpacing"/>
      </w:pPr>
    </w:p>
    <w:p w14:paraId="6EFD24C7"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3DEC9E4C" w14:textId="77777777" w:rsidTr="00B83C39">
        <w:tc>
          <w:tcPr>
            <w:tcW w:w="1080" w:type="dxa"/>
            <w:tcBorders>
              <w:top w:val="nil"/>
              <w:left w:val="nil"/>
              <w:bottom w:val="single" w:sz="4" w:space="0" w:color="auto"/>
              <w:right w:val="nil"/>
            </w:tcBorders>
          </w:tcPr>
          <w:p w14:paraId="358EF195" w14:textId="77777777" w:rsidR="00370320" w:rsidRPr="00590C30" w:rsidRDefault="00370320" w:rsidP="00BD63C7">
            <w:pPr>
              <w:pStyle w:val="TCellCard"/>
            </w:pPr>
            <w:r w:rsidRPr="00590C30">
              <w:t>1</w:t>
            </w:r>
          </w:p>
        </w:tc>
        <w:tc>
          <w:tcPr>
            <w:tcW w:w="936" w:type="dxa"/>
            <w:tcBorders>
              <w:top w:val="nil"/>
              <w:left w:val="nil"/>
              <w:bottom w:val="single" w:sz="4" w:space="0" w:color="auto"/>
              <w:right w:val="nil"/>
            </w:tcBorders>
          </w:tcPr>
          <w:p w14:paraId="47D6AEE8"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1200CE0E"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43EDA569"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0EEF7B13"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145137C9"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0AD5D01F"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479DEE48"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10CB22C4"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5C016E2D" w14:textId="77777777" w:rsidR="00370320" w:rsidRPr="00590C30" w:rsidRDefault="00370320" w:rsidP="00BD63C7">
            <w:pPr>
              <w:pStyle w:val="TCellCard"/>
            </w:pPr>
            <w:r w:rsidRPr="00590C30">
              <w:t>10</w:t>
            </w:r>
          </w:p>
        </w:tc>
      </w:tr>
      <w:tr w:rsidR="00370320" w:rsidRPr="00590C30" w14:paraId="33CAFB81" w14:textId="77777777" w:rsidTr="00B83C39">
        <w:tc>
          <w:tcPr>
            <w:tcW w:w="1080" w:type="dxa"/>
            <w:tcBorders>
              <w:top w:val="single" w:sz="4" w:space="0" w:color="auto"/>
              <w:bottom w:val="single" w:sz="4" w:space="0" w:color="auto"/>
              <w:right w:val="single" w:sz="4" w:space="0" w:color="auto"/>
            </w:tcBorders>
          </w:tcPr>
          <w:p w14:paraId="39819D4E" w14:textId="7DC648F5" w:rsidR="00370320" w:rsidRPr="00590C30" w:rsidRDefault="00370320" w:rsidP="00BD63C7">
            <w:pPr>
              <w:pStyle w:val="TCellCard"/>
            </w:pPr>
            <w:r w:rsidRPr="00590C30">
              <w:t>CORD</w:t>
            </w:r>
            <w:r>
              <w:t>1</w:t>
            </w:r>
            <w:r w:rsidR="00B83C39">
              <w:t>R</w:t>
            </w:r>
          </w:p>
        </w:tc>
        <w:tc>
          <w:tcPr>
            <w:tcW w:w="936" w:type="dxa"/>
            <w:tcBorders>
              <w:top w:val="single" w:sz="4" w:space="0" w:color="auto"/>
              <w:left w:val="single" w:sz="4" w:space="0" w:color="auto"/>
              <w:bottom w:val="single" w:sz="4" w:space="0" w:color="auto"/>
              <w:right w:val="single" w:sz="4" w:space="0" w:color="auto"/>
            </w:tcBorders>
          </w:tcPr>
          <w:p w14:paraId="3C7C8F0E" w14:textId="77777777" w:rsidR="00370320" w:rsidRPr="00590C30" w:rsidRDefault="00370320" w:rsidP="00BD63C7">
            <w:pPr>
              <w:pStyle w:val="TCellCard"/>
            </w:pPr>
            <w:r w:rsidRPr="00590C30">
              <w:t>CID</w:t>
            </w:r>
            <w:r>
              <w:t>A</w:t>
            </w:r>
          </w:p>
        </w:tc>
        <w:tc>
          <w:tcPr>
            <w:tcW w:w="1008" w:type="dxa"/>
            <w:tcBorders>
              <w:top w:val="single" w:sz="4" w:space="0" w:color="auto"/>
              <w:left w:val="single" w:sz="4" w:space="0" w:color="auto"/>
              <w:bottom w:val="single" w:sz="4" w:space="0" w:color="auto"/>
              <w:right w:val="single" w:sz="4" w:space="0" w:color="auto"/>
            </w:tcBorders>
          </w:tcPr>
          <w:p w14:paraId="1188DE23" w14:textId="77777777" w:rsidR="00370320" w:rsidRPr="00590C30" w:rsidRDefault="00370320" w:rsidP="00BD63C7">
            <w:pPr>
              <w:pStyle w:val="TCellCard"/>
            </w:pPr>
            <w:r>
              <w:t>G1A</w:t>
            </w:r>
          </w:p>
        </w:tc>
        <w:tc>
          <w:tcPr>
            <w:tcW w:w="1008" w:type="dxa"/>
            <w:tcBorders>
              <w:top w:val="single" w:sz="4" w:space="0" w:color="auto"/>
              <w:left w:val="single" w:sz="4" w:space="0" w:color="auto"/>
              <w:bottom w:val="single" w:sz="4" w:space="0" w:color="auto"/>
              <w:right w:val="single" w:sz="4" w:space="0" w:color="auto"/>
            </w:tcBorders>
          </w:tcPr>
          <w:p w14:paraId="4ABE9438" w14:textId="77777777" w:rsidR="00370320" w:rsidRPr="00590C30" w:rsidRDefault="00370320" w:rsidP="00BD63C7">
            <w:pPr>
              <w:pStyle w:val="TCellCard"/>
            </w:pPr>
            <w:r>
              <w:t>G2A</w:t>
            </w:r>
          </w:p>
        </w:tc>
        <w:tc>
          <w:tcPr>
            <w:tcW w:w="1008" w:type="dxa"/>
            <w:tcBorders>
              <w:top w:val="single" w:sz="4" w:space="0" w:color="auto"/>
              <w:left w:val="single" w:sz="4" w:space="0" w:color="auto"/>
              <w:bottom w:val="single" w:sz="4" w:space="0" w:color="auto"/>
              <w:right w:val="single" w:sz="4" w:space="0" w:color="auto"/>
            </w:tcBorders>
          </w:tcPr>
          <w:p w14:paraId="0C490855" w14:textId="77777777" w:rsidR="00370320" w:rsidRPr="00590C30" w:rsidRDefault="00370320" w:rsidP="00BD63C7">
            <w:pPr>
              <w:pStyle w:val="TCellCard"/>
            </w:pPr>
            <w:r>
              <w:t>G3A</w:t>
            </w:r>
          </w:p>
        </w:tc>
        <w:tc>
          <w:tcPr>
            <w:tcW w:w="1008" w:type="dxa"/>
            <w:tcBorders>
              <w:top w:val="single" w:sz="4" w:space="0" w:color="auto"/>
              <w:left w:val="single" w:sz="4" w:space="0" w:color="auto"/>
              <w:bottom w:val="single" w:sz="4" w:space="0" w:color="auto"/>
              <w:right w:val="single" w:sz="4" w:space="0" w:color="auto"/>
            </w:tcBorders>
          </w:tcPr>
          <w:p w14:paraId="68D14C24" w14:textId="77777777" w:rsidR="00370320" w:rsidRPr="00590C30" w:rsidRDefault="00370320" w:rsidP="00BD63C7">
            <w:pPr>
              <w:pStyle w:val="TCellCard"/>
            </w:pPr>
            <w:r>
              <w:t>CIDB</w:t>
            </w:r>
          </w:p>
        </w:tc>
        <w:tc>
          <w:tcPr>
            <w:tcW w:w="1008" w:type="dxa"/>
            <w:tcBorders>
              <w:top w:val="single" w:sz="4" w:space="0" w:color="auto"/>
              <w:left w:val="single" w:sz="4" w:space="0" w:color="auto"/>
              <w:bottom w:val="single" w:sz="4" w:space="0" w:color="auto"/>
              <w:right w:val="single" w:sz="4" w:space="0" w:color="auto"/>
            </w:tcBorders>
          </w:tcPr>
          <w:p w14:paraId="4062E1D0" w14:textId="77777777" w:rsidR="00370320" w:rsidRPr="00590C30" w:rsidRDefault="00370320" w:rsidP="00BD63C7">
            <w:pPr>
              <w:pStyle w:val="TCellCard"/>
            </w:pPr>
            <w:r>
              <w:t>G1B</w:t>
            </w:r>
          </w:p>
        </w:tc>
        <w:tc>
          <w:tcPr>
            <w:tcW w:w="1008" w:type="dxa"/>
            <w:tcBorders>
              <w:top w:val="single" w:sz="4" w:space="0" w:color="auto"/>
              <w:left w:val="single" w:sz="4" w:space="0" w:color="auto"/>
              <w:bottom w:val="single" w:sz="4" w:space="0" w:color="auto"/>
              <w:right w:val="single" w:sz="4" w:space="0" w:color="auto"/>
            </w:tcBorders>
          </w:tcPr>
          <w:p w14:paraId="2C7DAF25" w14:textId="77777777" w:rsidR="00370320" w:rsidRPr="00590C30" w:rsidRDefault="00370320" w:rsidP="00BD63C7">
            <w:pPr>
              <w:pStyle w:val="TCellCard"/>
            </w:pPr>
            <w:r>
              <w:t>G2B</w:t>
            </w:r>
          </w:p>
        </w:tc>
        <w:tc>
          <w:tcPr>
            <w:tcW w:w="1008" w:type="dxa"/>
            <w:tcBorders>
              <w:top w:val="single" w:sz="4" w:space="0" w:color="auto"/>
              <w:left w:val="single" w:sz="4" w:space="0" w:color="auto"/>
              <w:bottom w:val="single" w:sz="4" w:space="0" w:color="auto"/>
              <w:right w:val="single" w:sz="4" w:space="0" w:color="auto"/>
            </w:tcBorders>
          </w:tcPr>
          <w:p w14:paraId="6CB4FC53" w14:textId="77777777" w:rsidR="00370320" w:rsidRPr="00590C30" w:rsidRDefault="00370320" w:rsidP="00BD63C7">
            <w:pPr>
              <w:pStyle w:val="TCellCard"/>
            </w:pPr>
            <w:r>
              <w:t>G3B</w:t>
            </w:r>
          </w:p>
        </w:tc>
        <w:tc>
          <w:tcPr>
            <w:tcW w:w="1008" w:type="dxa"/>
            <w:tcBorders>
              <w:top w:val="single" w:sz="4" w:space="0" w:color="auto"/>
              <w:left w:val="single" w:sz="4" w:space="0" w:color="auto"/>
            </w:tcBorders>
            <w:shd w:val="clear" w:color="auto" w:fill="C0C0C0"/>
          </w:tcPr>
          <w:p w14:paraId="7640ECD7" w14:textId="77777777" w:rsidR="00370320" w:rsidRPr="00590C30" w:rsidRDefault="00370320" w:rsidP="00BD63C7">
            <w:pPr>
              <w:pStyle w:val="TCellCard"/>
            </w:pPr>
          </w:p>
        </w:tc>
      </w:tr>
    </w:tbl>
    <w:p w14:paraId="0D1F4009" w14:textId="77777777" w:rsidR="00370320" w:rsidRPr="00590C30" w:rsidRDefault="00370320" w:rsidP="000064CC">
      <w:pPr>
        <w:pStyle w:val="CardSpacing"/>
      </w:pPr>
    </w:p>
    <w:p w14:paraId="02E84748"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01951017" w14:textId="77777777" w:rsidTr="00B83C39">
        <w:tc>
          <w:tcPr>
            <w:tcW w:w="1070" w:type="dxa"/>
          </w:tcPr>
          <w:p w14:paraId="2A4E9FD3" w14:textId="1CCBF863" w:rsidR="00370320" w:rsidRPr="00590C30" w:rsidRDefault="00370320" w:rsidP="00BD63C7">
            <w:pPr>
              <w:pStyle w:val="TCellCard"/>
            </w:pPr>
            <w:r w:rsidRPr="00C56EEC">
              <w:t>CORD1</w:t>
            </w:r>
            <w:r w:rsidR="00B83C39">
              <w:t>R</w:t>
            </w:r>
          </w:p>
        </w:tc>
        <w:tc>
          <w:tcPr>
            <w:tcW w:w="946" w:type="dxa"/>
          </w:tcPr>
          <w:p w14:paraId="25562B89" w14:textId="77777777" w:rsidR="00370320" w:rsidRPr="00590C30" w:rsidRDefault="00370320" w:rsidP="00BD63C7">
            <w:pPr>
              <w:pStyle w:val="TCellCard"/>
            </w:pPr>
          </w:p>
        </w:tc>
        <w:tc>
          <w:tcPr>
            <w:tcW w:w="1008" w:type="dxa"/>
          </w:tcPr>
          <w:p w14:paraId="75D0DDFD" w14:textId="77777777" w:rsidR="00370320" w:rsidRPr="00590C30" w:rsidRDefault="00370320" w:rsidP="00BD63C7">
            <w:pPr>
              <w:pStyle w:val="TCellCard"/>
            </w:pPr>
          </w:p>
        </w:tc>
        <w:tc>
          <w:tcPr>
            <w:tcW w:w="1008" w:type="dxa"/>
          </w:tcPr>
          <w:p w14:paraId="68E12E17" w14:textId="77777777" w:rsidR="00370320" w:rsidRPr="00590C30" w:rsidRDefault="00370320" w:rsidP="00BD63C7">
            <w:pPr>
              <w:pStyle w:val="TCellCard"/>
            </w:pPr>
          </w:p>
        </w:tc>
        <w:tc>
          <w:tcPr>
            <w:tcW w:w="1008" w:type="dxa"/>
          </w:tcPr>
          <w:p w14:paraId="21B219E0" w14:textId="77777777" w:rsidR="00370320" w:rsidRPr="00590C30" w:rsidRDefault="00370320" w:rsidP="00BD63C7">
            <w:pPr>
              <w:pStyle w:val="TCellCard"/>
            </w:pPr>
          </w:p>
        </w:tc>
        <w:tc>
          <w:tcPr>
            <w:tcW w:w="1008" w:type="dxa"/>
          </w:tcPr>
          <w:p w14:paraId="489760F8" w14:textId="77777777" w:rsidR="00370320" w:rsidRPr="00590C30" w:rsidRDefault="00370320" w:rsidP="00BD63C7">
            <w:pPr>
              <w:pStyle w:val="TCellCard"/>
            </w:pPr>
          </w:p>
        </w:tc>
        <w:tc>
          <w:tcPr>
            <w:tcW w:w="1008" w:type="dxa"/>
          </w:tcPr>
          <w:p w14:paraId="726FE594" w14:textId="77777777" w:rsidR="00370320" w:rsidRPr="00590C30" w:rsidRDefault="00370320" w:rsidP="00BD63C7">
            <w:pPr>
              <w:pStyle w:val="TCellCard"/>
            </w:pPr>
          </w:p>
        </w:tc>
        <w:tc>
          <w:tcPr>
            <w:tcW w:w="1008" w:type="dxa"/>
          </w:tcPr>
          <w:p w14:paraId="49C756A7" w14:textId="77777777" w:rsidR="00370320" w:rsidRPr="00590C30" w:rsidRDefault="00370320" w:rsidP="00BD63C7">
            <w:pPr>
              <w:pStyle w:val="TCellCard"/>
            </w:pPr>
          </w:p>
        </w:tc>
        <w:tc>
          <w:tcPr>
            <w:tcW w:w="1008" w:type="dxa"/>
          </w:tcPr>
          <w:p w14:paraId="7F54101E" w14:textId="77777777" w:rsidR="00370320" w:rsidRPr="00590C30" w:rsidRDefault="00370320" w:rsidP="00BD63C7">
            <w:pPr>
              <w:pStyle w:val="TCellCard"/>
            </w:pPr>
          </w:p>
        </w:tc>
        <w:tc>
          <w:tcPr>
            <w:tcW w:w="1008" w:type="dxa"/>
            <w:shd w:val="clear" w:color="auto" w:fill="C0C0C0"/>
          </w:tcPr>
          <w:p w14:paraId="56FB4BBA" w14:textId="77777777" w:rsidR="00370320" w:rsidRPr="00590C30" w:rsidRDefault="00370320" w:rsidP="00BD63C7">
            <w:pPr>
              <w:pStyle w:val="TCellCard"/>
            </w:pPr>
          </w:p>
        </w:tc>
      </w:tr>
    </w:tbl>
    <w:p w14:paraId="4E96FCF3" w14:textId="77777777" w:rsidR="00370320" w:rsidRPr="00590C30" w:rsidRDefault="00370320" w:rsidP="000064CC">
      <w:pPr>
        <w:pStyle w:val="CardSpacing"/>
      </w:pPr>
    </w:p>
    <w:p w14:paraId="1172D1C5"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88"/>
        <w:gridCol w:w="6516"/>
        <w:gridCol w:w="1440"/>
        <w:gridCol w:w="1080"/>
      </w:tblGrid>
      <w:tr w:rsidR="00370320" w:rsidRPr="00590C30" w14:paraId="099E46E0" w14:textId="77777777" w:rsidTr="004927F1">
        <w:tc>
          <w:tcPr>
            <w:tcW w:w="1188" w:type="dxa"/>
            <w:tcBorders>
              <w:bottom w:val="single" w:sz="4" w:space="0" w:color="auto"/>
            </w:tcBorders>
            <w:shd w:val="clear" w:color="auto" w:fill="auto"/>
          </w:tcPr>
          <w:p w14:paraId="24C7003D" w14:textId="77777777" w:rsidR="00370320" w:rsidRPr="004927F1" w:rsidRDefault="00370320" w:rsidP="004927F1">
            <w:pPr>
              <w:pStyle w:val="CardHeader"/>
              <w:rPr>
                <w:b w:val="0"/>
                <w:bCs/>
              </w:rPr>
            </w:pPr>
            <w:r w:rsidRPr="004927F1">
              <w:rPr>
                <w:b w:val="0"/>
                <w:bCs/>
              </w:rPr>
              <w:t>Field</w:t>
            </w:r>
          </w:p>
        </w:tc>
        <w:tc>
          <w:tcPr>
            <w:tcW w:w="6516" w:type="dxa"/>
            <w:tcBorders>
              <w:bottom w:val="single" w:sz="4" w:space="0" w:color="auto"/>
            </w:tcBorders>
            <w:shd w:val="clear" w:color="auto" w:fill="auto"/>
          </w:tcPr>
          <w:p w14:paraId="0160E9EC"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7DFABA54"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16CB202E" w14:textId="77777777" w:rsidR="00370320" w:rsidRPr="004927F1" w:rsidRDefault="00370320" w:rsidP="004927F1">
            <w:pPr>
              <w:pStyle w:val="CardHeader"/>
              <w:rPr>
                <w:b w:val="0"/>
                <w:bCs/>
              </w:rPr>
            </w:pPr>
            <w:r w:rsidRPr="004927F1">
              <w:rPr>
                <w:b w:val="0"/>
                <w:bCs/>
              </w:rPr>
              <w:t>Default</w:t>
            </w:r>
          </w:p>
        </w:tc>
      </w:tr>
      <w:tr w:rsidR="00370320" w:rsidRPr="00590C30" w14:paraId="2DAE0BE1" w14:textId="77777777" w:rsidTr="004927F1">
        <w:tc>
          <w:tcPr>
            <w:tcW w:w="1188" w:type="dxa"/>
            <w:tcBorders>
              <w:top w:val="single" w:sz="4" w:space="0" w:color="auto"/>
            </w:tcBorders>
            <w:shd w:val="clear" w:color="auto" w:fill="auto"/>
          </w:tcPr>
          <w:p w14:paraId="56C0A335" w14:textId="77777777" w:rsidR="00370320" w:rsidRPr="00590C30" w:rsidRDefault="00370320" w:rsidP="001C388A">
            <w:pPr>
              <w:pStyle w:val="TCaseControl"/>
            </w:pPr>
            <w:r w:rsidRPr="00590C30">
              <w:t>CID</w:t>
            </w:r>
          </w:p>
        </w:tc>
        <w:tc>
          <w:tcPr>
            <w:tcW w:w="6516" w:type="dxa"/>
            <w:tcBorders>
              <w:top w:val="single" w:sz="4" w:space="0" w:color="auto"/>
            </w:tcBorders>
            <w:shd w:val="clear" w:color="auto" w:fill="auto"/>
          </w:tcPr>
          <w:p w14:paraId="3741FE46" w14:textId="77777777" w:rsidR="00370320" w:rsidRPr="00590C30" w:rsidRDefault="00370320" w:rsidP="001C388A">
            <w:pPr>
              <w:pStyle w:val="TCaseControl"/>
            </w:pPr>
            <w:r w:rsidRPr="00590C30">
              <w:t>Coordinate system ID number</w:t>
            </w:r>
          </w:p>
        </w:tc>
        <w:tc>
          <w:tcPr>
            <w:tcW w:w="1440" w:type="dxa"/>
            <w:tcBorders>
              <w:top w:val="single" w:sz="4" w:space="0" w:color="auto"/>
            </w:tcBorders>
            <w:shd w:val="clear" w:color="auto" w:fill="auto"/>
          </w:tcPr>
          <w:p w14:paraId="79C48AFC"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0414D14C" w14:textId="77777777" w:rsidR="00370320" w:rsidRPr="00590C30" w:rsidRDefault="00370320" w:rsidP="001C388A">
            <w:pPr>
              <w:pStyle w:val="TCaseControl"/>
            </w:pPr>
            <w:r w:rsidRPr="00590C30">
              <w:t>None</w:t>
            </w:r>
          </w:p>
        </w:tc>
      </w:tr>
      <w:tr w:rsidR="00370320" w:rsidRPr="00590C30" w14:paraId="2336457B" w14:textId="77777777" w:rsidTr="001C388A">
        <w:tc>
          <w:tcPr>
            <w:tcW w:w="1188" w:type="dxa"/>
            <w:shd w:val="clear" w:color="auto" w:fill="auto"/>
          </w:tcPr>
          <w:p w14:paraId="2D023E54" w14:textId="77777777" w:rsidR="00370320" w:rsidRPr="00590C30" w:rsidRDefault="00370320" w:rsidP="001C388A">
            <w:pPr>
              <w:pStyle w:val="TCaseControl"/>
            </w:pPr>
            <w:r>
              <w:t>G1A, G1B</w:t>
            </w:r>
          </w:p>
        </w:tc>
        <w:tc>
          <w:tcPr>
            <w:tcW w:w="6516" w:type="dxa"/>
            <w:shd w:val="clear" w:color="auto" w:fill="auto"/>
          </w:tcPr>
          <w:p w14:paraId="4A1DF71B" w14:textId="77777777" w:rsidR="00370320" w:rsidRPr="00590C30" w:rsidRDefault="00370320" w:rsidP="001C388A">
            <w:pPr>
              <w:pStyle w:val="TCaseControl"/>
            </w:pPr>
            <w:proofErr w:type="gramStart"/>
            <w:r>
              <w:t>ID’s</w:t>
            </w:r>
            <w:proofErr w:type="gramEnd"/>
            <w:r>
              <w:t xml:space="preserve"> of grid points at the origin of systems A, B respectively</w:t>
            </w:r>
          </w:p>
        </w:tc>
        <w:tc>
          <w:tcPr>
            <w:tcW w:w="1440" w:type="dxa"/>
            <w:shd w:val="clear" w:color="auto" w:fill="auto"/>
          </w:tcPr>
          <w:p w14:paraId="7A9D916F" w14:textId="77777777" w:rsidR="00370320" w:rsidRPr="00590C30" w:rsidRDefault="00370320" w:rsidP="001C388A">
            <w:pPr>
              <w:pStyle w:val="TCaseControl"/>
            </w:pPr>
            <w:r w:rsidRPr="00590C30">
              <w:t>Integer &gt; 0</w:t>
            </w:r>
          </w:p>
        </w:tc>
        <w:tc>
          <w:tcPr>
            <w:tcW w:w="1080" w:type="dxa"/>
            <w:shd w:val="clear" w:color="auto" w:fill="auto"/>
          </w:tcPr>
          <w:p w14:paraId="09E14C3C" w14:textId="77777777" w:rsidR="00370320" w:rsidRPr="00590C30" w:rsidRDefault="00370320" w:rsidP="001C388A">
            <w:pPr>
              <w:pStyle w:val="TCaseControl"/>
            </w:pPr>
            <w:r w:rsidRPr="00590C30">
              <w:t>None</w:t>
            </w:r>
          </w:p>
        </w:tc>
      </w:tr>
      <w:tr w:rsidR="00370320" w:rsidRPr="00590C30" w14:paraId="2305F2D5" w14:textId="77777777" w:rsidTr="001C388A">
        <w:tc>
          <w:tcPr>
            <w:tcW w:w="1188" w:type="dxa"/>
            <w:shd w:val="clear" w:color="auto" w:fill="auto"/>
          </w:tcPr>
          <w:p w14:paraId="2B25B439" w14:textId="77777777" w:rsidR="00370320" w:rsidRPr="00590C30" w:rsidRDefault="00370320" w:rsidP="001C388A">
            <w:pPr>
              <w:pStyle w:val="TCaseControl"/>
            </w:pPr>
            <w:r>
              <w:t>G2A, G2B</w:t>
            </w:r>
          </w:p>
        </w:tc>
        <w:tc>
          <w:tcPr>
            <w:tcW w:w="6516" w:type="dxa"/>
            <w:shd w:val="clear" w:color="auto" w:fill="auto"/>
          </w:tcPr>
          <w:p w14:paraId="607FB583" w14:textId="77777777" w:rsidR="00370320" w:rsidRPr="00590C30" w:rsidRDefault="00370320" w:rsidP="001C388A">
            <w:pPr>
              <w:pStyle w:val="TCaseControl"/>
            </w:pPr>
            <w:proofErr w:type="gramStart"/>
            <w:r>
              <w:t>ID’s</w:t>
            </w:r>
            <w:proofErr w:type="gramEnd"/>
            <w:r>
              <w:t xml:space="preserve"> of grid points along the z axis of systems A, B respectively</w:t>
            </w:r>
          </w:p>
        </w:tc>
        <w:tc>
          <w:tcPr>
            <w:tcW w:w="1440" w:type="dxa"/>
            <w:shd w:val="clear" w:color="auto" w:fill="auto"/>
          </w:tcPr>
          <w:p w14:paraId="1E635562" w14:textId="77777777" w:rsidR="00370320" w:rsidRPr="00590C30" w:rsidRDefault="00370320" w:rsidP="001C388A">
            <w:pPr>
              <w:pStyle w:val="TCaseControl"/>
            </w:pPr>
            <w:r w:rsidRPr="00590C30">
              <w:t>Integer &gt; 0</w:t>
            </w:r>
          </w:p>
        </w:tc>
        <w:tc>
          <w:tcPr>
            <w:tcW w:w="1080" w:type="dxa"/>
            <w:shd w:val="clear" w:color="auto" w:fill="auto"/>
          </w:tcPr>
          <w:p w14:paraId="63CF4E91" w14:textId="77777777" w:rsidR="00370320" w:rsidRPr="00590C30" w:rsidRDefault="00370320" w:rsidP="001C388A">
            <w:pPr>
              <w:pStyle w:val="TCaseControl"/>
            </w:pPr>
            <w:r w:rsidRPr="00590C30">
              <w:t>None</w:t>
            </w:r>
          </w:p>
        </w:tc>
      </w:tr>
      <w:tr w:rsidR="00370320" w:rsidRPr="00590C30" w14:paraId="7B3C864D" w14:textId="77777777" w:rsidTr="001C388A">
        <w:tc>
          <w:tcPr>
            <w:tcW w:w="1188" w:type="dxa"/>
            <w:shd w:val="clear" w:color="auto" w:fill="auto"/>
          </w:tcPr>
          <w:p w14:paraId="4A85805B" w14:textId="77777777" w:rsidR="00370320" w:rsidRPr="00590C30" w:rsidRDefault="00370320" w:rsidP="001C388A">
            <w:pPr>
              <w:pStyle w:val="TCaseControl"/>
            </w:pPr>
            <w:r>
              <w:t>G3A, G3B</w:t>
            </w:r>
          </w:p>
        </w:tc>
        <w:tc>
          <w:tcPr>
            <w:tcW w:w="6516" w:type="dxa"/>
            <w:shd w:val="clear" w:color="auto" w:fill="auto"/>
          </w:tcPr>
          <w:p w14:paraId="7E9A00A4" w14:textId="77777777" w:rsidR="00370320" w:rsidRPr="00590C30" w:rsidRDefault="00370320" w:rsidP="001C388A">
            <w:pPr>
              <w:pStyle w:val="TCaseControl"/>
            </w:pPr>
            <w:proofErr w:type="gramStart"/>
            <w:r>
              <w:t>ID’s</w:t>
            </w:r>
            <w:proofErr w:type="gramEnd"/>
            <w:r>
              <w:t xml:space="preserve"> of grid points in the x-z plane of systems A, B respectively</w:t>
            </w:r>
          </w:p>
        </w:tc>
        <w:tc>
          <w:tcPr>
            <w:tcW w:w="1440" w:type="dxa"/>
            <w:shd w:val="clear" w:color="auto" w:fill="auto"/>
          </w:tcPr>
          <w:p w14:paraId="75178EC2" w14:textId="77777777" w:rsidR="00370320" w:rsidRPr="00590C30" w:rsidRDefault="00370320" w:rsidP="001C388A">
            <w:pPr>
              <w:pStyle w:val="TCaseControl"/>
            </w:pPr>
            <w:r w:rsidRPr="00590C30">
              <w:t>Integer &gt; 0</w:t>
            </w:r>
          </w:p>
        </w:tc>
        <w:tc>
          <w:tcPr>
            <w:tcW w:w="1080" w:type="dxa"/>
            <w:shd w:val="clear" w:color="auto" w:fill="auto"/>
          </w:tcPr>
          <w:p w14:paraId="23CC99FF" w14:textId="77777777" w:rsidR="00370320" w:rsidRPr="00590C30" w:rsidRDefault="00370320" w:rsidP="001C388A">
            <w:pPr>
              <w:pStyle w:val="TCaseControl"/>
            </w:pPr>
            <w:r w:rsidRPr="00590C30">
              <w:t>None</w:t>
            </w:r>
          </w:p>
        </w:tc>
      </w:tr>
    </w:tbl>
    <w:p w14:paraId="5BF940CA" w14:textId="77777777" w:rsidR="00370320" w:rsidRPr="00590C30" w:rsidRDefault="00370320" w:rsidP="000064CC">
      <w:pPr>
        <w:pStyle w:val="CardSpacing"/>
      </w:pPr>
    </w:p>
    <w:p w14:paraId="0437794D" w14:textId="77777777" w:rsidR="00370320" w:rsidRPr="00E80610" w:rsidRDefault="00370320" w:rsidP="00724600">
      <w:pPr>
        <w:pStyle w:val="CardHeader"/>
      </w:pPr>
      <w:r w:rsidRPr="00E80610">
        <w:t>Remarks:</w:t>
      </w:r>
    </w:p>
    <w:p w14:paraId="515EA647" w14:textId="15BD09BE" w:rsidR="00370320" w:rsidRPr="00590C30" w:rsidRDefault="00370320" w:rsidP="003E0F96">
      <w:pPr>
        <w:pStyle w:val="Remarks"/>
      </w:pPr>
      <w:r>
        <w:t>1.</w:t>
      </w:r>
      <w:r>
        <w:tab/>
        <w:t>See Figure 4</w:t>
      </w:r>
      <w:r w:rsidRPr="00590C30">
        <w:t xml:space="preserve">-1 for the </w:t>
      </w:r>
      <w:r>
        <w:t>rectangular</w:t>
      </w:r>
      <w:r w:rsidRPr="00590C30">
        <w:t xml:space="preserve"> coordinate system notation and the “defining” rectangular system</w:t>
      </w:r>
      <w:r w:rsidR="00C84C77">
        <w:t>.</w:t>
      </w:r>
    </w:p>
    <w:p w14:paraId="371DBFA5" w14:textId="77777777" w:rsidR="00370320" w:rsidRPr="00590C30" w:rsidRDefault="00370320" w:rsidP="003E0F96">
      <w:pPr>
        <w:pStyle w:val="Remarks"/>
      </w:pPr>
      <w:r>
        <w:t>2.</w:t>
      </w:r>
      <w:r>
        <w:tab/>
        <w:t>CIDA, CIDB must be unique</w:t>
      </w:r>
      <w:r w:rsidRPr="00590C30">
        <w:t xml:space="preserve"> over all coordinate systems defined in the model.</w:t>
      </w:r>
    </w:p>
    <w:p w14:paraId="476BDA90" w14:textId="77777777" w:rsidR="00370320" w:rsidRPr="00590C30" w:rsidRDefault="00370320" w:rsidP="003E0F96">
      <w:pPr>
        <w:pStyle w:val="Remarks"/>
      </w:pPr>
      <w:r>
        <w:t>3.</w:t>
      </w:r>
      <w:r>
        <w:tab/>
        <w:t>One or 2 coordinate systems may be defined on a single CORD1S entry.</w:t>
      </w:r>
    </w:p>
    <w:p w14:paraId="6D4F20EA" w14:textId="77777777" w:rsidR="00370320" w:rsidRPr="00590C30" w:rsidRDefault="00370320" w:rsidP="003E0F96">
      <w:pPr>
        <w:pStyle w:val="Remarks"/>
      </w:pPr>
      <w:r>
        <w:t>4.</w:t>
      </w:r>
      <w:r>
        <w:tab/>
        <w:t>The grid points on this entry must be defined in a system that does not involve the system being defined.</w:t>
      </w:r>
    </w:p>
    <w:p w14:paraId="39617281" w14:textId="77777777" w:rsidR="00370320" w:rsidRPr="00590C30" w:rsidRDefault="00370320" w:rsidP="003E0F96">
      <w:pPr>
        <w:pStyle w:val="Remarks"/>
      </w:pPr>
      <w:r>
        <w:lastRenderedPageBreak/>
        <w:t>5</w:t>
      </w:r>
      <w:r w:rsidRPr="00590C30">
        <w:t>.</w:t>
      </w:r>
      <w:r w:rsidRPr="00590C30">
        <w:tab/>
      </w:r>
      <w:r>
        <w:t xml:space="preserve">The location of a grid point using this coordinate system is defined by the x, y, z coordinates of a rectangular coordinate system (see </w:t>
      </w:r>
      <w:r w:rsidRPr="00C84C77">
        <w:rPr>
          <w:color w:val="FF0000"/>
        </w:rPr>
        <w:t>Figure 4-1).</w:t>
      </w:r>
    </w:p>
    <w:p w14:paraId="6A728BBD" w14:textId="77777777" w:rsidR="00370320" w:rsidRPr="002E696B" w:rsidRDefault="00370320" w:rsidP="004C6C23">
      <w:pPr>
        <w:pStyle w:val="Corner"/>
      </w:pPr>
      <w:r>
        <w:br w:type="page"/>
      </w:r>
      <w:r w:rsidRPr="002E696B">
        <w:lastRenderedPageBreak/>
        <w:t>CORD</w:t>
      </w:r>
      <w:r>
        <w:t>1S</w:t>
      </w:r>
    </w:p>
    <w:p w14:paraId="7141C71D" w14:textId="77777777" w:rsidR="00370320" w:rsidRPr="007E3809" w:rsidRDefault="00370320" w:rsidP="008472B7">
      <w:pPr>
        <w:pStyle w:val="Heading2"/>
      </w:pPr>
      <w:bookmarkStart w:id="2041" w:name="_Toc164640702"/>
      <w:r>
        <w:t>CORD1S</w:t>
      </w:r>
      <w:bookmarkEnd w:id="2041"/>
    </w:p>
    <w:p w14:paraId="0380A40B" w14:textId="77777777" w:rsidR="00370320" w:rsidRDefault="00370320" w:rsidP="00DF44C9">
      <w:pPr>
        <w:pStyle w:val="SpecialSpace"/>
      </w:pPr>
    </w:p>
    <w:p w14:paraId="7921DAE3" w14:textId="6020FC46" w:rsidR="00370320" w:rsidRPr="00590C30" w:rsidRDefault="00370320" w:rsidP="00724600">
      <w:pPr>
        <w:pStyle w:val="CardHeader"/>
      </w:pPr>
      <w:r w:rsidRPr="00590C30">
        <w:t>Description</w:t>
      </w:r>
      <w:r w:rsidR="00AE600C">
        <w:t>:</w:t>
      </w:r>
    </w:p>
    <w:p w14:paraId="33DAC125" w14:textId="30EB45C9" w:rsidR="00370320" w:rsidRDefault="00370320" w:rsidP="00101B5B">
      <w:r>
        <w:t>Spherical</w:t>
      </w:r>
      <w:r w:rsidRPr="00590C30">
        <w:t xml:space="preserve"> coordinate system definition</w:t>
      </w:r>
      <w:r>
        <w:t xml:space="preserve"> defined via 3 grid points.</w:t>
      </w:r>
      <w:r w:rsidR="00E4439A">
        <w:t xml:space="preserve"> </w:t>
      </w:r>
      <w:r>
        <w:t>Two separate coordinate systems may be defined on one physical CORD1</w:t>
      </w:r>
      <w:r w:rsidR="00B83C39">
        <w:t>S</w:t>
      </w:r>
      <w:r>
        <w:t xml:space="preserve"> entry.</w:t>
      </w:r>
    </w:p>
    <w:p w14:paraId="6A30746B" w14:textId="77777777" w:rsidR="00370320" w:rsidRPr="00590C30" w:rsidRDefault="00370320" w:rsidP="000064CC">
      <w:pPr>
        <w:pStyle w:val="CardSpacing"/>
      </w:pPr>
    </w:p>
    <w:p w14:paraId="5FEF0DC0"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3DA25BF7" w14:textId="77777777" w:rsidTr="00B83C39">
        <w:tc>
          <w:tcPr>
            <w:tcW w:w="1080" w:type="dxa"/>
            <w:tcBorders>
              <w:top w:val="nil"/>
              <w:left w:val="nil"/>
              <w:bottom w:val="single" w:sz="4" w:space="0" w:color="auto"/>
              <w:right w:val="nil"/>
            </w:tcBorders>
          </w:tcPr>
          <w:p w14:paraId="2E1A117F" w14:textId="77777777" w:rsidR="00370320" w:rsidRPr="00590C30" w:rsidRDefault="00370320" w:rsidP="00BD63C7">
            <w:pPr>
              <w:pStyle w:val="TCellCard"/>
            </w:pPr>
            <w:r w:rsidRPr="00590C30">
              <w:t>1</w:t>
            </w:r>
          </w:p>
        </w:tc>
        <w:tc>
          <w:tcPr>
            <w:tcW w:w="936" w:type="dxa"/>
            <w:tcBorders>
              <w:top w:val="nil"/>
              <w:left w:val="nil"/>
              <w:bottom w:val="single" w:sz="4" w:space="0" w:color="auto"/>
              <w:right w:val="nil"/>
            </w:tcBorders>
          </w:tcPr>
          <w:p w14:paraId="391E004A"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4EFDF7D7"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0019CE99"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79176EBD"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13003A7B"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0AD03E81"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71FA88B7"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335BDAFA"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65EC8475" w14:textId="77777777" w:rsidR="00370320" w:rsidRPr="00590C30" w:rsidRDefault="00370320" w:rsidP="00BD63C7">
            <w:pPr>
              <w:pStyle w:val="TCellCard"/>
            </w:pPr>
            <w:r w:rsidRPr="00590C30">
              <w:t>10</w:t>
            </w:r>
          </w:p>
        </w:tc>
      </w:tr>
      <w:tr w:rsidR="00370320" w:rsidRPr="00590C30" w14:paraId="1D10C8BD" w14:textId="77777777" w:rsidTr="00B83C39">
        <w:tc>
          <w:tcPr>
            <w:tcW w:w="1080" w:type="dxa"/>
            <w:tcBorders>
              <w:top w:val="single" w:sz="4" w:space="0" w:color="auto"/>
              <w:bottom w:val="single" w:sz="4" w:space="0" w:color="auto"/>
              <w:right w:val="single" w:sz="4" w:space="0" w:color="auto"/>
            </w:tcBorders>
          </w:tcPr>
          <w:p w14:paraId="18AED5F2" w14:textId="07B0BBCB" w:rsidR="00370320" w:rsidRPr="00590C30" w:rsidRDefault="00370320" w:rsidP="00BD63C7">
            <w:pPr>
              <w:pStyle w:val="TCellCard"/>
            </w:pPr>
            <w:r w:rsidRPr="00590C30">
              <w:t>CORD</w:t>
            </w:r>
            <w:r>
              <w:t>1</w:t>
            </w:r>
            <w:r w:rsidR="00B83C39">
              <w:t>S</w:t>
            </w:r>
          </w:p>
        </w:tc>
        <w:tc>
          <w:tcPr>
            <w:tcW w:w="936" w:type="dxa"/>
            <w:tcBorders>
              <w:top w:val="single" w:sz="4" w:space="0" w:color="auto"/>
              <w:left w:val="single" w:sz="4" w:space="0" w:color="auto"/>
              <w:bottom w:val="single" w:sz="4" w:space="0" w:color="auto"/>
              <w:right w:val="single" w:sz="4" w:space="0" w:color="auto"/>
            </w:tcBorders>
          </w:tcPr>
          <w:p w14:paraId="065255C5" w14:textId="77777777" w:rsidR="00370320" w:rsidRPr="00590C30" w:rsidRDefault="00370320" w:rsidP="00BD63C7">
            <w:pPr>
              <w:pStyle w:val="TCellCard"/>
            </w:pPr>
            <w:r w:rsidRPr="00590C30">
              <w:t>CID</w:t>
            </w:r>
            <w:r>
              <w:t>A</w:t>
            </w:r>
          </w:p>
        </w:tc>
        <w:tc>
          <w:tcPr>
            <w:tcW w:w="1008" w:type="dxa"/>
            <w:tcBorders>
              <w:top w:val="single" w:sz="4" w:space="0" w:color="auto"/>
              <w:left w:val="single" w:sz="4" w:space="0" w:color="auto"/>
              <w:bottom w:val="single" w:sz="4" w:space="0" w:color="auto"/>
              <w:right w:val="single" w:sz="4" w:space="0" w:color="auto"/>
            </w:tcBorders>
          </w:tcPr>
          <w:p w14:paraId="1FB12A87" w14:textId="77777777" w:rsidR="00370320" w:rsidRPr="00590C30" w:rsidRDefault="00370320" w:rsidP="00BD63C7">
            <w:pPr>
              <w:pStyle w:val="TCellCard"/>
            </w:pPr>
            <w:r>
              <w:t>G1A</w:t>
            </w:r>
          </w:p>
        </w:tc>
        <w:tc>
          <w:tcPr>
            <w:tcW w:w="1008" w:type="dxa"/>
            <w:tcBorders>
              <w:top w:val="single" w:sz="4" w:space="0" w:color="auto"/>
              <w:left w:val="single" w:sz="4" w:space="0" w:color="auto"/>
              <w:bottom w:val="single" w:sz="4" w:space="0" w:color="auto"/>
              <w:right w:val="single" w:sz="4" w:space="0" w:color="auto"/>
            </w:tcBorders>
          </w:tcPr>
          <w:p w14:paraId="6AB94D37" w14:textId="77777777" w:rsidR="00370320" w:rsidRPr="00590C30" w:rsidRDefault="00370320" w:rsidP="00BD63C7">
            <w:pPr>
              <w:pStyle w:val="TCellCard"/>
            </w:pPr>
            <w:r>
              <w:t>G2A</w:t>
            </w:r>
          </w:p>
        </w:tc>
        <w:tc>
          <w:tcPr>
            <w:tcW w:w="1008" w:type="dxa"/>
            <w:tcBorders>
              <w:top w:val="single" w:sz="4" w:space="0" w:color="auto"/>
              <w:left w:val="single" w:sz="4" w:space="0" w:color="auto"/>
              <w:bottom w:val="single" w:sz="4" w:space="0" w:color="auto"/>
              <w:right w:val="single" w:sz="4" w:space="0" w:color="auto"/>
            </w:tcBorders>
          </w:tcPr>
          <w:p w14:paraId="61D41E74" w14:textId="77777777" w:rsidR="00370320" w:rsidRPr="00590C30" w:rsidRDefault="00370320" w:rsidP="00BD63C7">
            <w:pPr>
              <w:pStyle w:val="TCellCard"/>
            </w:pPr>
            <w:r>
              <w:t>G3A</w:t>
            </w:r>
          </w:p>
        </w:tc>
        <w:tc>
          <w:tcPr>
            <w:tcW w:w="1008" w:type="dxa"/>
            <w:tcBorders>
              <w:top w:val="single" w:sz="4" w:space="0" w:color="auto"/>
              <w:left w:val="single" w:sz="4" w:space="0" w:color="auto"/>
              <w:bottom w:val="single" w:sz="4" w:space="0" w:color="auto"/>
              <w:right w:val="single" w:sz="4" w:space="0" w:color="auto"/>
            </w:tcBorders>
          </w:tcPr>
          <w:p w14:paraId="21A1426D" w14:textId="77777777" w:rsidR="00370320" w:rsidRPr="00590C30" w:rsidRDefault="00370320" w:rsidP="00BD63C7">
            <w:pPr>
              <w:pStyle w:val="TCellCard"/>
            </w:pPr>
            <w:r>
              <w:t>CIDB</w:t>
            </w:r>
          </w:p>
        </w:tc>
        <w:tc>
          <w:tcPr>
            <w:tcW w:w="1008" w:type="dxa"/>
            <w:tcBorders>
              <w:top w:val="single" w:sz="4" w:space="0" w:color="auto"/>
              <w:left w:val="single" w:sz="4" w:space="0" w:color="auto"/>
              <w:bottom w:val="single" w:sz="4" w:space="0" w:color="auto"/>
              <w:right w:val="single" w:sz="4" w:space="0" w:color="auto"/>
            </w:tcBorders>
          </w:tcPr>
          <w:p w14:paraId="427E13DC" w14:textId="77777777" w:rsidR="00370320" w:rsidRPr="00590C30" w:rsidRDefault="00370320" w:rsidP="00BD63C7">
            <w:pPr>
              <w:pStyle w:val="TCellCard"/>
            </w:pPr>
            <w:r>
              <w:t>G1B</w:t>
            </w:r>
          </w:p>
        </w:tc>
        <w:tc>
          <w:tcPr>
            <w:tcW w:w="1008" w:type="dxa"/>
            <w:tcBorders>
              <w:top w:val="single" w:sz="4" w:space="0" w:color="auto"/>
              <w:left w:val="single" w:sz="4" w:space="0" w:color="auto"/>
              <w:bottom w:val="single" w:sz="4" w:space="0" w:color="auto"/>
              <w:right w:val="single" w:sz="4" w:space="0" w:color="auto"/>
            </w:tcBorders>
          </w:tcPr>
          <w:p w14:paraId="79CCA49A" w14:textId="77777777" w:rsidR="00370320" w:rsidRPr="00590C30" w:rsidRDefault="00370320" w:rsidP="00BD63C7">
            <w:pPr>
              <w:pStyle w:val="TCellCard"/>
            </w:pPr>
            <w:r>
              <w:t>G2B</w:t>
            </w:r>
          </w:p>
        </w:tc>
        <w:tc>
          <w:tcPr>
            <w:tcW w:w="1008" w:type="dxa"/>
            <w:tcBorders>
              <w:top w:val="single" w:sz="4" w:space="0" w:color="auto"/>
              <w:left w:val="single" w:sz="4" w:space="0" w:color="auto"/>
              <w:bottom w:val="single" w:sz="4" w:space="0" w:color="auto"/>
              <w:right w:val="single" w:sz="4" w:space="0" w:color="auto"/>
            </w:tcBorders>
          </w:tcPr>
          <w:p w14:paraId="3AD3A54D" w14:textId="77777777" w:rsidR="00370320" w:rsidRPr="00590C30" w:rsidRDefault="00370320" w:rsidP="00BD63C7">
            <w:pPr>
              <w:pStyle w:val="TCellCard"/>
            </w:pPr>
            <w:r>
              <w:t>G3B</w:t>
            </w:r>
          </w:p>
        </w:tc>
        <w:tc>
          <w:tcPr>
            <w:tcW w:w="1008" w:type="dxa"/>
            <w:tcBorders>
              <w:top w:val="single" w:sz="4" w:space="0" w:color="auto"/>
              <w:left w:val="single" w:sz="4" w:space="0" w:color="auto"/>
            </w:tcBorders>
            <w:shd w:val="clear" w:color="auto" w:fill="C0C0C0"/>
          </w:tcPr>
          <w:p w14:paraId="64795077" w14:textId="77777777" w:rsidR="00370320" w:rsidRPr="00590C30" w:rsidRDefault="00370320" w:rsidP="00BD63C7">
            <w:pPr>
              <w:pStyle w:val="TCellCard"/>
            </w:pPr>
          </w:p>
        </w:tc>
      </w:tr>
    </w:tbl>
    <w:p w14:paraId="27F1B688" w14:textId="77777777" w:rsidR="00370320" w:rsidRPr="00590C30" w:rsidRDefault="00370320" w:rsidP="000064CC">
      <w:pPr>
        <w:pStyle w:val="CardSpacing"/>
      </w:pPr>
    </w:p>
    <w:p w14:paraId="7EF437E6"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42B6B00F" w14:textId="77777777" w:rsidTr="00B83C39">
        <w:tc>
          <w:tcPr>
            <w:tcW w:w="1070" w:type="dxa"/>
          </w:tcPr>
          <w:p w14:paraId="0A2D1112" w14:textId="0D2C4869" w:rsidR="00370320" w:rsidRPr="00C56EEC" w:rsidRDefault="00370320" w:rsidP="00BD63C7">
            <w:pPr>
              <w:pStyle w:val="TCellCard"/>
            </w:pPr>
            <w:r w:rsidRPr="00C56EEC">
              <w:t>CORD1</w:t>
            </w:r>
            <w:r w:rsidR="00B83C39">
              <w:t>S</w:t>
            </w:r>
          </w:p>
        </w:tc>
        <w:tc>
          <w:tcPr>
            <w:tcW w:w="946" w:type="dxa"/>
          </w:tcPr>
          <w:p w14:paraId="7DF4A78B" w14:textId="77777777" w:rsidR="00370320" w:rsidRPr="00590C30" w:rsidRDefault="00370320" w:rsidP="00BD63C7">
            <w:pPr>
              <w:pStyle w:val="TCellCard"/>
            </w:pPr>
          </w:p>
        </w:tc>
        <w:tc>
          <w:tcPr>
            <w:tcW w:w="1008" w:type="dxa"/>
          </w:tcPr>
          <w:p w14:paraId="2DCC6EB1" w14:textId="77777777" w:rsidR="00370320" w:rsidRPr="00590C30" w:rsidRDefault="00370320" w:rsidP="00BD63C7">
            <w:pPr>
              <w:pStyle w:val="TCellCard"/>
            </w:pPr>
          </w:p>
        </w:tc>
        <w:tc>
          <w:tcPr>
            <w:tcW w:w="1008" w:type="dxa"/>
          </w:tcPr>
          <w:p w14:paraId="16BF450F" w14:textId="77777777" w:rsidR="00370320" w:rsidRPr="00590C30" w:rsidRDefault="00370320" w:rsidP="00BD63C7">
            <w:pPr>
              <w:pStyle w:val="TCellCard"/>
            </w:pPr>
          </w:p>
        </w:tc>
        <w:tc>
          <w:tcPr>
            <w:tcW w:w="1008" w:type="dxa"/>
          </w:tcPr>
          <w:p w14:paraId="42C9123D" w14:textId="77777777" w:rsidR="00370320" w:rsidRPr="00590C30" w:rsidRDefault="00370320" w:rsidP="00BD63C7">
            <w:pPr>
              <w:pStyle w:val="TCellCard"/>
            </w:pPr>
          </w:p>
        </w:tc>
        <w:tc>
          <w:tcPr>
            <w:tcW w:w="1008" w:type="dxa"/>
          </w:tcPr>
          <w:p w14:paraId="36CD7412" w14:textId="77777777" w:rsidR="00370320" w:rsidRPr="00590C30" w:rsidRDefault="00370320" w:rsidP="00BD63C7">
            <w:pPr>
              <w:pStyle w:val="TCellCard"/>
            </w:pPr>
          </w:p>
        </w:tc>
        <w:tc>
          <w:tcPr>
            <w:tcW w:w="1008" w:type="dxa"/>
          </w:tcPr>
          <w:p w14:paraId="02EA9C14" w14:textId="77777777" w:rsidR="00370320" w:rsidRPr="00590C30" w:rsidRDefault="00370320" w:rsidP="00BD63C7">
            <w:pPr>
              <w:pStyle w:val="TCellCard"/>
            </w:pPr>
          </w:p>
        </w:tc>
        <w:tc>
          <w:tcPr>
            <w:tcW w:w="1008" w:type="dxa"/>
          </w:tcPr>
          <w:p w14:paraId="7D724DF4" w14:textId="77777777" w:rsidR="00370320" w:rsidRPr="00590C30" w:rsidRDefault="00370320" w:rsidP="00BD63C7">
            <w:pPr>
              <w:pStyle w:val="TCellCard"/>
            </w:pPr>
          </w:p>
        </w:tc>
        <w:tc>
          <w:tcPr>
            <w:tcW w:w="1008" w:type="dxa"/>
          </w:tcPr>
          <w:p w14:paraId="25258DAB" w14:textId="77777777" w:rsidR="00370320" w:rsidRPr="00590C30" w:rsidRDefault="00370320" w:rsidP="00BD63C7">
            <w:pPr>
              <w:pStyle w:val="TCellCard"/>
            </w:pPr>
          </w:p>
        </w:tc>
        <w:tc>
          <w:tcPr>
            <w:tcW w:w="1008" w:type="dxa"/>
            <w:shd w:val="clear" w:color="auto" w:fill="C0C0C0"/>
          </w:tcPr>
          <w:p w14:paraId="2CB8A5A0" w14:textId="77777777" w:rsidR="00370320" w:rsidRPr="00590C30" w:rsidRDefault="00370320" w:rsidP="00BD63C7">
            <w:pPr>
              <w:pStyle w:val="TCellCard"/>
            </w:pPr>
          </w:p>
        </w:tc>
      </w:tr>
    </w:tbl>
    <w:p w14:paraId="758D0D7B" w14:textId="77777777" w:rsidR="00370320" w:rsidRPr="00590C30" w:rsidRDefault="00370320" w:rsidP="000064CC">
      <w:pPr>
        <w:pStyle w:val="CardSpacing"/>
      </w:pPr>
    </w:p>
    <w:p w14:paraId="3F4B2650"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88"/>
        <w:gridCol w:w="6516"/>
        <w:gridCol w:w="1440"/>
        <w:gridCol w:w="1080"/>
      </w:tblGrid>
      <w:tr w:rsidR="00370320" w:rsidRPr="004927F1" w14:paraId="7F9A1FFB" w14:textId="77777777" w:rsidTr="004927F1">
        <w:tc>
          <w:tcPr>
            <w:tcW w:w="1188" w:type="dxa"/>
            <w:tcBorders>
              <w:bottom w:val="single" w:sz="4" w:space="0" w:color="auto"/>
            </w:tcBorders>
            <w:shd w:val="clear" w:color="auto" w:fill="auto"/>
          </w:tcPr>
          <w:p w14:paraId="29E58525" w14:textId="77777777" w:rsidR="00370320" w:rsidRPr="004927F1" w:rsidRDefault="00370320" w:rsidP="004927F1">
            <w:pPr>
              <w:pStyle w:val="CardHeader"/>
              <w:rPr>
                <w:b w:val="0"/>
                <w:bCs/>
              </w:rPr>
            </w:pPr>
            <w:r w:rsidRPr="004927F1">
              <w:rPr>
                <w:b w:val="0"/>
                <w:bCs/>
              </w:rPr>
              <w:t>Field</w:t>
            </w:r>
          </w:p>
        </w:tc>
        <w:tc>
          <w:tcPr>
            <w:tcW w:w="6516" w:type="dxa"/>
            <w:tcBorders>
              <w:bottom w:val="single" w:sz="4" w:space="0" w:color="auto"/>
            </w:tcBorders>
            <w:shd w:val="clear" w:color="auto" w:fill="auto"/>
          </w:tcPr>
          <w:p w14:paraId="65319A8E"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3B0329AE"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0362C7DD" w14:textId="77777777" w:rsidR="00370320" w:rsidRPr="004927F1" w:rsidRDefault="00370320" w:rsidP="004927F1">
            <w:pPr>
              <w:pStyle w:val="CardHeader"/>
              <w:rPr>
                <w:b w:val="0"/>
                <w:bCs/>
              </w:rPr>
            </w:pPr>
            <w:r w:rsidRPr="004927F1">
              <w:rPr>
                <w:b w:val="0"/>
                <w:bCs/>
              </w:rPr>
              <w:t>Default</w:t>
            </w:r>
          </w:p>
        </w:tc>
      </w:tr>
      <w:tr w:rsidR="00370320" w:rsidRPr="00590C30" w14:paraId="22EB08E2" w14:textId="77777777" w:rsidTr="004927F1">
        <w:tc>
          <w:tcPr>
            <w:tcW w:w="1188" w:type="dxa"/>
            <w:tcBorders>
              <w:top w:val="single" w:sz="4" w:space="0" w:color="auto"/>
            </w:tcBorders>
            <w:shd w:val="clear" w:color="auto" w:fill="auto"/>
          </w:tcPr>
          <w:p w14:paraId="61AA654C" w14:textId="77777777" w:rsidR="00370320" w:rsidRPr="00590C30" w:rsidRDefault="00370320" w:rsidP="001C388A">
            <w:pPr>
              <w:pStyle w:val="TCaseControl"/>
            </w:pPr>
            <w:r w:rsidRPr="00590C30">
              <w:t>CID</w:t>
            </w:r>
          </w:p>
        </w:tc>
        <w:tc>
          <w:tcPr>
            <w:tcW w:w="6516" w:type="dxa"/>
            <w:tcBorders>
              <w:top w:val="single" w:sz="4" w:space="0" w:color="auto"/>
            </w:tcBorders>
            <w:shd w:val="clear" w:color="auto" w:fill="auto"/>
          </w:tcPr>
          <w:p w14:paraId="60FD0500" w14:textId="77777777" w:rsidR="00370320" w:rsidRPr="00590C30" w:rsidRDefault="00370320" w:rsidP="001C388A">
            <w:pPr>
              <w:pStyle w:val="TCaseControl"/>
            </w:pPr>
            <w:r w:rsidRPr="00590C30">
              <w:t>Coordinate system ID number</w:t>
            </w:r>
          </w:p>
        </w:tc>
        <w:tc>
          <w:tcPr>
            <w:tcW w:w="1440" w:type="dxa"/>
            <w:tcBorders>
              <w:top w:val="single" w:sz="4" w:space="0" w:color="auto"/>
            </w:tcBorders>
            <w:shd w:val="clear" w:color="auto" w:fill="auto"/>
          </w:tcPr>
          <w:p w14:paraId="65B5BC85"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080E2D43" w14:textId="77777777" w:rsidR="00370320" w:rsidRPr="00590C30" w:rsidRDefault="00370320" w:rsidP="001C388A">
            <w:pPr>
              <w:pStyle w:val="TCaseControl"/>
            </w:pPr>
            <w:r w:rsidRPr="00590C30">
              <w:t>None</w:t>
            </w:r>
          </w:p>
        </w:tc>
      </w:tr>
      <w:tr w:rsidR="00370320" w:rsidRPr="00590C30" w14:paraId="4D815E6B" w14:textId="77777777" w:rsidTr="001C388A">
        <w:tc>
          <w:tcPr>
            <w:tcW w:w="1188" w:type="dxa"/>
            <w:shd w:val="clear" w:color="auto" w:fill="auto"/>
          </w:tcPr>
          <w:p w14:paraId="10D375EE" w14:textId="77777777" w:rsidR="00370320" w:rsidRPr="00590C30" w:rsidRDefault="00370320" w:rsidP="001C388A">
            <w:pPr>
              <w:pStyle w:val="TCaseControl"/>
            </w:pPr>
            <w:r>
              <w:t>G1A, G1B</w:t>
            </w:r>
          </w:p>
        </w:tc>
        <w:tc>
          <w:tcPr>
            <w:tcW w:w="6516" w:type="dxa"/>
            <w:shd w:val="clear" w:color="auto" w:fill="auto"/>
          </w:tcPr>
          <w:p w14:paraId="1B5FE7DB" w14:textId="77777777" w:rsidR="00370320" w:rsidRPr="00590C30" w:rsidRDefault="00370320" w:rsidP="001C388A">
            <w:pPr>
              <w:pStyle w:val="TCaseControl"/>
            </w:pPr>
            <w:proofErr w:type="gramStart"/>
            <w:r>
              <w:t>ID’s</w:t>
            </w:r>
            <w:proofErr w:type="gramEnd"/>
            <w:r>
              <w:t xml:space="preserve"> of grid points at the origin of systems A, B respectively</w:t>
            </w:r>
          </w:p>
        </w:tc>
        <w:tc>
          <w:tcPr>
            <w:tcW w:w="1440" w:type="dxa"/>
            <w:shd w:val="clear" w:color="auto" w:fill="auto"/>
          </w:tcPr>
          <w:p w14:paraId="494E7F78" w14:textId="77777777" w:rsidR="00370320" w:rsidRPr="00590C30" w:rsidRDefault="00370320" w:rsidP="001C388A">
            <w:pPr>
              <w:pStyle w:val="TCaseControl"/>
            </w:pPr>
            <w:r w:rsidRPr="00590C30">
              <w:t>Integer &gt; 0</w:t>
            </w:r>
          </w:p>
        </w:tc>
        <w:tc>
          <w:tcPr>
            <w:tcW w:w="1080" w:type="dxa"/>
            <w:shd w:val="clear" w:color="auto" w:fill="auto"/>
          </w:tcPr>
          <w:p w14:paraId="637D004C" w14:textId="77777777" w:rsidR="00370320" w:rsidRPr="00590C30" w:rsidRDefault="00370320" w:rsidP="001C388A">
            <w:pPr>
              <w:pStyle w:val="TCaseControl"/>
            </w:pPr>
            <w:r w:rsidRPr="00590C30">
              <w:t>None</w:t>
            </w:r>
          </w:p>
        </w:tc>
      </w:tr>
      <w:tr w:rsidR="00370320" w:rsidRPr="00590C30" w14:paraId="37332700" w14:textId="77777777" w:rsidTr="001C388A">
        <w:tc>
          <w:tcPr>
            <w:tcW w:w="1188" w:type="dxa"/>
            <w:shd w:val="clear" w:color="auto" w:fill="auto"/>
          </w:tcPr>
          <w:p w14:paraId="5F150CB7" w14:textId="77777777" w:rsidR="00370320" w:rsidRPr="00590C30" w:rsidRDefault="00370320" w:rsidP="001C388A">
            <w:pPr>
              <w:pStyle w:val="TCaseControl"/>
            </w:pPr>
            <w:r>
              <w:t>G2A, G2B</w:t>
            </w:r>
          </w:p>
        </w:tc>
        <w:tc>
          <w:tcPr>
            <w:tcW w:w="6516" w:type="dxa"/>
            <w:shd w:val="clear" w:color="auto" w:fill="auto"/>
          </w:tcPr>
          <w:p w14:paraId="4595A23F" w14:textId="77777777" w:rsidR="00370320" w:rsidRPr="00590C30" w:rsidRDefault="00370320" w:rsidP="001C388A">
            <w:pPr>
              <w:pStyle w:val="TCaseControl"/>
            </w:pPr>
            <w:proofErr w:type="gramStart"/>
            <w:r>
              <w:t>ID’s</w:t>
            </w:r>
            <w:proofErr w:type="gramEnd"/>
            <w:r>
              <w:t xml:space="preserve"> of grid points along the z axis of systems A, B respectively</w:t>
            </w:r>
          </w:p>
        </w:tc>
        <w:tc>
          <w:tcPr>
            <w:tcW w:w="1440" w:type="dxa"/>
            <w:shd w:val="clear" w:color="auto" w:fill="auto"/>
          </w:tcPr>
          <w:p w14:paraId="187E1598" w14:textId="77777777" w:rsidR="00370320" w:rsidRPr="00590C30" w:rsidRDefault="00370320" w:rsidP="001C388A">
            <w:pPr>
              <w:pStyle w:val="TCaseControl"/>
            </w:pPr>
            <w:r w:rsidRPr="00590C30">
              <w:t>Integer &gt; 0</w:t>
            </w:r>
          </w:p>
        </w:tc>
        <w:tc>
          <w:tcPr>
            <w:tcW w:w="1080" w:type="dxa"/>
            <w:shd w:val="clear" w:color="auto" w:fill="auto"/>
          </w:tcPr>
          <w:p w14:paraId="380F1F5E" w14:textId="77777777" w:rsidR="00370320" w:rsidRPr="00590C30" w:rsidRDefault="00370320" w:rsidP="001C388A">
            <w:pPr>
              <w:pStyle w:val="TCaseControl"/>
            </w:pPr>
            <w:r w:rsidRPr="00590C30">
              <w:t>None</w:t>
            </w:r>
          </w:p>
        </w:tc>
      </w:tr>
      <w:tr w:rsidR="00370320" w:rsidRPr="00590C30" w14:paraId="3B29BAC6" w14:textId="77777777" w:rsidTr="001C388A">
        <w:tc>
          <w:tcPr>
            <w:tcW w:w="1188" w:type="dxa"/>
            <w:shd w:val="clear" w:color="auto" w:fill="auto"/>
          </w:tcPr>
          <w:p w14:paraId="55B97A3D" w14:textId="77777777" w:rsidR="00370320" w:rsidRPr="00590C30" w:rsidRDefault="00370320" w:rsidP="001C388A">
            <w:pPr>
              <w:pStyle w:val="TCaseControl"/>
            </w:pPr>
            <w:r>
              <w:t>G3A, G3B</w:t>
            </w:r>
          </w:p>
        </w:tc>
        <w:tc>
          <w:tcPr>
            <w:tcW w:w="6516" w:type="dxa"/>
            <w:shd w:val="clear" w:color="auto" w:fill="auto"/>
          </w:tcPr>
          <w:p w14:paraId="47935B77" w14:textId="77777777" w:rsidR="00370320" w:rsidRPr="00590C30" w:rsidRDefault="00370320" w:rsidP="001C388A">
            <w:pPr>
              <w:pStyle w:val="TCaseControl"/>
            </w:pPr>
            <w:proofErr w:type="gramStart"/>
            <w:r>
              <w:t>ID’s</w:t>
            </w:r>
            <w:proofErr w:type="gramEnd"/>
            <w:r>
              <w:t xml:space="preserve"> of grid points in the x-z plane of systems A, B respectively</w:t>
            </w:r>
          </w:p>
        </w:tc>
        <w:tc>
          <w:tcPr>
            <w:tcW w:w="1440" w:type="dxa"/>
            <w:shd w:val="clear" w:color="auto" w:fill="auto"/>
          </w:tcPr>
          <w:p w14:paraId="7B28ADE2" w14:textId="77777777" w:rsidR="00370320" w:rsidRPr="00590C30" w:rsidRDefault="00370320" w:rsidP="001C388A">
            <w:pPr>
              <w:pStyle w:val="TCaseControl"/>
            </w:pPr>
            <w:r w:rsidRPr="00590C30">
              <w:t>Integer &gt; 0</w:t>
            </w:r>
          </w:p>
        </w:tc>
        <w:tc>
          <w:tcPr>
            <w:tcW w:w="1080" w:type="dxa"/>
            <w:shd w:val="clear" w:color="auto" w:fill="auto"/>
          </w:tcPr>
          <w:p w14:paraId="62A3A625" w14:textId="77777777" w:rsidR="00370320" w:rsidRPr="00590C30" w:rsidRDefault="00370320" w:rsidP="001C388A">
            <w:pPr>
              <w:pStyle w:val="TCaseControl"/>
            </w:pPr>
            <w:r w:rsidRPr="00590C30">
              <w:t>None</w:t>
            </w:r>
          </w:p>
        </w:tc>
      </w:tr>
    </w:tbl>
    <w:p w14:paraId="4AEF15E5" w14:textId="77777777" w:rsidR="00370320" w:rsidRPr="00590C30" w:rsidRDefault="00370320" w:rsidP="000064CC">
      <w:pPr>
        <w:pStyle w:val="CardSpacing"/>
      </w:pPr>
    </w:p>
    <w:p w14:paraId="5127D578" w14:textId="77777777" w:rsidR="00370320" w:rsidRPr="00E80610" w:rsidRDefault="00370320" w:rsidP="00724600">
      <w:pPr>
        <w:pStyle w:val="CardHeader"/>
      </w:pPr>
      <w:r w:rsidRPr="00E80610">
        <w:t>Remarks:</w:t>
      </w:r>
    </w:p>
    <w:p w14:paraId="2D81F14F" w14:textId="102B80DD" w:rsidR="00370320" w:rsidRPr="00590C30" w:rsidRDefault="00370320" w:rsidP="003E0F96">
      <w:pPr>
        <w:pStyle w:val="Remarks"/>
      </w:pPr>
      <w:r>
        <w:t>1.</w:t>
      </w:r>
      <w:r>
        <w:tab/>
        <w:t>See Figure 4</w:t>
      </w:r>
      <w:r w:rsidRPr="00590C30">
        <w:t xml:space="preserve">-1 for the </w:t>
      </w:r>
      <w:r>
        <w:t>spherica</w:t>
      </w:r>
      <w:r w:rsidRPr="00590C30">
        <w:t>l coordinate system notation and the “defining” rectangular system</w:t>
      </w:r>
      <w:r w:rsidR="00C84C77">
        <w:t>.</w:t>
      </w:r>
    </w:p>
    <w:p w14:paraId="6D132816" w14:textId="77777777" w:rsidR="00370320" w:rsidRPr="00590C30" w:rsidRDefault="00370320" w:rsidP="003E0F96">
      <w:pPr>
        <w:pStyle w:val="Remarks"/>
      </w:pPr>
      <w:r>
        <w:t>2.</w:t>
      </w:r>
      <w:r>
        <w:tab/>
        <w:t>CIDA, CIDB must be unique</w:t>
      </w:r>
      <w:r w:rsidRPr="00590C30">
        <w:t xml:space="preserve"> over all coordinate systems defined in the model.</w:t>
      </w:r>
    </w:p>
    <w:p w14:paraId="7C199110" w14:textId="77777777" w:rsidR="00370320" w:rsidRPr="00590C30" w:rsidRDefault="00370320" w:rsidP="003E0F96">
      <w:pPr>
        <w:pStyle w:val="Remarks"/>
      </w:pPr>
      <w:r w:rsidRPr="00590C30">
        <w:t>3.</w:t>
      </w:r>
      <w:r w:rsidRPr="00590C30">
        <w:tab/>
      </w:r>
      <w:r>
        <w:t>One or 2 coordinate systems may be defined on a single CORD1S entry.</w:t>
      </w:r>
    </w:p>
    <w:p w14:paraId="36CCBEEE" w14:textId="77777777" w:rsidR="00370320" w:rsidRDefault="00370320" w:rsidP="003E0F96">
      <w:pPr>
        <w:pStyle w:val="Remarks"/>
      </w:pPr>
      <w:r w:rsidRPr="00590C30">
        <w:t>4.</w:t>
      </w:r>
      <w:r w:rsidRPr="00590C30">
        <w:tab/>
      </w:r>
      <w:r>
        <w:t>The grid points on this entry must be defined in a system that does not involve the system being defined.</w:t>
      </w:r>
    </w:p>
    <w:p w14:paraId="1E2F967A" w14:textId="34B68332" w:rsidR="00370320" w:rsidRPr="00590C30" w:rsidRDefault="00370320" w:rsidP="00D460B0">
      <w:pPr>
        <w:pStyle w:val="Remarks"/>
      </w:pPr>
      <w:r>
        <w:lastRenderedPageBreak/>
        <w:t>5</w:t>
      </w:r>
      <w:r w:rsidRPr="00590C30">
        <w:t>.</w:t>
      </w:r>
      <w:r w:rsidRPr="00590C30">
        <w:tab/>
      </w:r>
      <w:r>
        <w:t xml:space="preserve">The location of a grid point using this coordinate system is defined by the r, </w:t>
      </w:r>
      <m:oMath>
        <m:r>
          <m:rPr>
            <m:nor/>
          </m:rPr>
          <w:rPr>
            <w:rFonts w:ascii="Cambria Math"/>
          </w:rPr>
          <m:t>θ</m:t>
        </m:r>
        <m:r>
          <m:rPr>
            <m:nor/>
          </m:rPr>
          <w:rPr>
            <w:rFonts w:ascii="Cambria Math"/>
          </w:rPr>
          <m:t xml:space="preserve">, </m:t>
        </m:r>
        <m:r>
          <w:rPr>
            <w:rFonts w:ascii="Cambria Math"/>
          </w:rPr>
          <m:t>ϕ</m:t>
        </m:r>
      </m:oMath>
      <w:r>
        <w:t xml:space="preserve"> coordinates of a spherical coordinate system (see Figure 4-1).</w:t>
      </w:r>
    </w:p>
    <w:p w14:paraId="22AC9153" w14:textId="77777777" w:rsidR="00370320" w:rsidRPr="002E696B" w:rsidRDefault="00370320" w:rsidP="004C6C23">
      <w:pPr>
        <w:pStyle w:val="Corner"/>
      </w:pPr>
      <w:r>
        <w:br w:type="page"/>
      </w:r>
      <w:r>
        <w:lastRenderedPageBreak/>
        <w:t>CORD2C</w:t>
      </w:r>
    </w:p>
    <w:p w14:paraId="02BDABB8" w14:textId="77777777" w:rsidR="00370320" w:rsidRPr="007E3809" w:rsidRDefault="00370320" w:rsidP="008472B7">
      <w:pPr>
        <w:pStyle w:val="Heading2"/>
      </w:pPr>
      <w:bookmarkStart w:id="2042" w:name="_Toc164640703"/>
      <w:r>
        <w:t>CORD2C</w:t>
      </w:r>
      <w:bookmarkEnd w:id="2042"/>
    </w:p>
    <w:p w14:paraId="41715C41" w14:textId="77777777" w:rsidR="00370320" w:rsidRDefault="00370320" w:rsidP="00DF44C9">
      <w:pPr>
        <w:pStyle w:val="SpecialSpace"/>
      </w:pPr>
    </w:p>
    <w:p w14:paraId="34ECFC1D" w14:textId="467565CD" w:rsidR="00370320" w:rsidRPr="00590C30" w:rsidRDefault="00370320" w:rsidP="00724600">
      <w:pPr>
        <w:pStyle w:val="CardHeader"/>
      </w:pPr>
      <w:r w:rsidRPr="00590C30">
        <w:t>Description</w:t>
      </w:r>
      <w:r w:rsidR="00AE600C">
        <w:t>:</w:t>
      </w:r>
    </w:p>
    <w:p w14:paraId="0382D5F8" w14:textId="63FEFB09" w:rsidR="00370320" w:rsidRDefault="00370320" w:rsidP="00101B5B">
      <w:r>
        <w:t>Cylindrical</w:t>
      </w:r>
      <w:r w:rsidRPr="00590C30">
        <w:t xml:space="preserve"> coordinate system definition</w:t>
      </w:r>
      <w:r w:rsidR="00C84C77">
        <w:t>.</w:t>
      </w:r>
      <w:r w:rsidR="00AE4BED">
        <w:t xml:space="preserve"> </w:t>
      </w:r>
      <w:r w:rsidR="00AE4BED" w:rsidRPr="00AE4BED">
        <w:rPr>
          <w:color w:val="C00000"/>
        </w:rPr>
        <w:t>Diff between 1?</w:t>
      </w:r>
    </w:p>
    <w:p w14:paraId="4D57356E" w14:textId="77777777" w:rsidR="00370320" w:rsidRPr="00590C30" w:rsidRDefault="00370320" w:rsidP="000064CC">
      <w:pPr>
        <w:pStyle w:val="CardSpacing"/>
      </w:pPr>
    </w:p>
    <w:p w14:paraId="25A99F7C"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1C341C1" w14:textId="77777777" w:rsidTr="00AE4BED">
        <w:tc>
          <w:tcPr>
            <w:tcW w:w="1080" w:type="dxa"/>
            <w:tcBorders>
              <w:top w:val="nil"/>
              <w:left w:val="nil"/>
              <w:bottom w:val="nil"/>
              <w:right w:val="nil"/>
            </w:tcBorders>
          </w:tcPr>
          <w:p w14:paraId="0A6266F7"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7C14BB76"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268A4BD"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4384BEB3"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5694C346"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24144400"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3881793C"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5A14C657"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6A09E5BF"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18BFD10B" w14:textId="77777777" w:rsidR="00370320" w:rsidRPr="00590C30" w:rsidRDefault="00370320" w:rsidP="00BD63C7">
            <w:pPr>
              <w:pStyle w:val="TCellCard"/>
            </w:pPr>
            <w:r w:rsidRPr="00590C30">
              <w:t>10</w:t>
            </w:r>
          </w:p>
        </w:tc>
      </w:tr>
      <w:tr w:rsidR="00370320" w:rsidRPr="00590C30" w14:paraId="7E88EDC1" w14:textId="77777777" w:rsidTr="00AE4BED">
        <w:tc>
          <w:tcPr>
            <w:tcW w:w="1080" w:type="dxa"/>
            <w:tcBorders>
              <w:top w:val="single" w:sz="4" w:space="0" w:color="auto"/>
              <w:right w:val="single" w:sz="4" w:space="0" w:color="auto"/>
            </w:tcBorders>
          </w:tcPr>
          <w:p w14:paraId="0ABE49C8" w14:textId="5AD3F343" w:rsidR="00370320" w:rsidRPr="00590C30" w:rsidRDefault="00370320" w:rsidP="00BD63C7">
            <w:pPr>
              <w:pStyle w:val="TCellCard"/>
            </w:pPr>
            <w:r w:rsidRPr="00590C30">
              <w:t>CORD2</w:t>
            </w:r>
            <w:r w:rsidR="00AE4BED">
              <w:t>C</w:t>
            </w:r>
          </w:p>
        </w:tc>
        <w:tc>
          <w:tcPr>
            <w:tcW w:w="936" w:type="dxa"/>
            <w:tcBorders>
              <w:top w:val="single" w:sz="4" w:space="0" w:color="auto"/>
              <w:left w:val="single" w:sz="4" w:space="0" w:color="auto"/>
              <w:right w:val="single" w:sz="4" w:space="0" w:color="auto"/>
            </w:tcBorders>
          </w:tcPr>
          <w:p w14:paraId="412127C4"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2FFF6731" w14:textId="77777777" w:rsidR="00370320" w:rsidRPr="00590C30" w:rsidRDefault="00370320" w:rsidP="00BD63C7">
            <w:pPr>
              <w:pStyle w:val="TCellCard"/>
            </w:pPr>
            <w:r w:rsidRPr="00590C30">
              <w:t>RID</w:t>
            </w:r>
          </w:p>
        </w:tc>
        <w:tc>
          <w:tcPr>
            <w:tcW w:w="1008" w:type="dxa"/>
            <w:tcBorders>
              <w:top w:val="single" w:sz="4" w:space="0" w:color="auto"/>
              <w:left w:val="single" w:sz="4" w:space="0" w:color="auto"/>
              <w:right w:val="single" w:sz="4" w:space="0" w:color="auto"/>
            </w:tcBorders>
          </w:tcPr>
          <w:p w14:paraId="7426863C" w14:textId="77777777" w:rsidR="00370320" w:rsidRPr="00590C30" w:rsidRDefault="00370320" w:rsidP="00BD63C7">
            <w:pPr>
              <w:pStyle w:val="TCellCard"/>
            </w:pPr>
            <w:r w:rsidRPr="00590C30">
              <w:t>A1</w:t>
            </w:r>
          </w:p>
        </w:tc>
        <w:tc>
          <w:tcPr>
            <w:tcW w:w="1008" w:type="dxa"/>
            <w:tcBorders>
              <w:top w:val="single" w:sz="4" w:space="0" w:color="auto"/>
              <w:left w:val="single" w:sz="4" w:space="0" w:color="auto"/>
              <w:bottom w:val="nil"/>
              <w:right w:val="single" w:sz="4" w:space="0" w:color="auto"/>
            </w:tcBorders>
          </w:tcPr>
          <w:p w14:paraId="04F897EC" w14:textId="77777777" w:rsidR="00370320" w:rsidRPr="00590C30" w:rsidRDefault="00370320" w:rsidP="00BD63C7">
            <w:pPr>
              <w:pStyle w:val="TCellCard"/>
            </w:pPr>
            <w:r w:rsidRPr="00590C30">
              <w:t>A2</w:t>
            </w:r>
          </w:p>
        </w:tc>
        <w:tc>
          <w:tcPr>
            <w:tcW w:w="1008" w:type="dxa"/>
            <w:tcBorders>
              <w:top w:val="single" w:sz="4" w:space="0" w:color="auto"/>
              <w:left w:val="single" w:sz="4" w:space="0" w:color="auto"/>
              <w:bottom w:val="nil"/>
              <w:right w:val="single" w:sz="4" w:space="0" w:color="auto"/>
            </w:tcBorders>
          </w:tcPr>
          <w:p w14:paraId="4FE8F068" w14:textId="77777777" w:rsidR="00370320" w:rsidRPr="00590C30" w:rsidRDefault="00370320" w:rsidP="00BD63C7">
            <w:pPr>
              <w:pStyle w:val="TCellCard"/>
            </w:pPr>
            <w:r w:rsidRPr="00590C30">
              <w:t>A3</w:t>
            </w:r>
          </w:p>
        </w:tc>
        <w:tc>
          <w:tcPr>
            <w:tcW w:w="1008" w:type="dxa"/>
            <w:tcBorders>
              <w:top w:val="single" w:sz="4" w:space="0" w:color="auto"/>
              <w:left w:val="single" w:sz="4" w:space="0" w:color="auto"/>
              <w:bottom w:val="nil"/>
              <w:right w:val="single" w:sz="4" w:space="0" w:color="auto"/>
            </w:tcBorders>
          </w:tcPr>
          <w:p w14:paraId="365B9E0C" w14:textId="77777777" w:rsidR="00370320" w:rsidRPr="00590C30" w:rsidRDefault="00370320" w:rsidP="00BD63C7">
            <w:pPr>
              <w:pStyle w:val="TCellCard"/>
            </w:pPr>
            <w:r w:rsidRPr="00590C30">
              <w:t>B1</w:t>
            </w:r>
          </w:p>
        </w:tc>
        <w:tc>
          <w:tcPr>
            <w:tcW w:w="1008" w:type="dxa"/>
            <w:tcBorders>
              <w:top w:val="single" w:sz="4" w:space="0" w:color="auto"/>
              <w:left w:val="single" w:sz="4" w:space="0" w:color="auto"/>
              <w:bottom w:val="nil"/>
              <w:right w:val="single" w:sz="4" w:space="0" w:color="auto"/>
            </w:tcBorders>
          </w:tcPr>
          <w:p w14:paraId="73CB0B26" w14:textId="77777777" w:rsidR="00370320" w:rsidRPr="00590C30" w:rsidRDefault="00370320" w:rsidP="00BD63C7">
            <w:pPr>
              <w:pStyle w:val="TCellCard"/>
            </w:pPr>
            <w:r w:rsidRPr="00590C30">
              <w:t>B2</w:t>
            </w:r>
          </w:p>
        </w:tc>
        <w:tc>
          <w:tcPr>
            <w:tcW w:w="1008" w:type="dxa"/>
            <w:tcBorders>
              <w:top w:val="single" w:sz="4" w:space="0" w:color="auto"/>
              <w:left w:val="single" w:sz="4" w:space="0" w:color="auto"/>
              <w:bottom w:val="nil"/>
              <w:right w:val="single" w:sz="4" w:space="0" w:color="auto"/>
            </w:tcBorders>
          </w:tcPr>
          <w:p w14:paraId="4F779402" w14:textId="77777777" w:rsidR="00370320" w:rsidRPr="00590C30" w:rsidRDefault="00370320" w:rsidP="00BD63C7">
            <w:pPr>
              <w:pStyle w:val="TCellCard"/>
            </w:pPr>
            <w:r w:rsidRPr="00590C30">
              <w:t>B3</w:t>
            </w:r>
          </w:p>
        </w:tc>
        <w:tc>
          <w:tcPr>
            <w:tcW w:w="1008" w:type="dxa"/>
            <w:tcBorders>
              <w:top w:val="single" w:sz="4" w:space="0" w:color="auto"/>
              <w:left w:val="single" w:sz="4" w:space="0" w:color="auto"/>
            </w:tcBorders>
          </w:tcPr>
          <w:p w14:paraId="3975FD73" w14:textId="1AAEAC4C" w:rsidR="00370320" w:rsidRPr="00590C30" w:rsidRDefault="00370320" w:rsidP="00BD63C7">
            <w:pPr>
              <w:pStyle w:val="TCellCard"/>
            </w:pPr>
          </w:p>
        </w:tc>
      </w:tr>
      <w:tr w:rsidR="00370320" w:rsidRPr="00590C30" w14:paraId="5584F82B" w14:textId="77777777" w:rsidTr="00AE4BED">
        <w:tc>
          <w:tcPr>
            <w:tcW w:w="1080" w:type="dxa"/>
            <w:tcBorders>
              <w:top w:val="single" w:sz="4" w:space="0" w:color="auto"/>
              <w:right w:val="single" w:sz="4" w:space="0" w:color="auto"/>
            </w:tcBorders>
          </w:tcPr>
          <w:p w14:paraId="6616022B" w14:textId="3A1497CE" w:rsidR="00370320" w:rsidRPr="00590C30" w:rsidRDefault="00370320" w:rsidP="00BD63C7">
            <w:pPr>
              <w:pStyle w:val="TCellCard"/>
            </w:pPr>
          </w:p>
        </w:tc>
        <w:tc>
          <w:tcPr>
            <w:tcW w:w="936" w:type="dxa"/>
            <w:tcBorders>
              <w:top w:val="single" w:sz="4" w:space="0" w:color="auto"/>
              <w:left w:val="single" w:sz="4" w:space="0" w:color="auto"/>
              <w:right w:val="single" w:sz="4" w:space="0" w:color="auto"/>
            </w:tcBorders>
          </w:tcPr>
          <w:p w14:paraId="755E0B9A" w14:textId="77777777" w:rsidR="00370320" w:rsidRPr="00590C30" w:rsidRDefault="00370320" w:rsidP="00BD63C7">
            <w:pPr>
              <w:pStyle w:val="TCellCard"/>
            </w:pPr>
            <w:r w:rsidRPr="00590C30">
              <w:t>C1</w:t>
            </w:r>
          </w:p>
        </w:tc>
        <w:tc>
          <w:tcPr>
            <w:tcW w:w="1008" w:type="dxa"/>
            <w:tcBorders>
              <w:top w:val="single" w:sz="4" w:space="0" w:color="auto"/>
              <w:left w:val="single" w:sz="4" w:space="0" w:color="auto"/>
              <w:right w:val="single" w:sz="4" w:space="0" w:color="auto"/>
            </w:tcBorders>
          </w:tcPr>
          <w:p w14:paraId="33F006EF" w14:textId="77777777" w:rsidR="00370320" w:rsidRPr="00590C30" w:rsidRDefault="00370320" w:rsidP="00BD63C7">
            <w:pPr>
              <w:pStyle w:val="TCellCard"/>
            </w:pPr>
            <w:r w:rsidRPr="00590C30">
              <w:t>C2</w:t>
            </w:r>
          </w:p>
        </w:tc>
        <w:tc>
          <w:tcPr>
            <w:tcW w:w="1008" w:type="dxa"/>
            <w:tcBorders>
              <w:top w:val="single" w:sz="4" w:space="0" w:color="auto"/>
              <w:left w:val="single" w:sz="4" w:space="0" w:color="auto"/>
              <w:right w:val="single" w:sz="4" w:space="0" w:color="auto"/>
            </w:tcBorders>
          </w:tcPr>
          <w:p w14:paraId="1A46DF8F" w14:textId="77777777" w:rsidR="00370320" w:rsidRPr="00590C30" w:rsidRDefault="00370320" w:rsidP="00BD63C7">
            <w:pPr>
              <w:pStyle w:val="TCellCard"/>
            </w:pPr>
            <w:r w:rsidRPr="00590C30">
              <w:t>C3</w:t>
            </w:r>
          </w:p>
        </w:tc>
        <w:tc>
          <w:tcPr>
            <w:tcW w:w="1008" w:type="dxa"/>
            <w:tcBorders>
              <w:top w:val="single" w:sz="4" w:space="0" w:color="auto"/>
              <w:left w:val="single" w:sz="4" w:space="0" w:color="auto"/>
              <w:right w:val="single" w:sz="4" w:space="0" w:color="auto"/>
            </w:tcBorders>
            <w:shd w:val="pct15" w:color="auto" w:fill="FFFFFF"/>
          </w:tcPr>
          <w:p w14:paraId="2BFB3789"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F8E3A4A"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E5F1993"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164FD6F"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A5B6DDB"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0923EEE" w14:textId="77777777" w:rsidR="00370320" w:rsidRPr="00590C30" w:rsidRDefault="00370320" w:rsidP="00BD63C7">
            <w:pPr>
              <w:pStyle w:val="TCellCard"/>
            </w:pPr>
          </w:p>
        </w:tc>
      </w:tr>
    </w:tbl>
    <w:p w14:paraId="69315CF0" w14:textId="77777777" w:rsidR="00370320" w:rsidRPr="00590C30" w:rsidRDefault="00370320" w:rsidP="000064CC">
      <w:pPr>
        <w:pStyle w:val="CardSpacing"/>
      </w:pPr>
    </w:p>
    <w:p w14:paraId="25C762CB"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5DAFC157" w14:textId="77777777" w:rsidTr="00AE4BED">
        <w:tc>
          <w:tcPr>
            <w:tcW w:w="1070" w:type="dxa"/>
          </w:tcPr>
          <w:p w14:paraId="5D2B1B43" w14:textId="72FB93A0" w:rsidR="00370320" w:rsidRPr="00590C30" w:rsidRDefault="00370320" w:rsidP="00BD63C7">
            <w:pPr>
              <w:pStyle w:val="TCellCard"/>
            </w:pPr>
            <w:r w:rsidRPr="00590C30">
              <w:t>CORD2</w:t>
            </w:r>
            <w:r w:rsidR="00AE4BED">
              <w:t>C</w:t>
            </w:r>
          </w:p>
        </w:tc>
        <w:tc>
          <w:tcPr>
            <w:tcW w:w="946" w:type="dxa"/>
          </w:tcPr>
          <w:p w14:paraId="59C1CB01" w14:textId="77777777" w:rsidR="00370320" w:rsidRPr="00590C30" w:rsidRDefault="00370320" w:rsidP="00BD63C7">
            <w:pPr>
              <w:pStyle w:val="TCellCard"/>
            </w:pPr>
            <w:r w:rsidRPr="00590C30">
              <w:t>26</w:t>
            </w:r>
          </w:p>
        </w:tc>
        <w:tc>
          <w:tcPr>
            <w:tcW w:w="1008" w:type="dxa"/>
          </w:tcPr>
          <w:p w14:paraId="7A95D441" w14:textId="77777777" w:rsidR="00370320" w:rsidRPr="00590C30" w:rsidRDefault="00370320" w:rsidP="00BD63C7">
            <w:pPr>
              <w:pStyle w:val="TCellCard"/>
            </w:pPr>
            <w:r w:rsidRPr="00590C30">
              <w:t>41</w:t>
            </w:r>
          </w:p>
        </w:tc>
        <w:tc>
          <w:tcPr>
            <w:tcW w:w="1008" w:type="dxa"/>
          </w:tcPr>
          <w:p w14:paraId="60FCBB38" w14:textId="77777777" w:rsidR="00370320" w:rsidRPr="00590C30" w:rsidRDefault="00370320" w:rsidP="00BD63C7">
            <w:pPr>
              <w:pStyle w:val="TCellCard"/>
            </w:pPr>
            <w:r w:rsidRPr="00590C30">
              <w:t>4.6</w:t>
            </w:r>
          </w:p>
        </w:tc>
        <w:tc>
          <w:tcPr>
            <w:tcW w:w="1008" w:type="dxa"/>
          </w:tcPr>
          <w:p w14:paraId="5AA74C0D" w14:textId="77777777" w:rsidR="00370320" w:rsidRPr="00590C30" w:rsidRDefault="00370320" w:rsidP="00BD63C7">
            <w:pPr>
              <w:pStyle w:val="TCellCard"/>
            </w:pPr>
            <w:r w:rsidRPr="00590C30">
              <w:t>1.9</w:t>
            </w:r>
          </w:p>
        </w:tc>
        <w:tc>
          <w:tcPr>
            <w:tcW w:w="1008" w:type="dxa"/>
          </w:tcPr>
          <w:p w14:paraId="5F1D8076" w14:textId="77777777" w:rsidR="00370320" w:rsidRPr="00590C30" w:rsidRDefault="00370320" w:rsidP="00BD63C7">
            <w:pPr>
              <w:pStyle w:val="TCellCard"/>
            </w:pPr>
            <w:r w:rsidRPr="00590C30">
              <w:t>13.89</w:t>
            </w:r>
          </w:p>
        </w:tc>
        <w:tc>
          <w:tcPr>
            <w:tcW w:w="1008" w:type="dxa"/>
          </w:tcPr>
          <w:p w14:paraId="09D624BC" w14:textId="77777777" w:rsidR="00370320" w:rsidRPr="00590C30" w:rsidRDefault="00370320" w:rsidP="00BD63C7">
            <w:pPr>
              <w:pStyle w:val="TCellCard"/>
            </w:pPr>
            <w:r w:rsidRPr="00590C30">
              <w:t>5.76</w:t>
            </w:r>
          </w:p>
        </w:tc>
        <w:tc>
          <w:tcPr>
            <w:tcW w:w="1008" w:type="dxa"/>
          </w:tcPr>
          <w:p w14:paraId="774BE90E" w14:textId="77777777" w:rsidR="00370320" w:rsidRPr="00590C30" w:rsidRDefault="00370320" w:rsidP="00BD63C7">
            <w:pPr>
              <w:pStyle w:val="TCellCard"/>
            </w:pPr>
            <w:r w:rsidRPr="00590C30">
              <w:t>11.3</w:t>
            </w:r>
          </w:p>
        </w:tc>
        <w:tc>
          <w:tcPr>
            <w:tcW w:w="1008" w:type="dxa"/>
          </w:tcPr>
          <w:p w14:paraId="3638B719" w14:textId="77777777" w:rsidR="00370320" w:rsidRPr="00590C30" w:rsidRDefault="00370320" w:rsidP="00BD63C7">
            <w:pPr>
              <w:pStyle w:val="TCellCard"/>
            </w:pPr>
            <w:r w:rsidRPr="00590C30">
              <w:t>2.7</w:t>
            </w:r>
          </w:p>
        </w:tc>
        <w:tc>
          <w:tcPr>
            <w:tcW w:w="1008" w:type="dxa"/>
          </w:tcPr>
          <w:p w14:paraId="38D4FB0C" w14:textId="43109C84" w:rsidR="00370320" w:rsidRPr="00590C30" w:rsidRDefault="00370320" w:rsidP="00BD63C7">
            <w:pPr>
              <w:pStyle w:val="TCellCard"/>
            </w:pPr>
          </w:p>
        </w:tc>
      </w:tr>
      <w:tr w:rsidR="00370320" w:rsidRPr="00590C30" w14:paraId="077ECFA6" w14:textId="77777777" w:rsidTr="00AE4BED">
        <w:tc>
          <w:tcPr>
            <w:tcW w:w="1070" w:type="dxa"/>
          </w:tcPr>
          <w:p w14:paraId="3A991979" w14:textId="6F515642" w:rsidR="00370320" w:rsidRPr="00590C30" w:rsidRDefault="00370320" w:rsidP="00BD63C7">
            <w:pPr>
              <w:pStyle w:val="TCellCard"/>
            </w:pPr>
          </w:p>
        </w:tc>
        <w:tc>
          <w:tcPr>
            <w:tcW w:w="946" w:type="dxa"/>
          </w:tcPr>
          <w:p w14:paraId="1E72FBE5" w14:textId="77777777" w:rsidR="00370320" w:rsidRPr="00590C30" w:rsidRDefault="00370320" w:rsidP="00BD63C7">
            <w:pPr>
              <w:pStyle w:val="TCellCard"/>
            </w:pPr>
            <w:r w:rsidRPr="00590C30">
              <w:t>4.9</w:t>
            </w:r>
          </w:p>
        </w:tc>
        <w:tc>
          <w:tcPr>
            <w:tcW w:w="1008" w:type="dxa"/>
          </w:tcPr>
          <w:p w14:paraId="3C3637DD" w14:textId="77777777" w:rsidR="00370320" w:rsidRPr="00590C30" w:rsidRDefault="00370320" w:rsidP="00BD63C7">
            <w:pPr>
              <w:pStyle w:val="TCellCard"/>
            </w:pPr>
            <w:r w:rsidRPr="00590C30">
              <w:t>26.2</w:t>
            </w:r>
          </w:p>
        </w:tc>
        <w:tc>
          <w:tcPr>
            <w:tcW w:w="1008" w:type="dxa"/>
          </w:tcPr>
          <w:p w14:paraId="0709F18E" w14:textId="77777777" w:rsidR="00370320" w:rsidRPr="00590C30" w:rsidRDefault="00370320" w:rsidP="00BD63C7">
            <w:pPr>
              <w:pStyle w:val="TCellCard"/>
            </w:pPr>
            <w:r w:rsidRPr="00590C30">
              <w:t>3.4</w:t>
            </w:r>
          </w:p>
        </w:tc>
        <w:tc>
          <w:tcPr>
            <w:tcW w:w="1008" w:type="dxa"/>
          </w:tcPr>
          <w:p w14:paraId="23848704" w14:textId="77777777" w:rsidR="00370320" w:rsidRPr="00590C30" w:rsidRDefault="00370320" w:rsidP="00BD63C7">
            <w:pPr>
              <w:pStyle w:val="TCellCard"/>
            </w:pPr>
          </w:p>
        </w:tc>
        <w:tc>
          <w:tcPr>
            <w:tcW w:w="1008" w:type="dxa"/>
          </w:tcPr>
          <w:p w14:paraId="2E3C614C" w14:textId="77777777" w:rsidR="00370320" w:rsidRPr="00590C30" w:rsidRDefault="00370320" w:rsidP="00BD63C7">
            <w:pPr>
              <w:pStyle w:val="TCellCard"/>
            </w:pPr>
          </w:p>
        </w:tc>
        <w:tc>
          <w:tcPr>
            <w:tcW w:w="1008" w:type="dxa"/>
          </w:tcPr>
          <w:p w14:paraId="5D6D66F7" w14:textId="77777777" w:rsidR="00370320" w:rsidRPr="00590C30" w:rsidRDefault="00370320" w:rsidP="00BD63C7">
            <w:pPr>
              <w:pStyle w:val="TCellCard"/>
            </w:pPr>
          </w:p>
        </w:tc>
        <w:tc>
          <w:tcPr>
            <w:tcW w:w="1008" w:type="dxa"/>
          </w:tcPr>
          <w:p w14:paraId="49140113" w14:textId="77777777" w:rsidR="00370320" w:rsidRPr="00590C30" w:rsidRDefault="00370320" w:rsidP="00BD63C7">
            <w:pPr>
              <w:pStyle w:val="TCellCard"/>
            </w:pPr>
          </w:p>
        </w:tc>
        <w:tc>
          <w:tcPr>
            <w:tcW w:w="1008" w:type="dxa"/>
          </w:tcPr>
          <w:p w14:paraId="1F7A0C99" w14:textId="77777777" w:rsidR="00370320" w:rsidRPr="00590C30" w:rsidRDefault="00370320" w:rsidP="00BD63C7">
            <w:pPr>
              <w:pStyle w:val="TCellCard"/>
            </w:pPr>
          </w:p>
        </w:tc>
        <w:tc>
          <w:tcPr>
            <w:tcW w:w="1008" w:type="dxa"/>
          </w:tcPr>
          <w:p w14:paraId="28420321" w14:textId="77777777" w:rsidR="00370320" w:rsidRPr="00590C30" w:rsidRDefault="00370320" w:rsidP="00BD63C7">
            <w:pPr>
              <w:pStyle w:val="TCellCard"/>
            </w:pPr>
          </w:p>
        </w:tc>
      </w:tr>
    </w:tbl>
    <w:p w14:paraId="26F0D1CC" w14:textId="77777777" w:rsidR="00370320" w:rsidRPr="00590C30" w:rsidRDefault="00370320" w:rsidP="000064CC">
      <w:pPr>
        <w:pStyle w:val="CardSpacing"/>
      </w:pPr>
    </w:p>
    <w:p w14:paraId="7FAD4550"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624"/>
        <w:gridCol w:w="1440"/>
        <w:gridCol w:w="1080"/>
      </w:tblGrid>
      <w:tr w:rsidR="00370320" w:rsidRPr="00590C30" w14:paraId="5F087F82" w14:textId="77777777" w:rsidTr="004927F1">
        <w:tc>
          <w:tcPr>
            <w:tcW w:w="1080" w:type="dxa"/>
            <w:tcBorders>
              <w:bottom w:val="single" w:sz="4" w:space="0" w:color="auto"/>
            </w:tcBorders>
            <w:shd w:val="clear" w:color="auto" w:fill="auto"/>
          </w:tcPr>
          <w:p w14:paraId="4FD76B50" w14:textId="77777777" w:rsidR="00370320" w:rsidRPr="004927F1" w:rsidRDefault="00370320" w:rsidP="004927F1">
            <w:pPr>
              <w:pStyle w:val="CardHeader"/>
              <w:rPr>
                <w:b w:val="0"/>
                <w:bCs/>
              </w:rPr>
            </w:pPr>
            <w:r w:rsidRPr="004927F1">
              <w:rPr>
                <w:b w:val="0"/>
                <w:bCs/>
              </w:rPr>
              <w:t>Field</w:t>
            </w:r>
          </w:p>
        </w:tc>
        <w:tc>
          <w:tcPr>
            <w:tcW w:w="6624" w:type="dxa"/>
            <w:tcBorders>
              <w:bottom w:val="single" w:sz="4" w:space="0" w:color="auto"/>
            </w:tcBorders>
            <w:shd w:val="clear" w:color="auto" w:fill="auto"/>
          </w:tcPr>
          <w:p w14:paraId="163CBB39"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32E74769"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6DAB487B" w14:textId="77777777" w:rsidR="00370320" w:rsidRPr="004927F1" w:rsidRDefault="00370320" w:rsidP="004927F1">
            <w:pPr>
              <w:pStyle w:val="CardHeader"/>
              <w:rPr>
                <w:b w:val="0"/>
                <w:bCs/>
              </w:rPr>
            </w:pPr>
            <w:r w:rsidRPr="004927F1">
              <w:rPr>
                <w:b w:val="0"/>
                <w:bCs/>
              </w:rPr>
              <w:t>Default</w:t>
            </w:r>
          </w:p>
        </w:tc>
      </w:tr>
      <w:tr w:rsidR="00370320" w:rsidRPr="00590C30" w14:paraId="25B86365" w14:textId="77777777" w:rsidTr="004927F1">
        <w:tc>
          <w:tcPr>
            <w:tcW w:w="1080" w:type="dxa"/>
            <w:tcBorders>
              <w:top w:val="single" w:sz="4" w:space="0" w:color="auto"/>
            </w:tcBorders>
            <w:shd w:val="clear" w:color="auto" w:fill="auto"/>
          </w:tcPr>
          <w:p w14:paraId="7D4D4720" w14:textId="77777777" w:rsidR="00370320" w:rsidRPr="00590C30" w:rsidRDefault="00370320" w:rsidP="001C388A">
            <w:pPr>
              <w:pStyle w:val="TCaseControl"/>
            </w:pPr>
            <w:r w:rsidRPr="00590C30">
              <w:t>CID</w:t>
            </w:r>
          </w:p>
        </w:tc>
        <w:tc>
          <w:tcPr>
            <w:tcW w:w="6624" w:type="dxa"/>
            <w:tcBorders>
              <w:top w:val="single" w:sz="4" w:space="0" w:color="auto"/>
            </w:tcBorders>
            <w:shd w:val="clear" w:color="auto" w:fill="auto"/>
          </w:tcPr>
          <w:p w14:paraId="18AE9B2D" w14:textId="77777777" w:rsidR="00370320" w:rsidRPr="00590C30" w:rsidRDefault="00370320" w:rsidP="001C388A">
            <w:pPr>
              <w:pStyle w:val="TCaseControl"/>
            </w:pPr>
            <w:r w:rsidRPr="00590C30">
              <w:t>Coordinate system ID number</w:t>
            </w:r>
          </w:p>
        </w:tc>
        <w:tc>
          <w:tcPr>
            <w:tcW w:w="1440" w:type="dxa"/>
            <w:tcBorders>
              <w:top w:val="single" w:sz="4" w:space="0" w:color="auto"/>
            </w:tcBorders>
            <w:shd w:val="clear" w:color="auto" w:fill="auto"/>
          </w:tcPr>
          <w:p w14:paraId="7D83CD42"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44665ADB" w14:textId="77777777" w:rsidR="00370320" w:rsidRPr="00590C30" w:rsidRDefault="00370320" w:rsidP="001C388A">
            <w:pPr>
              <w:pStyle w:val="TCaseControl"/>
            </w:pPr>
            <w:r w:rsidRPr="00590C30">
              <w:t>None</w:t>
            </w:r>
          </w:p>
        </w:tc>
      </w:tr>
      <w:tr w:rsidR="00370320" w:rsidRPr="00590C30" w14:paraId="3661EE7A" w14:textId="77777777" w:rsidTr="001C388A">
        <w:tc>
          <w:tcPr>
            <w:tcW w:w="1080" w:type="dxa"/>
            <w:shd w:val="clear" w:color="auto" w:fill="auto"/>
          </w:tcPr>
          <w:p w14:paraId="6B311390" w14:textId="77777777" w:rsidR="00370320" w:rsidRPr="00590C30" w:rsidRDefault="00370320" w:rsidP="001C388A">
            <w:pPr>
              <w:pStyle w:val="TCaseControl"/>
            </w:pPr>
            <w:r w:rsidRPr="00590C30">
              <w:t>RID</w:t>
            </w:r>
          </w:p>
        </w:tc>
        <w:tc>
          <w:tcPr>
            <w:tcW w:w="6624" w:type="dxa"/>
            <w:shd w:val="clear" w:color="auto" w:fill="auto"/>
          </w:tcPr>
          <w:p w14:paraId="54C85A9F" w14:textId="77777777" w:rsidR="00370320" w:rsidRPr="00590C30" w:rsidRDefault="00370320" w:rsidP="001C388A">
            <w:pPr>
              <w:pStyle w:val="TCaseControl"/>
            </w:pPr>
            <w:r w:rsidRPr="00590C30">
              <w:t>ID number of the reference coordinate system in which the points Ai, Bi, Ci are specified</w:t>
            </w:r>
          </w:p>
        </w:tc>
        <w:tc>
          <w:tcPr>
            <w:tcW w:w="1440" w:type="dxa"/>
            <w:shd w:val="clear" w:color="auto" w:fill="auto"/>
          </w:tcPr>
          <w:p w14:paraId="25496167" w14:textId="77777777" w:rsidR="00370320" w:rsidRDefault="00370320" w:rsidP="001C388A">
            <w:pPr>
              <w:pStyle w:val="TCaseControl"/>
            </w:pPr>
            <w:r w:rsidRPr="00590C30">
              <w:t>Integer &gt;= 0</w:t>
            </w:r>
          </w:p>
          <w:p w14:paraId="0B2A6584" w14:textId="77777777" w:rsidR="00370320" w:rsidRPr="00590C30" w:rsidRDefault="00370320" w:rsidP="001C388A">
            <w:pPr>
              <w:pStyle w:val="TCaseControl"/>
            </w:pPr>
            <w:r>
              <w:t>or blank</w:t>
            </w:r>
          </w:p>
        </w:tc>
        <w:tc>
          <w:tcPr>
            <w:tcW w:w="1080" w:type="dxa"/>
            <w:shd w:val="clear" w:color="auto" w:fill="auto"/>
          </w:tcPr>
          <w:p w14:paraId="74853C29" w14:textId="77777777" w:rsidR="00370320" w:rsidRPr="00590C30" w:rsidRDefault="00370320" w:rsidP="001C388A">
            <w:pPr>
              <w:pStyle w:val="TCaseControl"/>
            </w:pPr>
            <w:r w:rsidRPr="00590C30">
              <w:t>0</w:t>
            </w:r>
          </w:p>
        </w:tc>
      </w:tr>
      <w:tr w:rsidR="00370320" w:rsidRPr="00590C30" w14:paraId="53155E48" w14:textId="77777777" w:rsidTr="001C388A">
        <w:tc>
          <w:tcPr>
            <w:tcW w:w="1080" w:type="dxa"/>
            <w:shd w:val="clear" w:color="auto" w:fill="auto"/>
          </w:tcPr>
          <w:p w14:paraId="696E9E47" w14:textId="77777777" w:rsidR="00370320" w:rsidRPr="00590C30" w:rsidRDefault="00370320" w:rsidP="001C388A">
            <w:pPr>
              <w:pStyle w:val="TCaseControl"/>
            </w:pPr>
            <w:r w:rsidRPr="00590C30">
              <w:t>Ai</w:t>
            </w:r>
          </w:p>
        </w:tc>
        <w:tc>
          <w:tcPr>
            <w:tcW w:w="6624" w:type="dxa"/>
            <w:shd w:val="clear" w:color="auto" w:fill="auto"/>
          </w:tcPr>
          <w:p w14:paraId="53BB074C" w14:textId="77777777" w:rsidR="00370320" w:rsidRPr="00590C30" w:rsidRDefault="00370320" w:rsidP="001C388A">
            <w:pPr>
              <w:pStyle w:val="TCaseControl"/>
            </w:pPr>
            <w:r w:rsidRPr="00590C30">
              <w:t>Coordinates of the origin of CID (specified in RID coordinate system)</w:t>
            </w:r>
          </w:p>
        </w:tc>
        <w:tc>
          <w:tcPr>
            <w:tcW w:w="1440" w:type="dxa"/>
            <w:shd w:val="clear" w:color="auto" w:fill="auto"/>
          </w:tcPr>
          <w:p w14:paraId="4913D1F7" w14:textId="77777777" w:rsidR="00370320" w:rsidRPr="00590C30" w:rsidRDefault="00370320" w:rsidP="001C388A">
            <w:pPr>
              <w:pStyle w:val="TCaseControl"/>
            </w:pPr>
            <w:r w:rsidRPr="00590C30">
              <w:t>Real</w:t>
            </w:r>
          </w:p>
        </w:tc>
        <w:tc>
          <w:tcPr>
            <w:tcW w:w="1080" w:type="dxa"/>
            <w:shd w:val="clear" w:color="auto" w:fill="auto"/>
          </w:tcPr>
          <w:p w14:paraId="186AC507" w14:textId="77777777" w:rsidR="00370320" w:rsidRPr="00590C30" w:rsidRDefault="00370320" w:rsidP="001C388A">
            <w:pPr>
              <w:pStyle w:val="TCaseControl"/>
            </w:pPr>
            <w:r w:rsidRPr="00590C30">
              <w:t>None</w:t>
            </w:r>
          </w:p>
        </w:tc>
      </w:tr>
      <w:tr w:rsidR="00370320" w:rsidRPr="00590C30" w14:paraId="0AE1344A" w14:textId="77777777" w:rsidTr="001C388A">
        <w:tc>
          <w:tcPr>
            <w:tcW w:w="1080" w:type="dxa"/>
            <w:shd w:val="clear" w:color="auto" w:fill="auto"/>
          </w:tcPr>
          <w:p w14:paraId="4E467D7A" w14:textId="77777777" w:rsidR="00370320" w:rsidRPr="00590C30" w:rsidRDefault="00370320" w:rsidP="001C388A">
            <w:pPr>
              <w:pStyle w:val="TCaseControl"/>
            </w:pPr>
            <w:r w:rsidRPr="00590C30">
              <w:t>Bi</w:t>
            </w:r>
          </w:p>
        </w:tc>
        <w:tc>
          <w:tcPr>
            <w:tcW w:w="6624" w:type="dxa"/>
            <w:shd w:val="clear" w:color="auto" w:fill="auto"/>
          </w:tcPr>
          <w:p w14:paraId="01489BF3" w14:textId="77777777" w:rsidR="00370320" w:rsidRPr="00590C30" w:rsidRDefault="00370320" w:rsidP="001C388A">
            <w:pPr>
              <w:pStyle w:val="TCaseControl"/>
            </w:pPr>
            <w:r w:rsidRPr="00590C30">
              <w:t>Coordinates of a point on the z axis of the defining rectangular system of CID (specified in RID coordinate system)</w:t>
            </w:r>
          </w:p>
        </w:tc>
        <w:tc>
          <w:tcPr>
            <w:tcW w:w="1440" w:type="dxa"/>
            <w:shd w:val="clear" w:color="auto" w:fill="auto"/>
          </w:tcPr>
          <w:p w14:paraId="59935899" w14:textId="77777777" w:rsidR="00370320" w:rsidRPr="00590C30" w:rsidRDefault="00370320" w:rsidP="001C388A">
            <w:pPr>
              <w:pStyle w:val="TCaseControl"/>
            </w:pPr>
            <w:r w:rsidRPr="00590C30">
              <w:t>Real</w:t>
            </w:r>
          </w:p>
        </w:tc>
        <w:tc>
          <w:tcPr>
            <w:tcW w:w="1080" w:type="dxa"/>
            <w:shd w:val="clear" w:color="auto" w:fill="auto"/>
          </w:tcPr>
          <w:p w14:paraId="04BABC94" w14:textId="77777777" w:rsidR="00370320" w:rsidRPr="00590C30" w:rsidRDefault="00370320" w:rsidP="001C388A">
            <w:pPr>
              <w:pStyle w:val="TCaseControl"/>
            </w:pPr>
            <w:r w:rsidRPr="00590C30">
              <w:t>None</w:t>
            </w:r>
          </w:p>
        </w:tc>
      </w:tr>
      <w:tr w:rsidR="00370320" w:rsidRPr="00590C30" w14:paraId="6FAB0EC4" w14:textId="77777777" w:rsidTr="001C388A">
        <w:tc>
          <w:tcPr>
            <w:tcW w:w="1080" w:type="dxa"/>
            <w:shd w:val="clear" w:color="auto" w:fill="auto"/>
          </w:tcPr>
          <w:p w14:paraId="4EB3B205" w14:textId="77777777" w:rsidR="00370320" w:rsidRPr="00590C30" w:rsidRDefault="00370320" w:rsidP="001C388A">
            <w:pPr>
              <w:pStyle w:val="TCaseControl"/>
            </w:pPr>
            <w:r w:rsidRPr="00590C30">
              <w:t>Ci</w:t>
            </w:r>
          </w:p>
        </w:tc>
        <w:tc>
          <w:tcPr>
            <w:tcW w:w="6624" w:type="dxa"/>
            <w:shd w:val="clear" w:color="auto" w:fill="auto"/>
          </w:tcPr>
          <w:p w14:paraId="5EC15BA2" w14:textId="77777777" w:rsidR="00370320" w:rsidRPr="00590C30" w:rsidRDefault="00370320" w:rsidP="001C388A">
            <w:pPr>
              <w:pStyle w:val="TCaseControl"/>
            </w:pPr>
            <w:r w:rsidRPr="00590C30">
              <w:t>Coordinates of a point in the x-z plane of the defining rectangular system of CID (specified in RID coordinate system)</w:t>
            </w:r>
          </w:p>
        </w:tc>
        <w:tc>
          <w:tcPr>
            <w:tcW w:w="1440" w:type="dxa"/>
            <w:shd w:val="clear" w:color="auto" w:fill="auto"/>
          </w:tcPr>
          <w:p w14:paraId="3AE52C52" w14:textId="77777777" w:rsidR="00370320" w:rsidRPr="00590C30" w:rsidRDefault="00370320" w:rsidP="001C388A">
            <w:pPr>
              <w:pStyle w:val="TCaseControl"/>
            </w:pPr>
            <w:r w:rsidRPr="00590C30">
              <w:t>Real</w:t>
            </w:r>
          </w:p>
        </w:tc>
        <w:tc>
          <w:tcPr>
            <w:tcW w:w="1080" w:type="dxa"/>
            <w:shd w:val="clear" w:color="auto" w:fill="auto"/>
          </w:tcPr>
          <w:p w14:paraId="04E210CC" w14:textId="77777777" w:rsidR="00370320" w:rsidRPr="00590C30" w:rsidRDefault="00370320" w:rsidP="001C388A">
            <w:pPr>
              <w:pStyle w:val="TCaseControl"/>
            </w:pPr>
            <w:r w:rsidRPr="00590C30">
              <w:t>None</w:t>
            </w:r>
          </w:p>
        </w:tc>
      </w:tr>
    </w:tbl>
    <w:p w14:paraId="106258F0" w14:textId="77777777" w:rsidR="00370320" w:rsidRPr="00590C30" w:rsidRDefault="00370320" w:rsidP="000064CC">
      <w:pPr>
        <w:pStyle w:val="CardSpacing"/>
      </w:pPr>
    </w:p>
    <w:p w14:paraId="27FA99AC" w14:textId="77777777" w:rsidR="00370320" w:rsidRPr="00E80610" w:rsidRDefault="00370320" w:rsidP="00724600">
      <w:pPr>
        <w:pStyle w:val="CardHeader"/>
      </w:pPr>
      <w:r w:rsidRPr="00E80610">
        <w:t>Remarks:</w:t>
      </w:r>
    </w:p>
    <w:p w14:paraId="418A2379" w14:textId="77777777" w:rsidR="00370320" w:rsidRPr="00590C30" w:rsidRDefault="00370320" w:rsidP="00601348">
      <w:pPr>
        <w:pStyle w:val="Remarks"/>
      </w:pPr>
      <w:r>
        <w:lastRenderedPageBreak/>
        <w:t>1.</w:t>
      </w:r>
      <w:r>
        <w:tab/>
        <w:t>See Figure 4</w:t>
      </w:r>
      <w:r w:rsidRPr="00590C30">
        <w:t xml:space="preserve">-1 for the </w:t>
      </w:r>
      <w:r>
        <w:t>cylindrical</w:t>
      </w:r>
      <w:r w:rsidRPr="00590C30">
        <w:t xml:space="preserve"> coordinate system notation and the “defining” rectangular system.</w:t>
      </w:r>
    </w:p>
    <w:p w14:paraId="1A408D36" w14:textId="77777777" w:rsidR="00370320" w:rsidRPr="00590C30" w:rsidRDefault="00370320" w:rsidP="00601348">
      <w:pPr>
        <w:pStyle w:val="Remarks"/>
      </w:pPr>
      <w:r w:rsidRPr="00590C30">
        <w:t>2.</w:t>
      </w:r>
      <w:r w:rsidRPr="00590C30">
        <w:tab/>
        <w:t>CI</w:t>
      </w:r>
      <w:r>
        <w:t>D must be unique</w:t>
      </w:r>
      <w:r w:rsidRPr="00590C30">
        <w:t xml:space="preserve"> over all coordinate systems defined in the model.</w:t>
      </w:r>
    </w:p>
    <w:p w14:paraId="0011D830" w14:textId="77777777" w:rsidR="00370320" w:rsidRPr="00590C30" w:rsidRDefault="00370320" w:rsidP="00601348">
      <w:pPr>
        <w:pStyle w:val="Remarks"/>
      </w:pPr>
      <w:r w:rsidRPr="00590C30">
        <w:t>3.</w:t>
      </w:r>
      <w:r w:rsidRPr="00590C30">
        <w:tab/>
        <w:t>The continuation entry is required.</w:t>
      </w:r>
    </w:p>
    <w:p w14:paraId="46C519CE" w14:textId="77777777" w:rsidR="00370320" w:rsidRPr="00590C30" w:rsidRDefault="00370320" w:rsidP="00601348">
      <w:pPr>
        <w:pStyle w:val="Remarks"/>
      </w:pPr>
      <w:r w:rsidRPr="00590C30">
        <w:t>4.</w:t>
      </w:r>
      <w:r w:rsidRPr="00590C30">
        <w:tab/>
        <w:t>RID = 0</w:t>
      </w:r>
      <w:r>
        <w:t xml:space="preserve"> or blank</w:t>
      </w:r>
      <w:r w:rsidRPr="00590C30">
        <w:t xml:space="preserve"> means that the reference coordinate system is the basic coordinate system.</w:t>
      </w:r>
    </w:p>
    <w:p w14:paraId="30271332" w14:textId="5E3A1C9F" w:rsidR="00370320" w:rsidRDefault="00370320" w:rsidP="00601348">
      <w:pPr>
        <w:pStyle w:val="Remarks"/>
      </w:pPr>
      <w:r w:rsidRPr="00590C30">
        <w:t>5.</w:t>
      </w:r>
      <w:r w:rsidRPr="00590C30">
        <w:tab/>
        <w:t xml:space="preserve">CID must be able to be traced, through a chain of coordinate references, back </w:t>
      </w:r>
      <w:r w:rsidR="00C84C77">
        <w:t>to</w:t>
      </w:r>
      <w:r w:rsidRPr="00590C30">
        <w:t xml:space="preserve"> the basic system.</w:t>
      </w:r>
      <w:r w:rsidR="00E4439A">
        <w:t xml:space="preserve"> </w:t>
      </w:r>
      <w:r w:rsidRPr="00590C30">
        <w:t>For example, in the example above CID 26 is defined using system 46.</w:t>
      </w:r>
      <w:r w:rsidR="00E4439A">
        <w:t xml:space="preserve"> </w:t>
      </w:r>
      <w:r w:rsidRPr="00590C30">
        <w:t>Coordinate system 46 can be defined using some other coordinate system, and so on, until the final RID is 0 (basic).</w:t>
      </w:r>
    </w:p>
    <w:p w14:paraId="4B135C96" w14:textId="32DA934E" w:rsidR="00370320" w:rsidRPr="00590C30" w:rsidRDefault="00370320" w:rsidP="00601348">
      <w:pPr>
        <w:pStyle w:val="Remarks"/>
      </w:pPr>
      <w:r>
        <w:t>6.</w:t>
      </w:r>
      <w:r>
        <w:tab/>
      </w:r>
      <w:r w:rsidRPr="00590C30">
        <w:t>The basic</w:t>
      </w:r>
      <w:r>
        <w:t xml:space="preserve"> system</w:t>
      </w:r>
      <w:r w:rsidRPr="00590C30">
        <w:t xml:space="preserve"> need not be defined explicitly.</w:t>
      </w:r>
      <w:r w:rsidR="00E4439A">
        <w:t xml:space="preserve"> </w:t>
      </w:r>
      <w:r w:rsidRPr="00590C30">
        <w:t>Its axes are implied from the model (grid point coordinates on GRID entries and coordinate system definitions of all other systems</w:t>
      </w:r>
      <w:r>
        <w:t>)</w:t>
      </w:r>
    </w:p>
    <w:p w14:paraId="40D3CAF9" w14:textId="77777777" w:rsidR="00370320" w:rsidRPr="00590C30" w:rsidRDefault="00370320" w:rsidP="00370320">
      <w:pPr>
        <w:ind w:left="360" w:hanging="360"/>
      </w:pPr>
    </w:p>
    <w:p w14:paraId="181E7C30" w14:textId="77777777" w:rsidR="00370320" w:rsidRPr="002E696B" w:rsidRDefault="00370320" w:rsidP="004C6C23">
      <w:pPr>
        <w:pStyle w:val="Corner"/>
      </w:pPr>
      <w:r w:rsidRPr="002F396F">
        <w:br w:type="page"/>
      </w:r>
      <w:bookmarkStart w:id="2043" w:name="_Toc27121604"/>
      <w:bookmarkStart w:id="2044" w:name="_Toc27121708"/>
      <w:bookmarkStart w:id="2045" w:name="_Toc27196888"/>
      <w:bookmarkStart w:id="2046" w:name="_Toc27196993"/>
      <w:bookmarkStart w:id="2047" w:name="_Toc27198264"/>
      <w:bookmarkStart w:id="2048" w:name="_Toc27202786"/>
      <w:bookmarkStart w:id="2049" w:name="_Toc27206244"/>
      <w:bookmarkStart w:id="2050" w:name="_Toc27206349"/>
      <w:bookmarkStart w:id="2051" w:name="_Toc27217257"/>
      <w:bookmarkStart w:id="2052" w:name="_Toc27217362"/>
      <w:bookmarkStart w:id="2053" w:name="_Toc27217466"/>
      <w:bookmarkStart w:id="2054" w:name="_Toc27217839"/>
      <w:bookmarkStart w:id="2055" w:name="_Toc27217943"/>
      <w:bookmarkStart w:id="2056" w:name="_Toc27296348"/>
      <w:bookmarkStart w:id="2057" w:name="_Toc27393856"/>
      <w:bookmarkStart w:id="2058" w:name="_Toc27479872"/>
      <w:bookmarkStart w:id="2059" w:name="_Toc27717251"/>
      <w:r>
        <w:lastRenderedPageBreak/>
        <w:t>CORD2</w:t>
      </w:r>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r>
        <w:t>R</w:t>
      </w:r>
    </w:p>
    <w:p w14:paraId="5EF5E20D" w14:textId="77777777" w:rsidR="00370320" w:rsidRPr="007E3809" w:rsidRDefault="00370320" w:rsidP="00101B5B">
      <w:bookmarkStart w:id="2060" w:name="_Toc28327048"/>
      <w:bookmarkStart w:id="2061" w:name="_Toc28600379"/>
      <w:bookmarkStart w:id="2062" w:name="_Toc164640704"/>
      <w:r>
        <w:t>CORD</w:t>
      </w:r>
      <w:bookmarkEnd w:id="2060"/>
      <w:bookmarkEnd w:id="2061"/>
      <w:r>
        <w:t>2R</w:t>
      </w:r>
      <w:bookmarkEnd w:id="2062"/>
    </w:p>
    <w:p w14:paraId="19EDFD7E" w14:textId="77777777" w:rsidR="00370320" w:rsidRDefault="00370320" w:rsidP="00DF44C9">
      <w:pPr>
        <w:pStyle w:val="SpecialSpace"/>
      </w:pPr>
    </w:p>
    <w:p w14:paraId="5A228C69" w14:textId="4992AE87" w:rsidR="00370320" w:rsidRPr="00590C30" w:rsidRDefault="00370320" w:rsidP="00724600">
      <w:pPr>
        <w:pStyle w:val="CardHeader"/>
      </w:pPr>
      <w:r w:rsidRPr="00590C30">
        <w:t>Description</w:t>
      </w:r>
      <w:r w:rsidR="00AE600C">
        <w:t>:</w:t>
      </w:r>
    </w:p>
    <w:p w14:paraId="6DDB1A75" w14:textId="24597147" w:rsidR="00370320" w:rsidRPr="00AE4BED" w:rsidRDefault="00370320" w:rsidP="00503D27">
      <w:pPr>
        <w:pStyle w:val="CardSpacing"/>
        <w:rPr>
          <w:color w:val="C00000"/>
        </w:rPr>
      </w:pPr>
      <w:r>
        <w:t>Rectangular</w:t>
      </w:r>
      <w:r w:rsidRPr="00590C30">
        <w:t xml:space="preserve"> coordinate system definition</w:t>
      </w:r>
      <w:r w:rsidR="00C84C77">
        <w:t>.</w:t>
      </w:r>
      <w:r w:rsidR="00AE4BED">
        <w:t xml:space="preserve"> </w:t>
      </w:r>
      <w:r w:rsidR="00AE4BED" w:rsidRPr="00AE4BED">
        <w:rPr>
          <w:color w:val="C00000"/>
        </w:rPr>
        <w:t>Diff between 1</w:t>
      </w:r>
    </w:p>
    <w:p w14:paraId="0992E954" w14:textId="77777777" w:rsidR="00370320" w:rsidRPr="00590C30" w:rsidRDefault="00370320" w:rsidP="000064CC">
      <w:pPr>
        <w:pStyle w:val="CardSpacing"/>
      </w:pPr>
    </w:p>
    <w:p w14:paraId="640DE181" w14:textId="77777777" w:rsidR="00370320" w:rsidRPr="00590C30" w:rsidRDefault="00370320" w:rsidP="00724600">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E7129E" w:rsidRPr="00590C30" w14:paraId="542F2E96" w14:textId="77777777" w:rsidTr="005871C9">
        <w:tc>
          <w:tcPr>
            <w:tcW w:w="1170" w:type="dxa"/>
            <w:tcBorders>
              <w:bottom w:val="single" w:sz="4" w:space="0" w:color="auto"/>
            </w:tcBorders>
            <w:shd w:val="clear" w:color="auto" w:fill="auto"/>
            <w:tcMar>
              <w:right w:w="0" w:type="dxa"/>
            </w:tcMar>
          </w:tcPr>
          <w:p w14:paraId="6A3643FB" w14:textId="77777777" w:rsidR="00E7129E" w:rsidRPr="00590C30" w:rsidRDefault="00E7129E" w:rsidP="00BD63C7">
            <w:pPr>
              <w:pStyle w:val="TCellCard"/>
            </w:pPr>
            <w:r w:rsidRPr="00590C30">
              <w:t>1</w:t>
            </w:r>
          </w:p>
        </w:tc>
        <w:tc>
          <w:tcPr>
            <w:tcW w:w="846" w:type="dxa"/>
            <w:tcBorders>
              <w:bottom w:val="single" w:sz="4" w:space="0" w:color="auto"/>
            </w:tcBorders>
            <w:shd w:val="clear" w:color="auto" w:fill="auto"/>
            <w:tcMar>
              <w:right w:w="0" w:type="dxa"/>
            </w:tcMar>
          </w:tcPr>
          <w:p w14:paraId="3EDAF210" w14:textId="15943A02" w:rsidR="00E7129E" w:rsidRPr="00590C30" w:rsidRDefault="00E7129E" w:rsidP="00BD63C7">
            <w:pPr>
              <w:pStyle w:val="TCellCard"/>
            </w:pPr>
            <w:r w:rsidRPr="00590C30">
              <w:t>2</w:t>
            </w:r>
          </w:p>
        </w:tc>
        <w:tc>
          <w:tcPr>
            <w:tcW w:w="1008" w:type="dxa"/>
            <w:tcBorders>
              <w:bottom w:val="single" w:sz="4" w:space="0" w:color="auto"/>
            </w:tcBorders>
            <w:shd w:val="clear" w:color="auto" w:fill="auto"/>
            <w:tcMar>
              <w:right w:w="0" w:type="dxa"/>
            </w:tcMar>
          </w:tcPr>
          <w:p w14:paraId="70852FA5" w14:textId="77777777" w:rsidR="00E7129E" w:rsidRPr="00590C30" w:rsidRDefault="00E7129E" w:rsidP="00BD63C7">
            <w:pPr>
              <w:pStyle w:val="TCellCard"/>
            </w:pPr>
            <w:r w:rsidRPr="00590C30">
              <w:t>3</w:t>
            </w:r>
          </w:p>
        </w:tc>
        <w:tc>
          <w:tcPr>
            <w:tcW w:w="1008" w:type="dxa"/>
            <w:tcBorders>
              <w:bottom w:val="single" w:sz="4" w:space="0" w:color="auto"/>
            </w:tcBorders>
            <w:shd w:val="clear" w:color="auto" w:fill="auto"/>
            <w:tcMar>
              <w:right w:w="0" w:type="dxa"/>
            </w:tcMar>
          </w:tcPr>
          <w:p w14:paraId="4081B2FE" w14:textId="77777777" w:rsidR="00E7129E" w:rsidRPr="00590C30" w:rsidRDefault="00E7129E" w:rsidP="00BD63C7">
            <w:pPr>
              <w:pStyle w:val="TCellCard"/>
            </w:pPr>
            <w:r w:rsidRPr="00590C30">
              <w:t>4</w:t>
            </w:r>
          </w:p>
        </w:tc>
        <w:tc>
          <w:tcPr>
            <w:tcW w:w="1008" w:type="dxa"/>
            <w:tcBorders>
              <w:bottom w:val="single" w:sz="4" w:space="0" w:color="auto"/>
            </w:tcBorders>
            <w:shd w:val="clear" w:color="auto" w:fill="auto"/>
            <w:tcMar>
              <w:right w:w="0" w:type="dxa"/>
            </w:tcMar>
          </w:tcPr>
          <w:p w14:paraId="4ABCA366" w14:textId="77777777" w:rsidR="00E7129E" w:rsidRPr="00590C30" w:rsidRDefault="00E7129E" w:rsidP="00BD63C7">
            <w:pPr>
              <w:pStyle w:val="TCellCard"/>
            </w:pPr>
            <w:r w:rsidRPr="00590C30">
              <w:t>5</w:t>
            </w:r>
          </w:p>
        </w:tc>
        <w:tc>
          <w:tcPr>
            <w:tcW w:w="1008" w:type="dxa"/>
            <w:tcBorders>
              <w:bottom w:val="single" w:sz="4" w:space="0" w:color="auto"/>
            </w:tcBorders>
            <w:shd w:val="clear" w:color="auto" w:fill="auto"/>
            <w:tcMar>
              <w:right w:w="0" w:type="dxa"/>
            </w:tcMar>
          </w:tcPr>
          <w:p w14:paraId="41D553D3" w14:textId="77777777" w:rsidR="00E7129E" w:rsidRPr="00590C30" w:rsidRDefault="00E7129E" w:rsidP="00BD63C7">
            <w:pPr>
              <w:pStyle w:val="TCellCard"/>
            </w:pPr>
            <w:r w:rsidRPr="00590C30">
              <w:t>6</w:t>
            </w:r>
          </w:p>
        </w:tc>
        <w:tc>
          <w:tcPr>
            <w:tcW w:w="1008" w:type="dxa"/>
            <w:tcBorders>
              <w:bottom w:val="single" w:sz="4" w:space="0" w:color="auto"/>
            </w:tcBorders>
            <w:shd w:val="clear" w:color="auto" w:fill="auto"/>
            <w:tcMar>
              <w:right w:w="0" w:type="dxa"/>
            </w:tcMar>
          </w:tcPr>
          <w:p w14:paraId="2FFDA257" w14:textId="77777777" w:rsidR="00E7129E" w:rsidRPr="00590C30" w:rsidRDefault="00E7129E" w:rsidP="00BD63C7">
            <w:pPr>
              <w:pStyle w:val="TCellCard"/>
            </w:pPr>
            <w:r w:rsidRPr="00590C30">
              <w:t>7</w:t>
            </w:r>
          </w:p>
        </w:tc>
        <w:tc>
          <w:tcPr>
            <w:tcW w:w="1008" w:type="dxa"/>
            <w:tcBorders>
              <w:bottom w:val="single" w:sz="4" w:space="0" w:color="auto"/>
            </w:tcBorders>
            <w:shd w:val="clear" w:color="auto" w:fill="auto"/>
            <w:tcMar>
              <w:right w:w="0" w:type="dxa"/>
            </w:tcMar>
          </w:tcPr>
          <w:p w14:paraId="3049B188" w14:textId="77777777" w:rsidR="00E7129E" w:rsidRPr="00590C30" w:rsidRDefault="00E7129E" w:rsidP="00BD63C7">
            <w:pPr>
              <w:pStyle w:val="TCellCard"/>
            </w:pPr>
            <w:r w:rsidRPr="00590C30">
              <w:t>8</w:t>
            </w:r>
          </w:p>
        </w:tc>
        <w:tc>
          <w:tcPr>
            <w:tcW w:w="1008" w:type="dxa"/>
            <w:tcBorders>
              <w:bottom w:val="single" w:sz="4" w:space="0" w:color="auto"/>
            </w:tcBorders>
            <w:shd w:val="clear" w:color="auto" w:fill="auto"/>
            <w:tcMar>
              <w:right w:w="0" w:type="dxa"/>
            </w:tcMar>
          </w:tcPr>
          <w:p w14:paraId="162C84A7" w14:textId="77777777" w:rsidR="00E7129E" w:rsidRPr="00590C30" w:rsidRDefault="00E7129E" w:rsidP="00BD63C7">
            <w:pPr>
              <w:pStyle w:val="TCellCard"/>
            </w:pPr>
            <w:r w:rsidRPr="00590C30">
              <w:t>9</w:t>
            </w:r>
          </w:p>
        </w:tc>
        <w:tc>
          <w:tcPr>
            <w:tcW w:w="1008" w:type="dxa"/>
            <w:tcBorders>
              <w:bottom w:val="single" w:sz="4" w:space="0" w:color="auto"/>
            </w:tcBorders>
            <w:shd w:val="clear" w:color="auto" w:fill="auto"/>
            <w:tcMar>
              <w:right w:w="0" w:type="dxa"/>
            </w:tcMar>
          </w:tcPr>
          <w:p w14:paraId="44E9B0C4" w14:textId="77777777" w:rsidR="00E7129E" w:rsidRPr="00590C30" w:rsidRDefault="00E7129E" w:rsidP="00BD63C7">
            <w:pPr>
              <w:pStyle w:val="TCellCard"/>
            </w:pPr>
            <w:r w:rsidRPr="00590C30">
              <w:t>10</w:t>
            </w:r>
          </w:p>
        </w:tc>
      </w:tr>
      <w:tr w:rsidR="00E7129E" w:rsidRPr="00590C30" w14:paraId="2264C414" w14:textId="77777777" w:rsidTr="005871C9">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11B1319" w14:textId="77777777" w:rsidR="00E7129E" w:rsidRPr="00590C30" w:rsidRDefault="00E7129E" w:rsidP="00BD63C7">
            <w:pPr>
              <w:pStyle w:val="TCellCard"/>
            </w:pPr>
            <w:r w:rsidRPr="00590C30">
              <w:t>CORD2R</w:t>
            </w:r>
          </w:p>
        </w:tc>
        <w:tc>
          <w:tcPr>
            <w:tcW w:w="846"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6B8816B" w14:textId="032F247F" w:rsidR="00E7129E" w:rsidRPr="00590C30" w:rsidRDefault="00E7129E" w:rsidP="00BD63C7">
            <w:pPr>
              <w:pStyle w:val="TCellCard"/>
            </w:pPr>
            <w:r w:rsidRPr="00590C30">
              <w:t>C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F49CFD2" w14:textId="77777777" w:rsidR="00E7129E" w:rsidRPr="00590C30" w:rsidRDefault="00E7129E" w:rsidP="00BD63C7">
            <w:pPr>
              <w:pStyle w:val="TCellCard"/>
            </w:pPr>
            <w:r w:rsidRPr="00590C30">
              <w:t>R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DB67F22" w14:textId="77777777" w:rsidR="00E7129E" w:rsidRPr="00590C30" w:rsidRDefault="00E7129E" w:rsidP="00BD63C7">
            <w:pPr>
              <w:pStyle w:val="TCellCard"/>
            </w:pPr>
            <w:r w:rsidRPr="00590C30">
              <w:t>A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D381F02" w14:textId="77777777" w:rsidR="00E7129E" w:rsidRPr="00590C30" w:rsidRDefault="00E7129E" w:rsidP="00BD63C7">
            <w:pPr>
              <w:pStyle w:val="TCellCard"/>
            </w:pPr>
            <w:r w:rsidRPr="00590C30">
              <w:t>A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D0A59AE" w14:textId="77777777" w:rsidR="00E7129E" w:rsidRPr="00590C30" w:rsidRDefault="00E7129E" w:rsidP="00BD63C7">
            <w:pPr>
              <w:pStyle w:val="TCellCard"/>
            </w:pPr>
            <w:r w:rsidRPr="00590C30">
              <w:t>A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11F4CC4" w14:textId="77777777" w:rsidR="00E7129E" w:rsidRPr="00590C30" w:rsidRDefault="00E7129E" w:rsidP="00BD63C7">
            <w:pPr>
              <w:pStyle w:val="TCellCard"/>
            </w:pPr>
            <w:r w:rsidRPr="00590C30">
              <w:t>B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8D0CBE7" w14:textId="77777777" w:rsidR="00E7129E" w:rsidRPr="00590C30" w:rsidRDefault="00E7129E" w:rsidP="00BD63C7">
            <w:pPr>
              <w:pStyle w:val="TCellCard"/>
            </w:pPr>
            <w:r w:rsidRPr="00590C30">
              <w:t>B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D2B2872" w14:textId="77777777" w:rsidR="00E7129E" w:rsidRPr="00590C30" w:rsidRDefault="00E7129E" w:rsidP="00BD63C7">
            <w:pPr>
              <w:pStyle w:val="TCellCard"/>
            </w:pPr>
            <w:r w:rsidRPr="00590C30">
              <w:t>B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BBB7ADA" w14:textId="1E6707CE" w:rsidR="00E7129E" w:rsidRPr="00590C30" w:rsidRDefault="00E7129E" w:rsidP="00BD63C7">
            <w:pPr>
              <w:pStyle w:val="TCellCard"/>
            </w:pPr>
          </w:p>
        </w:tc>
      </w:tr>
      <w:tr w:rsidR="00E7129E" w:rsidRPr="00590C30" w14:paraId="55B8981E" w14:textId="77777777" w:rsidTr="005871C9">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EC306AA" w14:textId="71A33DFA" w:rsidR="00E7129E" w:rsidRPr="00590C30" w:rsidRDefault="00E7129E" w:rsidP="00BD63C7">
            <w:pPr>
              <w:pStyle w:val="TCellCard"/>
            </w:pPr>
          </w:p>
        </w:tc>
        <w:tc>
          <w:tcPr>
            <w:tcW w:w="846"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AE3619A" w14:textId="5696F99A" w:rsidR="00E7129E" w:rsidRPr="00590C30" w:rsidRDefault="00E7129E" w:rsidP="00BD63C7">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024337A" w14:textId="77777777" w:rsidR="00E7129E" w:rsidRPr="00590C30" w:rsidRDefault="00E7129E" w:rsidP="00BD63C7">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7D7A3C3" w14:textId="77777777" w:rsidR="00E7129E" w:rsidRPr="00590C30" w:rsidRDefault="00E7129E" w:rsidP="00BD63C7">
            <w:pPr>
              <w:pStyle w:val="TCellCard"/>
            </w:pPr>
            <w:r w:rsidRPr="00590C30">
              <w:t>C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6B264E1"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4D4DB17"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4E5C28C"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D652962"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CF17B1B"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70C80DF" w14:textId="77777777" w:rsidR="00E7129E" w:rsidRPr="00590C30" w:rsidRDefault="00E7129E" w:rsidP="00BD63C7">
            <w:pPr>
              <w:pStyle w:val="TCellCard"/>
            </w:pPr>
          </w:p>
        </w:tc>
      </w:tr>
    </w:tbl>
    <w:p w14:paraId="25B09E14" w14:textId="77777777" w:rsidR="00370320" w:rsidRPr="00590C30" w:rsidRDefault="00370320" w:rsidP="000064CC">
      <w:pPr>
        <w:pStyle w:val="CardSpacing"/>
      </w:pPr>
    </w:p>
    <w:p w14:paraId="03AD1D51"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1E7ABC76" w14:textId="77777777" w:rsidTr="005871C9">
        <w:tc>
          <w:tcPr>
            <w:tcW w:w="1165" w:type="dxa"/>
            <w:tcMar>
              <w:right w:w="0" w:type="dxa"/>
            </w:tcMar>
          </w:tcPr>
          <w:p w14:paraId="768A7B62" w14:textId="77777777" w:rsidR="00370320" w:rsidRPr="00590C30" w:rsidRDefault="00370320" w:rsidP="00BD63C7">
            <w:pPr>
              <w:pStyle w:val="TCellCard"/>
            </w:pPr>
            <w:r w:rsidRPr="00590C30">
              <w:t>CORD2R</w:t>
            </w:r>
          </w:p>
        </w:tc>
        <w:tc>
          <w:tcPr>
            <w:tcW w:w="851" w:type="dxa"/>
            <w:tcMar>
              <w:right w:w="0" w:type="dxa"/>
            </w:tcMar>
          </w:tcPr>
          <w:p w14:paraId="39AC43AE" w14:textId="77777777" w:rsidR="00370320" w:rsidRPr="00590C30" w:rsidRDefault="00370320" w:rsidP="00BD63C7">
            <w:pPr>
              <w:pStyle w:val="TCellCard"/>
            </w:pPr>
            <w:r w:rsidRPr="00590C30">
              <w:t>26</w:t>
            </w:r>
          </w:p>
        </w:tc>
        <w:tc>
          <w:tcPr>
            <w:tcW w:w="1008" w:type="dxa"/>
            <w:tcMar>
              <w:right w:w="0" w:type="dxa"/>
            </w:tcMar>
          </w:tcPr>
          <w:p w14:paraId="20AD4567" w14:textId="77777777" w:rsidR="00370320" w:rsidRPr="00590C30" w:rsidRDefault="00370320" w:rsidP="00BD63C7">
            <w:pPr>
              <w:pStyle w:val="TCellCard"/>
            </w:pPr>
            <w:r w:rsidRPr="00590C30">
              <w:t>41</w:t>
            </w:r>
          </w:p>
        </w:tc>
        <w:tc>
          <w:tcPr>
            <w:tcW w:w="1008" w:type="dxa"/>
            <w:tcMar>
              <w:right w:w="0" w:type="dxa"/>
            </w:tcMar>
          </w:tcPr>
          <w:p w14:paraId="324C3611" w14:textId="77777777" w:rsidR="00370320" w:rsidRPr="00590C30" w:rsidRDefault="00370320" w:rsidP="00BD63C7">
            <w:pPr>
              <w:pStyle w:val="TCellCard"/>
            </w:pPr>
            <w:r w:rsidRPr="00590C30">
              <w:t>4.6</w:t>
            </w:r>
          </w:p>
        </w:tc>
        <w:tc>
          <w:tcPr>
            <w:tcW w:w="1008" w:type="dxa"/>
            <w:tcMar>
              <w:right w:w="0" w:type="dxa"/>
            </w:tcMar>
          </w:tcPr>
          <w:p w14:paraId="30C3061D" w14:textId="77777777" w:rsidR="00370320" w:rsidRPr="00590C30" w:rsidRDefault="00370320" w:rsidP="00BD63C7">
            <w:pPr>
              <w:pStyle w:val="TCellCard"/>
            </w:pPr>
            <w:r w:rsidRPr="00590C30">
              <w:t>1.9</w:t>
            </w:r>
          </w:p>
        </w:tc>
        <w:tc>
          <w:tcPr>
            <w:tcW w:w="1008" w:type="dxa"/>
            <w:tcMar>
              <w:right w:w="0" w:type="dxa"/>
            </w:tcMar>
          </w:tcPr>
          <w:p w14:paraId="44CE5B81" w14:textId="77777777" w:rsidR="00370320" w:rsidRPr="00590C30" w:rsidRDefault="00370320" w:rsidP="00BD63C7">
            <w:pPr>
              <w:pStyle w:val="TCellCard"/>
            </w:pPr>
            <w:r w:rsidRPr="00590C30">
              <w:t>13.89</w:t>
            </w:r>
          </w:p>
        </w:tc>
        <w:tc>
          <w:tcPr>
            <w:tcW w:w="1008" w:type="dxa"/>
            <w:tcMar>
              <w:right w:w="0" w:type="dxa"/>
            </w:tcMar>
          </w:tcPr>
          <w:p w14:paraId="3B993CF4" w14:textId="77777777" w:rsidR="00370320" w:rsidRPr="00590C30" w:rsidRDefault="00370320" w:rsidP="00BD63C7">
            <w:pPr>
              <w:pStyle w:val="TCellCard"/>
            </w:pPr>
            <w:r w:rsidRPr="00590C30">
              <w:t>5.76</w:t>
            </w:r>
          </w:p>
        </w:tc>
        <w:tc>
          <w:tcPr>
            <w:tcW w:w="1008" w:type="dxa"/>
            <w:tcMar>
              <w:right w:w="0" w:type="dxa"/>
            </w:tcMar>
          </w:tcPr>
          <w:p w14:paraId="00C4355C" w14:textId="77777777" w:rsidR="00370320" w:rsidRPr="00590C30" w:rsidRDefault="00370320" w:rsidP="00BD63C7">
            <w:pPr>
              <w:pStyle w:val="TCellCard"/>
            </w:pPr>
            <w:r w:rsidRPr="00590C30">
              <w:t>11.3</w:t>
            </w:r>
          </w:p>
        </w:tc>
        <w:tc>
          <w:tcPr>
            <w:tcW w:w="1008" w:type="dxa"/>
            <w:tcMar>
              <w:right w:w="0" w:type="dxa"/>
            </w:tcMar>
          </w:tcPr>
          <w:p w14:paraId="023FC04D" w14:textId="77777777" w:rsidR="00370320" w:rsidRPr="00590C30" w:rsidRDefault="00370320" w:rsidP="00BD63C7">
            <w:pPr>
              <w:pStyle w:val="TCellCard"/>
            </w:pPr>
            <w:r w:rsidRPr="00590C30">
              <w:t>2.7</w:t>
            </w:r>
          </w:p>
        </w:tc>
        <w:tc>
          <w:tcPr>
            <w:tcW w:w="1008" w:type="dxa"/>
            <w:tcMar>
              <w:right w:w="0" w:type="dxa"/>
            </w:tcMar>
          </w:tcPr>
          <w:p w14:paraId="62C0EE16" w14:textId="3A26F92A" w:rsidR="00370320" w:rsidRPr="00590C30" w:rsidRDefault="00370320" w:rsidP="00BD63C7">
            <w:pPr>
              <w:pStyle w:val="TCellCard"/>
            </w:pPr>
          </w:p>
        </w:tc>
      </w:tr>
      <w:tr w:rsidR="00370320" w:rsidRPr="00590C30" w14:paraId="513CFDE2" w14:textId="77777777" w:rsidTr="005871C9">
        <w:tc>
          <w:tcPr>
            <w:tcW w:w="1165" w:type="dxa"/>
            <w:tcMar>
              <w:right w:w="0" w:type="dxa"/>
            </w:tcMar>
          </w:tcPr>
          <w:p w14:paraId="659CCCC3" w14:textId="1E8D9F5A" w:rsidR="00370320" w:rsidRPr="00590C30" w:rsidRDefault="00370320" w:rsidP="00BD63C7">
            <w:pPr>
              <w:pStyle w:val="TCellCard"/>
            </w:pPr>
          </w:p>
        </w:tc>
        <w:tc>
          <w:tcPr>
            <w:tcW w:w="851" w:type="dxa"/>
            <w:tcMar>
              <w:right w:w="0" w:type="dxa"/>
            </w:tcMar>
          </w:tcPr>
          <w:p w14:paraId="4B684322" w14:textId="77777777" w:rsidR="00370320" w:rsidRPr="00590C30" w:rsidRDefault="00370320" w:rsidP="00BD63C7">
            <w:pPr>
              <w:pStyle w:val="TCellCard"/>
            </w:pPr>
            <w:r w:rsidRPr="00590C30">
              <w:t>4.9</w:t>
            </w:r>
          </w:p>
        </w:tc>
        <w:tc>
          <w:tcPr>
            <w:tcW w:w="1008" w:type="dxa"/>
            <w:tcMar>
              <w:right w:w="0" w:type="dxa"/>
            </w:tcMar>
          </w:tcPr>
          <w:p w14:paraId="79E45793" w14:textId="77777777" w:rsidR="00370320" w:rsidRPr="00590C30" w:rsidRDefault="00370320" w:rsidP="00BD63C7">
            <w:pPr>
              <w:pStyle w:val="TCellCard"/>
            </w:pPr>
            <w:r w:rsidRPr="00590C30">
              <w:t>26.2</w:t>
            </w:r>
          </w:p>
        </w:tc>
        <w:tc>
          <w:tcPr>
            <w:tcW w:w="1008" w:type="dxa"/>
            <w:tcMar>
              <w:right w:w="0" w:type="dxa"/>
            </w:tcMar>
          </w:tcPr>
          <w:p w14:paraId="480095A4" w14:textId="77777777" w:rsidR="00370320" w:rsidRPr="00590C30" w:rsidRDefault="00370320" w:rsidP="00BD63C7">
            <w:pPr>
              <w:pStyle w:val="TCellCard"/>
            </w:pPr>
            <w:r w:rsidRPr="00590C30">
              <w:t>3.4</w:t>
            </w:r>
          </w:p>
        </w:tc>
        <w:tc>
          <w:tcPr>
            <w:tcW w:w="1008" w:type="dxa"/>
            <w:tcMar>
              <w:right w:w="0" w:type="dxa"/>
            </w:tcMar>
          </w:tcPr>
          <w:p w14:paraId="59799C81" w14:textId="77777777" w:rsidR="00370320" w:rsidRPr="00590C30" w:rsidRDefault="00370320" w:rsidP="00BD63C7">
            <w:pPr>
              <w:pStyle w:val="TCellCard"/>
            </w:pPr>
          </w:p>
        </w:tc>
        <w:tc>
          <w:tcPr>
            <w:tcW w:w="1008" w:type="dxa"/>
            <w:tcMar>
              <w:right w:w="0" w:type="dxa"/>
            </w:tcMar>
          </w:tcPr>
          <w:p w14:paraId="2975D83B" w14:textId="77777777" w:rsidR="00370320" w:rsidRPr="00590C30" w:rsidRDefault="00370320" w:rsidP="00BD63C7">
            <w:pPr>
              <w:pStyle w:val="TCellCard"/>
            </w:pPr>
          </w:p>
        </w:tc>
        <w:tc>
          <w:tcPr>
            <w:tcW w:w="1008" w:type="dxa"/>
            <w:tcMar>
              <w:right w:w="0" w:type="dxa"/>
            </w:tcMar>
          </w:tcPr>
          <w:p w14:paraId="28F52155" w14:textId="77777777" w:rsidR="00370320" w:rsidRPr="00590C30" w:rsidRDefault="00370320" w:rsidP="00BD63C7">
            <w:pPr>
              <w:pStyle w:val="TCellCard"/>
            </w:pPr>
          </w:p>
        </w:tc>
        <w:tc>
          <w:tcPr>
            <w:tcW w:w="1008" w:type="dxa"/>
            <w:tcMar>
              <w:right w:w="0" w:type="dxa"/>
            </w:tcMar>
          </w:tcPr>
          <w:p w14:paraId="5F0C81CF" w14:textId="77777777" w:rsidR="00370320" w:rsidRPr="00590C30" w:rsidRDefault="00370320" w:rsidP="00BD63C7">
            <w:pPr>
              <w:pStyle w:val="TCellCard"/>
            </w:pPr>
          </w:p>
        </w:tc>
        <w:tc>
          <w:tcPr>
            <w:tcW w:w="1008" w:type="dxa"/>
            <w:tcMar>
              <w:right w:w="0" w:type="dxa"/>
            </w:tcMar>
          </w:tcPr>
          <w:p w14:paraId="7DDCCA6C" w14:textId="77777777" w:rsidR="00370320" w:rsidRPr="00590C30" w:rsidRDefault="00370320" w:rsidP="00BD63C7">
            <w:pPr>
              <w:pStyle w:val="TCellCard"/>
            </w:pPr>
          </w:p>
        </w:tc>
        <w:tc>
          <w:tcPr>
            <w:tcW w:w="1008" w:type="dxa"/>
            <w:tcMar>
              <w:right w:w="0" w:type="dxa"/>
            </w:tcMar>
          </w:tcPr>
          <w:p w14:paraId="1A4E847A" w14:textId="77777777" w:rsidR="00370320" w:rsidRPr="00590C30" w:rsidRDefault="00370320" w:rsidP="00BD63C7">
            <w:pPr>
              <w:pStyle w:val="TCellCard"/>
            </w:pPr>
          </w:p>
        </w:tc>
      </w:tr>
    </w:tbl>
    <w:p w14:paraId="2BE49E78" w14:textId="77777777" w:rsidR="00370320" w:rsidRPr="00590C30" w:rsidRDefault="00370320" w:rsidP="008251CA">
      <w:pPr>
        <w:pStyle w:val="CardSpacing"/>
      </w:pPr>
    </w:p>
    <w:p w14:paraId="7CA0337D"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624"/>
        <w:gridCol w:w="1440"/>
        <w:gridCol w:w="1080"/>
      </w:tblGrid>
      <w:tr w:rsidR="00370320" w:rsidRPr="00590C30" w14:paraId="65D675B6" w14:textId="77777777" w:rsidTr="004927F1">
        <w:tc>
          <w:tcPr>
            <w:tcW w:w="1080" w:type="dxa"/>
            <w:tcBorders>
              <w:bottom w:val="single" w:sz="4" w:space="0" w:color="auto"/>
            </w:tcBorders>
            <w:shd w:val="clear" w:color="auto" w:fill="auto"/>
          </w:tcPr>
          <w:p w14:paraId="552D519D" w14:textId="77777777" w:rsidR="00370320" w:rsidRPr="004927F1" w:rsidRDefault="00370320" w:rsidP="004927F1">
            <w:pPr>
              <w:pStyle w:val="CardHeader"/>
              <w:rPr>
                <w:b w:val="0"/>
                <w:bCs/>
              </w:rPr>
            </w:pPr>
            <w:r w:rsidRPr="004927F1">
              <w:rPr>
                <w:b w:val="0"/>
                <w:bCs/>
              </w:rPr>
              <w:t>Field</w:t>
            </w:r>
          </w:p>
        </w:tc>
        <w:tc>
          <w:tcPr>
            <w:tcW w:w="6624" w:type="dxa"/>
            <w:tcBorders>
              <w:bottom w:val="single" w:sz="4" w:space="0" w:color="auto"/>
            </w:tcBorders>
            <w:shd w:val="clear" w:color="auto" w:fill="auto"/>
          </w:tcPr>
          <w:p w14:paraId="46A0E746"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25D55035"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0372CAB0" w14:textId="77777777" w:rsidR="00370320" w:rsidRPr="004927F1" w:rsidRDefault="00370320" w:rsidP="004927F1">
            <w:pPr>
              <w:pStyle w:val="CardHeader"/>
              <w:rPr>
                <w:b w:val="0"/>
                <w:bCs/>
              </w:rPr>
            </w:pPr>
            <w:r w:rsidRPr="004927F1">
              <w:rPr>
                <w:b w:val="0"/>
                <w:bCs/>
              </w:rPr>
              <w:t>Default</w:t>
            </w:r>
          </w:p>
        </w:tc>
      </w:tr>
      <w:tr w:rsidR="00370320" w:rsidRPr="00590C30" w14:paraId="21C749D6" w14:textId="77777777" w:rsidTr="004927F1">
        <w:tc>
          <w:tcPr>
            <w:tcW w:w="1080" w:type="dxa"/>
            <w:tcBorders>
              <w:top w:val="single" w:sz="4" w:space="0" w:color="auto"/>
            </w:tcBorders>
            <w:shd w:val="clear" w:color="auto" w:fill="auto"/>
          </w:tcPr>
          <w:p w14:paraId="44DBF07E" w14:textId="77777777" w:rsidR="00370320" w:rsidRPr="00590C30" w:rsidRDefault="00370320" w:rsidP="001C388A">
            <w:pPr>
              <w:pStyle w:val="TCaseControl"/>
            </w:pPr>
            <w:r w:rsidRPr="00590C30">
              <w:t>CID</w:t>
            </w:r>
          </w:p>
        </w:tc>
        <w:tc>
          <w:tcPr>
            <w:tcW w:w="6624" w:type="dxa"/>
            <w:tcBorders>
              <w:top w:val="single" w:sz="4" w:space="0" w:color="auto"/>
            </w:tcBorders>
            <w:shd w:val="clear" w:color="auto" w:fill="auto"/>
          </w:tcPr>
          <w:p w14:paraId="44A5F01C" w14:textId="77777777" w:rsidR="00370320" w:rsidRPr="00590C30" w:rsidRDefault="00370320" w:rsidP="001C388A">
            <w:pPr>
              <w:pStyle w:val="TCaseControl"/>
            </w:pPr>
            <w:r w:rsidRPr="00590C30">
              <w:t>Coordinate system ID number</w:t>
            </w:r>
          </w:p>
        </w:tc>
        <w:tc>
          <w:tcPr>
            <w:tcW w:w="1440" w:type="dxa"/>
            <w:tcBorders>
              <w:top w:val="single" w:sz="4" w:space="0" w:color="auto"/>
            </w:tcBorders>
            <w:shd w:val="clear" w:color="auto" w:fill="auto"/>
          </w:tcPr>
          <w:p w14:paraId="2CF92FF3"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6EB14595" w14:textId="77777777" w:rsidR="00370320" w:rsidRPr="00590C30" w:rsidRDefault="00370320" w:rsidP="001C388A">
            <w:pPr>
              <w:pStyle w:val="TCaseControl"/>
            </w:pPr>
            <w:r w:rsidRPr="00590C30">
              <w:t>None</w:t>
            </w:r>
          </w:p>
        </w:tc>
      </w:tr>
      <w:tr w:rsidR="00370320" w:rsidRPr="00590C30" w14:paraId="1CF94000" w14:textId="77777777" w:rsidTr="001C388A">
        <w:tc>
          <w:tcPr>
            <w:tcW w:w="1080" w:type="dxa"/>
            <w:shd w:val="clear" w:color="auto" w:fill="auto"/>
          </w:tcPr>
          <w:p w14:paraId="6FA32543" w14:textId="77777777" w:rsidR="00370320" w:rsidRPr="00590C30" w:rsidRDefault="00370320" w:rsidP="001C388A">
            <w:pPr>
              <w:pStyle w:val="TCaseControl"/>
            </w:pPr>
            <w:r w:rsidRPr="00590C30">
              <w:t>RID</w:t>
            </w:r>
          </w:p>
        </w:tc>
        <w:tc>
          <w:tcPr>
            <w:tcW w:w="6624" w:type="dxa"/>
            <w:shd w:val="clear" w:color="auto" w:fill="auto"/>
          </w:tcPr>
          <w:p w14:paraId="60D98056" w14:textId="77777777" w:rsidR="00370320" w:rsidRPr="00590C30" w:rsidRDefault="00370320" w:rsidP="001C388A">
            <w:pPr>
              <w:pStyle w:val="TCaseControl"/>
            </w:pPr>
            <w:r w:rsidRPr="00590C30">
              <w:t>ID number of the reference coordinate system in which the points Ai, Bi, Ci are specified</w:t>
            </w:r>
          </w:p>
        </w:tc>
        <w:tc>
          <w:tcPr>
            <w:tcW w:w="1440" w:type="dxa"/>
            <w:shd w:val="clear" w:color="auto" w:fill="auto"/>
          </w:tcPr>
          <w:p w14:paraId="131D4CF8" w14:textId="77777777" w:rsidR="00370320" w:rsidRDefault="00370320" w:rsidP="001C388A">
            <w:pPr>
              <w:pStyle w:val="TCaseControl"/>
            </w:pPr>
            <w:r w:rsidRPr="00590C30">
              <w:t>Integer &gt;= 0</w:t>
            </w:r>
          </w:p>
          <w:p w14:paraId="661E84E2" w14:textId="77777777" w:rsidR="00370320" w:rsidRPr="00590C30" w:rsidRDefault="00370320" w:rsidP="001C388A">
            <w:pPr>
              <w:pStyle w:val="TCaseControl"/>
            </w:pPr>
            <w:r>
              <w:t>or blank</w:t>
            </w:r>
          </w:p>
        </w:tc>
        <w:tc>
          <w:tcPr>
            <w:tcW w:w="1080" w:type="dxa"/>
            <w:shd w:val="clear" w:color="auto" w:fill="auto"/>
          </w:tcPr>
          <w:p w14:paraId="3BDCB42F" w14:textId="77777777" w:rsidR="00370320" w:rsidRPr="00590C30" w:rsidRDefault="00370320" w:rsidP="001C388A">
            <w:pPr>
              <w:pStyle w:val="TCaseControl"/>
            </w:pPr>
            <w:r w:rsidRPr="00590C30">
              <w:t>0</w:t>
            </w:r>
          </w:p>
        </w:tc>
      </w:tr>
      <w:tr w:rsidR="00370320" w:rsidRPr="00590C30" w14:paraId="2BAE1F55" w14:textId="77777777" w:rsidTr="001C388A">
        <w:tc>
          <w:tcPr>
            <w:tcW w:w="1080" w:type="dxa"/>
            <w:shd w:val="clear" w:color="auto" w:fill="auto"/>
          </w:tcPr>
          <w:p w14:paraId="2E55F4B8" w14:textId="77777777" w:rsidR="00370320" w:rsidRPr="00590C30" w:rsidRDefault="00370320" w:rsidP="001C388A">
            <w:pPr>
              <w:pStyle w:val="TCaseControl"/>
            </w:pPr>
            <w:r w:rsidRPr="00590C30">
              <w:t>Ai</w:t>
            </w:r>
          </w:p>
        </w:tc>
        <w:tc>
          <w:tcPr>
            <w:tcW w:w="6624" w:type="dxa"/>
            <w:shd w:val="clear" w:color="auto" w:fill="auto"/>
          </w:tcPr>
          <w:p w14:paraId="329A13C2" w14:textId="77777777" w:rsidR="00370320" w:rsidRPr="00590C30" w:rsidRDefault="00370320" w:rsidP="001C388A">
            <w:pPr>
              <w:pStyle w:val="TCaseControl"/>
            </w:pPr>
            <w:r w:rsidRPr="00590C30">
              <w:t>Coordinates of the origin of CID (specified in RID coordinate system)</w:t>
            </w:r>
          </w:p>
        </w:tc>
        <w:tc>
          <w:tcPr>
            <w:tcW w:w="1440" w:type="dxa"/>
            <w:shd w:val="clear" w:color="auto" w:fill="auto"/>
          </w:tcPr>
          <w:p w14:paraId="5BF4B5F1" w14:textId="77777777" w:rsidR="00370320" w:rsidRPr="00590C30" w:rsidRDefault="00370320" w:rsidP="001C388A">
            <w:pPr>
              <w:pStyle w:val="TCaseControl"/>
            </w:pPr>
            <w:r w:rsidRPr="00590C30">
              <w:t>Real</w:t>
            </w:r>
          </w:p>
        </w:tc>
        <w:tc>
          <w:tcPr>
            <w:tcW w:w="1080" w:type="dxa"/>
            <w:shd w:val="clear" w:color="auto" w:fill="auto"/>
          </w:tcPr>
          <w:p w14:paraId="55F4CECB" w14:textId="77777777" w:rsidR="00370320" w:rsidRPr="00590C30" w:rsidRDefault="00370320" w:rsidP="001C388A">
            <w:pPr>
              <w:pStyle w:val="TCaseControl"/>
            </w:pPr>
            <w:r w:rsidRPr="00590C30">
              <w:t>None</w:t>
            </w:r>
          </w:p>
        </w:tc>
      </w:tr>
      <w:tr w:rsidR="00370320" w:rsidRPr="00590C30" w14:paraId="4E535FAB" w14:textId="77777777" w:rsidTr="001C388A">
        <w:tc>
          <w:tcPr>
            <w:tcW w:w="1080" w:type="dxa"/>
            <w:shd w:val="clear" w:color="auto" w:fill="auto"/>
          </w:tcPr>
          <w:p w14:paraId="4D39219E" w14:textId="77777777" w:rsidR="00370320" w:rsidRPr="00590C30" w:rsidRDefault="00370320" w:rsidP="001C388A">
            <w:pPr>
              <w:pStyle w:val="TCaseControl"/>
            </w:pPr>
            <w:r w:rsidRPr="00590C30">
              <w:t>Bi</w:t>
            </w:r>
          </w:p>
        </w:tc>
        <w:tc>
          <w:tcPr>
            <w:tcW w:w="6624" w:type="dxa"/>
            <w:shd w:val="clear" w:color="auto" w:fill="auto"/>
          </w:tcPr>
          <w:p w14:paraId="23CB80DE" w14:textId="77777777" w:rsidR="00370320" w:rsidRPr="00590C30" w:rsidRDefault="00370320" w:rsidP="001C388A">
            <w:pPr>
              <w:pStyle w:val="TCaseControl"/>
            </w:pPr>
            <w:r w:rsidRPr="00590C30">
              <w:t>Coordinates of a point on the z axis of the defining rectangular system of CID (specified in RID coordinate system)</w:t>
            </w:r>
          </w:p>
        </w:tc>
        <w:tc>
          <w:tcPr>
            <w:tcW w:w="1440" w:type="dxa"/>
            <w:shd w:val="clear" w:color="auto" w:fill="auto"/>
          </w:tcPr>
          <w:p w14:paraId="511B8FA7" w14:textId="77777777" w:rsidR="00370320" w:rsidRPr="00590C30" w:rsidRDefault="00370320" w:rsidP="001C388A">
            <w:pPr>
              <w:pStyle w:val="TCaseControl"/>
            </w:pPr>
            <w:r w:rsidRPr="00590C30">
              <w:t>Real</w:t>
            </w:r>
          </w:p>
        </w:tc>
        <w:tc>
          <w:tcPr>
            <w:tcW w:w="1080" w:type="dxa"/>
            <w:shd w:val="clear" w:color="auto" w:fill="auto"/>
          </w:tcPr>
          <w:p w14:paraId="2962CCB1" w14:textId="77777777" w:rsidR="00370320" w:rsidRPr="00590C30" w:rsidRDefault="00370320" w:rsidP="001C388A">
            <w:pPr>
              <w:pStyle w:val="TCaseControl"/>
            </w:pPr>
            <w:r w:rsidRPr="00590C30">
              <w:t>None</w:t>
            </w:r>
          </w:p>
        </w:tc>
      </w:tr>
      <w:tr w:rsidR="00370320" w:rsidRPr="00590C30" w14:paraId="47EEF031" w14:textId="77777777" w:rsidTr="001C388A">
        <w:tc>
          <w:tcPr>
            <w:tcW w:w="1080" w:type="dxa"/>
            <w:shd w:val="clear" w:color="auto" w:fill="auto"/>
          </w:tcPr>
          <w:p w14:paraId="260A7D46" w14:textId="77777777" w:rsidR="00370320" w:rsidRPr="00590C30" w:rsidRDefault="00370320" w:rsidP="001C388A">
            <w:pPr>
              <w:pStyle w:val="TCaseControl"/>
            </w:pPr>
            <w:r w:rsidRPr="00590C30">
              <w:t>Ci</w:t>
            </w:r>
          </w:p>
        </w:tc>
        <w:tc>
          <w:tcPr>
            <w:tcW w:w="6624" w:type="dxa"/>
            <w:shd w:val="clear" w:color="auto" w:fill="auto"/>
          </w:tcPr>
          <w:p w14:paraId="7B74A0F2" w14:textId="77777777" w:rsidR="00370320" w:rsidRPr="00590C30" w:rsidRDefault="00370320" w:rsidP="001C388A">
            <w:pPr>
              <w:pStyle w:val="TCaseControl"/>
            </w:pPr>
            <w:r w:rsidRPr="00590C30">
              <w:t>Coordinates of a point in the x-z plane of the defining rectangular system of CID (specified in RID coordinate system)</w:t>
            </w:r>
          </w:p>
        </w:tc>
        <w:tc>
          <w:tcPr>
            <w:tcW w:w="1440" w:type="dxa"/>
            <w:shd w:val="clear" w:color="auto" w:fill="auto"/>
          </w:tcPr>
          <w:p w14:paraId="444F5ECC" w14:textId="77777777" w:rsidR="00370320" w:rsidRPr="00590C30" w:rsidRDefault="00370320" w:rsidP="001C388A">
            <w:pPr>
              <w:pStyle w:val="TCaseControl"/>
            </w:pPr>
            <w:r w:rsidRPr="00590C30">
              <w:t>Real</w:t>
            </w:r>
          </w:p>
        </w:tc>
        <w:tc>
          <w:tcPr>
            <w:tcW w:w="1080" w:type="dxa"/>
            <w:shd w:val="clear" w:color="auto" w:fill="auto"/>
          </w:tcPr>
          <w:p w14:paraId="33F48DC1" w14:textId="77777777" w:rsidR="00370320" w:rsidRPr="00590C30" w:rsidRDefault="00370320" w:rsidP="001C388A">
            <w:pPr>
              <w:pStyle w:val="TCaseControl"/>
            </w:pPr>
            <w:r w:rsidRPr="00590C30">
              <w:t>None</w:t>
            </w:r>
          </w:p>
        </w:tc>
      </w:tr>
    </w:tbl>
    <w:p w14:paraId="348161CA" w14:textId="77777777" w:rsidR="00370320" w:rsidRPr="00590C30" w:rsidRDefault="00370320" w:rsidP="008251CA">
      <w:pPr>
        <w:pStyle w:val="CardSpacing"/>
      </w:pPr>
    </w:p>
    <w:p w14:paraId="629161FD" w14:textId="77777777" w:rsidR="00370320" w:rsidRPr="00E80610" w:rsidRDefault="00370320" w:rsidP="00724600">
      <w:pPr>
        <w:pStyle w:val="CardHeader"/>
      </w:pPr>
      <w:r w:rsidRPr="00E80610">
        <w:t>Remarks:</w:t>
      </w:r>
    </w:p>
    <w:p w14:paraId="21C0E436" w14:textId="77777777" w:rsidR="00370320" w:rsidRPr="00590C30" w:rsidRDefault="00370320" w:rsidP="00601348">
      <w:pPr>
        <w:pStyle w:val="Remarks"/>
      </w:pPr>
      <w:r w:rsidRPr="00590C30">
        <w:lastRenderedPageBreak/>
        <w:t>1.</w:t>
      </w:r>
      <w:r w:rsidRPr="00590C30">
        <w:tab/>
        <w:t xml:space="preserve">See </w:t>
      </w:r>
      <w:r>
        <w:t>Figure 4</w:t>
      </w:r>
      <w:r w:rsidRPr="00590C30">
        <w:t>-1 for the rectangular coordinate system notation and the “defining” rectangular system.</w:t>
      </w:r>
    </w:p>
    <w:p w14:paraId="0F220F64" w14:textId="77777777" w:rsidR="00370320" w:rsidRPr="00590C30" w:rsidRDefault="00370320" w:rsidP="00601348">
      <w:pPr>
        <w:pStyle w:val="Remarks"/>
      </w:pPr>
      <w:r w:rsidRPr="00590C30">
        <w:t>2.</w:t>
      </w:r>
      <w:r w:rsidRPr="00590C30">
        <w:tab/>
        <w:t>CI</w:t>
      </w:r>
      <w:r>
        <w:t>D must be unique</w:t>
      </w:r>
      <w:r w:rsidRPr="00590C30">
        <w:t xml:space="preserve"> over all coordinate systems defined in the model.</w:t>
      </w:r>
    </w:p>
    <w:p w14:paraId="486C85DA" w14:textId="77777777" w:rsidR="00370320" w:rsidRPr="00590C30" w:rsidRDefault="00370320" w:rsidP="00601348">
      <w:pPr>
        <w:pStyle w:val="Remarks"/>
      </w:pPr>
      <w:r w:rsidRPr="00590C30">
        <w:t>3.</w:t>
      </w:r>
      <w:r w:rsidRPr="00590C30">
        <w:tab/>
        <w:t>The continuation entry is required.</w:t>
      </w:r>
    </w:p>
    <w:p w14:paraId="3C94E429" w14:textId="787F38FD" w:rsidR="00370320" w:rsidRPr="00590C30" w:rsidRDefault="00370320" w:rsidP="00601348">
      <w:pPr>
        <w:pStyle w:val="Remarks"/>
      </w:pPr>
      <w:r w:rsidRPr="00590C30">
        <w:t>4.</w:t>
      </w:r>
      <w:r w:rsidRPr="00590C30">
        <w:tab/>
        <w:t>RID = 0</w:t>
      </w:r>
      <w:r>
        <w:t xml:space="preserve"> or blank</w:t>
      </w:r>
      <w:r w:rsidRPr="00590C30">
        <w:t xml:space="preserve"> means that the reference coordinate system is the basic coordinate system.</w:t>
      </w:r>
    </w:p>
    <w:p w14:paraId="3701DE6C" w14:textId="7CEE9489" w:rsidR="00370320" w:rsidRPr="00590C30" w:rsidRDefault="00370320" w:rsidP="00601348">
      <w:pPr>
        <w:pStyle w:val="Remarks"/>
      </w:pPr>
      <w:r w:rsidRPr="00590C30">
        <w:t>5.</w:t>
      </w:r>
      <w:r w:rsidRPr="00590C30">
        <w:tab/>
        <w:t>CID must be able to be traced, through a chain of coordinate references, back t</w:t>
      </w:r>
      <w:r w:rsidR="00C84C77">
        <w:t>o</w:t>
      </w:r>
      <w:r w:rsidRPr="00590C30">
        <w:t xml:space="preserve"> the basic system.</w:t>
      </w:r>
      <w:r w:rsidR="00E4439A">
        <w:t xml:space="preserve"> </w:t>
      </w:r>
      <w:r w:rsidRPr="00590C30">
        <w:t>For example, in the example above CID 26 is defined using system 46.</w:t>
      </w:r>
      <w:r w:rsidR="00E4439A">
        <w:t xml:space="preserve"> </w:t>
      </w:r>
      <w:r w:rsidRPr="00590C30">
        <w:t>Coordinate system 46 can be defined using some other coordinate system, and so on, until the final RID is 0 (basic).</w:t>
      </w:r>
    </w:p>
    <w:p w14:paraId="7804556C" w14:textId="161A6B8E" w:rsidR="00370320" w:rsidRPr="00590C30" w:rsidRDefault="00370320" w:rsidP="00601348">
      <w:pPr>
        <w:pStyle w:val="Remarks"/>
      </w:pPr>
      <w:r w:rsidRPr="00590C30">
        <w:t>6.</w:t>
      </w:r>
      <w:r w:rsidRPr="00590C30">
        <w:tab/>
        <w:t>The basic</w:t>
      </w:r>
      <w:r>
        <w:t xml:space="preserve"> system</w:t>
      </w:r>
      <w:r w:rsidRPr="00590C30">
        <w:t xml:space="preserve"> need not be defined explicitly.</w:t>
      </w:r>
      <w:r w:rsidR="00E4439A">
        <w:t xml:space="preserve"> </w:t>
      </w:r>
      <w:r w:rsidRPr="00590C30">
        <w:t>Its axes are implied from the model (grid point coordinates on GRID entries and coordinate system definitions of all other systems).</w:t>
      </w:r>
    </w:p>
    <w:p w14:paraId="594E18E7" w14:textId="77777777" w:rsidR="00370320" w:rsidRPr="002E696B" w:rsidRDefault="00370320" w:rsidP="004C6C23">
      <w:pPr>
        <w:pStyle w:val="Corner"/>
      </w:pPr>
      <w:r w:rsidRPr="002F396F">
        <w:br w:type="page"/>
      </w:r>
      <w:bookmarkStart w:id="2063" w:name="_Toc27121605"/>
      <w:bookmarkStart w:id="2064" w:name="_Toc27121709"/>
      <w:bookmarkStart w:id="2065" w:name="_Toc27196889"/>
      <w:bookmarkStart w:id="2066" w:name="_Toc27196994"/>
      <w:bookmarkStart w:id="2067" w:name="_Toc27198265"/>
      <w:bookmarkStart w:id="2068" w:name="_Toc27202787"/>
      <w:bookmarkStart w:id="2069" w:name="_Toc27206245"/>
      <w:bookmarkStart w:id="2070" w:name="_Toc27206350"/>
      <w:bookmarkStart w:id="2071" w:name="_Toc27217258"/>
      <w:bookmarkStart w:id="2072" w:name="_Toc27217363"/>
      <w:bookmarkStart w:id="2073" w:name="_Toc27217467"/>
      <w:bookmarkStart w:id="2074" w:name="_Toc27217840"/>
      <w:bookmarkStart w:id="2075" w:name="_Toc27217944"/>
      <w:bookmarkStart w:id="2076" w:name="_Toc27296349"/>
      <w:bookmarkStart w:id="2077" w:name="_Toc27393857"/>
      <w:bookmarkStart w:id="2078" w:name="_Toc27479873"/>
      <w:bookmarkStart w:id="2079" w:name="_Toc27717252"/>
      <w:r w:rsidRPr="002E696B">
        <w:lastRenderedPageBreak/>
        <w:t>CORD2S</w:t>
      </w:r>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p>
    <w:p w14:paraId="36E6E275" w14:textId="77777777" w:rsidR="00370320" w:rsidRPr="007E3809" w:rsidRDefault="00370320" w:rsidP="008472B7">
      <w:pPr>
        <w:pStyle w:val="Heading2"/>
      </w:pPr>
      <w:bookmarkStart w:id="2080" w:name="_Toc28327049"/>
      <w:bookmarkStart w:id="2081" w:name="_Toc28600380"/>
      <w:bookmarkStart w:id="2082" w:name="_Toc164640705"/>
      <w:r>
        <w:t>CORD2S</w:t>
      </w:r>
      <w:bookmarkEnd w:id="2080"/>
      <w:bookmarkEnd w:id="2081"/>
      <w:bookmarkEnd w:id="2082"/>
    </w:p>
    <w:p w14:paraId="528A74B3" w14:textId="77777777" w:rsidR="00370320" w:rsidRDefault="00370320" w:rsidP="00DF44C9">
      <w:pPr>
        <w:pStyle w:val="SpecialSpace"/>
      </w:pPr>
    </w:p>
    <w:p w14:paraId="24ABDAD5" w14:textId="417ABE60" w:rsidR="00370320" w:rsidRPr="00590C30" w:rsidRDefault="00370320" w:rsidP="00724600">
      <w:pPr>
        <w:pStyle w:val="CardHeader"/>
      </w:pPr>
      <w:r w:rsidRPr="00590C30">
        <w:t>Description</w:t>
      </w:r>
      <w:r w:rsidR="00AE600C">
        <w:t>:</w:t>
      </w:r>
    </w:p>
    <w:p w14:paraId="4EEE1C87" w14:textId="07257BBE" w:rsidR="00AE4BED" w:rsidRPr="00AE4BED" w:rsidRDefault="00370320" w:rsidP="00101B5B">
      <w:pPr>
        <w:rPr>
          <w:color w:val="C00000"/>
        </w:rPr>
      </w:pPr>
      <w:r>
        <w:t>S</w:t>
      </w:r>
      <w:r w:rsidRPr="00590C30">
        <w:t>pherical coordinate system definition</w:t>
      </w:r>
      <w:r w:rsidR="00C84C77">
        <w:t>.</w:t>
      </w:r>
      <w:r w:rsidR="00AE4BED" w:rsidRPr="00AE4BED">
        <w:rPr>
          <w:color w:val="C00000"/>
        </w:rPr>
        <w:t xml:space="preserve"> Diff between 1</w:t>
      </w:r>
    </w:p>
    <w:p w14:paraId="0E556B0F" w14:textId="77777777" w:rsidR="00370320" w:rsidRPr="00590C30" w:rsidRDefault="00370320" w:rsidP="008251CA">
      <w:pPr>
        <w:pStyle w:val="CardSpacing"/>
      </w:pPr>
    </w:p>
    <w:p w14:paraId="7DF8C9D4"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373EE0E0" w14:textId="77777777" w:rsidTr="00AE4BED">
        <w:tc>
          <w:tcPr>
            <w:tcW w:w="1080" w:type="dxa"/>
            <w:tcBorders>
              <w:top w:val="nil"/>
              <w:left w:val="nil"/>
              <w:bottom w:val="nil"/>
              <w:right w:val="nil"/>
            </w:tcBorders>
          </w:tcPr>
          <w:p w14:paraId="2C4BACEA"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6E356712"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11C0041E"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0E6AC001"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30549652"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381784DB"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7950A0D1"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25367B45"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3623DDF5"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1906DC51" w14:textId="77777777" w:rsidR="00370320" w:rsidRPr="00590C30" w:rsidRDefault="00370320" w:rsidP="00BD63C7">
            <w:pPr>
              <w:pStyle w:val="TCellCard"/>
            </w:pPr>
            <w:r w:rsidRPr="00590C30">
              <w:t>10</w:t>
            </w:r>
          </w:p>
        </w:tc>
      </w:tr>
      <w:tr w:rsidR="00370320" w:rsidRPr="00590C30" w14:paraId="5605DC21" w14:textId="77777777" w:rsidTr="00AE4BED">
        <w:tc>
          <w:tcPr>
            <w:tcW w:w="1080" w:type="dxa"/>
            <w:tcBorders>
              <w:top w:val="single" w:sz="4" w:space="0" w:color="auto"/>
              <w:right w:val="single" w:sz="4" w:space="0" w:color="auto"/>
            </w:tcBorders>
          </w:tcPr>
          <w:p w14:paraId="0245B5DD" w14:textId="77777777" w:rsidR="00370320" w:rsidRPr="00590C30" w:rsidRDefault="00370320" w:rsidP="00BD63C7">
            <w:pPr>
              <w:pStyle w:val="TCellCard"/>
            </w:pPr>
            <w:r w:rsidRPr="00590C30">
              <w:t>CORD2S</w:t>
            </w:r>
          </w:p>
        </w:tc>
        <w:tc>
          <w:tcPr>
            <w:tcW w:w="936" w:type="dxa"/>
            <w:tcBorders>
              <w:top w:val="single" w:sz="4" w:space="0" w:color="auto"/>
              <w:left w:val="single" w:sz="4" w:space="0" w:color="auto"/>
              <w:right w:val="single" w:sz="4" w:space="0" w:color="auto"/>
            </w:tcBorders>
          </w:tcPr>
          <w:p w14:paraId="475E9383"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124DD339" w14:textId="77777777" w:rsidR="00370320" w:rsidRPr="00590C30" w:rsidRDefault="00370320" w:rsidP="00BD63C7">
            <w:pPr>
              <w:pStyle w:val="TCellCard"/>
            </w:pPr>
            <w:r w:rsidRPr="00590C30">
              <w:t>RID</w:t>
            </w:r>
          </w:p>
        </w:tc>
        <w:tc>
          <w:tcPr>
            <w:tcW w:w="1008" w:type="dxa"/>
            <w:tcBorders>
              <w:top w:val="single" w:sz="4" w:space="0" w:color="auto"/>
              <w:left w:val="single" w:sz="4" w:space="0" w:color="auto"/>
              <w:right w:val="single" w:sz="4" w:space="0" w:color="auto"/>
            </w:tcBorders>
          </w:tcPr>
          <w:p w14:paraId="4EACF8E3" w14:textId="77777777" w:rsidR="00370320" w:rsidRPr="00590C30" w:rsidRDefault="00370320" w:rsidP="00BD63C7">
            <w:pPr>
              <w:pStyle w:val="TCellCard"/>
            </w:pPr>
            <w:r w:rsidRPr="00590C30">
              <w:t>A1</w:t>
            </w:r>
          </w:p>
        </w:tc>
        <w:tc>
          <w:tcPr>
            <w:tcW w:w="1008" w:type="dxa"/>
            <w:tcBorders>
              <w:top w:val="single" w:sz="4" w:space="0" w:color="auto"/>
              <w:left w:val="single" w:sz="4" w:space="0" w:color="auto"/>
              <w:bottom w:val="nil"/>
              <w:right w:val="single" w:sz="4" w:space="0" w:color="auto"/>
            </w:tcBorders>
          </w:tcPr>
          <w:p w14:paraId="5CD50BBB" w14:textId="77777777" w:rsidR="00370320" w:rsidRPr="00590C30" w:rsidRDefault="00370320" w:rsidP="00BD63C7">
            <w:pPr>
              <w:pStyle w:val="TCellCard"/>
            </w:pPr>
            <w:r w:rsidRPr="00590C30">
              <w:t>A2</w:t>
            </w:r>
          </w:p>
        </w:tc>
        <w:tc>
          <w:tcPr>
            <w:tcW w:w="1008" w:type="dxa"/>
            <w:tcBorders>
              <w:top w:val="single" w:sz="4" w:space="0" w:color="auto"/>
              <w:left w:val="single" w:sz="4" w:space="0" w:color="auto"/>
              <w:bottom w:val="nil"/>
              <w:right w:val="single" w:sz="4" w:space="0" w:color="auto"/>
            </w:tcBorders>
          </w:tcPr>
          <w:p w14:paraId="742FFB05" w14:textId="77777777" w:rsidR="00370320" w:rsidRPr="00590C30" w:rsidRDefault="00370320" w:rsidP="00BD63C7">
            <w:pPr>
              <w:pStyle w:val="TCellCard"/>
            </w:pPr>
            <w:r w:rsidRPr="00590C30">
              <w:t>A3</w:t>
            </w:r>
          </w:p>
        </w:tc>
        <w:tc>
          <w:tcPr>
            <w:tcW w:w="1008" w:type="dxa"/>
            <w:tcBorders>
              <w:top w:val="single" w:sz="4" w:space="0" w:color="auto"/>
              <w:left w:val="single" w:sz="4" w:space="0" w:color="auto"/>
              <w:bottom w:val="nil"/>
              <w:right w:val="single" w:sz="4" w:space="0" w:color="auto"/>
            </w:tcBorders>
          </w:tcPr>
          <w:p w14:paraId="6FBDD2D8" w14:textId="77777777" w:rsidR="00370320" w:rsidRPr="00590C30" w:rsidRDefault="00370320" w:rsidP="00BD63C7">
            <w:pPr>
              <w:pStyle w:val="TCellCard"/>
            </w:pPr>
            <w:r w:rsidRPr="00590C30">
              <w:t>B1</w:t>
            </w:r>
          </w:p>
        </w:tc>
        <w:tc>
          <w:tcPr>
            <w:tcW w:w="1008" w:type="dxa"/>
            <w:tcBorders>
              <w:top w:val="single" w:sz="4" w:space="0" w:color="auto"/>
              <w:left w:val="single" w:sz="4" w:space="0" w:color="auto"/>
              <w:bottom w:val="nil"/>
              <w:right w:val="single" w:sz="4" w:space="0" w:color="auto"/>
            </w:tcBorders>
          </w:tcPr>
          <w:p w14:paraId="604E9530" w14:textId="77777777" w:rsidR="00370320" w:rsidRPr="00590C30" w:rsidRDefault="00370320" w:rsidP="00BD63C7">
            <w:pPr>
              <w:pStyle w:val="TCellCard"/>
            </w:pPr>
            <w:r w:rsidRPr="00590C30">
              <w:t>B2</w:t>
            </w:r>
          </w:p>
        </w:tc>
        <w:tc>
          <w:tcPr>
            <w:tcW w:w="1008" w:type="dxa"/>
            <w:tcBorders>
              <w:top w:val="single" w:sz="4" w:space="0" w:color="auto"/>
              <w:left w:val="single" w:sz="4" w:space="0" w:color="auto"/>
              <w:bottom w:val="nil"/>
              <w:right w:val="single" w:sz="4" w:space="0" w:color="auto"/>
            </w:tcBorders>
          </w:tcPr>
          <w:p w14:paraId="41BE41DB" w14:textId="77777777" w:rsidR="00370320" w:rsidRPr="00590C30" w:rsidRDefault="00370320" w:rsidP="00BD63C7">
            <w:pPr>
              <w:pStyle w:val="TCellCard"/>
            </w:pPr>
            <w:r w:rsidRPr="00590C30">
              <w:t>B3</w:t>
            </w:r>
          </w:p>
        </w:tc>
        <w:tc>
          <w:tcPr>
            <w:tcW w:w="1008" w:type="dxa"/>
            <w:tcBorders>
              <w:top w:val="single" w:sz="4" w:space="0" w:color="auto"/>
              <w:left w:val="single" w:sz="4" w:space="0" w:color="auto"/>
            </w:tcBorders>
          </w:tcPr>
          <w:p w14:paraId="3AF14C38" w14:textId="0431A650" w:rsidR="00370320" w:rsidRPr="00590C30" w:rsidRDefault="00370320" w:rsidP="00BD63C7">
            <w:pPr>
              <w:pStyle w:val="TCellCard"/>
            </w:pPr>
          </w:p>
        </w:tc>
      </w:tr>
      <w:tr w:rsidR="00370320" w:rsidRPr="00590C30" w14:paraId="58284B6B" w14:textId="77777777" w:rsidTr="00AE4BED">
        <w:tc>
          <w:tcPr>
            <w:tcW w:w="1080" w:type="dxa"/>
            <w:tcBorders>
              <w:top w:val="single" w:sz="4" w:space="0" w:color="auto"/>
              <w:right w:val="single" w:sz="4" w:space="0" w:color="auto"/>
            </w:tcBorders>
          </w:tcPr>
          <w:p w14:paraId="39DACB62" w14:textId="7FC60DAC" w:rsidR="00370320" w:rsidRPr="00590C30" w:rsidRDefault="00370320" w:rsidP="00BD63C7">
            <w:pPr>
              <w:pStyle w:val="TCellCard"/>
            </w:pPr>
          </w:p>
        </w:tc>
        <w:tc>
          <w:tcPr>
            <w:tcW w:w="936" w:type="dxa"/>
            <w:tcBorders>
              <w:top w:val="single" w:sz="4" w:space="0" w:color="auto"/>
              <w:left w:val="single" w:sz="4" w:space="0" w:color="auto"/>
              <w:right w:val="single" w:sz="4" w:space="0" w:color="auto"/>
            </w:tcBorders>
          </w:tcPr>
          <w:p w14:paraId="19B94FF0" w14:textId="77777777" w:rsidR="00370320" w:rsidRPr="00590C30" w:rsidRDefault="00370320" w:rsidP="00BD63C7">
            <w:pPr>
              <w:pStyle w:val="TCellCard"/>
            </w:pPr>
            <w:r w:rsidRPr="00590C30">
              <w:t>C1</w:t>
            </w:r>
          </w:p>
        </w:tc>
        <w:tc>
          <w:tcPr>
            <w:tcW w:w="1008" w:type="dxa"/>
            <w:tcBorders>
              <w:top w:val="single" w:sz="4" w:space="0" w:color="auto"/>
              <w:left w:val="single" w:sz="4" w:space="0" w:color="auto"/>
              <w:right w:val="single" w:sz="4" w:space="0" w:color="auto"/>
            </w:tcBorders>
          </w:tcPr>
          <w:p w14:paraId="753C5BCA" w14:textId="77777777" w:rsidR="00370320" w:rsidRPr="00590C30" w:rsidRDefault="00370320" w:rsidP="00BD63C7">
            <w:pPr>
              <w:pStyle w:val="TCellCard"/>
            </w:pPr>
            <w:r w:rsidRPr="00590C30">
              <w:t>C2</w:t>
            </w:r>
          </w:p>
        </w:tc>
        <w:tc>
          <w:tcPr>
            <w:tcW w:w="1008" w:type="dxa"/>
            <w:tcBorders>
              <w:top w:val="single" w:sz="4" w:space="0" w:color="auto"/>
              <w:left w:val="single" w:sz="4" w:space="0" w:color="auto"/>
              <w:right w:val="single" w:sz="4" w:space="0" w:color="auto"/>
            </w:tcBorders>
          </w:tcPr>
          <w:p w14:paraId="279A37AA" w14:textId="77777777" w:rsidR="00370320" w:rsidRPr="00590C30" w:rsidRDefault="00370320" w:rsidP="00BD63C7">
            <w:pPr>
              <w:pStyle w:val="TCellCard"/>
            </w:pPr>
            <w:r w:rsidRPr="00590C30">
              <w:t>C3</w:t>
            </w:r>
          </w:p>
        </w:tc>
        <w:tc>
          <w:tcPr>
            <w:tcW w:w="1008" w:type="dxa"/>
            <w:tcBorders>
              <w:top w:val="single" w:sz="4" w:space="0" w:color="auto"/>
              <w:left w:val="single" w:sz="4" w:space="0" w:color="auto"/>
              <w:right w:val="single" w:sz="4" w:space="0" w:color="auto"/>
            </w:tcBorders>
            <w:shd w:val="pct15" w:color="auto" w:fill="FFFFFF"/>
          </w:tcPr>
          <w:p w14:paraId="62564228"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234EAB9"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31D8E27"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7FE34AED"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4DBE615B"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BA9B242" w14:textId="77777777" w:rsidR="00370320" w:rsidRPr="00590C30" w:rsidRDefault="00370320" w:rsidP="00BD63C7">
            <w:pPr>
              <w:pStyle w:val="TCellCard"/>
            </w:pPr>
          </w:p>
        </w:tc>
      </w:tr>
    </w:tbl>
    <w:p w14:paraId="1CE21F9D" w14:textId="77777777" w:rsidR="00370320" w:rsidRPr="00590C30" w:rsidRDefault="00370320" w:rsidP="008251CA">
      <w:pPr>
        <w:pStyle w:val="CardSpacing"/>
      </w:pPr>
    </w:p>
    <w:p w14:paraId="29E39869"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721A0A8A" w14:textId="77777777" w:rsidTr="005871C9">
        <w:tc>
          <w:tcPr>
            <w:tcW w:w="1075" w:type="dxa"/>
            <w:tcMar>
              <w:right w:w="0" w:type="dxa"/>
            </w:tcMar>
          </w:tcPr>
          <w:p w14:paraId="05974E7B" w14:textId="77777777" w:rsidR="00370320" w:rsidRPr="00590C30" w:rsidRDefault="00370320" w:rsidP="00BD63C7">
            <w:pPr>
              <w:pStyle w:val="TCellCard"/>
            </w:pPr>
            <w:r w:rsidRPr="00590C30">
              <w:t>CORD2S</w:t>
            </w:r>
          </w:p>
        </w:tc>
        <w:tc>
          <w:tcPr>
            <w:tcW w:w="941" w:type="dxa"/>
            <w:tcMar>
              <w:right w:w="0" w:type="dxa"/>
            </w:tcMar>
          </w:tcPr>
          <w:p w14:paraId="18AA7FF4" w14:textId="77777777" w:rsidR="00370320" w:rsidRPr="00590C30" w:rsidRDefault="00370320" w:rsidP="00BD63C7">
            <w:pPr>
              <w:pStyle w:val="TCellCard"/>
            </w:pPr>
            <w:r w:rsidRPr="00590C30">
              <w:t>26</w:t>
            </w:r>
          </w:p>
        </w:tc>
        <w:tc>
          <w:tcPr>
            <w:tcW w:w="1008" w:type="dxa"/>
            <w:tcMar>
              <w:right w:w="0" w:type="dxa"/>
            </w:tcMar>
          </w:tcPr>
          <w:p w14:paraId="5FFB811D" w14:textId="77777777" w:rsidR="00370320" w:rsidRPr="00590C30" w:rsidRDefault="00370320" w:rsidP="00BD63C7">
            <w:pPr>
              <w:pStyle w:val="TCellCard"/>
            </w:pPr>
            <w:r w:rsidRPr="00590C30">
              <w:t>41</w:t>
            </w:r>
          </w:p>
        </w:tc>
        <w:tc>
          <w:tcPr>
            <w:tcW w:w="1008" w:type="dxa"/>
            <w:tcMar>
              <w:right w:w="0" w:type="dxa"/>
            </w:tcMar>
          </w:tcPr>
          <w:p w14:paraId="4E952EB2" w14:textId="77777777" w:rsidR="00370320" w:rsidRPr="00590C30" w:rsidRDefault="00370320" w:rsidP="00BD63C7">
            <w:pPr>
              <w:pStyle w:val="TCellCard"/>
            </w:pPr>
            <w:r w:rsidRPr="00590C30">
              <w:t>4.6</w:t>
            </w:r>
          </w:p>
        </w:tc>
        <w:tc>
          <w:tcPr>
            <w:tcW w:w="1008" w:type="dxa"/>
            <w:tcMar>
              <w:right w:w="0" w:type="dxa"/>
            </w:tcMar>
          </w:tcPr>
          <w:p w14:paraId="4C2D317D" w14:textId="77777777" w:rsidR="00370320" w:rsidRPr="00590C30" w:rsidRDefault="00370320" w:rsidP="00BD63C7">
            <w:pPr>
              <w:pStyle w:val="TCellCard"/>
            </w:pPr>
            <w:r w:rsidRPr="00590C30">
              <w:t>1.9</w:t>
            </w:r>
          </w:p>
        </w:tc>
        <w:tc>
          <w:tcPr>
            <w:tcW w:w="1008" w:type="dxa"/>
            <w:tcMar>
              <w:right w:w="0" w:type="dxa"/>
            </w:tcMar>
          </w:tcPr>
          <w:p w14:paraId="7CD0658B" w14:textId="77777777" w:rsidR="00370320" w:rsidRPr="00590C30" w:rsidRDefault="00370320" w:rsidP="00BD63C7">
            <w:pPr>
              <w:pStyle w:val="TCellCard"/>
            </w:pPr>
            <w:r w:rsidRPr="00590C30">
              <w:t>13.89</w:t>
            </w:r>
          </w:p>
        </w:tc>
        <w:tc>
          <w:tcPr>
            <w:tcW w:w="1008" w:type="dxa"/>
            <w:tcMar>
              <w:right w:w="0" w:type="dxa"/>
            </w:tcMar>
          </w:tcPr>
          <w:p w14:paraId="61D47D3B" w14:textId="77777777" w:rsidR="00370320" w:rsidRPr="00590C30" w:rsidRDefault="00370320" w:rsidP="00BD63C7">
            <w:pPr>
              <w:pStyle w:val="TCellCard"/>
            </w:pPr>
            <w:r w:rsidRPr="00590C30">
              <w:t>5.76</w:t>
            </w:r>
          </w:p>
        </w:tc>
        <w:tc>
          <w:tcPr>
            <w:tcW w:w="1008" w:type="dxa"/>
            <w:tcMar>
              <w:right w:w="0" w:type="dxa"/>
            </w:tcMar>
          </w:tcPr>
          <w:p w14:paraId="2FD52477" w14:textId="77777777" w:rsidR="00370320" w:rsidRPr="00590C30" w:rsidRDefault="00370320" w:rsidP="00BD63C7">
            <w:pPr>
              <w:pStyle w:val="TCellCard"/>
            </w:pPr>
            <w:r w:rsidRPr="00590C30">
              <w:t>11.3</w:t>
            </w:r>
          </w:p>
        </w:tc>
        <w:tc>
          <w:tcPr>
            <w:tcW w:w="1008" w:type="dxa"/>
            <w:tcMar>
              <w:right w:w="0" w:type="dxa"/>
            </w:tcMar>
          </w:tcPr>
          <w:p w14:paraId="1EE4AF84" w14:textId="77777777" w:rsidR="00370320" w:rsidRPr="00590C30" w:rsidRDefault="00370320" w:rsidP="00BD63C7">
            <w:pPr>
              <w:pStyle w:val="TCellCard"/>
            </w:pPr>
            <w:r w:rsidRPr="00590C30">
              <w:t>2.7</w:t>
            </w:r>
          </w:p>
        </w:tc>
        <w:tc>
          <w:tcPr>
            <w:tcW w:w="1008" w:type="dxa"/>
            <w:tcMar>
              <w:right w:w="0" w:type="dxa"/>
            </w:tcMar>
          </w:tcPr>
          <w:p w14:paraId="462E1CF7" w14:textId="6C076BAE" w:rsidR="00370320" w:rsidRPr="00590C30" w:rsidRDefault="00370320" w:rsidP="00BD63C7">
            <w:pPr>
              <w:pStyle w:val="TCellCard"/>
            </w:pPr>
          </w:p>
        </w:tc>
      </w:tr>
      <w:tr w:rsidR="00370320" w:rsidRPr="00590C30" w14:paraId="1257FEDA" w14:textId="77777777" w:rsidTr="005871C9">
        <w:tc>
          <w:tcPr>
            <w:tcW w:w="1075" w:type="dxa"/>
            <w:tcMar>
              <w:right w:w="0" w:type="dxa"/>
            </w:tcMar>
          </w:tcPr>
          <w:p w14:paraId="6C135607" w14:textId="73BAD723" w:rsidR="00370320" w:rsidRPr="00590C30" w:rsidRDefault="00370320" w:rsidP="00BD63C7">
            <w:pPr>
              <w:pStyle w:val="TCellCard"/>
            </w:pPr>
          </w:p>
        </w:tc>
        <w:tc>
          <w:tcPr>
            <w:tcW w:w="941" w:type="dxa"/>
            <w:tcMar>
              <w:right w:w="0" w:type="dxa"/>
            </w:tcMar>
          </w:tcPr>
          <w:p w14:paraId="3CD83B29" w14:textId="77777777" w:rsidR="00370320" w:rsidRPr="00590C30" w:rsidRDefault="00370320" w:rsidP="00BD63C7">
            <w:pPr>
              <w:pStyle w:val="TCellCard"/>
            </w:pPr>
            <w:r w:rsidRPr="00590C30">
              <w:t>4.9</w:t>
            </w:r>
          </w:p>
        </w:tc>
        <w:tc>
          <w:tcPr>
            <w:tcW w:w="1008" w:type="dxa"/>
            <w:tcMar>
              <w:right w:w="0" w:type="dxa"/>
            </w:tcMar>
          </w:tcPr>
          <w:p w14:paraId="4E626E08" w14:textId="77777777" w:rsidR="00370320" w:rsidRPr="00590C30" w:rsidRDefault="00370320" w:rsidP="00BD63C7">
            <w:pPr>
              <w:pStyle w:val="TCellCard"/>
            </w:pPr>
            <w:r w:rsidRPr="00590C30">
              <w:t>26.2</w:t>
            </w:r>
          </w:p>
        </w:tc>
        <w:tc>
          <w:tcPr>
            <w:tcW w:w="1008" w:type="dxa"/>
            <w:tcMar>
              <w:right w:w="0" w:type="dxa"/>
            </w:tcMar>
          </w:tcPr>
          <w:p w14:paraId="31241674" w14:textId="77777777" w:rsidR="00370320" w:rsidRPr="00590C30" w:rsidRDefault="00370320" w:rsidP="00BD63C7">
            <w:pPr>
              <w:pStyle w:val="TCellCard"/>
            </w:pPr>
            <w:r w:rsidRPr="00590C30">
              <w:t>3.4</w:t>
            </w:r>
          </w:p>
        </w:tc>
        <w:tc>
          <w:tcPr>
            <w:tcW w:w="1008" w:type="dxa"/>
            <w:tcMar>
              <w:right w:w="0" w:type="dxa"/>
            </w:tcMar>
          </w:tcPr>
          <w:p w14:paraId="507E290C" w14:textId="77777777" w:rsidR="00370320" w:rsidRPr="00590C30" w:rsidRDefault="00370320" w:rsidP="00BD63C7">
            <w:pPr>
              <w:pStyle w:val="TCellCard"/>
            </w:pPr>
          </w:p>
        </w:tc>
        <w:tc>
          <w:tcPr>
            <w:tcW w:w="1008" w:type="dxa"/>
            <w:tcMar>
              <w:right w:w="0" w:type="dxa"/>
            </w:tcMar>
          </w:tcPr>
          <w:p w14:paraId="12F98116" w14:textId="77777777" w:rsidR="00370320" w:rsidRPr="00590C30" w:rsidRDefault="00370320" w:rsidP="00BD63C7">
            <w:pPr>
              <w:pStyle w:val="TCellCard"/>
            </w:pPr>
          </w:p>
        </w:tc>
        <w:tc>
          <w:tcPr>
            <w:tcW w:w="1008" w:type="dxa"/>
            <w:tcMar>
              <w:right w:w="0" w:type="dxa"/>
            </w:tcMar>
          </w:tcPr>
          <w:p w14:paraId="08D9E6A9" w14:textId="77777777" w:rsidR="00370320" w:rsidRPr="00590C30" w:rsidRDefault="00370320" w:rsidP="00BD63C7">
            <w:pPr>
              <w:pStyle w:val="TCellCard"/>
            </w:pPr>
          </w:p>
        </w:tc>
        <w:tc>
          <w:tcPr>
            <w:tcW w:w="1008" w:type="dxa"/>
            <w:tcMar>
              <w:right w:w="0" w:type="dxa"/>
            </w:tcMar>
          </w:tcPr>
          <w:p w14:paraId="2A72A7AE" w14:textId="77777777" w:rsidR="00370320" w:rsidRPr="00590C30" w:rsidRDefault="00370320" w:rsidP="00BD63C7">
            <w:pPr>
              <w:pStyle w:val="TCellCard"/>
            </w:pPr>
          </w:p>
        </w:tc>
        <w:tc>
          <w:tcPr>
            <w:tcW w:w="1008" w:type="dxa"/>
            <w:tcMar>
              <w:right w:w="0" w:type="dxa"/>
            </w:tcMar>
          </w:tcPr>
          <w:p w14:paraId="0B97803A" w14:textId="77777777" w:rsidR="00370320" w:rsidRPr="00590C30" w:rsidRDefault="00370320" w:rsidP="00BD63C7">
            <w:pPr>
              <w:pStyle w:val="TCellCard"/>
            </w:pPr>
          </w:p>
        </w:tc>
        <w:tc>
          <w:tcPr>
            <w:tcW w:w="1008" w:type="dxa"/>
            <w:tcMar>
              <w:right w:w="0" w:type="dxa"/>
            </w:tcMar>
          </w:tcPr>
          <w:p w14:paraId="4E1EE585" w14:textId="77777777" w:rsidR="00370320" w:rsidRPr="00590C30" w:rsidRDefault="00370320" w:rsidP="00BD63C7">
            <w:pPr>
              <w:pStyle w:val="TCellCard"/>
            </w:pPr>
          </w:p>
        </w:tc>
      </w:tr>
    </w:tbl>
    <w:p w14:paraId="54D8BB60" w14:textId="77777777" w:rsidR="00370320" w:rsidRPr="00590C30" w:rsidRDefault="00370320" w:rsidP="008251CA">
      <w:pPr>
        <w:pStyle w:val="CardSpacing"/>
      </w:pPr>
    </w:p>
    <w:p w14:paraId="199924F9"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624"/>
        <w:gridCol w:w="1440"/>
        <w:gridCol w:w="1080"/>
      </w:tblGrid>
      <w:tr w:rsidR="00370320" w:rsidRPr="00590C30" w14:paraId="40A422DE" w14:textId="77777777" w:rsidTr="004927F1">
        <w:tc>
          <w:tcPr>
            <w:tcW w:w="1080" w:type="dxa"/>
            <w:tcBorders>
              <w:bottom w:val="single" w:sz="4" w:space="0" w:color="auto"/>
            </w:tcBorders>
            <w:shd w:val="clear" w:color="auto" w:fill="auto"/>
          </w:tcPr>
          <w:p w14:paraId="7025C065" w14:textId="77777777" w:rsidR="00370320" w:rsidRPr="004927F1" w:rsidRDefault="00370320" w:rsidP="004927F1">
            <w:pPr>
              <w:pStyle w:val="CardHeader"/>
              <w:rPr>
                <w:b w:val="0"/>
                <w:bCs/>
              </w:rPr>
            </w:pPr>
            <w:r w:rsidRPr="004927F1">
              <w:rPr>
                <w:b w:val="0"/>
                <w:bCs/>
              </w:rPr>
              <w:t>Field</w:t>
            </w:r>
          </w:p>
        </w:tc>
        <w:tc>
          <w:tcPr>
            <w:tcW w:w="6624" w:type="dxa"/>
            <w:tcBorders>
              <w:bottom w:val="single" w:sz="4" w:space="0" w:color="auto"/>
            </w:tcBorders>
            <w:shd w:val="clear" w:color="auto" w:fill="auto"/>
          </w:tcPr>
          <w:p w14:paraId="7352DBEC"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4CCBE90A"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45B80BA9" w14:textId="77777777" w:rsidR="00370320" w:rsidRPr="004927F1" w:rsidRDefault="00370320" w:rsidP="004927F1">
            <w:pPr>
              <w:pStyle w:val="CardHeader"/>
              <w:rPr>
                <w:b w:val="0"/>
                <w:bCs/>
              </w:rPr>
            </w:pPr>
            <w:r w:rsidRPr="004927F1">
              <w:rPr>
                <w:b w:val="0"/>
                <w:bCs/>
              </w:rPr>
              <w:t>Default</w:t>
            </w:r>
          </w:p>
        </w:tc>
      </w:tr>
      <w:tr w:rsidR="00370320" w:rsidRPr="00590C30" w14:paraId="4024C50C" w14:textId="77777777" w:rsidTr="004927F1">
        <w:tc>
          <w:tcPr>
            <w:tcW w:w="1080" w:type="dxa"/>
            <w:tcBorders>
              <w:top w:val="single" w:sz="4" w:space="0" w:color="auto"/>
            </w:tcBorders>
            <w:shd w:val="clear" w:color="auto" w:fill="auto"/>
          </w:tcPr>
          <w:p w14:paraId="11D646E0" w14:textId="77777777" w:rsidR="00370320" w:rsidRPr="00590C30" w:rsidRDefault="00370320" w:rsidP="001C388A">
            <w:pPr>
              <w:pStyle w:val="TCaseControl"/>
            </w:pPr>
            <w:r w:rsidRPr="00590C30">
              <w:t>CID</w:t>
            </w:r>
          </w:p>
        </w:tc>
        <w:tc>
          <w:tcPr>
            <w:tcW w:w="6624" w:type="dxa"/>
            <w:tcBorders>
              <w:top w:val="single" w:sz="4" w:space="0" w:color="auto"/>
            </w:tcBorders>
            <w:shd w:val="clear" w:color="auto" w:fill="auto"/>
          </w:tcPr>
          <w:p w14:paraId="6469C2CF" w14:textId="77777777" w:rsidR="00370320" w:rsidRPr="00590C30" w:rsidRDefault="00370320" w:rsidP="001C388A">
            <w:pPr>
              <w:pStyle w:val="TCaseControl"/>
            </w:pPr>
            <w:r w:rsidRPr="00590C30">
              <w:t>Coordinate system ID number</w:t>
            </w:r>
          </w:p>
        </w:tc>
        <w:tc>
          <w:tcPr>
            <w:tcW w:w="1440" w:type="dxa"/>
            <w:tcBorders>
              <w:top w:val="single" w:sz="4" w:space="0" w:color="auto"/>
            </w:tcBorders>
            <w:shd w:val="clear" w:color="auto" w:fill="auto"/>
          </w:tcPr>
          <w:p w14:paraId="48636B52"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291906C0" w14:textId="77777777" w:rsidR="00370320" w:rsidRPr="00590C30" w:rsidRDefault="00370320" w:rsidP="001C388A">
            <w:pPr>
              <w:pStyle w:val="TCaseControl"/>
            </w:pPr>
            <w:r w:rsidRPr="00590C30">
              <w:t>None</w:t>
            </w:r>
          </w:p>
        </w:tc>
      </w:tr>
      <w:tr w:rsidR="00370320" w:rsidRPr="00590C30" w14:paraId="75889901" w14:textId="77777777" w:rsidTr="001C388A">
        <w:tc>
          <w:tcPr>
            <w:tcW w:w="1080" w:type="dxa"/>
            <w:shd w:val="clear" w:color="auto" w:fill="auto"/>
          </w:tcPr>
          <w:p w14:paraId="2AAB3A63" w14:textId="77777777" w:rsidR="00370320" w:rsidRPr="00590C30" w:rsidRDefault="00370320" w:rsidP="001C388A">
            <w:pPr>
              <w:pStyle w:val="TCaseControl"/>
            </w:pPr>
            <w:r w:rsidRPr="00590C30">
              <w:t>RID</w:t>
            </w:r>
          </w:p>
        </w:tc>
        <w:tc>
          <w:tcPr>
            <w:tcW w:w="6624" w:type="dxa"/>
            <w:shd w:val="clear" w:color="auto" w:fill="auto"/>
          </w:tcPr>
          <w:p w14:paraId="05EBA290" w14:textId="77777777" w:rsidR="00370320" w:rsidRPr="00590C30" w:rsidRDefault="00370320" w:rsidP="001C388A">
            <w:pPr>
              <w:pStyle w:val="TCaseControl"/>
            </w:pPr>
            <w:r w:rsidRPr="00590C30">
              <w:t>ID number of the reference coordinate system in which the points Ai, Bi, Ci are specified</w:t>
            </w:r>
          </w:p>
        </w:tc>
        <w:tc>
          <w:tcPr>
            <w:tcW w:w="1440" w:type="dxa"/>
            <w:shd w:val="clear" w:color="auto" w:fill="auto"/>
          </w:tcPr>
          <w:p w14:paraId="3BC82370" w14:textId="77777777" w:rsidR="00370320" w:rsidRDefault="00370320" w:rsidP="001C388A">
            <w:pPr>
              <w:pStyle w:val="TCaseControl"/>
            </w:pPr>
            <w:r w:rsidRPr="00590C30">
              <w:t>Integer &gt;= 0</w:t>
            </w:r>
          </w:p>
          <w:p w14:paraId="08045137" w14:textId="77777777" w:rsidR="00370320" w:rsidRPr="00590C30" w:rsidRDefault="00370320" w:rsidP="001C388A">
            <w:pPr>
              <w:pStyle w:val="TCaseControl"/>
            </w:pPr>
            <w:r>
              <w:t>or blank</w:t>
            </w:r>
          </w:p>
        </w:tc>
        <w:tc>
          <w:tcPr>
            <w:tcW w:w="1080" w:type="dxa"/>
            <w:shd w:val="clear" w:color="auto" w:fill="auto"/>
          </w:tcPr>
          <w:p w14:paraId="28AC5012" w14:textId="77777777" w:rsidR="00370320" w:rsidRPr="00590C30" w:rsidRDefault="00370320" w:rsidP="001C388A">
            <w:pPr>
              <w:pStyle w:val="TCaseControl"/>
            </w:pPr>
            <w:r w:rsidRPr="00590C30">
              <w:t>0</w:t>
            </w:r>
          </w:p>
        </w:tc>
      </w:tr>
      <w:tr w:rsidR="00370320" w:rsidRPr="00590C30" w14:paraId="230CA217" w14:textId="77777777" w:rsidTr="001C388A">
        <w:tc>
          <w:tcPr>
            <w:tcW w:w="1080" w:type="dxa"/>
            <w:shd w:val="clear" w:color="auto" w:fill="auto"/>
          </w:tcPr>
          <w:p w14:paraId="13992E24" w14:textId="77777777" w:rsidR="00370320" w:rsidRPr="00590C30" w:rsidRDefault="00370320" w:rsidP="001C388A">
            <w:pPr>
              <w:pStyle w:val="TCaseControl"/>
            </w:pPr>
            <w:r w:rsidRPr="00590C30">
              <w:t>Ai</w:t>
            </w:r>
          </w:p>
        </w:tc>
        <w:tc>
          <w:tcPr>
            <w:tcW w:w="6624" w:type="dxa"/>
            <w:shd w:val="clear" w:color="auto" w:fill="auto"/>
          </w:tcPr>
          <w:p w14:paraId="768BCDBA" w14:textId="77777777" w:rsidR="00370320" w:rsidRPr="00590C30" w:rsidRDefault="00370320" w:rsidP="001C388A">
            <w:pPr>
              <w:pStyle w:val="TCaseControl"/>
            </w:pPr>
            <w:r w:rsidRPr="00590C30">
              <w:t>Coordinates of the origin of CID (specified in RID coordinate system)</w:t>
            </w:r>
          </w:p>
        </w:tc>
        <w:tc>
          <w:tcPr>
            <w:tcW w:w="1440" w:type="dxa"/>
            <w:shd w:val="clear" w:color="auto" w:fill="auto"/>
          </w:tcPr>
          <w:p w14:paraId="6C6050AE" w14:textId="77777777" w:rsidR="00370320" w:rsidRPr="00590C30" w:rsidRDefault="00370320" w:rsidP="001C388A">
            <w:pPr>
              <w:pStyle w:val="TCaseControl"/>
            </w:pPr>
            <w:r w:rsidRPr="00590C30">
              <w:t>Real</w:t>
            </w:r>
          </w:p>
        </w:tc>
        <w:tc>
          <w:tcPr>
            <w:tcW w:w="1080" w:type="dxa"/>
            <w:shd w:val="clear" w:color="auto" w:fill="auto"/>
          </w:tcPr>
          <w:p w14:paraId="460403A5" w14:textId="77777777" w:rsidR="00370320" w:rsidRPr="00590C30" w:rsidRDefault="00370320" w:rsidP="001C388A">
            <w:pPr>
              <w:pStyle w:val="TCaseControl"/>
            </w:pPr>
            <w:r w:rsidRPr="00590C30">
              <w:t>None</w:t>
            </w:r>
          </w:p>
        </w:tc>
      </w:tr>
      <w:tr w:rsidR="00370320" w:rsidRPr="00590C30" w14:paraId="5E6CDA27" w14:textId="77777777" w:rsidTr="001C388A">
        <w:tc>
          <w:tcPr>
            <w:tcW w:w="1080" w:type="dxa"/>
            <w:shd w:val="clear" w:color="auto" w:fill="auto"/>
          </w:tcPr>
          <w:p w14:paraId="375323DC" w14:textId="77777777" w:rsidR="00370320" w:rsidRPr="00590C30" w:rsidRDefault="00370320" w:rsidP="001C388A">
            <w:pPr>
              <w:pStyle w:val="TCaseControl"/>
            </w:pPr>
            <w:r w:rsidRPr="00590C30">
              <w:t>Bi</w:t>
            </w:r>
          </w:p>
        </w:tc>
        <w:tc>
          <w:tcPr>
            <w:tcW w:w="6624" w:type="dxa"/>
            <w:shd w:val="clear" w:color="auto" w:fill="auto"/>
          </w:tcPr>
          <w:p w14:paraId="0B938CBC" w14:textId="77777777" w:rsidR="00370320" w:rsidRPr="00590C30" w:rsidRDefault="00370320" w:rsidP="001C388A">
            <w:pPr>
              <w:pStyle w:val="TCaseControl"/>
            </w:pPr>
            <w:r w:rsidRPr="00590C30">
              <w:t>Coordinates of a point on the z axis of the defining rectangular system of CID (specified in RID coordinate system)</w:t>
            </w:r>
          </w:p>
        </w:tc>
        <w:tc>
          <w:tcPr>
            <w:tcW w:w="1440" w:type="dxa"/>
            <w:shd w:val="clear" w:color="auto" w:fill="auto"/>
          </w:tcPr>
          <w:p w14:paraId="368ACBA9" w14:textId="77777777" w:rsidR="00370320" w:rsidRPr="00590C30" w:rsidRDefault="00370320" w:rsidP="001C388A">
            <w:pPr>
              <w:pStyle w:val="TCaseControl"/>
            </w:pPr>
            <w:r w:rsidRPr="00590C30">
              <w:t>Real</w:t>
            </w:r>
          </w:p>
        </w:tc>
        <w:tc>
          <w:tcPr>
            <w:tcW w:w="1080" w:type="dxa"/>
            <w:shd w:val="clear" w:color="auto" w:fill="auto"/>
          </w:tcPr>
          <w:p w14:paraId="05B3D130" w14:textId="77777777" w:rsidR="00370320" w:rsidRPr="00590C30" w:rsidRDefault="00370320" w:rsidP="001C388A">
            <w:pPr>
              <w:pStyle w:val="TCaseControl"/>
            </w:pPr>
            <w:r w:rsidRPr="00590C30">
              <w:t>None</w:t>
            </w:r>
          </w:p>
        </w:tc>
      </w:tr>
      <w:tr w:rsidR="00370320" w:rsidRPr="00590C30" w14:paraId="2386C07E" w14:textId="77777777" w:rsidTr="001C388A">
        <w:tc>
          <w:tcPr>
            <w:tcW w:w="1080" w:type="dxa"/>
            <w:shd w:val="clear" w:color="auto" w:fill="auto"/>
          </w:tcPr>
          <w:p w14:paraId="387E3917" w14:textId="77777777" w:rsidR="00370320" w:rsidRPr="00590C30" w:rsidRDefault="00370320" w:rsidP="001C388A">
            <w:pPr>
              <w:pStyle w:val="TCaseControl"/>
            </w:pPr>
            <w:r w:rsidRPr="00590C30">
              <w:t>Ci</w:t>
            </w:r>
          </w:p>
        </w:tc>
        <w:tc>
          <w:tcPr>
            <w:tcW w:w="6624" w:type="dxa"/>
            <w:shd w:val="clear" w:color="auto" w:fill="auto"/>
          </w:tcPr>
          <w:p w14:paraId="5D60E924" w14:textId="77777777" w:rsidR="00370320" w:rsidRPr="00590C30" w:rsidRDefault="00370320" w:rsidP="001C388A">
            <w:pPr>
              <w:pStyle w:val="TCaseControl"/>
            </w:pPr>
            <w:r w:rsidRPr="00590C30">
              <w:t>Coordinates of a point in the x-z plane of the defining rectangular system of CID (specified in RID coordinate system)</w:t>
            </w:r>
          </w:p>
        </w:tc>
        <w:tc>
          <w:tcPr>
            <w:tcW w:w="1440" w:type="dxa"/>
            <w:shd w:val="clear" w:color="auto" w:fill="auto"/>
          </w:tcPr>
          <w:p w14:paraId="69DCF659" w14:textId="77777777" w:rsidR="00370320" w:rsidRPr="00590C30" w:rsidRDefault="00370320" w:rsidP="001C388A">
            <w:pPr>
              <w:pStyle w:val="TCaseControl"/>
            </w:pPr>
            <w:r w:rsidRPr="00590C30">
              <w:t>Real</w:t>
            </w:r>
          </w:p>
        </w:tc>
        <w:tc>
          <w:tcPr>
            <w:tcW w:w="1080" w:type="dxa"/>
            <w:shd w:val="clear" w:color="auto" w:fill="auto"/>
          </w:tcPr>
          <w:p w14:paraId="5CE3A03A" w14:textId="77777777" w:rsidR="00370320" w:rsidRPr="00590C30" w:rsidRDefault="00370320" w:rsidP="001C388A">
            <w:pPr>
              <w:pStyle w:val="TCaseControl"/>
            </w:pPr>
            <w:r w:rsidRPr="00590C30">
              <w:t>None</w:t>
            </w:r>
          </w:p>
        </w:tc>
      </w:tr>
    </w:tbl>
    <w:p w14:paraId="03935913" w14:textId="77777777" w:rsidR="00370320" w:rsidRPr="00590C30" w:rsidRDefault="00370320" w:rsidP="008251CA">
      <w:pPr>
        <w:pStyle w:val="CardSpacing"/>
      </w:pPr>
    </w:p>
    <w:p w14:paraId="46CCE353" w14:textId="77777777" w:rsidR="00370320" w:rsidRPr="003E0F96" w:rsidRDefault="00370320" w:rsidP="00724600">
      <w:pPr>
        <w:pStyle w:val="CardHeader"/>
      </w:pPr>
      <w:r w:rsidRPr="003E0F96">
        <w:t>Remarks:</w:t>
      </w:r>
    </w:p>
    <w:p w14:paraId="6CF48FC4" w14:textId="43BA275D" w:rsidR="00370320" w:rsidRPr="00590C30" w:rsidRDefault="00370320" w:rsidP="00601348">
      <w:pPr>
        <w:pStyle w:val="Remarks"/>
      </w:pPr>
      <w:r>
        <w:lastRenderedPageBreak/>
        <w:t>1.</w:t>
      </w:r>
      <w:r>
        <w:tab/>
        <w:t>See Figure 4</w:t>
      </w:r>
      <w:r w:rsidRPr="00590C30">
        <w:t xml:space="preserve">-1 for the </w:t>
      </w:r>
      <w:r>
        <w:t>spherical</w:t>
      </w:r>
      <w:r w:rsidRPr="00590C30">
        <w:t xml:space="preserve"> coordinate system notation and the “defining” rectangular system.</w:t>
      </w:r>
    </w:p>
    <w:p w14:paraId="7D3C35A1" w14:textId="77777777" w:rsidR="00370320" w:rsidRPr="00590C30" w:rsidRDefault="00370320" w:rsidP="00601348">
      <w:pPr>
        <w:pStyle w:val="Remarks"/>
      </w:pPr>
      <w:r w:rsidRPr="00590C30">
        <w:t>2.</w:t>
      </w:r>
      <w:r w:rsidRPr="00590C30">
        <w:tab/>
        <w:t>CI</w:t>
      </w:r>
      <w:r>
        <w:t>D must be unique</w:t>
      </w:r>
      <w:r w:rsidRPr="00590C30">
        <w:t xml:space="preserve"> over all coordinate systems defined in the model.</w:t>
      </w:r>
    </w:p>
    <w:p w14:paraId="4D041276" w14:textId="77777777" w:rsidR="00370320" w:rsidRPr="00590C30" w:rsidRDefault="00370320" w:rsidP="00601348">
      <w:pPr>
        <w:pStyle w:val="Remarks"/>
      </w:pPr>
      <w:r w:rsidRPr="00590C30">
        <w:t>3.</w:t>
      </w:r>
      <w:r w:rsidRPr="00590C30">
        <w:tab/>
        <w:t>The continuation entry is required.</w:t>
      </w:r>
    </w:p>
    <w:p w14:paraId="650B1A00" w14:textId="77777777" w:rsidR="00370320" w:rsidRPr="00590C30" w:rsidRDefault="00370320" w:rsidP="00601348">
      <w:pPr>
        <w:pStyle w:val="Remarks"/>
      </w:pPr>
      <w:r w:rsidRPr="00590C30">
        <w:t>4.</w:t>
      </w:r>
      <w:r w:rsidRPr="00590C30">
        <w:tab/>
        <w:t>RID = 0</w:t>
      </w:r>
      <w:r>
        <w:t xml:space="preserve"> or blank</w:t>
      </w:r>
      <w:r w:rsidRPr="00590C30">
        <w:t xml:space="preserve"> means that the reference coordinate system is the basic coordinate system.</w:t>
      </w:r>
    </w:p>
    <w:p w14:paraId="499A735E" w14:textId="15B81561" w:rsidR="00370320" w:rsidRPr="00590C30" w:rsidRDefault="00370320" w:rsidP="00601348">
      <w:pPr>
        <w:pStyle w:val="Remarks"/>
      </w:pPr>
      <w:r w:rsidRPr="00590C30">
        <w:t>5.</w:t>
      </w:r>
      <w:r w:rsidRPr="00590C30">
        <w:tab/>
        <w:t xml:space="preserve">CID must be able to be traced, through a chain of coordinate references, back </w:t>
      </w:r>
      <w:r w:rsidR="00C84C77">
        <w:t>to</w:t>
      </w:r>
      <w:r w:rsidRPr="00590C30">
        <w:t xml:space="preserve"> the basic system.</w:t>
      </w:r>
      <w:r w:rsidR="00E4439A">
        <w:t xml:space="preserve"> </w:t>
      </w:r>
      <w:r w:rsidRPr="00590C30">
        <w:t>For example, in the example above CID 26 is defined using system 46.</w:t>
      </w:r>
      <w:r w:rsidR="00E4439A">
        <w:t xml:space="preserve"> </w:t>
      </w:r>
      <w:r w:rsidRPr="00590C30">
        <w:t>Coordinate system 46 can be defined using some other coordinate system, and so on, until the final RID is 0 (basic).</w:t>
      </w:r>
    </w:p>
    <w:p w14:paraId="0F78F26A" w14:textId="2342D603" w:rsidR="00370320" w:rsidRPr="00590C30" w:rsidRDefault="00370320" w:rsidP="00601348">
      <w:pPr>
        <w:pStyle w:val="Remarks"/>
      </w:pPr>
      <w:r w:rsidRPr="00590C30">
        <w:t>6.</w:t>
      </w:r>
      <w:r w:rsidRPr="00590C30">
        <w:tab/>
        <w:t>The basic</w:t>
      </w:r>
      <w:r>
        <w:t xml:space="preserve"> system</w:t>
      </w:r>
      <w:r w:rsidRPr="00590C30">
        <w:t xml:space="preserve"> need not be defined explicitly.</w:t>
      </w:r>
      <w:r w:rsidR="00E4439A">
        <w:t xml:space="preserve"> </w:t>
      </w:r>
      <w:r w:rsidRPr="00590C30">
        <w:t>Its axes are implied from the model (grid point coordinates on GRID entries and coordinate system definitions of all other systems).</w:t>
      </w:r>
    </w:p>
    <w:p w14:paraId="2DF89783" w14:textId="77777777" w:rsidR="00370320" w:rsidRPr="002E696B" w:rsidRDefault="00370320" w:rsidP="004C6C23">
      <w:pPr>
        <w:pStyle w:val="Corner"/>
      </w:pPr>
      <w:r w:rsidRPr="002F396F">
        <w:br w:type="page"/>
      </w:r>
      <w:r>
        <w:lastRenderedPageBreak/>
        <w:t>CPENTA</w:t>
      </w:r>
    </w:p>
    <w:p w14:paraId="0FCFF768" w14:textId="77777777" w:rsidR="00370320" w:rsidRPr="003A1507" w:rsidRDefault="00370320" w:rsidP="008472B7">
      <w:pPr>
        <w:pStyle w:val="Heading2"/>
      </w:pPr>
      <w:bookmarkStart w:id="2083" w:name="_Toc164640706"/>
      <w:r>
        <w:t>CPENTA</w:t>
      </w:r>
      <w:bookmarkEnd w:id="2083"/>
    </w:p>
    <w:p w14:paraId="3852FB31" w14:textId="77777777" w:rsidR="00370320" w:rsidRDefault="00370320" w:rsidP="00DF44C9">
      <w:pPr>
        <w:pStyle w:val="SpecialSpace"/>
      </w:pPr>
    </w:p>
    <w:p w14:paraId="627B594C" w14:textId="47E2406E" w:rsidR="00370320" w:rsidRPr="00590C30" w:rsidRDefault="00370320" w:rsidP="00910C53">
      <w:pPr>
        <w:pStyle w:val="CardHeader"/>
      </w:pPr>
      <w:r w:rsidRPr="00590C30">
        <w:t>Description</w:t>
      </w:r>
      <w:r w:rsidR="00AE600C">
        <w:t>:</w:t>
      </w:r>
    </w:p>
    <w:p w14:paraId="311D91ED" w14:textId="7C2686DB" w:rsidR="00370320" w:rsidRDefault="00370320" w:rsidP="00503D27">
      <w:pPr>
        <w:pStyle w:val="CardSpacing"/>
      </w:pPr>
      <w:r>
        <w:t>3D solid pentahedron element</w:t>
      </w:r>
      <w:r w:rsidR="00C84C77">
        <w:t>.</w:t>
      </w:r>
    </w:p>
    <w:p w14:paraId="5673F85A" w14:textId="77777777" w:rsidR="00370320" w:rsidRPr="00590C30" w:rsidRDefault="00370320" w:rsidP="008251CA">
      <w:pPr>
        <w:pStyle w:val="CardSpacing"/>
      </w:pPr>
    </w:p>
    <w:p w14:paraId="3A0B8AEF" w14:textId="56F89248"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990"/>
        <w:gridCol w:w="864"/>
        <w:gridCol w:w="1008"/>
        <w:gridCol w:w="1008"/>
        <w:gridCol w:w="1008"/>
        <w:gridCol w:w="1008"/>
        <w:gridCol w:w="1008"/>
        <w:gridCol w:w="1008"/>
        <w:gridCol w:w="1008"/>
      </w:tblGrid>
      <w:tr w:rsidR="00370320" w:rsidRPr="00590C30" w14:paraId="439EB336" w14:textId="77777777" w:rsidTr="005871C9">
        <w:tc>
          <w:tcPr>
            <w:tcW w:w="1170" w:type="dxa"/>
            <w:tcBorders>
              <w:bottom w:val="single" w:sz="4" w:space="0" w:color="auto"/>
            </w:tcBorders>
            <w:shd w:val="clear" w:color="auto" w:fill="auto"/>
            <w:tcMar>
              <w:right w:w="0" w:type="dxa"/>
            </w:tcMar>
          </w:tcPr>
          <w:p w14:paraId="40DF4000" w14:textId="77777777" w:rsidR="00370320" w:rsidRDefault="00370320" w:rsidP="00BD63C7">
            <w:pPr>
              <w:pStyle w:val="TCellCard"/>
            </w:pPr>
            <w:r>
              <w:t>1</w:t>
            </w:r>
          </w:p>
        </w:tc>
        <w:tc>
          <w:tcPr>
            <w:tcW w:w="990" w:type="dxa"/>
            <w:tcBorders>
              <w:bottom w:val="single" w:sz="4" w:space="0" w:color="auto"/>
            </w:tcBorders>
            <w:shd w:val="clear" w:color="auto" w:fill="auto"/>
            <w:tcMar>
              <w:right w:w="0" w:type="dxa"/>
            </w:tcMar>
          </w:tcPr>
          <w:p w14:paraId="4FA72920" w14:textId="77777777" w:rsidR="00370320" w:rsidRDefault="00370320" w:rsidP="00BD63C7">
            <w:pPr>
              <w:pStyle w:val="TCellCard"/>
            </w:pPr>
            <w:r>
              <w:t>2</w:t>
            </w:r>
          </w:p>
        </w:tc>
        <w:tc>
          <w:tcPr>
            <w:tcW w:w="864" w:type="dxa"/>
            <w:tcBorders>
              <w:bottom w:val="single" w:sz="4" w:space="0" w:color="auto"/>
            </w:tcBorders>
            <w:shd w:val="clear" w:color="auto" w:fill="auto"/>
            <w:tcMar>
              <w:right w:w="0" w:type="dxa"/>
            </w:tcMar>
          </w:tcPr>
          <w:p w14:paraId="5AE18465" w14:textId="77777777" w:rsidR="00370320" w:rsidRDefault="00370320" w:rsidP="00BD63C7">
            <w:pPr>
              <w:pStyle w:val="TCellCard"/>
            </w:pPr>
            <w:r>
              <w:t>3</w:t>
            </w:r>
          </w:p>
        </w:tc>
        <w:tc>
          <w:tcPr>
            <w:tcW w:w="1008" w:type="dxa"/>
            <w:tcBorders>
              <w:bottom w:val="single" w:sz="4" w:space="0" w:color="auto"/>
            </w:tcBorders>
            <w:shd w:val="clear" w:color="auto" w:fill="auto"/>
            <w:tcMar>
              <w:right w:w="0" w:type="dxa"/>
            </w:tcMar>
          </w:tcPr>
          <w:p w14:paraId="18A0F361" w14:textId="77777777" w:rsidR="00370320" w:rsidRDefault="00370320" w:rsidP="00BD63C7">
            <w:pPr>
              <w:pStyle w:val="TCellCard"/>
            </w:pPr>
            <w:r>
              <w:t>4</w:t>
            </w:r>
          </w:p>
        </w:tc>
        <w:tc>
          <w:tcPr>
            <w:tcW w:w="1008" w:type="dxa"/>
            <w:tcBorders>
              <w:bottom w:val="single" w:sz="4" w:space="0" w:color="auto"/>
            </w:tcBorders>
            <w:shd w:val="clear" w:color="auto" w:fill="auto"/>
            <w:tcMar>
              <w:right w:w="0" w:type="dxa"/>
            </w:tcMar>
          </w:tcPr>
          <w:p w14:paraId="71A59E29" w14:textId="77777777" w:rsidR="00370320" w:rsidRDefault="00370320" w:rsidP="00BD63C7">
            <w:pPr>
              <w:pStyle w:val="TCellCard"/>
            </w:pPr>
            <w:r>
              <w:t>5</w:t>
            </w:r>
          </w:p>
        </w:tc>
        <w:tc>
          <w:tcPr>
            <w:tcW w:w="1008" w:type="dxa"/>
            <w:tcBorders>
              <w:bottom w:val="single" w:sz="4" w:space="0" w:color="auto"/>
            </w:tcBorders>
            <w:shd w:val="clear" w:color="auto" w:fill="auto"/>
            <w:tcMar>
              <w:right w:w="0" w:type="dxa"/>
            </w:tcMar>
          </w:tcPr>
          <w:p w14:paraId="79B1877F" w14:textId="77777777" w:rsidR="00370320" w:rsidRDefault="00370320" w:rsidP="00BD63C7">
            <w:pPr>
              <w:pStyle w:val="TCellCard"/>
            </w:pPr>
            <w:r>
              <w:t>6</w:t>
            </w:r>
          </w:p>
        </w:tc>
        <w:tc>
          <w:tcPr>
            <w:tcW w:w="1008" w:type="dxa"/>
            <w:tcBorders>
              <w:bottom w:val="single" w:sz="4" w:space="0" w:color="auto"/>
            </w:tcBorders>
            <w:shd w:val="clear" w:color="auto" w:fill="auto"/>
            <w:tcMar>
              <w:right w:w="0" w:type="dxa"/>
            </w:tcMar>
          </w:tcPr>
          <w:p w14:paraId="2AA8160A" w14:textId="77777777" w:rsidR="00370320" w:rsidRDefault="00370320" w:rsidP="00BD63C7">
            <w:pPr>
              <w:pStyle w:val="TCellCard"/>
            </w:pPr>
            <w:r>
              <w:t>7</w:t>
            </w:r>
          </w:p>
        </w:tc>
        <w:tc>
          <w:tcPr>
            <w:tcW w:w="1008" w:type="dxa"/>
            <w:tcBorders>
              <w:bottom w:val="single" w:sz="4" w:space="0" w:color="auto"/>
            </w:tcBorders>
            <w:shd w:val="clear" w:color="auto" w:fill="auto"/>
            <w:tcMar>
              <w:right w:w="0" w:type="dxa"/>
            </w:tcMar>
          </w:tcPr>
          <w:p w14:paraId="0D623DB3" w14:textId="77777777" w:rsidR="00370320" w:rsidRDefault="00370320" w:rsidP="00BD63C7">
            <w:pPr>
              <w:pStyle w:val="TCellCard"/>
            </w:pPr>
            <w:r>
              <w:t>8</w:t>
            </w:r>
          </w:p>
        </w:tc>
        <w:tc>
          <w:tcPr>
            <w:tcW w:w="1008" w:type="dxa"/>
            <w:tcBorders>
              <w:bottom w:val="single" w:sz="4" w:space="0" w:color="auto"/>
            </w:tcBorders>
            <w:shd w:val="clear" w:color="auto" w:fill="auto"/>
            <w:tcMar>
              <w:right w:w="0" w:type="dxa"/>
            </w:tcMar>
          </w:tcPr>
          <w:p w14:paraId="0CE5BB1F" w14:textId="77777777" w:rsidR="00370320" w:rsidRDefault="00370320" w:rsidP="00BD63C7">
            <w:pPr>
              <w:pStyle w:val="TCellCard"/>
            </w:pPr>
            <w:r>
              <w:t>9</w:t>
            </w:r>
          </w:p>
        </w:tc>
        <w:tc>
          <w:tcPr>
            <w:tcW w:w="1008" w:type="dxa"/>
            <w:tcBorders>
              <w:bottom w:val="single" w:sz="4" w:space="0" w:color="auto"/>
            </w:tcBorders>
            <w:shd w:val="clear" w:color="auto" w:fill="auto"/>
            <w:tcMar>
              <w:right w:w="0" w:type="dxa"/>
            </w:tcMar>
          </w:tcPr>
          <w:p w14:paraId="6448457D" w14:textId="77777777" w:rsidR="00370320" w:rsidRDefault="00370320" w:rsidP="00BD63C7">
            <w:pPr>
              <w:pStyle w:val="TCellCard"/>
            </w:pPr>
            <w:r>
              <w:t>10</w:t>
            </w:r>
          </w:p>
        </w:tc>
      </w:tr>
      <w:tr w:rsidR="00370320" w:rsidRPr="00590C30" w14:paraId="7B96CE7C" w14:textId="77777777" w:rsidTr="005871C9">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A4E008D" w14:textId="77777777" w:rsidR="00370320" w:rsidRPr="00590C30" w:rsidRDefault="00370320" w:rsidP="00BD63C7">
            <w:pPr>
              <w:pStyle w:val="TCellCard"/>
            </w:pPr>
            <w:r>
              <w:t>CPENTA</w:t>
            </w:r>
          </w:p>
        </w:tc>
        <w:tc>
          <w:tcPr>
            <w:tcW w:w="99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D77E435" w14:textId="77777777" w:rsidR="00370320" w:rsidRPr="00590C30" w:rsidRDefault="00370320" w:rsidP="00BD63C7">
            <w:pPr>
              <w:pStyle w:val="TCellCard"/>
            </w:pPr>
            <w:r>
              <w:t>EID</w:t>
            </w:r>
          </w:p>
        </w:tc>
        <w:tc>
          <w:tcPr>
            <w:tcW w:w="864"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B7AADED" w14:textId="77777777" w:rsidR="00370320" w:rsidRPr="00590C30" w:rsidRDefault="00370320" w:rsidP="00BD63C7">
            <w:pPr>
              <w:pStyle w:val="TCellCard"/>
            </w:pPr>
            <w:r>
              <w:t>P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C6F53CA"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5EE1512" w14:textId="77777777" w:rsidR="00370320" w:rsidRPr="00590C3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9AB1F38" w14:textId="77777777" w:rsidR="00370320" w:rsidRPr="00590C30" w:rsidRDefault="00370320" w:rsidP="00BD63C7">
            <w:pPr>
              <w:pStyle w:val="TCellCard"/>
            </w:pPr>
            <w:r>
              <w:t>G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4D96C5A" w14:textId="77777777" w:rsidR="00370320" w:rsidRPr="00590C30" w:rsidRDefault="00370320" w:rsidP="00BD63C7">
            <w:pPr>
              <w:pStyle w:val="TCellCard"/>
            </w:pPr>
            <w:r>
              <w:t>G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41E9DB3" w14:textId="77777777" w:rsidR="00370320" w:rsidRPr="00590C30" w:rsidRDefault="00370320" w:rsidP="00BD63C7">
            <w:pPr>
              <w:pStyle w:val="TCellCard"/>
            </w:pPr>
            <w:r>
              <w:t>G5</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594B02C" w14:textId="77777777" w:rsidR="00370320" w:rsidRPr="00590C30" w:rsidRDefault="00370320" w:rsidP="00BD63C7">
            <w:pPr>
              <w:pStyle w:val="TCellCard"/>
            </w:pPr>
            <w:r>
              <w:t>G6</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4376127" w14:textId="295C07A0" w:rsidR="00370320" w:rsidRPr="00590C30" w:rsidRDefault="00370320" w:rsidP="00BD63C7">
            <w:pPr>
              <w:pStyle w:val="TCellCard"/>
            </w:pPr>
          </w:p>
        </w:tc>
      </w:tr>
      <w:tr w:rsidR="00370320" w:rsidRPr="00590C30" w14:paraId="3374A95A" w14:textId="77777777" w:rsidTr="005871C9">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37C6986" w14:textId="61DC4D54" w:rsidR="00370320" w:rsidRPr="00590C30" w:rsidRDefault="00370320" w:rsidP="00BD63C7">
            <w:pPr>
              <w:pStyle w:val="TCellCard"/>
            </w:pPr>
          </w:p>
        </w:tc>
        <w:tc>
          <w:tcPr>
            <w:tcW w:w="99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6E92AE6" w14:textId="77777777" w:rsidR="00370320" w:rsidRPr="00590C30" w:rsidRDefault="00370320" w:rsidP="00BD63C7">
            <w:pPr>
              <w:pStyle w:val="TCellCard"/>
            </w:pPr>
            <w:r>
              <w:t>G7</w:t>
            </w:r>
          </w:p>
        </w:tc>
        <w:tc>
          <w:tcPr>
            <w:tcW w:w="864"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A1F7EA4" w14:textId="77777777" w:rsidR="00370320" w:rsidRPr="00590C30" w:rsidRDefault="00370320" w:rsidP="00BD63C7">
            <w:pPr>
              <w:pStyle w:val="TCellCard"/>
            </w:pPr>
            <w:r>
              <w:t>G8</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54A1F30" w14:textId="77777777" w:rsidR="00370320" w:rsidRPr="00590C30" w:rsidRDefault="00370320" w:rsidP="00BD63C7">
            <w:pPr>
              <w:pStyle w:val="TCellCard"/>
            </w:pPr>
            <w:r>
              <w:t>G9</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79B4476" w14:textId="77777777" w:rsidR="00370320" w:rsidRPr="00590C30" w:rsidRDefault="00370320" w:rsidP="00BD63C7">
            <w:pPr>
              <w:pStyle w:val="TCellCard"/>
            </w:pPr>
            <w:r>
              <w:t>G10</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A9E3C67" w14:textId="77777777" w:rsidR="00370320" w:rsidRPr="00590C30" w:rsidRDefault="00370320" w:rsidP="00BD63C7">
            <w:pPr>
              <w:pStyle w:val="TCellCard"/>
            </w:pPr>
            <w:r>
              <w:t>G1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3803DF2" w14:textId="77777777" w:rsidR="00370320" w:rsidRPr="00590C30" w:rsidRDefault="00370320" w:rsidP="00BD63C7">
            <w:pPr>
              <w:pStyle w:val="TCellCard"/>
            </w:pPr>
            <w:r>
              <w:t>G1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9D53094" w14:textId="77777777" w:rsidR="00370320" w:rsidRPr="00590C30" w:rsidRDefault="00370320" w:rsidP="00BD63C7">
            <w:pPr>
              <w:pStyle w:val="TCellCard"/>
            </w:pPr>
            <w:r>
              <w:t>G1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2B55211" w14:textId="77777777" w:rsidR="00370320" w:rsidRPr="00590C30" w:rsidRDefault="00370320" w:rsidP="00BD63C7">
            <w:pPr>
              <w:pStyle w:val="TCellCard"/>
            </w:pPr>
            <w:r>
              <w:t>G1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11A27C7" w14:textId="4A9D5D04" w:rsidR="00370320" w:rsidRPr="00590C30" w:rsidRDefault="00370320" w:rsidP="00BD63C7">
            <w:pPr>
              <w:pStyle w:val="TCellCard"/>
            </w:pPr>
          </w:p>
        </w:tc>
      </w:tr>
      <w:tr w:rsidR="00370320" w:rsidRPr="00590C30" w14:paraId="177E657D" w14:textId="77777777" w:rsidTr="005871C9">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D91B40B" w14:textId="5B8F73D8" w:rsidR="00370320" w:rsidRDefault="00370320" w:rsidP="00BD63C7">
            <w:pPr>
              <w:pStyle w:val="TCellCard"/>
            </w:pPr>
          </w:p>
        </w:tc>
        <w:tc>
          <w:tcPr>
            <w:tcW w:w="99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9B4D55F" w14:textId="77777777" w:rsidR="00370320" w:rsidRDefault="00370320" w:rsidP="00BD63C7">
            <w:pPr>
              <w:pStyle w:val="TCellCard"/>
            </w:pPr>
            <w:r>
              <w:t>G15</w:t>
            </w:r>
          </w:p>
        </w:tc>
        <w:tc>
          <w:tcPr>
            <w:tcW w:w="864"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96A9360"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8A49912"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D914784"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9717616"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0CBE963"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9C521B4"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AAACCB6"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57C2AAF" w14:textId="77777777" w:rsidR="00370320" w:rsidRDefault="00370320" w:rsidP="00BD63C7">
            <w:pPr>
              <w:pStyle w:val="TCellCard"/>
            </w:pPr>
          </w:p>
        </w:tc>
      </w:tr>
    </w:tbl>
    <w:p w14:paraId="67082966" w14:textId="77777777" w:rsidR="00370320" w:rsidRPr="00590C30" w:rsidRDefault="00370320" w:rsidP="008251CA">
      <w:pPr>
        <w:pStyle w:val="CardSpacing"/>
      </w:pPr>
    </w:p>
    <w:p w14:paraId="3F2928B6"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990"/>
        <w:gridCol w:w="869"/>
        <w:gridCol w:w="1008"/>
        <w:gridCol w:w="1008"/>
        <w:gridCol w:w="1008"/>
        <w:gridCol w:w="1008"/>
        <w:gridCol w:w="1008"/>
        <w:gridCol w:w="1008"/>
        <w:gridCol w:w="1008"/>
      </w:tblGrid>
      <w:tr w:rsidR="00370320" w:rsidRPr="00590C30" w14:paraId="41A7815C" w14:textId="77777777" w:rsidTr="005871C9">
        <w:tc>
          <w:tcPr>
            <w:tcW w:w="1165" w:type="dxa"/>
            <w:tcMar>
              <w:right w:w="0" w:type="dxa"/>
            </w:tcMar>
          </w:tcPr>
          <w:p w14:paraId="4133FCC9" w14:textId="77777777" w:rsidR="00370320" w:rsidRPr="00590C30" w:rsidRDefault="00370320" w:rsidP="00BD63C7">
            <w:pPr>
              <w:pStyle w:val="TCellCard"/>
            </w:pPr>
            <w:r>
              <w:t>CPENTA</w:t>
            </w:r>
          </w:p>
        </w:tc>
        <w:tc>
          <w:tcPr>
            <w:tcW w:w="990" w:type="dxa"/>
            <w:tcMar>
              <w:right w:w="0" w:type="dxa"/>
            </w:tcMar>
          </w:tcPr>
          <w:p w14:paraId="027583E3" w14:textId="77777777" w:rsidR="00370320" w:rsidRPr="00590C30" w:rsidRDefault="00370320" w:rsidP="00BD63C7">
            <w:pPr>
              <w:pStyle w:val="TCellCard"/>
            </w:pPr>
            <w:r w:rsidRPr="00590C30">
              <w:t>98</w:t>
            </w:r>
          </w:p>
        </w:tc>
        <w:tc>
          <w:tcPr>
            <w:tcW w:w="869" w:type="dxa"/>
            <w:tcMar>
              <w:right w:w="0" w:type="dxa"/>
            </w:tcMar>
          </w:tcPr>
          <w:p w14:paraId="71515F46" w14:textId="77777777" w:rsidR="00370320" w:rsidRPr="00590C30" w:rsidRDefault="00370320" w:rsidP="00BD63C7">
            <w:pPr>
              <w:pStyle w:val="TCellCard"/>
            </w:pPr>
            <w:r w:rsidRPr="00590C30">
              <w:t>43</w:t>
            </w:r>
          </w:p>
        </w:tc>
        <w:tc>
          <w:tcPr>
            <w:tcW w:w="1008" w:type="dxa"/>
            <w:tcMar>
              <w:right w:w="0" w:type="dxa"/>
            </w:tcMar>
          </w:tcPr>
          <w:p w14:paraId="59C0E908" w14:textId="77777777" w:rsidR="00370320" w:rsidRPr="00590C30" w:rsidRDefault="00370320" w:rsidP="00BD63C7">
            <w:pPr>
              <w:pStyle w:val="TCellCard"/>
            </w:pPr>
            <w:r>
              <w:t>101</w:t>
            </w:r>
          </w:p>
        </w:tc>
        <w:tc>
          <w:tcPr>
            <w:tcW w:w="1008" w:type="dxa"/>
            <w:tcMar>
              <w:right w:w="0" w:type="dxa"/>
            </w:tcMar>
          </w:tcPr>
          <w:p w14:paraId="58B8B856" w14:textId="77777777" w:rsidR="00370320" w:rsidRPr="00590C30" w:rsidRDefault="00370320" w:rsidP="00BD63C7">
            <w:pPr>
              <w:pStyle w:val="TCellCard"/>
            </w:pPr>
            <w:r>
              <w:t>123</w:t>
            </w:r>
          </w:p>
        </w:tc>
        <w:tc>
          <w:tcPr>
            <w:tcW w:w="1008" w:type="dxa"/>
            <w:tcMar>
              <w:right w:w="0" w:type="dxa"/>
            </w:tcMar>
          </w:tcPr>
          <w:p w14:paraId="4184B2AE" w14:textId="77777777" w:rsidR="00370320" w:rsidRPr="00590C30" w:rsidRDefault="00370320" w:rsidP="00BD63C7">
            <w:pPr>
              <w:pStyle w:val="TCellCard"/>
            </w:pPr>
            <w:r>
              <w:t>254</w:t>
            </w:r>
          </w:p>
        </w:tc>
        <w:tc>
          <w:tcPr>
            <w:tcW w:w="1008" w:type="dxa"/>
            <w:tcMar>
              <w:right w:w="0" w:type="dxa"/>
            </w:tcMar>
          </w:tcPr>
          <w:p w14:paraId="1AC78538" w14:textId="77777777" w:rsidR="00370320" w:rsidRPr="00590C30" w:rsidRDefault="00370320" w:rsidP="00BD63C7">
            <w:pPr>
              <w:pStyle w:val="TCellCard"/>
            </w:pPr>
            <w:r>
              <w:t>12</w:t>
            </w:r>
          </w:p>
        </w:tc>
        <w:tc>
          <w:tcPr>
            <w:tcW w:w="1008" w:type="dxa"/>
            <w:tcMar>
              <w:right w:w="0" w:type="dxa"/>
            </w:tcMar>
          </w:tcPr>
          <w:p w14:paraId="734E7E2C" w14:textId="77777777" w:rsidR="00370320" w:rsidRPr="00590C30" w:rsidRDefault="00370320" w:rsidP="00BD63C7">
            <w:pPr>
              <w:pStyle w:val="TCellCard"/>
            </w:pPr>
            <w:r>
              <w:t>1002</w:t>
            </w:r>
          </w:p>
        </w:tc>
        <w:tc>
          <w:tcPr>
            <w:tcW w:w="1008" w:type="dxa"/>
            <w:tcMar>
              <w:right w:w="0" w:type="dxa"/>
            </w:tcMar>
          </w:tcPr>
          <w:p w14:paraId="254B4D1B" w14:textId="77777777" w:rsidR="00370320" w:rsidRPr="00590C30" w:rsidRDefault="00370320" w:rsidP="00BD63C7">
            <w:pPr>
              <w:pStyle w:val="TCellCard"/>
            </w:pPr>
            <w:r>
              <w:t>98</w:t>
            </w:r>
          </w:p>
        </w:tc>
        <w:tc>
          <w:tcPr>
            <w:tcW w:w="1008" w:type="dxa"/>
            <w:tcMar>
              <w:right w:w="0" w:type="dxa"/>
            </w:tcMar>
          </w:tcPr>
          <w:p w14:paraId="54D9C6AB" w14:textId="77777777" w:rsidR="00370320" w:rsidRPr="00590C30" w:rsidRDefault="00370320" w:rsidP="00BD63C7">
            <w:pPr>
              <w:pStyle w:val="TCellCard"/>
            </w:pPr>
          </w:p>
        </w:tc>
      </w:tr>
    </w:tbl>
    <w:p w14:paraId="521A8E32" w14:textId="77777777" w:rsidR="00370320" w:rsidRPr="00590C30" w:rsidRDefault="00370320" w:rsidP="008251CA">
      <w:pPr>
        <w:pStyle w:val="CardSpacing"/>
      </w:pPr>
    </w:p>
    <w:p w14:paraId="5FCE03F5"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02DA402" w14:textId="77777777" w:rsidTr="004927F1">
        <w:tc>
          <w:tcPr>
            <w:tcW w:w="1080" w:type="dxa"/>
            <w:tcBorders>
              <w:bottom w:val="single" w:sz="4" w:space="0" w:color="auto"/>
            </w:tcBorders>
            <w:shd w:val="clear" w:color="auto" w:fill="auto"/>
          </w:tcPr>
          <w:p w14:paraId="65915A9F"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shd w:val="clear" w:color="auto" w:fill="auto"/>
          </w:tcPr>
          <w:p w14:paraId="144E752F"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20F24360"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090F6F4D" w14:textId="77777777" w:rsidR="00370320" w:rsidRPr="004927F1" w:rsidRDefault="00370320" w:rsidP="004927F1">
            <w:pPr>
              <w:pStyle w:val="CardHeader"/>
              <w:rPr>
                <w:b w:val="0"/>
                <w:bCs/>
              </w:rPr>
            </w:pPr>
            <w:r w:rsidRPr="004927F1">
              <w:rPr>
                <w:b w:val="0"/>
                <w:bCs/>
              </w:rPr>
              <w:t>Default</w:t>
            </w:r>
          </w:p>
        </w:tc>
      </w:tr>
      <w:tr w:rsidR="00370320" w:rsidRPr="00590C30" w14:paraId="5012719B" w14:textId="77777777" w:rsidTr="004927F1">
        <w:tc>
          <w:tcPr>
            <w:tcW w:w="1080" w:type="dxa"/>
            <w:tcBorders>
              <w:top w:val="single" w:sz="4" w:space="0" w:color="auto"/>
            </w:tcBorders>
            <w:shd w:val="clear" w:color="auto" w:fill="auto"/>
          </w:tcPr>
          <w:p w14:paraId="118A7BCB" w14:textId="77777777" w:rsidR="00370320" w:rsidRPr="00590C30" w:rsidRDefault="00370320" w:rsidP="001C388A">
            <w:pPr>
              <w:pStyle w:val="TCaseControl"/>
            </w:pPr>
            <w:r w:rsidRPr="00590C30">
              <w:t>EID</w:t>
            </w:r>
          </w:p>
        </w:tc>
        <w:tc>
          <w:tcPr>
            <w:tcW w:w="6480" w:type="dxa"/>
            <w:tcBorders>
              <w:top w:val="single" w:sz="4" w:space="0" w:color="auto"/>
            </w:tcBorders>
            <w:shd w:val="clear" w:color="auto" w:fill="auto"/>
          </w:tcPr>
          <w:p w14:paraId="08BBD0C6"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shd w:val="clear" w:color="auto" w:fill="auto"/>
          </w:tcPr>
          <w:p w14:paraId="2844EDFC"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776A9CE8" w14:textId="77777777" w:rsidR="00370320" w:rsidRPr="00590C30" w:rsidRDefault="00370320" w:rsidP="001C388A">
            <w:pPr>
              <w:pStyle w:val="TCaseControl"/>
            </w:pPr>
            <w:r w:rsidRPr="00590C30">
              <w:t>None</w:t>
            </w:r>
          </w:p>
        </w:tc>
      </w:tr>
      <w:tr w:rsidR="00370320" w:rsidRPr="00590C30" w14:paraId="4C724B96" w14:textId="77777777" w:rsidTr="001C388A">
        <w:tc>
          <w:tcPr>
            <w:tcW w:w="1080" w:type="dxa"/>
            <w:shd w:val="clear" w:color="auto" w:fill="auto"/>
          </w:tcPr>
          <w:p w14:paraId="070D2CE5" w14:textId="77777777" w:rsidR="00370320" w:rsidRPr="00590C30" w:rsidRDefault="00370320" w:rsidP="001C388A">
            <w:pPr>
              <w:pStyle w:val="TCaseControl"/>
            </w:pPr>
            <w:r w:rsidRPr="00590C30">
              <w:t>PID</w:t>
            </w:r>
          </w:p>
        </w:tc>
        <w:tc>
          <w:tcPr>
            <w:tcW w:w="6480" w:type="dxa"/>
            <w:shd w:val="clear" w:color="auto" w:fill="auto"/>
          </w:tcPr>
          <w:p w14:paraId="1F7FFC79" w14:textId="77777777" w:rsidR="00370320" w:rsidRPr="00590C30" w:rsidRDefault="00370320" w:rsidP="001C388A">
            <w:pPr>
              <w:pStyle w:val="TCaseControl"/>
            </w:pPr>
            <w:r>
              <w:t>ID number of a PSOLID</w:t>
            </w:r>
            <w:r w:rsidRPr="00590C30">
              <w:t xml:space="preserve"> Bulk data entry</w:t>
            </w:r>
          </w:p>
        </w:tc>
        <w:tc>
          <w:tcPr>
            <w:tcW w:w="1440" w:type="dxa"/>
            <w:shd w:val="clear" w:color="auto" w:fill="auto"/>
          </w:tcPr>
          <w:p w14:paraId="0C05790A" w14:textId="77777777" w:rsidR="00370320" w:rsidRPr="00590C30" w:rsidRDefault="00370320" w:rsidP="001C388A">
            <w:pPr>
              <w:pStyle w:val="TCaseControl"/>
            </w:pPr>
            <w:r w:rsidRPr="00590C30">
              <w:t>Integer &gt; 0</w:t>
            </w:r>
          </w:p>
        </w:tc>
        <w:tc>
          <w:tcPr>
            <w:tcW w:w="1080" w:type="dxa"/>
            <w:shd w:val="clear" w:color="auto" w:fill="auto"/>
          </w:tcPr>
          <w:p w14:paraId="49012842" w14:textId="77777777" w:rsidR="00370320" w:rsidRPr="00590C30" w:rsidRDefault="00370320" w:rsidP="001C388A">
            <w:pPr>
              <w:pStyle w:val="TCaseControl"/>
            </w:pPr>
            <w:r>
              <w:t>None</w:t>
            </w:r>
          </w:p>
        </w:tc>
      </w:tr>
      <w:tr w:rsidR="00370320" w:rsidRPr="00590C30" w14:paraId="55511608" w14:textId="77777777" w:rsidTr="001C388A">
        <w:tc>
          <w:tcPr>
            <w:tcW w:w="1080" w:type="dxa"/>
            <w:shd w:val="clear" w:color="auto" w:fill="auto"/>
          </w:tcPr>
          <w:p w14:paraId="5288758C" w14:textId="77777777" w:rsidR="00370320" w:rsidRPr="00590C30" w:rsidRDefault="00370320" w:rsidP="001C388A">
            <w:pPr>
              <w:pStyle w:val="TCaseControl"/>
            </w:pPr>
            <w:r>
              <w:t>G1-G15</w:t>
            </w:r>
          </w:p>
        </w:tc>
        <w:tc>
          <w:tcPr>
            <w:tcW w:w="6480" w:type="dxa"/>
            <w:shd w:val="clear" w:color="auto" w:fill="auto"/>
          </w:tcPr>
          <w:p w14:paraId="581269A1" w14:textId="77777777" w:rsidR="00370320" w:rsidRPr="00590C30" w:rsidRDefault="00370320" w:rsidP="001C388A">
            <w:pPr>
              <w:pStyle w:val="TCaseControl"/>
            </w:pPr>
            <w:r w:rsidRPr="00590C30">
              <w:t>ID numbers of the grids to which the element is attached</w:t>
            </w:r>
            <w:r>
              <w:t>. Specify G1-G6 for a 6 node PENTA and all 15 for a 15 node PENTA</w:t>
            </w:r>
          </w:p>
        </w:tc>
        <w:tc>
          <w:tcPr>
            <w:tcW w:w="1440" w:type="dxa"/>
            <w:shd w:val="clear" w:color="auto" w:fill="auto"/>
          </w:tcPr>
          <w:p w14:paraId="556B234C" w14:textId="77777777" w:rsidR="00370320" w:rsidRPr="00590C30" w:rsidRDefault="00370320" w:rsidP="001C388A">
            <w:pPr>
              <w:pStyle w:val="TCaseControl"/>
            </w:pPr>
            <w:r w:rsidRPr="00590C30">
              <w:t>Integer &gt; 0</w:t>
            </w:r>
          </w:p>
        </w:tc>
        <w:tc>
          <w:tcPr>
            <w:tcW w:w="1080" w:type="dxa"/>
            <w:shd w:val="clear" w:color="auto" w:fill="auto"/>
          </w:tcPr>
          <w:p w14:paraId="0A360456" w14:textId="77777777" w:rsidR="00370320" w:rsidRPr="00590C30" w:rsidRDefault="00370320" w:rsidP="001C388A">
            <w:pPr>
              <w:pStyle w:val="TCaseControl"/>
            </w:pPr>
            <w:r w:rsidRPr="00590C30">
              <w:t>None</w:t>
            </w:r>
          </w:p>
        </w:tc>
      </w:tr>
    </w:tbl>
    <w:p w14:paraId="22C712FD" w14:textId="77777777" w:rsidR="00370320" w:rsidRPr="00590C30" w:rsidRDefault="00370320" w:rsidP="008251CA">
      <w:pPr>
        <w:pStyle w:val="CardSpacing"/>
      </w:pPr>
    </w:p>
    <w:p w14:paraId="4A3044D5" w14:textId="77777777" w:rsidR="00370320" w:rsidRPr="00E80610" w:rsidRDefault="00370320" w:rsidP="00910C53">
      <w:pPr>
        <w:pStyle w:val="CardHeader"/>
      </w:pPr>
      <w:r w:rsidRPr="00E80610">
        <w:t>Remarks:</w:t>
      </w:r>
    </w:p>
    <w:p w14:paraId="3EAD1FA3" w14:textId="6D107D83" w:rsidR="00370320" w:rsidRPr="00590C30" w:rsidRDefault="00370320" w:rsidP="00A855AF">
      <w:pPr>
        <w:pStyle w:val="Remarks"/>
      </w:pPr>
      <w:r w:rsidRPr="00590C30">
        <w:t>1.</w:t>
      </w:r>
      <w:r w:rsidRPr="00590C30">
        <w:tab/>
        <w:t>No other element in the model may have the same element ID</w:t>
      </w:r>
      <w:r w:rsidR="00C84C77">
        <w:t>.</w:t>
      </w:r>
    </w:p>
    <w:p w14:paraId="57D14D9D" w14:textId="03157993" w:rsidR="00370320" w:rsidRPr="00590C30" w:rsidRDefault="00370320" w:rsidP="008251CA">
      <w:pPr>
        <w:pStyle w:val="Remarks"/>
      </w:pPr>
      <w:r w:rsidRPr="00590C30">
        <w:t>2.</w:t>
      </w:r>
      <w:r w:rsidRPr="00590C30">
        <w:tab/>
      </w:r>
      <w:r>
        <w:t xml:space="preserve">Continuation entries are only needed for the </w:t>
      </w:r>
      <w:r w:rsidR="00C84C77">
        <w:t>15-node</w:t>
      </w:r>
      <w:r>
        <w:t xml:space="preserve"> element</w:t>
      </w:r>
      <w:r w:rsidR="00C84C77">
        <w:t>.</w:t>
      </w:r>
    </w:p>
    <w:p w14:paraId="139B6C76" w14:textId="77777777" w:rsidR="00370320" w:rsidRPr="002E696B" w:rsidRDefault="00370320" w:rsidP="003E0F96">
      <w:pPr>
        <w:pStyle w:val="Corner"/>
      </w:pPr>
      <w:r w:rsidRPr="002F396F">
        <w:br w:type="page"/>
      </w:r>
      <w:r w:rsidRPr="002F396F">
        <w:lastRenderedPageBreak/>
        <w:t xml:space="preserve"> </w:t>
      </w:r>
      <w:bookmarkStart w:id="2084" w:name="_Toc27121606"/>
      <w:bookmarkStart w:id="2085" w:name="_Toc27121710"/>
      <w:bookmarkStart w:id="2086" w:name="_Toc27196890"/>
      <w:bookmarkStart w:id="2087" w:name="_Toc27196995"/>
      <w:bookmarkStart w:id="2088" w:name="_Toc27198266"/>
      <w:bookmarkStart w:id="2089" w:name="_Toc27202788"/>
      <w:bookmarkStart w:id="2090" w:name="_Toc27206246"/>
      <w:bookmarkStart w:id="2091" w:name="_Toc27206351"/>
      <w:bookmarkStart w:id="2092" w:name="_Toc27217259"/>
      <w:bookmarkStart w:id="2093" w:name="_Toc27217364"/>
      <w:bookmarkStart w:id="2094" w:name="_Toc27217468"/>
      <w:bookmarkStart w:id="2095" w:name="_Toc27217841"/>
      <w:bookmarkStart w:id="2096" w:name="_Toc27217945"/>
      <w:bookmarkStart w:id="2097" w:name="_Toc27296350"/>
      <w:bookmarkStart w:id="2098" w:name="_Toc27393858"/>
      <w:bookmarkStart w:id="2099" w:name="_Toc27479874"/>
      <w:bookmarkStart w:id="2100" w:name="_Toc27717253"/>
      <w:r w:rsidRPr="002E696B">
        <w:t>CQUAD4</w:t>
      </w:r>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p>
    <w:p w14:paraId="2E7F12A2" w14:textId="77777777" w:rsidR="00370320" w:rsidRPr="007E3809" w:rsidRDefault="00370320" w:rsidP="008472B7">
      <w:pPr>
        <w:pStyle w:val="Heading2"/>
      </w:pPr>
      <w:bookmarkStart w:id="2101" w:name="_Toc28327050"/>
      <w:bookmarkStart w:id="2102" w:name="_Toc28600381"/>
      <w:bookmarkStart w:id="2103" w:name="_Toc164640707"/>
      <w:r>
        <w:t>CQUAD4</w:t>
      </w:r>
      <w:bookmarkEnd w:id="2101"/>
      <w:bookmarkEnd w:id="2102"/>
      <w:bookmarkEnd w:id="2103"/>
    </w:p>
    <w:p w14:paraId="5BFAAF43" w14:textId="77777777" w:rsidR="00370320" w:rsidRDefault="00370320" w:rsidP="00DF44C9">
      <w:pPr>
        <w:pStyle w:val="SpecialSpace"/>
      </w:pPr>
    </w:p>
    <w:p w14:paraId="3B227216" w14:textId="088C7433" w:rsidR="00370320" w:rsidRPr="00590C30" w:rsidRDefault="00370320" w:rsidP="00910C53">
      <w:pPr>
        <w:pStyle w:val="CardHeader"/>
      </w:pPr>
      <w:r w:rsidRPr="00590C30">
        <w:t>Description</w:t>
      </w:r>
      <w:r w:rsidR="00AE600C">
        <w:t>:</w:t>
      </w:r>
    </w:p>
    <w:p w14:paraId="3C7EF56D" w14:textId="7EAB505F" w:rsidR="00370320" w:rsidRPr="00590C30" w:rsidRDefault="00370320" w:rsidP="00503D27">
      <w:pPr>
        <w:pStyle w:val="CardSpacing"/>
      </w:pPr>
      <w:r>
        <w:t>T</w:t>
      </w:r>
      <w:r w:rsidRPr="00590C30">
        <w:t>hick quadrilateral plate element</w:t>
      </w:r>
      <w:r>
        <w:t xml:space="preserve">. This element has membrane </w:t>
      </w:r>
      <w:r w:rsidRPr="00590C30">
        <w:t>and bending stif</w:t>
      </w:r>
      <w:r>
        <w:t>fness and can include</w:t>
      </w:r>
      <w:r w:rsidRPr="00590C30">
        <w:t xml:space="preserve"> flexibility fo</w:t>
      </w:r>
      <w:r>
        <w:t>r transverse shear deformations.</w:t>
      </w:r>
    </w:p>
    <w:p w14:paraId="4F71E829" w14:textId="77777777" w:rsidR="00370320" w:rsidRPr="00590C30" w:rsidRDefault="00370320" w:rsidP="008251CA">
      <w:pPr>
        <w:pStyle w:val="CardSpacing"/>
      </w:pPr>
    </w:p>
    <w:p w14:paraId="5FE44D07"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2CBC50D0" w14:textId="77777777" w:rsidTr="00AE4BED">
        <w:tc>
          <w:tcPr>
            <w:tcW w:w="1170" w:type="dxa"/>
            <w:tcBorders>
              <w:top w:val="nil"/>
              <w:left w:val="nil"/>
              <w:right w:val="nil"/>
            </w:tcBorders>
          </w:tcPr>
          <w:p w14:paraId="49A7A14C" w14:textId="77777777" w:rsidR="00370320" w:rsidRPr="00590C30" w:rsidRDefault="00370320" w:rsidP="00BD63C7">
            <w:pPr>
              <w:pStyle w:val="TCellCard"/>
            </w:pPr>
            <w:r w:rsidRPr="00590C30">
              <w:t>1</w:t>
            </w:r>
          </w:p>
        </w:tc>
        <w:tc>
          <w:tcPr>
            <w:tcW w:w="846" w:type="dxa"/>
            <w:tcBorders>
              <w:top w:val="nil"/>
              <w:left w:val="nil"/>
              <w:right w:val="nil"/>
            </w:tcBorders>
          </w:tcPr>
          <w:p w14:paraId="3EE3CE4E" w14:textId="77777777" w:rsidR="00370320" w:rsidRPr="00590C30" w:rsidRDefault="00370320" w:rsidP="00BD63C7">
            <w:pPr>
              <w:pStyle w:val="TCellCard"/>
            </w:pPr>
            <w:r w:rsidRPr="00590C30">
              <w:t>2</w:t>
            </w:r>
          </w:p>
        </w:tc>
        <w:tc>
          <w:tcPr>
            <w:tcW w:w="1008" w:type="dxa"/>
            <w:tcBorders>
              <w:top w:val="nil"/>
              <w:left w:val="nil"/>
              <w:right w:val="nil"/>
            </w:tcBorders>
          </w:tcPr>
          <w:p w14:paraId="446E5D2E" w14:textId="77777777" w:rsidR="00370320" w:rsidRPr="00590C30" w:rsidRDefault="00370320" w:rsidP="00BD63C7">
            <w:pPr>
              <w:pStyle w:val="TCellCard"/>
            </w:pPr>
            <w:r w:rsidRPr="00590C30">
              <w:t>3</w:t>
            </w:r>
          </w:p>
        </w:tc>
        <w:tc>
          <w:tcPr>
            <w:tcW w:w="1008" w:type="dxa"/>
            <w:tcBorders>
              <w:top w:val="nil"/>
              <w:left w:val="nil"/>
              <w:right w:val="nil"/>
            </w:tcBorders>
          </w:tcPr>
          <w:p w14:paraId="58F97531" w14:textId="77777777" w:rsidR="00370320" w:rsidRPr="00590C30" w:rsidRDefault="00370320" w:rsidP="00BD63C7">
            <w:pPr>
              <w:pStyle w:val="TCellCard"/>
            </w:pPr>
            <w:r w:rsidRPr="00590C30">
              <w:t>4</w:t>
            </w:r>
          </w:p>
        </w:tc>
        <w:tc>
          <w:tcPr>
            <w:tcW w:w="1008" w:type="dxa"/>
            <w:tcBorders>
              <w:top w:val="nil"/>
              <w:left w:val="nil"/>
              <w:right w:val="nil"/>
            </w:tcBorders>
          </w:tcPr>
          <w:p w14:paraId="7511BD94" w14:textId="77777777" w:rsidR="00370320" w:rsidRPr="00590C30" w:rsidRDefault="00370320" w:rsidP="00BD63C7">
            <w:pPr>
              <w:pStyle w:val="TCellCard"/>
            </w:pPr>
            <w:r w:rsidRPr="00590C30">
              <w:t>5</w:t>
            </w:r>
          </w:p>
        </w:tc>
        <w:tc>
          <w:tcPr>
            <w:tcW w:w="1008" w:type="dxa"/>
            <w:tcBorders>
              <w:top w:val="nil"/>
              <w:left w:val="nil"/>
              <w:right w:val="nil"/>
            </w:tcBorders>
          </w:tcPr>
          <w:p w14:paraId="44A2BC5E" w14:textId="77777777" w:rsidR="00370320" w:rsidRPr="00590C30" w:rsidRDefault="00370320" w:rsidP="00BD63C7">
            <w:pPr>
              <w:pStyle w:val="TCellCard"/>
            </w:pPr>
            <w:r w:rsidRPr="00590C30">
              <w:t>6</w:t>
            </w:r>
          </w:p>
        </w:tc>
        <w:tc>
          <w:tcPr>
            <w:tcW w:w="1008" w:type="dxa"/>
            <w:tcBorders>
              <w:top w:val="nil"/>
              <w:left w:val="nil"/>
              <w:right w:val="nil"/>
            </w:tcBorders>
          </w:tcPr>
          <w:p w14:paraId="322147AD"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41C79668"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20E1F677" w14:textId="77777777" w:rsidR="00370320" w:rsidRPr="00590C30" w:rsidRDefault="00370320" w:rsidP="00BD63C7">
            <w:pPr>
              <w:pStyle w:val="TCellCard"/>
            </w:pPr>
            <w:r w:rsidRPr="00590C30">
              <w:t>9</w:t>
            </w:r>
          </w:p>
        </w:tc>
        <w:tc>
          <w:tcPr>
            <w:tcW w:w="1008" w:type="dxa"/>
            <w:tcBorders>
              <w:top w:val="nil"/>
              <w:left w:val="nil"/>
              <w:right w:val="nil"/>
            </w:tcBorders>
          </w:tcPr>
          <w:p w14:paraId="17B8EF2D" w14:textId="77777777" w:rsidR="00370320" w:rsidRPr="00590C30" w:rsidRDefault="00370320" w:rsidP="00BD63C7">
            <w:pPr>
              <w:pStyle w:val="TCellCard"/>
            </w:pPr>
            <w:r w:rsidRPr="00590C30">
              <w:t>10</w:t>
            </w:r>
          </w:p>
        </w:tc>
      </w:tr>
      <w:tr w:rsidR="00370320" w:rsidRPr="00590C30" w14:paraId="1DC4D1C4" w14:textId="77777777" w:rsidTr="00AE4BED">
        <w:tc>
          <w:tcPr>
            <w:tcW w:w="1170" w:type="dxa"/>
          </w:tcPr>
          <w:p w14:paraId="4F750FA2" w14:textId="77777777" w:rsidR="00370320" w:rsidRPr="00590C30" w:rsidRDefault="00370320" w:rsidP="00BD63C7">
            <w:pPr>
              <w:pStyle w:val="TCellCard"/>
            </w:pPr>
            <w:r w:rsidRPr="00590C30">
              <w:t>CQUAD4</w:t>
            </w:r>
          </w:p>
        </w:tc>
        <w:tc>
          <w:tcPr>
            <w:tcW w:w="846" w:type="dxa"/>
          </w:tcPr>
          <w:p w14:paraId="58E58C0C" w14:textId="77777777" w:rsidR="00370320" w:rsidRPr="00590C30" w:rsidRDefault="00370320" w:rsidP="00BD63C7">
            <w:pPr>
              <w:pStyle w:val="TCellCard"/>
            </w:pPr>
            <w:r w:rsidRPr="00590C30">
              <w:t>EID</w:t>
            </w:r>
          </w:p>
        </w:tc>
        <w:tc>
          <w:tcPr>
            <w:tcW w:w="1008" w:type="dxa"/>
          </w:tcPr>
          <w:p w14:paraId="793A8C29" w14:textId="77777777" w:rsidR="00370320" w:rsidRPr="00590C30" w:rsidRDefault="00370320" w:rsidP="00BD63C7">
            <w:pPr>
              <w:pStyle w:val="TCellCard"/>
            </w:pPr>
            <w:r w:rsidRPr="00590C30">
              <w:t>PID</w:t>
            </w:r>
          </w:p>
        </w:tc>
        <w:tc>
          <w:tcPr>
            <w:tcW w:w="1008" w:type="dxa"/>
          </w:tcPr>
          <w:p w14:paraId="561FFEFF" w14:textId="77777777" w:rsidR="00370320" w:rsidRPr="00590C30" w:rsidRDefault="00370320" w:rsidP="00BD63C7">
            <w:pPr>
              <w:pStyle w:val="TCellCard"/>
            </w:pPr>
            <w:r w:rsidRPr="00590C30">
              <w:t>G1</w:t>
            </w:r>
          </w:p>
        </w:tc>
        <w:tc>
          <w:tcPr>
            <w:tcW w:w="1008" w:type="dxa"/>
          </w:tcPr>
          <w:p w14:paraId="24867174" w14:textId="77777777" w:rsidR="00370320" w:rsidRPr="00590C30" w:rsidRDefault="00370320" w:rsidP="00BD63C7">
            <w:pPr>
              <w:pStyle w:val="TCellCard"/>
            </w:pPr>
            <w:r w:rsidRPr="00590C30">
              <w:t>G2</w:t>
            </w:r>
          </w:p>
        </w:tc>
        <w:tc>
          <w:tcPr>
            <w:tcW w:w="1008" w:type="dxa"/>
          </w:tcPr>
          <w:p w14:paraId="54BB296F" w14:textId="77777777" w:rsidR="00370320" w:rsidRPr="00590C30" w:rsidRDefault="00370320" w:rsidP="00BD63C7">
            <w:pPr>
              <w:pStyle w:val="TCellCard"/>
            </w:pPr>
            <w:r w:rsidRPr="00590C30">
              <w:t>G3</w:t>
            </w:r>
          </w:p>
        </w:tc>
        <w:tc>
          <w:tcPr>
            <w:tcW w:w="1008" w:type="dxa"/>
          </w:tcPr>
          <w:p w14:paraId="2B316D4E" w14:textId="77777777" w:rsidR="00370320" w:rsidRPr="00590C30" w:rsidRDefault="00370320" w:rsidP="00BD63C7">
            <w:pPr>
              <w:pStyle w:val="TCellCard"/>
            </w:pPr>
            <w:r w:rsidRPr="00590C30">
              <w:t>G4</w:t>
            </w:r>
          </w:p>
        </w:tc>
        <w:tc>
          <w:tcPr>
            <w:tcW w:w="1008" w:type="dxa"/>
            <w:shd w:val="clear" w:color="auto" w:fill="FFFFFF"/>
          </w:tcPr>
          <w:p w14:paraId="223B04FB" w14:textId="77777777" w:rsidR="00370320" w:rsidRPr="00590C30" w:rsidRDefault="00370320" w:rsidP="00BD63C7">
            <w:pPr>
              <w:pStyle w:val="TCellCard"/>
            </w:pPr>
            <w:r>
              <w:t>THETA</w:t>
            </w:r>
          </w:p>
        </w:tc>
        <w:tc>
          <w:tcPr>
            <w:tcW w:w="1008" w:type="dxa"/>
            <w:shd w:val="clear" w:color="auto" w:fill="FFFFFF"/>
          </w:tcPr>
          <w:p w14:paraId="4D3ADB23" w14:textId="77777777" w:rsidR="00370320" w:rsidRPr="00590C30" w:rsidRDefault="00370320" w:rsidP="00BD63C7">
            <w:pPr>
              <w:pStyle w:val="TCellCard"/>
            </w:pPr>
            <w:r>
              <w:t>ZOFFS</w:t>
            </w:r>
          </w:p>
        </w:tc>
        <w:tc>
          <w:tcPr>
            <w:tcW w:w="1008" w:type="dxa"/>
          </w:tcPr>
          <w:p w14:paraId="65F5B244" w14:textId="77777777" w:rsidR="00370320" w:rsidRPr="00590C30" w:rsidRDefault="00370320" w:rsidP="00BD63C7">
            <w:pPr>
              <w:pStyle w:val="TCellCard"/>
            </w:pPr>
          </w:p>
        </w:tc>
      </w:tr>
    </w:tbl>
    <w:p w14:paraId="22B017BC" w14:textId="77777777" w:rsidR="00370320" w:rsidRPr="00590C30" w:rsidRDefault="00370320" w:rsidP="008251CA">
      <w:pPr>
        <w:pStyle w:val="CardSpacing"/>
      </w:pPr>
    </w:p>
    <w:p w14:paraId="588B3E5E"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68E949AA" w14:textId="77777777" w:rsidTr="005871C9">
        <w:tc>
          <w:tcPr>
            <w:tcW w:w="1165" w:type="dxa"/>
            <w:tcMar>
              <w:right w:w="0" w:type="dxa"/>
            </w:tcMar>
          </w:tcPr>
          <w:p w14:paraId="0A77BB17" w14:textId="77777777" w:rsidR="00370320" w:rsidRPr="00590C30" w:rsidRDefault="00370320" w:rsidP="00BD63C7">
            <w:pPr>
              <w:pStyle w:val="TCellCard"/>
            </w:pPr>
            <w:r w:rsidRPr="00590C30">
              <w:t>CQUAD4</w:t>
            </w:r>
          </w:p>
        </w:tc>
        <w:tc>
          <w:tcPr>
            <w:tcW w:w="851" w:type="dxa"/>
            <w:tcMar>
              <w:right w:w="0" w:type="dxa"/>
            </w:tcMar>
          </w:tcPr>
          <w:p w14:paraId="2E511B47" w14:textId="77777777" w:rsidR="00370320" w:rsidRPr="00590C30" w:rsidRDefault="00370320" w:rsidP="00BD63C7">
            <w:pPr>
              <w:pStyle w:val="TCellCard"/>
            </w:pPr>
            <w:r w:rsidRPr="00590C30">
              <w:t>68</w:t>
            </w:r>
          </w:p>
        </w:tc>
        <w:tc>
          <w:tcPr>
            <w:tcW w:w="1008" w:type="dxa"/>
            <w:tcMar>
              <w:right w:w="0" w:type="dxa"/>
            </w:tcMar>
          </w:tcPr>
          <w:p w14:paraId="789035ED" w14:textId="77777777" w:rsidR="00370320" w:rsidRPr="00590C30" w:rsidRDefault="00370320" w:rsidP="00BD63C7">
            <w:pPr>
              <w:pStyle w:val="TCellCard"/>
            </w:pPr>
            <w:r w:rsidRPr="00590C30">
              <w:t>123</w:t>
            </w:r>
          </w:p>
        </w:tc>
        <w:tc>
          <w:tcPr>
            <w:tcW w:w="1008" w:type="dxa"/>
            <w:tcMar>
              <w:right w:w="0" w:type="dxa"/>
            </w:tcMar>
          </w:tcPr>
          <w:p w14:paraId="4F71BBB5" w14:textId="77777777" w:rsidR="00370320" w:rsidRPr="00590C30" w:rsidRDefault="00370320" w:rsidP="00BD63C7">
            <w:pPr>
              <w:pStyle w:val="TCellCard"/>
            </w:pPr>
            <w:r w:rsidRPr="00590C30">
              <w:t>935</w:t>
            </w:r>
          </w:p>
        </w:tc>
        <w:tc>
          <w:tcPr>
            <w:tcW w:w="1008" w:type="dxa"/>
            <w:tcMar>
              <w:right w:w="0" w:type="dxa"/>
            </w:tcMar>
          </w:tcPr>
          <w:p w14:paraId="593AFD46" w14:textId="77777777" w:rsidR="00370320" w:rsidRPr="00590C30" w:rsidRDefault="00370320" w:rsidP="00BD63C7">
            <w:pPr>
              <w:pStyle w:val="TCellCard"/>
            </w:pPr>
            <w:r w:rsidRPr="00590C30">
              <w:t>67</w:t>
            </w:r>
          </w:p>
        </w:tc>
        <w:tc>
          <w:tcPr>
            <w:tcW w:w="1008" w:type="dxa"/>
            <w:tcMar>
              <w:right w:w="0" w:type="dxa"/>
            </w:tcMar>
          </w:tcPr>
          <w:p w14:paraId="47133D32" w14:textId="77777777" w:rsidR="00370320" w:rsidRPr="00590C30" w:rsidRDefault="00370320" w:rsidP="00BD63C7">
            <w:pPr>
              <w:pStyle w:val="TCellCard"/>
            </w:pPr>
            <w:r w:rsidRPr="00590C30">
              <w:t>1357</w:t>
            </w:r>
          </w:p>
        </w:tc>
        <w:tc>
          <w:tcPr>
            <w:tcW w:w="1008" w:type="dxa"/>
            <w:tcMar>
              <w:right w:w="0" w:type="dxa"/>
            </w:tcMar>
          </w:tcPr>
          <w:p w14:paraId="481F8E0A" w14:textId="77777777" w:rsidR="00370320" w:rsidRPr="00590C30" w:rsidRDefault="00370320" w:rsidP="00BD63C7">
            <w:pPr>
              <w:pStyle w:val="TCellCard"/>
            </w:pPr>
            <w:r w:rsidRPr="00590C30">
              <w:t>2</w:t>
            </w:r>
          </w:p>
        </w:tc>
        <w:tc>
          <w:tcPr>
            <w:tcW w:w="1008" w:type="dxa"/>
            <w:tcMar>
              <w:right w:w="0" w:type="dxa"/>
            </w:tcMar>
          </w:tcPr>
          <w:p w14:paraId="7D98FE87" w14:textId="77777777" w:rsidR="00370320" w:rsidRPr="00590C30" w:rsidRDefault="00370320" w:rsidP="00BD63C7">
            <w:pPr>
              <w:pStyle w:val="TCellCard"/>
            </w:pPr>
          </w:p>
        </w:tc>
        <w:tc>
          <w:tcPr>
            <w:tcW w:w="1008" w:type="dxa"/>
            <w:tcMar>
              <w:right w:w="0" w:type="dxa"/>
            </w:tcMar>
          </w:tcPr>
          <w:p w14:paraId="71698CA2" w14:textId="77777777" w:rsidR="00370320" w:rsidRPr="00590C30" w:rsidRDefault="00370320" w:rsidP="00BD63C7">
            <w:pPr>
              <w:pStyle w:val="TCellCard"/>
            </w:pPr>
          </w:p>
        </w:tc>
        <w:tc>
          <w:tcPr>
            <w:tcW w:w="1008" w:type="dxa"/>
            <w:tcMar>
              <w:right w:w="0" w:type="dxa"/>
            </w:tcMar>
          </w:tcPr>
          <w:p w14:paraId="79450BF9" w14:textId="77777777" w:rsidR="00370320" w:rsidRPr="00590C30" w:rsidRDefault="00370320" w:rsidP="00BD63C7">
            <w:pPr>
              <w:pStyle w:val="TCellCard"/>
            </w:pPr>
          </w:p>
        </w:tc>
      </w:tr>
    </w:tbl>
    <w:p w14:paraId="58BBE27C" w14:textId="77777777" w:rsidR="00370320" w:rsidRPr="00590C30" w:rsidRDefault="00370320" w:rsidP="008251CA">
      <w:pPr>
        <w:pStyle w:val="CardSpacing"/>
      </w:pPr>
    </w:p>
    <w:p w14:paraId="3AECA62F"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AC552CF" w14:textId="77777777" w:rsidTr="004927F1">
        <w:tc>
          <w:tcPr>
            <w:tcW w:w="1080" w:type="dxa"/>
            <w:tcBorders>
              <w:bottom w:val="single" w:sz="4" w:space="0" w:color="auto"/>
            </w:tcBorders>
            <w:shd w:val="clear" w:color="auto" w:fill="auto"/>
          </w:tcPr>
          <w:p w14:paraId="3884595B"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shd w:val="clear" w:color="auto" w:fill="auto"/>
          </w:tcPr>
          <w:p w14:paraId="4864BF51"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5C0C564C"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60579393" w14:textId="77777777" w:rsidR="00370320" w:rsidRPr="004927F1" w:rsidRDefault="00370320" w:rsidP="004927F1">
            <w:pPr>
              <w:pStyle w:val="CardHeader"/>
              <w:rPr>
                <w:b w:val="0"/>
                <w:bCs/>
              </w:rPr>
            </w:pPr>
            <w:r w:rsidRPr="004927F1">
              <w:rPr>
                <w:b w:val="0"/>
                <w:bCs/>
              </w:rPr>
              <w:t>Default</w:t>
            </w:r>
          </w:p>
        </w:tc>
      </w:tr>
      <w:tr w:rsidR="00370320" w:rsidRPr="00590C30" w14:paraId="6FD9A380" w14:textId="77777777" w:rsidTr="004927F1">
        <w:tc>
          <w:tcPr>
            <w:tcW w:w="1080" w:type="dxa"/>
            <w:tcBorders>
              <w:top w:val="single" w:sz="4" w:space="0" w:color="auto"/>
            </w:tcBorders>
            <w:shd w:val="clear" w:color="auto" w:fill="auto"/>
          </w:tcPr>
          <w:p w14:paraId="4E6D4C27" w14:textId="77777777" w:rsidR="00370320" w:rsidRPr="00590C30" w:rsidRDefault="00370320" w:rsidP="001C388A">
            <w:pPr>
              <w:pStyle w:val="TCaseControl"/>
            </w:pPr>
            <w:r w:rsidRPr="00590C30">
              <w:t>EID</w:t>
            </w:r>
          </w:p>
        </w:tc>
        <w:tc>
          <w:tcPr>
            <w:tcW w:w="6480" w:type="dxa"/>
            <w:tcBorders>
              <w:top w:val="single" w:sz="4" w:space="0" w:color="auto"/>
            </w:tcBorders>
            <w:shd w:val="clear" w:color="auto" w:fill="auto"/>
          </w:tcPr>
          <w:p w14:paraId="520F5A85"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shd w:val="clear" w:color="auto" w:fill="auto"/>
          </w:tcPr>
          <w:p w14:paraId="32107ECD"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3DDD5A2F" w14:textId="77777777" w:rsidR="00370320" w:rsidRPr="00590C30" w:rsidRDefault="00370320" w:rsidP="001C388A">
            <w:pPr>
              <w:pStyle w:val="TCaseControl"/>
            </w:pPr>
            <w:r w:rsidRPr="00590C30">
              <w:t>None</w:t>
            </w:r>
          </w:p>
        </w:tc>
      </w:tr>
      <w:tr w:rsidR="00370320" w:rsidRPr="00590C30" w14:paraId="12816350" w14:textId="77777777" w:rsidTr="001C388A">
        <w:tc>
          <w:tcPr>
            <w:tcW w:w="1080" w:type="dxa"/>
            <w:shd w:val="clear" w:color="auto" w:fill="auto"/>
          </w:tcPr>
          <w:p w14:paraId="1522ADC9" w14:textId="77777777" w:rsidR="00370320" w:rsidRPr="00590C30" w:rsidRDefault="00370320" w:rsidP="001C388A">
            <w:pPr>
              <w:pStyle w:val="TCaseControl"/>
            </w:pPr>
            <w:r w:rsidRPr="00590C30">
              <w:t>PID</w:t>
            </w:r>
          </w:p>
        </w:tc>
        <w:tc>
          <w:tcPr>
            <w:tcW w:w="6480" w:type="dxa"/>
            <w:shd w:val="clear" w:color="auto" w:fill="auto"/>
          </w:tcPr>
          <w:p w14:paraId="6E71C57E" w14:textId="77777777" w:rsidR="00370320" w:rsidRPr="00590C30" w:rsidRDefault="00370320" w:rsidP="001C388A">
            <w:pPr>
              <w:pStyle w:val="TCaseControl"/>
            </w:pPr>
            <w:r w:rsidRPr="00590C30">
              <w:t>ID number of a PSHELL Bulk data entry</w:t>
            </w:r>
          </w:p>
        </w:tc>
        <w:tc>
          <w:tcPr>
            <w:tcW w:w="1440" w:type="dxa"/>
            <w:shd w:val="clear" w:color="auto" w:fill="auto"/>
          </w:tcPr>
          <w:p w14:paraId="1DB26BEF" w14:textId="77777777" w:rsidR="00370320" w:rsidRPr="00590C30" w:rsidRDefault="00370320" w:rsidP="001C388A">
            <w:pPr>
              <w:pStyle w:val="TCaseControl"/>
            </w:pPr>
            <w:r w:rsidRPr="00590C30">
              <w:t>Integer &gt; 0</w:t>
            </w:r>
          </w:p>
        </w:tc>
        <w:tc>
          <w:tcPr>
            <w:tcW w:w="1080" w:type="dxa"/>
            <w:shd w:val="clear" w:color="auto" w:fill="auto"/>
          </w:tcPr>
          <w:p w14:paraId="60E37EB9" w14:textId="77777777" w:rsidR="00370320" w:rsidRPr="00590C30" w:rsidRDefault="00370320" w:rsidP="001C388A">
            <w:pPr>
              <w:pStyle w:val="TCaseControl"/>
            </w:pPr>
            <w:r w:rsidRPr="00590C30">
              <w:t>EID</w:t>
            </w:r>
          </w:p>
        </w:tc>
      </w:tr>
      <w:tr w:rsidR="00370320" w:rsidRPr="00590C30" w14:paraId="28D1D69A" w14:textId="77777777" w:rsidTr="001C388A">
        <w:tc>
          <w:tcPr>
            <w:tcW w:w="1080" w:type="dxa"/>
            <w:shd w:val="clear" w:color="auto" w:fill="auto"/>
          </w:tcPr>
          <w:p w14:paraId="44254F94" w14:textId="77777777" w:rsidR="00370320" w:rsidRPr="00590C30" w:rsidRDefault="00370320" w:rsidP="001C388A">
            <w:pPr>
              <w:pStyle w:val="TCaseControl"/>
            </w:pPr>
            <w:r w:rsidRPr="00590C30">
              <w:t>Gi</w:t>
            </w:r>
          </w:p>
        </w:tc>
        <w:tc>
          <w:tcPr>
            <w:tcW w:w="6480" w:type="dxa"/>
            <w:shd w:val="clear" w:color="auto" w:fill="auto"/>
          </w:tcPr>
          <w:p w14:paraId="666AB9DA" w14:textId="77777777" w:rsidR="00370320" w:rsidRPr="00590C30" w:rsidRDefault="00370320" w:rsidP="001C388A">
            <w:pPr>
              <w:pStyle w:val="TCaseControl"/>
            </w:pPr>
            <w:r w:rsidRPr="00590C30">
              <w:t>ID numbers of the grids to which the element is attached</w:t>
            </w:r>
          </w:p>
        </w:tc>
        <w:tc>
          <w:tcPr>
            <w:tcW w:w="1440" w:type="dxa"/>
            <w:shd w:val="clear" w:color="auto" w:fill="auto"/>
          </w:tcPr>
          <w:p w14:paraId="2768DF47" w14:textId="77777777" w:rsidR="00370320" w:rsidRPr="00590C30" w:rsidRDefault="00370320" w:rsidP="001C388A">
            <w:pPr>
              <w:pStyle w:val="TCaseControl"/>
            </w:pPr>
            <w:r w:rsidRPr="00590C30">
              <w:t>Integer &gt; 0</w:t>
            </w:r>
          </w:p>
        </w:tc>
        <w:tc>
          <w:tcPr>
            <w:tcW w:w="1080" w:type="dxa"/>
            <w:shd w:val="clear" w:color="auto" w:fill="auto"/>
          </w:tcPr>
          <w:p w14:paraId="7D4A5CAA" w14:textId="77777777" w:rsidR="00370320" w:rsidRPr="00590C30" w:rsidRDefault="00370320" w:rsidP="001C388A">
            <w:pPr>
              <w:pStyle w:val="TCaseControl"/>
            </w:pPr>
            <w:r w:rsidRPr="00590C30">
              <w:t>None</w:t>
            </w:r>
          </w:p>
        </w:tc>
      </w:tr>
      <w:tr w:rsidR="00370320" w:rsidRPr="00590C30" w14:paraId="1AC13195" w14:textId="77777777" w:rsidTr="001C388A">
        <w:tc>
          <w:tcPr>
            <w:tcW w:w="1080" w:type="dxa"/>
            <w:shd w:val="clear" w:color="auto" w:fill="auto"/>
          </w:tcPr>
          <w:p w14:paraId="236D6D50" w14:textId="77777777" w:rsidR="00370320" w:rsidRPr="00590C30" w:rsidRDefault="00370320" w:rsidP="001C388A">
            <w:pPr>
              <w:pStyle w:val="TCaseControl"/>
            </w:pPr>
            <w:r>
              <w:t>THETA</w:t>
            </w:r>
          </w:p>
        </w:tc>
        <w:tc>
          <w:tcPr>
            <w:tcW w:w="6480" w:type="dxa"/>
            <w:shd w:val="clear" w:color="auto" w:fill="auto"/>
          </w:tcPr>
          <w:p w14:paraId="38074BDD" w14:textId="575E6AC7" w:rsidR="00370320" w:rsidRPr="00590C30" w:rsidRDefault="00370320" w:rsidP="001C388A">
            <w:pPr>
              <w:pStyle w:val="TCaseControl"/>
            </w:pPr>
            <w:r>
              <w:t xml:space="preserve">Material property orientation angle in </w:t>
            </w:r>
            <w:r w:rsidR="0091249E">
              <w:t>degrees</w:t>
            </w:r>
            <w:r>
              <w:t xml:space="preserve"> measured from axis </w:t>
            </w:r>
            <w:r w:rsidR="0091249E">
              <w:t>connecting</w:t>
            </w:r>
            <w:r>
              <w:t xml:space="preserve"> grids 1 and 2</w:t>
            </w:r>
          </w:p>
        </w:tc>
        <w:tc>
          <w:tcPr>
            <w:tcW w:w="1440" w:type="dxa"/>
            <w:shd w:val="clear" w:color="auto" w:fill="auto"/>
          </w:tcPr>
          <w:p w14:paraId="0AF620CD" w14:textId="77777777" w:rsidR="00370320" w:rsidRPr="00590C30" w:rsidRDefault="00370320" w:rsidP="001C388A">
            <w:pPr>
              <w:pStyle w:val="TCaseControl"/>
            </w:pPr>
            <w:r>
              <w:t>Real</w:t>
            </w:r>
          </w:p>
        </w:tc>
        <w:tc>
          <w:tcPr>
            <w:tcW w:w="1080" w:type="dxa"/>
            <w:shd w:val="clear" w:color="auto" w:fill="auto"/>
          </w:tcPr>
          <w:p w14:paraId="1F54FED7" w14:textId="77777777" w:rsidR="00370320" w:rsidRPr="00590C30" w:rsidRDefault="00370320" w:rsidP="001C388A">
            <w:pPr>
              <w:pStyle w:val="TCaseControl"/>
            </w:pPr>
            <w:r>
              <w:t>0.</w:t>
            </w:r>
          </w:p>
        </w:tc>
      </w:tr>
      <w:tr w:rsidR="00370320" w:rsidRPr="00590C30" w14:paraId="3ACFE795" w14:textId="77777777" w:rsidTr="001C388A">
        <w:tc>
          <w:tcPr>
            <w:tcW w:w="1080" w:type="dxa"/>
            <w:shd w:val="clear" w:color="auto" w:fill="auto"/>
          </w:tcPr>
          <w:p w14:paraId="27783912" w14:textId="77777777" w:rsidR="00370320" w:rsidRPr="00590C30" w:rsidRDefault="00370320" w:rsidP="001C388A">
            <w:pPr>
              <w:pStyle w:val="TCaseControl"/>
            </w:pPr>
            <w:r>
              <w:t>ZOFFS</w:t>
            </w:r>
          </w:p>
        </w:tc>
        <w:tc>
          <w:tcPr>
            <w:tcW w:w="6480" w:type="dxa"/>
            <w:shd w:val="clear" w:color="auto" w:fill="auto"/>
          </w:tcPr>
          <w:p w14:paraId="4A3228A7" w14:textId="77777777" w:rsidR="00370320" w:rsidRPr="00590C30" w:rsidRDefault="00370320" w:rsidP="001C388A">
            <w:pPr>
              <w:pStyle w:val="TCaseControl"/>
            </w:pPr>
            <w:r>
              <w:t>Offset of the grid plane to element reference plane</w:t>
            </w:r>
          </w:p>
        </w:tc>
        <w:tc>
          <w:tcPr>
            <w:tcW w:w="1440" w:type="dxa"/>
            <w:shd w:val="clear" w:color="auto" w:fill="auto"/>
          </w:tcPr>
          <w:p w14:paraId="014E6298" w14:textId="77777777" w:rsidR="00370320" w:rsidRPr="00590C30" w:rsidRDefault="00370320" w:rsidP="001C388A">
            <w:pPr>
              <w:pStyle w:val="TCaseControl"/>
            </w:pPr>
            <w:r>
              <w:t>Real</w:t>
            </w:r>
          </w:p>
        </w:tc>
        <w:tc>
          <w:tcPr>
            <w:tcW w:w="1080" w:type="dxa"/>
            <w:shd w:val="clear" w:color="auto" w:fill="auto"/>
          </w:tcPr>
          <w:p w14:paraId="3728FF1E" w14:textId="77777777" w:rsidR="00370320" w:rsidRPr="00590C30" w:rsidRDefault="00370320" w:rsidP="001C388A">
            <w:pPr>
              <w:pStyle w:val="TCaseControl"/>
            </w:pPr>
            <w:r>
              <w:t>0.</w:t>
            </w:r>
          </w:p>
        </w:tc>
      </w:tr>
    </w:tbl>
    <w:p w14:paraId="54F42195" w14:textId="77777777" w:rsidR="00370320" w:rsidRPr="00590C30" w:rsidRDefault="00370320" w:rsidP="008251CA">
      <w:pPr>
        <w:pStyle w:val="CardSpacing"/>
      </w:pPr>
    </w:p>
    <w:p w14:paraId="34B944E5" w14:textId="77777777" w:rsidR="00370320" w:rsidRPr="00E80610" w:rsidRDefault="00370320" w:rsidP="00910C53">
      <w:pPr>
        <w:pStyle w:val="CardHeader"/>
      </w:pPr>
      <w:r w:rsidRPr="00E80610">
        <w:t>Remarks:</w:t>
      </w:r>
    </w:p>
    <w:p w14:paraId="62237FC3" w14:textId="5C333DCA" w:rsidR="00370320" w:rsidRPr="00590C30" w:rsidRDefault="00370320" w:rsidP="00A855AF">
      <w:pPr>
        <w:pStyle w:val="Remarks"/>
      </w:pPr>
      <w:r w:rsidRPr="00590C30">
        <w:t>1.</w:t>
      </w:r>
      <w:r w:rsidRPr="00590C30">
        <w:tab/>
        <w:t>No other element in the model may have the same element ID</w:t>
      </w:r>
      <w:r w:rsidR="0091249E">
        <w:t>.</w:t>
      </w:r>
    </w:p>
    <w:p w14:paraId="3C2D40D7" w14:textId="77777777" w:rsidR="00370320" w:rsidRPr="00590C30" w:rsidRDefault="00370320" w:rsidP="00A855AF">
      <w:pPr>
        <w:pStyle w:val="Remarks"/>
      </w:pPr>
      <w:r w:rsidRPr="00590C30">
        <w:t>2.</w:t>
      </w:r>
      <w:r w:rsidRPr="00590C30">
        <w:tab/>
        <w:t>The grids must be numbered in a clockwise or counter clockwise direction around the quadrilateral element.</w:t>
      </w:r>
    </w:p>
    <w:p w14:paraId="11B56FE9" w14:textId="5147C3B0" w:rsidR="00370320" w:rsidRDefault="00A855AF" w:rsidP="00A855AF">
      <w:pPr>
        <w:pStyle w:val="Remarks"/>
      </w:pPr>
      <w:r>
        <w:t>3.</w:t>
      </w:r>
      <w:r>
        <w:tab/>
      </w:r>
      <w:r w:rsidR="00370320" w:rsidRPr="00590C30">
        <w:t>The local z</w:t>
      </w:r>
      <w:r w:rsidR="00370320" w:rsidRPr="00590C30">
        <w:rPr>
          <w:vertAlign w:val="subscript"/>
        </w:rPr>
        <w:t>e</w:t>
      </w:r>
      <w:r w:rsidR="00370320" w:rsidRPr="00590C30">
        <w:t xml:space="preserve"> axis of the element is in the direction of the cross-product of the diagonal from G1 to G3 with the diagonal from G2 to G4.</w:t>
      </w:r>
      <w:r w:rsidR="00E4439A">
        <w:t xml:space="preserve"> </w:t>
      </w:r>
      <w:r w:rsidR="00370320" w:rsidRPr="00590C30">
        <w:t xml:space="preserve">If the element is rectangular, the local </w:t>
      </w:r>
      <w:proofErr w:type="spellStart"/>
      <w:r w:rsidR="00370320" w:rsidRPr="00590C30">
        <w:t>x</w:t>
      </w:r>
      <w:r w:rsidR="00370320" w:rsidRPr="00590C30">
        <w:rPr>
          <w:vertAlign w:val="subscript"/>
        </w:rPr>
        <w:t>e</w:t>
      </w:r>
      <w:proofErr w:type="spellEnd"/>
      <w:r w:rsidR="00370320" w:rsidRPr="00590C30">
        <w:t xml:space="preserve"> axis is the </w:t>
      </w:r>
      <w:r w:rsidR="00370320" w:rsidRPr="00590C30">
        <w:lastRenderedPageBreak/>
        <w:t xml:space="preserve">projection of the vector </w:t>
      </w:r>
      <w:r w:rsidR="00370320">
        <w:t xml:space="preserve">from </w:t>
      </w:r>
      <w:r w:rsidR="00370320" w:rsidRPr="00590C30">
        <w:t>G1 to G2 onto the mean plane.</w:t>
      </w:r>
      <w:r w:rsidR="00E4439A">
        <w:t xml:space="preserve"> </w:t>
      </w:r>
      <w:r w:rsidR="00370320" w:rsidRPr="00590C30">
        <w:t>If not rectangular, this is rotated to split the angle between the diagonals.</w:t>
      </w:r>
      <w:r w:rsidR="00E4439A">
        <w:t xml:space="preserve"> </w:t>
      </w:r>
      <w:r w:rsidR="00370320" w:rsidRPr="00590C30">
        <w:t>The local y</w:t>
      </w:r>
      <w:r w:rsidR="00370320" w:rsidRPr="00590C30">
        <w:rPr>
          <w:vertAlign w:val="subscript"/>
        </w:rPr>
        <w:t>e</w:t>
      </w:r>
      <w:r w:rsidR="00370320" w:rsidRPr="00590C30">
        <w:t xml:space="preserve"> axis is in the direction of z</w:t>
      </w:r>
      <w:r w:rsidR="00370320" w:rsidRPr="00590C30">
        <w:rPr>
          <w:i/>
          <w:vertAlign w:val="subscript"/>
        </w:rPr>
        <w:t>e</w:t>
      </w:r>
      <w:r w:rsidR="00370320" w:rsidRPr="00590C30">
        <w:t xml:space="preserve"> cross </w:t>
      </w:r>
      <w:proofErr w:type="spellStart"/>
      <w:r w:rsidR="00370320" w:rsidRPr="00590C30">
        <w:t>x</w:t>
      </w:r>
      <w:r w:rsidR="00370320" w:rsidRPr="00590C30">
        <w:rPr>
          <w:i/>
          <w:vertAlign w:val="subscript"/>
        </w:rPr>
        <w:t>e</w:t>
      </w:r>
      <w:proofErr w:type="spellEnd"/>
      <w:r w:rsidR="00370320" w:rsidRPr="00590C30">
        <w:t>.</w:t>
      </w:r>
      <w:r w:rsidR="00E4439A">
        <w:t xml:space="preserve"> </w:t>
      </w:r>
      <w:r w:rsidR="00370320">
        <w:t xml:space="preserve">See </w:t>
      </w:r>
      <w:r w:rsidR="00370320" w:rsidRPr="0091249E">
        <w:rPr>
          <w:color w:val="FF0000"/>
        </w:rPr>
        <w:t>Figure 4-</w:t>
      </w:r>
      <w:r w:rsidR="00370320" w:rsidRPr="00590C30">
        <w:t>5</w:t>
      </w:r>
      <w:r w:rsidR="0091249E">
        <w:t>.</w:t>
      </w:r>
    </w:p>
    <w:p w14:paraId="3886A071" w14:textId="1FED52B8" w:rsidR="00370320" w:rsidRPr="00590C30" w:rsidRDefault="00A855AF" w:rsidP="00A855AF">
      <w:pPr>
        <w:pStyle w:val="Remarks"/>
      </w:pPr>
      <w:r>
        <w:t>4.</w:t>
      </w:r>
      <w:r>
        <w:tab/>
      </w:r>
      <w:r w:rsidR="00370320">
        <w:t>See discussion in Section 3.2.2.4 about the 2 versions of the QUAD4 element</w:t>
      </w:r>
      <w:r w:rsidR="0091249E">
        <w:t>.</w:t>
      </w:r>
    </w:p>
    <w:p w14:paraId="1FC5EC57" w14:textId="77777777" w:rsidR="00370320" w:rsidRPr="002E696B" w:rsidRDefault="00370320" w:rsidP="004C6C23">
      <w:pPr>
        <w:pStyle w:val="Corner"/>
      </w:pPr>
      <w:r w:rsidRPr="002F396F">
        <w:br w:type="page"/>
      </w:r>
      <w:bookmarkStart w:id="2104" w:name="_Toc27121607"/>
      <w:bookmarkStart w:id="2105" w:name="_Toc27121711"/>
      <w:bookmarkStart w:id="2106" w:name="_Toc27196891"/>
      <w:bookmarkStart w:id="2107" w:name="_Toc27196996"/>
      <w:bookmarkStart w:id="2108" w:name="_Toc27198267"/>
      <w:bookmarkStart w:id="2109" w:name="_Toc27202789"/>
      <w:bookmarkStart w:id="2110" w:name="_Toc27206247"/>
      <w:bookmarkStart w:id="2111" w:name="_Toc27206352"/>
      <w:bookmarkStart w:id="2112" w:name="_Toc27217260"/>
      <w:bookmarkStart w:id="2113" w:name="_Toc27217365"/>
      <w:bookmarkStart w:id="2114" w:name="_Toc27217469"/>
      <w:bookmarkStart w:id="2115" w:name="_Toc27217842"/>
      <w:bookmarkStart w:id="2116" w:name="_Toc27217946"/>
      <w:bookmarkStart w:id="2117" w:name="_Toc27296351"/>
      <w:bookmarkStart w:id="2118" w:name="_Toc27393859"/>
      <w:bookmarkStart w:id="2119" w:name="_Toc27479875"/>
      <w:bookmarkStart w:id="2120" w:name="_Toc27717254"/>
      <w:r w:rsidRPr="002E696B">
        <w:lastRenderedPageBreak/>
        <w:t>CQUAD4K</w:t>
      </w:r>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p>
    <w:p w14:paraId="6BEBC2DC" w14:textId="77777777" w:rsidR="00370320" w:rsidRPr="007E3809" w:rsidRDefault="00370320" w:rsidP="008472B7">
      <w:pPr>
        <w:pStyle w:val="Heading2"/>
      </w:pPr>
      <w:bookmarkStart w:id="2121" w:name="_Toc28327051"/>
      <w:bookmarkStart w:id="2122" w:name="_Toc28600382"/>
      <w:bookmarkStart w:id="2123" w:name="_Toc164640708"/>
      <w:r>
        <w:t>CQUAD4K</w:t>
      </w:r>
      <w:bookmarkEnd w:id="2121"/>
      <w:bookmarkEnd w:id="2122"/>
      <w:bookmarkEnd w:id="2123"/>
    </w:p>
    <w:p w14:paraId="4E9F5161" w14:textId="77777777" w:rsidR="00370320" w:rsidRDefault="00370320" w:rsidP="00DF44C9">
      <w:pPr>
        <w:pStyle w:val="SpecialSpace"/>
      </w:pPr>
    </w:p>
    <w:p w14:paraId="5101DFF6" w14:textId="6D576268" w:rsidR="00370320" w:rsidRPr="00590C30" w:rsidRDefault="00370320" w:rsidP="00910C53">
      <w:pPr>
        <w:pStyle w:val="CardHeader"/>
      </w:pPr>
      <w:r w:rsidRPr="00590C30">
        <w:t>Description</w:t>
      </w:r>
      <w:r w:rsidR="00AE600C">
        <w:t>:</w:t>
      </w:r>
    </w:p>
    <w:p w14:paraId="3C1B6166" w14:textId="6690FEE9" w:rsidR="00370320" w:rsidRPr="00590C30" w:rsidRDefault="00370320" w:rsidP="00503D27">
      <w:pPr>
        <w:pStyle w:val="CardSpacing"/>
      </w:pPr>
      <w:r>
        <w:t>T</w:t>
      </w:r>
      <w:r w:rsidRPr="00590C30">
        <w:t>hin quadrilateral plate element</w:t>
      </w:r>
      <w:r>
        <w:t>. This element has</w:t>
      </w:r>
      <w:r w:rsidRPr="00590C30">
        <w:t xml:space="preserve"> membrane and bending st</w:t>
      </w:r>
      <w:r>
        <w:t>iffness but</w:t>
      </w:r>
      <w:r w:rsidRPr="00590C30">
        <w:t xml:space="preserve"> does not include flexibility for transvers</w:t>
      </w:r>
      <w:r>
        <w:t>e shear deformations.</w:t>
      </w:r>
    </w:p>
    <w:p w14:paraId="017456FB" w14:textId="0B4FD790" w:rsidR="00370320" w:rsidRPr="00590C30" w:rsidRDefault="00370320" w:rsidP="008251CA">
      <w:pPr>
        <w:pStyle w:val="CardSpacing"/>
      </w:pPr>
    </w:p>
    <w:p w14:paraId="271FAFB0"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60"/>
        <w:gridCol w:w="756"/>
        <w:gridCol w:w="1008"/>
        <w:gridCol w:w="1008"/>
        <w:gridCol w:w="1008"/>
        <w:gridCol w:w="1008"/>
        <w:gridCol w:w="1008"/>
        <w:gridCol w:w="1008"/>
        <w:gridCol w:w="1008"/>
        <w:gridCol w:w="1008"/>
      </w:tblGrid>
      <w:tr w:rsidR="00370320" w:rsidRPr="00590C30" w14:paraId="08840175" w14:textId="77777777" w:rsidTr="001C388A">
        <w:tc>
          <w:tcPr>
            <w:tcW w:w="1260" w:type="dxa"/>
            <w:tcBorders>
              <w:top w:val="nil"/>
              <w:left w:val="nil"/>
              <w:right w:val="nil"/>
            </w:tcBorders>
          </w:tcPr>
          <w:p w14:paraId="76FF6AF4" w14:textId="77777777" w:rsidR="00370320" w:rsidRPr="00590C30" w:rsidRDefault="00370320" w:rsidP="00BD63C7">
            <w:pPr>
              <w:pStyle w:val="TCellCard"/>
            </w:pPr>
            <w:r w:rsidRPr="00590C30">
              <w:t>1</w:t>
            </w:r>
          </w:p>
        </w:tc>
        <w:tc>
          <w:tcPr>
            <w:tcW w:w="756" w:type="dxa"/>
            <w:tcBorders>
              <w:top w:val="nil"/>
              <w:left w:val="nil"/>
              <w:right w:val="nil"/>
            </w:tcBorders>
          </w:tcPr>
          <w:p w14:paraId="3FB7176A" w14:textId="77777777" w:rsidR="00370320" w:rsidRPr="00590C30" w:rsidRDefault="00370320" w:rsidP="00BD63C7">
            <w:pPr>
              <w:pStyle w:val="TCellCard"/>
            </w:pPr>
            <w:r w:rsidRPr="00590C30">
              <w:t>2</w:t>
            </w:r>
          </w:p>
        </w:tc>
        <w:tc>
          <w:tcPr>
            <w:tcW w:w="1008" w:type="dxa"/>
            <w:tcBorders>
              <w:top w:val="nil"/>
              <w:left w:val="nil"/>
              <w:right w:val="nil"/>
            </w:tcBorders>
          </w:tcPr>
          <w:p w14:paraId="6E0A1240" w14:textId="77777777" w:rsidR="00370320" w:rsidRPr="00590C30" w:rsidRDefault="00370320" w:rsidP="00BD63C7">
            <w:pPr>
              <w:pStyle w:val="TCellCard"/>
            </w:pPr>
            <w:r w:rsidRPr="00590C30">
              <w:t>3</w:t>
            </w:r>
          </w:p>
        </w:tc>
        <w:tc>
          <w:tcPr>
            <w:tcW w:w="1008" w:type="dxa"/>
            <w:tcBorders>
              <w:top w:val="nil"/>
              <w:left w:val="nil"/>
              <w:right w:val="nil"/>
            </w:tcBorders>
          </w:tcPr>
          <w:p w14:paraId="136B0BCD" w14:textId="77777777" w:rsidR="00370320" w:rsidRPr="00590C30" w:rsidRDefault="00370320" w:rsidP="00BD63C7">
            <w:pPr>
              <w:pStyle w:val="TCellCard"/>
            </w:pPr>
            <w:r w:rsidRPr="00590C30">
              <w:t>4</w:t>
            </w:r>
          </w:p>
        </w:tc>
        <w:tc>
          <w:tcPr>
            <w:tcW w:w="1008" w:type="dxa"/>
            <w:tcBorders>
              <w:top w:val="nil"/>
              <w:left w:val="nil"/>
              <w:right w:val="nil"/>
            </w:tcBorders>
          </w:tcPr>
          <w:p w14:paraId="0CB07657" w14:textId="77777777" w:rsidR="00370320" w:rsidRPr="00590C30" w:rsidRDefault="00370320" w:rsidP="00BD63C7">
            <w:pPr>
              <w:pStyle w:val="TCellCard"/>
            </w:pPr>
            <w:r w:rsidRPr="00590C30">
              <w:t>5</w:t>
            </w:r>
          </w:p>
        </w:tc>
        <w:tc>
          <w:tcPr>
            <w:tcW w:w="1008" w:type="dxa"/>
            <w:tcBorders>
              <w:top w:val="nil"/>
              <w:left w:val="nil"/>
              <w:right w:val="nil"/>
            </w:tcBorders>
          </w:tcPr>
          <w:p w14:paraId="68B8AA4A" w14:textId="77777777" w:rsidR="00370320" w:rsidRPr="00590C30" w:rsidRDefault="00370320" w:rsidP="00BD63C7">
            <w:pPr>
              <w:pStyle w:val="TCellCard"/>
            </w:pPr>
            <w:r w:rsidRPr="00590C30">
              <w:t>6</w:t>
            </w:r>
          </w:p>
        </w:tc>
        <w:tc>
          <w:tcPr>
            <w:tcW w:w="1008" w:type="dxa"/>
            <w:tcBorders>
              <w:top w:val="nil"/>
              <w:left w:val="nil"/>
              <w:right w:val="nil"/>
            </w:tcBorders>
          </w:tcPr>
          <w:p w14:paraId="0F69CC0D" w14:textId="77777777" w:rsidR="00370320" w:rsidRPr="00590C30" w:rsidRDefault="00370320" w:rsidP="00BD63C7">
            <w:pPr>
              <w:pStyle w:val="TCellCard"/>
            </w:pPr>
            <w:r w:rsidRPr="00590C30">
              <w:t>7</w:t>
            </w:r>
          </w:p>
        </w:tc>
        <w:tc>
          <w:tcPr>
            <w:tcW w:w="1008" w:type="dxa"/>
            <w:tcBorders>
              <w:top w:val="nil"/>
              <w:left w:val="nil"/>
              <w:right w:val="nil"/>
            </w:tcBorders>
          </w:tcPr>
          <w:p w14:paraId="68C5C92A" w14:textId="77777777" w:rsidR="00370320" w:rsidRPr="00590C30" w:rsidRDefault="00370320" w:rsidP="00BD63C7">
            <w:pPr>
              <w:pStyle w:val="TCellCard"/>
            </w:pPr>
            <w:r w:rsidRPr="00590C30">
              <w:t>8</w:t>
            </w:r>
          </w:p>
        </w:tc>
        <w:tc>
          <w:tcPr>
            <w:tcW w:w="1008" w:type="dxa"/>
            <w:tcBorders>
              <w:top w:val="nil"/>
              <w:left w:val="nil"/>
              <w:right w:val="nil"/>
            </w:tcBorders>
          </w:tcPr>
          <w:p w14:paraId="06C3442D" w14:textId="77777777" w:rsidR="00370320" w:rsidRPr="00590C30" w:rsidRDefault="00370320" w:rsidP="00BD63C7">
            <w:pPr>
              <w:pStyle w:val="TCellCard"/>
            </w:pPr>
            <w:r w:rsidRPr="00590C30">
              <w:t>9</w:t>
            </w:r>
          </w:p>
        </w:tc>
        <w:tc>
          <w:tcPr>
            <w:tcW w:w="1008" w:type="dxa"/>
            <w:tcBorders>
              <w:top w:val="nil"/>
              <w:left w:val="nil"/>
              <w:right w:val="nil"/>
            </w:tcBorders>
          </w:tcPr>
          <w:p w14:paraId="0C1B25C1" w14:textId="77777777" w:rsidR="00370320" w:rsidRPr="00590C30" w:rsidRDefault="00370320" w:rsidP="00BD63C7">
            <w:pPr>
              <w:pStyle w:val="TCellCard"/>
            </w:pPr>
            <w:r w:rsidRPr="00590C30">
              <w:t>10</w:t>
            </w:r>
          </w:p>
        </w:tc>
      </w:tr>
      <w:tr w:rsidR="00370320" w:rsidRPr="00590C30" w14:paraId="25CE9A85" w14:textId="77777777" w:rsidTr="001C388A">
        <w:tc>
          <w:tcPr>
            <w:tcW w:w="1260" w:type="dxa"/>
          </w:tcPr>
          <w:p w14:paraId="4B389CA7" w14:textId="77777777" w:rsidR="00370320" w:rsidRPr="00590C30" w:rsidRDefault="00370320" w:rsidP="00BD63C7">
            <w:pPr>
              <w:pStyle w:val="TCellCard"/>
            </w:pPr>
            <w:r w:rsidRPr="00590C30">
              <w:t>CQUAD4K</w:t>
            </w:r>
          </w:p>
        </w:tc>
        <w:tc>
          <w:tcPr>
            <w:tcW w:w="756" w:type="dxa"/>
          </w:tcPr>
          <w:p w14:paraId="55DE8084" w14:textId="77777777" w:rsidR="00370320" w:rsidRPr="00590C30" w:rsidRDefault="00370320" w:rsidP="00BD63C7">
            <w:pPr>
              <w:pStyle w:val="TCellCard"/>
            </w:pPr>
            <w:r w:rsidRPr="00590C30">
              <w:t>EID</w:t>
            </w:r>
          </w:p>
        </w:tc>
        <w:tc>
          <w:tcPr>
            <w:tcW w:w="1008" w:type="dxa"/>
          </w:tcPr>
          <w:p w14:paraId="53F53D97" w14:textId="77777777" w:rsidR="00370320" w:rsidRPr="00590C30" w:rsidRDefault="00370320" w:rsidP="00BD63C7">
            <w:pPr>
              <w:pStyle w:val="TCellCard"/>
            </w:pPr>
            <w:r w:rsidRPr="00590C30">
              <w:t>PID</w:t>
            </w:r>
          </w:p>
        </w:tc>
        <w:tc>
          <w:tcPr>
            <w:tcW w:w="1008" w:type="dxa"/>
          </w:tcPr>
          <w:p w14:paraId="0248AA71" w14:textId="77777777" w:rsidR="00370320" w:rsidRPr="00590C30" w:rsidRDefault="00370320" w:rsidP="00BD63C7">
            <w:pPr>
              <w:pStyle w:val="TCellCard"/>
            </w:pPr>
            <w:r w:rsidRPr="00590C30">
              <w:t>G1</w:t>
            </w:r>
          </w:p>
        </w:tc>
        <w:tc>
          <w:tcPr>
            <w:tcW w:w="1008" w:type="dxa"/>
          </w:tcPr>
          <w:p w14:paraId="38BF69B3" w14:textId="77777777" w:rsidR="00370320" w:rsidRPr="00590C30" w:rsidRDefault="00370320" w:rsidP="00BD63C7">
            <w:pPr>
              <w:pStyle w:val="TCellCard"/>
            </w:pPr>
            <w:r w:rsidRPr="00590C30">
              <w:t>G2</w:t>
            </w:r>
          </w:p>
        </w:tc>
        <w:tc>
          <w:tcPr>
            <w:tcW w:w="1008" w:type="dxa"/>
          </w:tcPr>
          <w:p w14:paraId="2246B7CC" w14:textId="77777777" w:rsidR="00370320" w:rsidRPr="00590C30" w:rsidRDefault="00370320" w:rsidP="00BD63C7">
            <w:pPr>
              <w:pStyle w:val="TCellCard"/>
            </w:pPr>
            <w:r w:rsidRPr="00590C30">
              <w:t>G3</w:t>
            </w:r>
          </w:p>
        </w:tc>
        <w:tc>
          <w:tcPr>
            <w:tcW w:w="1008" w:type="dxa"/>
          </w:tcPr>
          <w:p w14:paraId="0E05C755" w14:textId="77777777" w:rsidR="00370320" w:rsidRPr="00590C30" w:rsidRDefault="00370320" w:rsidP="00BD63C7">
            <w:pPr>
              <w:pStyle w:val="TCellCard"/>
            </w:pPr>
            <w:r w:rsidRPr="00590C30">
              <w:t>G4</w:t>
            </w:r>
          </w:p>
        </w:tc>
        <w:tc>
          <w:tcPr>
            <w:tcW w:w="1008" w:type="dxa"/>
            <w:shd w:val="pct15" w:color="auto" w:fill="FFFFFF"/>
          </w:tcPr>
          <w:p w14:paraId="0EBCC087" w14:textId="77777777" w:rsidR="00370320" w:rsidRPr="00590C30" w:rsidRDefault="00370320" w:rsidP="00BD63C7">
            <w:pPr>
              <w:pStyle w:val="TCellCard"/>
            </w:pPr>
          </w:p>
        </w:tc>
        <w:tc>
          <w:tcPr>
            <w:tcW w:w="1008" w:type="dxa"/>
            <w:shd w:val="pct15" w:color="auto" w:fill="FFFFFF"/>
          </w:tcPr>
          <w:p w14:paraId="7A32BACE" w14:textId="77777777" w:rsidR="00370320" w:rsidRPr="00590C30" w:rsidRDefault="00370320" w:rsidP="00BD63C7">
            <w:pPr>
              <w:pStyle w:val="TCellCard"/>
            </w:pPr>
          </w:p>
        </w:tc>
        <w:tc>
          <w:tcPr>
            <w:tcW w:w="1008" w:type="dxa"/>
          </w:tcPr>
          <w:p w14:paraId="073560C8" w14:textId="77777777" w:rsidR="00370320" w:rsidRPr="00590C30" w:rsidRDefault="00370320" w:rsidP="00BD63C7">
            <w:pPr>
              <w:pStyle w:val="TCellCard"/>
            </w:pPr>
          </w:p>
        </w:tc>
      </w:tr>
    </w:tbl>
    <w:p w14:paraId="020AAD32" w14:textId="77777777" w:rsidR="00370320" w:rsidRPr="00590C30" w:rsidRDefault="00370320" w:rsidP="008251CA">
      <w:pPr>
        <w:pStyle w:val="CardSpacing"/>
      </w:pPr>
    </w:p>
    <w:p w14:paraId="6EA31893"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761"/>
        <w:gridCol w:w="1008"/>
        <w:gridCol w:w="1008"/>
        <w:gridCol w:w="1008"/>
        <w:gridCol w:w="1008"/>
        <w:gridCol w:w="1008"/>
        <w:gridCol w:w="1008"/>
        <w:gridCol w:w="1008"/>
        <w:gridCol w:w="1008"/>
      </w:tblGrid>
      <w:tr w:rsidR="00370320" w:rsidRPr="00590C30" w14:paraId="229DEC52" w14:textId="77777777" w:rsidTr="005871C9">
        <w:tc>
          <w:tcPr>
            <w:tcW w:w="1255" w:type="dxa"/>
            <w:tcMar>
              <w:right w:w="0" w:type="dxa"/>
            </w:tcMar>
          </w:tcPr>
          <w:p w14:paraId="56380261" w14:textId="77777777" w:rsidR="00370320" w:rsidRPr="00590C30" w:rsidRDefault="00370320" w:rsidP="00BD63C7">
            <w:pPr>
              <w:pStyle w:val="TCellCard"/>
            </w:pPr>
            <w:r w:rsidRPr="00590C30">
              <w:t>CQUAD4K</w:t>
            </w:r>
          </w:p>
        </w:tc>
        <w:tc>
          <w:tcPr>
            <w:tcW w:w="761" w:type="dxa"/>
            <w:tcMar>
              <w:right w:w="0" w:type="dxa"/>
            </w:tcMar>
          </w:tcPr>
          <w:p w14:paraId="3DC02EB0" w14:textId="77777777" w:rsidR="00370320" w:rsidRPr="00590C30" w:rsidRDefault="00370320" w:rsidP="00BD63C7">
            <w:pPr>
              <w:pStyle w:val="TCellCard"/>
            </w:pPr>
            <w:r w:rsidRPr="00590C30">
              <w:t>68</w:t>
            </w:r>
          </w:p>
        </w:tc>
        <w:tc>
          <w:tcPr>
            <w:tcW w:w="1008" w:type="dxa"/>
            <w:tcMar>
              <w:right w:w="0" w:type="dxa"/>
            </w:tcMar>
          </w:tcPr>
          <w:p w14:paraId="10CBF28D" w14:textId="77777777" w:rsidR="00370320" w:rsidRPr="00590C30" w:rsidRDefault="00370320" w:rsidP="00BD63C7">
            <w:pPr>
              <w:pStyle w:val="TCellCard"/>
            </w:pPr>
            <w:r w:rsidRPr="00590C30">
              <w:t>123</w:t>
            </w:r>
          </w:p>
        </w:tc>
        <w:tc>
          <w:tcPr>
            <w:tcW w:w="1008" w:type="dxa"/>
            <w:tcMar>
              <w:right w:w="0" w:type="dxa"/>
            </w:tcMar>
          </w:tcPr>
          <w:p w14:paraId="7B24D22D" w14:textId="77777777" w:rsidR="00370320" w:rsidRPr="00590C30" w:rsidRDefault="00370320" w:rsidP="00BD63C7">
            <w:pPr>
              <w:pStyle w:val="TCellCard"/>
            </w:pPr>
            <w:r w:rsidRPr="00590C30">
              <w:t>935</w:t>
            </w:r>
          </w:p>
        </w:tc>
        <w:tc>
          <w:tcPr>
            <w:tcW w:w="1008" w:type="dxa"/>
            <w:tcMar>
              <w:right w:w="0" w:type="dxa"/>
            </w:tcMar>
          </w:tcPr>
          <w:p w14:paraId="4EA00913" w14:textId="77777777" w:rsidR="00370320" w:rsidRPr="00590C30" w:rsidRDefault="00370320" w:rsidP="00BD63C7">
            <w:pPr>
              <w:pStyle w:val="TCellCard"/>
            </w:pPr>
            <w:r w:rsidRPr="00590C30">
              <w:t>67</w:t>
            </w:r>
          </w:p>
        </w:tc>
        <w:tc>
          <w:tcPr>
            <w:tcW w:w="1008" w:type="dxa"/>
            <w:tcMar>
              <w:right w:w="0" w:type="dxa"/>
            </w:tcMar>
          </w:tcPr>
          <w:p w14:paraId="6C88FA23" w14:textId="77777777" w:rsidR="00370320" w:rsidRPr="00590C30" w:rsidRDefault="00370320" w:rsidP="00BD63C7">
            <w:pPr>
              <w:pStyle w:val="TCellCard"/>
            </w:pPr>
            <w:r w:rsidRPr="00590C30">
              <w:t>1357</w:t>
            </w:r>
          </w:p>
        </w:tc>
        <w:tc>
          <w:tcPr>
            <w:tcW w:w="1008" w:type="dxa"/>
            <w:tcMar>
              <w:right w:w="0" w:type="dxa"/>
            </w:tcMar>
          </w:tcPr>
          <w:p w14:paraId="5DF1018E" w14:textId="77777777" w:rsidR="00370320" w:rsidRPr="00590C30" w:rsidRDefault="00370320" w:rsidP="00BD63C7">
            <w:pPr>
              <w:pStyle w:val="TCellCard"/>
            </w:pPr>
            <w:r w:rsidRPr="00590C30">
              <w:t>2</w:t>
            </w:r>
          </w:p>
        </w:tc>
        <w:tc>
          <w:tcPr>
            <w:tcW w:w="1008" w:type="dxa"/>
            <w:tcMar>
              <w:right w:w="0" w:type="dxa"/>
            </w:tcMar>
          </w:tcPr>
          <w:p w14:paraId="01D593B5" w14:textId="77777777" w:rsidR="00370320" w:rsidRPr="00590C30" w:rsidRDefault="00370320" w:rsidP="00BD63C7">
            <w:pPr>
              <w:pStyle w:val="TCellCard"/>
            </w:pPr>
          </w:p>
        </w:tc>
        <w:tc>
          <w:tcPr>
            <w:tcW w:w="1008" w:type="dxa"/>
            <w:tcMar>
              <w:right w:w="0" w:type="dxa"/>
            </w:tcMar>
          </w:tcPr>
          <w:p w14:paraId="7990488A" w14:textId="77777777" w:rsidR="00370320" w:rsidRPr="00590C30" w:rsidRDefault="00370320" w:rsidP="00BD63C7">
            <w:pPr>
              <w:pStyle w:val="TCellCard"/>
            </w:pPr>
          </w:p>
        </w:tc>
        <w:tc>
          <w:tcPr>
            <w:tcW w:w="1008" w:type="dxa"/>
            <w:tcMar>
              <w:right w:w="0" w:type="dxa"/>
            </w:tcMar>
          </w:tcPr>
          <w:p w14:paraId="2F3BC268" w14:textId="77777777" w:rsidR="00370320" w:rsidRPr="00590C30" w:rsidRDefault="00370320" w:rsidP="00BD63C7">
            <w:pPr>
              <w:pStyle w:val="TCellCard"/>
            </w:pPr>
          </w:p>
        </w:tc>
      </w:tr>
    </w:tbl>
    <w:p w14:paraId="1F7FC5C8" w14:textId="77777777" w:rsidR="00370320" w:rsidRPr="00590C30" w:rsidRDefault="00370320" w:rsidP="008251CA">
      <w:pPr>
        <w:pStyle w:val="CardSpacing"/>
      </w:pPr>
    </w:p>
    <w:p w14:paraId="03D341C8"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56D02A24" w14:textId="77777777" w:rsidTr="004927F1">
        <w:tc>
          <w:tcPr>
            <w:tcW w:w="1080" w:type="dxa"/>
            <w:tcBorders>
              <w:bottom w:val="single" w:sz="4" w:space="0" w:color="auto"/>
            </w:tcBorders>
            <w:shd w:val="clear" w:color="auto" w:fill="auto"/>
          </w:tcPr>
          <w:p w14:paraId="463D4BCA"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shd w:val="clear" w:color="auto" w:fill="auto"/>
          </w:tcPr>
          <w:p w14:paraId="389169D6"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3D960E55"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40B0B9AE" w14:textId="77777777" w:rsidR="00370320" w:rsidRPr="004927F1" w:rsidRDefault="00370320" w:rsidP="004927F1">
            <w:pPr>
              <w:pStyle w:val="CardHeader"/>
              <w:rPr>
                <w:b w:val="0"/>
                <w:bCs/>
              </w:rPr>
            </w:pPr>
            <w:r w:rsidRPr="004927F1">
              <w:rPr>
                <w:b w:val="0"/>
                <w:bCs/>
              </w:rPr>
              <w:t>Default</w:t>
            </w:r>
          </w:p>
        </w:tc>
      </w:tr>
      <w:tr w:rsidR="00370320" w:rsidRPr="00590C30" w14:paraId="14B805B5" w14:textId="77777777" w:rsidTr="004927F1">
        <w:tc>
          <w:tcPr>
            <w:tcW w:w="1080" w:type="dxa"/>
            <w:tcBorders>
              <w:top w:val="single" w:sz="4" w:space="0" w:color="auto"/>
            </w:tcBorders>
            <w:shd w:val="clear" w:color="auto" w:fill="auto"/>
          </w:tcPr>
          <w:p w14:paraId="3B52FC32" w14:textId="77777777" w:rsidR="00370320" w:rsidRPr="00590C30" w:rsidRDefault="00370320" w:rsidP="001C388A">
            <w:pPr>
              <w:pStyle w:val="TCaseControl"/>
            </w:pPr>
            <w:r w:rsidRPr="00590C30">
              <w:t>EID</w:t>
            </w:r>
          </w:p>
        </w:tc>
        <w:tc>
          <w:tcPr>
            <w:tcW w:w="6480" w:type="dxa"/>
            <w:tcBorders>
              <w:top w:val="single" w:sz="4" w:space="0" w:color="auto"/>
            </w:tcBorders>
            <w:shd w:val="clear" w:color="auto" w:fill="auto"/>
          </w:tcPr>
          <w:p w14:paraId="79A1EF2A"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shd w:val="clear" w:color="auto" w:fill="auto"/>
          </w:tcPr>
          <w:p w14:paraId="546118C4"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2BFFF072" w14:textId="77777777" w:rsidR="00370320" w:rsidRPr="00590C30" w:rsidRDefault="00370320" w:rsidP="001C388A">
            <w:pPr>
              <w:pStyle w:val="TCaseControl"/>
            </w:pPr>
            <w:r w:rsidRPr="00590C30">
              <w:t>None</w:t>
            </w:r>
          </w:p>
        </w:tc>
      </w:tr>
      <w:tr w:rsidR="00370320" w:rsidRPr="00590C30" w14:paraId="6F4A7E7D" w14:textId="77777777" w:rsidTr="001C388A">
        <w:tc>
          <w:tcPr>
            <w:tcW w:w="1080" w:type="dxa"/>
            <w:shd w:val="clear" w:color="auto" w:fill="auto"/>
          </w:tcPr>
          <w:p w14:paraId="6153FF62" w14:textId="77777777" w:rsidR="00370320" w:rsidRPr="00590C30" w:rsidRDefault="00370320" w:rsidP="001C388A">
            <w:pPr>
              <w:pStyle w:val="TCaseControl"/>
            </w:pPr>
            <w:r w:rsidRPr="00590C30">
              <w:t>PID</w:t>
            </w:r>
          </w:p>
        </w:tc>
        <w:tc>
          <w:tcPr>
            <w:tcW w:w="6480" w:type="dxa"/>
            <w:shd w:val="clear" w:color="auto" w:fill="auto"/>
          </w:tcPr>
          <w:p w14:paraId="6E793CFF" w14:textId="77777777" w:rsidR="00370320" w:rsidRPr="00590C30" w:rsidRDefault="00370320" w:rsidP="001C388A">
            <w:pPr>
              <w:pStyle w:val="TCaseControl"/>
            </w:pPr>
            <w:r w:rsidRPr="00590C30">
              <w:t>ID number of a PSHELL Bulk data entry</w:t>
            </w:r>
          </w:p>
        </w:tc>
        <w:tc>
          <w:tcPr>
            <w:tcW w:w="1440" w:type="dxa"/>
            <w:shd w:val="clear" w:color="auto" w:fill="auto"/>
          </w:tcPr>
          <w:p w14:paraId="3C260024" w14:textId="77777777" w:rsidR="00370320" w:rsidRPr="00590C30" w:rsidRDefault="00370320" w:rsidP="001C388A">
            <w:pPr>
              <w:pStyle w:val="TCaseControl"/>
            </w:pPr>
            <w:r w:rsidRPr="00590C30">
              <w:t>Integer &gt; 0</w:t>
            </w:r>
          </w:p>
        </w:tc>
        <w:tc>
          <w:tcPr>
            <w:tcW w:w="1080" w:type="dxa"/>
            <w:shd w:val="clear" w:color="auto" w:fill="auto"/>
          </w:tcPr>
          <w:p w14:paraId="18E04883" w14:textId="77777777" w:rsidR="00370320" w:rsidRPr="00590C30" w:rsidRDefault="00370320" w:rsidP="001C388A">
            <w:pPr>
              <w:pStyle w:val="TCaseControl"/>
            </w:pPr>
            <w:r w:rsidRPr="00590C30">
              <w:t>EID</w:t>
            </w:r>
          </w:p>
        </w:tc>
      </w:tr>
      <w:tr w:rsidR="00370320" w:rsidRPr="00590C30" w14:paraId="212C3ABA" w14:textId="77777777" w:rsidTr="001C388A">
        <w:tc>
          <w:tcPr>
            <w:tcW w:w="1080" w:type="dxa"/>
            <w:shd w:val="clear" w:color="auto" w:fill="auto"/>
          </w:tcPr>
          <w:p w14:paraId="3EB72936" w14:textId="77777777" w:rsidR="00370320" w:rsidRPr="00590C30" w:rsidRDefault="00370320" w:rsidP="001C388A">
            <w:pPr>
              <w:pStyle w:val="TCaseControl"/>
            </w:pPr>
            <w:r w:rsidRPr="00590C30">
              <w:t>Gi</w:t>
            </w:r>
          </w:p>
        </w:tc>
        <w:tc>
          <w:tcPr>
            <w:tcW w:w="6480" w:type="dxa"/>
            <w:shd w:val="clear" w:color="auto" w:fill="auto"/>
          </w:tcPr>
          <w:p w14:paraId="13B4C740" w14:textId="77777777" w:rsidR="00370320" w:rsidRPr="00590C30" w:rsidRDefault="00370320" w:rsidP="001C388A">
            <w:pPr>
              <w:pStyle w:val="TCaseControl"/>
            </w:pPr>
            <w:r w:rsidRPr="00590C30">
              <w:t>ID numbers of the grids to which the element is attached</w:t>
            </w:r>
          </w:p>
        </w:tc>
        <w:tc>
          <w:tcPr>
            <w:tcW w:w="1440" w:type="dxa"/>
            <w:shd w:val="clear" w:color="auto" w:fill="auto"/>
          </w:tcPr>
          <w:p w14:paraId="194C926E" w14:textId="77777777" w:rsidR="00370320" w:rsidRPr="00590C30" w:rsidRDefault="00370320" w:rsidP="001C388A">
            <w:pPr>
              <w:pStyle w:val="TCaseControl"/>
            </w:pPr>
            <w:r w:rsidRPr="00590C30">
              <w:t>Integer &gt; 0</w:t>
            </w:r>
          </w:p>
        </w:tc>
        <w:tc>
          <w:tcPr>
            <w:tcW w:w="1080" w:type="dxa"/>
            <w:shd w:val="clear" w:color="auto" w:fill="auto"/>
          </w:tcPr>
          <w:p w14:paraId="299A57EF" w14:textId="77777777" w:rsidR="00370320" w:rsidRPr="00590C30" w:rsidRDefault="00370320" w:rsidP="001C388A">
            <w:pPr>
              <w:pStyle w:val="TCaseControl"/>
            </w:pPr>
            <w:r w:rsidRPr="00590C30">
              <w:t>None</w:t>
            </w:r>
          </w:p>
        </w:tc>
      </w:tr>
    </w:tbl>
    <w:p w14:paraId="38D5AF50" w14:textId="77777777" w:rsidR="00370320" w:rsidRPr="00590C30" w:rsidRDefault="00370320" w:rsidP="008251CA">
      <w:pPr>
        <w:pStyle w:val="CardSpacing"/>
      </w:pPr>
    </w:p>
    <w:p w14:paraId="78B35D4F" w14:textId="77777777" w:rsidR="00370320" w:rsidRPr="00E80610" w:rsidRDefault="00370320" w:rsidP="00910C53">
      <w:pPr>
        <w:pStyle w:val="CardHeader"/>
      </w:pPr>
      <w:r w:rsidRPr="00E80610">
        <w:t>Remarks:</w:t>
      </w:r>
    </w:p>
    <w:p w14:paraId="3805C0C4" w14:textId="6E8B2CA4" w:rsidR="00370320" w:rsidRPr="00590C30" w:rsidRDefault="00370320" w:rsidP="00A855AF">
      <w:pPr>
        <w:pStyle w:val="Remarks"/>
      </w:pPr>
      <w:r w:rsidRPr="00590C30">
        <w:t>1.</w:t>
      </w:r>
      <w:r w:rsidRPr="00590C30">
        <w:tab/>
        <w:t>No other element in the model may have the same element ID</w:t>
      </w:r>
      <w:r w:rsidR="0091249E">
        <w:t>.</w:t>
      </w:r>
    </w:p>
    <w:p w14:paraId="35C93314" w14:textId="77777777" w:rsidR="00370320" w:rsidRPr="00590C30" w:rsidRDefault="00370320" w:rsidP="00A855AF">
      <w:pPr>
        <w:pStyle w:val="Remarks"/>
      </w:pPr>
      <w:r w:rsidRPr="00590C30">
        <w:t>2.</w:t>
      </w:r>
      <w:r w:rsidRPr="00590C30">
        <w:tab/>
        <w:t>The grids must be numbered in a clockwise or counter clockwise direction around the quadrilateral element.</w:t>
      </w:r>
    </w:p>
    <w:p w14:paraId="1C0AA499" w14:textId="2C59463F" w:rsidR="00370320" w:rsidRPr="00590C30" w:rsidRDefault="00370320" w:rsidP="00A855AF">
      <w:pPr>
        <w:pStyle w:val="Remarks"/>
      </w:pPr>
      <w:r w:rsidRPr="00590C30">
        <w:t>3.</w:t>
      </w:r>
      <w:r w:rsidRPr="00590C30">
        <w:tab/>
        <w:t>The local z</w:t>
      </w:r>
      <w:r w:rsidRPr="00590C30">
        <w:rPr>
          <w:vertAlign w:val="subscript"/>
        </w:rPr>
        <w:t>e</w:t>
      </w:r>
      <w:r w:rsidRPr="00590C30">
        <w:t xml:space="preserve"> axis of the element is in the direction of the cross-product of the diagonal from G1 to G3 with the diagonal from G2 to G4.</w:t>
      </w:r>
      <w:r w:rsidR="007439EF">
        <w:t xml:space="preserve"> </w:t>
      </w:r>
      <w:r w:rsidRPr="00590C30">
        <w:t xml:space="preserve">If the element is rectangular, the local </w:t>
      </w:r>
      <w:proofErr w:type="spellStart"/>
      <w:r w:rsidRPr="00590C30">
        <w:t>x</w:t>
      </w:r>
      <w:r w:rsidRPr="00590C30">
        <w:rPr>
          <w:vertAlign w:val="subscript"/>
        </w:rPr>
        <w:t>e</w:t>
      </w:r>
      <w:proofErr w:type="spellEnd"/>
      <w:r w:rsidRPr="00590C30">
        <w:t xml:space="preserve"> axis is the projection of the vector</w:t>
      </w:r>
      <w:r>
        <w:t xml:space="preserve"> from</w:t>
      </w:r>
      <w:r w:rsidRPr="00590C30">
        <w:t xml:space="preserve"> G1 to G2 onto the mean plane.</w:t>
      </w:r>
      <w:r w:rsidR="007439EF">
        <w:t xml:space="preserve"> </w:t>
      </w:r>
      <w:r w:rsidRPr="00590C30">
        <w:t>If not rectangular, this is rotated to split the angle between the diagonals.</w:t>
      </w:r>
      <w:r w:rsidR="007439EF">
        <w:t xml:space="preserve"> </w:t>
      </w:r>
      <w:r w:rsidRPr="00590C30">
        <w:t>The local y</w:t>
      </w:r>
      <w:r w:rsidRPr="00590C30">
        <w:rPr>
          <w:vertAlign w:val="subscript"/>
        </w:rPr>
        <w:t>e</w:t>
      </w:r>
      <w:r w:rsidRPr="00590C30">
        <w:t xml:space="preserve"> axis is in the direction of z</w:t>
      </w:r>
      <w:r w:rsidRPr="00590C30">
        <w:rPr>
          <w:i/>
          <w:vertAlign w:val="subscript"/>
        </w:rPr>
        <w:t>e</w:t>
      </w:r>
      <w:r w:rsidRPr="00590C30">
        <w:t xml:space="preserve"> cross </w:t>
      </w:r>
      <w:proofErr w:type="spellStart"/>
      <w:r w:rsidRPr="00590C30">
        <w:t>x</w:t>
      </w:r>
      <w:r w:rsidRPr="00590C30">
        <w:rPr>
          <w:i/>
          <w:vertAlign w:val="subscript"/>
        </w:rPr>
        <w:t>e</w:t>
      </w:r>
      <w:proofErr w:type="spellEnd"/>
      <w:r w:rsidRPr="00590C30">
        <w:t>.</w:t>
      </w:r>
      <w:r w:rsidR="007439EF">
        <w:t xml:space="preserve"> </w:t>
      </w:r>
      <w:r w:rsidRPr="0091249E">
        <w:rPr>
          <w:color w:val="FF0000"/>
        </w:rPr>
        <w:t>See Figure 4</w:t>
      </w:r>
      <w:r w:rsidRPr="00590C30">
        <w:t>-5</w:t>
      </w:r>
      <w:r w:rsidR="0091249E">
        <w:t>.</w:t>
      </w:r>
    </w:p>
    <w:p w14:paraId="5F593116" w14:textId="77777777" w:rsidR="00370320" w:rsidRPr="002E696B" w:rsidRDefault="00370320" w:rsidP="004C6C23">
      <w:pPr>
        <w:pStyle w:val="Corner"/>
      </w:pPr>
      <w:r w:rsidRPr="002F396F">
        <w:br w:type="page"/>
      </w:r>
      <w:bookmarkStart w:id="2124" w:name="_Toc27121608"/>
      <w:bookmarkStart w:id="2125" w:name="_Toc27121712"/>
      <w:bookmarkStart w:id="2126" w:name="_Toc27196892"/>
      <w:bookmarkStart w:id="2127" w:name="_Toc27196997"/>
      <w:bookmarkStart w:id="2128" w:name="_Toc27198268"/>
      <w:bookmarkStart w:id="2129" w:name="_Toc27202790"/>
      <w:bookmarkStart w:id="2130" w:name="_Toc27206248"/>
      <w:bookmarkStart w:id="2131" w:name="_Toc27206353"/>
      <w:bookmarkStart w:id="2132" w:name="_Toc27217261"/>
      <w:bookmarkStart w:id="2133" w:name="_Toc27217366"/>
      <w:bookmarkStart w:id="2134" w:name="_Toc27217470"/>
      <w:bookmarkStart w:id="2135" w:name="_Toc27217843"/>
      <w:bookmarkStart w:id="2136" w:name="_Toc27217947"/>
      <w:bookmarkStart w:id="2137" w:name="_Toc27296352"/>
      <w:bookmarkStart w:id="2138" w:name="_Toc27393860"/>
      <w:bookmarkStart w:id="2139" w:name="_Toc27479876"/>
      <w:bookmarkStart w:id="2140" w:name="_Toc27717255"/>
      <w:r w:rsidRPr="002E696B">
        <w:lastRenderedPageBreak/>
        <w:t>CROD</w:t>
      </w:r>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p>
    <w:p w14:paraId="1F1AD4BF" w14:textId="77777777" w:rsidR="00370320" w:rsidRPr="003A1507" w:rsidRDefault="00370320" w:rsidP="008472B7">
      <w:pPr>
        <w:pStyle w:val="Heading2"/>
      </w:pPr>
      <w:bookmarkStart w:id="2141" w:name="_Toc28327052"/>
      <w:bookmarkStart w:id="2142" w:name="_Toc28600383"/>
      <w:bookmarkStart w:id="2143" w:name="_Toc164640709"/>
      <w:r w:rsidRPr="003A1507">
        <w:t>CROD</w:t>
      </w:r>
      <w:bookmarkEnd w:id="2141"/>
      <w:bookmarkEnd w:id="2142"/>
      <w:bookmarkEnd w:id="2143"/>
    </w:p>
    <w:p w14:paraId="63605EA7" w14:textId="77777777" w:rsidR="00370320" w:rsidRDefault="00370320" w:rsidP="00DF44C9">
      <w:pPr>
        <w:pStyle w:val="SpecialSpace"/>
      </w:pPr>
    </w:p>
    <w:p w14:paraId="031C2083" w14:textId="2DFEE46A" w:rsidR="00370320" w:rsidRPr="00590C30" w:rsidRDefault="00370320" w:rsidP="00910C53">
      <w:pPr>
        <w:pStyle w:val="CardHeader"/>
      </w:pPr>
      <w:r w:rsidRPr="00590C30">
        <w:t>Description</w:t>
      </w:r>
      <w:r w:rsidR="00AE600C">
        <w:t>:</w:t>
      </w:r>
    </w:p>
    <w:p w14:paraId="56132B01" w14:textId="673741ED" w:rsidR="00370320" w:rsidRDefault="00370320" w:rsidP="00503D27">
      <w:pPr>
        <w:pStyle w:val="CardSpacing"/>
      </w:pPr>
      <w:r w:rsidRPr="00590C30">
        <w:t xml:space="preserve">1D elastic rod </w:t>
      </w:r>
      <w:r w:rsidRPr="00503D27">
        <w:t>element</w:t>
      </w:r>
      <w:r w:rsidRPr="00590C30">
        <w:t xml:space="preserve"> for axial load and torsion</w:t>
      </w:r>
      <w:r w:rsidR="0091249E">
        <w:t>.</w:t>
      </w:r>
    </w:p>
    <w:p w14:paraId="3865B981" w14:textId="77777777" w:rsidR="00370320" w:rsidRPr="00590C30" w:rsidRDefault="00370320" w:rsidP="008251CA">
      <w:pPr>
        <w:pStyle w:val="CardSpacing"/>
      </w:pPr>
    </w:p>
    <w:p w14:paraId="318A522C"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EE74022" w14:textId="77777777" w:rsidTr="005871C9">
        <w:tc>
          <w:tcPr>
            <w:tcW w:w="1008" w:type="dxa"/>
            <w:tcBorders>
              <w:top w:val="nil"/>
              <w:left w:val="nil"/>
              <w:right w:val="nil"/>
            </w:tcBorders>
            <w:tcMar>
              <w:left w:w="0" w:type="dxa"/>
              <w:right w:w="0" w:type="dxa"/>
            </w:tcMar>
          </w:tcPr>
          <w:p w14:paraId="0207EECA" w14:textId="77777777" w:rsidR="00370320" w:rsidRPr="00590C30" w:rsidRDefault="00370320" w:rsidP="00BD63C7">
            <w:pPr>
              <w:pStyle w:val="TCellCard"/>
            </w:pPr>
            <w:r w:rsidRPr="00590C30">
              <w:t>1</w:t>
            </w:r>
          </w:p>
        </w:tc>
        <w:tc>
          <w:tcPr>
            <w:tcW w:w="1008" w:type="dxa"/>
            <w:tcBorders>
              <w:top w:val="nil"/>
              <w:left w:val="nil"/>
              <w:right w:val="nil"/>
            </w:tcBorders>
            <w:tcMar>
              <w:left w:w="0" w:type="dxa"/>
              <w:right w:w="0" w:type="dxa"/>
            </w:tcMar>
          </w:tcPr>
          <w:p w14:paraId="05607EAC" w14:textId="77777777" w:rsidR="00370320" w:rsidRPr="00590C30" w:rsidRDefault="00370320" w:rsidP="00BD63C7">
            <w:pPr>
              <w:pStyle w:val="TCellCard"/>
            </w:pPr>
            <w:r w:rsidRPr="00590C30">
              <w:t>2</w:t>
            </w:r>
          </w:p>
        </w:tc>
        <w:tc>
          <w:tcPr>
            <w:tcW w:w="1008" w:type="dxa"/>
            <w:tcBorders>
              <w:top w:val="nil"/>
              <w:left w:val="nil"/>
              <w:right w:val="nil"/>
            </w:tcBorders>
            <w:tcMar>
              <w:left w:w="0" w:type="dxa"/>
              <w:right w:w="0" w:type="dxa"/>
            </w:tcMar>
          </w:tcPr>
          <w:p w14:paraId="61E8444E" w14:textId="77777777" w:rsidR="00370320" w:rsidRPr="00590C30" w:rsidRDefault="00370320" w:rsidP="00BD63C7">
            <w:pPr>
              <w:pStyle w:val="TCellCard"/>
            </w:pPr>
            <w:r w:rsidRPr="00590C30">
              <w:t>3</w:t>
            </w:r>
          </w:p>
        </w:tc>
        <w:tc>
          <w:tcPr>
            <w:tcW w:w="1008" w:type="dxa"/>
            <w:tcBorders>
              <w:top w:val="nil"/>
              <w:left w:val="nil"/>
              <w:right w:val="nil"/>
            </w:tcBorders>
            <w:tcMar>
              <w:left w:w="0" w:type="dxa"/>
              <w:right w:w="0" w:type="dxa"/>
            </w:tcMar>
          </w:tcPr>
          <w:p w14:paraId="26916189" w14:textId="77777777" w:rsidR="00370320" w:rsidRPr="00590C30" w:rsidRDefault="00370320" w:rsidP="00BD63C7">
            <w:pPr>
              <w:pStyle w:val="TCellCard"/>
            </w:pPr>
            <w:r w:rsidRPr="00590C30">
              <w:t>4</w:t>
            </w:r>
          </w:p>
        </w:tc>
        <w:tc>
          <w:tcPr>
            <w:tcW w:w="1008" w:type="dxa"/>
            <w:tcBorders>
              <w:top w:val="nil"/>
              <w:left w:val="nil"/>
              <w:right w:val="nil"/>
            </w:tcBorders>
            <w:tcMar>
              <w:left w:w="0" w:type="dxa"/>
              <w:right w:w="0" w:type="dxa"/>
            </w:tcMar>
          </w:tcPr>
          <w:p w14:paraId="32577CF8" w14:textId="77777777" w:rsidR="00370320" w:rsidRPr="00590C30" w:rsidRDefault="00370320" w:rsidP="00BD63C7">
            <w:pPr>
              <w:pStyle w:val="TCellCard"/>
            </w:pPr>
            <w:r w:rsidRPr="00590C30">
              <w:t>5</w:t>
            </w:r>
          </w:p>
        </w:tc>
        <w:tc>
          <w:tcPr>
            <w:tcW w:w="1008" w:type="dxa"/>
            <w:tcBorders>
              <w:top w:val="nil"/>
              <w:left w:val="nil"/>
              <w:right w:val="nil"/>
            </w:tcBorders>
            <w:tcMar>
              <w:left w:w="0" w:type="dxa"/>
              <w:right w:w="0" w:type="dxa"/>
            </w:tcMar>
          </w:tcPr>
          <w:p w14:paraId="6161F269" w14:textId="77777777" w:rsidR="00370320" w:rsidRPr="00590C30" w:rsidRDefault="00370320" w:rsidP="00BD63C7">
            <w:pPr>
              <w:pStyle w:val="TCellCard"/>
            </w:pPr>
            <w:r w:rsidRPr="00590C30">
              <w:t>6</w:t>
            </w:r>
          </w:p>
        </w:tc>
        <w:tc>
          <w:tcPr>
            <w:tcW w:w="1008" w:type="dxa"/>
            <w:tcBorders>
              <w:top w:val="nil"/>
              <w:left w:val="nil"/>
              <w:right w:val="nil"/>
            </w:tcBorders>
            <w:tcMar>
              <w:left w:w="0" w:type="dxa"/>
              <w:right w:w="0" w:type="dxa"/>
            </w:tcMar>
          </w:tcPr>
          <w:p w14:paraId="059D8874" w14:textId="77777777" w:rsidR="00370320" w:rsidRPr="00590C30" w:rsidRDefault="00370320" w:rsidP="00BD63C7">
            <w:pPr>
              <w:pStyle w:val="TCellCard"/>
            </w:pPr>
            <w:r w:rsidRPr="00590C30">
              <w:t>7</w:t>
            </w:r>
          </w:p>
        </w:tc>
        <w:tc>
          <w:tcPr>
            <w:tcW w:w="1008" w:type="dxa"/>
            <w:tcBorders>
              <w:top w:val="nil"/>
              <w:left w:val="nil"/>
              <w:right w:val="nil"/>
            </w:tcBorders>
            <w:tcMar>
              <w:left w:w="0" w:type="dxa"/>
              <w:right w:w="0" w:type="dxa"/>
            </w:tcMar>
          </w:tcPr>
          <w:p w14:paraId="0788899C" w14:textId="77777777" w:rsidR="00370320" w:rsidRPr="00590C30" w:rsidRDefault="00370320" w:rsidP="00BD63C7">
            <w:pPr>
              <w:pStyle w:val="TCellCard"/>
            </w:pPr>
            <w:r w:rsidRPr="00590C30">
              <w:t>8</w:t>
            </w:r>
          </w:p>
        </w:tc>
        <w:tc>
          <w:tcPr>
            <w:tcW w:w="1008" w:type="dxa"/>
            <w:tcBorders>
              <w:top w:val="nil"/>
              <w:left w:val="nil"/>
              <w:right w:val="nil"/>
            </w:tcBorders>
            <w:tcMar>
              <w:left w:w="0" w:type="dxa"/>
              <w:right w:w="0" w:type="dxa"/>
            </w:tcMar>
          </w:tcPr>
          <w:p w14:paraId="1C13D361" w14:textId="77777777" w:rsidR="00370320" w:rsidRPr="00590C30" w:rsidRDefault="00370320" w:rsidP="00BD63C7">
            <w:pPr>
              <w:pStyle w:val="TCellCard"/>
            </w:pPr>
            <w:r w:rsidRPr="00590C30">
              <w:t>9</w:t>
            </w:r>
          </w:p>
        </w:tc>
        <w:tc>
          <w:tcPr>
            <w:tcW w:w="1008" w:type="dxa"/>
            <w:tcBorders>
              <w:top w:val="nil"/>
              <w:left w:val="nil"/>
              <w:right w:val="nil"/>
            </w:tcBorders>
            <w:tcMar>
              <w:left w:w="0" w:type="dxa"/>
              <w:right w:w="0" w:type="dxa"/>
            </w:tcMar>
          </w:tcPr>
          <w:p w14:paraId="3FA1026F" w14:textId="77777777" w:rsidR="00370320" w:rsidRPr="00590C30" w:rsidRDefault="00370320" w:rsidP="00BD63C7">
            <w:pPr>
              <w:pStyle w:val="TCellCard"/>
            </w:pPr>
            <w:r w:rsidRPr="00590C30">
              <w:t>10</w:t>
            </w:r>
          </w:p>
        </w:tc>
      </w:tr>
      <w:tr w:rsidR="00370320" w:rsidRPr="00590C30" w14:paraId="50D8A4C4" w14:textId="77777777" w:rsidTr="005871C9">
        <w:tc>
          <w:tcPr>
            <w:tcW w:w="1008" w:type="dxa"/>
            <w:tcMar>
              <w:left w:w="0" w:type="dxa"/>
              <w:right w:w="0" w:type="dxa"/>
            </w:tcMar>
          </w:tcPr>
          <w:p w14:paraId="289409BB" w14:textId="77777777" w:rsidR="00370320" w:rsidRPr="00590C30" w:rsidRDefault="00370320" w:rsidP="00BD63C7">
            <w:pPr>
              <w:pStyle w:val="TCellCard"/>
            </w:pPr>
            <w:r w:rsidRPr="00590C30">
              <w:t>CROD</w:t>
            </w:r>
          </w:p>
        </w:tc>
        <w:tc>
          <w:tcPr>
            <w:tcW w:w="1008" w:type="dxa"/>
            <w:tcMar>
              <w:left w:w="0" w:type="dxa"/>
              <w:right w:w="0" w:type="dxa"/>
            </w:tcMar>
          </w:tcPr>
          <w:p w14:paraId="5246194F" w14:textId="77777777" w:rsidR="00370320" w:rsidRPr="00590C30" w:rsidRDefault="00370320" w:rsidP="00BD63C7">
            <w:pPr>
              <w:pStyle w:val="TCellCard"/>
            </w:pPr>
            <w:r w:rsidRPr="00590C30">
              <w:t>EID</w:t>
            </w:r>
          </w:p>
        </w:tc>
        <w:tc>
          <w:tcPr>
            <w:tcW w:w="1008" w:type="dxa"/>
            <w:tcMar>
              <w:left w:w="0" w:type="dxa"/>
              <w:right w:w="0" w:type="dxa"/>
            </w:tcMar>
          </w:tcPr>
          <w:p w14:paraId="6645C563" w14:textId="77777777" w:rsidR="00370320" w:rsidRPr="00590C30" w:rsidRDefault="00370320" w:rsidP="00BD63C7">
            <w:pPr>
              <w:pStyle w:val="TCellCard"/>
            </w:pPr>
            <w:r w:rsidRPr="00590C30">
              <w:t>PID</w:t>
            </w:r>
          </w:p>
        </w:tc>
        <w:tc>
          <w:tcPr>
            <w:tcW w:w="1008" w:type="dxa"/>
            <w:tcMar>
              <w:left w:w="0" w:type="dxa"/>
              <w:right w:w="0" w:type="dxa"/>
            </w:tcMar>
          </w:tcPr>
          <w:p w14:paraId="1DB25111" w14:textId="77777777" w:rsidR="00370320" w:rsidRPr="00590C30" w:rsidRDefault="00370320" w:rsidP="00BD63C7">
            <w:pPr>
              <w:pStyle w:val="TCellCard"/>
            </w:pPr>
            <w:r w:rsidRPr="00590C30">
              <w:t>G1</w:t>
            </w:r>
          </w:p>
        </w:tc>
        <w:tc>
          <w:tcPr>
            <w:tcW w:w="1008" w:type="dxa"/>
            <w:tcMar>
              <w:left w:w="0" w:type="dxa"/>
              <w:right w:w="0" w:type="dxa"/>
            </w:tcMar>
          </w:tcPr>
          <w:p w14:paraId="5CDCB471" w14:textId="77777777" w:rsidR="00370320" w:rsidRPr="00590C30" w:rsidRDefault="00370320" w:rsidP="00BD63C7">
            <w:pPr>
              <w:pStyle w:val="TCellCard"/>
            </w:pPr>
            <w:r w:rsidRPr="00590C30">
              <w:t>G2</w:t>
            </w:r>
          </w:p>
        </w:tc>
        <w:tc>
          <w:tcPr>
            <w:tcW w:w="1008" w:type="dxa"/>
            <w:shd w:val="pct15" w:color="auto" w:fill="FFFFFF"/>
            <w:tcMar>
              <w:left w:w="0" w:type="dxa"/>
              <w:right w:w="0" w:type="dxa"/>
            </w:tcMar>
          </w:tcPr>
          <w:p w14:paraId="1A0346E4" w14:textId="77777777" w:rsidR="00370320" w:rsidRPr="00590C30" w:rsidRDefault="00370320" w:rsidP="00BD63C7">
            <w:pPr>
              <w:pStyle w:val="TCellCard"/>
            </w:pPr>
          </w:p>
        </w:tc>
        <w:tc>
          <w:tcPr>
            <w:tcW w:w="1008" w:type="dxa"/>
            <w:shd w:val="pct15" w:color="auto" w:fill="FFFFFF"/>
            <w:tcMar>
              <w:left w:w="0" w:type="dxa"/>
              <w:right w:w="0" w:type="dxa"/>
            </w:tcMar>
          </w:tcPr>
          <w:p w14:paraId="0AC36BA1" w14:textId="77777777" w:rsidR="00370320" w:rsidRPr="00590C30" w:rsidRDefault="00370320" w:rsidP="00BD63C7">
            <w:pPr>
              <w:pStyle w:val="TCellCard"/>
            </w:pPr>
          </w:p>
        </w:tc>
        <w:tc>
          <w:tcPr>
            <w:tcW w:w="1008" w:type="dxa"/>
            <w:shd w:val="pct15" w:color="auto" w:fill="FFFFFF"/>
            <w:tcMar>
              <w:left w:w="0" w:type="dxa"/>
              <w:right w:w="0" w:type="dxa"/>
            </w:tcMar>
          </w:tcPr>
          <w:p w14:paraId="0604A7F4" w14:textId="77777777" w:rsidR="00370320" w:rsidRPr="00590C30" w:rsidRDefault="00370320" w:rsidP="00BD63C7">
            <w:pPr>
              <w:pStyle w:val="TCellCard"/>
            </w:pPr>
          </w:p>
        </w:tc>
        <w:tc>
          <w:tcPr>
            <w:tcW w:w="1008" w:type="dxa"/>
            <w:shd w:val="pct15" w:color="auto" w:fill="FFFFFF"/>
            <w:tcMar>
              <w:left w:w="0" w:type="dxa"/>
              <w:right w:w="0" w:type="dxa"/>
            </w:tcMar>
          </w:tcPr>
          <w:p w14:paraId="7BABF269" w14:textId="77777777" w:rsidR="00370320" w:rsidRPr="00590C30" w:rsidRDefault="00370320" w:rsidP="00BD63C7">
            <w:pPr>
              <w:pStyle w:val="TCellCard"/>
            </w:pPr>
          </w:p>
        </w:tc>
        <w:tc>
          <w:tcPr>
            <w:tcW w:w="1008" w:type="dxa"/>
            <w:tcMar>
              <w:left w:w="0" w:type="dxa"/>
              <w:right w:w="0" w:type="dxa"/>
            </w:tcMar>
          </w:tcPr>
          <w:p w14:paraId="0E7F9DE2" w14:textId="77777777" w:rsidR="00370320" w:rsidRPr="00590C30" w:rsidRDefault="00370320" w:rsidP="00BD63C7">
            <w:pPr>
              <w:pStyle w:val="TCellCard"/>
            </w:pPr>
          </w:p>
        </w:tc>
      </w:tr>
    </w:tbl>
    <w:p w14:paraId="2235DFDA" w14:textId="77777777" w:rsidR="00370320" w:rsidRPr="00590C30" w:rsidRDefault="00370320" w:rsidP="00370320"/>
    <w:p w14:paraId="07D97036"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5A85273" w14:textId="77777777" w:rsidTr="005871C9">
        <w:tc>
          <w:tcPr>
            <w:tcW w:w="1008" w:type="dxa"/>
            <w:tcMar>
              <w:right w:w="0" w:type="dxa"/>
            </w:tcMar>
          </w:tcPr>
          <w:p w14:paraId="494E77B6" w14:textId="77777777" w:rsidR="00370320" w:rsidRPr="00590C30" w:rsidRDefault="00370320" w:rsidP="00BD63C7">
            <w:pPr>
              <w:pStyle w:val="TCellCard"/>
            </w:pPr>
            <w:r w:rsidRPr="00590C30">
              <w:t>CROD</w:t>
            </w:r>
          </w:p>
        </w:tc>
        <w:tc>
          <w:tcPr>
            <w:tcW w:w="1008" w:type="dxa"/>
            <w:tcMar>
              <w:right w:w="0" w:type="dxa"/>
            </w:tcMar>
          </w:tcPr>
          <w:p w14:paraId="62534B4B" w14:textId="77777777" w:rsidR="00370320" w:rsidRPr="00590C30" w:rsidRDefault="00370320" w:rsidP="00BD63C7">
            <w:pPr>
              <w:pStyle w:val="TCellCard"/>
            </w:pPr>
            <w:r w:rsidRPr="00590C30">
              <w:t>98</w:t>
            </w:r>
          </w:p>
        </w:tc>
        <w:tc>
          <w:tcPr>
            <w:tcW w:w="1008" w:type="dxa"/>
            <w:tcMar>
              <w:right w:w="0" w:type="dxa"/>
            </w:tcMar>
          </w:tcPr>
          <w:p w14:paraId="307C75B5" w14:textId="77777777" w:rsidR="00370320" w:rsidRPr="00590C30" w:rsidRDefault="00370320" w:rsidP="00BD63C7">
            <w:pPr>
              <w:pStyle w:val="TCellCard"/>
            </w:pPr>
            <w:r w:rsidRPr="00590C30">
              <w:t>43</w:t>
            </w:r>
          </w:p>
        </w:tc>
        <w:tc>
          <w:tcPr>
            <w:tcW w:w="1008" w:type="dxa"/>
            <w:tcMar>
              <w:right w:w="0" w:type="dxa"/>
            </w:tcMar>
          </w:tcPr>
          <w:p w14:paraId="31BC6517" w14:textId="77777777" w:rsidR="00370320" w:rsidRPr="00590C30" w:rsidRDefault="00370320" w:rsidP="00BD63C7">
            <w:pPr>
              <w:pStyle w:val="TCellCard"/>
            </w:pPr>
            <w:r w:rsidRPr="00590C30">
              <w:t>1234</w:t>
            </w:r>
          </w:p>
        </w:tc>
        <w:tc>
          <w:tcPr>
            <w:tcW w:w="1008" w:type="dxa"/>
            <w:tcMar>
              <w:right w:w="0" w:type="dxa"/>
            </w:tcMar>
          </w:tcPr>
          <w:p w14:paraId="237EF002" w14:textId="77777777" w:rsidR="00370320" w:rsidRPr="00590C30" w:rsidRDefault="00370320" w:rsidP="00BD63C7">
            <w:pPr>
              <w:pStyle w:val="TCellCard"/>
            </w:pPr>
            <w:r w:rsidRPr="00590C30">
              <w:t>56</w:t>
            </w:r>
          </w:p>
        </w:tc>
        <w:tc>
          <w:tcPr>
            <w:tcW w:w="1008" w:type="dxa"/>
            <w:tcMar>
              <w:right w:w="0" w:type="dxa"/>
            </w:tcMar>
          </w:tcPr>
          <w:p w14:paraId="57CA4F99" w14:textId="77777777" w:rsidR="00370320" w:rsidRPr="00590C30" w:rsidRDefault="00370320" w:rsidP="00BD63C7">
            <w:pPr>
              <w:pStyle w:val="TCellCard"/>
            </w:pPr>
          </w:p>
        </w:tc>
        <w:tc>
          <w:tcPr>
            <w:tcW w:w="1008" w:type="dxa"/>
            <w:tcMar>
              <w:right w:w="0" w:type="dxa"/>
            </w:tcMar>
          </w:tcPr>
          <w:p w14:paraId="075C7661" w14:textId="77777777" w:rsidR="00370320" w:rsidRPr="00590C30" w:rsidRDefault="00370320" w:rsidP="00BD63C7">
            <w:pPr>
              <w:pStyle w:val="TCellCard"/>
            </w:pPr>
          </w:p>
        </w:tc>
        <w:tc>
          <w:tcPr>
            <w:tcW w:w="1008" w:type="dxa"/>
            <w:tcMar>
              <w:right w:w="0" w:type="dxa"/>
            </w:tcMar>
          </w:tcPr>
          <w:p w14:paraId="013619E5" w14:textId="77777777" w:rsidR="00370320" w:rsidRPr="00590C30" w:rsidRDefault="00370320" w:rsidP="00BD63C7">
            <w:pPr>
              <w:pStyle w:val="TCellCard"/>
            </w:pPr>
          </w:p>
        </w:tc>
        <w:tc>
          <w:tcPr>
            <w:tcW w:w="1008" w:type="dxa"/>
            <w:tcMar>
              <w:right w:w="0" w:type="dxa"/>
            </w:tcMar>
          </w:tcPr>
          <w:p w14:paraId="138C1194" w14:textId="77777777" w:rsidR="00370320" w:rsidRPr="00590C30" w:rsidRDefault="00370320" w:rsidP="00BD63C7">
            <w:pPr>
              <w:pStyle w:val="TCellCard"/>
            </w:pPr>
          </w:p>
        </w:tc>
        <w:tc>
          <w:tcPr>
            <w:tcW w:w="1008" w:type="dxa"/>
            <w:tcMar>
              <w:right w:w="0" w:type="dxa"/>
            </w:tcMar>
          </w:tcPr>
          <w:p w14:paraId="7F8B14C2" w14:textId="77777777" w:rsidR="00370320" w:rsidRPr="00590C30" w:rsidRDefault="00370320" w:rsidP="00BD63C7">
            <w:pPr>
              <w:pStyle w:val="TCellCard"/>
            </w:pPr>
          </w:p>
        </w:tc>
      </w:tr>
    </w:tbl>
    <w:p w14:paraId="756FBA4D" w14:textId="77777777" w:rsidR="00370320" w:rsidRPr="00590C30" w:rsidRDefault="00370320" w:rsidP="008251CA">
      <w:pPr>
        <w:pStyle w:val="CardSpacing"/>
      </w:pPr>
    </w:p>
    <w:p w14:paraId="5A4B0279"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AA0E3AB" w14:textId="77777777" w:rsidTr="004927F1">
        <w:tc>
          <w:tcPr>
            <w:tcW w:w="1080" w:type="dxa"/>
            <w:tcBorders>
              <w:bottom w:val="single" w:sz="4" w:space="0" w:color="auto"/>
            </w:tcBorders>
            <w:shd w:val="clear" w:color="auto" w:fill="auto"/>
          </w:tcPr>
          <w:p w14:paraId="54D604B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shd w:val="clear" w:color="auto" w:fill="auto"/>
          </w:tcPr>
          <w:p w14:paraId="317F7AEE"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029BDAE0"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302871C2" w14:textId="77777777" w:rsidR="00370320" w:rsidRPr="004927F1" w:rsidRDefault="00370320" w:rsidP="004927F1">
            <w:pPr>
              <w:pStyle w:val="CardHeader"/>
              <w:rPr>
                <w:b w:val="0"/>
                <w:bCs/>
              </w:rPr>
            </w:pPr>
            <w:r w:rsidRPr="004927F1">
              <w:rPr>
                <w:b w:val="0"/>
                <w:bCs/>
              </w:rPr>
              <w:t>Default</w:t>
            </w:r>
          </w:p>
        </w:tc>
      </w:tr>
      <w:tr w:rsidR="00370320" w:rsidRPr="00590C30" w14:paraId="0C6E6E26" w14:textId="77777777" w:rsidTr="004927F1">
        <w:tc>
          <w:tcPr>
            <w:tcW w:w="1080" w:type="dxa"/>
            <w:tcBorders>
              <w:top w:val="single" w:sz="4" w:space="0" w:color="auto"/>
            </w:tcBorders>
            <w:shd w:val="clear" w:color="auto" w:fill="auto"/>
          </w:tcPr>
          <w:p w14:paraId="036A60AB" w14:textId="77777777" w:rsidR="00370320" w:rsidRPr="00590C30" w:rsidRDefault="00370320" w:rsidP="001C388A">
            <w:pPr>
              <w:pStyle w:val="TCaseControl"/>
            </w:pPr>
            <w:r w:rsidRPr="00590C30">
              <w:t>EID</w:t>
            </w:r>
          </w:p>
        </w:tc>
        <w:tc>
          <w:tcPr>
            <w:tcW w:w="6480" w:type="dxa"/>
            <w:tcBorders>
              <w:top w:val="single" w:sz="4" w:space="0" w:color="auto"/>
            </w:tcBorders>
            <w:shd w:val="clear" w:color="auto" w:fill="auto"/>
          </w:tcPr>
          <w:p w14:paraId="230B4296"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shd w:val="clear" w:color="auto" w:fill="auto"/>
          </w:tcPr>
          <w:p w14:paraId="02062C65"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41E1BF23" w14:textId="77777777" w:rsidR="00370320" w:rsidRPr="00590C30" w:rsidRDefault="00370320" w:rsidP="001C388A">
            <w:pPr>
              <w:pStyle w:val="TCaseControl"/>
            </w:pPr>
            <w:r w:rsidRPr="00590C30">
              <w:t>None</w:t>
            </w:r>
          </w:p>
        </w:tc>
      </w:tr>
      <w:tr w:rsidR="00370320" w:rsidRPr="00590C30" w14:paraId="4B3ABBEE" w14:textId="77777777" w:rsidTr="001C388A">
        <w:tc>
          <w:tcPr>
            <w:tcW w:w="1080" w:type="dxa"/>
            <w:shd w:val="clear" w:color="auto" w:fill="auto"/>
          </w:tcPr>
          <w:p w14:paraId="42E659BE" w14:textId="77777777" w:rsidR="00370320" w:rsidRPr="00590C30" w:rsidRDefault="00370320" w:rsidP="001C388A">
            <w:pPr>
              <w:pStyle w:val="TCaseControl"/>
            </w:pPr>
            <w:r w:rsidRPr="00590C30">
              <w:t>PID</w:t>
            </w:r>
          </w:p>
        </w:tc>
        <w:tc>
          <w:tcPr>
            <w:tcW w:w="6480" w:type="dxa"/>
            <w:shd w:val="clear" w:color="auto" w:fill="auto"/>
          </w:tcPr>
          <w:p w14:paraId="1A0DA83D" w14:textId="77777777" w:rsidR="00370320" w:rsidRPr="00590C30" w:rsidRDefault="00370320" w:rsidP="001C388A">
            <w:pPr>
              <w:pStyle w:val="TCaseControl"/>
            </w:pPr>
            <w:r w:rsidRPr="00590C30">
              <w:t>ID number of a PROD Bulk data entry</w:t>
            </w:r>
          </w:p>
        </w:tc>
        <w:tc>
          <w:tcPr>
            <w:tcW w:w="1440" w:type="dxa"/>
            <w:shd w:val="clear" w:color="auto" w:fill="auto"/>
          </w:tcPr>
          <w:p w14:paraId="18FBFA50" w14:textId="77777777" w:rsidR="00370320" w:rsidRPr="00590C30" w:rsidRDefault="00370320" w:rsidP="001C388A">
            <w:pPr>
              <w:pStyle w:val="TCaseControl"/>
            </w:pPr>
            <w:r w:rsidRPr="00590C30">
              <w:t>Integer &gt; 0</w:t>
            </w:r>
          </w:p>
        </w:tc>
        <w:tc>
          <w:tcPr>
            <w:tcW w:w="1080" w:type="dxa"/>
            <w:shd w:val="clear" w:color="auto" w:fill="auto"/>
          </w:tcPr>
          <w:p w14:paraId="15BE93D9" w14:textId="77777777" w:rsidR="00370320" w:rsidRPr="00590C30" w:rsidRDefault="00370320" w:rsidP="001C388A">
            <w:pPr>
              <w:pStyle w:val="TCaseControl"/>
            </w:pPr>
            <w:r w:rsidRPr="00590C30">
              <w:t>EID</w:t>
            </w:r>
          </w:p>
        </w:tc>
      </w:tr>
      <w:tr w:rsidR="00370320" w:rsidRPr="00590C30" w14:paraId="6EBF7F87" w14:textId="77777777" w:rsidTr="001C388A">
        <w:tc>
          <w:tcPr>
            <w:tcW w:w="1080" w:type="dxa"/>
            <w:shd w:val="clear" w:color="auto" w:fill="auto"/>
          </w:tcPr>
          <w:p w14:paraId="06FE81F8" w14:textId="77777777" w:rsidR="00370320" w:rsidRPr="00590C30" w:rsidRDefault="00370320" w:rsidP="001C388A">
            <w:pPr>
              <w:pStyle w:val="TCaseControl"/>
            </w:pPr>
            <w:r w:rsidRPr="00590C30">
              <w:t>G1, G2</w:t>
            </w:r>
          </w:p>
        </w:tc>
        <w:tc>
          <w:tcPr>
            <w:tcW w:w="6480" w:type="dxa"/>
            <w:shd w:val="clear" w:color="auto" w:fill="auto"/>
          </w:tcPr>
          <w:p w14:paraId="6CCCA896" w14:textId="77777777" w:rsidR="00370320" w:rsidRPr="00590C30" w:rsidRDefault="00370320" w:rsidP="001C388A">
            <w:pPr>
              <w:pStyle w:val="TCaseControl"/>
            </w:pPr>
            <w:r w:rsidRPr="00590C30">
              <w:t>ID numbers of the grids to which the element is attached</w:t>
            </w:r>
          </w:p>
        </w:tc>
        <w:tc>
          <w:tcPr>
            <w:tcW w:w="1440" w:type="dxa"/>
            <w:shd w:val="clear" w:color="auto" w:fill="auto"/>
          </w:tcPr>
          <w:p w14:paraId="026C63C1" w14:textId="77777777" w:rsidR="00370320" w:rsidRPr="00590C30" w:rsidRDefault="00370320" w:rsidP="001C388A">
            <w:pPr>
              <w:pStyle w:val="TCaseControl"/>
            </w:pPr>
            <w:r w:rsidRPr="00590C30">
              <w:t>Integer &gt; 0</w:t>
            </w:r>
          </w:p>
        </w:tc>
        <w:tc>
          <w:tcPr>
            <w:tcW w:w="1080" w:type="dxa"/>
            <w:shd w:val="clear" w:color="auto" w:fill="auto"/>
          </w:tcPr>
          <w:p w14:paraId="133B8DE7" w14:textId="77777777" w:rsidR="00370320" w:rsidRPr="00590C30" w:rsidRDefault="00370320" w:rsidP="001C388A">
            <w:pPr>
              <w:pStyle w:val="TCaseControl"/>
            </w:pPr>
            <w:r w:rsidRPr="00590C30">
              <w:t>None</w:t>
            </w:r>
          </w:p>
        </w:tc>
      </w:tr>
    </w:tbl>
    <w:p w14:paraId="438C601E" w14:textId="77777777" w:rsidR="00370320" w:rsidRPr="00590C30" w:rsidRDefault="00370320" w:rsidP="008251CA">
      <w:pPr>
        <w:pStyle w:val="CardSpacing"/>
      </w:pPr>
    </w:p>
    <w:p w14:paraId="7B504552" w14:textId="77777777" w:rsidR="00370320" w:rsidRPr="00E80610" w:rsidRDefault="00370320" w:rsidP="00910C53">
      <w:pPr>
        <w:pStyle w:val="CardHeader"/>
      </w:pPr>
      <w:r w:rsidRPr="00E80610">
        <w:t>Remarks:</w:t>
      </w:r>
    </w:p>
    <w:p w14:paraId="45ED200D" w14:textId="4DE909EC" w:rsidR="00370320" w:rsidRPr="00590C30" w:rsidRDefault="00370320" w:rsidP="00A855AF">
      <w:pPr>
        <w:pStyle w:val="Remarks"/>
      </w:pPr>
      <w:r w:rsidRPr="00590C30">
        <w:t>1.</w:t>
      </w:r>
      <w:r w:rsidRPr="00590C30">
        <w:tab/>
        <w:t>No other element in the model may have the same element ID</w:t>
      </w:r>
      <w:r w:rsidR="0091249E">
        <w:t>.</w:t>
      </w:r>
    </w:p>
    <w:p w14:paraId="77E0D5C5" w14:textId="002E8100" w:rsidR="00370320" w:rsidRPr="00590C30" w:rsidRDefault="00370320" w:rsidP="00A855AF">
      <w:pPr>
        <w:pStyle w:val="Remarks"/>
      </w:pPr>
      <w:r w:rsidRPr="00590C30">
        <w:t>2.</w:t>
      </w:r>
      <w:r w:rsidRPr="00590C30">
        <w:tab/>
        <w:t xml:space="preserve">The local </w:t>
      </w:r>
      <w:proofErr w:type="spellStart"/>
      <w:r w:rsidRPr="00590C30">
        <w:t>x</w:t>
      </w:r>
      <w:r w:rsidRPr="00590C30">
        <w:rPr>
          <w:vertAlign w:val="subscript"/>
        </w:rPr>
        <w:t>e</w:t>
      </w:r>
      <w:proofErr w:type="spellEnd"/>
      <w:r w:rsidRPr="00590C30">
        <w:t xml:space="preserve"> axis of the element is a vector fr</w:t>
      </w:r>
      <w:r>
        <w:t xml:space="preserve">om G1 through G2 (see </w:t>
      </w:r>
      <w:r w:rsidRPr="0091249E">
        <w:rPr>
          <w:color w:val="FF0000"/>
        </w:rPr>
        <w:t>Figure 4-2</w:t>
      </w:r>
      <w:r w:rsidRPr="00590C30">
        <w:t>)</w:t>
      </w:r>
      <w:r w:rsidR="0091249E">
        <w:t>.</w:t>
      </w:r>
    </w:p>
    <w:p w14:paraId="0775D0AB" w14:textId="77777777" w:rsidR="00370320" w:rsidRPr="002E696B" w:rsidRDefault="00370320" w:rsidP="004C6C23">
      <w:pPr>
        <w:pStyle w:val="Corner"/>
      </w:pPr>
      <w:r>
        <w:br w:type="page"/>
      </w:r>
      <w:r>
        <w:lastRenderedPageBreak/>
        <w:t>CSHEAR</w:t>
      </w:r>
    </w:p>
    <w:p w14:paraId="2F9D28CE" w14:textId="77777777" w:rsidR="00370320" w:rsidRPr="003A1507" w:rsidRDefault="00370320" w:rsidP="008472B7">
      <w:pPr>
        <w:pStyle w:val="Heading2"/>
      </w:pPr>
      <w:bookmarkStart w:id="2144" w:name="_Toc164640710"/>
      <w:r>
        <w:t>CSHEAR</w:t>
      </w:r>
      <w:bookmarkEnd w:id="2144"/>
    </w:p>
    <w:p w14:paraId="3B3339A2" w14:textId="77777777" w:rsidR="00370320" w:rsidRDefault="00370320" w:rsidP="00DF44C9">
      <w:pPr>
        <w:pStyle w:val="SpecialSpace"/>
      </w:pPr>
    </w:p>
    <w:p w14:paraId="3736CAAD" w14:textId="1F99DB7F" w:rsidR="00370320" w:rsidRPr="00590C30" w:rsidRDefault="00370320" w:rsidP="00910C53">
      <w:pPr>
        <w:pStyle w:val="CardHeader"/>
      </w:pPr>
      <w:r w:rsidRPr="00590C30">
        <w:t>Description</w:t>
      </w:r>
      <w:r w:rsidR="00AE600C">
        <w:t>:</w:t>
      </w:r>
    </w:p>
    <w:p w14:paraId="3D4633EB" w14:textId="13177D72" w:rsidR="00370320" w:rsidRDefault="00370320" w:rsidP="00503D27">
      <w:pPr>
        <w:pStyle w:val="CardSpacing"/>
      </w:pPr>
      <w:r>
        <w:t>Defines a quadrilateral shell element that carries only in-plane shear</w:t>
      </w:r>
      <w:r w:rsidR="0091249E">
        <w:t>.</w:t>
      </w:r>
    </w:p>
    <w:p w14:paraId="4942A240" w14:textId="77777777" w:rsidR="00370320" w:rsidRPr="00590C30" w:rsidRDefault="00370320" w:rsidP="008251CA">
      <w:pPr>
        <w:pStyle w:val="CardSpacing"/>
      </w:pPr>
    </w:p>
    <w:p w14:paraId="1C574FF6"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2302138F" w14:textId="77777777" w:rsidTr="005871C9">
        <w:tc>
          <w:tcPr>
            <w:tcW w:w="1080" w:type="dxa"/>
            <w:tcBorders>
              <w:top w:val="nil"/>
              <w:left w:val="nil"/>
              <w:right w:val="nil"/>
            </w:tcBorders>
            <w:shd w:val="clear" w:color="auto" w:fill="auto"/>
            <w:tcMar>
              <w:left w:w="0" w:type="dxa"/>
              <w:right w:w="0" w:type="dxa"/>
            </w:tcMar>
          </w:tcPr>
          <w:p w14:paraId="01D85FD4" w14:textId="77777777" w:rsidR="00370320" w:rsidRPr="00590C30" w:rsidRDefault="00370320" w:rsidP="00BD63C7">
            <w:pPr>
              <w:pStyle w:val="TCellCard"/>
            </w:pPr>
            <w:r w:rsidRPr="00590C30">
              <w:t>1</w:t>
            </w:r>
          </w:p>
        </w:tc>
        <w:tc>
          <w:tcPr>
            <w:tcW w:w="936" w:type="dxa"/>
            <w:tcBorders>
              <w:top w:val="nil"/>
              <w:left w:val="nil"/>
              <w:right w:val="nil"/>
            </w:tcBorders>
            <w:shd w:val="clear" w:color="auto" w:fill="auto"/>
            <w:tcMar>
              <w:left w:w="0" w:type="dxa"/>
              <w:right w:w="0" w:type="dxa"/>
            </w:tcMar>
          </w:tcPr>
          <w:p w14:paraId="64E1083A" w14:textId="77777777" w:rsidR="00370320" w:rsidRPr="00590C30" w:rsidRDefault="00370320" w:rsidP="00BD63C7">
            <w:pPr>
              <w:pStyle w:val="TCellCard"/>
            </w:pPr>
            <w:r w:rsidRPr="00590C30">
              <w:t>2</w:t>
            </w:r>
          </w:p>
        </w:tc>
        <w:tc>
          <w:tcPr>
            <w:tcW w:w="1008" w:type="dxa"/>
            <w:tcBorders>
              <w:top w:val="nil"/>
              <w:left w:val="nil"/>
              <w:right w:val="nil"/>
            </w:tcBorders>
            <w:shd w:val="clear" w:color="auto" w:fill="auto"/>
            <w:tcMar>
              <w:left w:w="0" w:type="dxa"/>
              <w:right w:w="0" w:type="dxa"/>
            </w:tcMar>
          </w:tcPr>
          <w:p w14:paraId="28058C77" w14:textId="77777777" w:rsidR="00370320" w:rsidRPr="00590C30" w:rsidRDefault="00370320" w:rsidP="00BD63C7">
            <w:pPr>
              <w:pStyle w:val="TCellCard"/>
            </w:pPr>
            <w:r w:rsidRPr="00590C30">
              <w:t>3</w:t>
            </w:r>
          </w:p>
        </w:tc>
        <w:tc>
          <w:tcPr>
            <w:tcW w:w="1008" w:type="dxa"/>
            <w:tcBorders>
              <w:top w:val="nil"/>
              <w:left w:val="nil"/>
              <w:right w:val="nil"/>
            </w:tcBorders>
            <w:shd w:val="clear" w:color="auto" w:fill="auto"/>
            <w:tcMar>
              <w:left w:w="0" w:type="dxa"/>
              <w:right w:w="0" w:type="dxa"/>
            </w:tcMar>
          </w:tcPr>
          <w:p w14:paraId="77EA7137" w14:textId="77777777" w:rsidR="00370320" w:rsidRPr="00590C30" w:rsidRDefault="00370320" w:rsidP="00BD63C7">
            <w:pPr>
              <w:pStyle w:val="TCellCard"/>
            </w:pPr>
            <w:r w:rsidRPr="00590C30">
              <w:t>4</w:t>
            </w:r>
          </w:p>
        </w:tc>
        <w:tc>
          <w:tcPr>
            <w:tcW w:w="1008" w:type="dxa"/>
            <w:tcBorders>
              <w:top w:val="nil"/>
              <w:left w:val="nil"/>
              <w:right w:val="nil"/>
            </w:tcBorders>
            <w:shd w:val="clear" w:color="auto" w:fill="auto"/>
            <w:tcMar>
              <w:left w:w="0" w:type="dxa"/>
              <w:right w:w="0" w:type="dxa"/>
            </w:tcMar>
          </w:tcPr>
          <w:p w14:paraId="78064FD3" w14:textId="77777777" w:rsidR="00370320" w:rsidRPr="00590C30" w:rsidRDefault="00370320" w:rsidP="00BD63C7">
            <w:pPr>
              <w:pStyle w:val="TCellCard"/>
            </w:pPr>
            <w:r w:rsidRPr="00590C30">
              <w:t>5</w:t>
            </w:r>
          </w:p>
        </w:tc>
        <w:tc>
          <w:tcPr>
            <w:tcW w:w="1008" w:type="dxa"/>
            <w:tcBorders>
              <w:top w:val="nil"/>
              <w:left w:val="nil"/>
              <w:right w:val="nil"/>
            </w:tcBorders>
            <w:shd w:val="clear" w:color="auto" w:fill="auto"/>
            <w:tcMar>
              <w:left w:w="0" w:type="dxa"/>
              <w:right w:w="0" w:type="dxa"/>
            </w:tcMar>
          </w:tcPr>
          <w:p w14:paraId="253153CE" w14:textId="77777777" w:rsidR="00370320" w:rsidRPr="00590C30" w:rsidRDefault="00370320" w:rsidP="00BD63C7">
            <w:pPr>
              <w:pStyle w:val="TCellCard"/>
            </w:pPr>
            <w:r w:rsidRPr="00590C30">
              <w:t>6</w:t>
            </w:r>
          </w:p>
        </w:tc>
        <w:tc>
          <w:tcPr>
            <w:tcW w:w="1008" w:type="dxa"/>
            <w:tcBorders>
              <w:top w:val="nil"/>
              <w:left w:val="nil"/>
              <w:right w:val="nil"/>
            </w:tcBorders>
            <w:shd w:val="clear" w:color="auto" w:fill="auto"/>
            <w:tcMar>
              <w:left w:w="0" w:type="dxa"/>
              <w:right w:w="0" w:type="dxa"/>
            </w:tcMar>
          </w:tcPr>
          <w:p w14:paraId="7068CCF1"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shd w:val="clear" w:color="auto" w:fill="auto"/>
            <w:tcMar>
              <w:left w:w="0" w:type="dxa"/>
              <w:right w:w="0" w:type="dxa"/>
            </w:tcMar>
          </w:tcPr>
          <w:p w14:paraId="7F8B21D9"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shd w:val="clear" w:color="auto" w:fill="auto"/>
            <w:tcMar>
              <w:left w:w="0" w:type="dxa"/>
              <w:right w:w="0" w:type="dxa"/>
            </w:tcMar>
          </w:tcPr>
          <w:p w14:paraId="179E7C0B" w14:textId="77777777" w:rsidR="00370320" w:rsidRPr="00590C30" w:rsidRDefault="00370320" w:rsidP="00BD63C7">
            <w:pPr>
              <w:pStyle w:val="TCellCard"/>
            </w:pPr>
            <w:r w:rsidRPr="00590C30">
              <w:t>9</w:t>
            </w:r>
          </w:p>
        </w:tc>
        <w:tc>
          <w:tcPr>
            <w:tcW w:w="1008" w:type="dxa"/>
            <w:tcBorders>
              <w:top w:val="nil"/>
              <w:left w:val="nil"/>
              <w:right w:val="nil"/>
            </w:tcBorders>
            <w:shd w:val="clear" w:color="auto" w:fill="auto"/>
            <w:tcMar>
              <w:left w:w="0" w:type="dxa"/>
              <w:right w:w="0" w:type="dxa"/>
            </w:tcMar>
          </w:tcPr>
          <w:p w14:paraId="36096F5D" w14:textId="77777777" w:rsidR="00370320" w:rsidRPr="00590C30" w:rsidRDefault="00370320" w:rsidP="00BD63C7">
            <w:pPr>
              <w:pStyle w:val="TCellCard"/>
            </w:pPr>
            <w:r w:rsidRPr="00590C30">
              <w:t>10</w:t>
            </w:r>
          </w:p>
        </w:tc>
      </w:tr>
      <w:tr w:rsidR="00370320" w:rsidRPr="00590C30" w14:paraId="3FBA705C" w14:textId="77777777" w:rsidTr="005871C9">
        <w:tc>
          <w:tcPr>
            <w:tcW w:w="1080" w:type="dxa"/>
            <w:shd w:val="clear" w:color="auto" w:fill="auto"/>
            <w:tcMar>
              <w:left w:w="0" w:type="dxa"/>
              <w:right w:w="0" w:type="dxa"/>
            </w:tcMar>
          </w:tcPr>
          <w:p w14:paraId="21B52773" w14:textId="77777777" w:rsidR="00370320" w:rsidRPr="00590C30" w:rsidRDefault="00370320" w:rsidP="00BD63C7">
            <w:pPr>
              <w:pStyle w:val="TCellCard"/>
            </w:pPr>
            <w:r>
              <w:t>CSHEAR</w:t>
            </w:r>
          </w:p>
        </w:tc>
        <w:tc>
          <w:tcPr>
            <w:tcW w:w="936" w:type="dxa"/>
            <w:shd w:val="clear" w:color="auto" w:fill="auto"/>
            <w:tcMar>
              <w:left w:w="0" w:type="dxa"/>
              <w:right w:w="0" w:type="dxa"/>
            </w:tcMar>
          </w:tcPr>
          <w:p w14:paraId="3DB719BB" w14:textId="77777777" w:rsidR="00370320" w:rsidRPr="00590C30" w:rsidRDefault="00370320" w:rsidP="00BD63C7">
            <w:pPr>
              <w:pStyle w:val="TCellCard"/>
            </w:pPr>
            <w:r w:rsidRPr="00590C30">
              <w:t>EID</w:t>
            </w:r>
          </w:p>
        </w:tc>
        <w:tc>
          <w:tcPr>
            <w:tcW w:w="1008" w:type="dxa"/>
            <w:shd w:val="clear" w:color="auto" w:fill="auto"/>
            <w:tcMar>
              <w:left w:w="0" w:type="dxa"/>
              <w:right w:w="0" w:type="dxa"/>
            </w:tcMar>
          </w:tcPr>
          <w:p w14:paraId="3462E231" w14:textId="77777777" w:rsidR="00370320" w:rsidRPr="00590C30" w:rsidRDefault="00370320" w:rsidP="00BD63C7">
            <w:pPr>
              <w:pStyle w:val="TCellCard"/>
            </w:pPr>
            <w:r w:rsidRPr="00590C30">
              <w:t>PID</w:t>
            </w:r>
          </w:p>
        </w:tc>
        <w:tc>
          <w:tcPr>
            <w:tcW w:w="1008" w:type="dxa"/>
            <w:shd w:val="clear" w:color="auto" w:fill="auto"/>
            <w:tcMar>
              <w:left w:w="0" w:type="dxa"/>
              <w:right w:w="0" w:type="dxa"/>
            </w:tcMar>
          </w:tcPr>
          <w:p w14:paraId="508C41AC" w14:textId="77777777" w:rsidR="00370320" w:rsidRPr="00590C30" w:rsidRDefault="00370320" w:rsidP="00BD63C7">
            <w:pPr>
              <w:pStyle w:val="TCellCard"/>
            </w:pPr>
            <w:r w:rsidRPr="00590C30">
              <w:t>G1</w:t>
            </w:r>
          </w:p>
        </w:tc>
        <w:tc>
          <w:tcPr>
            <w:tcW w:w="1008" w:type="dxa"/>
            <w:shd w:val="clear" w:color="auto" w:fill="auto"/>
            <w:tcMar>
              <w:left w:w="0" w:type="dxa"/>
              <w:right w:w="0" w:type="dxa"/>
            </w:tcMar>
          </w:tcPr>
          <w:p w14:paraId="2FC05574" w14:textId="77777777" w:rsidR="00370320" w:rsidRPr="00590C30" w:rsidRDefault="00370320" w:rsidP="00BD63C7">
            <w:pPr>
              <w:pStyle w:val="TCellCard"/>
            </w:pPr>
            <w:r w:rsidRPr="00590C30">
              <w:t>G2</w:t>
            </w:r>
          </w:p>
        </w:tc>
        <w:tc>
          <w:tcPr>
            <w:tcW w:w="1008" w:type="dxa"/>
            <w:shd w:val="clear" w:color="auto" w:fill="auto"/>
            <w:tcMar>
              <w:left w:w="0" w:type="dxa"/>
              <w:right w:w="0" w:type="dxa"/>
            </w:tcMar>
          </w:tcPr>
          <w:p w14:paraId="009B012F" w14:textId="77777777" w:rsidR="00370320" w:rsidRPr="00590C30" w:rsidRDefault="00370320" w:rsidP="00BD63C7">
            <w:pPr>
              <w:pStyle w:val="TCellCard"/>
            </w:pPr>
            <w:r>
              <w:t>G3</w:t>
            </w:r>
          </w:p>
        </w:tc>
        <w:tc>
          <w:tcPr>
            <w:tcW w:w="1008" w:type="dxa"/>
            <w:shd w:val="clear" w:color="auto" w:fill="auto"/>
            <w:tcMar>
              <w:left w:w="0" w:type="dxa"/>
              <w:right w:w="0" w:type="dxa"/>
            </w:tcMar>
          </w:tcPr>
          <w:p w14:paraId="55892AD6" w14:textId="77777777" w:rsidR="00370320" w:rsidRPr="00590C30" w:rsidRDefault="00370320" w:rsidP="00BD63C7">
            <w:pPr>
              <w:pStyle w:val="TCellCard"/>
            </w:pPr>
            <w:r>
              <w:t>G4</w:t>
            </w:r>
          </w:p>
        </w:tc>
        <w:tc>
          <w:tcPr>
            <w:tcW w:w="1008" w:type="dxa"/>
            <w:shd w:val="clear" w:color="auto" w:fill="E0E0E0"/>
            <w:tcMar>
              <w:left w:w="0" w:type="dxa"/>
              <w:right w:w="0" w:type="dxa"/>
            </w:tcMar>
          </w:tcPr>
          <w:p w14:paraId="0A3D2784" w14:textId="77777777" w:rsidR="00370320" w:rsidRPr="00590C30" w:rsidRDefault="00370320" w:rsidP="00BD63C7">
            <w:pPr>
              <w:pStyle w:val="TCellCard"/>
            </w:pPr>
          </w:p>
        </w:tc>
        <w:tc>
          <w:tcPr>
            <w:tcW w:w="1008" w:type="dxa"/>
            <w:shd w:val="clear" w:color="auto" w:fill="E0E0E0"/>
            <w:tcMar>
              <w:left w:w="0" w:type="dxa"/>
              <w:right w:w="0" w:type="dxa"/>
            </w:tcMar>
          </w:tcPr>
          <w:p w14:paraId="6721B4BD" w14:textId="77777777" w:rsidR="00370320" w:rsidRPr="00590C30" w:rsidRDefault="00370320" w:rsidP="00BD63C7">
            <w:pPr>
              <w:pStyle w:val="TCellCard"/>
            </w:pPr>
          </w:p>
        </w:tc>
        <w:tc>
          <w:tcPr>
            <w:tcW w:w="1008" w:type="dxa"/>
            <w:shd w:val="clear" w:color="auto" w:fill="auto"/>
            <w:tcMar>
              <w:left w:w="0" w:type="dxa"/>
              <w:right w:w="0" w:type="dxa"/>
            </w:tcMar>
          </w:tcPr>
          <w:p w14:paraId="131FA2EF" w14:textId="77777777" w:rsidR="00370320" w:rsidRPr="00590C30" w:rsidRDefault="00370320" w:rsidP="00BD63C7">
            <w:pPr>
              <w:pStyle w:val="TCellCard"/>
            </w:pPr>
          </w:p>
        </w:tc>
      </w:tr>
    </w:tbl>
    <w:p w14:paraId="6E754279" w14:textId="77777777" w:rsidR="00370320" w:rsidRPr="00590C30" w:rsidRDefault="00370320" w:rsidP="008251CA">
      <w:pPr>
        <w:pStyle w:val="CardSpacing"/>
      </w:pPr>
    </w:p>
    <w:p w14:paraId="23841FFC"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28C91725" w14:textId="77777777" w:rsidTr="005871C9">
        <w:tc>
          <w:tcPr>
            <w:tcW w:w="1075" w:type="dxa"/>
            <w:tcMar>
              <w:right w:w="0" w:type="dxa"/>
            </w:tcMar>
          </w:tcPr>
          <w:p w14:paraId="08FCC63C" w14:textId="77777777" w:rsidR="00370320" w:rsidRPr="00590C30" w:rsidRDefault="00370320" w:rsidP="00BD63C7">
            <w:pPr>
              <w:pStyle w:val="TCellCard"/>
            </w:pPr>
            <w:r>
              <w:t>CSHEAR</w:t>
            </w:r>
          </w:p>
        </w:tc>
        <w:tc>
          <w:tcPr>
            <w:tcW w:w="941" w:type="dxa"/>
            <w:tcMar>
              <w:right w:w="0" w:type="dxa"/>
            </w:tcMar>
          </w:tcPr>
          <w:p w14:paraId="644D9E85" w14:textId="77777777" w:rsidR="00370320" w:rsidRPr="00590C30" w:rsidRDefault="00370320" w:rsidP="00BD63C7">
            <w:pPr>
              <w:pStyle w:val="TCellCard"/>
            </w:pPr>
            <w:r w:rsidRPr="00590C30">
              <w:t>98</w:t>
            </w:r>
          </w:p>
        </w:tc>
        <w:tc>
          <w:tcPr>
            <w:tcW w:w="1008" w:type="dxa"/>
            <w:tcMar>
              <w:right w:w="0" w:type="dxa"/>
            </w:tcMar>
          </w:tcPr>
          <w:p w14:paraId="10C75366" w14:textId="77777777" w:rsidR="00370320" w:rsidRPr="00590C30" w:rsidRDefault="00370320" w:rsidP="00BD63C7">
            <w:pPr>
              <w:pStyle w:val="TCellCard"/>
            </w:pPr>
            <w:r w:rsidRPr="00590C30">
              <w:t>43</w:t>
            </w:r>
          </w:p>
        </w:tc>
        <w:tc>
          <w:tcPr>
            <w:tcW w:w="1008" w:type="dxa"/>
            <w:tcMar>
              <w:right w:w="0" w:type="dxa"/>
            </w:tcMar>
          </w:tcPr>
          <w:p w14:paraId="49D725EE" w14:textId="77777777" w:rsidR="00370320" w:rsidRPr="00590C30" w:rsidRDefault="00370320" w:rsidP="00BD63C7">
            <w:pPr>
              <w:pStyle w:val="TCellCard"/>
            </w:pPr>
            <w:r>
              <w:t>978</w:t>
            </w:r>
          </w:p>
        </w:tc>
        <w:tc>
          <w:tcPr>
            <w:tcW w:w="1008" w:type="dxa"/>
            <w:tcMar>
              <w:right w:w="0" w:type="dxa"/>
            </w:tcMar>
          </w:tcPr>
          <w:p w14:paraId="5DD6E5F0" w14:textId="77777777" w:rsidR="00370320" w:rsidRPr="00590C30" w:rsidRDefault="00370320" w:rsidP="00BD63C7">
            <w:pPr>
              <w:pStyle w:val="TCellCard"/>
            </w:pPr>
            <w:r w:rsidRPr="00590C30">
              <w:t>56</w:t>
            </w:r>
            <w:r>
              <w:t>4</w:t>
            </w:r>
          </w:p>
        </w:tc>
        <w:tc>
          <w:tcPr>
            <w:tcW w:w="1008" w:type="dxa"/>
            <w:tcMar>
              <w:right w:w="0" w:type="dxa"/>
            </w:tcMar>
          </w:tcPr>
          <w:p w14:paraId="18401729" w14:textId="77777777" w:rsidR="00370320" w:rsidRPr="00590C30" w:rsidRDefault="00370320" w:rsidP="00BD63C7">
            <w:pPr>
              <w:pStyle w:val="TCellCard"/>
            </w:pPr>
            <w:r>
              <w:t>94</w:t>
            </w:r>
          </w:p>
        </w:tc>
        <w:tc>
          <w:tcPr>
            <w:tcW w:w="1008" w:type="dxa"/>
            <w:tcMar>
              <w:right w:w="0" w:type="dxa"/>
            </w:tcMar>
          </w:tcPr>
          <w:p w14:paraId="6DC533BE" w14:textId="77777777" w:rsidR="00370320" w:rsidRPr="00590C30" w:rsidRDefault="00370320" w:rsidP="00BD63C7">
            <w:pPr>
              <w:pStyle w:val="TCellCard"/>
            </w:pPr>
            <w:r>
              <w:t>465</w:t>
            </w:r>
          </w:p>
        </w:tc>
        <w:tc>
          <w:tcPr>
            <w:tcW w:w="1008" w:type="dxa"/>
            <w:tcMar>
              <w:right w:w="0" w:type="dxa"/>
            </w:tcMar>
          </w:tcPr>
          <w:p w14:paraId="415EF48A" w14:textId="77777777" w:rsidR="00370320" w:rsidRPr="00590C30" w:rsidRDefault="00370320" w:rsidP="00BD63C7">
            <w:pPr>
              <w:pStyle w:val="TCellCard"/>
            </w:pPr>
          </w:p>
        </w:tc>
        <w:tc>
          <w:tcPr>
            <w:tcW w:w="1008" w:type="dxa"/>
            <w:tcMar>
              <w:right w:w="0" w:type="dxa"/>
            </w:tcMar>
          </w:tcPr>
          <w:p w14:paraId="72D816FD" w14:textId="77777777" w:rsidR="00370320" w:rsidRPr="00590C30" w:rsidRDefault="00370320" w:rsidP="00BD63C7">
            <w:pPr>
              <w:pStyle w:val="TCellCard"/>
            </w:pPr>
          </w:p>
        </w:tc>
        <w:tc>
          <w:tcPr>
            <w:tcW w:w="1008" w:type="dxa"/>
            <w:tcMar>
              <w:right w:w="0" w:type="dxa"/>
            </w:tcMar>
          </w:tcPr>
          <w:p w14:paraId="66F6E557" w14:textId="77777777" w:rsidR="00370320" w:rsidRPr="00590C30" w:rsidRDefault="00370320" w:rsidP="00BD63C7">
            <w:pPr>
              <w:pStyle w:val="TCellCard"/>
            </w:pPr>
          </w:p>
        </w:tc>
      </w:tr>
    </w:tbl>
    <w:p w14:paraId="4589A66E" w14:textId="77777777" w:rsidR="00370320" w:rsidRPr="00590C30" w:rsidRDefault="00370320" w:rsidP="008251CA">
      <w:pPr>
        <w:pStyle w:val="CardSpacing"/>
      </w:pPr>
    </w:p>
    <w:p w14:paraId="4CC2A872"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47320D8" w14:textId="77777777" w:rsidTr="004927F1">
        <w:tc>
          <w:tcPr>
            <w:tcW w:w="1080" w:type="dxa"/>
            <w:tcBorders>
              <w:bottom w:val="single" w:sz="4" w:space="0" w:color="auto"/>
            </w:tcBorders>
            <w:shd w:val="clear" w:color="auto" w:fill="auto"/>
          </w:tcPr>
          <w:p w14:paraId="3996270D"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shd w:val="clear" w:color="auto" w:fill="auto"/>
          </w:tcPr>
          <w:p w14:paraId="5065032D"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4E37ACF0"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48F259FD" w14:textId="77777777" w:rsidR="00370320" w:rsidRPr="004927F1" w:rsidRDefault="00370320" w:rsidP="004927F1">
            <w:pPr>
              <w:pStyle w:val="CardHeader"/>
              <w:rPr>
                <w:b w:val="0"/>
                <w:bCs/>
              </w:rPr>
            </w:pPr>
            <w:r w:rsidRPr="004927F1">
              <w:rPr>
                <w:b w:val="0"/>
                <w:bCs/>
              </w:rPr>
              <w:t>Default</w:t>
            </w:r>
          </w:p>
        </w:tc>
      </w:tr>
      <w:tr w:rsidR="00370320" w:rsidRPr="00590C30" w14:paraId="39458B74" w14:textId="77777777" w:rsidTr="004927F1">
        <w:tc>
          <w:tcPr>
            <w:tcW w:w="1080" w:type="dxa"/>
            <w:tcBorders>
              <w:top w:val="single" w:sz="4" w:space="0" w:color="auto"/>
            </w:tcBorders>
            <w:shd w:val="clear" w:color="auto" w:fill="auto"/>
          </w:tcPr>
          <w:p w14:paraId="77B0638B" w14:textId="77777777" w:rsidR="00370320" w:rsidRPr="00590C30" w:rsidRDefault="00370320" w:rsidP="001C388A">
            <w:pPr>
              <w:pStyle w:val="TCaseControl"/>
            </w:pPr>
            <w:r w:rsidRPr="00590C30">
              <w:t>EID</w:t>
            </w:r>
          </w:p>
        </w:tc>
        <w:tc>
          <w:tcPr>
            <w:tcW w:w="6480" w:type="dxa"/>
            <w:tcBorders>
              <w:top w:val="single" w:sz="4" w:space="0" w:color="auto"/>
            </w:tcBorders>
            <w:shd w:val="clear" w:color="auto" w:fill="auto"/>
          </w:tcPr>
          <w:p w14:paraId="44E7D2E4"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shd w:val="clear" w:color="auto" w:fill="auto"/>
          </w:tcPr>
          <w:p w14:paraId="0C92575D"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652E38CA" w14:textId="77777777" w:rsidR="00370320" w:rsidRPr="00590C30" w:rsidRDefault="00370320" w:rsidP="001C388A">
            <w:pPr>
              <w:pStyle w:val="TCaseControl"/>
            </w:pPr>
            <w:r w:rsidRPr="00590C30">
              <w:t>None</w:t>
            </w:r>
          </w:p>
        </w:tc>
      </w:tr>
      <w:tr w:rsidR="00370320" w:rsidRPr="00590C30" w14:paraId="21788C0E" w14:textId="77777777" w:rsidTr="001C388A">
        <w:tc>
          <w:tcPr>
            <w:tcW w:w="1080" w:type="dxa"/>
            <w:shd w:val="clear" w:color="auto" w:fill="auto"/>
          </w:tcPr>
          <w:p w14:paraId="3D867A4C" w14:textId="77777777" w:rsidR="00370320" w:rsidRPr="00590C30" w:rsidRDefault="00370320" w:rsidP="001C388A">
            <w:pPr>
              <w:pStyle w:val="TCaseControl"/>
            </w:pPr>
            <w:r w:rsidRPr="00590C30">
              <w:t>PID</w:t>
            </w:r>
          </w:p>
        </w:tc>
        <w:tc>
          <w:tcPr>
            <w:tcW w:w="6480" w:type="dxa"/>
            <w:shd w:val="clear" w:color="auto" w:fill="auto"/>
          </w:tcPr>
          <w:p w14:paraId="6B0E8DB9" w14:textId="77777777" w:rsidR="00370320" w:rsidRPr="00590C30" w:rsidRDefault="00370320" w:rsidP="001C388A">
            <w:pPr>
              <w:pStyle w:val="TCaseControl"/>
            </w:pPr>
            <w:r w:rsidRPr="00590C30">
              <w:t>ID number of a PROD Bulk data entry</w:t>
            </w:r>
          </w:p>
        </w:tc>
        <w:tc>
          <w:tcPr>
            <w:tcW w:w="1440" w:type="dxa"/>
            <w:shd w:val="clear" w:color="auto" w:fill="auto"/>
          </w:tcPr>
          <w:p w14:paraId="285FE36D" w14:textId="77777777" w:rsidR="00370320" w:rsidRPr="00590C30" w:rsidRDefault="00370320" w:rsidP="001C388A">
            <w:pPr>
              <w:pStyle w:val="TCaseControl"/>
            </w:pPr>
            <w:r w:rsidRPr="00590C30">
              <w:t>Integer &gt; 0</w:t>
            </w:r>
          </w:p>
        </w:tc>
        <w:tc>
          <w:tcPr>
            <w:tcW w:w="1080" w:type="dxa"/>
            <w:shd w:val="clear" w:color="auto" w:fill="auto"/>
          </w:tcPr>
          <w:p w14:paraId="01A491C3" w14:textId="77777777" w:rsidR="00370320" w:rsidRPr="00590C30" w:rsidRDefault="00370320" w:rsidP="001C388A">
            <w:pPr>
              <w:pStyle w:val="TCaseControl"/>
            </w:pPr>
            <w:r w:rsidRPr="00590C30">
              <w:t>EID</w:t>
            </w:r>
          </w:p>
        </w:tc>
      </w:tr>
      <w:tr w:rsidR="00370320" w:rsidRPr="00590C30" w14:paraId="45188763" w14:textId="77777777" w:rsidTr="001C388A">
        <w:tc>
          <w:tcPr>
            <w:tcW w:w="1080" w:type="dxa"/>
            <w:shd w:val="clear" w:color="auto" w:fill="auto"/>
          </w:tcPr>
          <w:p w14:paraId="377C4DFB" w14:textId="77777777" w:rsidR="00370320" w:rsidRPr="00590C30" w:rsidRDefault="00370320" w:rsidP="001C388A">
            <w:pPr>
              <w:pStyle w:val="TCaseControl"/>
            </w:pPr>
            <w:r>
              <w:t>Gi</w:t>
            </w:r>
          </w:p>
        </w:tc>
        <w:tc>
          <w:tcPr>
            <w:tcW w:w="6480" w:type="dxa"/>
            <w:shd w:val="clear" w:color="auto" w:fill="auto"/>
          </w:tcPr>
          <w:p w14:paraId="36C856C6" w14:textId="77777777" w:rsidR="00370320" w:rsidRPr="00590C30" w:rsidRDefault="00370320" w:rsidP="001C388A">
            <w:pPr>
              <w:pStyle w:val="TCaseControl"/>
            </w:pPr>
            <w:r w:rsidRPr="00590C30">
              <w:t>ID numbers of the grids to which the element is attached</w:t>
            </w:r>
          </w:p>
        </w:tc>
        <w:tc>
          <w:tcPr>
            <w:tcW w:w="1440" w:type="dxa"/>
            <w:shd w:val="clear" w:color="auto" w:fill="auto"/>
          </w:tcPr>
          <w:p w14:paraId="3EB5B36F" w14:textId="77777777" w:rsidR="00370320" w:rsidRPr="00590C30" w:rsidRDefault="00370320" w:rsidP="001C388A">
            <w:pPr>
              <w:pStyle w:val="TCaseControl"/>
            </w:pPr>
            <w:r w:rsidRPr="00590C30">
              <w:t>Integer &gt; 0</w:t>
            </w:r>
          </w:p>
        </w:tc>
        <w:tc>
          <w:tcPr>
            <w:tcW w:w="1080" w:type="dxa"/>
            <w:shd w:val="clear" w:color="auto" w:fill="auto"/>
          </w:tcPr>
          <w:p w14:paraId="5BB18A6E" w14:textId="77777777" w:rsidR="00370320" w:rsidRPr="00590C30" w:rsidRDefault="00370320" w:rsidP="001C388A">
            <w:pPr>
              <w:pStyle w:val="TCaseControl"/>
            </w:pPr>
            <w:r w:rsidRPr="00590C30">
              <w:t>None</w:t>
            </w:r>
          </w:p>
        </w:tc>
      </w:tr>
    </w:tbl>
    <w:p w14:paraId="590EAA3E" w14:textId="77777777" w:rsidR="00370320" w:rsidRPr="00590C30" w:rsidRDefault="00370320" w:rsidP="008251CA">
      <w:pPr>
        <w:pStyle w:val="CardSpacing"/>
      </w:pPr>
    </w:p>
    <w:p w14:paraId="22A5FF17" w14:textId="77777777" w:rsidR="00370320" w:rsidRPr="00E80610" w:rsidRDefault="00370320" w:rsidP="00910C53">
      <w:pPr>
        <w:pStyle w:val="CardHeader"/>
      </w:pPr>
      <w:r w:rsidRPr="00E80610">
        <w:t>Remarks:</w:t>
      </w:r>
    </w:p>
    <w:p w14:paraId="5C5094D0" w14:textId="07344AD9" w:rsidR="00370320" w:rsidRPr="00590C30" w:rsidRDefault="00370320" w:rsidP="00A855AF">
      <w:pPr>
        <w:pStyle w:val="Remarks"/>
      </w:pPr>
      <w:r w:rsidRPr="00590C30">
        <w:t>1.</w:t>
      </w:r>
      <w:r w:rsidRPr="00590C30">
        <w:tab/>
        <w:t>No other element in the model may have the same element ID</w:t>
      </w:r>
      <w:r w:rsidR="0091249E">
        <w:t>.</w:t>
      </w:r>
    </w:p>
    <w:p w14:paraId="66EA6B64" w14:textId="7C280CCC" w:rsidR="00370320" w:rsidRPr="00590C30" w:rsidRDefault="00370320" w:rsidP="00A855AF">
      <w:pPr>
        <w:pStyle w:val="Remarks"/>
      </w:pPr>
      <w:r w:rsidRPr="00590C30">
        <w:t>2.</w:t>
      </w:r>
      <w:r w:rsidRPr="00590C30">
        <w:tab/>
        <w:t xml:space="preserve">The local </w:t>
      </w:r>
      <w:proofErr w:type="spellStart"/>
      <w:r w:rsidRPr="00590C30">
        <w:t>x</w:t>
      </w:r>
      <w:r w:rsidRPr="00590C30">
        <w:rPr>
          <w:vertAlign w:val="subscript"/>
        </w:rPr>
        <w:t>e</w:t>
      </w:r>
      <w:proofErr w:type="spellEnd"/>
      <w:r w:rsidRPr="00590C30">
        <w:t xml:space="preserve"> ax</w:t>
      </w:r>
      <w:r>
        <w:t>is of the element is defined the same as for the QUAD4 element</w:t>
      </w:r>
      <w:r w:rsidR="0091249E">
        <w:t>.</w:t>
      </w:r>
    </w:p>
    <w:p w14:paraId="4A26C43A" w14:textId="77777777" w:rsidR="00370320" w:rsidRPr="002E696B" w:rsidRDefault="00370320" w:rsidP="004C6C23">
      <w:pPr>
        <w:pStyle w:val="Corner"/>
      </w:pPr>
      <w:r w:rsidRPr="002F396F">
        <w:br w:type="page"/>
      </w:r>
      <w:bookmarkStart w:id="2145" w:name="_Toc27121609"/>
      <w:bookmarkStart w:id="2146" w:name="_Toc27121713"/>
      <w:bookmarkStart w:id="2147" w:name="_Toc27196893"/>
      <w:bookmarkStart w:id="2148" w:name="_Toc27196998"/>
      <w:bookmarkStart w:id="2149" w:name="_Toc27198269"/>
      <w:bookmarkStart w:id="2150" w:name="_Toc27202791"/>
      <w:bookmarkStart w:id="2151" w:name="_Toc27206249"/>
      <w:bookmarkStart w:id="2152" w:name="_Toc27206354"/>
      <w:bookmarkStart w:id="2153" w:name="_Toc27217262"/>
      <w:bookmarkStart w:id="2154" w:name="_Toc27217367"/>
      <w:bookmarkStart w:id="2155" w:name="_Toc27217471"/>
      <w:bookmarkStart w:id="2156" w:name="_Toc27217844"/>
      <w:bookmarkStart w:id="2157" w:name="_Toc27217948"/>
      <w:bookmarkStart w:id="2158" w:name="_Toc27296353"/>
      <w:bookmarkStart w:id="2159" w:name="_Toc27393861"/>
      <w:bookmarkStart w:id="2160" w:name="_Toc27479877"/>
      <w:bookmarkStart w:id="2161" w:name="_Toc27717256"/>
      <w:r>
        <w:lastRenderedPageBreak/>
        <w:t>CTETRA</w:t>
      </w:r>
    </w:p>
    <w:p w14:paraId="3957AEA9" w14:textId="77777777" w:rsidR="00370320" w:rsidRPr="003A1507" w:rsidRDefault="00370320" w:rsidP="008472B7">
      <w:pPr>
        <w:pStyle w:val="Heading2"/>
      </w:pPr>
      <w:bookmarkStart w:id="2162" w:name="_Toc164640711"/>
      <w:r>
        <w:t>CTETRA</w:t>
      </w:r>
      <w:bookmarkEnd w:id="2162"/>
    </w:p>
    <w:p w14:paraId="73D45631" w14:textId="77777777" w:rsidR="00370320" w:rsidRDefault="00370320" w:rsidP="00DF44C9">
      <w:pPr>
        <w:pStyle w:val="SpecialSpace"/>
      </w:pPr>
    </w:p>
    <w:p w14:paraId="33FB9CF9" w14:textId="7C051FDC" w:rsidR="00370320" w:rsidRPr="00590C30" w:rsidRDefault="00370320" w:rsidP="00910C53">
      <w:pPr>
        <w:pStyle w:val="CardHeader"/>
      </w:pPr>
      <w:r w:rsidRPr="00590C30">
        <w:t>Description</w:t>
      </w:r>
      <w:r w:rsidR="00AE600C">
        <w:t>:</w:t>
      </w:r>
    </w:p>
    <w:p w14:paraId="56C1CA02" w14:textId="277FF9AF" w:rsidR="00370320" w:rsidRDefault="00370320" w:rsidP="00503D27">
      <w:pPr>
        <w:pStyle w:val="CardSpacing"/>
      </w:pPr>
      <w:r>
        <w:t>3D solid tetrahedron element</w:t>
      </w:r>
      <w:r w:rsidR="0091249E">
        <w:t>.</w:t>
      </w:r>
    </w:p>
    <w:p w14:paraId="636F887D" w14:textId="77777777" w:rsidR="00370320" w:rsidRPr="00590C30" w:rsidRDefault="00370320" w:rsidP="008251CA">
      <w:pPr>
        <w:pStyle w:val="CardSpacing"/>
      </w:pPr>
    </w:p>
    <w:p w14:paraId="48D4147A" w14:textId="16EC0778"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2790E2D3" w14:textId="77777777" w:rsidTr="005871C9">
        <w:tc>
          <w:tcPr>
            <w:tcW w:w="1170" w:type="dxa"/>
            <w:tcBorders>
              <w:bottom w:val="single" w:sz="4" w:space="0" w:color="auto"/>
            </w:tcBorders>
            <w:shd w:val="clear" w:color="auto" w:fill="auto"/>
            <w:tcMar>
              <w:right w:w="0" w:type="dxa"/>
            </w:tcMar>
          </w:tcPr>
          <w:p w14:paraId="4242DE3B" w14:textId="77777777" w:rsidR="00370320" w:rsidRDefault="00370320" w:rsidP="00BD63C7">
            <w:pPr>
              <w:pStyle w:val="TCellCard"/>
            </w:pPr>
            <w:r>
              <w:t>1</w:t>
            </w:r>
          </w:p>
        </w:tc>
        <w:tc>
          <w:tcPr>
            <w:tcW w:w="846" w:type="dxa"/>
            <w:tcBorders>
              <w:bottom w:val="single" w:sz="4" w:space="0" w:color="auto"/>
            </w:tcBorders>
            <w:shd w:val="clear" w:color="auto" w:fill="auto"/>
            <w:tcMar>
              <w:right w:w="0" w:type="dxa"/>
            </w:tcMar>
          </w:tcPr>
          <w:p w14:paraId="1A544CB6" w14:textId="77777777" w:rsidR="00370320" w:rsidRDefault="00370320" w:rsidP="00BD63C7">
            <w:pPr>
              <w:pStyle w:val="TCellCard"/>
            </w:pPr>
            <w:r>
              <w:t>2</w:t>
            </w:r>
          </w:p>
        </w:tc>
        <w:tc>
          <w:tcPr>
            <w:tcW w:w="1008" w:type="dxa"/>
            <w:tcBorders>
              <w:bottom w:val="single" w:sz="4" w:space="0" w:color="auto"/>
            </w:tcBorders>
            <w:shd w:val="clear" w:color="auto" w:fill="auto"/>
            <w:tcMar>
              <w:right w:w="0" w:type="dxa"/>
            </w:tcMar>
          </w:tcPr>
          <w:p w14:paraId="2F0F9C56" w14:textId="77777777" w:rsidR="00370320" w:rsidRDefault="00370320" w:rsidP="00BD63C7">
            <w:pPr>
              <w:pStyle w:val="TCellCard"/>
            </w:pPr>
            <w:r>
              <w:t>3</w:t>
            </w:r>
          </w:p>
        </w:tc>
        <w:tc>
          <w:tcPr>
            <w:tcW w:w="1008" w:type="dxa"/>
            <w:tcBorders>
              <w:bottom w:val="single" w:sz="4" w:space="0" w:color="auto"/>
            </w:tcBorders>
            <w:shd w:val="clear" w:color="auto" w:fill="auto"/>
            <w:tcMar>
              <w:right w:w="0" w:type="dxa"/>
            </w:tcMar>
          </w:tcPr>
          <w:p w14:paraId="04ED6E41" w14:textId="77777777" w:rsidR="00370320" w:rsidRDefault="00370320" w:rsidP="00BD63C7">
            <w:pPr>
              <w:pStyle w:val="TCellCard"/>
            </w:pPr>
            <w:r>
              <w:t>4</w:t>
            </w:r>
          </w:p>
        </w:tc>
        <w:tc>
          <w:tcPr>
            <w:tcW w:w="1008" w:type="dxa"/>
            <w:tcBorders>
              <w:bottom w:val="single" w:sz="4" w:space="0" w:color="auto"/>
            </w:tcBorders>
            <w:shd w:val="clear" w:color="auto" w:fill="auto"/>
            <w:tcMar>
              <w:right w:w="0" w:type="dxa"/>
            </w:tcMar>
          </w:tcPr>
          <w:p w14:paraId="23AB7361" w14:textId="77777777" w:rsidR="00370320" w:rsidRDefault="00370320" w:rsidP="00BD63C7">
            <w:pPr>
              <w:pStyle w:val="TCellCard"/>
            </w:pPr>
            <w:r>
              <w:t>5</w:t>
            </w:r>
          </w:p>
        </w:tc>
        <w:tc>
          <w:tcPr>
            <w:tcW w:w="1008" w:type="dxa"/>
            <w:tcBorders>
              <w:bottom w:val="single" w:sz="4" w:space="0" w:color="auto"/>
            </w:tcBorders>
            <w:shd w:val="clear" w:color="auto" w:fill="auto"/>
            <w:tcMar>
              <w:right w:w="0" w:type="dxa"/>
            </w:tcMar>
          </w:tcPr>
          <w:p w14:paraId="037619D2" w14:textId="77777777" w:rsidR="00370320" w:rsidRDefault="00370320" w:rsidP="00BD63C7">
            <w:pPr>
              <w:pStyle w:val="TCellCard"/>
            </w:pPr>
            <w:r>
              <w:t>6</w:t>
            </w:r>
          </w:p>
        </w:tc>
        <w:tc>
          <w:tcPr>
            <w:tcW w:w="1008" w:type="dxa"/>
            <w:tcBorders>
              <w:bottom w:val="single" w:sz="4" w:space="0" w:color="auto"/>
            </w:tcBorders>
            <w:shd w:val="clear" w:color="auto" w:fill="auto"/>
            <w:tcMar>
              <w:right w:w="0" w:type="dxa"/>
            </w:tcMar>
          </w:tcPr>
          <w:p w14:paraId="64C94F00" w14:textId="77777777" w:rsidR="00370320" w:rsidRDefault="00370320" w:rsidP="00BD63C7">
            <w:pPr>
              <w:pStyle w:val="TCellCard"/>
            </w:pPr>
            <w:r>
              <w:t>7</w:t>
            </w:r>
          </w:p>
        </w:tc>
        <w:tc>
          <w:tcPr>
            <w:tcW w:w="1008" w:type="dxa"/>
            <w:tcBorders>
              <w:bottom w:val="single" w:sz="4" w:space="0" w:color="auto"/>
            </w:tcBorders>
            <w:shd w:val="clear" w:color="auto" w:fill="auto"/>
            <w:tcMar>
              <w:right w:w="0" w:type="dxa"/>
            </w:tcMar>
          </w:tcPr>
          <w:p w14:paraId="19E8984E" w14:textId="77777777" w:rsidR="00370320" w:rsidRDefault="00370320" w:rsidP="00BD63C7">
            <w:pPr>
              <w:pStyle w:val="TCellCard"/>
            </w:pPr>
            <w:r>
              <w:t>8</w:t>
            </w:r>
          </w:p>
        </w:tc>
        <w:tc>
          <w:tcPr>
            <w:tcW w:w="1008" w:type="dxa"/>
            <w:tcBorders>
              <w:bottom w:val="single" w:sz="4" w:space="0" w:color="auto"/>
            </w:tcBorders>
            <w:shd w:val="clear" w:color="auto" w:fill="auto"/>
            <w:tcMar>
              <w:right w:w="0" w:type="dxa"/>
            </w:tcMar>
          </w:tcPr>
          <w:p w14:paraId="0B27B1FE" w14:textId="77777777" w:rsidR="00370320" w:rsidRDefault="00370320" w:rsidP="00BD63C7">
            <w:pPr>
              <w:pStyle w:val="TCellCard"/>
            </w:pPr>
            <w:r>
              <w:t>9</w:t>
            </w:r>
          </w:p>
        </w:tc>
        <w:tc>
          <w:tcPr>
            <w:tcW w:w="1008" w:type="dxa"/>
            <w:tcBorders>
              <w:bottom w:val="single" w:sz="4" w:space="0" w:color="auto"/>
            </w:tcBorders>
            <w:shd w:val="clear" w:color="auto" w:fill="auto"/>
            <w:tcMar>
              <w:right w:w="0" w:type="dxa"/>
            </w:tcMar>
          </w:tcPr>
          <w:p w14:paraId="0CE425F5" w14:textId="77777777" w:rsidR="00370320" w:rsidRDefault="00370320" w:rsidP="00BD63C7">
            <w:pPr>
              <w:pStyle w:val="TCellCard"/>
            </w:pPr>
            <w:r>
              <w:t>10</w:t>
            </w:r>
          </w:p>
        </w:tc>
      </w:tr>
      <w:tr w:rsidR="00370320" w:rsidRPr="00590C30" w14:paraId="7BB89E4A" w14:textId="77777777" w:rsidTr="005871C9">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C5A82AE" w14:textId="77777777" w:rsidR="00370320" w:rsidRPr="00590C30" w:rsidRDefault="00370320" w:rsidP="00BD63C7">
            <w:pPr>
              <w:pStyle w:val="TCellCard"/>
            </w:pPr>
            <w:r>
              <w:t>CTETRA</w:t>
            </w:r>
          </w:p>
        </w:tc>
        <w:tc>
          <w:tcPr>
            <w:tcW w:w="846"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75438BC" w14:textId="77777777" w:rsidR="00370320" w:rsidRPr="00590C30" w:rsidRDefault="00370320" w:rsidP="00BD63C7">
            <w:pPr>
              <w:pStyle w:val="TCellCard"/>
            </w:pPr>
            <w:r>
              <w:t>E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51150F3" w14:textId="77777777" w:rsidR="00370320" w:rsidRPr="00590C30" w:rsidRDefault="00370320" w:rsidP="00BD63C7">
            <w:pPr>
              <w:pStyle w:val="TCellCard"/>
            </w:pPr>
            <w:r>
              <w:t>P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45B4D25"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DAB8098" w14:textId="77777777" w:rsidR="00370320" w:rsidRPr="00590C3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77146AB" w14:textId="77777777" w:rsidR="00370320" w:rsidRPr="00590C30" w:rsidRDefault="00370320" w:rsidP="00BD63C7">
            <w:pPr>
              <w:pStyle w:val="TCellCard"/>
            </w:pPr>
            <w:r>
              <w:t>G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FB10D45" w14:textId="77777777" w:rsidR="00370320" w:rsidRPr="00590C30" w:rsidRDefault="00370320" w:rsidP="00BD63C7">
            <w:pPr>
              <w:pStyle w:val="TCellCard"/>
            </w:pPr>
            <w:r>
              <w:t>G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65719A2" w14:textId="77777777" w:rsidR="00370320" w:rsidRPr="00590C30" w:rsidRDefault="00370320" w:rsidP="00BD63C7">
            <w:pPr>
              <w:pStyle w:val="TCellCard"/>
            </w:pPr>
            <w:r>
              <w:t>G5</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67F4893" w14:textId="77777777" w:rsidR="00370320" w:rsidRPr="00590C30" w:rsidRDefault="00370320" w:rsidP="00BD63C7">
            <w:pPr>
              <w:pStyle w:val="TCellCard"/>
            </w:pPr>
            <w:r>
              <w:t>G6</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C0FF862" w14:textId="12063EC5" w:rsidR="00370320" w:rsidRPr="00590C30" w:rsidRDefault="00370320" w:rsidP="00BD63C7">
            <w:pPr>
              <w:pStyle w:val="TCellCard"/>
            </w:pPr>
          </w:p>
        </w:tc>
      </w:tr>
      <w:tr w:rsidR="00370320" w:rsidRPr="00590C30" w14:paraId="49699030" w14:textId="77777777" w:rsidTr="005871C9">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49D8327" w14:textId="14A2B6A7" w:rsidR="00370320" w:rsidRPr="00590C30" w:rsidRDefault="00370320" w:rsidP="00BD63C7">
            <w:pPr>
              <w:pStyle w:val="TCellCard"/>
            </w:pPr>
          </w:p>
        </w:tc>
        <w:tc>
          <w:tcPr>
            <w:tcW w:w="846"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9BD5C30" w14:textId="77777777" w:rsidR="00370320" w:rsidRPr="00590C30" w:rsidRDefault="00370320" w:rsidP="00BD63C7">
            <w:pPr>
              <w:pStyle w:val="TCellCard"/>
            </w:pPr>
            <w:r>
              <w:t>G7</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086825D" w14:textId="77777777" w:rsidR="00370320" w:rsidRPr="00590C30" w:rsidRDefault="00370320" w:rsidP="00BD63C7">
            <w:pPr>
              <w:pStyle w:val="TCellCard"/>
            </w:pPr>
            <w:r>
              <w:t>G8</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3441D53" w14:textId="77777777" w:rsidR="00370320" w:rsidRPr="00590C30" w:rsidRDefault="00370320" w:rsidP="00BD63C7">
            <w:pPr>
              <w:pStyle w:val="TCellCard"/>
            </w:pPr>
            <w:r>
              <w:t>G9</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725D66F" w14:textId="77777777" w:rsidR="00370320" w:rsidRPr="00590C30" w:rsidRDefault="00370320" w:rsidP="00BD63C7">
            <w:pPr>
              <w:pStyle w:val="TCellCard"/>
            </w:pPr>
            <w:r>
              <w:t>G10</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1A06600"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175C347"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DD133E4"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DC0808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D0FFCFE" w14:textId="77777777" w:rsidR="00370320" w:rsidRPr="00590C30" w:rsidRDefault="00370320" w:rsidP="00BD63C7">
            <w:pPr>
              <w:pStyle w:val="TCellCard"/>
            </w:pPr>
          </w:p>
        </w:tc>
      </w:tr>
    </w:tbl>
    <w:p w14:paraId="71CD5B33" w14:textId="77777777" w:rsidR="00370320" w:rsidRPr="00590C30" w:rsidRDefault="00370320" w:rsidP="008251CA">
      <w:pPr>
        <w:pStyle w:val="CardSpacing"/>
      </w:pPr>
    </w:p>
    <w:p w14:paraId="6E30A497"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4CD44D8F" w14:textId="77777777" w:rsidTr="005871C9">
        <w:tc>
          <w:tcPr>
            <w:tcW w:w="1165" w:type="dxa"/>
            <w:tcMar>
              <w:right w:w="0" w:type="dxa"/>
            </w:tcMar>
          </w:tcPr>
          <w:p w14:paraId="0ABB0BBC" w14:textId="77777777" w:rsidR="00370320" w:rsidRPr="00590C30" w:rsidRDefault="00370320" w:rsidP="00BD63C7">
            <w:pPr>
              <w:pStyle w:val="TCellCard"/>
            </w:pPr>
            <w:r>
              <w:t>CTETRA</w:t>
            </w:r>
          </w:p>
        </w:tc>
        <w:tc>
          <w:tcPr>
            <w:tcW w:w="851" w:type="dxa"/>
            <w:tcMar>
              <w:right w:w="0" w:type="dxa"/>
            </w:tcMar>
          </w:tcPr>
          <w:p w14:paraId="44BDD70E" w14:textId="77777777" w:rsidR="00370320" w:rsidRPr="00590C30" w:rsidRDefault="00370320" w:rsidP="00BD63C7">
            <w:pPr>
              <w:pStyle w:val="TCellCard"/>
            </w:pPr>
            <w:r w:rsidRPr="00590C30">
              <w:t>98</w:t>
            </w:r>
          </w:p>
        </w:tc>
        <w:tc>
          <w:tcPr>
            <w:tcW w:w="1008" w:type="dxa"/>
            <w:tcMar>
              <w:right w:w="0" w:type="dxa"/>
            </w:tcMar>
          </w:tcPr>
          <w:p w14:paraId="41F010EC" w14:textId="77777777" w:rsidR="00370320" w:rsidRPr="00590C30" w:rsidRDefault="00370320" w:rsidP="00BD63C7">
            <w:pPr>
              <w:pStyle w:val="TCellCard"/>
            </w:pPr>
            <w:r w:rsidRPr="00590C30">
              <w:t>43</w:t>
            </w:r>
          </w:p>
        </w:tc>
        <w:tc>
          <w:tcPr>
            <w:tcW w:w="1008" w:type="dxa"/>
            <w:tcMar>
              <w:right w:w="0" w:type="dxa"/>
            </w:tcMar>
          </w:tcPr>
          <w:p w14:paraId="31C60999" w14:textId="77777777" w:rsidR="00370320" w:rsidRPr="00590C30" w:rsidRDefault="00370320" w:rsidP="00BD63C7">
            <w:pPr>
              <w:pStyle w:val="TCellCard"/>
            </w:pPr>
            <w:r>
              <w:t>101</w:t>
            </w:r>
          </w:p>
        </w:tc>
        <w:tc>
          <w:tcPr>
            <w:tcW w:w="1008" w:type="dxa"/>
            <w:tcMar>
              <w:right w:w="0" w:type="dxa"/>
            </w:tcMar>
          </w:tcPr>
          <w:p w14:paraId="156B0096" w14:textId="77777777" w:rsidR="00370320" w:rsidRPr="00590C30" w:rsidRDefault="00370320" w:rsidP="00BD63C7">
            <w:pPr>
              <w:pStyle w:val="TCellCard"/>
            </w:pPr>
            <w:r>
              <w:t>123</w:t>
            </w:r>
          </w:p>
        </w:tc>
        <w:tc>
          <w:tcPr>
            <w:tcW w:w="1008" w:type="dxa"/>
            <w:tcMar>
              <w:right w:w="0" w:type="dxa"/>
            </w:tcMar>
          </w:tcPr>
          <w:p w14:paraId="45023157" w14:textId="77777777" w:rsidR="00370320" w:rsidRPr="00590C30" w:rsidRDefault="00370320" w:rsidP="00BD63C7">
            <w:pPr>
              <w:pStyle w:val="TCellCard"/>
            </w:pPr>
            <w:r>
              <w:t>254</w:t>
            </w:r>
          </w:p>
        </w:tc>
        <w:tc>
          <w:tcPr>
            <w:tcW w:w="1008" w:type="dxa"/>
            <w:tcMar>
              <w:right w:w="0" w:type="dxa"/>
            </w:tcMar>
          </w:tcPr>
          <w:p w14:paraId="002BAEF3" w14:textId="77777777" w:rsidR="00370320" w:rsidRPr="00590C30" w:rsidRDefault="00370320" w:rsidP="00BD63C7">
            <w:pPr>
              <w:pStyle w:val="TCellCard"/>
            </w:pPr>
            <w:r>
              <w:t>12</w:t>
            </w:r>
          </w:p>
        </w:tc>
        <w:tc>
          <w:tcPr>
            <w:tcW w:w="1008" w:type="dxa"/>
            <w:tcMar>
              <w:right w:w="0" w:type="dxa"/>
            </w:tcMar>
          </w:tcPr>
          <w:p w14:paraId="26E359AD" w14:textId="77777777" w:rsidR="00370320" w:rsidRPr="00590C30" w:rsidRDefault="00370320" w:rsidP="00BD63C7">
            <w:pPr>
              <w:pStyle w:val="TCellCard"/>
            </w:pPr>
          </w:p>
        </w:tc>
        <w:tc>
          <w:tcPr>
            <w:tcW w:w="1008" w:type="dxa"/>
            <w:tcMar>
              <w:right w:w="0" w:type="dxa"/>
            </w:tcMar>
          </w:tcPr>
          <w:p w14:paraId="7AF3FA91" w14:textId="77777777" w:rsidR="00370320" w:rsidRPr="00590C30" w:rsidRDefault="00370320" w:rsidP="00BD63C7">
            <w:pPr>
              <w:pStyle w:val="TCellCard"/>
            </w:pPr>
          </w:p>
        </w:tc>
        <w:tc>
          <w:tcPr>
            <w:tcW w:w="1008" w:type="dxa"/>
            <w:tcMar>
              <w:right w:w="0" w:type="dxa"/>
            </w:tcMar>
          </w:tcPr>
          <w:p w14:paraId="7CE08827" w14:textId="77777777" w:rsidR="00370320" w:rsidRPr="00590C30" w:rsidRDefault="00370320" w:rsidP="00BD63C7">
            <w:pPr>
              <w:pStyle w:val="TCellCard"/>
            </w:pPr>
          </w:p>
        </w:tc>
      </w:tr>
    </w:tbl>
    <w:p w14:paraId="07B03780" w14:textId="77777777" w:rsidR="00370320" w:rsidRPr="00590C30" w:rsidRDefault="00370320" w:rsidP="008251CA">
      <w:pPr>
        <w:pStyle w:val="CardSpacing"/>
      </w:pPr>
    </w:p>
    <w:p w14:paraId="0E4DE718"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1127B67" w14:textId="77777777" w:rsidTr="004927F1">
        <w:tc>
          <w:tcPr>
            <w:tcW w:w="1080" w:type="dxa"/>
            <w:tcBorders>
              <w:bottom w:val="single" w:sz="4" w:space="0" w:color="auto"/>
            </w:tcBorders>
            <w:shd w:val="clear" w:color="auto" w:fill="auto"/>
          </w:tcPr>
          <w:p w14:paraId="74C37666"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shd w:val="clear" w:color="auto" w:fill="auto"/>
          </w:tcPr>
          <w:p w14:paraId="09A227DC"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2CDFDFB1"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239548B1" w14:textId="77777777" w:rsidR="00370320" w:rsidRPr="004927F1" w:rsidRDefault="00370320" w:rsidP="004927F1">
            <w:pPr>
              <w:pStyle w:val="CardHeader"/>
              <w:rPr>
                <w:b w:val="0"/>
                <w:bCs/>
              </w:rPr>
            </w:pPr>
            <w:r w:rsidRPr="004927F1">
              <w:rPr>
                <w:b w:val="0"/>
                <w:bCs/>
              </w:rPr>
              <w:t>Default</w:t>
            </w:r>
          </w:p>
        </w:tc>
      </w:tr>
      <w:tr w:rsidR="00370320" w:rsidRPr="00590C30" w14:paraId="4C33BDA4" w14:textId="77777777" w:rsidTr="004927F1">
        <w:tc>
          <w:tcPr>
            <w:tcW w:w="1080" w:type="dxa"/>
            <w:tcBorders>
              <w:top w:val="single" w:sz="4" w:space="0" w:color="auto"/>
            </w:tcBorders>
            <w:shd w:val="clear" w:color="auto" w:fill="auto"/>
          </w:tcPr>
          <w:p w14:paraId="342ED960" w14:textId="77777777" w:rsidR="00370320" w:rsidRPr="00590C30" w:rsidRDefault="00370320" w:rsidP="001C388A">
            <w:pPr>
              <w:pStyle w:val="TCaseControl"/>
            </w:pPr>
            <w:r w:rsidRPr="00590C30">
              <w:t>EID</w:t>
            </w:r>
          </w:p>
        </w:tc>
        <w:tc>
          <w:tcPr>
            <w:tcW w:w="6480" w:type="dxa"/>
            <w:tcBorders>
              <w:top w:val="single" w:sz="4" w:space="0" w:color="auto"/>
            </w:tcBorders>
            <w:shd w:val="clear" w:color="auto" w:fill="auto"/>
          </w:tcPr>
          <w:p w14:paraId="04560954"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shd w:val="clear" w:color="auto" w:fill="auto"/>
          </w:tcPr>
          <w:p w14:paraId="73B08745"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56426544" w14:textId="77777777" w:rsidR="00370320" w:rsidRPr="00590C30" w:rsidRDefault="00370320" w:rsidP="001C388A">
            <w:pPr>
              <w:pStyle w:val="TCaseControl"/>
            </w:pPr>
            <w:r w:rsidRPr="00590C30">
              <w:t>None</w:t>
            </w:r>
          </w:p>
        </w:tc>
      </w:tr>
      <w:tr w:rsidR="00370320" w:rsidRPr="00590C30" w14:paraId="05159106" w14:textId="77777777" w:rsidTr="001C388A">
        <w:tc>
          <w:tcPr>
            <w:tcW w:w="1080" w:type="dxa"/>
            <w:shd w:val="clear" w:color="auto" w:fill="auto"/>
          </w:tcPr>
          <w:p w14:paraId="52099D59" w14:textId="77777777" w:rsidR="00370320" w:rsidRPr="00590C30" w:rsidRDefault="00370320" w:rsidP="001C388A">
            <w:pPr>
              <w:pStyle w:val="TCaseControl"/>
            </w:pPr>
            <w:r w:rsidRPr="00590C30">
              <w:t>PID</w:t>
            </w:r>
          </w:p>
        </w:tc>
        <w:tc>
          <w:tcPr>
            <w:tcW w:w="6480" w:type="dxa"/>
            <w:shd w:val="clear" w:color="auto" w:fill="auto"/>
          </w:tcPr>
          <w:p w14:paraId="55E63606" w14:textId="77777777" w:rsidR="00370320" w:rsidRPr="00590C30" w:rsidRDefault="00370320" w:rsidP="001C388A">
            <w:pPr>
              <w:pStyle w:val="TCaseControl"/>
            </w:pPr>
            <w:r>
              <w:t>ID number of a PSOLID</w:t>
            </w:r>
            <w:r w:rsidRPr="00590C30">
              <w:t xml:space="preserve"> Bulk data entry</w:t>
            </w:r>
          </w:p>
        </w:tc>
        <w:tc>
          <w:tcPr>
            <w:tcW w:w="1440" w:type="dxa"/>
            <w:shd w:val="clear" w:color="auto" w:fill="auto"/>
          </w:tcPr>
          <w:p w14:paraId="7BB36416" w14:textId="77777777" w:rsidR="00370320" w:rsidRPr="00590C30" w:rsidRDefault="00370320" w:rsidP="001C388A">
            <w:pPr>
              <w:pStyle w:val="TCaseControl"/>
            </w:pPr>
            <w:r w:rsidRPr="00590C30">
              <w:t>Integer &gt; 0</w:t>
            </w:r>
          </w:p>
        </w:tc>
        <w:tc>
          <w:tcPr>
            <w:tcW w:w="1080" w:type="dxa"/>
            <w:shd w:val="clear" w:color="auto" w:fill="auto"/>
          </w:tcPr>
          <w:p w14:paraId="2C138D04" w14:textId="77777777" w:rsidR="00370320" w:rsidRPr="00590C30" w:rsidRDefault="00370320" w:rsidP="001C388A">
            <w:pPr>
              <w:pStyle w:val="TCaseControl"/>
            </w:pPr>
            <w:r>
              <w:t>None</w:t>
            </w:r>
          </w:p>
        </w:tc>
      </w:tr>
      <w:tr w:rsidR="00370320" w:rsidRPr="00590C30" w14:paraId="3197985D" w14:textId="77777777" w:rsidTr="001C388A">
        <w:tc>
          <w:tcPr>
            <w:tcW w:w="1080" w:type="dxa"/>
            <w:shd w:val="clear" w:color="auto" w:fill="auto"/>
          </w:tcPr>
          <w:p w14:paraId="0C63935A" w14:textId="77777777" w:rsidR="00370320" w:rsidRPr="00590C30" w:rsidRDefault="00370320" w:rsidP="001C388A">
            <w:pPr>
              <w:pStyle w:val="TCaseControl"/>
            </w:pPr>
            <w:r>
              <w:t>G1-G10</w:t>
            </w:r>
          </w:p>
        </w:tc>
        <w:tc>
          <w:tcPr>
            <w:tcW w:w="6480" w:type="dxa"/>
            <w:shd w:val="clear" w:color="auto" w:fill="auto"/>
          </w:tcPr>
          <w:p w14:paraId="6318948C" w14:textId="77777777" w:rsidR="00370320" w:rsidRPr="00590C30" w:rsidRDefault="00370320" w:rsidP="001C388A">
            <w:pPr>
              <w:pStyle w:val="TCaseControl"/>
            </w:pPr>
            <w:r w:rsidRPr="00590C30">
              <w:t>ID numbers of the grids to which the element is attached</w:t>
            </w:r>
            <w:r>
              <w:t>. Specify G1-G4 for a 4 node TETRA and all 10 for a 10 node TETRA</w:t>
            </w:r>
          </w:p>
        </w:tc>
        <w:tc>
          <w:tcPr>
            <w:tcW w:w="1440" w:type="dxa"/>
            <w:shd w:val="clear" w:color="auto" w:fill="auto"/>
          </w:tcPr>
          <w:p w14:paraId="4107A92F" w14:textId="77777777" w:rsidR="00370320" w:rsidRPr="00590C30" w:rsidRDefault="00370320" w:rsidP="001C388A">
            <w:pPr>
              <w:pStyle w:val="TCaseControl"/>
            </w:pPr>
            <w:r w:rsidRPr="00590C30">
              <w:t>Integer &gt; 0</w:t>
            </w:r>
          </w:p>
        </w:tc>
        <w:tc>
          <w:tcPr>
            <w:tcW w:w="1080" w:type="dxa"/>
            <w:shd w:val="clear" w:color="auto" w:fill="auto"/>
          </w:tcPr>
          <w:p w14:paraId="5DF2403F" w14:textId="77777777" w:rsidR="00370320" w:rsidRPr="00590C30" w:rsidRDefault="00370320" w:rsidP="001C388A">
            <w:pPr>
              <w:pStyle w:val="TCaseControl"/>
            </w:pPr>
            <w:r w:rsidRPr="00590C30">
              <w:t>None</w:t>
            </w:r>
          </w:p>
        </w:tc>
      </w:tr>
    </w:tbl>
    <w:p w14:paraId="1FBCFBB5" w14:textId="77777777" w:rsidR="00370320" w:rsidRPr="00590C30" w:rsidRDefault="00370320" w:rsidP="008251CA">
      <w:pPr>
        <w:pStyle w:val="CardSpacing"/>
      </w:pPr>
    </w:p>
    <w:p w14:paraId="30111304" w14:textId="77777777" w:rsidR="00370320" w:rsidRPr="00E80610" w:rsidRDefault="00370320" w:rsidP="00910C53">
      <w:pPr>
        <w:pStyle w:val="CardHeader"/>
      </w:pPr>
      <w:r w:rsidRPr="00E80610">
        <w:t>Remarks:</w:t>
      </w:r>
    </w:p>
    <w:p w14:paraId="707683B4" w14:textId="739A7920" w:rsidR="00370320" w:rsidRPr="00590C30" w:rsidRDefault="00370320" w:rsidP="00A855AF">
      <w:pPr>
        <w:pStyle w:val="Remarks"/>
      </w:pPr>
      <w:r w:rsidRPr="00590C30">
        <w:t>1.</w:t>
      </w:r>
      <w:r w:rsidRPr="00590C30">
        <w:tab/>
        <w:t>No other element in the model may have the same element ID</w:t>
      </w:r>
      <w:r w:rsidR="0091249E">
        <w:t>.</w:t>
      </w:r>
    </w:p>
    <w:p w14:paraId="0E1B52C2" w14:textId="3141B8ED" w:rsidR="00370320" w:rsidRPr="00590C30" w:rsidRDefault="00370320" w:rsidP="004927F1">
      <w:pPr>
        <w:pStyle w:val="Remarks"/>
      </w:pPr>
      <w:r w:rsidRPr="00590C30">
        <w:t>2.</w:t>
      </w:r>
      <w:r w:rsidRPr="00590C30">
        <w:tab/>
      </w:r>
      <w:r>
        <w:t xml:space="preserve">Continuation entries are only needed for the </w:t>
      </w:r>
      <w:r w:rsidR="0091249E">
        <w:t>15-node</w:t>
      </w:r>
      <w:r>
        <w:t xml:space="preserve"> element</w:t>
      </w:r>
      <w:r w:rsidR="0091249E">
        <w:t>.</w:t>
      </w:r>
    </w:p>
    <w:p w14:paraId="49429FC3" w14:textId="77777777" w:rsidR="00370320" w:rsidRPr="002E696B" w:rsidRDefault="00370320" w:rsidP="004C6C23">
      <w:pPr>
        <w:pStyle w:val="Corner"/>
      </w:pPr>
      <w:r w:rsidRPr="002F396F">
        <w:br w:type="page"/>
      </w:r>
      <w:r w:rsidRPr="002E696B">
        <w:lastRenderedPageBreak/>
        <w:t>CTRIA3</w:t>
      </w:r>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p>
    <w:p w14:paraId="0E73FE63" w14:textId="77777777" w:rsidR="00370320" w:rsidRPr="007E3809" w:rsidRDefault="00370320" w:rsidP="008472B7">
      <w:pPr>
        <w:pStyle w:val="Heading2"/>
      </w:pPr>
      <w:bookmarkStart w:id="2163" w:name="_Toc28327053"/>
      <w:bookmarkStart w:id="2164" w:name="_Toc28600384"/>
      <w:bookmarkStart w:id="2165" w:name="_Toc164640712"/>
      <w:r>
        <w:t>CTRIA3</w:t>
      </w:r>
      <w:bookmarkEnd w:id="2163"/>
      <w:bookmarkEnd w:id="2164"/>
      <w:bookmarkEnd w:id="2165"/>
    </w:p>
    <w:p w14:paraId="12F2C627" w14:textId="77777777" w:rsidR="00370320" w:rsidRDefault="00370320" w:rsidP="00DF44C9">
      <w:pPr>
        <w:pStyle w:val="SpecialSpace"/>
      </w:pPr>
    </w:p>
    <w:p w14:paraId="06A883C3" w14:textId="1723C4E0" w:rsidR="00370320" w:rsidRPr="00590C30" w:rsidRDefault="00370320" w:rsidP="00910C53">
      <w:pPr>
        <w:pStyle w:val="CardHeader"/>
      </w:pPr>
      <w:r w:rsidRPr="00590C30">
        <w:t>Description</w:t>
      </w:r>
      <w:r w:rsidR="00AE600C">
        <w:t>:</w:t>
      </w:r>
    </w:p>
    <w:p w14:paraId="1427B7AB" w14:textId="545060A4" w:rsidR="00370320" w:rsidRPr="00590C30" w:rsidRDefault="00370320" w:rsidP="00503D27">
      <w:pPr>
        <w:pStyle w:val="CardSpacing"/>
      </w:pPr>
      <w:r>
        <w:t>T</w:t>
      </w:r>
      <w:r w:rsidRPr="00590C30">
        <w:t>hick triangular plate element</w:t>
      </w:r>
      <w:r>
        <w:t xml:space="preserve">. </w:t>
      </w:r>
      <w:r w:rsidR="0091249E">
        <w:t>T</w:t>
      </w:r>
      <w:r>
        <w:t>his element has</w:t>
      </w:r>
      <w:r w:rsidRPr="00590C30">
        <w:t xml:space="preserve"> membrane and bending sti</w:t>
      </w:r>
      <w:r>
        <w:t>ffness and can include</w:t>
      </w:r>
      <w:r w:rsidRPr="00590C30">
        <w:t xml:space="preserve"> flexibility fo</w:t>
      </w:r>
      <w:r>
        <w:t>r transverse shear deformations</w:t>
      </w:r>
      <w:r w:rsidR="0091249E">
        <w:t>.</w:t>
      </w:r>
    </w:p>
    <w:p w14:paraId="56C29438" w14:textId="77777777" w:rsidR="00370320" w:rsidRPr="00590C30" w:rsidRDefault="00370320" w:rsidP="008251CA">
      <w:pPr>
        <w:pStyle w:val="CardSpacing"/>
      </w:pPr>
    </w:p>
    <w:p w14:paraId="01BD0722" w14:textId="77777777"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69C4CA75" w14:textId="77777777" w:rsidTr="005871C9">
        <w:tc>
          <w:tcPr>
            <w:tcW w:w="1080" w:type="dxa"/>
            <w:tcBorders>
              <w:bottom w:val="single" w:sz="4" w:space="0" w:color="auto"/>
            </w:tcBorders>
            <w:shd w:val="clear" w:color="auto" w:fill="auto"/>
            <w:tcMar>
              <w:right w:w="0" w:type="dxa"/>
            </w:tcMar>
          </w:tcPr>
          <w:p w14:paraId="38104390" w14:textId="77777777" w:rsidR="00370320" w:rsidRPr="00590C30" w:rsidRDefault="00370320" w:rsidP="00BD63C7">
            <w:pPr>
              <w:pStyle w:val="TCellCard"/>
            </w:pPr>
            <w:r w:rsidRPr="00590C30">
              <w:t>1</w:t>
            </w:r>
          </w:p>
        </w:tc>
        <w:tc>
          <w:tcPr>
            <w:tcW w:w="936" w:type="dxa"/>
            <w:tcBorders>
              <w:bottom w:val="single" w:sz="4" w:space="0" w:color="auto"/>
            </w:tcBorders>
            <w:shd w:val="clear" w:color="auto" w:fill="auto"/>
            <w:tcMar>
              <w:right w:w="0" w:type="dxa"/>
            </w:tcMar>
          </w:tcPr>
          <w:p w14:paraId="62FCC2E7" w14:textId="77777777" w:rsidR="00370320" w:rsidRPr="00590C30" w:rsidRDefault="00370320" w:rsidP="00BD63C7">
            <w:pPr>
              <w:pStyle w:val="TCellCard"/>
            </w:pPr>
            <w:r w:rsidRPr="00590C30">
              <w:t>2</w:t>
            </w:r>
          </w:p>
        </w:tc>
        <w:tc>
          <w:tcPr>
            <w:tcW w:w="1008" w:type="dxa"/>
            <w:tcBorders>
              <w:bottom w:val="single" w:sz="4" w:space="0" w:color="auto"/>
            </w:tcBorders>
            <w:shd w:val="clear" w:color="auto" w:fill="auto"/>
            <w:tcMar>
              <w:right w:w="0" w:type="dxa"/>
            </w:tcMar>
          </w:tcPr>
          <w:p w14:paraId="15CDFEB9" w14:textId="77777777" w:rsidR="00370320" w:rsidRPr="00590C30" w:rsidRDefault="00370320" w:rsidP="00BD63C7">
            <w:pPr>
              <w:pStyle w:val="TCellCard"/>
            </w:pPr>
            <w:r w:rsidRPr="00590C30">
              <w:t>3</w:t>
            </w:r>
          </w:p>
        </w:tc>
        <w:tc>
          <w:tcPr>
            <w:tcW w:w="1008" w:type="dxa"/>
            <w:tcBorders>
              <w:bottom w:val="single" w:sz="4" w:space="0" w:color="auto"/>
            </w:tcBorders>
            <w:shd w:val="clear" w:color="auto" w:fill="auto"/>
            <w:tcMar>
              <w:right w:w="0" w:type="dxa"/>
            </w:tcMar>
          </w:tcPr>
          <w:p w14:paraId="1AB1BAC7" w14:textId="77777777" w:rsidR="00370320" w:rsidRPr="00590C30" w:rsidRDefault="00370320" w:rsidP="00BD63C7">
            <w:pPr>
              <w:pStyle w:val="TCellCard"/>
            </w:pPr>
            <w:r w:rsidRPr="00590C30">
              <w:t>4</w:t>
            </w:r>
          </w:p>
        </w:tc>
        <w:tc>
          <w:tcPr>
            <w:tcW w:w="1008" w:type="dxa"/>
            <w:tcBorders>
              <w:bottom w:val="single" w:sz="4" w:space="0" w:color="auto"/>
            </w:tcBorders>
            <w:shd w:val="clear" w:color="auto" w:fill="auto"/>
            <w:tcMar>
              <w:right w:w="0" w:type="dxa"/>
            </w:tcMar>
          </w:tcPr>
          <w:p w14:paraId="2F572748" w14:textId="77777777" w:rsidR="00370320" w:rsidRPr="00590C30" w:rsidRDefault="00370320" w:rsidP="00BD63C7">
            <w:pPr>
              <w:pStyle w:val="TCellCard"/>
            </w:pPr>
            <w:r w:rsidRPr="00590C30">
              <w:t>5</w:t>
            </w:r>
          </w:p>
        </w:tc>
        <w:tc>
          <w:tcPr>
            <w:tcW w:w="1008" w:type="dxa"/>
            <w:tcBorders>
              <w:bottom w:val="single" w:sz="4" w:space="0" w:color="auto"/>
            </w:tcBorders>
            <w:shd w:val="clear" w:color="auto" w:fill="auto"/>
            <w:tcMar>
              <w:right w:w="0" w:type="dxa"/>
            </w:tcMar>
          </w:tcPr>
          <w:p w14:paraId="3D8AB778" w14:textId="77777777" w:rsidR="00370320" w:rsidRPr="00590C30" w:rsidRDefault="00370320" w:rsidP="00BD63C7">
            <w:pPr>
              <w:pStyle w:val="TCellCard"/>
            </w:pPr>
            <w:r w:rsidRPr="00590C30">
              <w:t>6</w:t>
            </w:r>
          </w:p>
        </w:tc>
        <w:tc>
          <w:tcPr>
            <w:tcW w:w="1008" w:type="dxa"/>
            <w:tcBorders>
              <w:bottom w:val="single" w:sz="4" w:space="0" w:color="auto"/>
            </w:tcBorders>
            <w:shd w:val="clear" w:color="auto" w:fill="auto"/>
            <w:tcMar>
              <w:right w:w="0" w:type="dxa"/>
            </w:tcMar>
          </w:tcPr>
          <w:p w14:paraId="0DAD46EC" w14:textId="77777777" w:rsidR="00370320" w:rsidRPr="00590C30" w:rsidRDefault="00370320" w:rsidP="00BD63C7">
            <w:pPr>
              <w:pStyle w:val="TCellCard"/>
            </w:pPr>
            <w:r w:rsidRPr="00590C30">
              <w:t>7</w:t>
            </w:r>
          </w:p>
        </w:tc>
        <w:tc>
          <w:tcPr>
            <w:tcW w:w="1008" w:type="dxa"/>
            <w:tcBorders>
              <w:bottom w:val="single" w:sz="4" w:space="0" w:color="auto"/>
            </w:tcBorders>
            <w:shd w:val="clear" w:color="auto" w:fill="auto"/>
            <w:tcMar>
              <w:right w:w="0" w:type="dxa"/>
            </w:tcMar>
          </w:tcPr>
          <w:p w14:paraId="4B86746C" w14:textId="77777777" w:rsidR="00370320" w:rsidRPr="00590C30" w:rsidRDefault="00370320" w:rsidP="00BD63C7">
            <w:pPr>
              <w:pStyle w:val="TCellCard"/>
            </w:pPr>
            <w:r w:rsidRPr="00590C30">
              <w:t>8</w:t>
            </w:r>
          </w:p>
        </w:tc>
        <w:tc>
          <w:tcPr>
            <w:tcW w:w="1008" w:type="dxa"/>
            <w:tcBorders>
              <w:bottom w:val="single" w:sz="4" w:space="0" w:color="auto"/>
            </w:tcBorders>
            <w:shd w:val="clear" w:color="auto" w:fill="auto"/>
            <w:tcMar>
              <w:right w:w="0" w:type="dxa"/>
            </w:tcMar>
          </w:tcPr>
          <w:p w14:paraId="002D1EEB" w14:textId="77777777" w:rsidR="00370320" w:rsidRPr="00590C30" w:rsidRDefault="00370320" w:rsidP="00BD63C7">
            <w:pPr>
              <w:pStyle w:val="TCellCard"/>
            </w:pPr>
            <w:r w:rsidRPr="00590C30">
              <w:t>9</w:t>
            </w:r>
          </w:p>
        </w:tc>
        <w:tc>
          <w:tcPr>
            <w:tcW w:w="1008" w:type="dxa"/>
            <w:tcBorders>
              <w:bottom w:val="single" w:sz="4" w:space="0" w:color="auto"/>
            </w:tcBorders>
            <w:shd w:val="clear" w:color="auto" w:fill="auto"/>
            <w:tcMar>
              <w:right w:w="0" w:type="dxa"/>
            </w:tcMar>
          </w:tcPr>
          <w:p w14:paraId="5E07BC04" w14:textId="77777777" w:rsidR="00370320" w:rsidRPr="00590C30" w:rsidRDefault="00370320" w:rsidP="00BD63C7">
            <w:pPr>
              <w:pStyle w:val="TCellCard"/>
            </w:pPr>
            <w:r w:rsidRPr="00590C30">
              <w:t>10</w:t>
            </w:r>
          </w:p>
        </w:tc>
      </w:tr>
      <w:tr w:rsidR="00370320" w:rsidRPr="00590C30" w14:paraId="7F54AE94" w14:textId="77777777" w:rsidTr="005871C9">
        <w:tc>
          <w:tcPr>
            <w:tcW w:w="108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D97CD09" w14:textId="77777777" w:rsidR="00370320" w:rsidRPr="00590C30" w:rsidRDefault="00370320" w:rsidP="00BD63C7">
            <w:pPr>
              <w:pStyle w:val="TCellCard"/>
            </w:pPr>
            <w:r w:rsidRPr="00590C30">
              <w:t>CTRIA3</w:t>
            </w:r>
          </w:p>
        </w:tc>
        <w:tc>
          <w:tcPr>
            <w:tcW w:w="936"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3A1A6A5"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B82A948"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EA528D8" w14:textId="77777777" w:rsidR="00370320" w:rsidRPr="00590C30" w:rsidRDefault="00370320" w:rsidP="00BD63C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11C9958" w14:textId="77777777" w:rsidR="00370320" w:rsidRPr="00590C30" w:rsidRDefault="00370320" w:rsidP="00BD63C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133AB9E" w14:textId="77777777" w:rsidR="00370320" w:rsidRPr="00590C30" w:rsidRDefault="00370320" w:rsidP="00BD63C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64BC6E7" w14:textId="77777777" w:rsidR="00370320" w:rsidRPr="00590C30" w:rsidRDefault="00370320" w:rsidP="00BD63C7">
            <w:pPr>
              <w:pStyle w:val="TCellCard"/>
            </w:pPr>
            <w:r>
              <w:t>THETA</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41A8B86" w14:textId="77777777" w:rsidR="00370320" w:rsidRPr="00590C30" w:rsidRDefault="00370320" w:rsidP="00BD63C7">
            <w:pPr>
              <w:pStyle w:val="TCellCard"/>
            </w:pPr>
            <w:r>
              <w:t>ZOFFS</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96753F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C0D2516" w14:textId="77777777" w:rsidR="00370320" w:rsidRPr="00590C30" w:rsidRDefault="00370320" w:rsidP="00BD63C7">
            <w:pPr>
              <w:pStyle w:val="TCellCard"/>
            </w:pPr>
          </w:p>
        </w:tc>
      </w:tr>
    </w:tbl>
    <w:p w14:paraId="6EBA720D" w14:textId="77777777" w:rsidR="00370320" w:rsidRPr="00590C30" w:rsidRDefault="00370320" w:rsidP="008251CA">
      <w:pPr>
        <w:pStyle w:val="CardSpacing"/>
      </w:pPr>
    </w:p>
    <w:p w14:paraId="01B65A88"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6F51B895" w14:textId="77777777" w:rsidTr="005871C9">
        <w:tc>
          <w:tcPr>
            <w:tcW w:w="1075" w:type="dxa"/>
            <w:tcMar>
              <w:right w:w="0" w:type="dxa"/>
            </w:tcMar>
          </w:tcPr>
          <w:p w14:paraId="7DA71F53" w14:textId="77777777" w:rsidR="00370320" w:rsidRPr="00590C30" w:rsidRDefault="00370320" w:rsidP="00BD63C7">
            <w:pPr>
              <w:pStyle w:val="TCellCard"/>
            </w:pPr>
            <w:r w:rsidRPr="00590C30">
              <w:t>CTRIA3</w:t>
            </w:r>
          </w:p>
        </w:tc>
        <w:tc>
          <w:tcPr>
            <w:tcW w:w="941" w:type="dxa"/>
            <w:tcMar>
              <w:right w:w="0" w:type="dxa"/>
            </w:tcMar>
          </w:tcPr>
          <w:p w14:paraId="0F69AEA3" w14:textId="77777777" w:rsidR="00370320" w:rsidRPr="00590C30" w:rsidRDefault="00370320" w:rsidP="00BD63C7">
            <w:pPr>
              <w:pStyle w:val="TCellCard"/>
            </w:pPr>
            <w:r w:rsidRPr="00590C30">
              <w:t>68</w:t>
            </w:r>
          </w:p>
        </w:tc>
        <w:tc>
          <w:tcPr>
            <w:tcW w:w="1008" w:type="dxa"/>
            <w:tcMar>
              <w:right w:w="0" w:type="dxa"/>
            </w:tcMar>
          </w:tcPr>
          <w:p w14:paraId="645D63E0" w14:textId="77777777" w:rsidR="00370320" w:rsidRPr="00590C30" w:rsidRDefault="00370320" w:rsidP="00BD63C7">
            <w:pPr>
              <w:pStyle w:val="TCellCard"/>
            </w:pPr>
            <w:r w:rsidRPr="00590C30">
              <w:t>123</w:t>
            </w:r>
          </w:p>
        </w:tc>
        <w:tc>
          <w:tcPr>
            <w:tcW w:w="1008" w:type="dxa"/>
            <w:tcMar>
              <w:right w:w="0" w:type="dxa"/>
            </w:tcMar>
          </w:tcPr>
          <w:p w14:paraId="6DCD7F35" w14:textId="77777777" w:rsidR="00370320" w:rsidRPr="00590C30" w:rsidRDefault="00370320" w:rsidP="00BD63C7">
            <w:pPr>
              <w:pStyle w:val="TCellCard"/>
            </w:pPr>
            <w:r w:rsidRPr="00590C30">
              <w:t>935</w:t>
            </w:r>
          </w:p>
        </w:tc>
        <w:tc>
          <w:tcPr>
            <w:tcW w:w="1008" w:type="dxa"/>
            <w:tcMar>
              <w:right w:w="0" w:type="dxa"/>
            </w:tcMar>
          </w:tcPr>
          <w:p w14:paraId="7F96179A" w14:textId="77777777" w:rsidR="00370320" w:rsidRPr="00590C30" w:rsidRDefault="00370320" w:rsidP="00BD63C7">
            <w:pPr>
              <w:pStyle w:val="TCellCard"/>
            </w:pPr>
            <w:r w:rsidRPr="00590C30">
              <w:t>67</w:t>
            </w:r>
          </w:p>
        </w:tc>
        <w:tc>
          <w:tcPr>
            <w:tcW w:w="1008" w:type="dxa"/>
            <w:tcMar>
              <w:right w:w="0" w:type="dxa"/>
            </w:tcMar>
          </w:tcPr>
          <w:p w14:paraId="3C1458D2" w14:textId="77777777" w:rsidR="00370320" w:rsidRPr="00590C30" w:rsidRDefault="00370320" w:rsidP="00BD63C7">
            <w:pPr>
              <w:pStyle w:val="TCellCard"/>
            </w:pPr>
            <w:r w:rsidRPr="00590C30">
              <w:t>1357</w:t>
            </w:r>
          </w:p>
        </w:tc>
        <w:tc>
          <w:tcPr>
            <w:tcW w:w="1008" w:type="dxa"/>
            <w:tcMar>
              <w:right w:w="0" w:type="dxa"/>
            </w:tcMar>
          </w:tcPr>
          <w:p w14:paraId="73A03D16" w14:textId="77777777" w:rsidR="00370320" w:rsidRPr="00590C30" w:rsidRDefault="00370320" w:rsidP="00BD63C7">
            <w:pPr>
              <w:pStyle w:val="TCellCard"/>
            </w:pPr>
          </w:p>
        </w:tc>
        <w:tc>
          <w:tcPr>
            <w:tcW w:w="1008" w:type="dxa"/>
            <w:tcMar>
              <w:right w:w="0" w:type="dxa"/>
            </w:tcMar>
          </w:tcPr>
          <w:p w14:paraId="65547C29" w14:textId="77777777" w:rsidR="00370320" w:rsidRPr="00590C30" w:rsidRDefault="00370320" w:rsidP="00BD63C7">
            <w:pPr>
              <w:pStyle w:val="TCellCard"/>
            </w:pPr>
          </w:p>
        </w:tc>
        <w:tc>
          <w:tcPr>
            <w:tcW w:w="1008" w:type="dxa"/>
            <w:tcMar>
              <w:right w:w="0" w:type="dxa"/>
            </w:tcMar>
          </w:tcPr>
          <w:p w14:paraId="752C24CE" w14:textId="77777777" w:rsidR="00370320" w:rsidRPr="00590C30" w:rsidRDefault="00370320" w:rsidP="00BD63C7">
            <w:pPr>
              <w:pStyle w:val="TCellCard"/>
            </w:pPr>
          </w:p>
        </w:tc>
        <w:tc>
          <w:tcPr>
            <w:tcW w:w="1008" w:type="dxa"/>
            <w:tcMar>
              <w:right w:w="0" w:type="dxa"/>
            </w:tcMar>
          </w:tcPr>
          <w:p w14:paraId="398CF2F7" w14:textId="77777777" w:rsidR="00370320" w:rsidRPr="00590C30" w:rsidRDefault="00370320" w:rsidP="00BD63C7">
            <w:pPr>
              <w:pStyle w:val="TCellCard"/>
            </w:pPr>
          </w:p>
        </w:tc>
      </w:tr>
    </w:tbl>
    <w:p w14:paraId="2D231794" w14:textId="77777777" w:rsidR="00370320" w:rsidRPr="00590C30" w:rsidRDefault="00370320" w:rsidP="008251CA">
      <w:pPr>
        <w:pStyle w:val="CardSpacing"/>
      </w:pPr>
    </w:p>
    <w:p w14:paraId="364C4E86"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E346FFC" w14:textId="77777777" w:rsidTr="004927F1">
        <w:tc>
          <w:tcPr>
            <w:tcW w:w="1080" w:type="dxa"/>
            <w:tcBorders>
              <w:bottom w:val="single" w:sz="4" w:space="0" w:color="auto"/>
            </w:tcBorders>
            <w:shd w:val="clear" w:color="auto" w:fill="auto"/>
          </w:tcPr>
          <w:p w14:paraId="03888CE1"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shd w:val="clear" w:color="auto" w:fill="auto"/>
          </w:tcPr>
          <w:p w14:paraId="28914A4A"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68DBB559"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4FC90793" w14:textId="77777777" w:rsidR="00370320" w:rsidRPr="004927F1" w:rsidRDefault="00370320" w:rsidP="004927F1">
            <w:pPr>
              <w:pStyle w:val="CardHeader"/>
              <w:rPr>
                <w:b w:val="0"/>
                <w:bCs/>
              </w:rPr>
            </w:pPr>
            <w:r w:rsidRPr="004927F1">
              <w:rPr>
                <w:b w:val="0"/>
                <w:bCs/>
              </w:rPr>
              <w:t>Default</w:t>
            </w:r>
          </w:p>
        </w:tc>
      </w:tr>
      <w:tr w:rsidR="00370320" w:rsidRPr="00590C30" w14:paraId="636A70DD" w14:textId="77777777" w:rsidTr="004927F1">
        <w:tc>
          <w:tcPr>
            <w:tcW w:w="1080" w:type="dxa"/>
            <w:tcBorders>
              <w:top w:val="single" w:sz="4" w:space="0" w:color="auto"/>
            </w:tcBorders>
            <w:shd w:val="clear" w:color="auto" w:fill="auto"/>
          </w:tcPr>
          <w:p w14:paraId="3873D24D" w14:textId="77777777" w:rsidR="00370320" w:rsidRPr="00590C30" w:rsidRDefault="00370320" w:rsidP="001C388A">
            <w:pPr>
              <w:pStyle w:val="TCaseControl"/>
            </w:pPr>
            <w:r w:rsidRPr="00590C30">
              <w:t>EID</w:t>
            </w:r>
          </w:p>
        </w:tc>
        <w:tc>
          <w:tcPr>
            <w:tcW w:w="6480" w:type="dxa"/>
            <w:tcBorders>
              <w:top w:val="single" w:sz="4" w:space="0" w:color="auto"/>
            </w:tcBorders>
            <w:shd w:val="clear" w:color="auto" w:fill="auto"/>
          </w:tcPr>
          <w:p w14:paraId="4E57ADE3"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shd w:val="clear" w:color="auto" w:fill="auto"/>
          </w:tcPr>
          <w:p w14:paraId="14B6B61C"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4074FF14" w14:textId="77777777" w:rsidR="00370320" w:rsidRPr="00590C30" w:rsidRDefault="00370320" w:rsidP="001C388A">
            <w:pPr>
              <w:pStyle w:val="TCaseControl"/>
            </w:pPr>
            <w:r w:rsidRPr="00590C30">
              <w:t>None</w:t>
            </w:r>
          </w:p>
        </w:tc>
      </w:tr>
      <w:tr w:rsidR="00370320" w:rsidRPr="00590C30" w14:paraId="3C0FABFD" w14:textId="77777777" w:rsidTr="001C388A">
        <w:tc>
          <w:tcPr>
            <w:tcW w:w="1080" w:type="dxa"/>
            <w:shd w:val="clear" w:color="auto" w:fill="auto"/>
          </w:tcPr>
          <w:p w14:paraId="45ED7FB7" w14:textId="77777777" w:rsidR="00370320" w:rsidRPr="00590C30" w:rsidRDefault="00370320" w:rsidP="001C388A">
            <w:pPr>
              <w:pStyle w:val="TCaseControl"/>
            </w:pPr>
            <w:r w:rsidRPr="00590C30">
              <w:t>PID</w:t>
            </w:r>
          </w:p>
        </w:tc>
        <w:tc>
          <w:tcPr>
            <w:tcW w:w="6480" w:type="dxa"/>
            <w:shd w:val="clear" w:color="auto" w:fill="auto"/>
          </w:tcPr>
          <w:p w14:paraId="43495E28" w14:textId="77777777" w:rsidR="00370320" w:rsidRPr="00590C30" w:rsidRDefault="00370320" w:rsidP="001C388A">
            <w:pPr>
              <w:pStyle w:val="TCaseControl"/>
            </w:pPr>
            <w:r w:rsidRPr="00590C30">
              <w:t>ID number of a PSHELL Bulk data entry</w:t>
            </w:r>
          </w:p>
        </w:tc>
        <w:tc>
          <w:tcPr>
            <w:tcW w:w="1440" w:type="dxa"/>
            <w:shd w:val="clear" w:color="auto" w:fill="auto"/>
          </w:tcPr>
          <w:p w14:paraId="70ADF3BA" w14:textId="77777777" w:rsidR="00370320" w:rsidRPr="00590C30" w:rsidRDefault="00370320" w:rsidP="001C388A">
            <w:pPr>
              <w:pStyle w:val="TCaseControl"/>
            </w:pPr>
            <w:r w:rsidRPr="00590C30">
              <w:t>Integer &gt; 0</w:t>
            </w:r>
          </w:p>
        </w:tc>
        <w:tc>
          <w:tcPr>
            <w:tcW w:w="1080" w:type="dxa"/>
            <w:shd w:val="clear" w:color="auto" w:fill="auto"/>
          </w:tcPr>
          <w:p w14:paraId="5C6C268C" w14:textId="77777777" w:rsidR="00370320" w:rsidRPr="00590C30" w:rsidRDefault="00370320" w:rsidP="001C388A">
            <w:pPr>
              <w:pStyle w:val="TCaseControl"/>
            </w:pPr>
            <w:r w:rsidRPr="00590C30">
              <w:t>EID</w:t>
            </w:r>
          </w:p>
        </w:tc>
      </w:tr>
      <w:tr w:rsidR="00370320" w:rsidRPr="00590C30" w14:paraId="62A6EBF6" w14:textId="77777777" w:rsidTr="001C388A">
        <w:tc>
          <w:tcPr>
            <w:tcW w:w="1080" w:type="dxa"/>
            <w:shd w:val="clear" w:color="auto" w:fill="auto"/>
          </w:tcPr>
          <w:p w14:paraId="06976EE2" w14:textId="77777777" w:rsidR="00370320" w:rsidRPr="00590C30" w:rsidRDefault="00370320" w:rsidP="001C388A">
            <w:pPr>
              <w:pStyle w:val="TCaseControl"/>
            </w:pPr>
            <w:r w:rsidRPr="00590C30">
              <w:t>Gi</w:t>
            </w:r>
          </w:p>
        </w:tc>
        <w:tc>
          <w:tcPr>
            <w:tcW w:w="6480" w:type="dxa"/>
            <w:shd w:val="clear" w:color="auto" w:fill="auto"/>
          </w:tcPr>
          <w:p w14:paraId="7A85858D" w14:textId="77777777" w:rsidR="00370320" w:rsidRPr="00590C30" w:rsidRDefault="00370320" w:rsidP="001C388A">
            <w:pPr>
              <w:pStyle w:val="TCaseControl"/>
            </w:pPr>
            <w:r w:rsidRPr="00590C30">
              <w:t>ID numbers of the grids to which the element is attached</w:t>
            </w:r>
          </w:p>
        </w:tc>
        <w:tc>
          <w:tcPr>
            <w:tcW w:w="1440" w:type="dxa"/>
            <w:shd w:val="clear" w:color="auto" w:fill="auto"/>
          </w:tcPr>
          <w:p w14:paraId="6F616DED" w14:textId="77777777" w:rsidR="00370320" w:rsidRPr="00590C30" w:rsidRDefault="00370320" w:rsidP="001C388A">
            <w:pPr>
              <w:pStyle w:val="TCaseControl"/>
            </w:pPr>
            <w:r w:rsidRPr="00590C30">
              <w:t>Integer &gt; 0</w:t>
            </w:r>
          </w:p>
        </w:tc>
        <w:tc>
          <w:tcPr>
            <w:tcW w:w="1080" w:type="dxa"/>
            <w:shd w:val="clear" w:color="auto" w:fill="auto"/>
          </w:tcPr>
          <w:p w14:paraId="07C3191C" w14:textId="77777777" w:rsidR="00370320" w:rsidRPr="00590C30" w:rsidRDefault="00370320" w:rsidP="001C388A">
            <w:pPr>
              <w:pStyle w:val="TCaseControl"/>
            </w:pPr>
            <w:r w:rsidRPr="00590C30">
              <w:t>None</w:t>
            </w:r>
          </w:p>
        </w:tc>
      </w:tr>
      <w:tr w:rsidR="00370320" w:rsidRPr="00590C30" w14:paraId="598D3475" w14:textId="77777777" w:rsidTr="001C388A">
        <w:tc>
          <w:tcPr>
            <w:tcW w:w="1080" w:type="dxa"/>
            <w:shd w:val="clear" w:color="auto" w:fill="auto"/>
          </w:tcPr>
          <w:p w14:paraId="3E234455" w14:textId="77777777" w:rsidR="00370320" w:rsidRPr="00590C30" w:rsidRDefault="00370320" w:rsidP="001C388A">
            <w:pPr>
              <w:pStyle w:val="TCaseControl"/>
            </w:pPr>
            <w:r>
              <w:t>THETA</w:t>
            </w:r>
          </w:p>
        </w:tc>
        <w:tc>
          <w:tcPr>
            <w:tcW w:w="6480" w:type="dxa"/>
            <w:shd w:val="clear" w:color="auto" w:fill="auto"/>
          </w:tcPr>
          <w:p w14:paraId="6A0151D5" w14:textId="48BA6BBE" w:rsidR="00370320" w:rsidRPr="00590C30" w:rsidRDefault="00370320" w:rsidP="001C388A">
            <w:pPr>
              <w:pStyle w:val="TCaseControl"/>
            </w:pPr>
            <w:r>
              <w:t xml:space="preserve">Material property orientation angle in </w:t>
            </w:r>
            <w:r w:rsidR="0091249E">
              <w:t>degrees</w:t>
            </w:r>
            <w:r>
              <w:t xml:space="preserve"> measured from axis </w:t>
            </w:r>
            <w:r w:rsidR="0091249E">
              <w:t>connecting</w:t>
            </w:r>
            <w:r>
              <w:t xml:space="preserve"> grids 1 and 2</w:t>
            </w:r>
          </w:p>
        </w:tc>
        <w:tc>
          <w:tcPr>
            <w:tcW w:w="1440" w:type="dxa"/>
            <w:shd w:val="clear" w:color="auto" w:fill="auto"/>
          </w:tcPr>
          <w:p w14:paraId="4FAD5A3B" w14:textId="77777777" w:rsidR="00370320" w:rsidRPr="00590C30" w:rsidRDefault="00370320" w:rsidP="001C388A">
            <w:pPr>
              <w:pStyle w:val="TCaseControl"/>
            </w:pPr>
            <w:r>
              <w:t>Real</w:t>
            </w:r>
          </w:p>
        </w:tc>
        <w:tc>
          <w:tcPr>
            <w:tcW w:w="1080" w:type="dxa"/>
            <w:shd w:val="clear" w:color="auto" w:fill="auto"/>
          </w:tcPr>
          <w:p w14:paraId="486B5AF5" w14:textId="77777777" w:rsidR="00370320" w:rsidRPr="00590C30" w:rsidRDefault="00370320" w:rsidP="001C388A">
            <w:pPr>
              <w:pStyle w:val="TCaseControl"/>
            </w:pPr>
            <w:r>
              <w:t>0.</w:t>
            </w:r>
          </w:p>
        </w:tc>
      </w:tr>
      <w:tr w:rsidR="00370320" w:rsidRPr="00590C30" w14:paraId="63106374" w14:textId="77777777" w:rsidTr="001C388A">
        <w:tc>
          <w:tcPr>
            <w:tcW w:w="1080" w:type="dxa"/>
            <w:shd w:val="clear" w:color="auto" w:fill="auto"/>
          </w:tcPr>
          <w:p w14:paraId="3B95F1AF" w14:textId="77777777" w:rsidR="00370320" w:rsidRPr="00590C30" w:rsidRDefault="00370320" w:rsidP="001C388A">
            <w:pPr>
              <w:pStyle w:val="TCaseControl"/>
            </w:pPr>
            <w:r>
              <w:t>ZOFFS</w:t>
            </w:r>
          </w:p>
        </w:tc>
        <w:tc>
          <w:tcPr>
            <w:tcW w:w="6480" w:type="dxa"/>
            <w:shd w:val="clear" w:color="auto" w:fill="auto"/>
          </w:tcPr>
          <w:p w14:paraId="02659FF8" w14:textId="77777777" w:rsidR="00370320" w:rsidRPr="00590C30" w:rsidRDefault="00370320" w:rsidP="001C388A">
            <w:pPr>
              <w:pStyle w:val="TCaseControl"/>
            </w:pPr>
            <w:r>
              <w:t>Offset of the grid plane to element reference plane</w:t>
            </w:r>
          </w:p>
        </w:tc>
        <w:tc>
          <w:tcPr>
            <w:tcW w:w="1440" w:type="dxa"/>
            <w:shd w:val="clear" w:color="auto" w:fill="auto"/>
          </w:tcPr>
          <w:p w14:paraId="0FB694F5" w14:textId="77777777" w:rsidR="00370320" w:rsidRPr="00590C30" w:rsidRDefault="00370320" w:rsidP="001C388A">
            <w:pPr>
              <w:pStyle w:val="TCaseControl"/>
            </w:pPr>
            <w:r>
              <w:t>Real</w:t>
            </w:r>
          </w:p>
        </w:tc>
        <w:tc>
          <w:tcPr>
            <w:tcW w:w="1080" w:type="dxa"/>
            <w:shd w:val="clear" w:color="auto" w:fill="auto"/>
          </w:tcPr>
          <w:p w14:paraId="6A7D46C2" w14:textId="77777777" w:rsidR="00370320" w:rsidRPr="00590C30" w:rsidRDefault="00370320" w:rsidP="001C388A">
            <w:pPr>
              <w:pStyle w:val="TCaseControl"/>
            </w:pPr>
            <w:r>
              <w:t>0.</w:t>
            </w:r>
          </w:p>
        </w:tc>
      </w:tr>
    </w:tbl>
    <w:p w14:paraId="06C45753" w14:textId="77777777" w:rsidR="00370320" w:rsidRPr="00590C30" w:rsidRDefault="00370320" w:rsidP="008251CA">
      <w:pPr>
        <w:pStyle w:val="CardSpacing"/>
      </w:pPr>
    </w:p>
    <w:p w14:paraId="3556BA22" w14:textId="77777777" w:rsidR="00370320" w:rsidRPr="00E80610" w:rsidRDefault="00370320" w:rsidP="00910C53">
      <w:pPr>
        <w:pStyle w:val="CardHeader"/>
      </w:pPr>
      <w:r w:rsidRPr="00E80610">
        <w:t>Remarks:</w:t>
      </w:r>
    </w:p>
    <w:p w14:paraId="484B44D8" w14:textId="77777777" w:rsidR="00370320" w:rsidRPr="00590C30" w:rsidRDefault="00370320" w:rsidP="00A855AF">
      <w:pPr>
        <w:pStyle w:val="Remarks"/>
      </w:pPr>
      <w:r w:rsidRPr="00590C30">
        <w:t>1.</w:t>
      </w:r>
      <w:r w:rsidRPr="00590C30">
        <w:tab/>
        <w:t>No other element in the model may have the same element ID</w:t>
      </w:r>
    </w:p>
    <w:p w14:paraId="41C63D00" w14:textId="03935E71" w:rsidR="00370320" w:rsidRPr="00590C30" w:rsidRDefault="00370320" w:rsidP="00A855AF">
      <w:pPr>
        <w:pStyle w:val="Remarks"/>
      </w:pPr>
      <w:r w:rsidRPr="00590C30">
        <w:t>2.</w:t>
      </w:r>
      <w:r w:rsidRPr="00590C30">
        <w:tab/>
        <w:t xml:space="preserve">The local </w:t>
      </w:r>
      <w:proofErr w:type="spellStart"/>
      <w:r w:rsidRPr="00590C30">
        <w:t>x</w:t>
      </w:r>
      <w:r w:rsidRPr="00590C30">
        <w:rPr>
          <w:vertAlign w:val="subscript"/>
        </w:rPr>
        <w:t>e</w:t>
      </w:r>
      <w:proofErr w:type="spellEnd"/>
      <w:r w:rsidRPr="00590C30">
        <w:t xml:space="preserve"> axis of the element is in the direction from G1 to G2.</w:t>
      </w:r>
      <w:r w:rsidR="007439EF">
        <w:t xml:space="preserve"> </w:t>
      </w:r>
      <w:r w:rsidRPr="00590C30">
        <w:t>The local z</w:t>
      </w:r>
      <w:r w:rsidRPr="00590C30">
        <w:rPr>
          <w:vertAlign w:val="subscript"/>
        </w:rPr>
        <w:t>e</w:t>
      </w:r>
      <w:r w:rsidRPr="00590C30">
        <w:t xml:space="preserve"> axis is in the direction of the cross product of the vector from G1 to G2 with the vector from G1 to G3.</w:t>
      </w:r>
      <w:r w:rsidR="007439EF">
        <w:t xml:space="preserve"> </w:t>
      </w:r>
      <w:r w:rsidRPr="00590C30">
        <w:t>The local y</w:t>
      </w:r>
      <w:r w:rsidRPr="00590C30">
        <w:rPr>
          <w:i/>
          <w:vertAlign w:val="subscript"/>
        </w:rPr>
        <w:t>e</w:t>
      </w:r>
      <w:r w:rsidRPr="00590C30">
        <w:t xml:space="preserve"> axis is in the direction of z</w:t>
      </w:r>
      <w:r w:rsidRPr="00590C30">
        <w:rPr>
          <w:i/>
          <w:vertAlign w:val="subscript"/>
        </w:rPr>
        <w:t>e</w:t>
      </w:r>
      <w:r w:rsidRPr="00590C30">
        <w:t xml:space="preserve"> cross </w:t>
      </w:r>
      <w:proofErr w:type="spellStart"/>
      <w:r w:rsidRPr="00590C30">
        <w:t>x</w:t>
      </w:r>
      <w:r w:rsidRPr="00590C30">
        <w:rPr>
          <w:vertAlign w:val="subscript"/>
        </w:rPr>
        <w:t>e</w:t>
      </w:r>
      <w:proofErr w:type="spellEnd"/>
      <w:r w:rsidRPr="00590C30">
        <w:t>.</w:t>
      </w:r>
      <w:r w:rsidR="007439EF">
        <w:t xml:space="preserve"> </w:t>
      </w:r>
      <w:r>
        <w:t xml:space="preserve">See </w:t>
      </w:r>
      <w:r w:rsidRPr="0091249E">
        <w:rPr>
          <w:color w:val="FF0000"/>
        </w:rPr>
        <w:t>Figure 4-</w:t>
      </w:r>
      <w:r w:rsidRPr="00590C30">
        <w:t>5.</w:t>
      </w:r>
    </w:p>
    <w:p w14:paraId="6D1EFDAB" w14:textId="77777777" w:rsidR="00370320" w:rsidRPr="002E696B" w:rsidRDefault="00370320" w:rsidP="00A855AF">
      <w:pPr>
        <w:pStyle w:val="Corner"/>
      </w:pPr>
      <w:r w:rsidRPr="002F396F">
        <w:br w:type="page"/>
      </w:r>
      <w:bookmarkStart w:id="2166" w:name="_Toc27121610"/>
      <w:bookmarkStart w:id="2167" w:name="_Toc27121714"/>
      <w:bookmarkStart w:id="2168" w:name="_Toc27196894"/>
      <w:bookmarkStart w:id="2169" w:name="_Toc27196999"/>
      <w:bookmarkStart w:id="2170" w:name="_Toc27198270"/>
      <w:bookmarkStart w:id="2171" w:name="_Toc27202792"/>
      <w:bookmarkStart w:id="2172" w:name="_Toc27206250"/>
      <w:bookmarkStart w:id="2173" w:name="_Toc27206355"/>
      <w:bookmarkStart w:id="2174" w:name="_Toc27217263"/>
      <w:bookmarkStart w:id="2175" w:name="_Toc27217368"/>
      <w:bookmarkStart w:id="2176" w:name="_Toc27217472"/>
      <w:bookmarkStart w:id="2177" w:name="_Toc27217845"/>
      <w:bookmarkStart w:id="2178" w:name="_Toc27217949"/>
      <w:bookmarkStart w:id="2179" w:name="_Toc27296354"/>
      <w:bookmarkStart w:id="2180" w:name="_Toc27393862"/>
      <w:bookmarkStart w:id="2181" w:name="_Toc27479878"/>
      <w:bookmarkStart w:id="2182" w:name="_Toc27717257"/>
      <w:r w:rsidRPr="002E696B">
        <w:lastRenderedPageBreak/>
        <w:t>CTRIA3K</w:t>
      </w:r>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p>
    <w:p w14:paraId="00B4F84E" w14:textId="77777777" w:rsidR="00370320" w:rsidRPr="007E3809" w:rsidRDefault="00370320" w:rsidP="008472B7">
      <w:pPr>
        <w:pStyle w:val="Heading2"/>
      </w:pPr>
      <w:bookmarkStart w:id="2183" w:name="_Toc28327054"/>
      <w:bookmarkStart w:id="2184" w:name="_Toc28600385"/>
      <w:bookmarkStart w:id="2185" w:name="_Toc164640713"/>
      <w:r>
        <w:t>CTRIA3K</w:t>
      </w:r>
      <w:bookmarkEnd w:id="2183"/>
      <w:bookmarkEnd w:id="2184"/>
      <w:bookmarkEnd w:id="2185"/>
    </w:p>
    <w:p w14:paraId="39A683AE" w14:textId="77777777" w:rsidR="00370320" w:rsidRDefault="00370320" w:rsidP="00DF44C9">
      <w:pPr>
        <w:pStyle w:val="SpecialSpace"/>
      </w:pPr>
    </w:p>
    <w:p w14:paraId="44167EA8" w14:textId="2786D8C0" w:rsidR="00370320" w:rsidRPr="00590C30" w:rsidRDefault="00370320" w:rsidP="00910C53">
      <w:pPr>
        <w:pStyle w:val="CardHeader"/>
      </w:pPr>
      <w:r w:rsidRPr="00590C30">
        <w:t>Description</w:t>
      </w:r>
      <w:r w:rsidR="00AE600C">
        <w:t>:</w:t>
      </w:r>
    </w:p>
    <w:p w14:paraId="2F9CD82B" w14:textId="19CFFF5B" w:rsidR="00370320" w:rsidRPr="00590C30" w:rsidRDefault="00370320" w:rsidP="00503D27">
      <w:pPr>
        <w:pStyle w:val="CardSpacing"/>
      </w:pPr>
      <w:r>
        <w:t>T</w:t>
      </w:r>
      <w:r w:rsidRPr="00590C30">
        <w:t>hin triangular plate element</w:t>
      </w:r>
      <w:r>
        <w:t>. This element has</w:t>
      </w:r>
      <w:r w:rsidRPr="00590C30">
        <w:t xml:space="preserve"> membrane and bending st</w:t>
      </w:r>
      <w:r>
        <w:t>iffness but</w:t>
      </w:r>
      <w:r w:rsidRPr="00590C30">
        <w:t xml:space="preserve"> does not include flexibility fo</w:t>
      </w:r>
      <w:r>
        <w:t>r transverse shear deformations.</w:t>
      </w:r>
    </w:p>
    <w:p w14:paraId="2156B4C5" w14:textId="77777777" w:rsidR="00370320" w:rsidRPr="00590C30" w:rsidRDefault="00370320" w:rsidP="008251CA">
      <w:pPr>
        <w:pStyle w:val="CardSpacing"/>
      </w:pPr>
    </w:p>
    <w:p w14:paraId="1661A73C" w14:textId="77777777"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810"/>
        <w:gridCol w:w="954"/>
        <w:gridCol w:w="1008"/>
        <w:gridCol w:w="1008"/>
        <w:gridCol w:w="1008"/>
        <w:gridCol w:w="1008"/>
        <w:gridCol w:w="1008"/>
        <w:gridCol w:w="1008"/>
        <w:gridCol w:w="1008"/>
      </w:tblGrid>
      <w:tr w:rsidR="00370320" w:rsidRPr="00590C30" w14:paraId="3CAFC64E" w14:textId="77777777" w:rsidTr="005871C9">
        <w:tc>
          <w:tcPr>
            <w:tcW w:w="1260" w:type="dxa"/>
            <w:tcBorders>
              <w:bottom w:val="single" w:sz="4" w:space="0" w:color="auto"/>
            </w:tcBorders>
            <w:shd w:val="clear" w:color="auto" w:fill="auto"/>
            <w:tcMar>
              <w:right w:w="0" w:type="dxa"/>
            </w:tcMar>
          </w:tcPr>
          <w:p w14:paraId="71073AA3" w14:textId="77777777" w:rsidR="00370320" w:rsidRPr="00590C30" w:rsidRDefault="00370320" w:rsidP="00BD63C7">
            <w:pPr>
              <w:pStyle w:val="TCellCard"/>
            </w:pPr>
            <w:r w:rsidRPr="00590C30">
              <w:t>1</w:t>
            </w:r>
          </w:p>
        </w:tc>
        <w:tc>
          <w:tcPr>
            <w:tcW w:w="810" w:type="dxa"/>
            <w:tcBorders>
              <w:bottom w:val="single" w:sz="4" w:space="0" w:color="auto"/>
            </w:tcBorders>
            <w:shd w:val="clear" w:color="auto" w:fill="auto"/>
            <w:tcMar>
              <w:right w:w="0" w:type="dxa"/>
            </w:tcMar>
          </w:tcPr>
          <w:p w14:paraId="3D618064" w14:textId="77777777" w:rsidR="00370320" w:rsidRPr="00590C30" w:rsidRDefault="00370320" w:rsidP="00BD63C7">
            <w:pPr>
              <w:pStyle w:val="TCellCard"/>
            </w:pPr>
            <w:r w:rsidRPr="00590C30">
              <w:t>2</w:t>
            </w:r>
          </w:p>
        </w:tc>
        <w:tc>
          <w:tcPr>
            <w:tcW w:w="954" w:type="dxa"/>
            <w:tcBorders>
              <w:bottom w:val="single" w:sz="4" w:space="0" w:color="auto"/>
            </w:tcBorders>
            <w:shd w:val="clear" w:color="auto" w:fill="auto"/>
            <w:tcMar>
              <w:right w:w="0" w:type="dxa"/>
            </w:tcMar>
          </w:tcPr>
          <w:p w14:paraId="60875BDC" w14:textId="77777777" w:rsidR="00370320" w:rsidRPr="00590C30" w:rsidRDefault="00370320" w:rsidP="00BD63C7">
            <w:pPr>
              <w:pStyle w:val="TCellCard"/>
            </w:pPr>
            <w:r w:rsidRPr="00590C30">
              <w:t>3</w:t>
            </w:r>
          </w:p>
        </w:tc>
        <w:tc>
          <w:tcPr>
            <w:tcW w:w="1008" w:type="dxa"/>
            <w:tcBorders>
              <w:bottom w:val="single" w:sz="4" w:space="0" w:color="auto"/>
            </w:tcBorders>
            <w:shd w:val="clear" w:color="auto" w:fill="auto"/>
            <w:tcMar>
              <w:right w:w="0" w:type="dxa"/>
            </w:tcMar>
          </w:tcPr>
          <w:p w14:paraId="43DBF777" w14:textId="77777777" w:rsidR="00370320" w:rsidRPr="00590C30" w:rsidRDefault="00370320" w:rsidP="00BD63C7">
            <w:pPr>
              <w:pStyle w:val="TCellCard"/>
            </w:pPr>
            <w:r w:rsidRPr="00590C30">
              <w:t>4</w:t>
            </w:r>
          </w:p>
        </w:tc>
        <w:tc>
          <w:tcPr>
            <w:tcW w:w="1008" w:type="dxa"/>
            <w:tcBorders>
              <w:bottom w:val="single" w:sz="4" w:space="0" w:color="auto"/>
            </w:tcBorders>
            <w:shd w:val="clear" w:color="auto" w:fill="auto"/>
            <w:tcMar>
              <w:right w:w="0" w:type="dxa"/>
            </w:tcMar>
          </w:tcPr>
          <w:p w14:paraId="68B16353" w14:textId="77777777" w:rsidR="00370320" w:rsidRPr="00590C30" w:rsidRDefault="00370320" w:rsidP="00BD63C7">
            <w:pPr>
              <w:pStyle w:val="TCellCard"/>
            </w:pPr>
            <w:r w:rsidRPr="00590C30">
              <w:t>5</w:t>
            </w:r>
          </w:p>
        </w:tc>
        <w:tc>
          <w:tcPr>
            <w:tcW w:w="1008" w:type="dxa"/>
            <w:tcBorders>
              <w:bottom w:val="single" w:sz="4" w:space="0" w:color="auto"/>
            </w:tcBorders>
            <w:shd w:val="clear" w:color="auto" w:fill="auto"/>
            <w:tcMar>
              <w:right w:w="0" w:type="dxa"/>
            </w:tcMar>
          </w:tcPr>
          <w:p w14:paraId="783C51D9" w14:textId="77777777" w:rsidR="00370320" w:rsidRPr="00590C30" w:rsidRDefault="00370320" w:rsidP="00BD63C7">
            <w:pPr>
              <w:pStyle w:val="TCellCard"/>
            </w:pPr>
            <w:r w:rsidRPr="00590C30">
              <w:t>6</w:t>
            </w:r>
          </w:p>
        </w:tc>
        <w:tc>
          <w:tcPr>
            <w:tcW w:w="1008" w:type="dxa"/>
            <w:tcBorders>
              <w:bottom w:val="single" w:sz="4" w:space="0" w:color="auto"/>
            </w:tcBorders>
            <w:shd w:val="clear" w:color="auto" w:fill="auto"/>
            <w:tcMar>
              <w:right w:w="0" w:type="dxa"/>
            </w:tcMar>
          </w:tcPr>
          <w:p w14:paraId="3D1CE4D9" w14:textId="77777777" w:rsidR="00370320" w:rsidRPr="00590C30" w:rsidRDefault="00370320" w:rsidP="00BD63C7">
            <w:pPr>
              <w:pStyle w:val="TCellCard"/>
            </w:pPr>
            <w:r w:rsidRPr="00590C30">
              <w:t>7</w:t>
            </w:r>
          </w:p>
        </w:tc>
        <w:tc>
          <w:tcPr>
            <w:tcW w:w="1008" w:type="dxa"/>
            <w:tcBorders>
              <w:bottom w:val="single" w:sz="4" w:space="0" w:color="auto"/>
            </w:tcBorders>
            <w:shd w:val="clear" w:color="auto" w:fill="auto"/>
            <w:tcMar>
              <w:right w:w="0" w:type="dxa"/>
            </w:tcMar>
          </w:tcPr>
          <w:p w14:paraId="18842BC8" w14:textId="77777777" w:rsidR="00370320" w:rsidRPr="00590C30" w:rsidRDefault="00370320" w:rsidP="00BD63C7">
            <w:pPr>
              <w:pStyle w:val="TCellCard"/>
            </w:pPr>
            <w:r w:rsidRPr="00590C30">
              <w:t>8</w:t>
            </w:r>
          </w:p>
        </w:tc>
        <w:tc>
          <w:tcPr>
            <w:tcW w:w="1008" w:type="dxa"/>
            <w:tcBorders>
              <w:bottom w:val="single" w:sz="4" w:space="0" w:color="auto"/>
            </w:tcBorders>
            <w:shd w:val="clear" w:color="auto" w:fill="auto"/>
            <w:tcMar>
              <w:right w:w="0" w:type="dxa"/>
            </w:tcMar>
          </w:tcPr>
          <w:p w14:paraId="21904E0E" w14:textId="77777777" w:rsidR="00370320" w:rsidRPr="00590C30" w:rsidRDefault="00370320" w:rsidP="00BD63C7">
            <w:pPr>
              <w:pStyle w:val="TCellCard"/>
            </w:pPr>
            <w:r w:rsidRPr="00590C30">
              <w:t>9</w:t>
            </w:r>
          </w:p>
        </w:tc>
        <w:tc>
          <w:tcPr>
            <w:tcW w:w="1008" w:type="dxa"/>
            <w:tcBorders>
              <w:bottom w:val="single" w:sz="4" w:space="0" w:color="auto"/>
            </w:tcBorders>
            <w:shd w:val="clear" w:color="auto" w:fill="auto"/>
            <w:tcMar>
              <w:right w:w="0" w:type="dxa"/>
            </w:tcMar>
          </w:tcPr>
          <w:p w14:paraId="380F43FB" w14:textId="77777777" w:rsidR="00370320" w:rsidRPr="00590C30" w:rsidRDefault="00370320" w:rsidP="00BD63C7">
            <w:pPr>
              <w:pStyle w:val="TCellCard"/>
            </w:pPr>
            <w:r w:rsidRPr="00590C30">
              <w:t>10</w:t>
            </w:r>
          </w:p>
        </w:tc>
      </w:tr>
      <w:tr w:rsidR="00370320" w:rsidRPr="00590C30" w14:paraId="1B57147D" w14:textId="77777777" w:rsidTr="005871C9">
        <w:tc>
          <w:tcPr>
            <w:tcW w:w="126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E577B2C" w14:textId="77777777" w:rsidR="00370320" w:rsidRPr="00590C30" w:rsidRDefault="00370320" w:rsidP="00BD63C7">
            <w:pPr>
              <w:pStyle w:val="TCellCard"/>
            </w:pPr>
            <w:r w:rsidRPr="00590C30">
              <w:t>CTRIA3K</w:t>
            </w:r>
          </w:p>
        </w:tc>
        <w:tc>
          <w:tcPr>
            <w:tcW w:w="81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D1D22D9" w14:textId="77777777" w:rsidR="00370320" w:rsidRPr="00590C30" w:rsidRDefault="00370320" w:rsidP="00BD63C7">
            <w:pPr>
              <w:pStyle w:val="TCellCard"/>
            </w:pPr>
            <w:r w:rsidRPr="00590C30">
              <w:t>EID</w:t>
            </w:r>
          </w:p>
        </w:tc>
        <w:tc>
          <w:tcPr>
            <w:tcW w:w="954"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1CEACD6"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0C94498" w14:textId="77777777" w:rsidR="00370320" w:rsidRPr="00590C30" w:rsidRDefault="00370320" w:rsidP="00BD63C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4592D33" w14:textId="77777777" w:rsidR="00370320" w:rsidRPr="00590C30" w:rsidRDefault="00370320" w:rsidP="00BD63C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C27B6EC" w14:textId="77777777" w:rsidR="00370320" w:rsidRPr="00590C30" w:rsidRDefault="00370320" w:rsidP="00BD63C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AA15AD1"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B25F105"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99C38A3"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935ADBD" w14:textId="77777777" w:rsidR="00370320" w:rsidRPr="00590C30" w:rsidRDefault="00370320" w:rsidP="00BD63C7">
            <w:pPr>
              <w:pStyle w:val="TCellCard"/>
            </w:pPr>
          </w:p>
        </w:tc>
      </w:tr>
    </w:tbl>
    <w:p w14:paraId="76B9B761" w14:textId="77777777" w:rsidR="00370320" w:rsidRPr="00590C30" w:rsidRDefault="00370320" w:rsidP="008251CA">
      <w:pPr>
        <w:pStyle w:val="CardSpacing"/>
      </w:pPr>
    </w:p>
    <w:p w14:paraId="4DBCF860"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810"/>
        <w:gridCol w:w="959"/>
        <w:gridCol w:w="1008"/>
        <w:gridCol w:w="1008"/>
        <w:gridCol w:w="1008"/>
        <w:gridCol w:w="1008"/>
        <w:gridCol w:w="1008"/>
        <w:gridCol w:w="1008"/>
        <w:gridCol w:w="1008"/>
      </w:tblGrid>
      <w:tr w:rsidR="00370320" w:rsidRPr="00590C30" w14:paraId="450F27A3" w14:textId="77777777" w:rsidTr="005871C9">
        <w:tc>
          <w:tcPr>
            <w:tcW w:w="1255" w:type="dxa"/>
            <w:tcMar>
              <w:right w:w="0" w:type="dxa"/>
            </w:tcMar>
          </w:tcPr>
          <w:p w14:paraId="16909DF2" w14:textId="77777777" w:rsidR="00370320" w:rsidRPr="00590C30" w:rsidRDefault="00370320" w:rsidP="00BD63C7">
            <w:pPr>
              <w:pStyle w:val="TCellCard"/>
            </w:pPr>
            <w:r w:rsidRPr="00590C30">
              <w:t>CTRIA3K</w:t>
            </w:r>
          </w:p>
        </w:tc>
        <w:tc>
          <w:tcPr>
            <w:tcW w:w="810" w:type="dxa"/>
            <w:tcMar>
              <w:right w:w="0" w:type="dxa"/>
            </w:tcMar>
          </w:tcPr>
          <w:p w14:paraId="4507FCF1" w14:textId="77777777" w:rsidR="00370320" w:rsidRPr="00590C30" w:rsidRDefault="00370320" w:rsidP="00BD63C7">
            <w:pPr>
              <w:pStyle w:val="TCellCard"/>
            </w:pPr>
            <w:r w:rsidRPr="00590C30">
              <w:t>68</w:t>
            </w:r>
          </w:p>
        </w:tc>
        <w:tc>
          <w:tcPr>
            <w:tcW w:w="959" w:type="dxa"/>
            <w:tcMar>
              <w:right w:w="0" w:type="dxa"/>
            </w:tcMar>
          </w:tcPr>
          <w:p w14:paraId="5E7F93F3" w14:textId="77777777" w:rsidR="00370320" w:rsidRPr="00590C30" w:rsidRDefault="00370320" w:rsidP="00BD63C7">
            <w:pPr>
              <w:pStyle w:val="TCellCard"/>
            </w:pPr>
            <w:r w:rsidRPr="00590C30">
              <w:t>123</w:t>
            </w:r>
          </w:p>
        </w:tc>
        <w:tc>
          <w:tcPr>
            <w:tcW w:w="1008" w:type="dxa"/>
            <w:tcMar>
              <w:right w:w="0" w:type="dxa"/>
            </w:tcMar>
          </w:tcPr>
          <w:p w14:paraId="5F5BA86B" w14:textId="77777777" w:rsidR="00370320" w:rsidRPr="00590C30" w:rsidRDefault="00370320" w:rsidP="00BD63C7">
            <w:pPr>
              <w:pStyle w:val="TCellCard"/>
            </w:pPr>
            <w:r w:rsidRPr="00590C30">
              <w:t>935</w:t>
            </w:r>
          </w:p>
        </w:tc>
        <w:tc>
          <w:tcPr>
            <w:tcW w:w="1008" w:type="dxa"/>
            <w:tcMar>
              <w:right w:w="0" w:type="dxa"/>
            </w:tcMar>
          </w:tcPr>
          <w:p w14:paraId="5A58F43A" w14:textId="77777777" w:rsidR="00370320" w:rsidRPr="00590C30" w:rsidRDefault="00370320" w:rsidP="00BD63C7">
            <w:pPr>
              <w:pStyle w:val="TCellCard"/>
            </w:pPr>
            <w:r w:rsidRPr="00590C30">
              <w:t>67</w:t>
            </w:r>
          </w:p>
        </w:tc>
        <w:tc>
          <w:tcPr>
            <w:tcW w:w="1008" w:type="dxa"/>
            <w:tcMar>
              <w:right w:w="0" w:type="dxa"/>
            </w:tcMar>
          </w:tcPr>
          <w:p w14:paraId="219E295E" w14:textId="77777777" w:rsidR="00370320" w:rsidRPr="00590C30" w:rsidRDefault="00370320" w:rsidP="00BD63C7">
            <w:pPr>
              <w:pStyle w:val="TCellCard"/>
            </w:pPr>
            <w:r w:rsidRPr="00590C30">
              <w:t>1357</w:t>
            </w:r>
          </w:p>
        </w:tc>
        <w:tc>
          <w:tcPr>
            <w:tcW w:w="1008" w:type="dxa"/>
            <w:tcMar>
              <w:right w:w="0" w:type="dxa"/>
            </w:tcMar>
          </w:tcPr>
          <w:p w14:paraId="4BA5BBE3" w14:textId="77777777" w:rsidR="00370320" w:rsidRPr="00590C30" w:rsidRDefault="00370320" w:rsidP="00BD63C7">
            <w:pPr>
              <w:pStyle w:val="TCellCard"/>
            </w:pPr>
          </w:p>
        </w:tc>
        <w:tc>
          <w:tcPr>
            <w:tcW w:w="1008" w:type="dxa"/>
            <w:tcMar>
              <w:right w:w="0" w:type="dxa"/>
            </w:tcMar>
          </w:tcPr>
          <w:p w14:paraId="3025CAE8" w14:textId="77777777" w:rsidR="00370320" w:rsidRPr="00590C30" w:rsidRDefault="00370320" w:rsidP="00BD63C7">
            <w:pPr>
              <w:pStyle w:val="TCellCard"/>
            </w:pPr>
          </w:p>
        </w:tc>
        <w:tc>
          <w:tcPr>
            <w:tcW w:w="1008" w:type="dxa"/>
            <w:tcMar>
              <w:right w:w="0" w:type="dxa"/>
            </w:tcMar>
          </w:tcPr>
          <w:p w14:paraId="34E5FF26" w14:textId="77777777" w:rsidR="00370320" w:rsidRPr="00590C30" w:rsidRDefault="00370320" w:rsidP="00BD63C7">
            <w:pPr>
              <w:pStyle w:val="TCellCard"/>
            </w:pPr>
          </w:p>
        </w:tc>
        <w:tc>
          <w:tcPr>
            <w:tcW w:w="1008" w:type="dxa"/>
            <w:tcMar>
              <w:right w:w="0" w:type="dxa"/>
            </w:tcMar>
          </w:tcPr>
          <w:p w14:paraId="767A189D" w14:textId="77777777" w:rsidR="00370320" w:rsidRPr="00590C30" w:rsidRDefault="00370320" w:rsidP="00BD63C7">
            <w:pPr>
              <w:pStyle w:val="TCellCard"/>
            </w:pPr>
          </w:p>
        </w:tc>
      </w:tr>
    </w:tbl>
    <w:p w14:paraId="71706191" w14:textId="77777777" w:rsidR="00370320" w:rsidRPr="00590C30" w:rsidRDefault="00370320" w:rsidP="008251CA">
      <w:pPr>
        <w:pStyle w:val="CardSpacing"/>
      </w:pPr>
    </w:p>
    <w:p w14:paraId="7F5BF135"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6509CA8" w14:textId="77777777" w:rsidTr="004927F1">
        <w:tc>
          <w:tcPr>
            <w:tcW w:w="1080" w:type="dxa"/>
            <w:tcBorders>
              <w:bottom w:val="single" w:sz="4" w:space="0" w:color="auto"/>
            </w:tcBorders>
            <w:shd w:val="clear" w:color="auto" w:fill="auto"/>
          </w:tcPr>
          <w:p w14:paraId="3A75391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shd w:val="clear" w:color="auto" w:fill="auto"/>
          </w:tcPr>
          <w:p w14:paraId="3E1BAC9A"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46B95ED8"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50786893" w14:textId="77777777" w:rsidR="00370320" w:rsidRPr="004927F1" w:rsidRDefault="00370320" w:rsidP="004927F1">
            <w:pPr>
              <w:pStyle w:val="CardHeader"/>
              <w:rPr>
                <w:b w:val="0"/>
                <w:bCs/>
              </w:rPr>
            </w:pPr>
            <w:r w:rsidRPr="004927F1">
              <w:rPr>
                <w:b w:val="0"/>
                <w:bCs/>
              </w:rPr>
              <w:t>Default</w:t>
            </w:r>
          </w:p>
        </w:tc>
      </w:tr>
      <w:tr w:rsidR="00370320" w:rsidRPr="00590C30" w14:paraId="497F061B" w14:textId="77777777" w:rsidTr="004927F1">
        <w:tc>
          <w:tcPr>
            <w:tcW w:w="1080" w:type="dxa"/>
            <w:tcBorders>
              <w:top w:val="single" w:sz="4" w:space="0" w:color="auto"/>
            </w:tcBorders>
            <w:shd w:val="clear" w:color="auto" w:fill="auto"/>
          </w:tcPr>
          <w:p w14:paraId="12CDD55B" w14:textId="77777777" w:rsidR="00370320" w:rsidRPr="00590C30" w:rsidRDefault="00370320" w:rsidP="001C388A">
            <w:pPr>
              <w:pStyle w:val="TCaseControl"/>
            </w:pPr>
            <w:r w:rsidRPr="00590C30">
              <w:t>EID</w:t>
            </w:r>
          </w:p>
        </w:tc>
        <w:tc>
          <w:tcPr>
            <w:tcW w:w="6480" w:type="dxa"/>
            <w:tcBorders>
              <w:top w:val="single" w:sz="4" w:space="0" w:color="auto"/>
            </w:tcBorders>
            <w:shd w:val="clear" w:color="auto" w:fill="auto"/>
          </w:tcPr>
          <w:p w14:paraId="7D7EB668" w14:textId="77777777" w:rsidR="00370320" w:rsidRPr="00590C30" w:rsidRDefault="00370320" w:rsidP="001C388A">
            <w:pPr>
              <w:pStyle w:val="TCaseControl"/>
            </w:pPr>
            <w:r>
              <w:t>E</w:t>
            </w:r>
            <w:r w:rsidRPr="00590C30">
              <w:t>lement identification (ID) number</w:t>
            </w:r>
          </w:p>
        </w:tc>
        <w:tc>
          <w:tcPr>
            <w:tcW w:w="1440" w:type="dxa"/>
            <w:tcBorders>
              <w:top w:val="single" w:sz="4" w:space="0" w:color="auto"/>
            </w:tcBorders>
            <w:shd w:val="clear" w:color="auto" w:fill="auto"/>
          </w:tcPr>
          <w:p w14:paraId="0128B663"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11E99829" w14:textId="77777777" w:rsidR="00370320" w:rsidRPr="00590C30" w:rsidRDefault="00370320" w:rsidP="001C388A">
            <w:pPr>
              <w:pStyle w:val="TCaseControl"/>
            </w:pPr>
            <w:r w:rsidRPr="00590C30">
              <w:t>None</w:t>
            </w:r>
          </w:p>
        </w:tc>
      </w:tr>
      <w:tr w:rsidR="00370320" w:rsidRPr="00590C30" w14:paraId="11B21AD6" w14:textId="77777777" w:rsidTr="001C388A">
        <w:tc>
          <w:tcPr>
            <w:tcW w:w="1080" w:type="dxa"/>
            <w:shd w:val="clear" w:color="auto" w:fill="auto"/>
          </w:tcPr>
          <w:p w14:paraId="5A6A862F" w14:textId="77777777" w:rsidR="00370320" w:rsidRPr="00590C30" w:rsidRDefault="00370320" w:rsidP="001C388A">
            <w:pPr>
              <w:pStyle w:val="TCaseControl"/>
            </w:pPr>
            <w:r w:rsidRPr="00590C30">
              <w:t>PID</w:t>
            </w:r>
          </w:p>
        </w:tc>
        <w:tc>
          <w:tcPr>
            <w:tcW w:w="6480" w:type="dxa"/>
            <w:shd w:val="clear" w:color="auto" w:fill="auto"/>
          </w:tcPr>
          <w:p w14:paraId="43AAA4E5" w14:textId="77777777" w:rsidR="00370320" w:rsidRPr="00590C30" w:rsidRDefault="00370320" w:rsidP="001C388A">
            <w:pPr>
              <w:pStyle w:val="TCaseControl"/>
            </w:pPr>
            <w:r w:rsidRPr="00590C30">
              <w:t>ID number of a PSHELL Bulk data entry</w:t>
            </w:r>
          </w:p>
        </w:tc>
        <w:tc>
          <w:tcPr>
            <w:tcW w:w="1440" w:type="dxa"/>
            <w:shd w:val="clear" w:color="auto" w:fill="auto"/>
          </w:tcPr>
          <w:p w14:paraId="0484CDA5" w14:textId="77777777" w:rsidR="00370320" w:rsidRPr="00590C30" w:rsidRDefault="00370320" w:rsidP="001C388A">
            <w:pPr>
              <w:pStyle w:val="TCaseControl"/>
            </w:pPr>
            <w:r w:rsidRPr="00590C30">
              <w:t>Integer &gt; 0</w:t>
            </w:r>
          </w:p>
        </w:tc>
        <w:tc>
          <w:tcPr>
            <w:tcW w:w="1080" w:type="dxa"/>
            <w:shd w:val="clear" w:color="auto" w:fill="auto"/>
          </w:tcPr>
          <w:p w14:paraId="75D1EE5B" w14:textId="77777777" w:rsidR="00370320" w:rsidRPr="00590C30" w:rsidRDefault="00370320" w:rsidP="001C388A">
            <w:pPr>
              <w:pStyle w:val="TCaseControl"/>
            </w:pPr>
            <w:r w:rsidRPr="00590C30">
              <w:t>EID</w:t>
            </w:r>
          </w:p>
        </w:tc>
      </w:tr>
      <w:tr w:rsidR="00370320" w:rsidRPr="00590C30" w14:paraId="59DCA772" w14:textId="77777777" w:rsidTr="001C388A">
        <w:tc>
          <w:tcPr>
            <w:tcW w:w="1080" w:type="dxa"/>
            <w:shd w:val="clear" w:color="auto" w:fill="auto"/>
          </w:tcPr>
          <w:p w14:paraId="2C1FBD54" w14:textId="77777777" w:rsidR="00370320" w:rsidRPr="00590C30" w:rsidRDefault="00370320" w:rsidP="001C388A">
            <w:pPr>
              <w:pStyle w:val="TCaseControl"/>
            </w:pPr>
            <w:r w:rsidRPr="00590C30">
              <w:t>Gi</w:t>
            </w:r>
          </w:p>
        </w:tc>
        <w:tc>
          <w:tcPr>
            <w:tcW w:w="6480" w:type="dxa"/>
            <w:shd w:val="clear" w:color="auto" w:fill="auto"/>
          </w:tcPr>
          <w:p w14:paraId="58AF1B3A" w14:textId="77777777" w:rsidR="00370320" w:rsidRPr="00590C30" w:rsidRDefault="00370320" w:rsidP="001C388A">
            <w:pPr>
              <w:pStyle w:val="TCaseControl"/>
            </w:pPr>
            <w:r w:rsidRPr="00590C30">
              <w:t>ID numbers of the grids to which the element is attached</w:t>
            </w:r>
          </w:p>
        </w:tc>
        <w:tc>
          <w:tcPr>
            <w:tcW w:w="1440" w:type="dxa"/>
            <w:shd w:val="clear" w:color="auto" w:fill="auto"/>
          </w:tcPr>
          <w:p w14:paraId="50B4667F" w14:textId="77777777" w:rsidR="00370320" w:rsidRPr="00590C30" w:rsidRDefault="00370320" w:rsidP="001C388A">
            <w:pPr>
              <w:pStyle w:val="TCaseControl"/>
            </w:pPr>
            <w:r w:rsidRPr="00590C30">
              <w:t>Integer &gt; 0</w:t>
            </w:r>
          </w:p>
        </w:tc>
        <w:tc>
          <w:tcPr>
            <w:tcW w:w="1080" w:type="dxa"/>
            <w:shd w:val="clear" w:color="auto" w:fill="auto"/>
          </w:tcPr>
          <w:p w14:paraId="33CCFB97" w14:textId="77777777" w:rsidR="00370320" w:rsidRPr="00590C30" w:rsidRDefault="00370320" w:rsidP="001C388A">
            <w:pPr>
              <w:pStyle w:val="TCaseControl"/>
            </w:pPr>
            <w:r w:rsidRPr="00590C30">
              <w:t>None</w:t>
            </w:r>
          </w:p>
        </w:tc>
      </w:tr>
    </w:tbl>
    <w:p w14:paraId="0110A738" w14:textId="77777777" w:rsidR="00370320" w:rsidRPr="00590C30" w:rsidRDefault="00370320" w:rsidP="008251CA">
      <w:pPr>
        <w:pStyle w:val="CardSpacing"/>
      </w:pPr>
    </w:p>
    <w:p w14:paraId="76EBCAE9" w14:textId="77777777" w:rsidR="00370320" w:rsidRPr="00E80610" w:rsidRDefault="00370320" w:rsidP="00910C53">
      <w:pPr>
        <w:pStyle w:val="CardHeader"/>
      </w:pPr>
      <w:r w:rsidRPr="00E80610">
        <w:t>Remarks:</w:t>
      </w:r>
    </w:p>
    <w:p w14:paraId="3E28457D" w14:textId="5B841256" w:rsidR="00370320" w:rsidRPr="00590C30" w:rsidRDefault="00370320" w:rsidP="00A855AF">
      <w:pPr>
        <w:pStyle w:val="Remarks"/>
      </w:pPr>
      <w:r w:rsidRPr="00590C30">
        <w:t>1.</w:t>
      </w:r>
      <w:r w:rsidRPr="00590C30">
        <w:tab/>
        <w:t>No other element in the model may have the same element ID</w:t>
      </w:r>
      <w:r w:rsidR="0091249E">
        <w:t>.</w:t>
      </w:r>
    </w:p>
    <w:p w14:paraId="27A76929" w14:textId="5DA46C5F" w:rsidR="00370320" w:rsidRPr="00590C30" w:rsidRDefault="00370320" w:rsidP="00A855AF">
      <w:pPr>
        <w:pStyle w:val="Remarks"/>
      </w:pPr>
      <w:r w:rsidRPr="00590C30">
        <w:t>2.</w:t>
      </w:r>
      <w:r w:rsidRPr="00590C30">
        <w:tab/>
        <w:t xml:space="preserve">The local </w:t>
      </w:r>
      <w:proofErr w:type="spellStart"/>
      <w:r w:rsidRPr="00590C30">
        <w:t>x</w:t>
      </w:r>
      <w:r w:rsidRPr="00590C30">
        <w:rPr>
          <w:vertAlign w:val="subscript"/>
        </w:rPr>
        <w:t>e</w:t>
      </w:r>
      <w:proofErr w:type="spellEnd"/>
      <w:r w:rsidRPr="00590C30">
        <w:t xml:space="preserve"> axis of the element is in the direction from G1 to G2.</w:t>
      </w:r>
      <w:r w:rsidR="007439EF">
        <w:t xml:space="preserve"> </w:t>
      </w:r>
      <w:r w:rsidRPr="00590C30">
        <w:t>The local z</w:t>
      </w:r>
      <w:r w:rsidRPr="00590C30">
        <w:rPr>
          <w:vertAlign w:val="subscript"/>
        </w:rPr>
        <w:t>e</w:t>
      </w:r>
      <w:r w:rsidRPr="00590C30">
        <w:t xml:space="preserve"> axis is in the direction of the cross product of the vector from G1 to G2 with the vector from G1 to G3.</w:t>
      </w:r>
      <w:r w:rsidR="007439EF">
        <w:t xml:space="preserve"> </w:t>
      </w:r>
      <w:r w:rsidRPr="00590C30">
        <w:t>The local y</w:t>
      </w:r>
      <w:r w:rsidRPr="00590C30">
        <w:rPr>
          <w:i/>
          <w:vertAlign w:val="subscript"/>
        </w:rPr>
        <w:t>e</w:t>
      </w:r>
      <w:r w:rsidRPr="00590C30">
        <w:t xml:space="preserve"> axis is in the direction of z</w:t>
      </w:r>
      <w:r w:rsidRPr="00590C30">
        <w:rPr>
          <w:i/>
          <w:vertAlign w:val="subscript"/>
        </w:rPr>
        <w:t>e</w:t>
      </w:r>
      <w:r w:rsidRPr="00590C30">
        <w:t xml:space="preserve"> cross </w:t>
      </w:r>
      <w:proofErr w:type="spellStart"/>
      <w:r w:rsidRPr="00590C30">
        <w:t>x</w:t>
      </w:r>
      <w:r w:rsidRPr="00590C30">
        <w:rPr>
          <w:vertAlign w:val="subscript"/>
        </w:rPr>
        <w:t>e</w:t>
      </w:r>
      <w:proofErr w:type="spellEnd"/>
      <w:r w:rsidRPr="00590C30">
        <w:t>.</w:t>
      </w:r>
      <w:r w:rsidR="007439EF">
        <w:t xml:space="preserve"> </w:t>
      </w:r>
      <w:r>
        <w:t xml:space="preserve">See </w:t>
      </w:r>
      <w:r w:rsidRPr="0091249E">
        <w:rPr>
          <w:color w:val="FF0000"/>
        </w:rPr>
        <w:t>Figure 4-</w:t>
      </w:r>
      <w:r w:rsidRPr="00590C30">
        <w:t>5.</w:t>
      </w:r>
    </w:p>
    <w:p w14:paraId="5C7A028A" w14:textId="77777777" w:rsidR="00370320" w:rsidRPr="002E696B" w:rsidRDefault="00370320" w:rsidP="004C6C23">
      <w:pPr>
        <w:pStyle w:val="Corner"/>
      </w:pPr>
      <w:r>
        <w:br w:type="page"/>
      </w:r>
      <w:r>
        <w:lastRenderedPageBreak/>
        <w:t>CUSERIN</w:t>
      </w:r>
    </w:p>
    <w:p w14:paraId="1F8729EC" w14:textId="77777777" w:rsidR="00370320" w:rsidRPr="007E3809" w:rsidRDefault="00370320" w:rsidP="008472B7">
      <w:pPr>
        <w:pStyle w:val="Heading2"/>
      </w:pPr>
      <w:bookmarkStart w:id="2186" w:name="_Toc164640714"/>
      <w:r>
        <w:t>CUSERIN</w:t>
      </w:r>
      <w:bookmarkEnd w:id="2186"/>
    </w:p>
    <w:p w14:paraId="1F600473" w14:textId="77777777" w:rsidR="00370320" w:rsidRDefault="00370320" w:rsidP="00DF44C9">
      <w:pPr>
        <w:pStyle w:val="SpecialSpace"/>
      </w:pPr>
    </w:p>
    <w:p w14:paraId="41976EB8" w14:textId="60AA81C6" w:rsidR="00370320" w:rsidRPr="00590C30" w:rsidRDefault="00370320" w:rsidP="00910C53">
      <w:pPr>
        <w:pStyle w:val="CardHeader"/>
      </w:pPr>
      <w:r w:rsidRPr="00590C30">
        <w:t>Description</w:t>
      </w:r>
      <w:r w:rsidR="00AE600C">
        <w:t>:</w:t>
      </w:r>
    </w:p>
    <w:p w14:paraId="548CC12E" w14:textId="77777777" w:rsidR="00370320" w:rsidRPr="00590C30" w:rsidRDefault="00370320" w:rsidP="00503D27">
      <w:pPr>
        <w:pStyle w:val="CardSpacing"/>
        <w:rPr>
          <w:sz w:val="22"/>
        </w:rPr>
      </w:pPr>
      <w:r>
        <w:t>User defined element for which the user will supply the mass and stiffness matrices via NASTRAN formatted INPUTT4 files</w:t>
      </w:r>
      <w:r>
        <w:rPr>
          <w:sz w:val="22"/>
        </w:rPr>
        <w:t>.</w:t>
      </w:r>
    </w:p>
    <w:p w14:paraId="2C9C3539" w14:textId="77777777" w:rsidR="00370320" w:rsidRPr="00590C30" w:rsidRDefault="00370320" w:rsidP="008251CA">
      <w:pPr>
        <w:pStyle w:val="CardSpacing"/>
      </w:pPr>
    </w:p>
    <w:p w14:paraId="7FB290DD" w14:textId="77777777" w:rsidR="00370320" w:rsidRPr="00590C30" w:rsidRDefault="00370320" w:rsidP="00910C53">
      <w:pPr>
        <w:pStyle w:val="CardHeader"/>
      </w:pPr>
      <w:r w:rsidRPr="00590C30">
        <w:t>Format</w:t>
      </w:r>
      <w:r>
        <w:t xml:space="preserve"> 1</w:t>
      </w:r>
      <w:r w:rsidRPr="00590C30">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1E16D258" w14:textId="77777777" w:rsidTr="00AE4BED">
        <w:tc>
          <w:tcPr>
            <w:tcW w:w="1170" w:type="dxa"/>
            <w:tcBorders>
              <w:top w:val="nil"/>
              <w:left w:val="nil"/>
              <w:bottom w:val="single" w:sz="4" w:space="0" w:color="auto"/>
              <w:right w:val="nil"/>
            </w:tcBorders>
          </w:tcPr>
          <w:p w14:paraId="58DABA1F" w14:textId="77777777" w:rsidR="00370320" w:rsidRPr="00590C30" w:rsidRDefault="00370320" w:rsidP="00BD63C7">
            <w:pPr>
              <w:pStyle w:val="TCellCard"/>
            </w:pPr>
            <w:r w:rsidRPr="00590C30">
              <w:t>1</w:t>
            </w:r>
          </w:p>
        </w:tc>
        <w:tc>
          <w:tcPr>
            <w:tcW w:w="846" w:type="dxa"/>
            <w:tcBorders>
              <w:top w:val="nil"/>
              <w:left w:val="nil"/>
              <w:bottom w:val="single" w:sz="4" w:space="0" w:color="auto"/>
              <w:right w:val="nil"/>
            </w:tcBorders>
          </w:tcPr>
          <w:p w14:paraId="5A231F1D"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106D7767"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528A520E"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1F7AC04D"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432FFBF3"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22E1790A"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3EED2D5B"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2BF1C2CB"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74CAAB34" w14:textId="77777777" w:rsidR="00370320" w:rsidRPr="00590C30" w:rsidRDefault="00370320" w:rsidP="00BD63C7">
            <w:pPr>
              <w:pStyle w:val="TCellCard"/>
            </w:pPr>
            <w:r w:rsidRPr="00590C30">
              <w:t>10</w:t>
            </w:r>
          </w:p>
        </w:tc>
      </w:tr>
      <w:tr w:rsidR="00370320" w:rsidRPr="00590C30" w14:paraId="3E11E998" w14:textId="77777777" w:rsidTr="00AE4BED">
        <w:tc>
          <w:tcPr>
            <w:tcW w:w="1170" w:type="dxa"/>
            <w:tcBorders>
              <w:top w:val="single" w:sz="4" w:space="0" w:color="auto"/>
              <w:left w:val="single" w:sz="4" w:space="0" w:color="auto"/>
              <w:bottom w:val="single" w:sz="4" w:space="0" w:color="auto"/>
              <w:right w:val="single" w:sz="4" w:space="0" w:color="auto"/>
            </w:tcBorders>
          </w:tcPr>
          <w:p w14:paraId="6C903589" w14:textId="77777777" w:rsidR="00370320" w:rsidRPr="00590C30" w:rsidRDefault="00370320" w:rsidP="00BD63C7">
            <w:pPr>
              <w:pStyle w:val="TCellCard"/>
            </w:pPr>
            <w:r>
              <w:t>CUSERIN</w:t>
            </w:r>
          </w:p>
        </w:tc>
        <w:tc>
          <w:tcPr>
            <w:tcW w:w="846" w:type="dxa"/>
            <w:tcBorders>
              <w:top w:val="single" w:sz="4" w:space="0" w:color="auto"/>
              <w:left w:val="single" w:sz="4" w:space="0" w:color="auto"/>
              <w:bottom w:val="single" w:sz="4" w:space="0" w:color="auto"/>
              <w:right w:val="single" w:sz="4" w:space="0" w:color="auto"/>
            </w:tcBorders>
          </w:tcPr>
          <w:p w14:paraId="7362B21E"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Pr>
          <w:p w14:paraId="2C5811BA"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Pr>
          <w:p w14:paraId="49ACC48B" w14:textId="77777777" w:rsidR="00370320" w:rsidRPr="00590C30" w:rsidRDefault="00370320" w:rsidP="00BD63C7">
            <w:pPr>
              <w:pStyle w:val="TCellCard"/>
            </w:pPr>
            <w:r>
              <w:t>NG</w:t>
            </w:r>
          </w:p>
        </w:tc>
        <w:tc>
          <w:tcPr>
            <w:tcW w:w="1008" w:type="dxa"/>
            <w:tcBorders>
              <w:top w:val="single" w:sz="4" w:space="0" w:color="auto"/>
              <w:left w:val="single" w:sz="4" w:space="0" w:color="auto"/>
              <w:bottom w:val="single" w:sz="4" w:space="0" w:color="auto"/>
              <w:right w:val="single" w:sz="4" w:space="0" w:color="auto"/>
            </w:tcBorders>
          </w:tcPr>
          <w:p w14:paraId="03FCD647" w14:textId="77777777" w:rsidR="00370320" w:rsidRPr="00590C30" w:rsidRDefault="00370320" w:rsidP="00BD63C7">
            <w:pPr>
              <w:pStyle w:val="TCellCard"/>
            </w:pPr>
            <w:r>
              <w:t>NS</w:t>
            </w:r>
          </w:p>
        </w:tc>
        <w:tc>
          <w:tcPr>
            <w:tcW w:w="1008" w:type="dxa"/>
            <w:tcBorders>
              <w:top w:val="single" w:sz="4" w:space="0" w:color="auto"/>
              <w:left w:val="single" w:sz="4" w:space="0" w:color="auto"/>
              <w:bottom w:val="single" w:sz="4" w:space="0" w:color="auto"/>
              <w:right w:val="single" w:sz="4" w:space="0" w:color="auto"/>
            </w:tcBorders>
          </w:tcPr>
          <w:p w14:paraId="15B503BD" w14:textId="77777777" w:rsidR="00370320" w:rsidRPr="00590C30" w:rsidRDefault="00370320" w:rsidP="00BD63C7">
            <w:pPr>
              <w:pStyle w:val="TCellCard"/>
            </w:pPr>
            <w:r>
              <w:t>CID0</w:t>
            </w: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5C5D2800"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7CD466A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7B723E7F"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68D492D5" w14:textId="4145E927" w:rsidR="00370320" w:rsidRPr="00590C30" w:rsidRDefault="00370320" w:rsidP="00BD63C7">
            <w:pPr>
              <w:pStyle w:val="TCellCard"/>
            </w:pPr>
          </w:p>
        </w:tc>
      </w:tr>
      <w:tr w:rsidR="00370320" w:rsidRPr="00590C30" w14:paraId="43133E1F" w14:textId="77777777" w:rsidTr="00AE4BED">
        <w:tc>
          <w:tcPr>
            <w:tcW w:w="1170" w:type="dxa"/>
            <w:tcBorders>
              <w:top w:val="single" w:sz="4" w:space="0" w:color="auto"/>
              <w:left w:val="single" w:sz="4" w:space="0" w:color="auto"/>
              <w:bottom w:val="single" w:sz="4" w:space="0" w:color="auto"/>
              <w:right w:val="single" w:sz="4" w:space="0" w:color="auto"/>
            </w:tcBorders>
          </w:tcPr>
          <w:p w14:paraId="503B3B7E" w14:textId="6B49781A" w:rsidR="00370320" w:rsidRDefault="00370320" w:rsidP="00BD63C7">
            <w:pPr>
              <w:pStyle w:val="TCellCard"/>
            </w:pPr>
          </w:p>
        </w:tc>
        <w:tc>
          <w:tcPr>
            <w:tcW w:w="846" w:type="dxa"/>
            <w:tcBorders>
              <w:top w:val="single" w:sz="4" w:space="0" w:color="auto"/>
              <w:left w:val="single" w:sz="4" w:space="0" w:color="auto"/>
              <w:bottom w:val="single" w:sz="4" w:space="0" w:color="auto"/>
              <w:right w:val="single" w:sz="4" w:space="0" w:color="auto"/>
            </w:tcBorders>
          </w:tcPr>
          <w:p w14:paraId="0B66315C"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tcPr>
          <w:p w14:paraId="6A804F11" w14:textId="77777777" w:rsidR="00370320" w:rsidRPr="00590C30" w:rsidRDefault="00370320" w:rsidP="00BD63C7">
            <w:pPr>
              <w:pStyle w:val="TCellCard"/>
            </w:pPr>
            <w:r>
              <w:t>C1</w:t>
            </w:r>
          </w:p>
        </w:tc>
        <w:tc>
          <w:tcPr>
            <w:tcW w:w="1008" w:type="dxa"/>
            <w:tcBorders>
              <w:top w:val="single" w:sz="4" w:space="0" w:color="auto"/>
              <w:left w:val="single" w:sz="4" w:space="0" w:color="auto"/>
              <w:bottom w:val="single" w:sz="4" w:space="0" w:color="auto"/>
              <w:right w:val="single" w:sz="4" w:space="0" w:color="auto"/>
            </w:tcBorders>
          </w:tcPr>
          <w:p w14:paraId="5766254D" w14:textId="77777777" w:rsidR="0037032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tcPr>
          <w:p w14:paraId="04B1EAEB" w14:textId="77777777" w:rsidR="00370320" w:rsidRDefault="00370320" w:rsidP="00BD63C7">
            <w:pPr>
              <w:pStyle w:val="TCellCard"/>
            </w:pPr>
            <w:r>
              <w:t>C2</w:t>
            </w:r>
          </w:p>
        </w:tc>
        <w:tc>
          <w:tcPr>
            <w:tcW w:w="1008" w:type="dxa"/>
            <w:tcBorders>
              <w:top w:val="single" w:sz="4" w:space="0" w:color="auto"/>
              <w:left w:val="single" w:sz="4" w:space="0" w:color="auto"/>
              <w:bottom w:val="single" w:sz="4" w:space="0" w:color="auto"/>
              <w:right w:val="single" w:sz="4" w:space="0" w:color="auto"/>
            </w:tcBorders>
          </w:tcPr>
          <w:p w14:paraId="388DFB16" w14:textId="77777777" w:rsidR="00370320" w:rsidRDefault="00370320" w:rsidP="00BD63C7">
            <w:pPr>
              <w:pStyle w:val="TCellCard"/>
            </w:pPr>
            <w:proofErr w:type="spellStart"/>
            <w:r>
              <w:t>etc</w:t>
            </w:r>
            <w:proofErr w:type="spellEnd"/>
          </w:p>
        </w:tc>
        <w:tc>
          <w:tcPr>
            <w:tcW w:w="1008" w:type="dxa"/>
            <w:tcBorders>
              <w:top w:val="single" w:sz="4" w:space="0" w:color="auto"/>
              <w:left w:val="single" w:sz="4" w:space="0" w:color="auto"/>
              <w:bottom w:val="single" w:sz="4" w:space="0" w:color="auto"/>
              <w:right w:val="single" w:sz="4" w:space="0" w:color="auto"/>
            </w:tcBorders>
          </w:tcPr>
          <w:p w14:paraId="39E639EF"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50494F7A"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77AEA5E"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317DD2F8" w14:textId="320E57C2" w:rsidR="00370320" w:rsidRPr="00590C30" w:rsidRDefault="00370320" w:rsidP="00BD63C7">
            <w:pPr>
              <w:pStyle w:val="TCellCard"/>
            </w:pPr>
          </w:p>
        </w:tc>
      </w:tr>
      <w:tr w:rsidR="00370320" w:rsidRPr="00590C30" w14:paraId="4ABE1DF3" w14:textId="77777777" w:rsidTr="00AE4BED">
        <w:tc>
          <w:tcPr>
            <w:tcW w:w="1170" w:type="dxa"/>
            <w:tcBorders>
              <w:top w:val="single" w:sz="4" w:space="0" w:color="auto"/>
              <w:left w:val="single" w:sz="4" w:space="0" w:color="auto"/>
              <w:right w:val="single" w:sz="4" w:space="0" w:color="auto"/>
            </w:tcBorders>
          </w:tcPr>
          <w:p w14:paraId="544316C8" w14:textId="7C917A59" w:rsidR="00370320" w:rsidRPr="00590C30" w:rsidRDefault="00370320" w:rsidP="00BD63C7">
            <w:pPr>
              <w:pStyle w:val="TCellCard"/>
            </w:pPr>
          </w:p>
        </w:tc>
        <w:tc>
          <w:tcPr>
            <w:tcW w:w="846" w:type="dxa"/>
            <w:tcBorders>
              <w:top w:val="single" w:sz="4" w:space="0" w:color="auto"/>
              <w:left w:val="single" w:sz="4" w:space="0" w:color="auto"/>
              <w:right w:val="single" w:sz="4" w:space="0" w:color="auto"/>
            </w:tcBorders>
          </w:tcPr>
          <w:p w14:paraId="2CCDE999" w14:textId="77777777" w:rsidR="00370320" w:rsidRPr="00590C30" w:rsidRDefault="00370320" w:rsidP="00BD63C7">
            <w:pPr>
              <w:pStyle w:val="TCellCard"/>
            </w:pPr>
            <w:r>
              <w:t>S1</w:t>
            </w:r>
          </w:p>
        </w:tc>
        <w:tc>
          <w:tcPr>
            <w:tcW w:w="1008" w:type="dxa"/>
            <w:tcBorders>
              <w:top w:val="single" w:sz="4" w:space="0" w:color="auto"/>
              <w:left w:val="single" w:sz="4" w:space="0" w:color="auto"/>
              <w:right w:val="single" w:sz="4" w:space="0" w:color="auto"/>
            </w:tcBorders>
          </w:tcPr>
          <w:p w14:paraId="72875E7B" w14:textId="77777777" w:rsidR="00370320" w:rsidRPr="00590C30" w:rsidRDefault="00370320" w:rsidP="00BD63C7">
            <w:pPr>
              <w:pStyle w:val="TCellCard"/>
            </w:pPr>
            <w:r>
              <w:t>S2</w:t>
            </w:r>
          </w:p>
        </w:tc>
        <w:tc>
          <w:tcPr>
            <w:tcW w:w="1008" w:type="dxa"/>
            <w:tcBorders>
              <w:top w:val="single" w:sz="4" w:space="0" w:color="auto"/>
              <w:left w:val="single" w:sz="4" w:space="0" w:color="auto"/>
              <w:right w:val="single" w:sz="4" w:space="0" w:color="auto"/>
            </w:tcBorders>
          </w:tcPr>
          <w:p w14:paraId="4E4094F6" w14:textId="77777777" w:rsidR="00370320" w:rsidRPr="00590C30" w:rsidRDefault="00370320" w:rsidP="00BD63C7">
            <w:pPr>
              <w:pStyle w:val="TCellCard"/>
            </w:pPr>
            <w:r>
              <w:t>S3</w:t>
            </w:r>
          </w:p>
        </w:tc>
        <w:tc>
          <w:tcPr>
            <w:tcW w:w="1008" w:type="dxa"/>
            <w:tcBorders>
              <w:top w:val="single" w:sz="4" w:space="0" w:color="auto"/>
              <w:left w:val="single" w:sz="4" w:space="0" w:color="auto"/>
              <w:right w:val="single" w:sz="4" w:space="0" w:color="auto"/>
            </w:tcBorders>
          </w:tcPr>
          <w:p w14:paraId="1E9F7A02" w14:textId="77777777" w:rsidR="00370320" w:rsidRPr="00590C30" w:rsidRDefault="00370320" w:rsidP="00BD63C7">
            <w:pPr>
              <w:pStyle w:val="TCellCard"/>
            </w:pPr>
            <w:proofErr w:type="spellStart"/>
            <w:r>
              <w:t>etc</w:t>
            </w:r>
            <w:proofErr w:type="spellEnd"/>
          </w:p>
        </w:tc>
        <w:tc>
          <w:tcPr>
            <w:tcW w:w="1008" w:type="dxa"/>
            <w:tcBorders>
              <w:top w:val="single" w:sz="4" w:space="0" w:color="auto"/>
              <w:left w:val="single" w:sz="4" w:space="0" w:color="auto"/>
              <w:right w:val="single" w:sz="4" w:space="0" w:color="auto"/>
            </w:tcBorders>
          </w:tcPr>
          <w:p w14:paraId="671873FE"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3026CC3D"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B760864"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A2CC210"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021DC292" w14:textId="77777777" w:rsidR="00370320" w:rsidRPr="00590C30" w:rsidRDefault="00370320" w:rsidP="00BD63C7">
            <w:pPr>
              <w:pStyle w:val="TCellCard"/>
            </w:pPr>
          </w:p>
        </w:tc>
      </w:tr>
    </w:tbl>
    <w:p w14:paraId="7A8FD4FC" w14:textId="77777777" w:rsidR="00370320" w:rsidRPr="00590C30" w:rsidRDefault="00370320" w:rsidP="008251CA">
      <w:pPr>
        <w:pStyle w:val="CardSpacing"/>
      </w:pPr>
    </w:p>
    <w:p w14:paraId="7AEAB2FE" w14:textId="77777777" w:rsidR="00370320" w:rsidRPr="00590C30" w:rsidRDefault="00370320" w:rsidP="00910C53">
      <w:pPr>
        <w:pStyle w:val="CardHeader"/>
      </w:pPr>
      <w:r w:rsidRPr="00590C30">
        <w:t>Format</w:t>
      </w:r>
      <w:r>
        <w:t xml:space="preserve"> 2</w:t>
      </w:r>
      <w:r w:rsidRPr="00590C30">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71604CE8" w14:textId="77777777" w:rsidTr="00AE4BED">
        <w:tc>
          <w:tcPr>
            <w:tcW w:w="1170" w:type="dxa"/>
            <w:tcBorders>
              <w:top w:val="nil"/>
              <w:left w:val="nil"/>
              <w:bottom w:val="single" w:sz="4" w:space="0" w:color="auto"/>
              <w:right w:val="nil"/>
            </w:tcBorders>
          </w:tcPr>
          <w:p w14:paraId="23B94EBA" w14:textId="77777777" w:rsidR="00370320" w:rsidRPr="00590C30" w:rsidRDefault="00370320" w:rsidP="00BD63C7">
            <w:pPr>
              <w:pStyle w:val="TCellCard"/>
            </w:pPr>
            <w:r w:rsidRPr="00590C30">
              <w:t>1</w:t>
            </w:r>
          </w:p>
        </w:tc>
        <w:tc>
          <w:tcPr>
            <w:tcW w:w="846" w:type="dxa"/>
            <w:tcBorders>
              <w:top w:val="nil"/>
              <w:left w:val="nil"/>
              <w:bottom w:val="single" w:sz="4" w:space="0" w:color="auto"/>
              <w:right w:val="nil"/>
            </w:tcBorders>
          </w:tcPr>
          <w:p w14:paraId="170E0DD7"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1135A389"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51CF7B9C"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1FC5FC65"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097077AD"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3AABD82D"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6D911641"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720FA8A2"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5DC533C7" w14:textId="77777777" w:rsidR="00370320" w:rsidRPr="00590C30" w:rsidRDefault="00370320" w:rsidP="00BD63C7">
            <w:pPr>
              <w:pStyle w:val="TCellCard"/>
            </w:pPr>
            <w:r w:rsidRPr="00590C30">
              <w:t>10</w:t>
            </w:r>
          </w:p>
        </w:tc>
      </w:tr>
      <w:tr w:rsidR="00370320" w:rsidRPr="00590C30" w14:paraId="162AA480" w14:textId="77777777" w:rsidTr="00AE4BED">
        <w:tc>
          <w:tcPr>
            <w:tcW w:w="1170" w:type="dxa"/>
            <w:tcBorders>
              <w:top w:val="single" w:sz="4" w:space="0" w:color="auto"/>
              <w:left w:val="single" w:sz="4" w:space="0" w:color="auto"/>
              <w:bottom w:val="single" w:sz="4" w:space="0" w:color="auto"/>
              <w:right w:val="single" w:sz="4" w:space="0" w:color="auto"/>
            </w:tcBorders>
          </w:tcPr>
          <w:p w14:paraId="1673448A" w14:textId="77777777" w:rsidR="00370320" w:rsidRPr="00590C30" w:rsidRDefault="00370320" w:rsidP="00BD63C7">
            <w:pPr>
              <w:pStyle w:val="TCellCard"/>
            </w:pPr>
            <w:r>
              <w:t>CUSERIN</w:t>
            </w:r>
          </w:p>
        </w:tc>
        <w:tc>
          <w:tcPr>
            <w:tcW w:w="846" w:type="dxa"/>
            <w:tcBorders>
              <w:top w:val="single" w:sz="4" w:space="0" w:color="auto"/>
              <w:left w:val="single" w:sz="4" w:space="0" w:color="auto"/>
              <w:bottom w:val="single" w:sz="4" w:space="0" w:color="auto"/>
              <w:right w:val="single" w:sz="4" w:space="0" w:color="auto"/>
            </w:tcBorders>
          </w:tcPr>
          <w:p w14:paraId="5F19171B"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Pr>
          <w:p w14:paraId="609850C1"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Pr>
          <w:p w14:paraId="4E5EF62C" w14:textId="77777777" w:rsidR="00370320" w:rsidRPr="00590C30" w:rsidRDefault="00370320" w:rsidP="00BD63C7">
            <w:pPr>
              <w:pStyle w:val="TCellCard"/>
            </w:pPr>
            <w:r>
              <w:t>NG</w:t>
            </w:r>
          </w:p>
        </w:tc>
        <w:tc>
          <w:tcPr>
            <w:tcW w:w="1008" w:type="dxa"/>
            <w:tcBorders>
              <w:top w:val="single" w:sz="4" w:space="0" w:color="auto"/>
              <w:left w:val="single" w:sz="4" w:space="0" w:color="auto"/>
              <w:bottom w:val="single" w:sz="4" w:space="0" w:color="auto"/>
              <w:right w:val="single" w:sz="4" w:space="0" w:color="auto"/>
            </w:tcBorders>
          </w:tcPr>
          <w:p w14:paraId="2C16CBB4" w14:textId="77777777" w:rsidR="00370320" w:rsidRPr="00590C30" w:rsidRDefault="00370320" w:rsidP="00BD63C7">
            <w:pPr>
              <w:pStyle w:val="TCellCard"/>
            </w:pPr>
            <w:r>
              <w:t>NS</w:t>
            </w:r>
          </w:p>
        </w:tc>
        <w:tc>
          <w:tcPr>
            <w:tcW w:w="1008" w:type="dxa"/>
            <w:tcBorders>
              <w:top w:val="single" w:sz="4" w:space="0" w:color="auto"/>
              <w:left w:val="single" w:sz="4" w:space="0" w:color="auto"/>
              <w:bottom w:val="single" w:sz="4" w:space="0" w:color="auto"/>
              <w:right w:val="single" w:sz="4" w:space="0" w:color="auto"/>
            </w:tcBorders>
          </w:tcPr>
          <w:p w14:paraId="01918A71" w14:textId="77777777" w:rsidR="00370320" w:rsidRPr="00590C30" w:rsidRDefault="00370320" w:rsidP="00BD63C7">
            <w:pPr>
              <w:pStyle w:val="TCellCard"/>
            </w:pPr>
            <w:r>
              <w:t>CID0</w:t>
            </w: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4778C08E"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7E7FE791"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0BE3A52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3742BBC7" w14:textId="13DD4D1E" w:rsidR="00370320" w:rsidRPr="00590C30" w:rsidRDefault="00370320" w:rsidP="00BD63C7">
            <w:pPr>
              <w:pStyle w:val="TCellCard"/>
            </w:pPr>
          </w:p>
        </w:tc>
      </w:tr>
      <w:tr w:rsidR="00370320" w:rsidRPr="00590C30" w14:paraId="77B2E9CF" w14:textId="77777777" w:rsidTr="00AE4BED">
        <w:tc>
          <w:tcPr>
            <w:tcW w:w="1170" w:type="dxa"/>
            <w:tcBorders>
              <w:top w:val="single" w:sz="4" w:space="0" w:color="auto"/>
              <w:left w:val="single" w:sz="4" w:space="0" w:color="auto"/>
              <w:bottom w:val="single" w:sz="4" w:space="0" w:color="auto"/>
              <w:right w:val="single" w:sz="4" w:space="0" w:color="auto"/>
            </w:tcBorders>
          </w:tcPr>
          <w:p w14:paraId="7CF588DB" w14:textId="5DEF6B80" w:rsidR="00370320" w:rsidRDefault="00370320" w:rsidP="00BD63C7">
            <w:pPr>
              <w:pStyle w:val="TCellCard"/>
            </w:pPr>
          </w:p>
        </w:tc>
        <w:tc>
          <w:tcPr>
            <w:tcW w:w="846" w:type="dxa"/>
            <w:tcBorders>
              <w:top w:val="single" w:sz="4" w:space="0" w:color="auto"/>
              <w:left w:val="single" w:sz="4" w:space="0" w:color="auto"/>
              <w:bottom w:val="single" w:sz="4" w:space="0" w:color="auto"/>
              <w:right w:val="single" w:sz="4" w:space="0" w:color="auto"/>
            </w:tcBorders>
          </w:tcPr>
          <w:p w14:paraId="729028E6"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tcPr>
          <w:p w14:paraId="1F7DFCC3" w14:textId="77777777" w:rsidR="00370320" w:rsidRPr="00590C30" w:rsidRDefault="00370320" w:rsidP="00BD63C7">
            <w:pPr>
              <w:pStyle w:val="TCellCard"/>
            </w:pPr>
            <w:r>
              <w:t>C1</w:t>
            </w:r>
          </w:p>
        </w:tc>
        <w:tc>
          <w:tcPr>
            <w:tcW w:w="1008" w:type="dxa"/>
            <w:tcBorders>
              <w:top w:val="single" w:sz="4" w:space="0" w:color="auto"/>
              <w:left w:val="single" w:sz="4" w:space="0" w:color="auto"/>
              <w:bottom w:val="single" w:sz="4" w:space="0" w:color="auto"/>
              <w:right w:val="single" w:sz="4" w:space="0" w:color="auto"/>
            </w:tcBorders>
          </w:tcPr>
          <w:p w14:paraId="3F568C66" w14:textId="77777777" w:rsidR="0037032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tcPr>
          <w:p w14:paraId="7654EA6F" w14:textId="77777777" w:rsidR="00370320" w:rsidRDefault="00370320" w:rsidP="00BD63C7">
            <w:pPr>
              <w:pStyle w:val="TCellCard"/>
            </w:pPr>
            <w:r>
              <w:t>C2</w:t>
            </w:r>
          </w:p>
        </w:tc>
        <w:tc>
          <w:tcPr>
            <w:tcW w:w="1008" w:type="dxa"/>
            <w:tcBorders>
              <w:top w:val="single" w:sz="4" w:space="0" w:color="auto"/>
              <w:left w:val="single" w:sz="4" w:space="0" w:color="auto"/>
              <w:bottom w:val="single" w:sz="4" w:space="0" w:color="auto"/>
              <w:right w:val="single" w:sz="4" w:space="0" w:color="auto"/>
            </w:tcBorders>
          </w:tcPr>
          <w:p w14:paraId="32B2AC2C" w14:textId="77777777" w:rsidR="00370320" w:rsidRDefault="00370320" w:rsidP="00BD63C7">
            <w:pPr>
              <w:pStyle w:val="TCellCard"/>
            </w:pPr>
            <w:proofErr w:type="spellStart"/>
            <w:r>
              <w:t>etc</w:t>
            </w:r>
            <w:proofErr w:type="spellEnd"/>
          </w:p>
        </w:tc>
        <w:tc>
          <w:tcPr>
            <w:tcW w:w="1008" w:type="dxa"/>
            <w:tcBorders>
              <w:top w:val="single" w:sz="4" w:space="0" w:color="auto"/>
              <w:left w:val="single" w:sz="4" w:space="0" w:color="auto"/>
              <w:bottom w:val="single" w:sz="4" w:space="0" w:color="auto"/>
              <w:right w:val="single" w:sz="4" w:space="0" w:color="auto"/>
            </w:tcBorders>
          </w:tcPr>
          <w:p w14:paraId="0B83D39A"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5B597696"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122748D0"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082111C2" w14:textId="2BE43EDB" w:rsidR="00370320" w:rsidRPr="00590C30" w:rsidRDefault="00370320" w:rsidP="00BD63C7">
            <w:pPr>
              <w:pStyle w:val="TCellCard"/>
            </w:pPr>
          </w:p>
        </w:tc>
      </w:tr>
      <w:tr w:rsidR="00370320" w:rsidRPr="00590C30" w14:paraId="49418BE9" w14:textId="77777777" w:rsidTr="00AE4BED">
        <w:tc>
          <w:tcPr>
            <w:tcW w:w="1170" w:type="dxa"/>
            <w:tcBorders>
              <w:top w:val="single" w:sz="4" w:space="0" w:color="auto"/>
              <w:left w:val="single" w:sz="4" w:space="0" w:color="auto"/>
              <w:right w:val="single" w:sz="4" w:space="0" w:color="auto"/>
            </w:tcBorders>
          </w:tcPr>
          <w:p w14:paraId="25C09C18" w14:textId="44FC0875" w:rsidR="00370320" w:rsidRPr="00590C30" w:rsidRDefault="00370320" w:rsidP="00BD63C7">
            <w:pPr>
              <w:pStyle w:val="TCellCard"/>
            </w:pPr>
          </w:p>
        </w:tc>
        <w:tc>
          <w:tcPr>
            <w:tcW w:w="846" w:type="dxa"/>
            <w:tcBorders>
              <w:top w:val="single" w:sz="4" w:space="0" w:color="auto"/>
              <w:left w:val="single" w:sz="4" w:space="0" w:color="auto"/>
              <w:right w:val="single" w:sz="4" w:space="0" w:color="auto"/>
            </w:tcBorders>
          </w:tcPr>
          <w:p w14:paraId="6930FBCA" w14:textId="77777777" w:rsidR="00370320" w:rsidRPr="00590C30" w:rsidRDefault="00370320" w:rsidP="00BD63C7">
            <w:pPr>
              <w:pStyle w:val="TCellCard"/>
            </w:pPr>
            <w:r>
              <w:t>S1</w:t>
            </w:r>
          </w:p>
        </w:tc>
        <w:tc>
          <w:tcPr>
            <w:tcW w:w="1008" w:type="dxa"/>
            <w:tcBorders>
              <w:top w:val="single" w:sz="4" w:space="0" w:color="auto"/>
              <w:left w:val="single" w:sz="4" w:space="0" w:color="auto"/>
              <w:right w:val="single" w:sz="4" w:space="0" w:color="auto"/>
            </w:tcBorders>
          </w:tcPr>
          <w:p w14:paraId="173861A2" w14:textId="77777777" w:rsidR="00370320" w:rsidRPr="00590C30" w:rsidRDefault="00370320" w:rsidP="00BD63C7">
            <w:pPr>
              <w:pStyle w:val="TCellCard"/>
            </w:pPr>
            <w:r>
              <w:t>THRU</w:t>
            </w:r>
          </w:p>
        </w:tc>
        <w:tc>
          <w:tcPr>
            <w:tcW w:w="1008" w:type="dxa"/>
            <w:tcBorders>
              <w:top w:val="single" w:sz="4" w:space="0" w:color="auto"/>
              <w:left w:val="single" w:sz="4" w:space="0" w:color="auto"/>
              <w:right w:val="single" w:sz="4" w:space="0" w:color="auto"/>
            </w:tcBorders>
          </w:tcPr>
          <w:p w14:paraId="690630E2" w14:textId="77777777" w:rsidR="00370320" w:rsidRPr="00590C30" w:rsidRDefault="00370320" w:rsidP="00BD63C7">
            <w:pPr>
              <w:pStyle w:val="TCellCard"/>
            </w:pPr>
            <w:r>
              <w:t>S2</w:t>
            </w:r>
          </w:p>
        </w:tc>
        <w:tc>
          <w:tcPr>
            <w:tcW w:w="1008" w:type="dxa"/>
            <w:tcBorders>
              <w:top w:val="single" w:sz="4" w:space="0" w:color="auto"/>
              <w:left w:val="single" w:sz="4" w:space="0" w:color="auto"/>
              <w:right w:val="single" w:sz="4" w:space="0" w:color="auto"/>
            </w:tcBorders>
          </w:tcPr>
          <w:p w14:paraId="2D8E2E50"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42936F3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2D1EFECE"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1921EC8C"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457C63D1"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00E222A" w14:textId="77777777" w:rsidR="00370320" w:rsidRPr="00590C30" w:rsidRDefault="00370320" w:rsidP="00BD63C7">
            <w:pPr>
              <w:pStyle w:val="TCellCard"/>
            </w:pPr>
          </w:p>
        </w:tc>
      </w:tr>
    </w:tbl>
    <w:p w14:paraId="72A13DA3" w14:textId="77777777" w:rsidR="00370320" w:rsidRPr="00590C30" w:rsidRDefault="00370320" w:rsidP="008251CA">
      <w:pPr>
        <w:pStyle w:val="CardSpacing"/>
      </w:pPr>
    </w:p>
    <w:p w14:paraId="2EC687CF"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4663CE2F" w14:textId="77777777" w:rsidTr="005871C9">
        <w:tc>
          <w:tcPr>
            <w:tcW w:w="1165" w:type="dxa"/>
            <w:tcMar>
              <w:right w:w="0" w:type="dxa"/>
            </w:tcMar>
          </w:tcPr>
          <w:p w14:paraId="7DFFFD34" w14:textId="77777777" w:rsidR="00370320" w:rsidRPr="00590C30" w:rsidRDefault="00370320" w:rsidP="00BD63C7">
            <w:pPr>
              <w:pStyle w:val="TCellCard"/>
            </w:pPr>
            <w:r>
              <w:t>CUSERIN</w:t>
            </w:r>
          </w:p>
        </w:tc>
        <w:tc>
          <w:tcPr>
            <w:tcW w:w="851" w:type="dxa"/>
            <w:tcMar>
              <w:right w:w="0" w:type="dxa"/>
            </w:tcMar>
          </w:tcPr>
          <w:p w14:paraId="60A1AC26" w14:textId="77777777" w:rsidR="00370320" w:rsidRPr="00590C30" w:rsidRDefault="00370320" w:rsidP="00BD63C7">
            <w:pPr>
              <w:pStyle w:val="TCellCard"/>
            </w:pPr>
            <w:r>
              <w:t>32</w:t>
            </w:r>
          </w:p>
        </w:tc>
        <w:tc>
          <w:tcPr>
            <w:tcW w:w="1008" w:type="dxa"/>
            <w:tcMar>
              <w:right w:w="0" w:type="dxa"/>
            </w:tcMar>
          </w:tcPr>
          <w:p w14:paraId="35561C2D" w14:textId="77777777" w:rsidR="00370320" w:rsidRPr="00590C30" w:rsidRDefault="00370320" w:rsidP="00BD63C7">
            <w:pPr>
              <w:pStyle w:val="TCellCard"/>
            </w:pPr>
            <w:r>
              <w:t>123</w:t>
            </w:r>
          </w:p>
        </w:tc>
        <w:tc>
          <w:tcPr>
            <w:tcW w:w="1008" w:type="dxa"/>
            <w:tcMar>
              <w:right w:w="0" w:type="dxa"/>
            </w:tcMar>
          </w:tcPr>
          <w:p w14:paraId="4383B32E" w14:textId="77777777" w:rsidR="00370320" w:rsidRPr="00590C30" w:rsidRDefault="00370320" w:rsidP="00BD63C7">
            <w:pPr>
              <w:pStyle w:val="TCellCard"/>
            </w:pPr>
            <w:r>
              <w:t>3</w:t>
            </w:r>
          </w:p>
        </w:tc>
        <w:tc>
          <w:tcPr>
            <w:tcW w:w="1008" w:type="dxa"/>
            <w:tcMar>
              <w:right w:w="0" w:type="dxa"/>
            </w:tcMar>
          </w:tcPr>
          <w:p w14:paraId="2E7DB478" w14:textId="77777777" w:rsidR="00370320" w:rsidRPr="00590C30" w:rsidRDefault="00370320" w:rsidP="00BD63C7">
            <w:pPr>
              <w:pStyle w:val="TCellCard"/>
            </w:pPr>
            <w:r>
              <w:t>8</w:t>
            </w:r>
          </w:p>
        </w:tc>
        <w:tc>
          <w:tcPr>
            <w:tcW w:w="1008" w:type="dxa"/>
            <w:tcMar>
              <w:right w:w="0" w:type="dxa"/>
            </w:tcMar>
          </w:tcPr>
          <w:p w14:paraId="27812162" w14:textId="77777777" w:rsidR="00370320" w:rsidRPr="00590C30" w:rsidRDefault="00370320" w:rsidP="00BD63C7">
            <w:pPr>
              <w:pStyle w:val="TCellCard"/>
            </w:pPr>
            <w:r>
              <w:t>198</w:t>
            </w:r>
          </w:p>
        </w:tc>
        <w:tc>
          <w:tcPr>
            <w:tcW w:w="1008" w:type="dxa"/>
            <w:tcMar>
              <w:right w:w="0" w:type="dxa"/>
            </w:tcMar>
          </w:tcPr>
          <w:p w14:paraId="1FEA7283" w14:textId="77777777" w:rsidR="00370320" w:rsidRPr="00590C30" w:rsidRDefault="00370320" w:rsidP="00BD63C7">
            <w:pPr>
              <w:pStyle w:val="TCellCard"/>
            </w:pPr>
          </w:p>
        </w:tc>
        <w:tc>
          <w:tcPr>
            <w:tcW w:w="1008" w:type="dxa"/>
            <w:tcMar>
              <w:right w:w="0" w:type="dxa"/>
            </w:tcMar>
          </w:tcPr>
          <w:p w14:paraId="0037D121" w14:textId="77777777" w:rsidR="00370320" w:rsidRPr="00590C30" w:rsidRDefault="00370320" w:rsidP="00BD63C7">
            <w:pPr>
              <w:pStyle w:val="TCellCard"/>
            </w:pPr>
          </w:p>
        </w:tc>
        <w:tc>
          <w:tcPr>
            <w:tcW w:w="1008" w:type="dxa"/>
            <w:tcMar>
              <w:right w:w="0" w:type="dxa"/>
            </w:tcMar>
          </w:tcPr>
          <w:p w14:paraId="785E81AD" w14:textId="77777777" w:rsidR="00370320" w:rsidRPr="00590C30" w:rsidRDefault="00370320" w:rsidP="00BD63C7">
            <w:pPr>
              <w:pStyle w:val="TCellCard"/>
            </w:pPr>
          </w:p>
        </w:tc>
        <w:tc>
          <w:tcPr>
            <w:tcW w:w="1008" w:type="dxa"/>
            <w:tcMar>
              <w:right w:w="0" w:type="dxa"/>
            </w:tcMar>
          </w:tcPr>
          <w:p w14:paraId="5CA1CDDF" w14:textId="6E4C31EB" w:rsidR="00370320" w:rsidRPr="00590C30" w:rsidRDefault="00370320" w:rsidP="00BD63C7">
            <w:pPr>
              <w:pStyle w:val="TCellCard"/>
            </w:pPr>
          </w:p>
        </w:tc>
      </w:tr>
      <w:tr w:rsidR="00370320" w:rsidRPr="00590C30" w14:paraId="2A23B9BB" w14:textId="77777777" w:rsidTr="005871C9">
        <w:tc>
          <w:tcPr>
            <w:tcW w:w="1165" w:type="dxa"/>
            <w:tcMar>
              <w:right w:w="0" w:type="dxa"/>
            </w:tcMar>
          </w:tcPr>
          <w:p w14:paraId="7DE9C9AC" w14:textId="7C2406D1" w:rsidR="00370320" w:rsidRDefault="00370320" w:rsidP="00BD63C7">
            <w:pPr>
              <w:pStyle w:val="TCellCard"/>
            </w:pPr>
          </w:p>
        </w:tc>
        <w:tc>
          <w:tcPr>
            <w:tcW w:w="851" w:type="dxa"/>
            <w:tcMar>
              <w:right w:w="0" w:type="dxa"/>
            </w:tcMar>
          </w:tcPr>
          <w:p w14:paraId="0CEABB35" w14:textId="77777777" w:rsidR="00370320" w:rsidRPr="00590C30" w:rsidRDefault="00370320" w:rsidP="00BD63C7">
            <w:pPr>
              <w:pStyle w:val="TCellCard"/>
            </w:pPr>
            <w:r>
              <w:t>201</w:t>
            </w:r>
          </w:p>
        </w:tc>
        <w:tc>
          <w:tcPr>
            <w:tcW w:w="1008" w:type="dxa"/>
            <w:tcMar>
              <w:right w:w="0" w:type="dxa"/>
            </w:tcMar>
          </w:tcPr>
          <w:p w14:paraId="241C8D23" w14:textId="77777777" w:rsidR="00370320" w:rsidRPr="00590C30" w:rsidRDefault="00370320" w:rsidP="00BD63C7">
            <w:pPr>
              <w:pStyle w:val="TCellCard"/>
            </w:pPr>
            <w:r>
              <w:t>123</w:t>
            </w:r>
          </w:p>
        </w:tc>
        <w:tc>
          <w:tcPr>
            <w:tcW w:w="1008" w:type="dxa"/>
            <w:tcMar>
              <w:right w:w="0" w:type="dxa"/>
            </w:tcMar>
          </w:tcPr>
          <w:p w14:paraId="765F49FC" w14:textId="77777777" w:rsidR="00370320" w:rsidRDefault="00370320" w:rsidP="00BD63C7">
            <w:pPr>
              <w:pStyle w:val="TCellCard"/>
            </w:pPr>
            <w:r>
              <w:t>202</w:t>
            </w:r>
          </w:p>
        </w:tc>
        <w:tc>
          <w:tcPr>
            <w:tcW w:w="1008" w:type="dxa"/>
            <w:tcMar>
              <w:right w:w="0" w:type="dxa"/>
            </w:tcMar>
          </w:tcPr>
          <w:p w14:paraId="40A63352" w14:textId="77777777" w:rsidR="00370320" w:rsidRDefault="00370320" w:rsidP="00BD63C7">
            <w:pPr>
              <w:pStyle w:val="TCellCard"/>
            </w:pPr>
            <w:r>
              <w:t>13</w:t>
            </w:r>
          </w:p>
        </w:tc>
        <w:tc>
          <w:tcPr>
            <w:tcW w:w="1008" w:type="dxa"/>
            <w:tcMar>
              <w:right w:w="0" w:type="dxa"/>
            </w:tcMar>
          </w:tcPr>
          <w:p w14:paraId="430BA47C" w14:textId="77777777" w:rsidR="00370320" w:rsidRDefault="00370320" w:rsidP="00BD63C7">
            <w:pPr>
              <w:pStyle w:val="TCellCard"/>
            </w:pPr>
            <w:r>
              <w:t xml:space="preserve">203 </w:t>
            </w:r>
          </w:p>
        </w:tc>
        <w:tc>
          <w:tcPr>
            <w:tcW w:w="1008" w:type="dxa"/>
            <w:tcMar>
              <w:right w:w="0" w:type="dxa"/>
            </w:tcMar>
          </w:tcPr>
          <w:p w14:paraId="30B1FEC4" w14:textId="77777777" w:rsidR="00370320" w:rsidRPr="00590C30" w:rsidRDefault="00370320" w:rsidP="00BD63C7">
            <w:pPr>
              <w:pStyle w:val="TCellCard"/>
            </w:pPr>
            <w:r>
              <w:t>3</w:t>
            </w:r>
          </w:p>
        </w:tc>
        <w:tc>
          <w:tcPr>
            <w:tcW w:w="1008" w:type="dxa"/>
            <w:tcMar>
              <w:right w:w="0" w:type="dxa"/>
            </w:tcMar>
          </w:tcPr>
          <w:p w14:paraId="37877740" w14:textId="77777777" w:rsidR="00370320" w:rsidRPr="00590C30" w:rsidRDefault="00370320" w:rsidP="00BD63C7">
            <w:pPr>
              <w:pStyle w:val="TCellCard"/>
            </w:pPr>
          </w:p>
        </w:tc>
        <w:tc>
          <w:tcPr>
            <w:tcW w:w="1008" w:type="dxa"/>
            <w:tcMar>
              <w:right w:w="0" w:type="dxa"/>
            </w:tcMar>
          </w:tcPr>
          <w:p w14:paraId="62F6A81E" w14:textId="77777777" w:rsidR="00370320" w:rsidRPr="00590C30" w:rsidRDefault="00370320" w:rsidP="00BD63C7">
            <w:pPr>
              <w:pStyle w:val="TCellCard"/>
            </w:pPr>
          </w:p>
        </w:tc>
        <w:tc>
          <w:tcPr>
            <w:tcW w:w="1008" w:type="dxa"/>
            <w:tcMar>
              <w:right w:w="0" w:type="dxa"/>
            </w:tcMar>
          </w:tcPr>
          <w:p w14:paraId="2B9C66E2" w14:textId="1A6CF3F6" w:rsidR="00370320" w:rsidRPr="00590C30" w:rsidRDefault="00370320" w:rsidP="00BD63C7">
            <w:pPr>
              <w:pStyle w:val="TCellCard"/>
            </w:pPr>
          </w:p>
        </w:tc>
      </w:tr>
      <w:tr w:rsidR="00370320" w:rsidRPr="00590C30" w14:paraId="10503154" w14:textId="77777777" w:rsidTr="005871C9">
        <w:tc>
          <w:tcPr>
            <w:tcW w:w="1165" w:type="dxa"/>
            <w:tcMar>
              <w:right w:w="0" w:type="dxa"/>
            </w:tcMar>
          </w:tcPr>
          <w:p w14:paraId="3798F54E" w14:textId="0D268946" w:rsidR="00370320" w:rsidRDefault="00370320" w:rsidP="00BD63C7">
            <w:pPr>
              <w:pStyle w:val="TCellCard"/>
            </w:pPr>
          </w:p>
        </w:tc>
        <w:tc>
          <w:tcPr>
            <w:tcW w:w="851" w:type="dxa"/>
            <w:tcMar>
              <w:right w:w="0" w:type="dxa"/>
            </w:tcMar>
          </w:tcPr>
          <w:p w14:paraId="020777EC" w14:textId="77777777" w:rsidR="00370320" w:rsidRPr="00590C30" w:rsidRDefault="00370320" w:rsidP="00BD63C7">
            <w:pPr>
              <w:pStyle w:val="TCellCard"/>
            </w:pPr>
            <w:r>
              <w:t>20001</w:t>
            </w:r>
          </w:p>
        </w:tc>
        <w:tc>
          <w:tcPr>
            <w:tcW w:w="1008" w:type="dxa"/>
            <w:tcMar>
              <w:right w:w="0" w:type="dxa"/>
            </w:tcMar>
          </w:tcPr>
          <w:p w14:paraId="73905041" w14:textId="77777777" w:rsidR="00370320" w:rsidRPr="00590C30" w:rsidRDefault="00370320" w:rsidP="00BD63C7">
            <w:pPr>
              <w:pStyle w:val="TCellCard"/>
            </w:pPr>
            <w:r>
              <w:t>THRU</w:t>
            </w:r>
          </w:p>
        </w:tc>
        <w:tc>
          <w:tcPr>
            <w:tcW w:w="1008" w:type="dxa"/>
            <w:tcMar>
              <w:right w:w="0" w:type="dxa"/>
            </w:tcMar>
          </w:tcPr>
          <w:p w14:paraId="0263BE50" w14:textId="77777777" w:rsidR="00370320" w:rsidRDefault="00370320" w:rsidP="00BD63C7">
            <w:pPr>
              <w:pStyle w:val="TCellCard"/>
            </w:pPr>
            <w:r>
              <w:t>20008</w:t>
            </w:r>
          </w:p>
        </w:tc>
        <w:tc>
          <w:tcPr>
            <w:tcW w:w="1008" w:type="dxa"/>
            <w:tcMar>
              <w:right w:w="0" w:type="dxa"/>
            </w:tcMar>
          </w:tcPr>
          <w:p w14:paraId="4788AE72" w14:textId="77777777" w:rsidR="00370320" w:rsidRDefault="00370320" w:rsidP="00BD63C7">
            <w:pPr>
              <w:pStyle w:val="TCellCard"/>
            </w:pPr>
          </w:p>
        </w:tc>
        <w:tc>
          <w:tcPr>
            <w:tcW w:w="1008" w:type="dxa"/>
            <w:tcMar>
              <w:right w:w="0" w:type="dxa"/>
            </w:tcMar>
          </w:tcPr>
          <w:p w14:paraId="61992BC6" w14:textId="77777777" w:rsidR="00370320" w:rsidRDefault="00370320" w:rsidP="00BD63C7">
            <w:pPr>
              <w:pStyle w:val="TCellCard"/>
            </w:pPr>
          </w:p>
        </w:tc>
        <w:tc>
          <w:tcPr>
            <w:tcW w:w="1008" w:type="dxa"/>
            <w:tcMar>
              <w:right w:w="0" w:type="dxa"/>
            </w:tcMar>
          </w:tcPr>
          <w:p w14:paraId="4C312C09" w14:textId="77777777" w:rsidR="00370320" w:rsidRPr="00590C30" w:rsidRDefault="00370320" w:rsidP="00BD63C7">
            <w:pPr>
              <w:pStyle w:val="TCellCard"/>
            </w:pPr>
          </w:p>
        </w:tc>
        <w:tc>
          <w:tcPr>
            <w:tcW w:w="1008" w:type="dxa"/>
            <w:tcMar>
              <w:right w:w="0" w:type="dxa"/>
            </w:tcMar>
          </w:tcPr>
          <w:p w14:paraId="15733EB2" w14:textId="77777777" w:rsidR="00370320" w:rsidRPr="00590C30" w:rsidRDefault="00370320" w:rsidP="00BD63C7">
            <w:pPr>
              <w:pStyle w:val="TCellCard"/>
            </w:pPr>
          </w:p>
        </w:tc>
        <w:tc>
          <w:tcPr>
            <w:tcW w:w="1008" w:type="dxa"/>
            <w:tcMar>
              <w:right w:w="0" w:type="dxa"/>
            </w:tcMar>
          </w:tcPr>
          <w:p w14:paraId="0138FBF3" w14:textId="77777777" w:rsidR="00370320" w:rsidRPr="00590C30" w:rsidRDefault="00370320" w:rsidP="00BD63C7">
            <w:pPr>
              <w:pStyle w:val="TCellCard"/>
            </w:pPr>
          </w:p>
        </w:tc>
        <w:tc>
          <w:tcPr>
            <w:tcW w:w="1008" w:type="dxa"/>
            <w:tcMar>
              <w:right w:w="0" w:type="dxa"/>
            </w:tcMar>
          </w:tcPr>
          <w:p w14:paraId="02263F1F" w14:textId="77777777" w:rsidR="00370320" w:rsidRPr="00590C30" w:rsidRDefault="00370320" w:rsidP="00BD63C7">
            <w:pPr>
              <w:pStyle w:val="TCellCard"/>
            </w:pPr>
          </w:p>
        </w:tc>
      </w:tr>
    </w:tbl>
    <w:p w14:paraId="6F8110CE" w14:textId="77777777" w:rsidR="00370320" w:rsidRPr="00590C30" w:rsidRDefault="00370320" w:rsidP="008251CA">
      <w:pPr>
        <w:pStyle w:val="CardSpacing"/>
      </w:pPr>
    </w:p>
    <w:p w14:paraId="456EA39D"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4C92D07" w14:textId="77777777" w:rsidTr="004927F1">
        <w:tc>
          <w:tcPr>
            <w:tcW w:w="1080" w:type="dxa"/>
            <w:tcBorders>
              <w:bottom w:val="single" w:sz="4" w:space="0" w:color="auto"/>
            </w:tcBorders>
            <w:shd w:val="clear" w:color="auto" w:fill="auto"/>
          </w:tcPr>
          <w:p w14:paraId="2A7E993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shd w:val="clear" w:color="auto" w:fill="auto"/>
          </w:tcPr>
          <w:p w14:paraId="55C84EB5"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shd w:val="clear" w:color="auto" w:fill="auto"/>
          </w:tcPr>
          <w:p w14:paraId="00806866"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5931C115" w14:textId="77777777" w:rsidR="00370320" w:rsidRPr="004927F1" w:rsidRDefault="00370320" w:rsidP="004927F1">
            <w:pPr>
              <w:pStyle w:val="CardHeader"/>
              <w:rPr>
                <w:b w:val="0"/>
                <w:bCs/>
              </w:rPr>
            </w:pPr>
            <w:r w:rsidRPr="004927F1">
              <w:rPr>
                <w:b w:val="0"/>
                <w:bCs/>
              </w:rPr>
              <w:t>Default</w:t>
            </w:r>
          </w:p>
        </w:tc>
      </w:tr>
      <w:tr w:rsidR="00370320" w:rsidRPr="00590C30" w14:paraId="0E19CB06" w14:textId="77777777" w:rsidTr="004927F1">
        <w:tc>
          <w:tcPr>
            <w:tcW w:w="1080" w:type="dxa"/>
            <w:tcBorders>
              <w:top w:val="single" w:sz="4" w:space="0" w:color="auto"/>
            </w:tcBorders>
            <w:shd w:val="clear" w:color="auto" w:fill="auto"/>
          </w:tcPr>
          <w:p w14:paraId="5AF82EC9" w14:textId="77777777" w:rsidR="00370320" w:rsidRPr="00590C30" w:rsidRDefault="00370320" w:rsidP="001C388A">
            <w:pPr>
              <w:pStyle w:val="TCaseControl"/>
            </w:pPr>
            <w:r w:rsidRPr="00590C30">
              <w:t>EID</w:t>
            </w:r>
          </w:p>
        </w:tc>
        <w:tc>
          <w:tcPr>
            <w:tcW w:w="6480" w:type="dxa"/>
            <w:tcBorders>
              <w:top w:val="single" w:sz="4" w:space="0" w:color="auto"/>
            </w:tcBorders>
            <w:shd w:val="clear" w:color="auto" w:fill="auto"/>
          </w:tcPr>
          <w:p w14:paraId="7E27AAE2" w14:textId="77777777" w:rsidR="00370320" w:rsidRPr="00590C30" w:rsidRDefault="00370320" w:rsidP="001C388A">
            <w:pPr>
              <w:pStyle w:val="TCaseControl"/>
            </w:pPr>
            <w:r>
              <w:t>E</w:t>
            </w:r>
            <w:r w:rsidRPr="00590C30">
              <w:t>lement identification (ID) number</w:t>
            </w:r>
          </w:p>
        </w:tc>
        <w:tc>
          <w:tcPr>
            <w:tcW w:w="1440" w:type="dxa"/>
            <w:tcBorders>
              <w:top w:val="single" w:sz="4" w:space="0" w:color="auto"/>
            </w:tcBorders>
            <w:shd w:val="clear" w:color="auto" w:fill="auto"/>
          </w:tcPr>
          <w:p w14:paraId="52D3A672"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1CA5577B" w14:textId="77777777" w:rsidR="00370320" w:rsidRPr="00590C30" w:rsidRDefault="00370320" w:rsidP="001C388A">
            <w:pPr>
              <w:pStyle w:val="TCaseControl"/>
            </w:pPr>
            <w:r w:rsidRPr="00590C30">
              <w:t>None</w:t>
            </w:r>
          </w:p>
        </w:tc>
      </w:tr>
      <w:tr w:rsidR="00370320" w:rsidRPr="00590C30" w14:paraId="07331DCB" w14:textId="77777777" w:rsidTr="001C388A">
        <w:tc>
          <w:tcPr>
            <w:tcW w:w="1080" w:type="dxa"/>
            <w:shd w:val="clear" w:color="auto" w:fill="auto"/>
          </w:tcPr>
          <w:p w14:paraId="5A53ADD3" w14:textId="77777777" w:rsidR="00370320" w:rsidRPr="00590C30" w:rsidRDefault="00370320" w:rsidP="001C388A">
            <w:pPr>
              <w:pStyle w:val="TCaseControl"/>
            </w:pPr>
            <w:r w:rsidRPr="00590C30">
              <w:lastRenderedPageBreak/>
              <w:t>PID</w:t>
            </w:r>
          </w:p>
        </w:tc>
        <w:tc>
          <w:tcPr>
            <w:tcW w:w="6480" w:type="dxa"/>
            <w:shd w:val="clear" w:color="auto" w:fill="auto"/>
          </w:tcPr>
          <w:p w14:paraId="57404F8B" w14:textId="77777777" w:rsidR="00370320" w:rsidRPr="00590C30" w:rsidRDefault="00370320" w:rsidP="001C388A">
            <w:pPr>
              <w:pStyle w:val="TCaseControl"/>
            </w:pPr>
            <w:r>
              <w:t>ID number of a PUSERIN Bulk D</w:t>
            </w:r>
            <w:r w:rsidRPr="00590C30">
              <w:t>ata entry</w:t>
            </w:r>
          </w:p>
        </w:tc>
        <w:tc>
          <w:tcPr>
            <w:tcW w:w="1440" w:type="dxa"/>
            <w:shd w:val="clear" w:color="auto" w:fill="auto"/>
          </w:tcPr>
          <w:p w14:paraId="593863CE" w14:textId="77777777" w:rsidR="00370320" w:rsidRPr="00590C30" w:rsidRDefault="00370320" w:rsidP="001C388A">
            <w:pPr>
              <w:pStyle w:val="TCaseControl"/>
            </w:pPr>
            <w:r w:rsidRPr="00590C30">
              <w:t>Integer &gt; 0</w:t>
            </w:r>
          </w:p>
        </w:tc>
        <w:tc>
          <w:tcPr>
            <w:tcW w:w="1080" w:type="dxa"/>
            <w:shd w:val="clear" w:color="auto" w:fill="auto"/>
          </w:tcPr>
          <w:p w14:paraId="6359CDA5" w14:textId="77777777" w:rsidR="00370320" w:rsidRPr="00590C30" w:rsidRDefault="00370320" w:rsidP="001C388A">
            <w:pPr>
              <w:pStyle w:val="TCaseControl"/>
            </w:pPr>
            <w:r w:rsidRPr="00590C30">
              <w:t>EID</w:t>
            </w:r>
          </w:p>
        </w:tc>
      </w:tr>
      <w:tr w:rsidR="00370320" w:rsidRPr="00590C30" w14:paraId="18B68973" w14:textId="77777777" w:rsidTr="001C388A">
        <w:tc>
          <w:tcPr>
            <w:tcW w:w="1080" w:type="dxa"/>
            <w:shd w:val="clear" w:color="auto" w:fill="auto"/>
          </w:tcPr>
          <w:p w14:paraId="01802AD8" w14:textId="77777777" w:rsidR="00370320" w:rsidRPr="00590C30" w:rsidRDefault="00370320" w:rsidP="001C388A">
            <w:pPr>
              <w:pStyle w:val="TCaseControl"/>
            </w:pPr>
            <w:r>
              <w:t>NG</w:t>
            </w:r>
          </w:p>
        </w:tc>
        <w:tc>
          <w:tcPr>
            <w:tcW w:w="6480" w:type="dxa"/>
            <w:shd w:val="clear" w:color="auto" w:fill="auto"/>
          </w:tcPr>
          <w:p w14:paraId="2CF8475C" w14:textId="77777777" w:rsidR="00370320" w:rsidRPr="00590C30" w:rsidRDefault="00370320" w:rsidP="001C388A">
            <w:pPr>
              <w:pStyle w:val="TCaseControl"/>
            </w:pPr>
            <w:r>
              <w:t>Number of grid points (GRID’s) that the element is attached to</w:t>
            </w:r>
          </w:p>
        </w:tc>
        <w:tc>
          <w:tcPr>
            <w:tcW w:w="1440" w:type="dxa"/>
            <w:shd w:val="clear" w:color="auto" w:fill="auto"/>
          </w:tcPr>
          <w:p w14:paraId="4BD65250" w14:textId="77777777" w:rsidR="00370320" w:rsidRPr="00590C30" w:rsidRDefault="00370320" w:rsidP="001C388A">
            <w:pPr>
              <w:pStyle w:val="TCaseControl"/>
            </w:pPr>
            <w:r w:rsidRPr="00590C30">
              <w:t>Integer &gt;</w:t>
            </w:r>
            <w:r>
              <w:t>=</w:t>
            </w:r>
            <w:r w:rsidRPr="00590C30">
              <w:t xml:space="preserve"> 0</w:t>
            </w:r>
          </w:p>
        </w:tc>
        <w:tc>
          <w:tcPr>
            <w:tcW w:w="1080" w:type="dxa"/>
            <w:shd w:val="clear" w:color="auto" w:fill="auto"/>
          </w:tcPr>
          <w:p w14:paraId="7820ADC0" w14:textId="77777777" w:rsidR="00370320" w:rsidRPr="00590C30" w:rsidRDefault="00370320" w:rsidP="001C388A">
            <w:pPr>
              <w:pStyle w:val="TCaseControl"/>
            </w:pPr>
            <w:r>
              <w:t>0</w:t>
            </w:r>
          </w:p>
        </w:tc>
      </w:tr>
      <w:tr w:rsidR="00370320" w:rsidRPr="00590C30" w14:paraId="2101BA0B" w14:textId="77777777" w:rsidTr="001C388A">
        <w:tc>
          <w:tcPr>
            <w:tcW w:w="1080" w:type="dxa"/>
            <w:shd w:val="clear" w:color="auto" w:fill="auto"/>
          </w:tcPr>
          <w:p w14:paraId="7F4F61BE" w14:textId="77777777" w:rsidR="00370320" w:rsidRDefault="00370320" w:rsidP="001C388A">
            <w:pPr>
              <w:pStyle w:val="TCaseControl"/>
            </w:pPr>
            <w:r>
              <w:t>NS</w:t>
            </w:r>
          </w:p>
        </w:tc>
        <w:tc>
          <w:tcPr>
            <w:tcW w:w="6480" w:type="dxa"/>
            <w:shd w:val="clear" w:color="auto" w:fill="auto"/>
          </w:tcPr>
          <w:p w14:paraId="2365A67E" w14:textId="77777777" w:rsidR="00370320" w:rsidRPr="00590C30" w:rsidRDefault="00370320" w:rsidP="001C388A">
            <w:pPr>
              <w:pStyle w:val="TCaseControl"/>
            </w:pPr>
            <w:r>
              <w:t>Number of scalar points (SPOINT’s) that the element is attached to</w:t>
            </w:r>
          </w:p>
        </w:tc>
        <w:tc>
          <w:tcPr>
            <w:tcW w:w="1440" w:type="dxa"/>
            <w:shd w:val="clear" w:color="auto" w:fill="auto"/>
          </w:tcPr>
          <w:p w14:paraId="0DB0FBFB" w14:textId="77777777" w:rsidR="00370320" w:rsidRPr="00590C30" w:rsidRDefault="00370320" w:rsidP="001C388A">
            <w:pPr>
              <w:pStyle w:val="TCaseControl"/>
            </w:pPr>
            <w:r>
              <w:t>Integer &gt;= 0</w:t>
            </w:r>
          </w:p>
        </w:tc>
        <w:tc>
          <w:tcPr>
            <w:tcW w:w="1080" w:type="dxa"/>
            <w:shd w:val="clear" w:color="auto" w:fill="auto"/>
          </w:tcPr>
          <w:p w14:paraId="59BF753E" w14:textId="77777777" w:rsidR="00370320" w:rsidRPr="00590C30" w:rsidRDefault="00370320" w:rsidP="001C388A">
            <w:pPr>
              <w:pStyle w:val="TCaseControl"/>
            </w:pPr>
            <w:r>
              <w:t>0</w:t>
            </w:r>
          </w:p>
        </w:tc>
      </w:tr>
      <w:tr w:rsidR="00370320" w:rsidRPr="00590C30" w14:paraId="0F72289B" w14:textId="77777777" w:rsidTr="001C388A">
        <w:tc>
          <w:tcPr>
            <w:tcW w:w="1080" w:type="dxa"/>
            <w:shd w:val="clear" w:color="auto" w:fill="auto"/>
          </w:tcPr>
          <w:p w14:paraId="730AC8E7" w14:textId="77777777" w:rsidR="00370320" w:rsidRDefault="00370320" w:rsidP="001C388A">
            <w:pPr>
              <w:pStyle w:val="TCaseControl"/>
            </w:pPr>
            <w:r>
              <w:t>CID0</w:t>
            </w:r>
          </w:p>
        </w:tc>
        <w:tc>
          <w:tcPr>
            <w:tcW w:w="6480" w:type="dxa"/>
            <w:shd w:val="clear" w:color="auto" w:fill="auto"/>
          </w:tcPr>
          <w:p w14:paraId="7FCA2992" w14:textId="77777777" w:rsidR="00370320" w:rsidRPr="00590C30" w:rsidRDefault="00370320" w:rsidP="001C388A">
            <w:pPr>
              <w:pStyle w:val="TCaseControl"/>
            </w:pPr>
            <w:r>
              <w:t>ID of the coordinate system that defines the basic coord system of this element relative to the basic coord system of the overall model</w:t>
            </w:r>
          </w:p>
        </w:tc>
        <w:tc>
          <w:tcPr>
            <w:tcW w:w="1440" w:type="dxa"/>
            <w:shd w:val="clear" w:color="auto" w:fill="auto"/>
          </w:tcPr>
          <w:p w14:paraId="09A9B65C" w14:textId="77777777" w:rsidR="00370320" w:rsidRPr="00590C30" w:rsidRDefault="00370320" w:rsidP="001C388A">
            <w:pPr>
              <w:pStyle w:val="TCaseControl"/>
            </w:pPr>
            <w:r>
              <w:t>Integer &gt;= 0</w:t>
            </w:r>
          </w:p>
        </w:tc>
        <w:tc>
          <w:tcPr>
            <w:tcW w:w="1080" w:type="dxa"/>
            <w:shd w:val="clear" w:color="auto" w:fill="auto"/>
          </w:tcPr>
          <w:p w14:paraId="4EC5A5B0" w14:textId="77777777" w:rsidR="00370320" w:rsidRPr="00590C30" w:rsidRDefault="00370320" w:rsidP="001C388A">
            <w:pPr>
              <w:pStyle w:val="TCaseControl"/>
            </w:pPr>
            <w:r>
              <w:t>0</w:t>
            </w:r>
          </w:p>
        </w:tc>
      </w:tr>
      <w:tr w:rsidR="00370320" w:rsidRPr="00590C30" w14:paraId="4768A648" w14:textId="77777777" w:rsidTr="001C388A">
        <w:tc>
          <w:tcPr>
            <w:tcW w:w="1080" w:type="dxa"/>
            <w:shd w:val="clear" w:color="auto" w:fill="auto"/>
          </w:tcPr>
          <w:p w14:paraId="4CC42133" w14:textId="77777777" w:rsidR="00370320" w:rsidRDefault="00370320" w:rsidP="001C388A">
            <w:pPr>
              <w:pStyle w:val="TCaseControl"/>
            </w:pPr>
            <w:r>
              <w:t>Gi, Ci</w:t>
            </w:r>
          </w:p>
        </w:tc>
        <w:tc>
          <w:tcPr>
            <w:tcW w:w="6480" w:type="dxa"/>
            <w:shd w:val="clear" w:color="auto" w:fill="auto"/>
          </w:tcPr>
          <w:p w14:paraId="1B3A81F6" w14:textId="77777777" w:rsidR="00370320" w:rsidRDefault="00370320" w:rsidP="001C388A">
            <w:pPr>
              <w:pStyle w:val="TCaseControl"/>
            </w:pPr>
            <w:r>
              <w:t>NG grid/component numbers for the grids and components that the element connects to (Ci have to be integers 1,2,3,4,5 and/or 6)</w:t>
            </w:r>
          </w:p>
        </w:tc>
        <w:tc>
          <w:tcPr>
            <w:tcW w:w="1440" w:type="dxa"/>
            <w:shd w:val="clear" w:color="auto" w:fill="auto"/>
          </w:tcPr>
          <w:p w14:paraId="2E988B71" w14:textId="77777777" w:rsidR="00370320" w:rsidRDefault="00370320" w:rsidP="001C388A">
            <w:pPr>
              <w:pStyle w:val="TCaseControl"/>
            </w:pPr>
            <w:r>
              <w:t>Integer &gt; 0</w:t>
            </w:r>
          </w:p>
        </w:tc>
        <w:tc>
          <w:tcPr>
            <w:tcW w:w="1080" w:type="dxa"/>
            <w:shd w:val="clear" w:color="auto" w:fill="auto"/>
          </w:tcPr>
          <w:p w14:paraId="2D2A360F" w14:textId="77777777" w:rsidR="00370320" w:rsidRDefault="00370320" w:rsidP="001C388A">
            <w:pPr>
              <w:pStyle w:val="TCaseControl"/>
            </w:pPr>
            <w:r>
              <w:t>None</w:t>
            </w:r>
          </w:p>
        </w:tc>
      </w:tr>
      <w:tr w:rsidR="00370320" w:rsidRPr="00590C30" w14:paraId="03F9C9CC" w14:textId="77777777" w:rsidTr="001C388A">
        <w:tc>
          <w:tcPr>
            <w:tcW w:w="1080" w:type="dxa"/>
            <w:shd w:val="clear" w:color="auto" w:fill="auto"/>
          </w:tcPr>
          <w:p w14:paraId="4804AB69" w14:textId="77777777" w:rsidR="00370320" w:rsidRDefault="00370320" w:rsidP="001C388A">
            <w:pPr>
              <w:pStyle w:val="TCaseControl"/>
            </w:pPr>
            <w:r>
              <w:t>Si</w:t>
            </w:r>
          </w:p>
        </w:tc>
        <w:tc>
          <w:tcPr>
            <w:tcW w:w="6480" w:type="dxa"/>
            <w:shd w:val="clear" w:color="auto" w:fill="auto"/>
          </w:tcPr>
          <w:p w14:paraId="7630B6EE" w14:textId="77777777" w:rsidR="00370320" w:rsidRDefault="00370320" w:rsidP="001C388A">
            <w:pPr>
              <w:pStyle w:val="TCaseControl"/>
            </w:pPr>
            <w:r>
              <w:t>NS scalar points (Bulk Data SPOINT) that the element connects to</w:t>
            </w:r>
          </w:p>
        </w:tc>
        <w:tc>
          <w:tcPr>
            <w:tcW w:w="1440" w:type="dxa"/>
            <w:shd w:val="clear" w:color="auto" w:fill="auto"/>
          </w:tcPr>
          <w:p w14:paraId="45E6B5DB" w14:textId="77777777" w:rsidR="00370320" w:rsidRDefault="00370320" w:rsidP="001C388A">
            <w:pPr>
              <w:pStyle w:val="TCaseControl"/>
            </w:pPr>
            <w:r>
              <w:t>Integer &gt; 0</w:t>
            </w:r>
          </w:p>
        </w:tc>
        <w:tc>
          <w:tcPr>
            <w:tcW w:w="1080" w:type="dxa"/>
            <w:shd w:val="clear" w:color="auto" w:fill="auto"/>
          </w:tcPr>
          <w:p w14:paraId="3EDB73E4" w14:textId="77777777" w:rsidR="00370320" w:rsidRDefault="00370320" w:rsidP="001C388A">
            <w:pPr>
              <w:pStyle w:val="TCaseControl"/>
            </w:pPr>
            <w:r>
              <w:t>None</w:t>
            </w:r>
          </w:p>
        </w:tc>
      </w:tr>
    </w:tbl>
    <w:p w14:paraId="20BF5407" w14:textId="77777777" w:rsidR="00370320" w:rsidRPr="00590C30" w:rsidRDefault="00370320" w:rsidP="008251CA">
      <w:pPr>
        <w:pStyle w:val="CardSpacing"/>
      </w:pPr>
    </w:p>
    <w:p w14:paraId="67075DDE" w14:textId="77777777" w:rsidR="00370320" w:rsidRPr="00E80610" w:rsidRDefault="00370320" w:rsidP="00910C53">
      <w:pPr>
        <w:pStyle w:val="CardHeader"/>
      </w:pPr>
      <w:r w:rsidRPr="00E80610">
        <w:t>Remarks:</w:t>
      </w:r>
    </w:p>
    <w:p w14:paraId="0D605A15" w14:textId="74C043A2" w:rsidR="00370320" w:rsidRPr="00590C30" w:rsidRDefault="00370320" w:rsidP="006B1578">
      <w:pPr>
        <w:pStyle w:val="Remarks"/>
      </w:pPr>
      <w:r w:rsidRPr="00590C30">
        <w:t>1.</w:t>
      </w:r>
      <w:r w:rsidRPr="00590C30">
        <w:tab/>
        <w:t>No other element in the model may have the same element ID</w:t>
      </w:r>
      <w:r w:rsidR="0091249E">
        <w:t>.</w:t>
      </w:r>
    </w:p>
    <w:p w14:paraId="4DDFEF4B" w14:textId="0EEF8841" w:rsidR="006B1578" w:rsidRDefault="00370320" w:rsidP="006B1578">
      <w:pPr>
        <w:pStyle w:val="Remarks"/>
      </w:pPr>
      <w:r>
        <w:t>2.</w:t>
      </w:r>
      <w:r>
        <w:tab/>
        <w:t>An example of how this element is used is in Craig-Bampton analyses where a system model is made up of one or more substructures (generated in CB model generation solution sequence, SO</w:t>
      </w:r>
      <w:r w:rsidR="0091249E">
        <w:t>.</w:t>
      </w:r>
    </w:p>
    <w:p w14:paraId="13831816" w14:textId="77B0D0DD" w:rsidR="00370320" w:rsidRPr="00590C30" w:rsidRDefault="006B1578" w:rsidP="006B1578">
      <w:pPr>
        <w:pStyle w:val="Remarks"/>
      </w:pPr>
      <w:r>
        <w:t>3</w:t>
      </w:r>
      <w:r w:rsidR="00370320" w:rsidRPr="00590C30">
        <w:t>.</w:t>
      </w:r>
      <w:r>
        <w:tab/>
      </w:r>
      <w:r w:rsidR="00370320">
        <w:t>Each CB model’s connection information is described by a CUSERIN element.</w:t>
      </w:r>
      <w:r w:rsidR="007439EF">
        <w:t xml:space="preserve"> </w:t>
      </w:r>
      <w:r w:rsidR="00370320">
        <w:t>The PUSERIN Bulk Data entry is required.</w:t>
      </w:r>
    </w:p>
    <w:p w14:paraId="273FC45C" w14:textId="77777777" w:rsidR="00370320" w:rsidRPr="002E696B" w:rsidRDefault="00370320" w:rsidP="004C6C23">
      <w:pPr>
        <w:pStyle w:val="Corner"/>
      </w:pPr>
      <w:r w:rsidRPr="002F396F">
        <w:br w:type="page"/>
      </w:r>
      <w:bookmarkStart w:id="2187" w:name="_Toc27121611"/>
      <w:bookmarkStart w:id="2188" w:name="_Toc27121715"/>
      <w:bookmarkStart w:id="2189" w:name="_Toc27196895"/>
      <w:bookmarkStart w:id="2190" w:name="_Toc27197000"/>
      <w:bookmarkStart w:id="2191" w:name="_Toc27198271"/>
      <w:bookmarkStart w:id="2192" w:name="_Toc27202793"/>
      <w:bookmarkStart w:id="2193" w:name="_Toc27206251"/>
      <w:bookmarkStart w:id="2194" w:name="_Toc27206356"/>
      <w:bookmarkStart w:id="2195" w:name="_Toc27217264"/>
      <w:bookmarkStart w:id="2196" w:name="_Toc27217369"/>
      <w:bookmarkStart w:id="2197" w:name="_Toc27217473"/>
      <w:bookmarkStart w:id="2198" w:name="_Toc27217846"/>
      <w:bookmarkStart w:id="2199" w:name="_Toc27217950"/>
      <w:bookmarkStart w:id="2200" w:name="_Toc27296355"/>
      <w:bookmarkStart w:id="2201" w:name="_Toc27393863"/>
      <w:bookmarkStart w:id="2202" w:name="_Toc27479879"/>
      <w:bookmarkStart w:id="2203" w:name="_Toc27717258"/>
      <w:r w:rsidRPr="002E696B">
        <w:lastRenderedPageBreak/>
        <w:t>DEBUG</w:t>
      </w:r>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p>
    <w:p w14:paraId="0326574A" w14:textId="77777777" w:rsidR="00370320" w:rsidRPr="007E3809" w:rsidRDefault="00370320" w:rsidP="008472B7">
      <w:pPr>
        <w:pStyle w:val="Heading2"/>
      </w:pPr>
      <w:bookmarkStart w:id="2204" w:name="_Toc28327055"/>
      <w:bookmarkStart w:id="2205" w:name="_Toc28600386"/>
      <w:bookmarkStart w:id="2206" w:name="_Toc164640715"/>
      <w:r>
        <w:t>DEBUG</w:t>
      </w:r>
      <w:bookmarkEnd w:id="2204"/>
      <w:bookmarkEnd w:id="2205"/>
      <w:bookmarkEnd w:id="2206"/>
    </w:p>
    <w:p w14:paraId="70EF73D1" w14:textId="77777777" w:rsidR="00370320" w:rsidRDefault="00370320" w:rsidP="00DF44C9">
      <w:pPr>
        <w:pStyle w:val="SpecialSpace"/>
      </w:pPr>
    </w:p>
    <w:p w14:paraId="2D3B1323" w14:textId="51B5D75F" w:rsidR="00370320" w:rsidRPr="00590C30" w:rsidRDefault="00370320" w:rsidP="00910C53">
      <w:pPr>
        <w:pStyle w:val="CardHeader"/>
      </w:pPr>
      <w:r w:rsidRPr="00590C30">
        <w:t>Description</w:t>
      </w:r>
      <w:r w:rsidR="00AE600C">
        <w:t>:</w:t>
      </w:r>
    </w:p>
    <w:p w14:paraId="6CD905D3" w14:textId="164AD665" w:rsidR="00370320" w:rsidRDefault="00370320" w:rsidP="00503D27">
      <w:pPr>
        <w:pStyle w:val="CardSpacing"/>
      </w:pPr>
      <w:r>
        <w:t>D</w:t>
      </w:r>
      <w:r w:rsidRPr="00590C30">
        <w:t>efine debug parameters</w:t>
      </w:r>
      <w:r w:rsidR="0091249E">
        <w:t>.</w:t>
      </w:r>
    </w:p>
    <w:p w14:paraId="5CC16D75" w14:textId="77777777" w:rsidR="00370320" w:rsidRPr="00590C30" w:rsidRDefault="00370320" w:rsidP="008251CA">
      <w:pPr>
        <w:pStyle w:val="CardSpacing"/>
      </w:pPr>
    </w:p>
    <w:p w14:paraId="6BE4B231" w14:textId="36025E1C"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4E53873" w14:textId="77777777" w:rsidTr="004A6BF2">
        <w:tc>
          <w:tcPr>
            <w:tcW w:w="1008" w:type="dxa"/>
            <w:tcBorders>
              <w:top w:val="nil"/>
              <w:left w:val="nil"/>
              <w:bottom w:val="nil"/>
              <w:right w:val="nil"/>
            </w:tcBorders>
          </w:tcPr>
          <w:p w14:paraId="3F94E648"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4E5321F6"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664AB0FB"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5A748C7C"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443E6230"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2849AFEB"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2DEE941A"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34B47918"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0A966AC9"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478B450F" w14:textId="77777777" w:rsidR="00370320" w:rsidRPr="00590C30" w:rsidRDefault="00370320" w:rsidP="00BD63C7">
            <w:pPr>
              <w:pStyle w:val="TCellCard"/>
            </w:pPr>
            <w:r w:rsidRPr="00590C30">
              <w:t>10</w:t>
            </w:r>
          </w:p>
        </w:tc>
      </w:tr>
      <w:tr w:rsidR="00370320" w:rsidRPr="00590C30" w14:paraId="2462C5C0" w14:textId="77777777" w:rsidTr="004A6BF2">
        <w:tc>
          <w:tcPr>
            <w:tcW w:w="1008" w:type="dxa"/>
            <w:tcBorders>
              <w:top w:val="single" w:sz="4" w:space="0" w:color="auto"/>
              <w:right w:val="single" w:sz="4" w:space="0" w:color="auto"/>
            </w:tcBorders>
          </w:tcPr>
          <w:p w14:paraId="28B3721D" w14:textId="77777777" w:rsidR="00370320" w:rsidRPr="00590C30" w:rsidRDefault="00370320" w:rsidP="00BD63C7">
            <w:pPr>
              <w:pStyle w:val="TCellCard"/>
            </w:pPr>
            <w:r w:rsidRPr="00590C30">
              <w:t>DEBUG</w:t>
            </w:r>
          </w:p>
        </w:tc>
        <w:tc>
          <w:tcPr>
            <w:tcW w:w="1008" w:type="dxa"/>
            <w:tcBorders>
              <w:top w:val="single" w:sz="4" w:space="0" w:color="auto"/>
              <w:left w:val="single" w:sz="4" w:space="0" w:color="auto"/>
              <w:right w:val="single" w:sz="4" w:space="0" w:color="auto"/>
            </w:tcBorders>
          </w:tcPr>
          <w:p w14:paraId="072D9051" w14:textId="77777777" w:rsidR="00370320" w:rsidRPr="00590C30" w:rsidRDefault="00370320" w:rsidP="00BD63C7">
            <w:pPr>
              <w:pStyle w:val="TCellCard"/>
            </w:pPr>
            <w:proofErr w:type="spellStart"/>
            <w:r>
              <w:t>i</w:t>
            </w:r>
            <w:proofErr w:type="spellEnd"/>
          </w:p>
        </w:tc>
        <w:tc>
          <w:tcPr>
            <w:tcW w:w="1008" w:type="dxa"/>
            <w:tcBorders>
              <w:top w:val="single" w:sz="4" w:space="0" w:color="auto"/>
              <w:left w:val="single" w:sz="4" w:space="0" w:color="auto"/>
              <w:right w:val="single" w:sz="4" w:space="0" w:color="auto"/>
            </w:tcBorders>
          </w:tcPr>
          <w:p w14:paraId="7A06155D" w14:textId="77777777" w:rsidR="00370320" w:rsidRPr="00590C30" w:rsidRDefault="00370320" w:rsidP="00BD63C7">
            <w:pPr>
              <w:pStyle w:val="TCellCard"/>
            </w:pPr>
            <w:r w:rsidRPr="00590C30">
              <w:t>VALUE</w:t>
            </w:r>
          </w:p>
        </w:tc>
        <w:tc>
          <w:tcPr>
            <w:tcW w:w="1008" w:type="dxa"/>
            <w:tcBorders>
              <w:top w:val="single" w:sz="4" w:space="0" w:color="auto"/>
              <w:left w:val="single" w:sz="4" w:space="0" w:color="auto"/>
              <w:right w:val="single" w:sz="4" w:space="0" w:color="auto"/>
            </w:tcBorders>
            <w:shd w:val="pct15" w:color="auto" w:fill="FFFFFF"/>
          </w:tcPr>
          <w:p w14:paraId="566E9BDA"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C5DD8D4"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75426AA"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25C2618"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442E347F"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3BA0B471"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F3737C2" w14:textId="77777777" w:rsidR="00370320" w:rsidRPr="00590C30" w:rsidRDefault="00370320" w:rsidP="00BD63C7">
            <w:pPr>
              <w:pStyle w:val="TCellCard"/>
            </w:pPr>
          </w:p>
        </w:tc>
      </w:tr>
    </w:tbl>
    <w:p w14:paraId="7C491A08" w14:textId="77777777" w:rsidR="00370320" w:rsidRPr="00590C30" w:rsidRDefault="00370320" w:rsidP="008251CA">
      <w:pPr>
        <w:pStyle w:val="CardSpacing"/>
      </w:pPr>
    </w:p>
    <w:p w14:paraId="7F09AD6A" w14:textId="13E12E0B"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C090374" w14:textId="77777777" w:rsidTr="005871C9">
        <w:tc>
          <w:tcPr>
            <w:tcW w:w="1008" w:type="dxa"/>
            <w:tcMar>
              <w:right w:w="0" w:type="dxa"/>
            </w:tcMar>
          </w:tcPr>
          <w:p w14:paraId="314EB963" w14:textId="77777777" w:rsidR="00370320" w:rsidRPr="00590C30" w:rsidRDefault="00370320" w:rsidP="00BD63C7">
            <w:pPr>
              <w:pStyle w:val="TCellCard"/>
            </w:pPr>
            <w:r w:rsidRPr="00590C30">
              <w:t>DEBUG</w:t>
            </w:r>
          </w:p>
        </w:tc>
        <w:tc>
          <w:tcPr>
            <w:tcW w:w="1008" w:type="dxa"/>
            <w:tcMar>
              <w:right w:w="0" w:type="dxa"/>
            </w:tcMar>
          </w:tcPr>
          <w:p w14:paraId="342AEACD" w14:textId="77777777" w:rsidR="00370320" w:rsidRPr="00590C30" w:rsidRDefault="00370320" w:rsidP="00BD63C7">
            <w:pPr>
              <w:pStyle w:val="TCellCard"/>
            </w:pPr>
            <w:r w:rsidRPr="00590C30">
              <w:t>31</w:t>
            </w:r>
          </w:p>
        </w:tc>
        <w:tc>
          <w:tcPr>
            <w:tcW w:w="1008" w:type="dxa"/>
            <w:tcMar>
              <w:right w:w="0" w:type="dxa"/>
            </w:tcMar>
          </w:tcPr>
          <w:p w14:paraId="6D7E7A29" w14:textId="77777777" w:rsidR="00370320" w:rsidRPr="00590C30" w:rsidRDefault="00370320" w:rsidP="00BD63C7">
            <w:pPr>
              <w:pStyle w:val="TCellCard"/>
            </w:pPr>
            <w:r w:rsidRPr="00590C30">
              <w:t>1</w:t>
            </w:r>
          </w:p>
        </w:tc>
        <w:tc>
          <w:tcPr>
            <w:tcW w:w="1008" w:type="dxa"/>
            <w:tcMar>
              <w:right w:w="0" w:type="dxa"/>
            </w:tcMar>
          </w:tcPr>
          <w:p w14:paraId="28215FDF" w14:textId="77777777" w:rsidR="00370320" w:rsidRPr="00590C30" w:rsidRDefault="00370320" w:rsidP="00BD63C7">
            <w:pPr>
              <w:pStyle w:val="TCellCard"/>
            </w:pPr>
          </w:p>
        </w:tc>
        <w:tc>
          <w:tcPr>
            <w:tcW w:w="1008" w:type="dxa"/>
            <w:tcMar>
              <w:right w:w="0" w:type="dxa"/>
            </w:tcMar>
          </w:tcPr>
          <w:p w14:paraId="2367B3EC" w14:textId="77777777" w:rsidR="00370320" w:rsidRPr="00590C30" w:rsidRDefault="00370320" w:rsidP="00BD63C7">
            <w:pPr>
              <w:pStyle w:val="TCellCard"/>
            </w:pPr>
          </w:p>
        </w:tc>
        <w:tc>
          <w:tcPr>
            <w:tcW w:w="1008" w:type="dxa"/>
            <w:tcMar>
              <w:right w:w="0" w:type="dxa"/>
            </w:tcMar>
          </w:tcPr>
          <w:p w14:paraId="5C6E2A44" w14:textId="77777777" w:rsidR="00370320" w:rsidRPr="00590C30" w:rsidRDefault="00370320" w:rsidP="00BD63C7">
            <w:pPr>
              <w:pStyle w:val="TCellCard"/>
            </w:pPr>
          </w:p>
        </w:tc>
        <w:tc>
          <w:tcPr>
            <w:tcW w:w="1008" w:type="dxa"/>
            <w:tcMar>
              <w:right w:w="0" w:type="dxa"/>
            </w:tcMar>
          </w:tcPr>
          <w:p w14:paraId="09586220" w14:textId="77777777" w:rsidR="00370320" w:rsidRPr="00590C30" w:rsidRDefault="00370320" w:rsidP="00BD63C7">
            <w:pPr>
              <w:pStyle w:val="TCellCard"/>
            </w:pPr>
          </w:p>
        </w:tc>
        <w:tc>
          <w:tcPr>
            <w:tcW w:w="1008" w:type="dxa"/>
            <w:tcMar>
              <w:right w:w="0" w:type="dxa"/>
            </w:tcMar>
          </w:tcPr>
          <w:p w14:paraId="1EB91CED" w14:textId="77777777" w:rsidR="00370320" w:rsidRPr="00590C30" w:rsidRDefault="00370320" w:rsidP="00BD63C7">
            <w:pPr>
              <w:pStyle w:val="TCellCard"/>
            </w:pPr>
          </w:p>
        </w:tc>
        <w:tc>
          <w:tcPr>
            <w:tcW w:w="1008" w:type="dxa"/>
            <w:tcMar>
              <w:right w:w="0" w:type="dxa"/>
            </w:tcMar>
          </w:tcPr>
          <w:p w14:paraId="3E976586" w14:textId="77777777" w:rsidR="00370320" w:rsidRPr="00590C30" w:rsidRDefault="00370320" w:rsidP="00BD63C7">
            <w:pPr>
              <w:pStyle w:val="TCellCard"/>
            </w:pPr>
          </w:p>
        </w:tc>
        <w:tc>
          <w:tcPr>
            <w:tcW w:w="1008" w:type="dxa"/>
            <w:tcMar>
              <w:right w:w="0" w:type="dxa"/>
            </w:tcMar>
          </w:tcPr>
          <w:p w14:paraId="511E8CB6" w14:textId="77777777" w:rsidR="00370320" w:rsidRPr="00590C30" w:rsidRDefault="00370320" w:rsidP="00BD63C7">
            <w:pPr>
              <w:pStyle w:val="TCellCard"/>
            </w:pPr>
          </w:p>
        </w:tc>
      </w:tr>
    </w:tbl>
    <w:p w14:paraId="20D62ABF" w14:textId="77777777" w:rsidR="00370320" w:rsidRPr="00590C30" w:rsidRDefault="00370320" w:rsidP="008251CA">
      <w:pPr>
        <w:pStyle w:val="CardSpacing"/>
      </w:pPr>
    </w:p>
    <w:p w14:paraId="53329E4D"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120"/>
        <w:gridCol w:w="1800"/>
        <w:gridCol w:w="1080"/>
      </w:tblGrid>
      <w:tr w:rsidR="00370320" w:rsidRPr="00590C30" w14:paraId="6BBEB549" w14:textId="77777777" w:rsidTr="004927F1">
        <w:tc>
          <w:tcPr>
            <w:tcW w:w="1080" w:type="dxa"/>
            <w:tcBorders>
              <w:bottom w:val="single" w:sz="4" w:space="0" w:color="auto"/>
            </w:tcBorders>
            <w:shd w:val="clear" w:color="auto" w:fill="auto"/>
          </w:tcPr>
          <w:p w14:paraId="28FDB59E" w14:textId="77777777" w:rsidR="00370320" w:rsidRPr="004927F1" w:rsidRDefault="00370320" w:rsidP="004927F1">
            <w:pPr>
              <w:pStyle w:val="CardHeader"/>
              <w:rPr>
                <w:b w:val="0"/>
                <w:bCs/>
              </w:rPr>
            </w:pPr>
            <w:r w:rsidRPr="004927F1">
              <w:rPr>
                <w:b w:val="0"/>
                <w:bCs/>
              </w:rPr>
              <w:t>Field</w:t>
            </w:r>
          </w:p>
        </w:tc>
        <w:tc>
          <w:tcPr>
            <w:tcW w:w="6120" w:type="dxa"/>
            <w:tcBorders>
              <w:bottom w:val="single" w:sz="4" w:space="0" w:color="auto"/>
            </w:tcBorders>
            <w:shd w:val="clear" w:color="auto" w:fill="auto"/>
          </w:tcPr>
          <w:p w14:paraId="282D4578" w14:textId="77777777" w:rsidR="00370320" w:rsidRPr="004927F1" w:rsidRDefault="00370320" w:rsidP="004927F1">
            <w:pPr>
              <w:pStyle w:val="CardHeader"/>
              <w:rPr>
                <w:b w:val="0"/>
                <w:bCs/>
              </w:rPr>
            </w:pPr>
            <w:r w:rsidRPr="004927F1">
              <w:rPr>
                <w:b w:val="0"/>
                <w:bCs/>
              </w:rPr>
              <w:t>Contents</w:t>
            </w:r>
          </w:p>
        </w:tc>
        <w:tc>
          <w:tcPr>
            <w:tcW w:w="1800" w:type="dxa"/>
            <w:tcBorders>
              <w:bottom w:val="single" w:sz="4" w:space="0" w:color="auto"/>
            </w:tcBorders>
            <w:shd w:val="clear" w:color="auto" w:fill="auto"/>
          </w:tcPr>
          <w:p w14:paraId="6BCEC29D"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shd w:val="clear" w:color="auto" w:fill="auto"/>
          </w:tcPr>
          <w:p w14:paraId="760CFFD0" w14:textId="77777777" w:rsidR="00370320" w:rsidRPr="004927F1" w:rsidRDefault="00370320" w:rsidP="004927F1">
            <w:pPr>
              <w:pStyle w:val="CardHeader"/>
              <w:rPr>
                <w:b w:val="0"/>
                <w:bCs/>
              </w:rPr>
            </w:pPr>
            <w:r w:rsidRPr="004927F1">
              <w:rPr>
                <w:b w:val="0"/>
                <w:bCs/>
              </w:rPr>
              <w:t>Default</w:t>
            </w:r>
          </w:p>
        </w:tc>
      </w:tr>
      <w:tr w:rsidR="00370320" w:rsidRPr="00590C30" w14:paraId="320671ED" w14:textId="77777777" w:rsidTr="004927F1">
        <w:tc>
          <w:tcPr>
            <w:tcW w:w="1080" w:type="dxa"/>
            <w:tcBorders>
              <w:top w:val="single" w:sz="4" w:space="0" w:color="auto"/>
            </w:tcBorders>
            <w:shd w:val="clear" w:color="auto" w:fill="auto"/>
          </w:tcPr>
          <w:p w14:paraId="094D32EE" w14:textId="77777777" w:rsidR="00370320" w:rsidRPr="00590C30" w:rsidRDefault="00370320" w:rsidP="001C388A">
            <w:pPr>
              <w:pStyle w:val="TCaseControl"/>
            </w:pPr>
            <w:proofErr w:type="spellStart"/>
            <w:r>
              <w:t>i</w:t>
            </w:r>
            <w:proofErr w:type="spellEnd"/>
          </w:p>
        </w:tc>
        <w:tc>
          <w:tcPr>
            <w:tcW w:w="6120" w:type="dxa"/>
            <w:tcBorders>
              <w:top w:val="single" w:sz="4" w:space="0" w:color="auto"/>
            </w:tcBorders>
            <w:shd w:val="clear" w:color="auto" w:fill="auto"/>
          </w:tcPr>
          <w:p w14:paraId="71A7992B" w14:textId="77777777" w:rsidR="00370320" w:rsidRPr="00590C30" w:rsidRDefault="00370320" w:rsidP="001C388A">
            <w:pPr>
              <w:pStyle w:val="TCaseControl"/>
            </w:pPr>
            <w:r w:rsidRPr="00590C30">
              <w:t>Debug number (index in DEBUG array)</w:t>
            </w:r>
          </w:p>
        </w:tc>
        <w:tc>
          <w:tcPr>
            <w:tcW w:w="1800" w:type="dxa"/>
            <w:tcBorders>
              <w:top w:val="single" w:sz="4" w:space="0" w:color="auto"/>
            </w:tcBorders>
            <w:shd w:val="clear" w:color="auto" w:fill="auto"/>
          </w:tcPr>
          <w:p w14:paraId="45ABF61D" w14:textId="77777777" w:rsidR="00370320" w:rsidRPr="00590C30" w:rsidRDefault="00370320" w:rsidP="001C388A">
            <w:pPr>
              <w:pStyle w:val="TCaseControl"/>
            </w:pPr>
            <w:r w:rsidRPr="00590C30">
              <w:t xml:space="preserve">0 &lt; Integer &lt; </w:t>
            </w:r>
            <w:r w:rsidRPr="004F397A">
              <w:rPr>
                <w:color w:val="FF0000"/>
              </w:rPr>
              <w:t>100</w:t>
            </w:r>
          </w:p>
        </w:tc>
        <w:tc>
          <w:tcPr>
            <w:tcW w:w="1080" w:type="dxa"/>
            <w:tcBorders>
              <w:top w:val="single" w:sz="4" w:space="0" w:color="auto"/>
            </w:tcBorders>
            <w:shd w:val="clear" w:color="auto" w:fill="auto"/>
          </w:tcPr>
          <w:p w14:paraId="710D9B29" w14:textId="77777777" w:rsidR="00370320" w:rsidRPr="00590C30" w:rsidRDefault="00370320" w:rsidP="001C388A">
            <w:pPr>
              <w:pStyle w:val="TCaseControl"/>
            </w:pPr>
            <w:r w:rsidRPr="00590C30">
              <w:t>None</w:t>
            </w:r>
          </w:p>
        </w:tc>
      </w:tr>
      <w:tr w:rsidR="00370320" w:rsidRPr="00590C30" w14:paraId="2152C7E4" w14:textId="77777777" w:rsidTr="001C388A">
        <w:tc>
          <w:tcPr>
            <w:tcW w:w="1080" w:type="dxa"/>
            <w:shd w:val="clear" w:color="auto" w:fill="auto"/>
          </w:tcPr>
          <w:p w14:paraId="177ED9EA" w14:textId="77777777" w:rsidR="00370320" w:rsidRPr="00590C30" w:rsidRDefault="00370320" w:rsidP="001C388A">
            <w:pPr>
              <w:pStyle w:val="TCaseControl"/>
            </w:pPr>
            <w:r w:rsidRPr="00590C30">
              <w:t>VALUE</w:t>
            </w:r>
          </w:p>
        </w:tc>
        <w:tc>
          <w:tcPr>
            <w:tcW w:w="6120" w:type="dxa"/>
            <w:shd w:val="clear" w:color="auto" w:fill="auto"/>
          </w:tcPr>
          <w:p w14:paraId="787AA432" w14:textId="77777777" w:rsidR="00370320" w:rsidRPr="00590C30" w:rsidRDefault="00370320" w:rsidP="001C388A">
            <w:pPr>
              <w:pStyle w:val="TCaseControl"/>
            </w:pPr>
            <w:r>
              <w:t>The value for DEBUG(</w:t>
            </w:r>
            <w:proofErr w:type="spellStart"/>
            <w:r>
              <w:t>i</w:t>
            </w:r>
            <w:proofErr w:type="spellEnd"/>
            <w:r w:rsidRPr="00590C30">
              <w:t>)</w:t>
            </w:r>
          </w:p>
        </w:tc>
        <w:tc>
          <w:tcPr>
            <w:tcW w:w="1800" w:type="dxa"/>
            <w:shd w:val="clear" w:color="auto" w:fill="auto"/>
          </w:tcPr>
          <w:p w14:paraId="13FA093A" w14:textId="77777777" w:rsidR="00370320" w:rsidRPr="00590C30" w:rsidRDefault="00370320" w:rsidP="001C388A">
            <w:pPr>
              <w:pStyle w:val="TCaseControl"/>
            </w:pPr>
            <w:r w:rsidRPr="00590C30">
              <w:t>Integer</w:t>
            </w:r>
          </w:p>
        </w:tc>
        <w:tc>
          <w:tcPr>
            <w:tcW w:w="1080" w:type="dxa"/>
            <w:shd w:val="clear" w:color="auto" w:fill="auto"/>
          </w:tcPr>
          <w:p w14:paraId="7A40C1AB" w14:textId="77777777" w:rsidR="00370320" w:rsidRPr="00590C30" w:rsidRDefault="00370320" w:rsidP="001C388A">
            <w:pPr>
              <w:pStyle w:val="TCaseControl"/>
            </w:pPr>
            <w:r w:rsidRPr="00590C30">
              <w:t>0</w:t>
            </w:r>
          </w:p>
        </w:tc>
      </w:tr>
    </w:tbl>
    <w:p w14:paraId="7FCB3896" w14:textId="77777777" w:rsidR="00370320" w:rsidRPr="00590C30" w:rsidRDefault="00370320" w:rsidP="008251CA">
      <w:pPr>
        <w:pStyle w:val="CardSpacing"/>
      </w:pPr>
    </w:p>
    <w:p w14:paraId="3246CCA0" w14:textId="77777777" w:rsidR="00370320" w:rsidRPr="00E80610" w:rsidRDefault="00370320" w:rsidP="00910C53">
      <w:pPr>
        <w:pStyle w:val="CardHeader"/>
      </w:pPr>
      <w:r w:rsidRPr="00E80610">
        <w:t>Remarks:</w:t>
      </w:r>
    </w:p>
    <w:p w14:paraId="6189A33A" w14:textId="500F9DAF" w:rsidR="00370320" w:rsidRPr="00590C30" w:rsidRDefault="00370320" w:rsidP="003E0F96">
      <w:pPr>
        <w:pStyle w:val="Remarks"/>
      </w:pPr>
      <w:r w:rsidRPr="00590C30">
        <w:t>1.</w:t>
      </w:r>
      <w:r w:rsidRPr="00590C30">
        <w:tab/>
        <w:t>No other element in the model may have the same element ID</w:t>
      </w:r>
      <w:r w:rsidR="0091249E">
        <w:t>.</w:t>
      </w:r>
    </w:p>
    <w:p w14:paraId="77E06B88" w14:textId="1345DCCB" w:rsidR="00370320" w:rsidRPr="00590C30" w:rsidRDefault="00370320" w:rsidP="003E0F96">
      <w:pPr>
        <w:pStyle w:val="Remarks"/>
      </w:pPr>
      <w:r w:rsidRPr="00590C30">
        <w:t>2.</w:t>
      </w:r>
      <w:r w:rsidRPr="00590C30">
        <w:tab/>
        <w:t>See table below for actions taken based on the various debug values.</w:t>
      </w:r>
      <w:r w:rsidR="007439EF">
        <w:t xml:space="preserve"> </w:t>
      </w:r>
      <w:r w:rsidRPr="00590C30">
        <w:t>Unless otherwise state</w:t>
      </w:r>
      <w:r>
        <w:t>d,</w:t>
      </w:r>
      <w:r w:rsidR="007439EF">
        <w:t xml:space="preserve"> </w:t>
      </w:r>
      <w:r w:rsidRPr="00590C30">
        <w:t>DEBUG(</w:t>
      </w:r>
      <w:proofErr w:type="spellStart"/>
      <w:r>
        <w:t>i</w:t>
      </w:r>
      <w:proofErr w:type="spellEnd"/>
      <w:r w:rsidRPr="00590C30">
        <w:t>) = 0</w:t>
      </w:r>
      <w:r>
        <w:t xml:space="preserve"> is the default and, for the “print” parameters, no printing is done.</w:t>
      </w:r>
    </w:p>
    <w:p w14:paraId="778A3F1B" w14:textId="77777777" w:rsidR="00370320" w:rsidRDefault="00370320" w:rsidP="00370320">
      <w:pPr>
        <w:ind w:left="360"/>
      </w:pPr>
    </w:p>
    <w:p w14:paraId="0DA3F502" w14:textId="77777777" w:rsidR="00370320" w:rsidRPr="00590C30" w:rsidRDefault="00370320" w:rsidP="00370320">
      <w:pPr>
        <w:jc w:val="center"/>
      </w:pPr>
      <w:r>
        <w:br w:type="page"/>
      </w:r>
      <w:r w:rsidRPr="00590C30">
        <w:lastRenderedPageBreak/>
        <w:t>Action Taken For DEBUG(I) Values</w:t>
      </w:r>
    </w:p>
    <w:p w14:paraId="65FB0D7D" w14:textId="77777777" w:rsidR="00370320" w:rsidRPr="00590C30" w:rsidRDefault="00370320" w:rsidP="00370320">
      <w:pPr>
        <w:jc w:val="center"/>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6"/>
        <w:gridCol w:w="1219"/>
        <w:gridCol w:w="8285"/>
      </w:tblGrid>
      <w:tr w:rsidR="00370320" w:rsidRPr="003B2631" w14:paraId="7EEBCFDB" w14:textId="77777777" w:rsidTr="003B2631">
        <w:trPr>
          <w:trHeight w:hRule="exact" w:val="274"/>
        </w:trPr>
        <w:tc>
          <w:tcPr>
            <w:tcW w:w="576" w:type="dxa"/>
            <w:vAlign w:val="center"/>
          </w:tcPr>
          <w:p w14:paraId="6B41645A"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46B3B8C5"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77C442F1" w14:textId="4C9BBA00" w:rsidR="00370320" w:rsidRPr="003B2631" w:rsidRDefault="00370320" w:rsidP="003B2631">
            <w:pPr>
              <w:spacing w:before="10" w:after="10" w:line="240" w:lineRule="auto"/>
              <w:jc w:val="center"/>
              <w:rPr>
                <w:b/>
                <w:sz w:val="21"/>
                <w:szCs w:val="21"/>
              </w:rPr>
            </w:pPr>
            <w:r w:rsidRPr="003B2631">
              <w:rPr>
                <w:b/>
                <w:sz w:val="21"/>
                <w:szCs w:val="21"/>
              </w:rPr>
              <w:t>Action (</w:t>
            </w:r>
            <w:proofErr w:type="spellStart"/>
            <w:r w:rsidRPr="003B2631">
              <w:rPr>
                <w:b/>
                <w:sz w:val="21"/>
                <w:szCs w:val="21"/>
              </w:rPr>
              <w:t>NOTE</w:t>
            </w:r>
            <w:r w:rsidR="00AE600C" w:rsidRPr="003B2631">
              <w:rPr>
                <w:b/>
                <w:sz w:val="21"/>
                <w:szCs w:val="21"/>
              </w:rPr>
              <w:t>:</w:t>
            </w:r>
            <w:r w:rsidRPr="003B2631">
              <w:rPr>
                <w:b/>
                <w:sz w:val="21"/>
                <w:szCs w:val="21"/>
              </w:rPr>
              <w:t>default</w:t>
            </w:r>
            <w:proofErr w:type="spellEnd"/>
            <w:r w:rsidRPr="003B2631">
              <w:rPr>
                <w:b/>
                <w:sz w:val="21"/>
                <w:szCs w:val="21"/>
              </w:rPr>
              <w:t xml:space="preserve"> values are zero)</w:t>
            </w:r>
          </w:p>
          <w:p w14:paraId="3F490E8A" w14:textId="77777777" w:rsidR="00370320" w:rsidRPr="003B2631" w:rsidRDefault="00370320" w:rsidP="003B2631">
            <w:pPr>
              <w:spacing w:before="10" w:after="10" w:line="240" w:lineRule="auto"/>
              <w:jc w:val="center"/>
              <w:rPr>
                <w:b/>
                <w:sz w:val="21"/>
                <w:szCs w:val="21"/>
              </w:rPr>
            </w:pPr>
          </w:p>
          <w:p w14:paraId="70BF88B1" w14:textId="77777777" w:rsidR="00370320" w:rsidRPr="003B2631" w:rsidRDefault="00370320" w:rsidP="003B2631">
            <w:pPr>
              <w:spacing w:before="10" w:after="10" w:line="240" w:lineRule="auto"/>
              <w:rPr>
                <w:b/>
                <w:sz w:val="21"/>
                <w:szCs w:val="21"/>
              </w:rPr>
            </w:pPr>
          </w:p>
        </w:tc>
      </w:tr>
      <w:tr w:rsidR="00370320" w:rsidRPr="003B2631" w14:paraId="326EE18B" w14:textId="77777777" w:rsidTr="003B2631">
        <w:tc>
          <w:tcPr>
            <w:tcW w:w="576" w:type="dxa"/>
            <w:vAlign w:val="center"/>
          </w:tcPr>
          <w:p w14:paraId="3791F195"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1219" w:type="dxa"/>
            <w:vAlign w:val="center"/>
          </w:tcPr>
          <w:p w14:paraId="74ED9FB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B143CD7" w14:textId="6D4FFD1E" w:rsidR="00370320" w:rsidRPr="003B2631" w:rsidRDefault="00370320" w:rsidP="003B2631">
            <w:pPr>
              <w:spacing w:before="10" w:after="10" w:line="240" w:lineRule="auto"/>
              <w:rPr>
                <w:sz w:val="21"/>
                <w:szCs w:val="21"/>
              </w:rPr>
            </w:pPr>
            <w:r w:rsidRPr="003B2631">
              <w:rPr>
                <w:sz w:val="21"/>
                <w:szCs w:val="21"/>
              </w:rPr>
              <w:t>Print KIND parameters defined in module PENTIUM_II_KIND to F06 file</w:t>
            </w:r>
            <w:r w:rsidR="007439EF" w:rsidRPr="003B2631">
              <w:rPr>
                <w:sz w:val="21"/>
                <w:szCs w:val="21"/>
              </w:rPr>
              <w:t xml:space="preserve"> </w:t>
            </w:r>
          </w:p>
        </w:tc>
      </w:tr>
      <w:tr w:rsidR="00370320" w:rsidRPr="003B2631" w14:paraId="0D8C40FC" w14:textId="77777777" w:rsidTr="003B2631">
        <w:tc>
          <w:tcPr>
            <w:tcW w:w="576" w:type="dxa"/>
            <w:vAlign w:val="center"/>
          </w:tcPr>
          <w:p w14:paraId="62CF5860" w14:textId="77777777" w:rsidR="00370320" w:rsidRPr="003B2631" w:rsidRDefault="00370320" w:rsidP="003B2631">
            <w:pPr>
              <w:spacing w:before="10" w:after="10" w:line="240" w:lineRule="auto"/>
              <w:jc w:val="center"/>
              <w:rPr>
                <w:sz w:val="21"/>
                <w:szCs w:val="21"/>
              </w:rPr>
            </w:pPr>
            <w:r w:rsidRPr="003B2631">
              <w:rPr>
                <w:sz w:val="21"/>
                <w:szCs w:val="21"/>
              </w:rPr>
              <w:t>2</w:t>
            </w:r>
          </w:p>
        </w:tc>
        <w:tc>
          <w:tcPr>
            <w:tcW w:w="1219" w:type="dxa"/>
            <w:vAlign w:val="center"/>
          </w:tcPr>
          <w:p w14:paraId="477E54A2"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481AB0F" w14:textId="2A6A06D2" w:rsidR="00370320" w:rsidRPr="003B2631" w:rsidRDefault="00370320" w:rsidP="003B2631">
            <w:pPr>
              <w:spacing w:before="10" w:after="10" w:line="240" w:lineRule="auto"/>
              <w:rPr>
                <w:sz w:val="21"/>
                <w:szCs w:val="21"/>
              </w:rPr>
            </w:pPr>
            <w:r w:rsidRPr="003B2631">
              <w:rPr>
                <w:sz w:val="21"/>
                <w:szCs w:val="21"/>
              </w:rPr>
              <w:t>Print constants (parameters) defined in module CONSTANTS_1</w:t>
            </w:r>
            <w:r w:rsidR="007439EF" w:rsidRPr="003B2631">
              <w:rPr>
                <w:sz w:val="21"/>
                <w:szCs w:val="21"/>
              </w:rPr>
              <w:t xml:space="preserve"> </w:t>
            </w:r>
          </w:p>
        </w:tc>
      </w:tr>
      <w:tr w:rsidR="00370320" w:rsidRPr="003B2631" w14:paraId="39959FEB" w14:textId="77777777" w:rsidTr="003B2631">
        <w:tc>
          <w:tcPr>
            <w:tcW w:w="576" w:type="dxa"/>
            <w:vAlign w:val="center"/>
          </w:tcPr>
          <w:p w14:paraId="58A5B18D"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1219" w:type="dxa"/>
            <w:vAlign w:val="center"/>
          </w:tcPr>
          <w:p w14:paraId="67995C4A"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1767C92" w14:textId="1BD365DC" w:rsidR="00370320" w:rsidRPr="003B2631" w:rsidRDefault="00370320" w:rsidP="003B2631">
            <w:pPr>
              <w:spacing w:before="10" w:after="10" w:line="240" w:lineRule="auto"/>
              <w:rPr>
                <w:sz w:val="21"/>
                <w:szCs w:val="21"/>
              </w:rPr>
            </w:pPr>
            <w:r w:rsidRPr="003B2631">
              <w:rPr>
                <w:sz w:val="21"/>
                <w:szCs w:val="21"/>
              </w:rPr>
              <w:t>Print machine parameters as determined by LAPACK function DLAMCH</w:t>
            </w:r>
            <w:r w:rsidR="007439EF" w:rsidRPr="003B2631">
              <w:rPr>
                <w:sz w:val="21"/>
                <w:szCs w:val="21"/>
              </w:rPr>
              <w:t xml:space="preserve"> </w:t>
            </w:r>
          </w:p>
        </w:tc>
      </w:tr>
      <w:tr w:rsidR="00370320" w:rsidRPr="003B2631" w14:paraId="3CA004C9" w14:textId="77777777" w:rsidTr="003B2631">
        <w:tc>
          <w:tcPr>
            <w:tcW w:w="576" w:type="dxa"/>
            <w:vAlign w:val="center"/>
          </w:tcPr>
          <w:p w14:paraId="3C24BAA9" w14:textId="77777777" w:rsidR="00370320" w:rsidRPr="003B2631" w:rsidRDefault="00370320" w:rsidP="003B2631">
            <w:pPr>
              <w:spacing w:before="10" w:after="10" w:line="240" w:lineRule="auto"/>
              <w:jc w:val="center"/>
              <w:rPr>
                <w:sz w:val="21"/>
                <w:szCs w:val="21"/>
              </w:rPr>
            </w:pPr>
            <w:r w:rsidRPr="003B2631">
              <w:rPr>
                <w:sz w:val="21"/>
                <w:szCs w:val="21"/>
              </w:rPr>
              <w:t>4</w:t>
            </w:r>
          </w:p>
        </w:tc>
        <w:tc>
          <w:tcPr>
            <w:tcW w:w="1219" w:type="dxa"/>
            <w:vAlign w:val="center"/>
          </w:tcPr>
          <w:p w14:paraId="6819C4DA"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FA1C8C5" w14:textId="77777777" w:rsidR="00370320" w:rsidRPr="003B2631" w:rsidRDefault="00370320" w:rsidP="003B2631">
            <w:pPr>
              <w:spacing w:before="10" w:after="10" w:line="240" w:lineRule="auto"/>
              <w:rPr>
                <w:sz w:val="21"/>
                <w:szCs w:val="21"/>
              </w:rPr>
            </w:pPr>
            <w:r w:rsidRPr="003B2631">
              <w:rPr>
                <w:sz w:val="21"/>
                <w:szCs w:val="21"/>
              </w:rPr>
              <w:t>Do not use BMEAN when calculating membrane quad element stiffness for warped elements</w:t>
            </w:r>
          </w:p>
        </w:tc>
      </w:tr>
      <w:tr w:rsidR="00370320" w:rsidRPr="003B2631" w14:paraId="7AF7C0B0" w14:textId="77777777" w:rsidTr="003B2631">
        <w:tc>
          <w:tcPr>
            <w:tcW w:w="576" w:type="dxa"/>
            <w:vAlign w:val="center"/>
          </w:tcPr>
          <w:p w14:paraId="61E456FA" w14:textId="77777777" w:rsidR="00370320" w:rsidRPr="003B2631" w:rsidRDefault="00370320" w:rsidP="003B2631">
            <w:pPr>
              <w:spacing w:before="10" w:after="10" w:line="240" w:lineRule="auto"/>
              <w:jc w:val="center"/>
              <w:rPr>
                <w:sz w:val="21"/>
                <w:szCs w:val="21"/>
              </w:rPr>
            </w:pPr>
            <w:r w:rsidRPr="003B2631">
              <w:rPr>
                <w:sz w:val="21"/>
                <w:szCs w:val="21"/>
              </w:rPr>
              <w:t>5</w:t>
            </w:r>
          </w:p>
        </w:tc>
        <w:tc>
          <w:tcPr>
            <w:tcW w:w="1219" w:type="dxa"/>
            <w:vAlign w:val="center"/>
          </w:tcPr>
          <w:p w14:paraId="0FE9AB5C"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25FA98A" w14:textId="12CFD23F" w:rsidR="00370320" w:rsidRPr="003B2631" w:rsidRDefault="00370320" w:rsidP="003B2631">
            <w:pPr>
              <w:spacing w:before="10" w:after="10" w:line="240" w:lineRule="auto"/>
              <w:rPr>
                <w:sz w:val="21"/>
                <w:szCs w:val="21"/>
              </w:rPr>
            </w:pPr>
            <w:r w:rsidRPr="003B2631">
              <w:rPr>
                <w:sz w:val="21"/>
                <w:szCs w:val="21"/>
              </w:rPr>
              <w:t>Print Gauss quadrature abscissas and weight s for plate elements</w:t>
            </w:r>
            <w:r w:rsidR="007439EF" w:rsidRPr="003B2631">
              <w:rPr>
                <w:sz w:val="21"/>
                <w:szCs w:val="21"/>
              </w:rPr>
              <w:t xml:space="preserve"> </w:t>
            </w:r>
          </w:p>
        </w:tc>
      </w:tr>
      <w:tr w:rsidR="00370320" w:rsidRPr="003B2631" w14:paraId="0D1C30F2" w14:textId="77777777" w:rsidTr="003B2631">
        <w:tc>
          <w:tcPr>
            <w:tcW w:w="576" w:type="dxa"/>
            <w:vAlign w:val="center"/>
          </w:tcPr>
          <w:p w14:paraId="0DA80A90" w14:textId="77777777" w:rsidR="00370320" w:rsidRPr="003B2631" w:rsidRDefault="00370320" w:rsidP="003B2631">
            <w:pPr>
              <w:spacing w:before="10" w:after="10" w:line="240" w:lineRule="auto"/>
              <w:jc w:val="center"/>
              <w:rPr>
                <w:sz w:val="21"/>
                <w:szCs w:val="21"/>
              </w:rPr>
            </w:pPr>
            <w:r w:rsidRPr="003B2631">
              <w:rPr>
                <w:sz w:val="21"/>
                <w:szCs w:val="21"/>
              </w:rPr>
              <w:t>6</w:t>
            </w:r>
          </w:p>
        </w:tc>
        <w:tc>
          <w:tcPr>
            <w:tcW w:w="1219" w:type="dxa"/>
            <w:vAlign w:val="center"/>
          </w:tcPr>
          <w:p w14:paraId="02A9FC13" w14:textId="77777777" w:rsidR="00370320" w:rsidRPr="003B2631" w:rsidRDefault="00370320" w:rsidP="003B2631">
            <w:pPr>
              <w:spacing w:before="10" w:after="10" w:line="240" w:lineRule="auto"/>
              <w:jc w:val="center"/>
              <w:rPr>
                <w:sz w:val="21"/>
                <w:szCs w:val="21"/>
              </w:rPr>
            </w:pPr>
            <w:r w:rsidRPr="003B2631">
              <w:rPr>
                <w:sz w:val="21"/>
                <w:szCs w:val="21"/>
              </w:rPr>
              <w:t>1</w:t>
            </w:r>
          </w:p>
          <w:p w14:paraId="4E381C80" w14:textId="77777777" w:rsidR="00370320" w:rsidRPr="003B2631" w:rsidRDefault="00370320" w:rsidP="003B2631">
            <w:pPr>
              <w:spacing w:before="10" w:after="10" w:line="240" w:lineRule="auto"/>
              <w:jc w:val="center"/>
              <w:rPr>
                <w:sz w:val="21"/>
                <w:szCs w:val="21"/>
              </w:rPr>
            </w:pPr>
            <w:r w:rsidRPr="003B2631">
              <w:rPr>
                <w:sz w:val="21"/>
                <w:szCs w:val="21"/>
              </w:rPr>
              <w:t>2</w:t>
            </w:r>
          </w:p>
        </w:tc>
        <w:tc>
          <w:tcPr>
            <w:tcW w:w="8285" w:type="dxa"/>
            <w:vAlign w:val="center"/>
          </w:tcPr>
          <w:p w14:paraId="59AA2BCC" w14:textId="01F4DBEF" w:rsidR="00370320" w:rsidRPr="003B2631" w:rsidRDefault="00370320" w:rsidP="003B2631">
            <w:pPr>
              <w:spacing w:before="10" w:after="10" w:line="240" w:lineRule="auto"/>
              <w:rPr>
                <w:sz w:val="21"/>
                <w:szCs w:val="21"/>
              </w:rPr>
            </w:pPr>
            <w:r w:rsidRPr="003B2631">
              <w:rPr>
                <w:sz w:val="21"/>
                <w:szCs w:val="21"/>
              </w:rPr>
              <w:t xml:space="preserve">Print some quad </w:t>
            </w:r>
            <w:proofErr w:type="spellStart"/>
            <w:r w:rsidRPr="003B2631">
              <w:rPr>
                <w:sz w:val="21"/>
                <w:szCs w:val="21"/>
              </w:rPr>
              <w:t>elem</w:t>
            </w:r>
            <w:proofErr w:type="spellEnd"/>
            <w:r w:rsidRPr="003B2631">
              <w:rPr>
                <w:sz w:val="21"/>
                <w:szCs w:val="21"/>
              </w:rPr>
              <w:t xml:space="preserve"> data to BUG file (over and above what is printed with Case Control ELDATA)</w:t>
            </w:r>
            <w:r w:rsidR="007439EF" w:rsidRPr="003B2631">
              <w:rPr>
                <w:sz w:val="21"/>
                <w:szCs w:val="21"/>
              </w:rPr>
              <w:t xml:space="preserve"> </w:t>
            </w:r>
          </w:p>
          <w:p w14:paraId="705F2505" w14:textId="612B7A92" w:rsidR="00370320" w:rsidRPr="003B2631" w:rsidRDefault="00370320" w:rsidP="003B2631">
            <w:pPr>
              <w:spacing w:before="10" w:after="10" w:line="240" w:lineRule="auto"/>
              <w:rPr>
                <w:sz w:val="21"/>
                <w:szCs w:val="21"/>
              </w:rPr>
            </w:pPr>
            <w:r w:rsidRPr="003B2631">
              <w:rPr>
                <w:sz w:val="21"/>
                <w:szCs w:val="21"/>
              </w:rPr>
              <w:t xml:space="preserve">Print some </w:t>
            </w:r>
            <w:proofErr w:type="spellStart"/>
            <w:r w:rsidRPr="003B2631">
              <w:rPr>
                <w:sz w:val="21"/>
                <w:szCs w:val="21"/>
              </w:rPr>
              <w:t>hexa</w:t>
            </w:r>
            <w:proofErr w:type="spellEnd"/>
            <w:r w:rsidR="007439EF" w:rsidRPr="003B2631">
              <w:rPr>
                <w:sz w:val="21"/>
                <w:szCs w:val="21"/>
              </w:rPr>
              <w:t xml:space="preserve"> </w:t>
            </w:r>
            <w:proofErr w:type="spellStart"/>
            <w:r w:rsidRPr="003B2631">
              <w:rPr>
                <w:sz w:val="21"/>
                <w:szCs w:val="21"/>
              </w:rPr>
              <w:t>elem</w:t>
            </w:r>
            <w:proofErr w:type="spellEnd"/>
            <w:r w:rsidRPr="003B2631">
              <w:rPr>
                <w:sz w:val="21"/>
                <w:szCs w:val="21"/>
              </w:rPr>
              <w:t xml:space="preserve"> data to BUG file (over and above what is printed with Case Control ELDATA)</w:t>
            </w:r>
          </w:p>
        </w:tc>
      </w:tr>
      <w:tr w:rsidR="00370320" w:rsidRPr="003B2631" w14:paraId="47291FD1" w14:textId="77777777" w:rsidTr="003B2631">
        <w:tc>
          <w:tcPr>
            <w:tcW w:w="576" w:type="dxa"/>
            <w:vAlign w:val="center"/>
          </w:tcPr>
          <w:p w14:paraId="0D8E7EC5" w14:textId="77777777" w:rsidR="00370320" w:rsidRPr="003B2631" w:rsidRDefault="00370320" w:rsidP="003B2631">
            <w:pPr>
              <w:spacing w:before="10" w:after="10" w:line="240" w:lineRule="auto"/>
              <w:jc w:val="center"/>
              <w:rPr>
                <w:sz w:val="21"/>
                <w:szCs w:val="21"/>
              </w:rPr>
            </w:pPr>
            <w:r w:rsidRPr="003B2631">
              <w:rPr>
                <w:sz w:val="21"/>
                <w:szCs w:val="21"/>
              </w:rPr>
              <w:t>7</w:t>
            </w:r>
          </w:p>
        </w:tc>
        <w:tc>
          <w:tcPr>
            <w:tcW w:w="1219" w:type="dxa"/>
            <w:vAlign w:val="center"/>
          </w:tcPr>
          <w:p w14:paraId="2EA210A7"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A659C47" w14:textId="41AB535A" w:rsidR="00370320" w:rsidRPr="003B2631" w:rsidRDefault="00370320" w:rsidP="003B2631">
            <w:pPr>
              <w:spacing w:before="10" w:after="10" w:line="240" w:lineRule="auto"/>
              <w:rPr>
                <w:sz w:val="21"/>
                <w:szCs w:val="21"/>
              </w:rPr>
            </w:pPr>
            <w:r w:rsidRPr="003B2631">
              <w:rPr>
                <w:sz w:val="21"/>
                <w:szCs w:val="21"/>
              </w:rPr>
              <w:t xml:space="preserve">Print arrays ESORT1, ESORT2, EPNT, ETYPE in </w:t>
            </w:r>
            <w:proofErr w:type="spellStart"/>
            <w:r w:rsidRPr="003B2631">
              <w:rPr>
                <w:sz w:val="21"/>
                <w:szCs w:val="21"/>
              </w:rPr>
              <w:t>subr</w:t>
            </w:r>
            <w:proofErr w:type="spellEnd"/>
            <w:r w:rsidRPr="003B2631">
              <w:rPr>
                <w:sz w:val="21"/>
                <w:szCs w:val="21"/>
              </w:rPr>
              <w:t xml:space="preserve"> ELESORT before/after sorting </w:t>
            </w:r>
            <w:proofErr w:type="spellStart"/>
            <w:r w:rsidRPr="003B2631">
              <w:rPr>
                <w:sz w:val="21"/>
                <w:szCs w:val="21"/>
              </w:rPr>
              <w:t>elems</w:t>
            </w:r>
            <w:proofErr w:type="spellEnd"/>
            <w:r w:rsidR="007439EF" w:rsidRPr="003B2631">
              <w:rPr>
                <w:sz w:val="21"/>
                <w:szCs w:val="21"/>
              </w:rPr>
              <w:t xml:space="preserve"> </w:t>
            </w:r>
          </w:p>
        </w:tc>
      </w:tr>
      <w:tr w:rsidR="00370320" w:rsidRPr="003B2631" w14:paraId="09D70BCC" w14:textId="77777777" w:rsidTr="003B2631">
        <w:tc>
          <w:tcPr>
            <w:tcW w:w="576" w:type="dxa"/>
            <w:vAlign w:val="center"/>
          </w:tcPr>
          <w:p w14:paraId="0FB66E78" w14:textId="77777777" w:rsidR="00370320" w:rsidRPr="003B2631" w:rsidRDefault="00370320" w:rsidP="003B2631">
            <w:pPr>
              <w:spacing w:before="10" w:after="10" w:line="240" w:lineRule="auto"/>
              <w:jc w:val="center"/>
              <w:rPr>
                <w:sz w:val="21"/>
                <w:szCs w:val="21"/>
              </w:rPr>
            </w:pPr>
            <w:r w:rsidRPr="003B2631">
              <w:rPr>
                <w:sz w:val="21"/>
                <w:szCs w:val="21"/>
              </w:rPr>
              <w:t>8</w:t>
            </w:r>
          </w:p>
        </w:tc>
        <w:tc>
          <w:tcPr>
            <w:tcW w:w="1219" w:type="dxa"/>
            <w:vAlign w:val="center"/>
          </w:tcPr>
          <w:p w14:paraId="64B8A764" w14:textId="77777777" w:rsidR="00370320" w:rsidRPr="003B2631" w:rsidRDefault="00370320" w:rsidP="003B2631">
            <w:pPr>
              <w:spacing w:before="10" w:after="10" w:line="240" w:lineRule="auto"/>
              <w:jc w:val="center"/>
              <w:rPr>
                <w:sz w:val="21"/>
                <w:szCs w:val="21"/>
              </w:rPr>
            </w:pPr>
            <w:r w:rsidRPr="003B2631">
              <w:rPr>
                <w:sz w:val="21"/>
                <w:szCs w:val="21"/>
              </w:rPr>
              <w:t>1</w:t>
            </w:r>
          </w:p>
          <w:p w14:paraId="1AFA9134" w14:textId="77777777" w:rsidR="00370320" w:rsidRPr="003B2631" w:rsidRDefault="00370320" w:rsidP="003B2631">
            <w:pPr>
              <w:spacing w:before="10" w:after="10" w:line="240" w:lineRule="auto"/>
              <w:jc w:val="center"/>
              <w:rPr>
                <w:sz w:val="21"/>
                <w:szCs w:val="21"/>
              </w:rPr>
            </w:pPr>
            <w:r w:rsidRPr="003B2631">
              <w:rPr>
                <w:sz w:val="21"/>
                <w:szCs w:val="21"/>
              </w:rPr>
              <w:t>2</w:t>
            </w:r>
          </w:p>
          <w:p w14:paraId="19A1449F"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5AD23B3C" w14:textId="77777777" w:rsidR="00370320" w:rsidRPr="003B2631" w:rsidRDefault="00370320" w:rsidP="003B2631">
            <w:pPr>
              <w:spacing w:before="10" w:after="10" w:line="240" w:lineRule="auto"/>
              <w:rPr>
                <w:sz w:val="21"/>
                <w:szCs w:val="21"/>
              </w:rPr>
            </w:pPr>
            <w:r w:rsidRPr="003B2631">
              <w:rPr>
                <w:sz w:val="21"/>
                <w:szCs w:val="21"/>
              </w:rPr>
              <w:t xml:space="preserve">Print grid temperature data in </w:t>
            </w:r>
            <w:proofErr w:type="spellStart"/>
            <w:r w:rsidRPr="003B2631">
              <w:rPr>
                <w:sz w:val="21"/>
                <w:szCs w:val="21"/>
              </w:rPr>
              <w:t>subr</w:t>
            </w:r>
            <w:proofErr w:type="spellEnd"/>
            <w:r w:rsidRPr="003B2631">
              <w:rPr>
                <w:sz w:val="21"/>
                <w:szCs w:val="21"/>
              </w:rPr>
              <w:t xml:space="preserve"> TEMPERATURE_DATA_PROC</w:t>
            </w:r>
          </w:p>
          <w:p w14:paraId="4E3764D5" w14:textId="77777777" w:rsidR="00370320" w:rsidRPr="003B2631" w:rsidRDefault="00370320" w:rsidP="003B2631">
            <w:pPr>
              <w:spacing w:before="10" w:after="10" w:line="240" w:lineRule="auto"/>
              <w:rPr>
                <w:sz w:val="21"/>
                <w:szCs w:val="21"/>
              </w:rPr>
            </w:pPr>
            <w:r w:rsidRPr="003B2631">
              <w:rPr>
                <w:sz w:val="21"/>
                <w:szCs w:val="21"/>
              </w:rPr>
              <w:t xml:space="preserve">Print </w:t>
            </w:r>
            <w:proofErr w:type="spellStart"/>
            <w:r w:rsidRPr="003B2631">
              <w:rPr>
                <w:sz w:val="21"/>
                <w:szCs w:val="21"/>
              </w:rPr>
              <w:t>elem</w:t>
            </w:r>
            <w:proofErr w:type="spellEnd"/>
            <w:r w:rsidRPr="003B2631">
              <w:rPr>
                <w:sz w:val="21"/>
                <w:szCs w:val="21"/>
              </w:rPr>
              <w:t xml:space="preserve"> temperature data in </w:t>
            </w:r>
            <w:proofErr w:type="spellStart"/>
            <w:r w:rsidRPr="003B2631">
              <w:rPr>
                <w:sz w:val="21"/>
                <w:szCs w:val="21"/>
              </w:rPr>
              <w:t>subr</w:t>
            </w:r>
            <w:proofErr w:type="spellEnd"/>
            <w:r w:rsidRPr="003B2631">
              <w:rPr>
                <w:sz w:val="21"/>
                <w:szCs w:val="21"/>
              </w:rPr>
              <w:t xml:space="preserve"> TEMPERATURE_DATA_PROC</w:t>
            </w:r>
          </w:p>
          <w:p w14:paraId="3E2418C5" w14:textId="167797DF" w:rsidR="00370320" w:rsidRPr="003B2631" w:rsidRDefault="00370320" w:rsidP="003B2631">
            <w:pPr>
              <w:spacing w:before="10" w:after="10" w:line="240" w:lineRule="auto"/>
              <w:rPr>
                <w:sz w:val="21"/>
                <w:szCs w:val="21"/>
              </w:rPr>
            </w:pPr>
            <w:r w:rsidRPr="003B2631">
              <w:rPr>
                <w:sz w:val="21"/>
                <w:szCs w:val="21"/>
              </w:rPr>
              <w:t xml:space="preserve">Print both grid and </w:t>
            </w:r>
            <w:proofErr w:type="spellStart"/>
            <w:r w:rsidRPr="003B2631">
              <w:rPr>
                <w:sz w:val="21"/>
                <w:szCs w:val="21"/>
              </w:rPr>
              <w:t>elem</w:t>
            </w:r>
            <w:proofErr w:type="spellEnd"/>
            <w:r w:rsidRPr="003B2631">
              <w:rPr>
                <w:sz w:val="21"/>
                <w:szCs w:val="21"/>
              </w:rPr>
              <w:t xml:space="preserve"> temperature data in </w:t>
            </w:r>
            <w:proofErr w:type="spellStart"/>
            <w:r w:rsidRPr="003B2631">
              <w:rPr>
                <w:sz w:val="21"/>
                <w:szCs w:val="21"/>
              </w:rPr>
              <w:t>subr</w:t>
            </w:r>
            <w:proofErr w:type="spellEnd"/>
            <w:r w:rsidRPr="003B2631">
              <w:rPr>
                <w:sz w:val="21"/>
                <w:szCs w:val="21"/>
              </w:rPr>
              <w:t xml:space="preserve"> TEMPERATURE_DATA_PROC</w:t>
            </w:r>
            <w:r w:rsidR="007439EF" w:rsidRPr="003B2631">
              <w:rPr>
                <w:sz w:val="21"/>
                <w:szCs w:val="21"/>
              </w:rPr>
              <w:t xml:space="preserve"> </w:t>
            </w:r>
          </w:p>
        </w:tc>
      </w:tr>
      <w:tr w:rsidR="00370320" w:rsidRPr="003B2631" w14:paraId="10F6DC6A" w14:textId="77777777" w:rsidTr="003B2631">
        <w:tc>
          <w:tcPr>
            <w:tcW w:w="576" w:type="dxa"/>
            <w:vAlign w:val="center"/>
          </w:tcPr>
          <w:p w14:paraId="19EC3680" w14:textId="77777777" w:rsidR="00370320" w:rsidRPr="003B2631" w:rsidRDefault="00370320" w:rsidP="003B2631">
            <w:pPr>
              <w:spacing w:before="10" w:after="10" w:line="240" w:lineRule="auto"/>
              <w:jc w:val="center"/>
              <w:rPr>
                <w:sz w:val="21"/>
                <w:szCs w:val="21"/>
              </w:rPr>
            </w:pPr>
            <w:r w:rsidRPr="003B2631">
              <w:rPr>
                <w:sz w:val="21"/>
                <w:szCs w:val="21"/>
              </w:rPr>
              <w:t>9</w:t>
            </w:r>
          </w:p>
        </w:tc>
        <w:tc>
          <w:tcPr>
            <w:tcW w:w="1219" w:type="dxa"/>
            <w:vAlign w:val="center"/>
          </w:tcPr>
          <w:p w14:paraId="15F3987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D2D6134" w14:textId="77777777" w:rsidR="00370320" w:rsidRPr="003B2631" w:rsidRDefault="00370320" w:rsidP="003B2631">
            <w:pPr>
              <w:spacing w:before="10" w:after="10" w:line="240" w:lineRule="auto"/>
              <w:rPr>
                <w:sz w:val="21"/>
                <w:szCs w:val="21"/>
              </w:rPr>
            </w:pPr>
            <w:r w:rsidRPr="003B2631">
              <w:rPr>
                <w:sz w:val="21"/>
                <w:szCs w:val="21"/>
              </w:rPr>
              <w:t>Prints debug info on BAR pin flag processing</w:t>
            </w:r>
          </w:p>
        </w:tc>
      </w:tr>
      <w:tr w:rsidR="00370320" w:rsidRPr="003B2631" w14:paraId="2471AA0A" w14:textId="77777777" w:rsidTr="003B2631">
        <w:tc>
          <w:tcPr>
            <w:tcW w:w="576" w:type="dxa"/>
            <w:vAlign w:val="center"/>
          </w:tcPr>
          <w:p w14:paraId="69727DC9" w14:textId="77777777" w:rsidR="00370320" w:rsidRPr="003B2631" w:rsidRDefault="00370320" w:rsidP="003B2631">
            <w:pPr>
              <w:spacing w:before="10" w:after="10" w:line="240" w:lineRule="auto"/>
              <w:jc w:val="center"/>
              <w:rPr>
                <w:sz w:val="21"/>
                <w:szCs w:val="21"/>
              </w:rPr>
            </w:pPr>
            <w:r w:rsidRPr="003B2631">
              <w:rPr>
                <w:sz w:val="21"/>
                <w:szCs w:val="21"/>
              </w:rPr>
              <w:t>10</w:t>
            </w:r>
          </w:p>
        </w:tc>
        <w:tc>
          <w:tcPr>
            <w:tcW w:w="1219" w:type="dxa"/>
            <w:vAlign w:val="center"/>
          </w:tcPr>
          <w:p w14:paraId="68507975" w14:textId="77777777" w:rsidR="00370320" w:rsidRPr="003B2631" w:rsidRDefault="00370320" w:rsidP="003B2631">
            <w:pPr>
              <w:spacing w:before="10" w:after="10" w:line="240" w:lineRule="auto"/>
              <w:jc w:val="center"/>
              <w:rPr>
                <w:sz w:val="21"/>
                <w:szCs w:val="21"/>
              </w:rPr>
            </w:pPr>
          </w:p>
          <w:p w14:paraId="72507DDA" w14:textId="77777777" w:rsidR="00370320" w:rsidRPr="003B2631" w:rsidRDefault="00370320" w:rsidP="003B2631">
            <w:pPr>
              <w:spacing w:before="10" w:after="10" w:line="240" w:lineRule="auto"/>
              <w:jc w:val="center"/>
              <w:rPr>
                <w:sz w:val="21"/>
                <w:szCs w:val="21"/>
              </w:rPr>
            </w:pPr>
            <w:r w:rsidRPr="003B2631">
              <w:rPr>
                <w:sz w:val="21"/>
                <w:szCs w:val="21"/>
              </w:rPr>
              <w:t>11 or 33</w:t>
            </w:r>
          </w:p>
          <w:p w14:paraId="14F91A2C" w14:textId="77777777" w:rsidR="00370320" w:rsidRPr="003B2631" w:rsidRDefault="00370320" w:rsidP="003B2631">
            <w:pPr>
              <w:spacing w:before="10" w:after="10" w:line="240" w:lineRule="auto"/>
              <w:jc w:val="center"/>
              <w:rPr>
                <w:sz w:val="21"/>
                <w:szCs w:val="21"/>
              </w:rPr>
            </w:pPr>
            <w:r w:rsidRPr="003B2631">
              <w:rPr>
                <w:sz w:val="21"/>
                <w:szCs w:val="21"/>
              </w:rPr>
              <w:t>12 or 32</w:t>
            </w:r>
          </w:p>
          <w:p w14:paraId="336DB4C5" w14:textId="77777777" w:rsidR="00370320" w:rsidRPr="003B2631" w:rsidRDefault="00370320" w:rsidP="003B2631">
            <w:pPr>
              <w:spacing w:before="10" w:after="10" w:line="240" w:lineRule="auto"/>
              <w:jc w:val="center"/>
              <w:rPr>
                <w:sz w:val="21"/>
                <w:szCs w:val="21"/>
              </w:rPr>
            </w:pPr>
            <w:r w:rsidRPr="003B2631">
              <w:rPr>
                <w:sz w:val="21"/>
                <w:szCs w:val="21"/>
              </w:rPr>
              <w:t>13 or 33</w:t>
            </w:r>
          </w:p>
          <w:p w14:paraId="12BCB88B" w14:textId="77777777" w:rsidR="00370320" w:rsidRPr="003B2631" w:rsidRDefault="00370320" w:rsidP="003B2631">
            <w:pPr>
              <w:spacing w:before="10" w:after="10" w:line="240" w:lineRule="auto"/>
              <w:jc w:val="center"/>
              <w:rPr>
                <w:sz w:val="21"/>
                <w:szCs w:val="21"/>
              </w:rPr>
            </w:pPr>
            <w:r w:rsidRPr="003B2631">
              <w:rPr>
                <w:sz w:val="21"/>
                <w:szCs w:val="21"/>
              </w:rPr>
              <w:t>21 or 33</w:t>
            </w:r>
          </w:p>
          <w:p w14:paraId="6D007134" w14:textId="77777777" w:rsidR="00370320" w:rsidRPr="003B2631" w:rsidRDefault="00370320" w:rsidP="003B2631">
            <w:pPr>
              <w:spacing w:before="10" w:after="10" w:line="240" w:lineRule="auto"/>
              <w:jc w:val="center"/>
              <w:rPr>
                <w:sz w:val="21"/>
                <w:szCs w:val="21"/>
              </w:rPr>
            </w:pPr>
            <w:r w:rsidRPr="003B2631">
              <w:rPr>
                <w:sz w:val="21"/>
                <w:szCs w:val="21"/>
              </w:rPr>
              <w:t>22 or 32</w:t>
            </w:r>
          </w:p>
          <w:p w14:paraId="4503C762" w14:textId="77777777" w:rsidR="00370320" w:rsidRPr="003B2631" w:rsidRDefault="00370320" w:rsidP="003B2631">
            <w:pPr>
              <w:spacing w:before="10" w:after="10" w:line="240" w:lineRule="auto"/>
              <w:jc w:val="center"/>
              <w:rPr>
                <w:sz w:val="21"/>
                <w:szCs w:val="21"/>
              </w:rPr>
            </w:pPr>
          </w:p>
        </w:tc>
        <w:tc>
          <w:tcPr>
            <w:tcW w:w="8285" w:type="dxa"/>
            <w:vAlign w:val="center"/>
          </w:tcPr>
          <w:p w14:paraId="3D04DF3B" w14:textId="69E0B923" w:rsidR="00370320" w:rsidRPr="003B2631" w:rsidRDefault="00370320" w:rsidP="003B2631">
            <w:pPr>
              <w:spacing w:before="10" w:after="10" w:line="240" w:lineRule="auto"/>
              <w:rPr>
                <w:sz w:val="21"/>
                <w:szCs w:val="21"/>
              </w:rPr>
            </w:pPr>
            <w:r w:rsidRPr="003B2631">
              <w:rPr>
                <w:sz w:val="21"/>
                <w:szCs w:val="21"/>
              </w:rPr>
              <w:t>Print data on algorithm to create STF stiffness arrays</w:t>
            </w:r>
            <w:r w:rsidR="007439EF" w:rsidRPr="003B2631">
              <w:rPr>
                <w:sz w:val="21"/>
                <w:szCs w:val="21"/>
              </w:rPr>
              <w:t xml:space="preserve"> </w:t>
            </w:r>
            <w:r w:rsidRPr="003B2631">
              <w:rPr>
                <w:sz w:val="21"/>
                <w:szCs w:val="21"/>
              </w:rPr>
              <w:t xml:space="preserve">in </w:t>
            </w:r>
            <w:proofErr w:type="spellStart"/>
            <w:r w:rsidRPr="003B2631">
              <w:rPr>
                <w:sz w:val="21"/>
                <w:szCs w:val="21"/>
              </w:rPr>
              <w:t>subr</w:t>
            </w:r>
            <w:proofErr w:type="spellEnd"/>
            <w:r w:rsidRPr="003B2631">
              <w:rPr>
                <w:sz w:val="21"/>
                <w:szCs w:val="21"/>
              </w:rPr>
              <w:t xml:space="preserve"> ESP</w:t>
            </w:r>
            <w:r w:rsidR="007439EF" w:rsidRPr="003B2631">
              <w:rPr>
                <w:sz w:val="21"/>
                <w:szCs w:val="21"/>
              </w:rPr>
              <w:t xml:space="preserve"> </w:t>
            </w:r>
          </w:p>
          <w:p w14:paraId="7EF4B219" w14:textId="77777777" w:rsidR="00370320" w:rsidRPr="003B2631" w:rsidRDefault="00370320" w:rsidP="003B2631">
            <w:pPr>
              <w:spacing w:before="10" w:after="10" w:line="240" w:lineRule="auto"/>
              <w:rPr>
                <w:sz w:val="21"/>
                <w:szCs w:val="21"/>
              </w:rPr>
            </w:pPr>
            <w:r w:rsidRPr="003B2631">
              <w:rPr>
                <w:sz w:val="21"/>
                <w:szCs w:val="21"/>
              </w:rPr>
              <w:t xml:space="preserve">Print detailed data on algorithm to create STF arrays in </w:t>
            </w:r>
            <w:proofErr w:type="spellStart"/>
            <w:r w:rsidRPr="003B2631">
              <w:rPr>
                <w:sz w:val="21"/>
                <w:szCs w:val="21"/>
              </w:rPr>
              <w:t>subr</w:t>
            </w:r>
            <w:proofErr w:type="spellEnd"/>
            <w:r w:rsidRPr="003B2631">
              <w:rPr>
                <w:sz w:val="21"/>
                <w:szCs w:val="21"/>
              </w:rPr>
              <w:t xml:space="preserve"> SPARSE</w:t>
            </w:r>
          </w:p>
          <w:p w14:paraId="0C6156DB" w14:textId="245D6C5F" w:rsidR="00370320" w:rsidRPr="003B2631" w:rsidRDefault="00370320" w:rsidP="003B2631">
            <w:pPr>
              <w:spacing w:before="10" w:after="10" w:line="240" w:lineRule="auto"/>
              <w:rPr>
                <w:sz w:val="21"/>
                <w:szCs w:val="21"/>
              </w:rPr>
            </w:pPr>
            <w:r w:rsidRPr="003B2631">
              <w:rPr>
                <w:sz w:val="21"/>
                <w:szCs w:val="21"/>
              </w:rPr>
              <w:t>Print template of nonzero terms in KGG if PARAM SETLKTK = 1 or 2</w:t>
            </w:r>
            <w:r w:rsidR="007439EF" w:rsidRPr="003B2631">
              <w:rPr>
                <w:sz w:val="21"/>
                <w:szCs w:val="21"/>
              </w:rPr>
              <w:t xml:space="preserve"> </w:t>
            </w:r>
          </w:p>
          <w:p w14:paraId="0D4DC715" w14:textId="51F2FE6A" w:rsidR="00370320" w:rsidRPr="003B2631" w:rsidRDefault="00370320" w:rsidP="003B2631">
            <w:pPr>
              <w:spacing w:before="10" w:after="10" w:line="240" w:lineRule="auto"/>
              <w:rPr>
                <w:sz w:val="21"/>
                <w:szCs w:val="21"/>
              </w:rPr>
            </w:pPr>
            <w:r w:rsidRPr="003B2631">
              <w:rPr>
                <w:sz w:val="21"/>
                <w:szCs w:val="21"/>
              </w:rPr>
              <w:t xml:space="preserve">Print data on algorithm to create EMS mass arrays in </w:t>
            </w:r>
            <w:proofErr w:type="spellStart"/>
            <w:r w:rsidRPr="003B2631">
              <w:rPr>
                <w:sz w:val="21"/>
                <w:szCs w:val="21"/>
              </w:rPr>
              <w:t>subr</w:t>
            </w:r>
            <w:proofErr w:type="spellEnd"/>
            <w:r w:rsidRPr="003B2631">
              <w:rPr>
                <w:sz w:val="21"/>
                <w:szCs w:val="21"/>
              </w:rPr>
              <w:t xml:space="preserve"> ESP</w:t>
            </w:r>
            <w:r w:rsidR="007439EF" w:rsidRPr="003B2631">
              <w:rPr>
                <w:sz w:val="21"/>
                <w:szCs w:val="21"/>
              </w:rPr>
              <w:t xml:space="preserve"> </w:t>
            </w:r>
          </w:p>
          <w:p w14:paraId="7BDB3AF4" w14:textId="1045DB29" w:rsidR="00370320" w:rsidRPr="003B2631" w:rsidRDefault="00370320" w:rsidP="003B2631">
            <w:pPr>
              <w:spacing w:before="10" w:after="10" w:line="240" w:lineRule="auto"/>
              <w:rPr>
                <w:sz w:val="21"/>
                <w:szCs w:val="21"/>
              </w:rPr>
            </w:pPr>
            <w:r w:rsidRPr="003B2631">
              <w:rPr>
                <w:sz w:val="21"/>
                <w:szCs w:val="21"/>
              </w:rPr>
              <w:t xml:space="preserve">Print detailed data on algorithm to create EMS mass arrays in </w:t>
            </w:r>
            <w:proofErr w:type="spellStart"/>
            <w:r w:rsidRPr="003B2631">
              <w:rPr>
                <w:sz w:val="21"/>
                <w:szCs w:val="21"/>
              </w:rPr>
              <w:t>subr</w:t>
            </w:r>
            <w:proofErr w:type="spellEnd"/>
            <w:r w:rsidRPr="003B2631">
              <w:rPr>
                <w:sz w:val="21"/>
                <w:szCs w:val="21"/>
              </w:rPr>
              <w:t xml:space="preserve"> SPARSE</w:t>
            </w:r>
            <w:r w:rsidR="007439EF" w:rsidRPr="003B2631">
              <w:rPr>
                <w:sz w:val="21"/>
                <w:szCs w:val="21"/>
              </w:rPr>
              <w:t xml:space="preserve"> </w:t>
            </w:r>
          </w:p>
        </w:tc>
      </w:tr>
      <w:tr w:rsidR="00370320" w:rsidRPr="003B2631" w14:paraId="6DE647C8" w14:textId="77777777" w:rsidTr="003B2631">
        <w:tc>
          <w:tcPr>
            <w:tcW w:w="576" w:type="dxa"/>
            <w:vAlign w:val="center"/>
          </w:tcPr>
          <w:p w14:paraId="3794FDCD" w14:textId="77777777" w:rsidR="00370320" w:rsidRPr="003B2631" w:rsidRDefault="00370320" w:rsidP="003B2631">
            <w:pPr>
              <w:spacing w:before="10" w:after="10" w:line="240" w:lineRule="auto"/>
              <w:jc w:val="center"/>
              <w:rPr>
                <w:sz w:val="21"/>
                <w:szCs w:val="21"/>
              </w:rPr>
            </w:pPr>
            <w:r w:rsidRPr="003B2631">
              <w:rPr>
                <w:sz w:val="21"/>
                <w:szCs w:val="21"/>
              </w:rPr>
              <w:t>11</w:t>
            </w:r>
          </w:p>
        </w:tc>
        <w:tc>
          <w:tcPr>
            <w:tcW w:w="1219" w:type="dxa"/>
            <w:vAlign w:val="center"/>
          </w:tcPr>
          <w:p w14:paraId="69D975D7" w14:textId="77777777" w:rsidR="00370320" w:rsidRPr="003B2631" w:rsidRDefault="00370320" w:rsidP="003B2631">
            <w:pPr>
              <w:spacing w:before="10" w:after="10" w:line="240" w:lineRule="auto"/>
              <w:jc w:val="center"/>
              <w:rPr>
                <w:sz w:val="21"/>
                <w:szCs w:val="21"/>
              </w:rPr>
            </w:pPr>
            <w:r w:rsidRPr="003B2631">
              <w:rPr>
                <w:sz w:val="21"/>
                <w:szCs w:val="21"/>
              </w:rPr>
              <w:t>1</w:t>
            </w:r>
          </w:p>
          <w:p w14:paraId="568AA72D" w14:textId="77777777" w:rsidR="00370320" w:rsidRPr="003B2631" w:rsidRDefault="00370320" w:rsidP="003B2631">
            <w:pPr>
              <w:spacing w:before="10" w:after="10" w:line="240" w:lineRule="auto"/>
              <w:jc w:val="center"/>
              <w:rPr>
                <w:sz w:val="21"/>
                <w:szCs w:val="21"/>
              </w:rPr>
            </w:pPr>
            <w:r w:rsidRPr="003B2631">
              <w:rPr>
                <w:sz w:val="21"/>
                <w:szCs w:val="21"/>
              </w:rPr>
              <w:t>2</w:t>
            </w:r>
          </w:p>
          <w:p w14:paraId="203C3CAC"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41F0455C" w14:textId="77777777" w:rsidR="00370320" w:rsidRPr="003B2631" w:rsidRDefault="00370320" w:rsidP="003B2631">
            <w:pPr>
              <w:spacing w:before="10" w:after="10" w:line="240" w:lineRule="auto"/>
              <w:rPr>
                <w:sz w:val="21"/>
                <w:szCs w:val="21"/>
              </w:rPr>
            </w:pPr>
            <w:r w:rsidRPr="003B2631">
              <w:rPr>
                <w:sz w:val="21"/>
                <w:szCs w:val="21"/>
              </w:rPr>
              <w:t>Print individual 6x6 rigid body. displacement matrices in basic and global coordinates for each grid</w:t>
            </w:r>
          </w:p>
          <w:p w14:paraId="39A1C113" w14:textId="77777777" w:rsidR="00370320" w:rsidRPr="003B2631" w:rsidRDefault="00370320" w:rsidP="003B2631">
            <w:pPr>
              <w:spacing w:before="10" w:after="10" w:line="240" w:lineRule="auto"/>
              <w:rPr>
                <w:sz w:val="21"/>
                <w:szCs w:val="21"/>
              </w:rPr>
            </w:pPr>
            <w:r w:rsidRPr="003B2631">
              <w:rPr>
                <w:sz w:val="21"/>
                <w:szCs w:val="21"/>
              </w:rPr>
              <w:t xml:space="preserve">Print NGRID by 6 rigid body displacement </w:t>
            </w:r>
            <w:proofErr w:type="gramStart"/>
            <w:r w:rsidRPr="003B2631">
              <w:rPr>
                <w:sz w:val="21"/>
                <w:szCs w:val="21"/>
              </w:rPr>
              <w:t>matrix</w:t>
            </w:r>
            <w:proofErr w:type="gramEnd"/>
            <w:r w:rsidRPr="003B2631">
              <w:rPr>
                <w:sz w:val="21"/>
                <w:szCs w:val="21"/>
              </w:rPr>
              <w:t xml:space="preserve"> in global coordinates for the model</w:t>
            </w:r>
          </w:p>
          <w:p w14:paraId="0D78C9E6" w14:textId="77777777" w:rsidR="00370320" w:rsidRPr="003B2631" w:rsidRDefault="00370320" w:rsidP="003B2631">
            <w:pPr>
              <w:spacing w:before="10" w:after="10" w:line="240" w:lineRule="auto"/>
              <w:rPr>
                <w:sz w:val="21"/>
                <w:szCs w:val="21"/>
              </w:rPr>
            </w:pPr>
            <w:r w:rsidRPr="003B2631">
              <w:rPr>
                <w:sz w:val="21"/>
                <w:szCs w:val="21"/>
              </w:rPr>
              <w:t>Print both</w:t>
            </w:r>
          </w:p>
        </w:tc>
      </w:tr>
      <w:tr w:rsidR="00370320" w:rsidRPr="003B2631" w14:paraId="5F05D717" w14:textId="77777777" w:rsidTr="003B2631">
        <w:tc>
          <w:tcPr>
            <w:tcW w:w="576" w:type="dxa"/>
            <w:vAlign w:val="center"/>
          </w:tcPr>
          <w:p w14:paraId="365CAB95" w14:textId="77777777" w:rsidR="00370320" w:rsidRPr="003B2631" w:rsidRDefault="00370320" w:rsidP="003B2631">
            <w:pPr>
              <w:spacing w:before="10" w:after="10" w:line="240" w:lineRule="auto"/>
              <w:jc w:val="center"/>
              <w:rPr>
                <w:sz w:val="21"/>
                <w:szCs w:val="21"/>
              </w:rPr>
            </w:pPr>
            <w:r w:rsidRPr="003B2631">
              <w:rPr>
                <w:sz w:val="21"/>
                <w:szCs w:val="21"/>
              </w:rPr>
              <w:t>12</w:t>
            </w:r>
          </w:p>
        </w:tc>
        <w:tc>
          <w:tcPr>
            <w:tcW w:w="1219" w:type="dxa"/>
            <w:vAlign w:val="center"/>
          </w:tcPr>
          <w:p w14:paraId="1C2F4A93"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D4C9BE7" w14:textId="77777777" w:rsidR="00370320" w:rsidRPr="003B2631" w:rsidRDefault="00370320" w:rsidP="003B2631">
            <w:pPr>
              <w:spacing w:before="10" w:after="10" w:line="240" w:lineRule="auto"/>
              <w:rPr>
                <w:sz w:val="21"/>
                <w:szCs w:val="21"/>
              </w:rPr>
            </w:pPr>
            <w:r w:rsidRPr="003B2631">
              <w:rPr>
                <w:sz w:val="21"/>
                <w:szCs w:val="21"/>
              </w:rPr>
              <w:t>Use area shear factors in computing BAR stiffness matrix regardless of I</w:t>
            </w:r>
            <w:r w:rsidRPr="003B2631">
              <w:rPr>
                <w:sz w:val="21"/>
                <w:szCs w:val="21"/>
                <w:vertAlign w:val="subscript"/>
              </w:rPr>
              <w:t>12</w:t>
            </w:r>
            <w:r w:rsidRPr="003B2631">
              <w:rPr>
                <w:sz w:val="21"/>
                <w:szCs w:val="21"/>
              </w:rPr>
              <w:t xml:space="preserve"> value</w:t>
            </w:r>
          </w:p>
        </w:tc>
      </w:tr>
      <w:tr w:rsidR="00370320" w:rsidRPr="003B2631" w14:paraId="153DE765" w14:textId="77777777" w:rsidTr="003B2631">
        <w:tc>
          <w:tcPr>
            <w:tcW w:w="576" w:type="dxa"/>
            <w:vAlign w:val="center"/>
          </w:tcPr>
          <w:p w14:paraId="7E1975F4" w14:textId="77777777" w:rsidR="00370320" w:rsidRPr="003B2631" w:rsidRDefault="00370320" w:rsidP="003B2631">
            <w:pPr>
              <w:spacing w:before="10" w:after="10" w:line="240" w:lineRule="auto"/>
              <w:jc w:val="center"/>
              <w:rPr>
                <w:sz w:val="21"/>
                <w:szCs w:val="21"/>
              </w:rPr>
            </w:pPr>
            <w:r w:rsidRPr="003B2631">
              <w:rPr>
                <w:sz w:val="21"/>
                <w:szCs w:val="21"/>
              </w:rPr>
              <w:t>13</w:t>
            </w:r>
          </w:p>
        </w:tc>
        <w:tc>
          <w:tcPr>
            <w:tcW w:w="1219" w:type="dxa"/>
            <w:vAlign w:val="center"/>
          </w:tcPr>
          <w:p w14:paraId="31CF015C"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D73F9AA" w14:textId="22CC5643" w:rsidR="00370320" w:rsidRPr="003B2631" w:rsidRDefault="00370320" w:rsidP="003B2631">
            <w:pPr>
              <w:spacing w:before="10" w:after="10" w:line="240" w:lineRule="auto"/>
              <w:rPr>
                <w:sz w:val="21"/>
                <w:szCs w:val="21"/>
              </w:rPr>
            </w:pPr>
            <w:r w:rsidRPr="003B2631">
              <w:rPr>
                <w:sz w:val="21"/>
                <w:szCs w:val="21"/>
              </w:rPr>
              <w:t xml:space="preserve">Print grid sequence tables in </w:t>
            </w:r>
            <w:proofErr w:type="spellStart"/>
            <w:r w:rsidRPr="003B2631">
              <w:rPr>
                <w:sz w:val="21"/>
                <w:szCs w:val="21"/>
              </w:rPr>
              <w:t>subr</w:t>
            </w:r>
            <w:proofErr w:type="spellEnd"/>
            <w:r w:rsidRPr="003B2631">
              <w:rPr>
                <w:sz w:val="21"/>
                <w:szCs w:val="21"/>
              </w:rPr>
              <w:t xml:space="preserve"> SEQ</w:t>
            </w:r>
            <w:r w:rsidR="007439EF" w:rsidRPr="003B2631">
              <w:rPr>
                <w:sz w:val="21"/>
                <w:szCs w:val="21"/>
              </w:rPr>
              <w:t xml:space="preserve"> </w:t>
            </w:r>
          </w:p>
        </w:tc>
      </w:tr>
      <w:tr w:rsidR="00370320" w:rsidRPr="003B2631" w14:paraId="35ED1EAD" w14:textId="77777777" w:rsidTr="003B2631">
        <w:tc>
          <w:tcPr>
            <w:tcW w:w="576" w:type="dxa"/>
            <w:vAlign w:val="center"/>
          </w:tcPr>
          <w:p w14:paraId="02E2D241" w14:textId="77777777" w:rsidR="00370320" w:rsidRPr="003B2631" w:rsidRDefault="00370320" w:rsidP="003B2631">
            <w:pPr>
              <w:spacing w:before="10" w:after="10" w:line="240" w:lineRule="auto"/>
              <w:jc w:val="center"/>
              <w:rPr>
                <w:sz w:val="21"/>
                <w:szCs w:val="21"/>
              </w:rPr>
            </w:pPr>
            <w:r w:rsidRPr="003B2631">
              <w:rPr>
                <w:sz w:val="21"/>
                <w:szCs w:val="21"/>
              </w:rPr>
              <w:t>14</w:t>
            </w:r>
          </w:p>
        </w:tc>
        <w:tc>
          <w:tcPr>
            <w:tcW w:w="1219" w:type="dxa"/>
            <w:vAlign w:val="center"/>
          </w:tcPr>
          <w:p w14:paraId="52A8C2C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F4645B6" w14:textId="24AD14BB" w:rsidR="00370320" w:rsidRPr="003B2631" w:rsidRDefault="00370320" w:rsidP="003B2631">
            <w:pPr>
              <w:spacing w:before="10" w:after="10" w:line="240" w:lineRule="auto"/>
              <w:rPr>
                <w:sz w:val="21"/>
                <w:szCs w:val="21"/>
              </w:rPr>
            </w:pPr>
            <w:r w:rsidRPr="003B2631">
              <w:rPr>
                <w:sz w:val="21"/>
                <w:szCs w:val="21"/>
              </w:rPr>
              <w:t xml:space="preserve">Print matrices generated in the rigid element generation </w:t>
            </w:r>
            <w:proofErr w:type="spellStart"/>
            <w:r w:rsidRPr="003B2631">
              <w:rPr>
                <w:sz w:val="21"/>
                <w:szCs w:val="21"/>
              </w:rPr>
              <w:t>subr's</w:t>
            </w:r>
            <w:proofErr w:type="spellEnd"/>
            <w:r w:rsidR="007439EF" w:rsidRPr="003B2631">
              <w:rPr>
                <w:sz w:val="21"/>
                <w:szCs w:val="21"/>
              </w:rPr>
              <w:t xml:space="preserve"> </w:t>
            </w:r>
          </w:p>
        </w:tc>
      </w:tr>
      <w:tr w:rsidR="00370320" w:rsidRPr="003B2631" w14:paraId="557E93AE" w14:textId="77777777" w:rsidTr="003B2631">
        <w:tc>
          <w:tcPr>
            <w:tcW w:w="576" w:type="dxa"/>
            <w:vAlign w:val="center"/>
          </w:tcPr>
          <w:p w14:paraId="64BE983B" w14:textId="77777777" w:rsidR="00370320" w:rsidRPr="003B2631" w:rsidRDefault="00370320" w:rsidP="003B2631">
            <w:pPr>
              <w:spacing w:before="10" w:after="10" w:line="240" w:lineRule="auto"/>
              <w:jc w:val="center"/>
              <w:rPr>
                <w:sz w:val="21"/>
                <w:szCs w:val="21"/>
              </w:rPr>
            </w:pPr>
            <w:r w:rsidRPr="003B2631">
              <w:rPr>
                <w:sz w:val="21"/>
                <w:szCs w:val="21"/>
              </w:rPr>
              <w:t>15</w:t>
            </w:r>
          </w:p>
        </w:tc>
        <w:tc>
          <w:tcPr>
            <w:tcW w:w="1219" w:type="dxa"/>
            <w:vAlign w:val="center"/>
          </w:tcPr>
          <w:p w14:paraId="7EE2F0E9"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34126E9" w14:textId="77777777" w:rsidR="00370320" w:rsidRPr="003B2631" w:rsidRDefault="00370320" w:rsidP="003B2631">
            <w:pPr>
              <w:spacing w:before="10" w:after="10" w:line="240" w:lineRule="auto"/>
              <w:rPr>
                <w:sz w:val="21"/>
                <w:szCs w:val="21"/>
              </w:rPr>
            </w:pPr>
            <w:r w:rsidRPr="003B2631">
              <w:rPr>
                <w:sz w:val="21"/>
                <w:szCs w:val="21"/>
              </w:rPr>
              <w:t xml:space="preserve">Print concentrated mass data in </w:t>
            </w:r>
            <w:proofErr w:type="spellStart"/>
            <w:r w:rsidRPr="003B2631">
              <w:rPr>
                <w:sz w:val="21"/>
                <w:szCs w:val="21"/>
              </w:rPr>
              <w:t>subr</w:t>
            </w:r>
            <w:proofErr w:type="spellEnd"/>
            <w:r w:rsidRPr="003B2631">
              <w:rPr>
                <w:sz w:val="21"/>
                <w:szCs w:val="21"/>
              </w:rPr>
              <w:t xml:space="preserve"> CONM2_PROC_1</w:t>
            </w:r>
          </w:p>
        </w:tc>
      </w:tr>
      <w:tr w:rsidR="00370320" w:rsidRPr="003B2631" w14:paraId="712A1FB5" w14:textId="77777777" w:rsidTr="003B2631">
        <w:tc>
          <w:tcPr>
            <w:tcW w:w="576" w:type="dxa"/>
            <w:vAlign w:val="center"/>
          </w:tcPr>
          <w:p w14:paraId="73F46EA6" w14:textId="77777777" w:rsidR="00370320" w:rsidRPr="003B2631" w:rsidRDefault="00370320" w:rsidP="003B2631">
            <w:pPr>
              <w:spacing w:before="10" w:after="10" w:line="240" w:lineRule="auto"/>
              <w:jc w:val="center"/>
              <w:rPr>
                <w:sz w:val="21"/>
                <w:szCs w:val="21"/>
              </w:rPr>
            </w:pPr>
            <w:r w:rsidRPr="003B2631">
              <w:rPr>
                <w:sz w:val="21"/>
                <w:szCs w:val="21"/>
              </w:rPr>
              <w:t>16</w:t>
            </w:r>
          </w:p>
        </w:tc>
        <w:tc>
          <w:tcPr>
            <w:tcW w:w="1219" w:type="dxa"/>
            <w:vAlign w:val="center"/>
          </w:tcPr>
          <w:p w14:paraId="0345BA7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50FFB58" w14:textId="77777777" w:rsidR="00370320" w:rsidRPr="003B2631" w:rsidRDefault="00370320" w:rsidP="003B2631">
            <w:pPr>
              <w:spacing w:before="10" w:after="10" w:line="240" w:lineRule="auto"/>
              <w:rPr>
                <w:sz w:val="21"/>
                <w:szCs w:val="21"/>
              </w:rPr>
            </w:pPr>
            <w:r w:rsidRPr="003B2631">
              <w:rPr>
                <w:sz w:val="21"/>
                <w:szCs w:val="21"/>
              </w:rPr>
              <w:t>Use static equivalent instead of work equivalent pressure loads for the QUAD4, TRIA3</w:t>
            </w:r>
          </w:p>
        </w:tc>
      </w:tr>
      <w:tr w:rsidR="00370320" w:rsidRPr="003B2631" w14:paraId="3FF7D5B2" w14:textId="77777777" w:rsidTr="003B2631">
        <w:tc>
          <w:tcPr>
            <w:tcW w:w="576" w:type="dxa"/>
            <w:vAlign w:val="center"/>
          </w:tcPr>
          <w:p w14:paraId="780F5132" w14:textId="77777777" w:rsidR="00370320" w:rsidRPr="003B2631" w:rsidRDefault="00370320" w:rsidP="003B2631">
            <w:pPr>
              <w:spacing w:before="10" w:after="10" w:line="240" w:lineRule="auto"/>
              <w:jc w:val="center"/>
              <w:rPr>
                <w:sz w:val="21"/>
                <w:szCs w:val="21"/>
              </w:rPr>
            </w:pPr>
            <w:r w:rsidRPr="003B2631">
              <w:rPr>
                <w:sz w:val="21"/>
                <w:szCs w:val="21"/>
              </w:rPr>
              <w:t>17</w:t>
            </w:r>
          </w:p>
        </w:tc>
        <w:tc>
          <w:tcPr>
            <w:tcW w:w="1219" w:type="dxa"/>
            <w:vAlign w:val="center"/>
          </w:tcPr>
          <w:p w14:paraId="7EAAE179" w14:textId="77777777" w:rsidR="00370320" w:rsidRPr="003B2631" w:rsidRDefault="00370320" w:rsidP="003B2631">
            <w:pPr>
              <w:spacing w:before="10" w:after="10" w:line="240" w:lineRule="auto"/>
              <w:jc w:val="center"/>
              <w:rPr>
                <w:sz w:val="21"/>
                <w:szCs w:val="21"/>
              </w:rPr>
            </w:pPr>
            <w:r w:rsidRPr="003B2631">
              <w:rPr>
                <w:sz w:val="21"/>
                <w:szCs w:val="21"/>
              </w:rPr>
              <w:t>&gt; 0</w:t>
            </w:r>
          </w:p>
          <w:p w14:paraId="7C98D7F6" w14:textId="77777777" w:rsidR="00370320" w:rsidRPr="003B2631" w:rsidRDefault="00370320" w:rsidP="003B2631">
            <w:pPr>
              <w:spacing w:before="10" w:after="10" w:line="240" w:lineRule="auto"/>
              <w:jc w:val="center"/>
              <w:rPr>
                <w:sz w:val="21"/>
                <w:szCs w:val="21"/>
              </w:rPr>
            </w:pPr>
            <w:r w:rsidRPr="003B2631">
              <w:rPr>
                <w:sz w:val="21"/>
                <w:szCs w:val="21"/>
              </w:rPr>
              <w:t>&gt; 1</w:t>
            </w:r>
          </w:p>
        </w:tc>
        <w:tc>
          <w:tcPr>
            <w:tcW w:w="8285" w:type="dxa"/>
            <w:vAlign w:val="center"/>
          </w:tcPr>
          <w:p w14:paraId="0EA2060F" w14:textId="77777777" w:rsidR="00370320" w:rsidRPr="003B2631" w:rsidRDefault="00370320" w:rsidP="003B2631">
            <w:pPr>
              <w:spacing w:before="10" w:after="10" w:line="240" w:lineRule="auto"/>
              <w:rPr>
                <w:sz w:val="21"/>
                <w:szCs w:val="21"/>
              </w:rPr>
            </w:pPr>
            <w:r w:rsidRPr="003B2631">
              <w:rPr>
                <w:sz w:val="21"/>
                <w:szCs w:val="21"/>
              </w:rPr>
              <w:t xml:space="preserve">Print some info in </w:t>
            </w:r>
            <w:proofErr w:type="spellStart"/>
            <w:r w:rsidRPr="003B2631">
              <w:rPr>
                <w:sz w:val="21"/>
                <w:szCs w:val="21"/>
              </w:rPr>
              <w:t>subr</w:t>
            </w:r>
            <w:proofErr w:type="spellEnd"/>
            <w:r w:rsidRPr="003B2631">
              <w:rPr>
                <w:sz w:val="21"/>
                <w:szCs w:val="21"/>
              </w:rPr>
              <w:t xml:space="preserve"> KGG_SINGULARITY_PROC for grids that have </w:t>
            </w:r>
            <w:proofErr w:type="spellStart"/>
            <w:r w:rsidRPr="003B2631">
              <w:rPr>
                <w:sz w:val="21"/>
                <w:szCs w:val="21"/>
              </w:rPr>
              <w:t>AUTOSPC'd</w:t>
            </w:r>
            <w:proofErr w:type="spellEnd"/>
            <w:r w:rsidRPr="003B2631">
              <w:rPr>
                <w:sz w:val="21"/>
                <w:szCs w:val="21"/>
              </w:rPr>
              <w:t xml:space="preserve"> components</w:t>
            </w:r>
          </w:p>
          <w:p w14:paraId="78CF3381" w14:textId="77777777" w:rsidR="00370320" w:rsidRPr="003B2631" w:rsidRDefault="00370320" w:rsidP="003B2631">
            <w:pPr>
              <w:spacing w:before="10" w:after="10" w:line="240" w:lineRule="auto"/>
              <w:rPr>
                <w:sz w:val="21"/>
                <w:szCs w:val="21"/>
              </w:rPr>
            </w:pPr>
            <w:r w:rsidRPr="003B2631">
              <w:rPr>
                <w:sz w:val="21"/>
                <w:szCs w:val="21"/>
              </w:rPr>
              <w:t>Do above for all grids (not just ones that have AUTOSPC's)</w:t>
            </w:r>
          </w:p>
        </w:tc>
      </w:tr>
      <w:tr w:rsidR="00370320" w:rsidRPr="003B2631" w14:paraId="090AEDB2" w14:textId="77777777" w:rsidTr="003B2631">
        <w:tc>
          <w:tcPr>
            <w:tcW w:w="576" w:type="dxa"/>
            <w:vAlign w:val="center"/>
          </w:tcPr>
          <w:p w14:paraId="21CDF4FE" w14:textId="77777777" w:rsidR="00370320" w:rsidRPr="003B2631" w:rsidRDefault="00370320" w:rsidP="003B2631">
            <w:pPr>
              <w:spacing w:before="10" w:after="10" w:line="240" w:lineRule="auto"/>
              <w:jc w:val="center"/>
              <w:rPr>
                <w:sz w:val="21"/>
                <w:szCs w:val="21"/>
              </w:rPr>
            </w:pPr>
            <w:r w:rsidRPr="003B2631">
              <w:rPr>
                <w:sz w:val="21"/>
                <w:szCs w:val="21"/>
              </w:rPr>
              <w:t>18</w:t>
            </w:r>
          </w:p>
        </w:tc>
        <w:tc>
          <w:tcPr>
            <w:tcW w:w="1219" w:type="dxa"/>
            <w:vAlign w:val="center"/>
          </w:tcPr>
          <w:p w14:paraId="753C7A41"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2C2B027B" w14:textId="77777777" w:rsidR="00370320" w:rsidRPr="003B2631" w:rsidRDefault="00370320" w:rsidP="003B2631">
            <w:pPr>
              <w:spacing w:before="10" w:after="10" w:line="240" w:lineRule="auto"/>
              <w:rPr>
                <w:sz w:val="21"/>
                <w:szCs w:val="21"/>
              </w:rPr>
            </w:pPr>
            <w:r w:rsidRPr="003B2631">
              <w:rPr>
                <w:sz w:val="21"/>
                <w:szCs w:val="21"/>
              </w:rPr>
              <w:t xml:space="preserve">Print diagnostics in </w:t>
            </w:r>
            <w:proofErr w:type="spellStart"/>
            <w:r w:rsidRPr="003B2631">
              <w:rPr>
                <w:sz w:val="21"/>
                <w:szCs w:val="21"/>
              </w:rPr>
              <w:t>subr</w:t>
            </w:r>
            <w:proofErr w:type="spellEnd"/>
            <w:r w:rsidRPr="003B2631">
              <w:rPr>
                <w:sz w:val="21"/>
                <w:szCs w:val="21"/>
              </w:rPr>
              <w:t xml:space="preserve"> QMEM1 regarding checks on the BMEAN matrix satisfying R.B. motion</w:t>
            </w:r>
          </w:p>
        </w:tc>
      </w:tr>
      <w:tr w:rsidR="00370320" w:rsidRPr="003B2631" w14:paraId="616B7E84" w14:textId="77777777" w:rsidTr="003B2631">
        <w:tc>
          <w:tcPr>
            <w:tcW w:w="576" w:type="dxa"/>
            <w:vAlign w:val="center"/>
          </w:tcPr>
          <w:p w14:paraId="034D844F" w14:textId="77777777" w:rsidR="00370320" w:rsidRPr="003B2631" w:rsidRDefault="00370320" w:rsidP="003B2631">
            <w:pPr>
              <w:spacing w:before="10" w:after="10" w:line="240" w:lineRule="auto"/>
              <w:jc w:val="center"/>
              <w:rPr>
                <w:sz w:val="21"/>
                <w:szCs w:val="21"/>
              </w:rPr>
            </w:pPr>
            <w:r w:rsidRPr="003B2631">
              <w:rPr>
                <w:sz w:val="21"/>
                <w:szCs w:val="21"/>
              </w:rPr>
              <w:t>19</w:t>
            </w:r>
          </w:p>
        </w:tc>
        <w:tc>
          <w:tcPr>
            <w:tcW w:w="1219" w:type="dxa"/>
            <w:vAlign w:val="center"/>
          </w:tcPr>
          <w:p w14:paraId="4FD9787B"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4EFDFD9" w14:textId="5708BAAA" w:rsidR="00370320" w:rsidRPr="003B2631" w:rsidRDefault="00370320" w:rsidP="003B2631">
            <w:pPr>
              <w:spacing w:before="10" w:after="10" w:line="240" w:lineRule="auto"/>
              <w:rPr>
                <w:sz w:val="21"/>
                <w:szCs w:val="21"/>
              </w:rPr>
            </w:pPr>
            <w:r w:rsidRPr="003B2631">
              <w:rPr>
                <w:sz w:val="21"/>
                <w:szCs w:val="21"/>
              </w:rPr>
              <w:t xml:space="preserve">Print debug output from </w:t>
            </w:r>
            <w:proofErr w:type="spellStart"/>
            <w:r w:rsidRPr="003B2631">
              <w:rPr>
                <w:sz w:val="21"/>
                <w:szCs w:val="21"/>
              </w:rPr>
              <w:t>subr</w:t>
            </w:r>
            <w:proofErr w:type="spellEnd"/>
            <w:r w:rsidRPr="003B2631">
              <w:rPr>
                <w:sz w:val="21"/>
                <w:szCs w:val="21"/>
              </w:rPr>
              <w:t xml:space="preserve"> STOKEN</w:t>
            </w:r>
            <w:r w:rsidR="007439EF" w:rsidRPr="003B2631">
              <w:rPr>
                <w:sz w:val="21"/>
                <w:szCs w:val="21"/>
              </w:rPr>
              <w:t xml:space="preserve"> </w:t>
            </w:r>
          </w:p>
        </w:tc>
      </w:tr>
      <w:tr w:rsidR="00370320" w:rsidRPr="003B2631" w14:paraId="5DD4EDEA" w14:textId="77777777" w:rsidTr="003B2631">
        <w:tc>
          <w:tcPr>
            <w:tcW w:w="576" w:type="dxa"/>
            <w:vAlign w:val="center"/>
          </w:tcPr>
          <w:p w14:paraId="73E1835D" w14:textId="77777777" w:rsidR="00370320" w:rsidRPr="003B2631" w:rsidRDefault="00370320" w:rsidP="003B2631">
            <w:pPr>
              <w:spacing w:before="10" w:after="10" w:line="240" w:lineRule="auto"/>
              <w:jc w:val="center"/>
              <w:rPr>
                <w:sz w:val="21"/>
                <w:szCs w:val="21"/>
              </w:rPr>
            </w:pPr>
            <w:r w:rsidRPr="003B2631">
              <w:rPr>
                <w:sz w:val="21"/>
                <w:szCs w:val="21"/>
              </w:rPr>
              <w:t>20</w:t>
            </w:r>
          </w:p>
        </w:tc>
        <w:tc>
          <w:tcPr>
            <w:tcW w:w="1219" w:type="dxa"/>
            <w:vAlign w:val="center"/>
          </w:tcPr>
          <w:p w14:paraId="2D7978D4" w14:textId="77777777" w:rsidR="00370320" w:rsidRPr="003B2631" w:rsidRDefault="00370320" w:rsidP="003B2631">
            <w:pPr>
              <w:spacing w:before="10" w:after="10" w:line="240" w:lineRule="auto"/>
              <w:jc w:val="center"/>
              <w:rPr>
                <w:sz w:val="21"/>
                <w:szCs w:val="21"/>
              </w:rPr>
            </w:pPr>
            <w:r w:rsidRPr="003B2631">
              <w:rPr>
                <w:sz w:val="21"/>
                <w:szCs w:val="21"/>
              </w:rPr>
              <w:t>0</w:t>
            </w:r>
          </w:p>
          <w:p w14:paraId="281D222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0B4E4EE" w14:textId="04261566" w:rsidR="00370320" w:rsidRPr="003B2631" w:rsidRDefault="00370320" w:rsidP="003B2631">
            <w:pPr>
              <w:spacing w:before="10" w:after="10" w:line="240" w:lineRule="auto"/>
              <w:rPr>
                <w:sz w:val="21"/>
                <w:szCs w:val="21"/>
              </w:rPr>
            </w:pPr>
            <w:r w:rsidRPr="003B2631">
              <w:rPr>
                <w:sz w:val="21"/>
                <w:szCs w:val="21"/>
              </w:rPr>
              <w:t>Use simple solution for GMN if RMM is diagonal.</w:t>
            </w:r>
            <w:r w:rsidR="007439EF" w:rsidRPr="003B2631">
              <w:rPr>
                <w:sz w:val="21"/>
                <w:szCs w:val="21"/>
              </w:rPr>
              <w:t xml:space="preserve"> </w:t>
            </w:r>
          </w:p>
          <w:p w14:paraId="36BF2400" w14:textId="77777777" w:rsidR="00370320" w:rsidRPr="003B2631" w:rsidRDefault="00370320" w:rsidP="003B2631">
            <w:pPr>
              <w:spacing w:before="10" w:after="10" w:line="240" w:lineRule="auto"/>
              <w:rPr>
                <w:sz w:val="21"/>
                <w:szCs w:val="21"/>
              </w:rPr>
            </w:pPr>
            <w:r w:rsidRPr="003B2631">
              <w:rPr>
                <w:sz w:val="21"/>
                <w:szCs w:val="21"/>
              </w:rPr>
              <w:t xml:space="preserve">Bypass the simple solution for GMN if RMM is diagonal and use </w:t>
            </w:r>
            <w:proofErr w:type="spellStart"/>
            <w:r w:rsidRPr="003B2631">
              <w:rPr>
                <w:sz w:val="21"/>
                <w:szCs w:val="21"/>
              </w:rPr>
              <w:t>subr</w:t>
            </w:r>
            <w:proofErr w:type="spellEnd"/>
            <w:r w:rsidRPr="003B2631">
              <w:rPr>
                <w:sz w:val="21"/>
                <w:szCs w:val="21"/>
              </w:rPr>
              <w:t xml:space="preserve"> SOLVE_GMN instead</w:t>
            </w:r>
          </w:p>
        </w:tc>
      </w:tr>
      <w:tr w:rsidR="00370320" w:rsidRPr="003B2631" w14:paraId="7BC2AF14" w14:textId="77777777" w:rsidTr="003B2631">
        <w:tc>
          <w:tcPr>
            <w:tcW w:w="576" w:type="dxa"/>
            <w:vAlign w:val="center"/>
          </w:tcPr>
          <w:p w14:paraId="4CB80E1D" w14:textId="77777777" w:rsidR="00370320" w:rsidRPr="003B2631" w:rsidRDefault="00370320" w:rsidP="003B2631">
            <w:pPr>
              <w:spacing w:before="10" w:after="10" w:line="240" w:lineRule="auto"/>
              <w:jc w:val="center"/>
              <w:rPr>
                <w:sz w:val="21"/>
                <w:szCs w:val="21"/>
              </w:rPr>
            </w:pPr>
            <w:r w:rsidRPr="003B2631">
              <w:rPr>
                <w:sz w:val="21"/>
                <w:szCs w:val="21"/>
              </w:rPr>
              <w:t>21</w:t>
            </w:r>
          </w:p>
        </w:tc>
        <w:tc>
          <w:tcPr>
            <w:tcW w:w="1219" w:type="dxa"/>
            <w:vAlign w:val="center"/>
          </w:tcPr>
          <w:p w14:paraId="4C023BC9" w14:textId="77777777" w:rsidR="00370320" w:rsidRPr="003B2631" w:rsidRDefault="00370320" w:rsidP="003B2631">
            <w:pPr>
              <w:spacing w:before="10" w:after="10" w:line="240" w:lineRule="auto"/>
              <w:jc w:val="center"/>
              <w:rPr>
                <w:sz w:val="21"/>
                <w:szCs w:val="21"/>
              </w:rPr>
            </w:pPr>
            <w:r w:rsidRPr="003B2631">
              <w:rPr>
                <w:sz w:val="21"/>
                <w:szCs w:val="21"/>
              </w:rPr>
              <w:t>0</w:t>
            </w:r>
          </w:p>
          <w:p w14:paraId="0CBC7247"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478C29E" w14:textId="77777777" w:rsidR="00370320" w:rsidRPr="003B2631" w:rsidRDefault="00370320" w:rsidP="003B2631">
            <w:pPr>
              <w:spacing w:before="10" w:after="10" w:line="240" w:lineRule="auto"/>
              <w:rPr>
                <w:sz w:val="21"/>
                <w:szCs w:val="21"/>
              </w:rPr>
            </w:pPr>
            <w:r w:rsidRPr="003B2631">
              <w:rPr>
                <w:sz w:val="21"/>
                <w:szCs w:val="21"/>
              </w:rPr>
              <w:t xml:space="preserve">Use MATMULT_SFF to multiply stiffness matrix times rigid body </w:t>
            </w:r>
            <w:proofErr w:type="spellStart"/>
            <w:r w:rsidRPr="003B2631">
              <w:rPr>
                <w:sz w:val="21"/>
                <w:szCs w:val="21"/>
              </w:rPr>
              <w:t>displs</w:t>
            </w:r>
            <w:proofErr w:type="spellEnd"/>
            <w:r w:rsidRPr="003B2631">
              <w:rPr>
                <w:sz w:val="21"/>
                <w:szCs w:val="21"/>
              </w:rPr>
              <w:t xml:space="preserve"> in STIFF_MAT_EQUIL_CHK</w:t>
            </w:r>
          </w:p>
          <w:p w14:paraId="17CF036A" w14:textId="77777777" w:rsidR="00370320" w:rsidRPr="003B2631" w:rsidRDefault="00370320" w:rsidP="003B2631">
            <w:pPr>
              <w:spacing w:before="10" w:after="10" w:line="240" w:lineRule="auto"/>
              <w:rPr>
                <w:sz w:val="21"/>
                <w:szCs w:val="21"/>
              </w:rPr>
            </w:pPr>
            <w:r w:rsidRPr="003B2631">
              <w:rPr>
                <w:sz w:val="21"/>
                <w:szCs w:val="21"/>
              </w:rPr>
              <w:t>Use LAPACK subroutine DSBMV</w:t>
            </w:r>
          </w:p>
        </w:tc>
      </w:tr>
      <w:tr w:rsidR="00370320" w:rsidRPr="003B2631" w14:paraId="51842E6A" w14:textId="77777777" w:rsidTr="003B2631">
        <w:tc>
          <w:tcPr>
            <w:tcW w:w="576" w:type="dxa"/>
            <w:vAlign w:val="center"/>
          </w:tcPr>
          <w:p w14:paraId="76C38D98" w14:textId="77777777" w:rsidR="00370320" w:rsidRPr="003B2631" w:rsidRDefault="00370320" w:rsidP="003B2631">
            <w:pPr>
              <w:spacing w:before="10" w:after="10" w:line="240" w:lineRule="auto"/>
              <w:jc w:val="center"/>
              <w:rPr>
                <w:sz w:val="21"/>
                <w:szCs w:val="21"/>
              </w:rPr>
            </w:pPr>
            <w:r w:rsidRPr="003B2631">
              <w:rPr>
                <w:sz w:val="21"/>
                <w:szCs w:val="21"/>
              </w:rPr>
              <w:t>22</w:t>
            </w:r>
          </w:p>
        </w:tc>
        <w:tc>
          <w:tcPr>
            <w:tcW w:w="1219" w:type="dxa"/>
            <w:vAlign w:val="center"/>
          </w:tcPr>
          <w:p w14:paraId="471BFFD2"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8320205" w14:textId="77777777" w:rsidR="00370320" w:rsidRPr="003B2631" w:rsidRDefault="00370320" w:rsidP="003B2631">
            <w:pPr>
              <w:spacing w:before="10" w:after="10" w:line="240" w:lineRule="auto"/>
              <w:rPr>
                <w:sz w:val="21"/>
                <w:szCs w:val="21"/>
              </w:rPr>
            </w:pPr>
            <w:r w:rsidRPr="003B2631">
              <w:rPr>
                <w:sz w:val="21"/>
                <w:szCs w:val="21"/>
              </w:rPr>
              <w:t xml:space="preserve">Print RBMAT in </w:t>
            </w:r>
            <w:proofErr w:type="spellStart"/>
            <w:r w:rsidRPr="003B2631">
              <w:rPr>
                <w:sz w:val="21"/>
                <w:szCs w:val="21"/>
              </w:rPr>
              <w:t>subr</w:t>
            </w:r>
            <w:proofErr w:type="spellEnd"/>
            <w:r w:rsidRPr="003B2631">
              <w:rPr>
                <w:sz w:val="21"/>
                <w:szCs w:val="21"/>
              </w:rPr>
              <w:t xml:space="preserve"> STIFF_MAT_EQUIL_CHK</w:t>
            </w:r>
          </w:p>
        </w:tc>
      </w:tr>
      <w:tr w:rsidR="00370320" w:rsidRPr="003B2631" w14:paraId="15C31477" w14:textId="77777777" w:rsidTr="003B2631">
        <w:tc>
          <w:tcPr>
            <w:tcW w:w="576" w:type="dxa"/>
            <w:vAlign w:val="center"/>
          </w:tcPr>
          <w:p w14:paraId="56F585FA" w14:textId="77777777" w:rsidR="00370320" w:rsidRPr="003B2631" w:rsidRDefault="00370320" w:rsidP="003B2631">
            <w:pPr>
              <w:spacing w:before="10" w:after="10" w:line="240" w:lineRule="auto"/>
              <w:jc w:val="center"/>
              <w:rPr>
                <w:sz w:val="21"/>
                <w:szCs w:val="21"/>
              </w:rPr>
            </w:pPr>
            <w:r w:rsidRPr="003B2631">
              <w:rPr>
                <w:sz w:val="21"/>
                <w:szCs w:val="21"/>
              </w:rPr>
              <w:t>23</w:t>
            </w:r>
          </w:p>
        </w:tc>
        <w:tc>
          <w:tcPr>
            <w:tcW w:w="1219" w:type="dxa"/>
            <w:vAlign w:val="center"/>
          </w:tcPr>
          <w:p w14:paraId="2421B01F"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B6E691B" w14:textId="77777777" w:rsidR="00370320" w:rsidRPr="003B2631" w:rsidRDefault="00370320" w:rsidP="003B2631">
            <w:pPr>
              <w:spacing w:before="10" w:after="10" w:line="240" w:lineRule="auto"/>
              <w:rPr>
                <w:sz w:val="21"/>
                <w:szCs w:val="21"/>
              </w:rPr>
            </w:pPr>
            <w:r w:rsidRPr="003B2631">
              <w:rPr>
                <w:sz w:val="21"/>
                <w:szCs w:val="21"/>
              </w:rPr>
              <w:t>Do equilibrium checks on stiffness matrix even though model has SPOINT's</w:t>
            </w:r>
          </w:p>
        </w:tc>
      </w:tr>
      <w:tr w:rsidR="00370320" w:rsidRPr="003B2631" w14:paraId="106246C5" w14:textId="77777777" w:rsidTr="003B2631">
        <w:tc>
          <w:tcPr>
            <w:tcW w:w="576" w:type="dxa"/>
            <w:vAlign w:val="center"/>
          </w:tcPr>
          <w:p w14:paraId="77F4E308" w14:textId="77777777" w:rsidR="00370320" w:rsidRPr="003B2631" w:rsidRDefault="00370320" w:rsidP="003B2631">
            <w:pPr>
              <w:spacing w:before="10" w:after="10" w:line="240" w:lineRule="auto"/>
              <w:jc w:val="center"/>
              <w:rPr>
                <w:sz w:val="21"/>
                <w:szCs w:val="21"/>
              </w:rPr>
            </w:pPr>
            <w:r w:rsidRPr="003B2631">
              <w:rPr>
                <w:sz w:val="21"/>
                <w:szCs w:val="21"/>
              </w:rPr>
              <w:lastRenderedPageBreak/>
              <w:t>24</w:t>
            </w:r>
          </w:p>
        </w:tc>
        <w:tc>
          <w:tcPr>
            <w:tcW w:w="1219" w:type="dxa"/>
            <w:vAlign w:val="center"/>
          </w:tcPr>
          <w:p w14:paraId="08B6A6E4"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622D2B67" w14:textId="77777777" w:rsidR="00370320" w:rsidRPr="003B2631" w:rsidRDefault="00370320" w:rsidP="003B2631">
            <w:pPr>
              <w:spacing w:before="10" w:after="10" w:line="240" w:lineRule="auto"/>
              <w:jc w:val="center"/>
              <w:rPr>
                <w:sz w:val="21"/>
                <w:szCs w:val="21"/>
              </w:rPr>
            </w:pPr>
            <w:r w:rsidRPr="003B2631">
              <w:rPr>
                <w:sz w:val="21"/>
                <w:szCs w:val="21"/>
              </w:rPr>
              <w:t>2 or 3</w:t>
            </w:r>
          </w:p>
        </w:tc>
        <w:tc>
          <w:tcPr>
            <w:tcW w:w="8285" w:type="dxa"/>
            <w:vAlign w:val="center"/>
          </w:tcPr>
          <w:p w14:paraId="79E6FF8E" w14:textId="77777777" w:rsidR="00370320" w:rsidRPr="003B2631" w:rsidRDefault="00370320" w:rsidP="003B2631">
            <w:pPr>
              <w:spacing w:before="10" w:after="10" w:line="240" w:lineRule="auto"/>
              <w:rPr>
                <w:sz w:val="21"/>
                <w:szCs w:val="21"/>
              </w:rPr>
            </w:pPr>
            <w:r w:rsidRPr="003B2631">
              <w:rPr>
                <w:sz w:val="21"/>
                <w:szCs w:val="21"/>
              </w:rPr>
              <w:t xml:space="preserve">Print </w:t>
            </w:r>
            <w:proofErr w:type="spellStart"/>
            <w:r w:rsidRPr="003B2631">
              <w:rPr>
                <w:sz w:val="21"/>
                <w:szCs w:val="21"/>
              </w:rPr>
              <w:t>KFSe</w:t>
            </w:r>
            <w:proofErr w:type="spellEnd"/>
            <w:r w:rsidRPr="003B2631">
              <w:rPr>
                <w:sz w:val="21"/>
                <w:szCs w:val="21"/>
              </w:rPr>
              <w:t xml:space="preserve"> matrix in </w:t>
            </w:r>
            <w:proofErr w:type="spellStart"/>
            <w:r w:rsidRPr="003B2631">
              <w:rPr>
                <w:sz w:val="21"/>
                <w:szCs w:val="21"/>
              </w:rPr>
              <w:t>subr</w:t>
            </w:r>
            <w:proofErr w:type="spellEnd"/>
            <w:r w:rsidRPr="003B2631">
              <w:rPr>
                <w:sz w:val="21"/>
                <w:szCs w:val="21"/>
              </w:rPr>
              <w:t xml:space="preserve"> REDUCE_KNN_TO_KFF</w:t>
            </w:r>
          </w:p>
          <w:p w14:paraId="2DE6F56E" w14:textId="24FEA8E2" w:rsidR="00370320" w:rsidRPr="003B2631" w:rsidRDefault="00370320" w:rsidP="003B2631">
            <w:pPr>
              <w:spacing w:before="10" w:after="10" w:line="240" w:lineRule="auto"/>
              <w:rPr>
                <w:sz w:val="21"/>
                <w:szCs w:val="21"/>
              </w:rPr>
            </w:pPr>
            <w:r w:rsidRPr="003B2631">
              <w:rPr>
                <w:sz w:val="21"/>
                <w:szCs w:val="21"/>
              </w:rPr>
              <w:t xml:space="preserve">Print </w:t>
            </w:r>
            <w:proofErr w:type="spellStart"/>
            <w:r w:rsidRPr="003B2631">
              <w:rPr>
                <w:sz w:val="21"/>
                <w:szCs w:val="21"/>
              </w:rPr>
              <w:t>KSSe</w:t>
            </w:r>
            <w:proofErr w:type="spellEnd"/>
            <w:r w:rsidRPr="003B2631">
              <w:rPr>
                <w:sz w:val="21"/>
                <w:szCs w:val="21"/>
              </w:rPr>
              <w:t xml:space="preserve"> matrix in </w:t>
            </w:r>
            <w:proofErr w:type="spellStart"/>
            <w:r w:rsidRPr="003B2631">
              <w:rPr>
                <w:sz w:val="21"/>
                <w:szCs w:val="21"/>
              </w:rPr>
              <w:t>subr</w:t>
            </w:r>
            <w:proofErr w:type="spellEnd"/>
            <w:r w:rsidRPr="003B2631">
              <w:rPr>
                <w:sz w:val="21"/>
                <w:szCs w:val="21"/>
              </w:rPr>
              <w:t xml:space="preserve"> REDUCE_KNN_TO_KFF</w:t>
            </w:r>
            <w:r w:rsidR="007439EF" w:rsidRPr="003B2631">
              <w:rPr>
                <w:sz w:val="21"/>
                <w:szCs w:val="21"/>
              </w:rPr>
              <w:t xml:space="preserve"> </w:t>
            </w:r>
          </w:p>
        </w:tc>
      </w:tr>
      <w:tr w:rsidR="00370320" w:rsidRPr="003B2631" w14:paraId="3D1C7136" w14:textId="77777777" w:rsidTr="003B2631">
        <w:tc>
          <w:tcPr>
            <w:tcW w:w="576" w:type="dxa"/>
            <w:vAlign w:val="center"/>
          </w:tcPr>
          <w:p w14:paraId="2541A3D2" w14:textId="77777777" w:rsidR="00370320" w:rsidRPr="003B2631" w:rsidRDefault="00370320" w:rsidP="003B2631">
            <w:pPr>
              <w:spacing w:before="10" w:after="10" w:line="240" w:lineRule="auto"/>
              <w:jc w:val="center"/>
              <w:rPr>
                <w:sz w:val="21"/>
                <w:szCs w:val="21"/>
              </w:rPr>
            </w:pPr>
            <w:r w:rsidRPr="003B2631">
              <w:rPr>
                <w:sz w:val="21"/>
                <w:szCs w:val="21"/>
              </w:rPr>
              <w:t>25</w:t>
            </w:r>
          </w:p>
        </w:tc>
        <w:tc>
          <w:tcPr>
            <w:tcW w:w="1219" w:type="dxa"/>
            <w:vAlign w:val="center"/>
          </w:tcPr>
          <w:p w14:paraId="6236883A"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61150A36" w14:textId="77777777" w:rsidR="00370320" w:rsidRPr="003B2631" w:rsidRDefault="00370320" w:rsidP="003B2631">
            <w:pPr>
              <w:spacing w:before="10" w:after="10" w:line="240" w:lineRule="auto"/>
              <w:jc w:val="center"/>
              <w:rPr>
                <w:sz w:val="21"/>
                <w:szCs w:val="21"/>
              </w:rPr>
            </w:pPr>
            <w:r w:rsidRPr="003B2631">
              <w:rPr>
                <w:sz w:val="21"/>
                <w:szCs w:val="21"/>
              </w:rPr>
              <w:t>2 or 3</w:t>
            </w:r>
          </w:p>
        </w:tc>
        <w:tc>
          <w:tcPr>
            <w:tcW w:w="8285" w:type="dxa"/>
            <w:vAlign w:val="center"/>
          </w:tcPr>
          <w:p w14:paraId="7F359E18" w14:textId="77777777" w:rsidR="00370320" w:rsidRPr="003B2631" w:rsidRDefault="00370320" w:rsidP="003B2631">
            <w:pPr>
              <w:spacing w:before="10" w:after="10" w:line="240" w:lineRule="auto"/>
              <w:rPr>
                <w:sz w:val="21"/>
                <w:szCs w:val="21"/>
              </w:rPr>
            </w:pPr>
            <w:r w:rsidRPr="003B2631">
              <w:rPr>
                <w:sz w:val="21"/>
                <w:szCs w:val="21"/>
              </w:rPr>
              <w:t xml:space="preserve">Print PFYS matrix in </w:t>
            </w:r>
            <w:proofErr w:type="spellStart"/>
            <w:r w:rsidRPr="003B2631">
              <w:rPr>
                <w:sz w:val="21"/>
                <w:szCs w:val="21"/>
              </w:rPr>
              <w:t>subr</w:t>
            </w:r>
            <w:proofErr w:type="spellEnd"/>
            <w:r w:rsidRPr="003B2631">
              <w:rPr>
                <w:sz w:val="21"/>
                <w:szCs w:val="21"/>
              </w:rPr>
              <w:t xml:space="preserve"> REDUCE_N_FS</w:t>
            </w:r>
          </w:p>
          <w:p w14:paraId="46FEEED0" w14:textId="4E228B2F" w:rsidR="00370320" w:rsidRPr="003B2631" w:rsidRDefault="00370320" w:rsidP="003B2631">
            <w:pPr>
              <w:spacing w:before="10" w:after="10" w:line="240" w:lineRule="auto"/>
              <w:rPr>
                <w:sz w:val="21"/>
                <w:szCs w:val="21"/>
              </w:rPr>
            </w:pPr>
            <w:r w:rsidRPr="003B2631">
              <w:rPr>
                <w:sz w:val="21"/>
                <w:szCs w:val="21"/>
              </w:rPr>
              <w:t xml:space="preserve">Print QSYS matrix in </w:t>
            </w:r>
            <w:proofErr w:type="spellStart"/>
            <w:r w:rsidRPr="003B2631">
              <w:rPr>
                <w:sz w:val="21"/>
                <w:szCs w:val="21"/>
              </w:rPr>
              <w:t>subr</w:t>
            </w:r>
            <w:proofErr w:type="spellEnd"/>
            <w:r w:rsidRPr="003B2631">
              <w:rPr>
                <w:sz w:val="21"/>
                <w:szCs w:val="21"/>
              </w:rPr>
              <w:t xml:space="preserve"> REDUCE_N_FS</w:t>
            </w:r>
            <w:r w:rsidR="007439EF" w:rsidRPr="003B2631">
              <w:rPr>
                <w:sz w:val="21"/>
                <w:szCs w:val="21"/>
              </w:rPr>
              <w:t xml:space="preserve"> </w:t>
            </w:r>
          </w:p>
        </w:tc>
      </w:tr>
      <w:tr w:rsidR="00370320" w:rsidRPr="003B2631" w14:paraId="3D29149B" w14:textId="77777777" w:rsidTr="003B2631">
        <w:tc>
          <w:tcPr>
            <w:tcW w:w="576" w:type="dxa"/>
            <w:vAlign w:val="center"/>
          </w:tcPr>
          <w:p w14:paraId="073001AF" w14:textId="77777777" w:rsidR="00370320" w:rsidRPr="003B2631" w:rsidRDefault="00370320" w:rsidP="003B2631">
            <w:pPr>
              <w:spacing w:before="10" w:after="10" w:line="240" w:lineRule="auto"/>
              <w:jc w:val="center"/>
              <w:rPr>
                <w:sz w:val="21"/>
                <w:szCs w:val="21"/>
              </w:rPr>
            </w:pPr>
            <w:r w:rsidRPr="003B2631">
              <w:rPr>
                <w:sz w:val="21"/>
                <w:szCs w:val="21"/>
              </w:rPr>
              <w:t>26</w:t>
            </w:r>
          </w:p>
        </w:tc>
        <w:tc>
          <w:tcPr>
            <w:tcW w:w="1219" w:type="dxa"/>
            <w:vAlign w:val="center"/>
          </w:tcPr>
          <w:p w14:paraId="57BD3A9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17E810A" w14:textId="7264CC2C" w:rsidR="00370320" w:rsidRPr="003B2631" w:rsidRDefault="00370320" w:rsidP="003B2631">
            <w:pPr>
              <w:spacing w:before="10" w:after="10" w:line="240" w:lineRule="auto"/>
              <w:rPr>
                <w:sz w:val="21"/>
                <w:szCs w:val="21"/>
              </w:rPr>
            </w:pPr>
            <w:r w:rsidRPr="003B2631">
              <w:rPr>
                <w:sz w:val="21"/>
                <w:szCs w:val="21"/>
              </w:rPr>
              <w:t xml:space="preserve">Print YS matrix (S-set </w:t>
            </w:r>
            <w:proofErr w:type="spellStart"/>
            <w:r w:rsidRPr="003B2631">
              <w:rPr>
                <w:sz w:val="21"/>
                <w:szCs w:val="21"/>
              </w:rPr>
              <w:t>enforcorced</w:t>
            </w:r>
            <w:proofErr w:type="spellEnd"/>
            <w:r w:rsidRPr="003B2631">
              <w:rPr>
                <w:sz w:val="21"/>
                <w:szCs w:val="21"/>
              </w:rPr>
              <w:t xml:space="preserve"> </w:t>
            </w:r>
            <w:proofErr w:type="spellStart"/>
            <w:r w:rsidRPr="003B2631">
              <w:rPr>
                <w:sz w:val="21"/>
                <w:szCs w:val="21"/>
              </w:rPr>
              <w:t>displs</w:t>
            </w:r>
            <w:proofErr w:type="spellEnd"/>
            <w:r w:rsidRPr="003B2631">
              <w:rPr>
                <w:sz w:val="21"/>
                <w:szCs w:val="21"/>
              </w:rPr>
              <w:t>) in LINK2 (LAPACK)</w:t>
            </w:r>
            <w:r w:rsidR="007439EF" w:rsidRPr="003B2631">
              <w:rPr>
                <w:sz w:val="21"/>
                <w:szCs w:val="21"/>
              </w:rPr>
              <w:t xml:space="preserve"> </w:t>
            </w:r>
          </w:p>
        </w:tc>
      </w:tr>
      <w:tr w:rsidR="00370320" w:rsidRPr="003B2631" w14:paraId="538B1391" w14:textId="77777777" w:rsidTr="003B2631">
        <w:tc>
          <w:tcPr>
            <w:tcW w:w="576" w:type="dxa"/>
            <w:vAlign w:val="center"/>
          </w:tcPr>
          <w:p w14:paraId="6C084C15" w14:textId="77777777" w:rsidR="00370320" w:rsidRPr="003B2631" w:rsidRDefault="00370320" w:rsidP="003B2631">
            <w:pPr>
              <w:spacing w:before="10" w:after="10" w:line="240" w:lineRule="auto"/>
              <w:jc w:val="center"/>
              <w:rPr>
                <w:sz w:val="21"/>
                <w:szCs w:val="21"/>
              </w:rPr>
            </w:pPr>
          </w:p>
        </w:tc>
        <w:tc>
          <w:tcPr>
            <w:tcW w:w="1219" w:type="dxa"/>
            <w:vAlign w:val="center"/>
          </w:tcPr>
          <w:p w14:paraId="155BB04D" w14:textId="77777777" w:rsidR="00370320" w:rsidRPr="003B2631" w:rsidRDefault="00370320" w:rsidP="003B2631">
            <w:pPr>
              <w:spacing w:before="10" w:after="10" w:line="240" w:lineRule="auto"/>
              <w:jc w:val="center"/>
              <w:rPr>
                <w:sz w:val="21"/>
                <w:szCs w:val="21"/>
              </w:rPr>
            </w:pPr>
          </w:p>
        </w:tc>
        <w:tc>
          <w:tcPr>
            <w:tcW w:w="8285" w:type="dxa"/>
            <w:vAlign w:val="center"/>
          </w:tcPr>
          <w:p w14:paraId="79873862" w14:textId="77777777" w:rsidR="00370320" w:rsidRPr="003B2631" w:rsidRDefault="00370320" w:rsidP="003B2631">
            <w:pPr>
              <w:spacing w:before="10" w:after="10" w:line="240" w:lineRule="auto"/>
              <w:rPr>
                <w:sz w:val="21"/>
                <w:szCs w:val="21"/>
              </w:rPr>
            </w:pPr>
          </w:p>
        </w:tc>
      </w:tr>
      <w:tr w:rsidR="00370320" w:rsidRPr="003B2631" w14:paraId="065DA4D0" w14:textId="77777777" w:rsidTr="003B2631">
        <w:tc>
          <w:tcPr>
            <w:tcW w:w="576" w:type="dxa"/>
            <w:vAlign w:val="center"/>
          </w:tcPr>
          <w:p w14:paraId="197A8735" w14:textId="77777777" w:rsidR="00370320" w:rsidRPr="003B2631" w:rsidRDefault="00370320" w:rsidP="003B2631">
            <w:pPr>
              <w:spacing w:before="10" w:after="10" w:line="240" w:lineRule="auto"/>
              <w:jc w:val="center"/>
              <w:rPr>
                <w:sz w:val="21"/>
                <w:szCs w:val="21"/>
              </w:rPr>
            </w:pPr>
          </w:p>
        </w:tc>
        <w:tc>
          <w:tcPr>
            <w:tcW w:w="1219" w:type="dxa"/>
            <w:vAlign w:val="center"/>
          </w:tcPr>
          <w:p w14:paraId="0CA1B474" w14:textId="77777777" w:rsidR="00370320" w:rsidRPr="003B2631" w:rsidRDefault="00370320" w:rsidP="003B2631">
            <w:pPr>
              <w:spacing w:before="10" w:after="10" w:line="240" w:lineRule="auto"/>
              <w:jc w:val="center"/>
              <w:rPr>
                <w:sz w:val="21"/>
                <w:szCs w:val="21"/>
              </w:rPr>
            </w:pPr>
          </w:p>
        </w:tc>
        <w:tc>
          <w:tcPr>
            <w:tcW w:w="8285" w:type="dxa"/>
            <w:vAlign w:val="center"/>
          </w:tcPr>
          <w:p w14:paraId="32948276" w14:textId="77777777" w:rsidR="00370320" w:rsidRPr="003B2631" w:rsidRDefault="00370320" w:rsidP="003B2631">
            <w:pPr>
              <w:spacing w:before="10" w:after="10" w:line="240" w:lineRule="auto"/>
              <w:rPr>
                <w:sz w:val="21"/>
                <w:szCs w:val="21"/>
              </w:rPr>
            </w:pPr>
          </w:p>
        </w:tc>
      </w:tr>
      <w:tr w:rsidR="00370320" w:rsidRPr="003B2631" w14:paraId="60A76B50" w14:textId="77777777" w:rsidTr="003B2631">
        <w:tc>
          <w:tcPr>
            <w:tcW w:w="576" w:type="dxa"/>
            <w:vAlign w:val="center"/>
          </w:tcPr>
          <w:p w14:paraId="51887F07" w14:textId="77777777" w:rsidR="00370320" w:rsidRPr="003B2631" w:rsidRDefault="00370320" w:rsidP="003B2631">
            <w:pPr>
              <w:spacing w:before="10" w:after="10" w:line="240" w:lineRule="auto"/>
              <w:jc w:val="center"/>
              <w:rPr>
                <w:sz w:val="21"/>
                <w:szCs w:val="21"/>
              </w:rPr>
            </w:pPr>
          </w:p>
        </w:tc>
        <w:tc>
          <w:tcPr>
            <w:tcW w:w="1219" w:type="dxa"/>
            <w:vAlign w:val="center"/>
          </w:tcPr>
          <w:p w14:paraId="7C7E039C" w14:textId="77777777" w:rsidR="00370320" w:rsidRPr="003B2631" w:rsidRDefault="00370320" w:rsidP="003B2631">
            <w:pPr>
              <w:spacing w:before="10" w:after="10" w:line="240" w:lineRule="auto"/>
              <w:jc w:val="center"/>
              <w:rPr>
                <w:sz w:val="21"/>
                <w:szCs w:val="21"/>
              </w:rPr>
            </w:pPr>
          </w:p>
        </w:tc>
        <w:tc>
          <w:tcPr>
            <w:tcW w:w="8285" w:type="dxa"/>
            <w:vAlign w:val="center"/>
          </w:tcPr>
          <w:p w14:paraId="095D703C" w14:textId="77777777" w:rsidR="00370320" w:rsidRPr="003B2631" w:rsidRDefault="00370320" w:rsidP="003B2631">
            <w:pPr>
              <w:spacing w:before="10" w:after="10" w:line="240" w:lineRule="auto"/>
              <w:rPr>
                <w:sz w:val="21"/>
                <w:szCs w:val="21"/>
              </w:rPr>
            </w:pPr>
          </w:p>
        </w:tc>
      </w:tr>
      <w:tr w:rsidR="00370320" w:rsidRPr="003B2631" w14:paraId="350E9E71" w14:textId="77777777" w:rsidTr="003B2631">
        <w:tc>
          <w:tcPr>
            <w:tcW w:w="576" w:type="dxa"/>
            <w:vAlign w:val="center"/>
          </w:tcPr>
          <w:p w14:paraId="11CCBAC6" w14:textId="77777777" w:rsidR="00370320" w:rsidRPr="003B2631" w:rsidRDefault="00370320" w:rsidP="003B2631">
            <w:pPr>
              <w:spacing w:before="10" w:after="10" w:line="240" w:lineRule="auto"/>
              <w:jc w:val="center"/>
              <w:rPr>
                <w:sz w:val="21"/>
                <w:szCs w:val="21"/>
              </w:rPr>
            </w:pPr>
          </w:p>
        </w:tc>
        <w:tc>
          <w:tcPr>
            <w:tcW w:w="1219" w:type="dxa"/>
            <w:vAlign w:val="center"/>
          </w:tcPr>
          <w:p w14:paraId="7626082E" w14:textId="77777777" w:rsidR="00370320" w:rsidRPr="003B2631" w:rsidRDefault="00370320" w:rsidP="003B2631">
            <w:pPr>
              <w:spacing w:before="10" w:after="10" w:line="240" w:lineRule="auto"/>
              <w:jc w:val="center"/>
              <w:rPr>
                <w:sz w:val="21"/>
                <w:szCs w:val="21"/>
              </w:rPr>
            </w:pPr>
          </w:p>
        </w:tc>
        <w:tc>
          <w:tcPr>
            <w:tcW w:w="8285" w:type="dxa"/>
            <w:vAlign w:val="center"/>
          </w:tcPr>
          <w:p w14:paraId="2C14CD24" w14:textId="77777777" w:rsidR="00370320" w:rsidRPr="003B2631" w:rsidRDefault="00370320" w:rsidP="003B2631">
            <w:pPr>
              <w:spacing w:before="10" w:after="10" w:line="240" w:lineRule="auto"/>
              <w:rPr>
                <w:sz w:val="21"/>
                <w:szCs w:val="21"/>
              </w:rPr>
            </w:pPr>
          </w:p>
        </w:tc>
      </w:tr>
      <w:tr w:rsidR="00370320" w:rsidRPr="003B2631" w14:paraId="0A99F919" w14:textId="77777777" w:rsidTr="003B2631">
        <w:tc>
          <w:tcPr>
            <w:tcW w:w="576" w:type="dxa"/>
            <w:vAlign w:val="center"/>
          </w:tcPr>
          <w:p w14:paraId="0CE13004" w14:textId="77777777" w:rsidR="00370320" w:rsidRPr="003B2631" w:rsidRDefault="00370320" w:rsidP="003B2631">
            <w:pPr>
              <w:spacing w:before="10" w:after="10" w:line="240" w:lineRule="auto"/>
              <w:jc w:val="center"/>
              <w:rPr>
                <w:sz w:val="21"/>
                <w:szCs w:val="21"/>
              </w:rPr>
            </w:pPr>
          </w:p>
        </w:tc>
        <w:tc>
          <w:tcPr>
            <w:tcW w:w="1219" w:type="dxa"/>
            <w:vAlign w:val="center"/>
          </w:tcPr>
          <w:p w14:paraId="35FBD090" w14:textId="77777777" w:rsidR="00370320" w:rsidRPr="003B2631" w:rsidRDefault="00370320" w:rsidP="003B2631">
            <w:pPr>
              <w:spacing w:before="10" w:after="10" w:line="240" w:lineRule="auto"/>
              <w:jc w:val="center"/>
              <w:rPr>
                <w:sz w:val="21"/>
                <w:szCs w:val="21"/>
              </w:rPr>
            </w:pPr>
          </w:p>
        </w:tc>
        <w:tc>
          <w:tcPr>
            <w:tcW w:w="8285" w:type="dxa"/>
            <w:vAlign w:val="center"/>
          </w:tcPr>
          <w:p w14:paraId="187CE641" w14:textId="77777777" w:rsidR="00370320" w:rsidRPr="003B2631" w:rsidRDefault="00370320" w:rsidP="003B2631">
            <w:pPr>
              <w:spacing w:before="10" w:after="10" w:line="240" w:lineRule="auto"/>
              <w:rPr>
                <w:sz w:val="21"/>
                <w:szCs w:val="21"/>
              </w:rPr>
            </w:pPr>
          </w:p>
        </w:tc>
      </w:tr>
      <w:tr w:rsidR="00370320" w:rsidRPr="003B2631" w14:paraId="41CC83F5" w14:textId="77777777" w:rsidTr="003B2631">
        <w:tc>
          <w:tcPr>
            <w:tcW w:w="576" w:type="dxa"/>
            <w:vAlign w:val="center"/>
          </w:tcPr>
          <w:p w14:paraId="4FF5F15F" w14:textId="77777777" w:rsidR="00370320" w:rsidRPr="003B2631" w:rsidRDefault="00370320" w:rsidP="003B2631">
            <w:pPr>
              <w:spacing w:before="10" w:after="10" w:line="240" w:lineRule="auto"/>
              <w:jc w:val="center"/>
              <w:rPr>
                <w:sz w:val="21"/>
                <w:szCs w:val="21"/>
              </w:rPr>
            </w:pPr>
            <w:r w:rsidRPr="003B2631">
              <w:rPr>
                <w:sz w:val="21"/>
                <w:szCs w:val="21"/>
              </w:rPr>
              <w:t>32</w:t>
            </w:r>
          </w:p>
        </w:tc>
        <w:tc>
          <w:tcPr>
            <w:tcW w:w="1219" w:type="dxa"/>
            <w:vAlign w:val="center"/>
          </w:tcPr>
          <w:p w14:paraId="2939B9A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6951ED4" w14:textId="2BE8ACE6" w:rsidR="00370320" w:rsidRPr="003B2631" w:rsidRDefault="00370320" w:rsidP="003B2631">
            <w:pPr>
              <w:spacing w:before="10" w:after="10" w:line="240" w:lineRule="auto"/>
              <w:rPr>
                <w:sz w:val="21"/>
                <w:szCs w:val="21"/>
              </w:rPr>
            </w:pPr>
            <w:r w:rsidRPr="003B2631">
              <w:rPr>
                <w:sz w:val="21"/>
                <w:szCs w:val="21"/>
              </w:rPr>
              <w:t>Print PL load matrix in LINK3-LAPACK</w:t>
            </w:r>
            <w:r w:rsidR="007439EF" w:rsidRPr="003B2631">
              <w:rPr>
                <w:sz w:val="21"/>
                <w:szCs w:val="21"/>
              </w:rPr>
              <w:t xml:space="preserve"> </w:t>
            </w:r>
          </w:p>
        </w:tc>
      </w:tr>
      <w:tr w:rsidR="00370320" w:rsidRPr="003B2631" w14:paraId="6316CA10" w14:textId="77777777" w:rsidTr="003B2631">
        <w:tc>
          <w:tcPr>
            <w:tcW w:w="576" w:type="dxa"/>
            <w:vAlign w:val="center"/>
          </w:tcPr>
          <w:p w14:paraId="5DEF18C8" w14:textId="77777777" w:rsidR="00370320" w:rsidRPr="003B2631" w:rsidRDefault="00370320" w:rsidP="003B2631">
            <w:pPr>
              <w:spacing w:before="10" w:after="10" w:line="240" w:lineRule="auto"/>
              <w:jc w:val="center"/>
              <w:rPr>
                <w:sz w:val="21"/>
                <w:szCs w:val="21"/>
              </w:rPr>
            </w:pPr>
            <w:r w:rsidRPr="003B2631">
              <w:rPr>
                <w:sz w:val="21"/>
                <w:szCs w:val="21"/>
              </w:rPr>
              <w:t>33</w:t>
            </w:r>
          </w:p>
        </w:tc>
        <w:tc>
          <w:tcPr>
            <w:tcW w:w="1219" w:type="dxa"/>
            <w:vAlign w:val="center"/>
          </w:tcPr>
          <w:p w14:paraId="38969523"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3E42973" w14:textId="2856B500" w:rsidR="00370320" w:rsidRPr="003B2631" w:rsidRDefault="00370320" w:rsidP="003B2631">
            <w:pPr>
              <w:spacing w:before="10" w:after="10" w:line="240" w:lineRule="auto"/>
              <w:rPr>
                <w:sz w:val="21"/>
                <w:szCs w:val="21"/>
              </w:rPr>
            </w:pPr>
            <w:r w:rsidRPr="003B2631">
              <w:rPr>
                <w:sz w:val="21"/>
                <w:szCs w:val="21"/>
              </w:rPr>
              <w:t xml:space="preserve">Print UL displacement matrix before refining </w:t>
            </w:r>
            <w:proofErr w:type="spellStart"/>
            <w:r w:rsidRPr="003B2631">
              <w:rPr>
                <w:sz w:val="21"/>
                <w:szCs w:val="21"/>
              </w:rPr>
              <w:t>sulotion</w:t>
            </w:r>
            <w:proofErr w:type="spellEnd"/>
            <w:r w:rsidRPr="003B2631">
              <w:rPr>
                <w:sz w:val="21"/>
                <w:szCs w:val="21"/>
              </w:rPr>
              <w:t xml:space="preserve"> in LINK3_LAPACK</w:t>
            </w:r>
            <w:r w:rsidR="007439EF" w:rsidRPr="003B2631">
              <w:rPr>
                <w:sz w:val="21"/>
                <w:szCs w:val="21"/>
              </w:rPr>
              <w:t xml:space="preserve"> </w:t>
            </w:r>
          </w:p>
        </w:tc>
      </w:tr>
      <w:tr w:rsidR="00370320" w:rsidRPr="003B2631" w14:paraId="178DCDDE" w14:textId="77777777" w:rsidTr="003B2631">
        <w:tc>
          <w:tcPr>
            <w:tcW w:w="576" w:type="dxa"/>
            <w:vAlign w:val="center"/>
          </w:tcPr>
          <w:p w14:paraId="7C52A4DF" w14:textId="77777777" w:rsidR="00370320" w:rsidRPr="003B2631" w:rsidRDefault="00370320" w:rsidP="003B2631">
            <w:pPr>
              <w:spacing w:before="10" w:after="10" w:line="240" w:lineRule="auto"/>
              <w:jc w:val="center"/>
              <w:rPr>
                <w:sz w:val="21"/>
                <w:szCs w:val="21"/>
              </w:rPr>
            </w:pPr>
            <w:r w:rsidRPr="003B2631">
              <w:rPr>
                <w:sz w:val="21"/>
                <w:szCs w:val="21"/>
              </w:rPr>
              <w:t>34</w:t>
            </w:r>
          </w:p>
        </w:tc>
        <w:tc>
          <w:tcPr>
            <w:tcW w:w="1219" w:type="dxa"/>
            <w:vAlign w:val="center"/>
          </w:tcPr>
          <w:p w14:paraId="098BEFC8"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587A8D5E" w14:textId="77777777" w:rsidR="00370320" w:rsidRPr="003B2631" w:rsidRDefault="00370320" w:rsidP="003B2631">
            <w:pPr>
              <w:spacing w:before="10" w:after="10" w:line="240" w:lineRule="auto"/>
              <w:jc w:val="center"/>
              <w:rPr>
                <w:sz w:val="21"/>
                <w:szCs w:val="21"/>
              </w:rPr>
            </w:pPr>
            <w:r w:rsidRPr="003B2631">
              <w:rPr>
                <w:sz w:val="21"/>
                <w:szCs w:val="21"/>
              </w:rPr>
              <w:t>2 or 3</w:t>
            </w:r>
          </w:p>
        </w:tc>
        <w:tc>
          <w:tcPr>
            <w:tcW w:w="8285" w:type="dxa"/>
            <w:vAlign w:val="center"/>
          </w:tcPr>
          <w:p w14:paraId="708E3473" w14:textId="77777777" w:rsidR="00370320" w:rsidRPr="003B2631" w:rsidRDefault="00370320" w:rsidP="003B2631">
            <w:pPr>
              <w:spacing w:before="10" w:after="10" w:line="240" w:lineRule="auto"/>
              <w:rPr>
                <w:sz w:val="21"/>
                <w:szCs w:val="21"/>
              </w:rPr>
            </w:pPr>
            <w:r w:rsidRPr="003B2631">
              <w:rPr>
                <w:sz w:val="21"/>
                <w:szCs w:val="21"/>
              </w:rPr>
              <w:t>Print ABAND matrix (KLL in band form) before equilibrating it in LINK3 (LAPACK</w:t>
            </w:r>
          </w:p>
          <w:p w14:paraId="1A7F0FCC" w14:textId="1F46FD04" w:rsidR="00370320" w:rsidRPr="003B2631" w:rsidRDefault="00370320" w:rsidP="003B2631">
            <w:pPr>
              <w:spacing w:before="10" w:after="10" w:line="240" w:lineRule="auto"/>
              <w:rPr>
                <w:sz w:val="21"/>
                <w:szCs w:val="21"/>
              </w:rPr>
            </w:pPr>
            <w:r w:rsidRPr="003B2631">
              <w:rPr>
                <w:sz w:val="21"/>
                <w:szCs w:val="21"/>
              </w:rPr>
              <w:t>Print ABAND matrix after equilibrating it in LINK3 (LAPACK)</w:t>
            </w:r>
            <w:r w:rsidR="007439EF" w:rsidRPr="003B2631">
              <w:rPr>
                <w:sz w:val="21"/>
                <w:szCs w:val="21"/>
              </w:rPr>
              <w:t xml:space="preserve"> </w:t>
            </w:r>
          </w:p>
        </w:tc>
      </w:tr>
      <w:tr w:rsidR="00370320" w:rsidRPr="003B2631" w14:paraId="287B47F5" w14:textId="77777777" w:rsidTr="003B2631">
        <w:tc>
          <w:tcPr>
            <w:tcW w:w="576" w:type="dxa"/>
            <w:vAlign w:val="center"/>
          </w:tcPr>
          <w:p w14:paraId="361F7F70" w14:textId="77777777" w:rsidR="00370320" w:rsidRPr="003B2631" w:rsidRDefault="00370320" w:rsidP="003B2631">
            <w:pPr>
              <w:spacing w:before="10" w:after="10" w:line="240" w:lineRule="auto"/>
              <w:jc w:val="center"/>
              <w:rPr>
                <w:sz w:val="21"/>
                <w:szCs w:val="21"/>
              </w:rPr>
            </w:pPr>
            <w:r w:rsidRPr="003B2631">
              <w:rPr>
                <w:sz w:val="21"/>
                <w:szCs w:val="21"/>
              </w:rPr>
              <w:t>35</w:t>
            </w:r>
          </w:p>
        </w:tc>
        <w:tc>
          <w:tcPr>
            <w:tcW w:w="1219" w:type="dxa"/>
            <w:vAlign w:val="center"/>
          </w:tcPr>
          <w:p w14:paraId="7168B198"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872001D" w14:textId="77777777" w:rsidR="00370320" w:rsidRPr="003B2631" w:rsidRDefault="00370320" w:rsidP="003B2631">
            <w:pPr>
              <w:spacing w:before="10" w:after="10" w:line="240" w:lineRule="auto"/>
              <w:rPr>
                <w:sz w:val="21"/>
                <w:szCs w:val="21"/>
              </w:rPr>
            </w:pPr>
            <w:r w:rsidRPr="003B2631">
              <w:rPr>
                <w:sz w:val="21"/>
                <w:szCs w:val="21"/>
              </w:rPr>
              <w:t>Print ABAND’s decomp matrix (KLL triangular factor) in LINK3 (LAPACK)</w:t>
            </w:r>
          </w:p>
        </w:tc>
      </w:tr>
      <w:tr w:rsidR="00370320" w:rsidRPr="003B2631" w14:paraId="2F1F5958" w14:textId="77777777" w:rsidTr="003B2631">
        <w:tc>
          <w:tcPr>
            <w:tcW w:w="576" w:type="dxa"/>
            <w:vAlign w:val="center"/>
          </w:tcPr>
          <w:p w14:paraId="1C84394E" w14:textId="77777777" w:rsidR="00370320" w:rsidRPr="003B2631" w:rsidRDefault="00370320" w:rsidP="003B2631">
            <w:pPr>
              <w:spacing w:before="10" w:after="10" w:line="240" w:lineRule="auto"/>
              <w:jc w:val="center"/>
              <w:rPr>
                <w:sz w:val="21"/>
                <w:szCs w:val="21"/>
              </w:rPr>
            </w:pPr>
            <w:r w:rsidRPr="003B2631">
              <w:rPr>
                <w:sz w:val="21"/>
                <w:szCs w:val="21"/>
              </w:rPr>
              <w:t>36</w:t>
            </w:r>
          </w:p>
        </w:tc>
        <w:tc>
          <w:tcPr>
            <w:tcW w:w="1219" w:type="dxa"/>
            <w:vAlign w:val="center"/>
          </w:tcPr>
          <w:p w14:paraId="17971AC3"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AEA71E0" w14:textId="77777777" w:rsidR="00370320" w:rsidRPr="003B2631" w:rsidRDefault="00370320" w:rsidP="003B2631">
            <w:pPr>
              <w:spacing w:before="10" w:after="10" w:line="240" w:lineRule="auto"/>
              <w:rPr>
                <w:sz w:val="21"/>
                <w:szCs w:val="21"/>
              </w:rPr>
            </w:pPr>
            <w:r w:rsidRPr="003B2631">
              <w:rPr>
                <w:sz w:val="21"/>
                <w:szCs w:val="21"/>
              </w:rPr>
              <w:t>Print grid 6x6 mass for every grid in LINK2</w:t>
            </w:r>
          </w:p>
        </w:tc>
      </w:tr>
      <w:tr w:rsidR="00370320" w:rsidRPr="003B2631" w14:paraId="61E8F892" w14:textId="77777777" w:rsidTr="003B2631">
        <w:tc>
          <w:tcPr>
            <w:tcW w:w="576" w:type="dxa"/>
            <w:vAlign w:val="center"/>
          </w:tcPr>
          <w:p w14:paraId="60B35CEF" w14:textId="77777777" w:rsidR="00370320" w:rsidRPr="003B2631" w:rsidRDefault="00370320" w:rsidP="003B2631">
            <w:pPr>
              <w:spacing w:before="10" w:after="10" w:line="240" w:lineRule="auto"/>
              <w:jc w:val="center"/>
              <w:rPr>
                <w:sz w:val="21"/>
                <w:szCs w:val="21"/>
              </w:rPr>
            </w:pPr>
          </w:p>
        </w:tc>
        <w:tc>
          <w:tcPr>
            <w:tcW w:w="1219" w:type="dxa"/>
            <w:vAlign w:val="center"/>
          </w:tcPr>
          <w:p w14:paraId="5C01201A" w14:textId="77777777" w:rsidR="00370320" w:rsidRPr="003B2631" w:rsidRDefault="00370320" w:rsidP="003B2631">
            <w:pPr>
              <w:spacing w:before="10" w:after="10" w:line="240" w:lineRule="auto"/>
              <w:jc w:val="center"/>
              <w:rPr>
                <w:sz w:val="21"/>
                <w:szCs w:val="21"/>
              </w:rPr>
            </w:pPr>
          </w:p>
        </w:tc>
        <w:tc>
          <w:tcPr>
            <w:tcW w:w="8285" w:type="dxa"/>
            <w:vAlign w:val="center"/>
          </w:tcPr>
          <w:p w14:paraId="32397923" w14:textId="77777777" w:rsidR="00370320" w:rsidRPr="003B2631" w:rsidRDefault="00370320" w:rsidP="003B2631">
            <w:pPr>
              <w:spacing w:before="10" w:after="10" w:line="240" w:lineRule="auto"/>
              <w:rPr>
                <w:sz w:val="21"/>
                <w:szCs w:val="21"/>
              </w:rPr>
            </w:pPr>
          </w:p>
        </w:tc>
      </w:tr>
      <w:tr w:rsidR="00370320" w:rsidRPr="003B2631" w14:paraId="5CE0F24F" w14:textId="77777777" w:rsidTr="003B2631">
        <w:tc>
          <w:tcPr>
            <w:tcW w:w="576" w:type="dxa"/>
            <w:vAlign w:val="center"/>
          </w:tcPr>
          <w:p w14:paraId="4194F678" w14:textId="77777777" w:rsidR="00370320" w:rsidRPr="003B2631" w:rsidRDefault="00370320" w:rsidP="003B2631">
            <w:pPr>
              <w:spacing w:before="10" w:after="10" w:line="240" w:lineRule="auto"/>
              <w:jc w:val="center"/>
              <w:rPr>
                <w:sz w:val="21"/>
                <w:szCs w:val="21"/>
              </w:rPr>
            </w:pPr>
          </w:p>
        </w:tc>
        <w:tc>
          <w:tcPr>
            <w:tcW w:w="1219" w:type="dxa"/>
            <w:vAlign w:val="center"/>
          </w:tcPr>
          <w:p w14:paraId="0AC035FC" w14:textId="77777777" w:rsidR="00370320" w:rsidRPr="003B2631" w:rsidRDefault="00370320" w:rsidP="003B2631">
            <w:pPr>
              <w:spacing w:before="10" w:after="10" w:line="240" w:lineRule="auto"/>
              <w:jc w:val="center"/>
              <w:rPr>
                <w:sz w:val="21"/>
                <w:szCs w:val="21"/>
              </w:rPr>
            </w:pPr>
          </w:p>
        </w:tc>
        <w:tc>
          <w:tcPr>
            <w:tcW w:w="8285" w:type="dxa"/>
            <w:vAlign w:val="center"/>
          </w:tcPr>
          <w:p w14:paraId="0AE3B69A" w14:textId="77777777" w:rsidR="00370320" w:rsidRPr="003B2631" w:rsidRDefault="00370320" w:rsidP="003B2631">
            <w:pPr>
              <w:spacing w:before="10" w:after="10" w:line="240" w:lineRule="auto"/>
              <w:rPr>
                <w:sz w:val="21"/>
                <w:szCs w:val="21"/>
              </w:rPr>
            </w:pPr>
          </w:p>
        </w:tc>
      </w:tr>
      <w:tr w:rsidR="00370320" w:rsidRPr="003B2631" w14:paraId="67CEC356" w14:textId="77777777" w:rsidTr="003B2631">
        <w:tc>
          <w:tcPr>
            <w:tcW w:w="576" w:type="dxa"/>
            <w:vAlign w:val="center"/>
          </w:tcPr>
          <w:p w14:paraId="3CBC9BAA" w14:textId="77777777" w:rsidR="00370320" w:rsidRPr="003B2631" w:rsidRDefault="00370320" w:rsidP="003B2631">
            <w:pPr>
              <w:spacing w:before="10" w:after="10" w:line="240" w:lineRule="auto"/>
              <w:jc w:val="center"/>
              <w:rPr>
                <w:sz w:val="21"/>
                <w:szCs w:val="21"/>
              </w:rPr>
            </w:pPr>
          </w:p>
        </w:tc>
        <w:tc>
          <w:tcPr>
            <w:tcW w:w="1219" w:type="dxa"/>
            <w:vAlign w:val="center"/>
          </w:tcPr>
          <w:p w14:paraId="2AAC8FDE" w14:textId="77777777" w:rsidR="00370320" w:rsidRPr="003B2631" w:rsidRDefault="00370320" w:rsidP="003B2631">
            <w:pPr>
              <w:spacing w:before="10" w:after="10" w:line="240" w:lineRule="auto"/>
              <w:jc w:val="center"/>
              <w:rPr>
                <w:sz w:val="21"/>
                <w:szCs w:val="21"/>
              </w:rPr>
            </w:pPr>
          </w:p>
        </w:tc>
        <w:tc>
          <w:tcPr>
            <w:tcW w:w="8285" w:type="dxa"/>
            <w:vAlign w:val="center"/>
          </w:tcPr>
          <w:p w14:paraId="3917F996" w14:textId="77777777" w:rsidR="00370320" w:rsidRPr="003B2631" w:rsidRDefault="00370320" w:rsidP="003B2631">
            <w:pPr>
              <w:spacing w:before="10" w:after="10" w:line="240" w:lineRule="auto"/>
              <w:rPr>
                <w:sz w:val="21"/>
                <w:szCs w:val="21"/>
              </w:rPr>
            </w:pPr>
          </w:p>
        </w:tc>
      </w:tr>
      <w:tr w:rsidR="00370320" w:rsidRPr="003B2631" w14:paraId="23ED345A" w14:textId="77777777" w:rsidTr="003B2631">
        <w:trPr>
          <w:trHeight w:hRule="exact" w:val="274"/>
        </w:trPr>
        <w:tc>
          <w:tcPr>
            <w:tcW w:w="576" w:type="dxa"/>
            <w:vAlign w:val="center"/>
          </w:tcPr>
          <w:p w14:paraId="02289DE7"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6B3E4A5B"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4FB7820A" w14:textId="3D3756AC" w:rsidR="00370320" w:rsidRPr="003B2631" w:rsidRDefault="00370320" w:rsidP="003B2631">
            <w:pPr>
              <w:spacing w:before="10" w:after="10" w:line="240" w:lineRule="auto"/>
              <w:jc w:val="center"/>
              <w:rPr>
                <w:b/>
                <w:sz w:val="21"/>
                <w:szCs w:val="21"/>
              </w:rPr>
            </w:pPr>
            <w:r w:rsidRPr="003B2631">
              <w:rPr>
                <w:b/>
                <w:sz w:val="21"/>
                <w:szCs w:val="21"/>
              </w:rPr>
              <w:t>Action (</w:t>
            </w:r>
            <w:proofErr w:type="spellStart"/>
            <w:r w:rsidRPr="003B2631">
              <w:rPr>
                <w:b/>
                <w:sz w:val="21"/>
                <w:szCs w:val="21"/>
              </w:rPr>
              <w:t>NOTE</w:t>
            </w:r>
            <w:r w:rsidR="00AE600C" w:rsidRPr="003B2631">
              <w:rPr>
                <w:b/>
                <w:sz w:val="21"/>
                <w:szCs w:val="21"/>
              </w:rPr>
              <w:t>:</w:t>
            </w:r>
            <w:r w:rsidRPr="003B2631">
              <w:rPr>
                <w:b/>
                <w:sz w:val="21"/>
                <w:szCs w:val="21"/>
              </w:rPr>
              <w:t>default</w:t>
            </w:r>
            <w:proofErr w:type="spellEnd"/>
            <w:r w:rsidRPr="003B2631">
              <w:rPr>
                <w:b/>
                <w:sz w:val="21"/>
                <w:szCs w:val="21"/>
              </w:rPr>
              <w:t xml:space="preserve"> values are zero)</w:t>
            </w:r>
          </w:p>
          <w:p w14:paraId="4E04A9A6" w14:textId="77777777" w:rsidR="00370320" w:rsidRPr="003B2631" w:rsidRDefault="00370320" w:rsidP="003B2631">
            <w:pPr>
              <w:spacing w:before="10" w:after="10" w:line="240" w:lineRule="auto"/>
              <w:jc w:val="center"/>
              <w:rPr>
                <w:b/>
                <w:sz w:val="21"/>
                <w:szCs w:val="21"/>
              </w:rPr>
            </w:pPr>
          </w:p>
        </w:tc>
      </w:tr>
      <w:tr w:rsidR="00370320" w:rsidRPr="003B2631" w14:paraId="6F4834C6" w14:textId="77777777" w:rsidTr="003B2631">
        <w:tc>
          <w:tcPr>
            <w:tcW w:w="576" w:type="dxa"/>
            <w:vAlign w:val="center"/>
          </w:tcPr>
          <w:p w14:paraId="5DFE1B83" w14:textId="77777777" w:rsidR="00370320" w:rsidRPr="003B2631" w:rsidRDefault="00370320" w:rsidP="003B2631">
            <w:pPr>
              <w:keepNext/>
              <w:keepLines/>
              <w:spacing w:before="10" w:after="10" w:line="240" w:lineRule="auto"/>
              <w:jc w:val="center"/>
              <w:rPr>
                <w:sz w:val="21"/>
                <w:szCs w:val="21"/>
              </w:rPr>
            </w:pPr>
            <w:r w:rsidRPr="003B2631">
              <w:rPr>
                <w:sz w:val="21"/>
                <w:szCs w:val="21"/>
              </w:rPr>
              <w:t>40</w:t>
            </w:r>
          </w:p>
        </w:tc>
        <w:tc>
          <w:tcPr>
            <w:tcW w:w="1219" w:type="dxa"/>
            <w:vAlign w:val="center"/>
          </w:tcPr>
          <w:p w14:paraId="787260FB" w14:textId="77777777" w:rsidR="00370320" w:rsidRPr="003B2631" w:rsidRDefault="00370320" w:rsidP="003B2631">
            <w:pPr>
              <w:keepNext/>
              <w:keepLines/>
              <w:spacing w:before="10" w:after="10" w:line="240" w:lineRule="auto"/>
              <w:jc w:val="center"/>
              <w:rPr>
                <w:sz w:val="21"/>
                <w:szCs w:val="21"/>
              </w:rPr>
            </w:pPr>
            <w:r w:rsidRPr="003B2631">
              <w:rPr>
                <w:sz w:val="21"/>
                <w:szCs w:val="21"/>
              </w:rPr>
              <w:t>1 or 3</w:t>
            </w:r>
          </w:p>
          <w:p w14:paraId="56FF68B4" w14:textId="77777777" w:rsidR="00370320" w:rsidRPr="003B2631" w:rsidRDefault="00370320" w:rsidP="003B2631">
            <w:pPr>
              <w:keepNext/>
              <w:keepLines/>
              <w:spacing w:before="10" w:after="10" w:line="240" w:lineRule="auto"/>
              <w:jc w:val="center"/>
              <w:rPr>
                <w:sz w:val="21"/>
                <w:szCs w:val="21"/>
              </w:rPr>
            </w:pPr>
            <w:r w:rsidRPr="003B2631">
              <w:rPr>
                <w:sz w:val="21"/>
                <w:szCs w:val="21"/>
              </w:rPr>
              <w:t>2 or 3</w:t>
            </w:r>
          </w:p>
          <w:p w14:paraId="1F60B468" w14:textId="77777777" w:rsidR="00370320" w:rsidRPr="003B2631" w:rsidRDefault="00370320" w:rsidP="003B2631">
            <w:pPr>
              <w:keepNext/>
              <w:keepLines/>
              <w:spacing w:before="10" w:after="10" w:line="240" w:lineRule="auto"/>
              <w:jc w:val="center"/>
              <w:rPr>
                <w:sz w:val="21"/>
                <w:szCs w:val="21"/>
              </w:rPr>
            </w:pPr>
            <w:r w:rsidRPr="003B2631">
              <w:rPr>
                <w:sz w:val="21"/>
                <w:szCs w:val="21"/>
              </w:rPr>
              <w:t>1</w:t>
            </w:r>
          </w:p>
          <w:p w14:paraId="5BF5CCA7" w14:textId="77777777" w:rsidR="00370320" w:rsidRPr="003B2631" w:rsidRDefault="00370320" w:rsidP="003B2631">
            <w:pPr>
              <w:keepNext/>
              <w:keepLines/>
              <w:spacing w:before="10" w:after="10" w:line="240" w:lineRule="auto"/>
              <w:jc w:val="center"/>
              <w:rPr>
                <w:sz w:val="21"/>
                <w:szCs w:val="21"/>
              </w:rPr>
            </w:pPr>
            <w:r w:rsidRPr="003B2631">
              <w:rPr>
                <w:sz w:val="21"/>
                <w:szCs w:val="21"/>
              </w:rPr>
              <w:t>1</w:t>
            </w:r>
          </w:p>
        </w:tc>
        <w:tc>
          <w:tcPr>
            <w:tcW w:w="8285" w:type="dxa"/>
            <w:vAlign w:val="center"/>
          </w:tcPr>
          <w:p w14:paraId="7FB8F875" w14:textId="77777777" w:rsidR="00370320" w:rsidRPr="003B2631" w:rsidRDefault="00370320" w:rsidP="003B2631">
            <w:pPr>
              <w:keepNext/>
              <w:keepLines/>
              <w:spacing w:before="10" w:after="10" w:line="240" w:lineRule="auto"/>
              <w:rPr>
                <w:sz w:val="21"/>
                <w:szCs w:val="21"/>
              </w:rPr>
            </w:pPr>
            <w:r w:rsidRPr="003B2631">
              <w:rPr>
                <w:sz w:val="21"/>
                <w:szCs w:val="21"/>
              </w:rPr>
              <w:t xml:space="preserve">Print banded stiffness matrix ABAND in </w:t>
            </w:r>
            <w:proofErr w:type="spellStart"/>
            <w:r w:rsidRPr="003B2631">
              <w:rPr>
                <w:sz w:val="21"/>
                <w:szCs w:val="21"/>
              </w:rPr>
              <w:t>subr</w:t>
            </w:r>
            <w:proofErr w:type="spellEnd"/>
            <w:r w:rsidRPr="003B2631">
              <w:rPr>
                <w:sz w:val="21"/>
                <w:szCs w:val="21"/>
              </w:rPr>
              <w:t xml:space="preserve"> EIG_GIV_MGIV</w:t>
            </w:r>
          </w:p>
          <w:p w14:paraId="76209FE1" w14:textId="77777777" w:rsidR="00370320" w:rsidRPr="003B2631" w:rsidRDefault="00370320" w:rsidP="003B2631">
            <w:pPr>
              <w:keepNext/>
              <w:keepLines/>
              <w:spacing w:before="10" w:after="10" w:line="240" w:lineRule="auto"/>
              <w:rPr>
                <w:sz w:val="21"/>
                <w:szCs w:val="21"/>
              </w:rPr>
            </w:pPr>
            <w:r w:rsidRPr="003B2631">
              <w:rPr>
                <w:sz w:val="21"/>
                <w:szCs w:val="21"/>
              </w:rPr>
              <w:t xml:space="preserve">Print banded mass matrix ABAND in </w:t>
            </w:r>
            <w:proofErr w:type="spellStart"/>
            <w:r w:rsidRPr="003B2631">
              <w:rPr>
                <w:sz w:val="21"/>
                <w:szCs w:val="21"/>
              </w:rPr>
              <w:t>subr</w:t>
            </w:r>
            <w:proofErr w:type="spellEnd"/>
            <w:r w:rsidRPr="003B2631">
              <w:rPr>
                <w:sz w:val="21"/>
                <w:szCs w:val="21"/>
              </w:rPr>
              <w:t xml:space="preserve"> EIG_GIV_MGIV</w:t>
            </w:r>
          </w:p>
          <w:p w14:paraId="5CA272D9" w14:textId="77777777" w:rsidR="00370320" w:rsidRPr="003B2631" w:rsidRDefault="00370320" w:rsidP="003B2631">
            <w:pPr>
              <w:keepNext/>
              <w:keepLines/>
              <w:spacing w:before="10" w:after="10" w:line="240" w:lineRule="auto"/>
              <w:rPr>
                <w:sz w:val="21"/>
                <w:szCs w:val="21"/>
              </w:rPr>
            </w:pPr>
            <w:r w:rsidRPr="003B2631">
              <w:rPr>
                <w:sz w:val="21"/>
                <w:szCs w:val="21"/>
              </w:rPr>
              <w:t xml:space="preserve">print RFAC = KLL - sigma*MLL in </w:t>
            </w:r>
            <w:proofErr w:type="spellStart"/>
            <w:r w:rsidRPr="003B2631">
              <w:rPr>
                <w:sz w:val="21"/>
                <w:szCs w:val="21"/>
              </w:rPr>
              <w:t>subr</w:t>
            </w:r>
            <w:proofErr w:type="spellEnd"/>
            <w:r w:rsidRPr="003B2631">
              <w:rPr>
                <w:sz w:val="21"/>
                <w:szCs w:val="21"/>
              </w:rPr>
              <w:t xml:space="preserve"> EIG_INV</w:t>
            </w:r>
          </w:p>
          <w:p w14:paraId="5F1CCF43" w14:textId="77777777" w:rsidR="00370320" w:rsidRPr="003B2631" w:rsidRDefault="00370320" w:rsidP="003B2631">
            <w:pPr>
              <w:keepNext/>
              <w:keepLines/>
              <w:spacing w:before="10" w:after="10" w:line="240" w:lineRule="auto"/>
              <w:rPr>
                <w:sz w:val="21"/>
                <w:szCs w:val="21"/>
              </w:rPr>
            </w:pPr>
            <w:r w:rsidRPr="003B2631">
              <w:rPr>
                <w:sz w:val="21"/>
                <w:szCs w:val="21"/>
              </w:rPr>
              <w:t xml:space="preserve">print RFAC = KLL - sigma*MLL in </w:t>
            </w:r>
            <w:proofErr w:type="spellStart"/>
            <w:r w:rsidRPr="003B2631">
              <w:rPr>
                <w:sz w:val="21"/>
                <w:szCs w:val="21"/>
              </w:rPr>
              <w:t>subr</w:t>
            </w:r>
            <w:proofErr w:type="spellEnd"/>
            <w:r w:rsidRPr="003B2631">
              <w:rPr>
                <w:sz w:val="21"/>
                <w:szCs w:val="21"/>
              </w:rPr>
              <w:t xml:space="preserve"> EIG_LANCZOS</w:t>
            </w:r>
          </w:p>
        </w:tc>
      </w:tr>
      <w:tr w:rsidR="00370320" w:rsidRPr="003B2631" w14:paraId="70B575E5" w14:textId="77777777" w:rsidTr="003B2631">
        <w:tc>
          <w:tcPr>
            <w:tcW w:w="576" w:type="dxa"/>
            <w:vAlign w:val="center"/>
          </w:tcPr>
          <w:p w14:paraId="401D7E4D" w14:textId="77777777" w:rsidR="00370320" w:rsidRPr="003B2631" w:rsidRDefault="00370320" w:rsidP="003B2631">
            <w:pPr>
              <w:spacing w:before="10" w:after="10" w:line="240" w:lineRule="auto"/>
              <w:jc w:val="center"/>
              <w:rPr>
                <w:sz w:val="21"/>
                <w:szCs w:val="21"/>
              </w:rPr>
            </w:pPr>
            <w:r w:rsidRPr="003B2631">
              <w:rPr>
                <w:sz w:val="21"/>
                <w:szCs w:val="21"/>
              </w:rPr>
              <w:t>41</w:t>
            </w:r>
          </w:p>
        </w:tc>
        <w:tc>
          <w:tcPr>
            <w:tcW w:w="1219" w:type="dxa"/>
            <w:vAlign w:val="center"/>
          </w:tcPr>
          <w:p w14:paraId="468318E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E5E3F77" w14:textId="77777777" w:rsidR="00370320" w:rsidRPr="003B2631" w:rsidRDefault="00370320" w:rsidP="003B2631">
            <w:pPr>
              <w:spacing w:before="10" w:after="10" w:line="240" w:lineRule="auto"/>
              <w:rPr>
                <w:sz w:val="21"/>
                <w:szCs w:val="21"/>
              </w:rPr>
            </w:pPr>
            <w:r w:rsidRPr="003B2631">
              <w:rPr>
                <w:sz w:val="21"/>
                <w:szCs w:val="21"/>
              </w:rPr>
              <w:t>Print KLL stiffness matrix in LINK4</w:t>
            </w:r>
          </w:p>
        </w:tc>
      </w:tr>
      <w:tr w:rsidR="00370320" w:rsidRPr="003B2631" w14:paraId="4DE92E4D" w14:textId="77777777" w:rsidTr="003B2631">
        <w:tc>
          <w:tcPr>
            <w:tcW w:w="576" w:type="dxa"/>
            <w:vAlign w:val="center"/>
          </w:tcPr>
          <w:p w14:paraId="7C78BED6" w14:textId="77777777" w:rsidR="00370320" w:rsidRPr="003B2631" w:rsidRDefault="00370320" w:rsidP="003B2631">
            <w:pPr>
              <w:spacing w:before="10" w:after="10" w:line="240" w:lineRule="auto"/>
              <w:jc w:val="center"/>
              <w:rPr>
                <w:sz w:val="21"/>
                <w:szCs w:val="21"/>
              </w:rPr>
            </w:pPr>
            <w:r w:rsidRPr="003B2631">
              <w:rPr>
                <w:sz w:val="21"/>
                <w:szCs w:val="21"/>
              </w:rPr>
              <w:t>42</w:t>
            </w:r>
          </w:p>
        </w:tc>
        <w:tc>
          <w:tcPr>
            <w:tcW w:w="1219" w:type="dxa"/>
            <w:vAlign w:val="center"/>
          </w:tcPr>
          <w:p w14:paraId="3F3E0044"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489D1987" w14:textId="77777777" w:rsidR="00370320" w:rsidRPr="003B2631" w:rsidRDefault="00370320" w:rsidP="003B2631">
            <w:pPr>
              <w:spacing w:before="10" w:after="10" w:line="240" w:lineRule="auto"/>
              <w:rPr>
                <w:sz w:val="21"/>
                <w:szCs w:val="21"/>
              </w:rPr>
            </w:pPr>
            <w:r w:rsidRPr="003B2631">
              <w:rPr>
                <w:sz w:val="21"/>
                <w:szCs w:val="21"/>
              </w:rPr>
              <w:t>Print MLL stiffness matrix in LINK4</w:t>
            </w:r>
          </w:p>
        </w:tc>
      </w:tr>
      <w:tr w:rsidR="00370320" w:rsidRPr="003B2631" w14:paraId="6FDB10F9" w14:textId="77777777" w:rsidTr="003B2631">
        <w:tc>
          <w:tcPr>
            <w:tcW w:w="576" w:type="dxa"/>
            <w:vAlign w:val="center"/>
          </w:tcPr>
          <w:p w14:paraId="05A22D26" w14:textId="77777777" w:rsidR="00370320" w:rsidRPr="003B2631" w:rsidRDefault="00370320" w:rsidP="003B2631">
            <w:pPr>
              <w:spacing w:before="10" w:after="10" w:line="240" w:lineRule="auto"/>
              <w:jc w:val="center"/>
              <w:rPr>
                <w:sz w:val="21"/>
                <w:szCs w:val="21"/>
              </w:rPr>
            </w:pPr>
            <w:r w:rsidRPr="003B2631">
              <w:rPr>
                <w:sz w:val="21"/>
                <w:szCs w:val="21"/>
              </w:rPr>
              <w:t>43</w:t>
            </w:r>
          </w:p>
        </w:tc>
        <w:tc>
          <w:tcPr>
            <w:tcW w:w="1219" w:type="dxa"/>
            <w:vAlign w:val="center"/>
          </w:tcPr>
          <w:p w14:paraId="39AAB0D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45018FA" w14:textId="77777777" w:rsidR="00370320" w:rsidRPr="003B2631" w:rsidRDefault="00370320" w:rsidP="003B2631">
            <w:pPr>
              <w:spacing w:before="10" w:after="10" w:line="240" w:lineRule="auto"/>
              <w:rPr>
                <w:sz w:val="21"/>
                <w:szCs w:val="21"/>
              </w:rPr>
            </w:pPr>
            <w:r w:rsidRPr="003B2631">
              <w:rPr>
                <w:sz w:val="21"/>
                <w:szCs w:val="21"/>
              </w:rPr>
              <w:t>Print eigenvectors in LINK4 (normally not printed until LINK9)</w:t>
            </w:r>
          </w:p>
        </w:tc>
      </w:tr>
      <w:tr w:rsidR="00370320" w:rsidRPr="003B2631" w14:paraId="22462B86" w14:textId="77777777" w:rsidTr="003B2631">
        <w:tc>
          <w:tcPr>
            <w:tcW w:w="576" w:type="dxa"/>
            <w:vAlign w:val="center"/>
          </w:tcPr>
          <w:p w14:paraId="42271EB6" w14:textId="77777777" w:rsidR="00370320" w:rsidRPr="003B2631" w:rsidRDefault="00370320" w:rsidP="003B2631">
            <w:pPr>
              <w:spacing w:before="10" w:after="10" w:line="240" w:lineRule="auto"/>
              <w:jc w:val="center"/>
              <w:rPr>
                <w:sz w:val="21"/>
                <w:szCs w:val="21"/>
              </w:rPr>
            </w:pPr>
          </w:p>
        </w:tc>
        <w:tc>
          <w:tcPr>
            <w:tcW w:w="1219" w:type="dxa"/>
            <w:vAlign w:val="center"/>
          </w:tcPr>
          <w:p w14:paraId="71D20880" w14:textId="77777777" w:rsidR="00370320" w:rsidRPr="003B2631" w:rsidRDefault="00370320" w:rsidP="003B2631">
            <w:pPr>
              <w:spacing w:before="10" w:after="10" w:line="240" w:lineRule="auto"/>
              <w:jc w:val="center"/>
              <w:rPr>
                <w:sz w:val="21"/>
                <w:szCs w:val="21"/>
              </w:rPr>
            </w:pPr>
          </w:p>
        </w:tc>
        <w:tc>
          <w:tcPr>
            <w:tcW w:w="8285" w:type="dxa"/>
            <w:vAlign w:val="center"/>
          </w:tcPr>
          <w:p w14:paraId="219D1548" w14:textId="77777777" w:rsidR="00370320" w:rsidRPr="003B2631" w:rsidRDefault="00370320" w:rsidP="003B2631">
            <w:pPr>
              <w:spacing w:before="10" w:after="10" w:line="240" w:lineRule="auto"/>
              <w:rPr>
                <w:sz w:val="21"/>
                <w:szCs w:val="21"/>
              </w:rPr>
            </w:pPr>
          </w:p>
        </w:tc>
      </w:tr>
      <w:tr w:rsidR="00370320" w:rsidRPr="003B2631" w14:paraId="1B3A124C" w14:textId="77777777" w:rsidTr="003B2631">
        <w:tc>
          <w:tcPr>
            <w:tcW w:w="576" w:type="dxa"/>
            <w:vAlign w:val="center"/>
          </w:tcPr>
          <w:p w14:paraId="79006847" w14:textId="77777777" w:rsidR="00370320" w:rsidRPr="003B2631" w:rsidRDefault="00370320" w:rsidP="003B2631">
            <w:pPr>
              <w:spacing w:before="10" w:after="10" w:line="240" w:lineRule="auto"/>
              <w:jc w:val="center"/>
              <w:rPr>
                <w:sz w:val="21"/>
                <w:szCs w:val="21"/>
              </w:rPr>
            </w:pPr>
          </w:p>
        </w:tc>
        <w:tc>
          <w:tcPr>
            <w:tcW w:w="1219" w:type="dxa"/>
            <w:vAlign w:val="center"/>
          </w:tcPr>
          <w:p w14:paraId="1FAD5944" w14:textId="77777777" w:rsidR="00370320" w:rsidRPr="003B2631" w:rsidRDefault="00370320" w:rsidP="003B2631">
            <w:pPr>
              <w:spacing w:before="10" w:after="10" w:line="240" w:lineRule="auto"/>
              <w:jc w:val="center"/>
              <w:rPr>
                <w:sz w:val="21"/>
                <w:szCs w:val="21"/>
              </w:rPr>
            </w:pPr>
          </w:p>
        </w:tc>
        <w:tc>
          <w:tcPr>
            <w:tcW w:w="8285" w:type="dxa"/>
            <w:vAlign w:val="center"/>
          </w:tcPr>
          <w:p w14:paraId="584647B7" w14:textId="77777777" w:rsidR="00370320" w:rsidRPr="003B2631" w:rsidRDefault="00370320" w:rsidP="003B2631">
            <w:pPr>
              <w:spacing w:before="10" w:after="10" w:line="240" w:lineRule="auto"/>
              <w:rPr>
                <w:sz w:val="21"/>
                <w:szCs w:val="21"/>
              </w:rPr>
            </w:pPr>
          </w:p>
        </w:tc>
      </w:tr>
      <w:tr w:rsidR="00370320" w:rsidRPr="003B2631" w14:paraId="111F6071" w14:textId="77777777" w:rsidTr="003B2631">
        <w:tc>
          <w:tcPr>
            <w:tcW w:w="576" w:type="dxa"/>
            <w:vAlign w:val="center"/>
          </w:tcPr>
          <w:p w14:paraId="1DDCA6C8" w14:textId="77777777" w:rsidR="00370320" w:rsidRPr="003B2631" w:rsidRDefault="00370320" w:rsidP="003B2631">
            <w:pPr>
              <w:spacing w:before="10" w:after="10" w:line="240" w:lineRule="auto"/>
              <w:jc w:val="center"/>
              <w:rPr>
                <w:sz w:val="21"/>
                <w:szCs w:val="21"/>
              </w:rPr>
            </w:pPr>
            <w:r w:rsidRPr="003B2631">
              <w:rPr>
                <w:sz w:val="21"/>
                <w:szCs w:val="21"/>
              </w:rPr>
              <w:t>46</w:t>
            </w:r>
          </w:p>
        </w:tc>
        <w:tc>
          <w:tcPr>
            <w:tcW w:w="1219" w:type="dxa"/>
            <w:vAlign w:val="center"/>
          </w:tcPr>
          <w:p w14:paraId="34F710D6"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54DB4D7" w14:textId="77777777" w:rsidR="00370320" w:rsidRPr="003B2631" w:rsidRDefault="00370320" w:rsidP="003B2631">
            <w:pPr>
              <w:spacing w:before="10" w:after="10" w:line="240" w:lineRule="auto"/>
              <w:rPr>
                <w:sz w:val="21"/>
                <w:szCs w:val="21"/>
              </w:rPr>
            </w:pPr>
            <w:r w:rsidRPr="003B2631">
              <w:rPr>
                <w:sz w:val="21"/>
                <w:szCs w:val="21"/>
              </w:rPr>
              <w:t>Print debug info for Inverse Power eigenvalue extraction</w:t>
            </w:r>
          </w:p>
        </w:tc>
      </w:tr>
      <w:tr w:rsidR="00370320" w:rsidRPr="003B2631" w14:paraId="3C6C441C" w14:textId="77777777" w:rsidTr="003B2631">
        <w:tc>
          <w:tcPr>
            <w:tcW w:w="576" w:type="dxa"/>
            <w:vAlign w:val="center"/>
          </w:tcPr>
          <w:p w14:paraId="7BC39BB3" w14:textId="77777777" w:rsidR="00370320" w:rsidRPr="003B2631" w:rsidRDefault="00370320" w:rsidP="003B2631">
            <w:pPr>
              <w:spacing w:before="10" w:after="10" w:line="240" w:lineRule="auto"/>
              <w:jc w:val="center"/>
              <w:rPr>
                <w:sz w:val="21"/>
                <w:szCs w:val="21"/>
              </w:rPr>
            </w:pPr>
            <w:r w:rsidRPr="003B2631">
              <w:rPr>
                <w:sz w:val="21"/>
                <w:szCs w:val="21"/>
              </w:rPr>
              <w:t>47</w:t>
            </w:r>
          </w:p>
        </w:tc>
        <w:tc>
          <w:tcPr>
            <w:tcW w:w="1219" w:type="dxa"/>
            <w:vAlign w:val="center"/>
          </w:tcPr>
          <w:p w14:paraId="1A391B44"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BD7AF49" w14:textId="77777777" w:rsidR="00370320" w:rsidRPr="003B2631" w:rsidRDefault="00370320" w:rsidP="003B2631">
            <w:pPr>
              <w:spacing w:before="10" w:after="10" w:line="240" w:lineRule="auto"/>
              <w:rPr>
                <w:sz w:val="21"/>
                <w:szCs w:val="21"/>
              </w:rPr>
            </w:pPr>
            <w:r w:rsidRPr="003B2631">
              <w:rPr>
                <w:sz w:val="21"/>
                <w:szCs w:val="21"/>
              </w:rPr>
              <w:t>Print eigenvalue estimates at each iteration in Lanczos</w:t>
            </w:r>
          </w:p>
        </w:tc>
      </w:tr>
      <w:tr w:rsidR="00370320" w:rsidRPr="003B2631" w14:paraId="4E210775" w14:textId="77777777" w:rsidTr="003B2631">
        <w:tc>
          <w:tcPr>
            <w:tcW w:w="576" w:type="dxa"/>
            <w:vAlign w:val="center"/>
          </w:tcPr>
          <w:p w14:paraId="207DAFAE" w14:textId="77777777" w:rsidR="00370320" w:rsidRPr="003B2631" w:rsidRDefault="00370320" w:rsidP="003B2631">
            <w:pPr>
              <w:spacing w:before="10" w:after="10" w:line="240" w:lineRule="auto"/>
              <w:jc w:val="center"/>
              <w:rPr>
                <w:sz w:val="21"/>
                <w:szCs w:val="21"/>
              </w:rPr>
            </w:pPr>
            <w:r w:rsidRPr="003B2631">
              <w:rPr>
                <w:sz w:val="21"/>
                <w:szCs w:val="21"/>
              </w:rPr>
              <w:t>48</w:t>
            </w:r>
          </w:p>
        </w:tc>
        <w:tc>
          <w:tcPr>
            <w:tcW w:w="1219" w:type="dxa"/>
            <w:vAlign w:val="center"/>
          </w:tcPr>
          <w:p w14:paraId="10C960F5"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8995A11" w14:textId="77777777" w:rsidR="00370320" w:rsidRPr="003B2631" w:rsidRDefault="00370320" w:rsidP="003B2631">
            <w:pPr>
              <w:spacing w:before="10" w:after="10" w:line="240" w:lineRule="auto"/>
              <w:rPr>
                <w:sz w:val="21"/>
                <w:szCs w:val="21"/>
              </w:rPr>
            </w:pPr>
            <w:r w:rsidRPr="003B2631">
              <w:rPr>
                <w:sz w:val="21"/>
                <w:szCs w:val="21"/>
              </w:rPr>
              <w:t>Do not calculate off-</w:t>
            </w:r>
            <w:proofErr w:type="spellStart"/>
            <w:r w:rsidRPr="003B2631">
              <w:rPr>
                <w:sz w:val="21"/>
                <w:szCs w:val="21"/>
              </w:rPr>
              <w:t>diag</w:t>
            </w:r>
            <w:proofErr w:type="spellEnd"/>
            <w:r w:rsidRPr="003B2631">
              <w:rPr>
                <w:sz w:val="21"/>
                <w:szCs w:val="21"/>
              </w:rPr>
              <w:t xml:space="preserve"> terms in generalized mass matrix</w:t>
            </w:r>
          </w:p>
        </w:tc>
      </w:tr>
      <w:tr w:rsidR="00370320" w:rsidRPr="003B2631" w14:paraId="63A8996A" w14:textId="77777777" w:rsidTr="003B2631">
        <w:tc>
          <w:tcPr>
            <w:tcW w:w="576" w:type="dxa"/>
            <w:vAlign w:val="center"/>
          </w:tcPr>
          <w:p w14:paraId="6427DFB4" w14:textId="77777777" w:rsidR="00370320" w:rsidRPr="003B2631" w:rsidRDefault="00370320" w:rsidP="003B2631">
            <w:pPr>
              <w:spacing w:before="10" w:after="10" w:line="240" w:lineRule="auto"/>
              <w:jc w:val="center"/>
              <w:rPr>
                <w:sz w:val="21"/>
                <w:szCs w:val="21"/>
              </w:rPr>
            </w:pPr>
            <w:r w:rsidRPr="003B2631">
              <w:rPr>
                <w:sz w:val="21"/>
                <w:szCs w:val="21"/>
              </w:rPr>
              <w:t>49</w:t>
            </w:r>
          </w:p>
        </w:tc>
        <w:tc>
          <w:tcPr>
            <w:tcW w:w="1219" w:type="dxa"/>
            <w:vAlign w:val="center"/>
          </w:tcPr>
          <w:p w14:paraId="68BDF22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A0096DE" w14:textId="77777777" w:rsidR="00370320" w:rsidRPr="003B2631" w:rsidRDefault="00370320" w:rsidP="003B2631">
            <w:pPr>
              <w:spacing w:before="10" w:after="10" w:line="240" w:lineRule="auto"/>
              <w:rPr>
                <w:sz w:val="21"/>
                <w:szCs w:val="21"/>
              </w:rPr>
            </w:pPr>
            <w:r w:rsidRPr="003B2631">
              <w:rPr>
                <w:sz w:val="21"/>
                <w:szCs w:val="21"/>
              </w:rPr>
              <w:t>Print diagnostics in ARPACK subroutine DSBAND</w:t>
            </w:r>
          </w:p>
        </w:tc>
      </w:tr>
      <w:tr w:rsidR="00370320" w:rsidRPr="003B2631" w14:paraId="4A4FDD9F" w14:textId="77777777" w:rsidTr="003B2631">
        <w:tc>
          <w:tcPr>
            <w:tcW w:w="576" w:type="dxa"/>
            <w:vAlign w:val="center"/>
          </w:tcPr>
          <w:p w14:paraId="56125E62" w14:textId="77777777" w:rsidR="00370320" w:rsidRPr="003B2631" w:rsidRDefault="00370320" w:rsidP="003B2631">
            <w:pPr>
              <w:spacing w:before="10" w:after="10" w:line="240" w:lineRule="auto"/>
              <w:jc w:val="center"/>
              <w:rPr>
                <w:sz w:val="21"/>
                <w:szCs w:val="21"/>
              </w:rPr>
            </w:pPr>
          </w:p>
        </w:tc>
        <w:tc>
          <w:tcPr>
            <w:tcW w:w="1219" w:type="dxa"/>
            <w:vAlign w:val="center"/>
          </w:tcPr>
          <w:p w14:paraId="19BBBE81" w14:textId="77777777" w:rsidR="00370320" w:rsidRPr="003B2631" w:rsidRDefault="00370320" w:rsidP="003B2631">
            <w:pPr>
              <w:spacing w:before="10" w:after="10" w:line="240" w:lineRule="auto"/>
              <w:jc w:val="center"/>
              <w:rPr>
                <w:sz w:val="21"/>
                <w:szCs w:val="21"/>
              </w:rPr>
            </w:pPr>
          </w:p>
        </w:tc>
        <w:tc>
          <w:tcPr>
            <w:tcW w:w="8285" w:type="dxa"/>
            <w:vAlign w:val="center"/>
          </w:tcPr>
          <w:p w14:paraId="528819BA" w14:textId="77777777" w:rsidR="00370320" w:rsidRPr="003B2631" w:rsidRDefault="00370320" w:rsidP="003B2631">
            <w:pPr>
              <w:spacing w:before="10" w:after="10" w:line="240" w:lineRule="auto"/>
              <w:rPr>
                <w:sz w:val="21"/>
                <w:szCs w:val="21"/>
              </w:rPr>
            </w:pPr>
          </w:p>
        </w:tc>
      </w:tr>
      <w:tr w:rsidR="00370320" w:rsidRPr="003B2631" w14:paraId="02B2D955" w14:textId="77777777" w:rsidTr="003B2631">
        <w:tc>
          <w:tcPr>
            <w:tcW w:w="576" w:type="dxa"/>
            <w:vAlign w:val="center"/>
          </w:tcPr>
          <w:p w14:paraId="74F5E98F" w14:textId="77777777" w:rsidR="00370320" w:rsidRPr="003B2631" w:rsidRDefault="00370320" w:rsidP="003B2631">
            <w:pPr>
              <w:spacing w:before="10" w:after="10" w:line="240" w:lineRule="auto"/>
              <w:jc w:val="center"/>
              <w:rPr>
                <w:sz w:val="21"/>
                <w:szCs w:val="21"/>
              </w:rPr>
            </w:pPr>
          </w:p>
        </w:tc>
        <w:tc>
          <w:tcPr>
            <w:tcW w:w="1219" w:type="dxa"/>
            <w:vAlign w:val="center"/>
          </w:tcPr>
          <w:p w14:paraId="190E1A1F" w14:textId="77777777" w:rsidR="00370320" w:rsidRPr="003B2631" w:rsidRDefault="00370320" w:rsidP="003B2631">
            <w:pPr>
              <w:spacing w:before="10" w:after="10" w:line="240" w:lineRule="auto"/>
              <w:jc w:val="center"/>
              <w:rPr>
                <w:sz w:val="21"/>
                <w:szCs w:val="21"/>
              </w:rPr>
            </w:pPr>
          </w:p>
        </w:tc>
        <w:tc>
          <w:tcPr>
            <w:tcW w:w="8285" w:type="dxa"/>
            <w:vAlign w:val="center"/>
          </w:tcPr>
          <w:p w14:paraId="4D0CE4D0" w14:textId="77777777" w:rsidR="00370320" w:rsidRPr="003B2631" w:rsidRDefault="00370320" w:rsidP="003B2631">
            <w:pPr>
              <w:spacing w:before="10" w:after="10" w:line="240" w:lineRule="auto"/>
              <w:rPr>
                <w:sz w:val="21"/>
                <w:szCs w:val="21"/>
              </w:rPr>
            </w:pPr>
          </w:p>
        </w:tc>
      </w:tr>
      <w:tr w:rsidR="00370320" w:rsidRPr="003B2631" w14:paraId="4F01DDB7" w14:textId="77777777" w:rsidTr="003B2631">
        <w:tc>
          <w:tcPr>
            <w:tcW w:w="576" w:type="dxa"/>
            <w:vAlign w:val="center"/>
          </w:tcPr>
          <w:p w14:paraId="22483639" w14:textId="77777777" w:rsidR="00370320" w:rsidRPr="003B2631" w:rsidRDefault="00370320" w:rsidP="003B2631">
            <w:pPr>
              <w:spacing w:before="10" w:after="10" w:line="240" w:lineRule="auto"/>
              <w:jc w:val="center"/>
              <w:rPr>
                <w:sz w:val="21"/>
                <w:szCs w:val="21"/>
              </w:rPr>
            </w:pPr>
          </w:p>
        </w:tc>
        <w:tc>
          <w:tcPr>
            <w:tcW w:w="1219" w:type="dxa"/>
            <w:vAlign w:val="center"/>
          </w:tcPr>
          <w:p w14:paraId="4754DFDB" w14:textId="77777777" w:rsidR="00370320" w:rsidRPr="003B2631" w:rsidRDefault="00370320" w:rsidP="003B2631">
            <w:pPr>
              <w:spacing w:before="10" w:after="10" w:line="240" w:lineRule="auto"/>
              <w:jc w:val="center"/>
              <w:rPr>
                <w:sz w:val="21"/>
                <w:szCs w:val="21"/>
              </w:rPr>
            </w:pPr>
          </w:p>
        </w:tc>
        <w:tc>
          <w:tcPr>
            <w:tcW w:w="8285" w:type="dxa"/>
            <w:vAlign w:val="center"/>
          </w:tcPr>
          <w:p w14:paraId="1E1CB96A" w14:textId="77777777" w:rsidR="00370320" w:rsidRPr="003B2631" w:rsidRDefault="00370320" w:rsidP="003B2631">
            <w:pPr>
              <w:spacing w:before="10" w:after="10" w:line="240" w:lineRule="auto"/>
              <w:rPr>
                <w:sz w:val="21"/>
                <w:szCs w:val="21"/>
              </w:rPr>
            </w:pPr>
          </w:p>
        </w:tc>
      </w:tr>
      <w:tr w:rsidR="00370320" w:rsidRPr="003B2631" w14:paraId="5008BCAE" w14:textId="77777777" w:rsidTr="003B2631">
        <w:tc>
          <w:tcPr>
            <w:tcW w:w="576" w:type="dxa"/>
            <w:vAlign w:val="center"/>
          </w:tcPr>
          <w:p w14:paraId="15A396E4" w14:textId="77777777" w:rsidR="00370320" w:rsidRPr="003B2631" w:rsidRDefault="00370320" w:rsidP="003B2631">
            <w:pPr>
              <w:spacing w:before="10" w:after="10" w:line="240" w:lineRule="auto"/>
              <w:jc w:val="center"/>
              <w:rPr>
                <w:sz w:val="21"/>
                <w:szCs w:val="21"/>
              </w:rPr>
            </w:pPr>
          </w:p>
        </w:tc>
        <w:tc>
          <w:tcPr>
            <w:tcW w:w="1219" w:type="dxa"/>
            <w:vAlign w:val="center"/>
          </w:tcPr>
          <w:p w14:paraId="3FE06166" w14:textId="77777777" w:rsidR="00370320" w:rsidRPr="003B2631" w:rsidRDefault="00370320" w:rsidP="003B2631">
            <w:pPr>
              <w:spacing w:before="10" w:after="10" w:line="240" w:lineRule="auto"/>
              <w:jc w:val="center"/>
              <w:rPr>
                <w:sz w:val="21"/>
                <w:szCs w:val="21"/>
              </w:rPr>
            </w:pPr>
          </w:p>
        </w:tc>
        <w:tc>
          <w:tcPr>
            <w:tcW w:w="8285" w:type="dxa"/>
            <w:vAlign w:val="center"/>
          </w:tcPr>
          <w:p w14:paraId="1E056537" w14:textId="77777777" w:rsidR="00370320" w:rsidRPr="003B2631" w:rsidRDefault="00370320" w:rsidP="003B2631">
            <w:pPr>
              <w:spacing w:before="10" w:after="10" w:line="240" w:lineRule="auto"/>
              <w:rPr>
                <w:sz w:val="21"/>
                <w:szCs w:val="21"/>
              </w:rPr>
            </w:pPr>
          </w:p>
        </w:tc>
      </w:tr>
      <w:tr w:rsidR="00370320" w:rsidRPr="003B2631" w14:paraId="01C7563E" w14:textId="77777777" w:rsidTr="003B2631">
        <w:tc>
          <w:tcPr>
            <w:tcW w:w="576" w:type="dxa"/>
            <w:vAlign w:val="center"/>
          </w:tcPr>
          <w:p w14:paraId="7A3B46E9" w14:textId="77777777" w:rsidR="00370320" w:rsidRPr="003B2631" w:rsidRDefault="00370320" w:rsidP="003B2631">
            <w:pPr>
              <w:spacing w:before="10" w:after="10" w:line="240" w:lineRule="auto"/>
              <w:jc w:val="center"/>
              <w:rPr>
                <w:sz w:val="21"/>
                <w:szCs w:val="21"/>
              </w:rPr>
            </w:pPr>
          </w:p>
        </w:tc>
        <w:tc>
          <w:tcPr>
            <w:tcW w:w="1219" w:type="dxa"/>
            <w:vAlign w:val="center"/>
          </w:tcPr>
          <w:p w14:paraId="4F1C4178" w14:textId="77777777" w:rsidR="00370320" w:rsidRPr="003B2631" w:rsidRDefault="00370320" w:rsidP="003B2631">
            <w:pPr>
              <w:spacing w:before="10" w:after="10" w:line="240" w:lineRule="auto"/>
              <w:jc w:val="center"/>
              <w:rPr>
                <w:sz w:val="21"/>
                <w:szCs w:val="21"/>
              </w:rPr>
            </w:pPr>
          </w:p>
        </w:tc>
        <w:tc>
          <w:tcPr>
            <w:tcW w:w="8285" w:type="dxa"/>
            <w:vAlign w:val="center"/>
          </w:tcPr>
          <w:p w14:paraId="0A0876EF" w14:textId="77777777" w:rsidR="00370320" w:rsidRPr="003B2631" w:rsidRDefault="00370320" w:rsidP="003B2631">
            <w:pPr>
              <w:spacing w:before="10" w:after="10" w:line="240" w:lineRule="auto"/>
              <w:rPr>
                <w:sz w:val="21"/>
                <w:szCs w:val="21"/>
              </w:rPr>
            </w:pPr>
          </w:p>
        </w:tc>
      </w:tr>
      <w:tr w:rsidR="00370320" w:rsidRPr="003B2631" w14:paraId="549D0B6B" w14:textId="77777777" w:rsidTr="003B2631">
        <w:tc>
          <w:tcPr>
            <w:tcW w:w="576" w:type="dxa"/>
            <w:vAlign w:val="center"/>
          </w:tcPr>
          <w:p w14:paraId="57442A77" w14:textId="77777777" w:rsidR="00370320" w:rsidRPr="003B2631" w:rsidRDefault="00370320" w:rsidP="003B2631">
            <w:pPr>
              <w:spacing w:before="10" w:after="10" w:line="240" w:lineRule="auto"/>
              <w:jc w:val="center"/>
              <w:rPr>
                <w:sz w:val="21"/>
                <w:szCs w:val="21"/>
              </w:rPr>
            </w:pPr>
            <w:r w:rsidRPr="003B2631">
              <w:rPr>
                <w:sz w:val="21"/>
                <w:szCs w:val="21"/>
              </w:rPr>
              <w:t>55</w:t>
            </w:r>
          </w:p>
        </w:tc>
        <w:tc>
          <w:tcPr>
            <w:tcW w:w="1219" w:type="dxa"/>
            <w:vAlign w:val="center"/>
          </w:tcPr>
          <w:p w14:paraId="6D1DFBEF" w14:textId="77777777" w:rsidR="00370320" w:rsidRPr="003B2631" w:rsidRDefault="00370320" w:rsidP="003B2631">
            <w:pPr>
              <w:spacing w:before="10" w:after="10" w:line="240" w:lineRule="auto"/>
              <w:jc w:val="center"/>
              <w:rPr>
                <w:sz w:val="21"/>
                <w:szCs w:val="21"/>
              </w:rPr>
            </w:pPr>
            <w:r w:rsidRPr="003B2631">
              <w:rPr>
                <w:sz w:val="21"/>
                <w:szCs w:val="21"/>
              </w:rPr>
              <w:t>1</w:t>
            </w:r>
          </w:p>
          <w:p w14:paraId="3256F576" w14:textId="77777777" w:rsidR="00370320" w:rsidRPr="003B2631" w:rsidRDefault="00370320" w:rsidP="003B2631">
            <w:pPr>
              <w:spacing w:before="10" w:after="10" w:line="240" w:lineRule="auto"/>
              <w:jc w:val="center"/>
              <w:rPr>
                <w:sz w:val="21"/>
                <w:szCs w:val="21"/>
              </w:rPr>
            </w:pPr>
            <w:r w:rsidRPr="003B2631">
              <w:rPr>
                <w:sz w:val="21"/>
                <w:szCs w:val="21"/>
              </w:rPr>
              <w:t>2</w:t>
            </w:r>
          </w:p>
          <w:p w14:paraId="4D139099"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029F2A88" w14:textId="77777777" w:rsidR="00370320" w:rsidRPr="003B2631" w:rsidRDefault="00370320" w:rsidP="003B2631">
            <w:pPr>
              <w:spacing w:before="10" w:after="10" w:line="240" w:lineRule="auto"/>
              <w:rPr>
                <w:sz w:val="21"/>
                <w:szCs w:val="21"/>
              </w:rPr>
            </w:pPr>
            <w:r w:rsidRPr="003B2631">
              <w:rPr>
                <w:sz w:val="21"/>
                <w:szCs w:val="21"/>
              </w:rPr>
              <w:t>Print PHIXG in full format in EXPAND_PHIXA_TO_PHIXG</w:t>
            </w:r>
          </w:p>
          <w:p w14:paraId="2F2F5AEE" w14:textId="77777777" w:rsidR="00370320" w:rsidRPr="003B2631" w:rsidRDefault="00370320" w:rsidP="003B2631">
            <w:pPr>
              <w:spacing w:before="10" w:after="10" w:line="240" w:lineRule="auto"/>
              <w:rPr>
                <w:sz w:val="21"/>
                <w:szCs w:val="21"/>
              </w:rPr>
            </w:pPr>
            <w:r w:rsidRPr="003B2631">
              <w:rPr>
                <w:sz w:val="21"/>
                <w:szCs w:val="21"/>
              </w:rPr>
              <w:t>Print PHIZG in full format in LINK5</w:t>
            </w:r>
          </w:p>
          <w:p w14:paraId="46C026CB" w14:textId="77777777" w:rsidR="00370320" w:rsidRPr="003B2631" w:rsidRDefault="00370320" w:rsidP="003B2631">
            <w:pPr>
              <w:spacing w:before="10" w:after="10" w:line="240" w:lineRule="auto"/>
              <w:rPr>
                <w:sz w:val="21"/>
                <w:szCs w:val="21"/>
              </w:rPr>
            </w:pPr>
            <w:r w:rsidRPr="003B2631">
              <w:rPr>
                <w:sz w:val="21"/>
                <w:szCs w:val="21"/>
              </w:rPr>
              <w:t>Do both</w:t>
            </w:r>
          </w:p>
        </w:tc>
      </w:tr>
      <w:tr w:rsidR="00370320" w:rsidRPr="003B2631" w14:paraId="62B6F2F0" w14:textId="77777777" w:rsidTr="003B2631">
        <w:tc>
          <w:tcPr>
            <w:tcW w:w="576" w:type="dxa"/>
            <w:vAlign w:val="center"/>
          </w:tcPr>
          <w:p w14:paraId="27CBE143" w14:textId="77777777" w:rsidR="00370320" w:rsidRPr="003B2631" w:rsidRDefault="00370320" w:rsidP="003B2631">
            <w:pPr>
              <w:spacing w:before="10" w:after="10" w:line="240" w:lineRule="auto"/>
              <w:jc w:val="center"/>
              <w:rPr>
                <w:sz w:val="21"/>
                <w:szCs w:val="21"/>
              </w:rPr>
            </w:pPr>
          </w:p>
        </w:tc>
        <w:tc>
          <w:tcPr>
            <w:tcW w:w="1219" w:type="dxa"/>
            <w:vAlign w:val="center"/>
          </w:tcPr>
          <w:p w14:paraId="538D9590" w14:textId="77777777" w:rsidR="00370320" w:rsidRPr="003B2631" w:rsidRDefault="00370320" w:rsidP="003B2631">
            <w:pPr>
              <w:spacing w:before="10" w:after="10" w:line="240" w:lineRule="auto"/>
              <w:jc w:val="center"/>
              <w:rPr>
                <w:sz w:val="21"/>
                <w:szCs w:val="21"/>
              </w:rPr>
            </w:pPr>
          </w:p>
        </w:tc>
        <w:tc>
          <w:tcPr>
            <w:tcW w:w="8285" w:type="dxa"/>
            <w:vAlign w:val="center"/>
          </w:tcPr>
          <w:p w14:paraId="79AFA76D" w14:textId="77777777" w:rsidR="00370320" w:rsidRPr="003B2631" w:rsidRDefault="00370320" w:rsidP="003B2631">
            <w:pPr>
              <w:spacing w:before="10" w:after="10" w:line="240" w:lineRule="auto"/>
              <w:rPr>
                <w:sz w:val="21"/>
                <w:szCs w:val="21"/>
              </w:rPr>
            </w:pPr>
          </w:p>
        </w:tc>
      </w:tr>
      <w:tr w:rsidR="00370320" w:rsidRPr="003B2631" w14:paraId="4D8B6E34" w14:textId="77777777" w:rsidTr="003B2631">
        <w:tc>
          <w:tcPr>
            <w:tcW w:w="576" w:type="dxa"/>
            <w:vAlign w:val="center"/>
          </w:tcPr>
          <w:p w14:paraId="1F92C239" w14:textId="77777777" w:rsidR="00370320" w:rsidRPr="003B2631" w:rsidRDefault="00370320" w:rsidP="003B2631">
            <w:pPr>
              <w:spacing w:before="10" w:after="10" w:line="240" w:lineRule="auto"/>
              <w:jc w:val="center"/>
              <w:rPr>
                <w:sz w:val="21"/>
                <w:szCs w:val="21"/>
              </w:rPr>
            </w:pPr>
          </w:p>
        </w:tc>
        <w:tc>
          <w:tcPr>
            <w:tcW w:w="1219" w:type="dxa"/>
            <w:vAlign w:val="center"/>
          </w:tcPr>
          <w:p w14:paraId="5C31C0CC" w14:textId="77777777" w:rsidR="00370320" w:rsidRPr="003B2631" w:rsidRDefault="00370320" w:rsidP="003B2631">
            <w:pPr>
              <w:spacing w:before="10" w:after="10" w:line="240" w:lineRule="auto"/>
              <w:jc w:val="center"/>
              <w:rPr>
                <w:sz w:val="21"/>
                <w:szCs w:val="21"/>
              </w:rPr>
            </w:pPr>
          </w:p>
        </w:tc>
        <w:tc>
          <w:tcPr>
            <w:tcW w:w="8285" w:type="dxa"/>
            <w:vAlign w:val="center"/>
          </w:tcPr>
          <w:p w14:paraId="7BBE45DF" w14:textId="77777777" w:rsidR="00370320" w:rsidRPr="003B2631" w:rsidRDefault="00370320" w:rsidP="003B2631">
            <w:pPr>
              <w:spacing w:before="10" w:after="10" w:line="240" w:lineRule="auto"/>
              <w:rPr>
                <w:sz w:val="21"/>
                <w:szCs w:val="21"/>
              </w:rPr>
            </w:pPr>
          </w:p>
        </w:tc>
      </w:tr>
      <w:tr w:rsidR="00370320" w:rsidRPr="003B2631" w14:paraId="01174658" w14:textId="77777777" w:rsidTr="003B2631">
        <w:tc>
          <w:tcPr>
            <w:tcW w:w="576" w:type="dxa"/>
            <w:vAlign w:val="center"/>
          </w:tcPr>
          <w:p w14:paraId="790F93D5" w14:textId="77777777" w:rsidR="00370320" w:rsidRPr="003B2631" w:rsidRDefault="00370320" w:rsidP="003B2631">
            <w:pPr>
              <w:spacing w:before="10" w:after="10" w:line="240" w:lineRule="auto"/>
              <w:jc w:val="center"/>
              <w:rPr>
                <w:sz w:val="21"/>
                <w:szCs w:val="21"/>
              </w:rPr>
            </w:pPr>
          </w:p>
        </w:tc>
        <w:tc>
          <w:tcPr>
            <w:tcW w:w="1219" w:type="dxa"/>
            <w:vAlign w:val="center"/>
          </w:tcPr>
          <w:p w14:paraId="65A75580" w14:textId="77777777" w:rsidR="00370320" w:rsidRPr="003B2631" w:rsidRDefault="00370320" w:rsidP="003B2631">
            <w:pPr>
              <w:spacing w:before="10" w:after="10" w:line="240" w:lineRule="auto"/>
              <w:jc w:val="center"/>
              <w:rPr>
                <w:sz w:val="21"/>
                <w:szCs w:val="21"/>
              </w:rPr>
            </w:pPr>
          </w:p>
        </w:tc>
        <w:tc>
          <w:tcPr>
            <w:tcW w:w="8285" w:type="dxa"/>
            <w:vAlign w:val="center"/>
          </w:tcPr>
          <w:p w14:paraId="5F880AE8" w14:textId="77777777" w:rsidR="00370320" w:rsidRPr="003B2631" w:rsidRDefault="00370320" w:rsidP="003B2631">
            <w:pPr>
              <w:spacing w:before="10" w:after="10" w:line="240" w:lineRule="auto"/>
              <w:rPr>
                <w:sz w:val="21"/>
                <w:szCs w:val="21"/>
              </w:rPr>
            </w:pPr>
          </w:p>
        </w:tc>
      </w:tr>
      <w:tr w:rsidR="00370320" w:rsidRPr="003B2631" w14:paraId="025CA0B9" w14:textId="77777777" w:rsidTr="003B2631">
        <w:tc>
          <w:tcPr>
            <w:tcW w:w="576" w:type="dxa"/>
            <w:vAlign w:val="center"/>
          </w:tcPr>
          <w:p w14:paraId="74F24C32" w14:textId="77777777" w:rsidR="00370320" w:rsidRPr="003B2631" w:rsidRDefault="00370320" w:rsidP="003B2631">
            <w:pPr>
              <w:spacing w:before="10" w:after="10" w:line="240" w:lineRule="auto"/>
              <w:jc w:val="center"/>
              <w:rPr>
                <w:sz w:val="21"/>
                <w:szCs w:val="21"/>
              </w:rPr>
            </w:pPr>
          </w:p>
        </w:tc>
        <w:tc>
          <w:tcPr>
            <w:tcW w:w="1219" w:type="dxa"/>
            <w:vAlign w:val="center"/>
          </w:tcPr>
          <w:p w14:paraId="0E621D25" w14:textId="77777777" w:rsidR="00370320" w:rsidRPr="003B2631" w:rsidRDefault="00370320" w:rsidP="003B2631">
            <w:pPr>
              <w:spacing w:before="10" w:after="10" w:line="240" w:lineRule="auto"/>
              <w:jc w:val="center"/>
              <w:rPr>
                <w:sz w:val="21"/>
                <w:szCs w:val="21"/>
              </w:rPr>
            </w:pPr>
          </w:p>
        </w:tc>
        <w:tc>
          <w:tcPr>
            <w:tcW w:w="8285" w:type="dxa"/>
            <w:vAlign w:val="center"/>
          </w:tcPr>
          <w:p w14:paraId="6504C092" w14:textId="77777777" w:rsidR="00370320" w:rsidRPr="003B2631" w:rsidRDefault="00370320" w:rsidP="003B2631">
            <w:pPr>
              <w:spacing w:before="10" w:after="10" w:line="240" w:lineRule="auto"/>
              <w:rPr>
                <w:sz w:val="21"/>
                <w:szCs w:val="21"/>
              </w:rPr>
            </w:pPr>
          </w:p>
        </w:tc>
      </w:tr>
      <w:tr w:rsidR="00370320" w:rsidRPr="003B2631" w14:paraId="3EA07908" w14:textId="77777777" w:rsidTr="003B2631">
        <w:tc>
          <w:tcPr>
            <w:tcW w:w="576" w:type="dxa"/>
            <w:vAlign w:val="center"/>
          </w:tcPr>
          <w:p w14:paraId="368E7A1A" w14:textId="77777777" w:rsidR="00370320" w:rsidRPr="003B2631" w:rsidRDefault="00370320" w:rsidP="003B2631">
            <w:pPr>
              <w:spacing w:before="10" w:after="10" w:line="240" w:lineRule="auto"/>
              <w:jc w:val="center"/>
              <w:rPr>
                <w:sz w:val="21"/>
                <w:szCs w:val="21"/>
              </w:rPr>
            </w:pPr>
          </w:p>
        </w:tc>
        <w:tc>
          <w:tcPr>
            <w:tcW w:w="1219" w:type="dxa"/>
            <w:vAlign w:val="center"/>
          </w:tcPr>
          <w:p w14:paraId="12EF0753" w14:textId="77777777" w:rsidR="00370320" w:rsidRPr="003B2631" w:rsidRDefault="00370320" w:rsidP="003B2631">
            <w:pPr>
              <w:spacing w:before="10" w:after="10" w:line="240" w:lineRule="auto"/>
              <w:jc w:val="center"/>
              <w:rPr>
                <w:sz w:val="21"/>
                <w:szCs w:val="21"/>
              </w:rPr>
            </w:pPr>
          </w:p>
        </w:tc>
        <w:tc>
          <w:tcPr>
            <w:tcW w:w="8285" w:type="dxa"/>
            <w:vAlign w:val="center"/>
          </w:tcPr>
          <w:p w14:paraId="76F8B764" w14:textId="77777777" w:rsidR="00370320" w:rsidRPr="003B2631" w:rsidRDefault="00370320" w:rsidP="003B2631">
            <w:pPr>
              <w:spacing w:before="10" w:after="10" w:line="240" w:lineRule="auto"/>
              <w:rPr>
                <w:sz w:val="21"/>
                <w:szCs w:val="21"/>
              </w:rPr>
            </w:pPr>
          </w:p>
        </w:tc>
      </w:tr>
      <w:tr w:rsidR="00370320" w:rsidRPr="003B2631" w14:paraId="4E4AC063" w14:textId="77777777" w:rsidTr="003B2631">
        <w:tc>
          <w:tcPr>
            <w:tcW w:w="576" w:type="dxa"/>
            <w:vAlign w:val="center"/>
          </w:tcPr>
          <w:p w14:paraId="2D4FEB91" w14:textId="77777777" w:rsidR="00370320" w:rsidRPr="003B2631" w:rsidRDefault="00370320" w:rsidP="003B2631">
            <w:pPr>
              <w:spacing w:before="10" w:after="10" w:line="240" w:lineRule="auto"/>
              <w:jc w:val="center"/>
              <w:rPr>
                <w:sz w:val="21"/>
                <w:szCs w:val="21"/>
              </w:rPr>
            </w:pPr>
          </w:p>
        </w:tc>
        <w:tc>
          <w:tcPr>
            <w:tcW w:w="1219" w:type="dxa"/>
            <w:vAlign w:val="center"/>
          </w:tcPr>
          <w:p w14:paraId="6E0CF456" w14:textId="77777777" w:rsidR="00370320" w:rsidRPr="003B2631" w:rsidRDefault="00370320" w:rsidP="003B2631">
            <w:pPr>
              <w:spacing w:before="10" w:after="10" w:line="240" w:lineRule="auto"/>
              <w:jc w:val="center"/>
              <w:rPr>
                <w:sz w:val="21"/>
                <w:szCs w:val="21"/>
              </w:rPr>
            </w:pPr>
          </w:p>
        </w:tc>
        <w:tc>
          <w:tcPr>
            <w:tcW w:w="8285" w:type="dxa"/>
            <w:vAlign w:val="center"/>
          </w:tcPr>
          <w:p w14:paraId="02067F35" w14:textId="77777777" w:rsidR="00370320" w:rsidRPr="003B2631" w:rsidRDefault="00370320" w:rsidP="003B2631">
            <w:pPr>
              <w:spacing w:before="10" w:after="10" w:line="240" w:lineRule="auto"/>
              <w:rPr>
                <w:sz w:val="21"/>
                <w:szCs w:val="21"/>
              </w:rPr>
            </w:pPr>
          </w:p>
        </w:tc>
      </w:tr>
      <w:tr w:rsidR="00370320" w:rsidRPr="003B2631" w14:paraId="337C25B7" w14:textId="77777777" w:rsidTr="003B2631">
        <w:tc>
          <w:tcPr>
            <w:tcW w:w="576" w:type="dxa"/>
            <w:vAlign w:val="center"/>
          </w:tcPr>
          <w:p w14:paraId="24C36F49" w14:textId="77777777" w:rsidR="00370320" w:rsidRPr="003B2631" w:rsidRDefault="00370320" w:rsidP="003B2631">
            <w:pPr>
              <w:spacing w:before="10" w:after="10" w:line="240" w:lineRule="auto"/>
              <w:jc w:val="center"/>
              <w:rPr>
                <w:sz w:val="21"/>
                <w:szCs w:val="21"/>
              </w:rPr>
            </w:pPr>
          </w:p>
        </w:tc>
        <w:tc>
          <w:tcPr>
            <w:tcW w:w="1219" w:type="dxa"/>
            <w:vAlign w:val="center"/>
          </w:tcPr>
          <w:p w14:paraId="7890FB6A" w14:textId="77777777" w:rsidR="00370320" w:rsidRPr="003B2631" w:rsidRDefault="00370320" w:rsidP="003B2631">
            <w:pPr>
              <w:spacing w:before="10" w:after="10" w:line="240" w:lineRule="auto"/>
              <w:jc w:val="center"/>
              <w:rPr>
                <w:sz w:val="21"/>
                <w:szCs w:val="21"/>
              </w:rPr>
            </w:pPr>
          </w:p>
        </w:tc>
        <w:tc>
          <w:tcPr>
            <w:tcW w:w="8285" w:type="dxa"/>
            <w:vAlign w:val="center"/>
          </w:tcPr>
          <w:p w14:paraId="6D09FEAD" w14:textId="77777777" w:rsidR="00370320" w:rsidRPr="003B2631" w:rsidRDefault="00370320" w:rsidP="003B2631">
            <w:pPr>
              <w:spacing w:before="10" w:after="10" w:line="240" w:lineRule="auto"/>
              <w:rPr>
                <w:sz w:val="21"/>
                <w:szCs w:val="21"/>
              </w:rPr>
            </w:pPr>
          </w:p>
        </w:tc>
      </w:tr>
      <w:tr w:rsidR="00370320" w:rsidRPr="003B2631" w14:paraId="28DAC7D6" w14:textId="77777777" w:rsidTr="003B2631">
        <w:tc>
          <w:tcPr>
            <w:tcW w:w="576" w:type="dxa"/>
            <w:vAlign w:val="center"/>
          </w:tcPr>
          <w:p w14:paraId="3CBFA27D" w14:textId="77777777" w:rsidR="00370320" w:rsidRPr="003B2631" w:rsidRDefault="00370320" w:rsidP="003B2631">
            <w:pPr>
              <w:spacing w:before="10" w:after="10" w:line="240" w:lineRule="auto"/>
              <w:jc w:val="center"/>
              <w:rPr>
                <w:sz w:val="21"/>
                <w:szCs w:val="21"/>
              </w:rPr>
            </w:pPr>
          </w:p>
        </w:tc>
        <w:tc>
          <w:tcPr>
            <w:tcW w:w="1219" w:type="dxa"/>
            <w:vAlign w:val="center"/>
          </w:tcPr>
          <w:p w14:paraId="1EC97A6A" w14:textId="77777777" w:rsidR="00370320" w:rsidRPr="003B2631" w:rsidRDefault="00370320" w:rsidP="003B2631">
            <w:pPr>
              <w:spacing w:before="10" w:after="10" w:line="240" w:lineRule="auto"/>
              <w:jc w:val="center"/>
              <w:rPr>
                <w:sz w:val="21"/>
                <w:szCs w:val="21"/>
              </w:rPr>
            </w:pPr>
          </w:p>
        </w:tc>
        <w:tc>
          <w:tcPr>
            <w:tcW w:w="8285" w:type="dxa"/>
            <w:vAlign w:val="center"/>
          </w:tcPr>
          <w:p w14:paraId="326A08A7" w14:textId="77777777" w:rsidR="00370320" w:rsidRPr="003B2631" w:rsidRDefault="00370320" w:rsidP="003B2631">
            <w:pPr>
              <w:spacing w:before="10" w:after="10" w:line="240" w:lineRule="auto"/>
              <w:rPr>
                <w:sz w:val="21"/>
                <w:szCs w:val="21"/>
              </w:rPr>
            </w:pPr>
          </w:p>
        </w:tc>
      </w:tr>
      <w:tr w:rsidR="00370320" w:rsidRPr="003B2631" w14:paraId="4736BC82" w14:textId="77777777" w:rsidTr="003B2631">
        <w:tc>
          <w:tcPr>
            <w:tcW w:w="576" w:type="dxa"/>
            <w:vAlign w:val="center"/>
          </w:tcPr>
          <w:p w14:paraId="6C31160F" w14:textId="77777777" w:rsidR="00370320" w:rsidRPr="003B2631" w:rsidRDefault="00370320" w:rsidP="003B2631">
            <w:pPr>
              <w:spacing w:before="10" w:after="10" w:line="240" w:lineRule="auto"/>
              <w:jc w:val="center"/>
              <w:rPr>
                <w:sz w:val="21"/>
                <w:szCs w:val="21"/>
              </w:rPr>
            </w:pPr>
          </w:p>
        </w:tc>
        <w:tc>
          <w:tcPr>
            <w:tcW w:w="1219" w:type="dxa"/>
            <w:vAlign w:val="center"/>
          </w:tcPr>
          <w:p w14:paraId="32283BEE" w14:textId="77777777" w:rsidR="00370320" w:rsidRPr="003B2631" w:rsidRDefault="00370320" w:rsidP="003B2631">
            <w:pPr>
              <w:spacing w:before="10" w:after="10" w:line="240" w:lineRule="auto"/>
              <w:jc w:val="center"/>
              <w:rPr>
                <w:sz w:val="21"/>
                <w:szCs w:val="21"/>
              </w:rPr>
            </w:pPr>
          </w:p>
        </w:tc>
        <w:tc>
          <w:tcPr>
            <w:tcW w:w="8285" w:type="dxa"/>
            <w:vAlign w:val="center"/>
          </w:tcPr>
          <w:p w14:paraId="4C8FE450" w14:textId="77777777" w:rsidR="00370320" w:rsidRPr="003B2631" w:rsidRDefault="00370320" w:rsidP="003B2631">
            <w:pPr>
              <w:spacing w:before="10" w:after="10" w:line="240" w:lineRule="auto"/>
              <w:rPr>
                <w:sz w:val="21"/>
                <w:szCs w:val="21"/>
              </w:rPr>
            </w:pPr>
          </w:p>
        </w:tc>
      </w:tr>
      <w:tr w:rsidR="00370320" w:rsidRPr="003B2631" w14:paraId="50BE7A00" w14:textId="77777777" w:rsidTr="003B2631">
        <w:tc>
          <w:tcPr>
            <w:tcW w:w="576" w:type="dxa"/>
            <w:vAlign w:val="center"/>
          </w:tcPr>
          <w:p w14:paraId="19EAB333" w14:textId="77777777" w:rsidR="00370320" w:rsidRPr="003B2631" w:rsidRDefault="00370320" w:rsidP="003B2631">
            <w:pPr>
              <w:spacing w:before="10" w:after="10" w:line="240" w:lineRule="auto"/>
              <w:jc w:val="center"/>
              <w:rPr>
                <w:sz w:val="21"/>
                <w:szCs w:val="21"/>
              </w:rPr>
            </w:pPr>
          </w:p>
        </w:tc>
        <w:tc>
          <w:tcPr>
            <w:tcW w:w="1219" w:type="dxa"/>
            <w:vAlign w:val="center"/>
          </w:tcPr>
          <w:p w14:paraId="5BE97B8D" w14:textId="77777777" w:rsidR="00370320" w:rsidRPr="003B2631" w:rsidRDefault="00370320" w:rsidP="003B2631">
            <w:pPr>
              <w:spacing w:before="10" w:after="10" w:line="240" w:lineRule="auto"/>
              <w:jc w:val="center"/>
              <w:rPr>
                <w:sz w:val="21"/>
                <w:szCs w:val="21"/>
              </w:rPr>
            </w:pPr>
          </w:p>
        </w:tc>
        <w:tc>
          <w:tcPr>
            <w:tcW w:w="8285" w:type="dxa"/>
            <w:vAlign w:val="center"/>
          </w:tcPr>
          <w:p w14:paraId="2735A9C4" w14:textId="77777777" w:rsidR="00370320" w:rsidRPr="003B2631" w:rsidRDefault="00370320" w:rsidP="003B2631">
            <w:pPr>
              <w:spacing w:before="10" w:after="10" w:line="240" w:lineRule="auto"/>
              <w:rPr>
                <w:sz w:val="21"/>
                <w:szCs w:val="21"/>
              </w:rPr>
            </w:pPr>
          </w:p>
        </w:tc>
      </w:tr>
      <w:tr w:rsidR="00370320" w:rsidRPr="003B2631" w14:paraId="18351A32" w14:textId="77777777" w:rsidTr="003B2631">
        <w:tc>
          <w:tcPr>
            <w:tcW w:w="576" w:type="dxa"/>
            <w:vAlign w:val="center"/>
          </w:tcPr>
          <w:p w14:paraId="365B3BE0" w14:textId="77777777" w:rsidR="00370320" w:rsidRPr="003B2631" w:rsidRDefault="00370320" w:rsidP="003B2631">
            <w:pPr>
              <w:spacing w:before="10" w:after="10" w:line="240" w:lineRule="auto"/>
              <w:jc w:val="center"/>
              <w:rPr>
                <w:sz w:val="21"/>
                <w:szCs w:val="21"/>
              </w:rPr>
            </w:pPr>
          </w:p>
        </w:tc>
        <w:tc>
          <w:tcPr>
            <w:tcW w:w="1219" w:type="dxa"/>
            <w:vAlign w:val="center"/>
          </w:tcPr>
          <w:p w14:paraId="6514CD1A" w14:textId="77777777" w:rsidR="00370320" w:rsidRPr="003B2631" w:rsidRDefault="00370320" w:rsidP="003B2631">
            <w:pPr>
              <w:spacing w:before="10" w:after="10" w:line="240" w:lineRule="auto"/>
              <w:jc w:val="center"/>
              <w:rPr>
                <w:sz w:val="21"/>
                <w:szCs w:val="21"/>
              </w:rPr>
            </w:pPr>
          </w:p>
        </w:tc>
        <w:tc>
          <w:tcPr>
            <w:tcW w:w="8285" w:type="dxa"/>
            <w:vAlign w:val="center"/>
          </w:tcPr>
          <w:p w14:paraId="6A0D3848" w14:textId="77777777" w:rsidR="00370320" w:rsidRPr="003B2631" w:rsidRDefault="00370320" w:rsidP="003B2631">
            <w:pPr>
              <w:spacing w:before="10" w:after="10" w:line="240" w:lineRule="auto"/>
              <w:rPr>
                <w:sz w:val="21"/>
                <w:szCs w:val="21"/>
              </w:rPr>
            </w:pPr>
          </w:p>
        </w:tc>
      </w:tr>
      <w:tr w:rsidR="00370320" w:rsidRPr="003B2631" w14:paraId="0B8CAC97" w14:textId="77777777" w:rsidTr="003B2631">
        <w:tc>
          <w:tcPr>
            <w:tcW w:w="576" w:type="dxa"/>
            <w:vAlign w:val="center"/>
          </w:tcPr>
          <w:p w14:paraId="483AA331" w14:textId="77777777" w:rsidR="00370320" w:rsidRPr="003B2631" w:rsidRDefault="00370320" w:rsidP="003B2631">
            <w:pPr>
              <w:spacing w:before="10" w:after="10" w:line="240" w:lineRule="auto"/>
              <w:jc w:val="center"/>
              <w:rPr>
                <w:sz w:val="21"/>
                <w:szCs w:val="21"/>
              </w:rPr>
            </w:pPr>
          </w:p>
        </w:tc>
        <w:tc>
          <w:tcPr>
            <w:tcW w:w="1219" w:type="dxa"/>
            <w:vAlign w:val="center"/>
          </w:tcPr>
          <w:p w14:paraId="0C935D08" w14:textId="77777777" w:rsidR="00370320" w:rsidRPr="003B2631" w:rsidRDefault="00370320" w:rsidP="003B2631">
            <w:pPr>
              <w:spacing w:before="10" w:after="10" w:line="240" w:lineRule="auto"/>
              <w:jc w:val="center"/>
              <w:rPr>
                <w:sz w:val="21"/>
                <w:szCs w:val="21"/>
              </w:rPr>
            </w:pPr>
          </w:p>
        </w:tc>
        <w:tc>
          <w:tcPr>
            <w:tcW w:w="8285" w:type="dxa"/>
            <w:vAlign w:val="center"/>
          </w:tcPr>
          <w:p w14:paraId="0C64A14D" w14:textId="77777777" w:rsidR="00370320" w:rsidRPr="003B2631" w:rsidRDefault="00370320" w:rsidP="003B2631">
            <w:pPr>
              <w:spacing w:before="10" w:after="10" w:line="240" w:lineRule="auto"/>
              <w:rPr>
                <w:sz w:val="21"/>
                <w:szCs w:val="21"/>
              </w:rPr>
            </w:pPr>
          </w:p>
        </w:tc>
      </w:tr>
      <w:tr w:rsidR="00370320" w:rsidRPr="003B2631" w14:paraId="32E12865" w14:textId="77777777" w:rsidTr="003B2631">
        <w:tc>
          <w:tcPr>
            <w:tcW w:w="576" w:type="dxa"/>
            <w:vAlign w:val="center"/>
          </w:tcPr>
          <w:p w14:paraId="2EC5D760" w14:textId="77777777" w:rsidR="00370320" w:rsidRPr="003B2631" w:rsidRDefault="00370320" w:rsidP="003B2631">
            <w:pPr>
              <w:spacing w:before="10" w:after="10" w:line="240" w:lineRule="auto"/>
              <w:jc w:val="center"/>
              <w:rPr>
                <w:sz w:val="21"/>
                <w:szCs w:val="21"/>
              </w:rPr>
            </w:pPr>
          </w:p>
        </w:tc>
        <w:tc>
          <w:tcPr>
            <w:tcW w:w="1219" w:type="dxa"/>
            <w:vAlign w:val="center"/>
          </w:tcPr>
          <w:p w14:paraId="76E45264" w14:textId="77777777" w:rsidR="00370320" w:rsidRPr="003B2631" w:rsidRDefault="00370320" w:rsidP="003B2631">
            <w:pPr>
              <w:spacing w:before="10" w:after="10" w:line="240" w:lineRule="auto"/>
              <w:jc w:val="center"/>
              <w:rPr>
                <w:sz w:val="21"/>
                <w:szCs w:val="21"/>
              </w:rPr>
            </w:pPr>
          </w:p>
        </w:tc>
        <w:tc>
          <w:tcPr>
            <w:tcW w:w="8285" w:type="dxa"/>
            <w:vAlign w:val="center"/>
          </w:tcPr>
          <w:p w14:paraId="3039C256" w14:textId="77777777" w:rsidR="00370320" w:rsidRPr="003B2631" w:rsidRDefault="00370320" w:rsidP="003B2631">
            <w:pPr>
              <w:spacing w:before="10" w:after="10" w:line="240" w:lineRule="auto"/>
              <w:rPr>
                <w:sz w:val="21"/>
                <w:szCs w:val="21"/>
              </w:rPr>
            </w:pPr>
          </w:p>
        </w:tc>
      </w:tr>
      <w:tr w:rsidR="00370320" w:rsidRPr="003B2631" w14:paraId="1956EC86" w14:textId="77777777" w:rsidTr="003B2631">
        <w:tc>
          <w:tcPr>
            <w:tcW w:w="576" w:type="dxa"/>
            <w:vAlign w:val="center"/>
          </w:tcPr>
          <w:p w14:paraId="02D78BA7" w14:textId="77777777" w:rsidR="00370320" w:rsidRPr="003B2631" w:rsidRDefault="00370320" w:rsidP="003B2631">
            <w:pPr>
              <w:spacing w:before="10" w:after="10" w:line="240" w:lineRule="auto"/>
              <w:jc w:val="center"/>
              <w:rPr>
                <w:sz w:val="21"/>
                <w:szCs w:val="21"/>
              </w:rPr>
            </w:pPr>
          </w:p>
        </w:tc>
        <w:tc>
          <w:tcPr>
            <w:tcW w:w="1219" w:type="dxa"/>
            <w:vAlign w:val="center"/>
          </w:tcPr>
          <w:p w14:paraId="22153ACB" w14:textId="77777777" w:rsidR="00370320" w:rsidRPr="003B2631" w:rsidRDefault="00370320" w:rsidP="003B2631">
            <w:pPr>
              <w:spacing w:before="10" w:after="10" w:line="240" w:lineRule="auto"/>
              <w:jc w:val="center"/>
              <w:rPr>
                <w:sz w:val="21"/>
                <w:szCs w:val="21"/>
              </w:rPr>
            </w:pPr>
          </w:p>
        </w:tc>
        <w:tc>
          <w:tcPr>
            <w:tcW w:w="8285" w:type="dxa"/>
            <w:vAlign w:val="center"/>
          </w:tcPr>
          <w:p w14:paraId="237D4F46" w14:textId="77777777" w:rsidR="00370320" w:rsidRPr="003B2631" w:rsidRDefault="00370320" w:rsidP="003B2631">
            <w:pPr>
              <w:spacing w:before="10" w:after="10" w:line="240" w:lineRule="auto"/>
              <w:rPr>
                <w:sz w:val="21"/>
                <w:szCs w:val="21"/>
              </w:rPr>
            </w:pPr>
          </w:p>
        </w:tc>
      </w:tr>
      <w:tr w:rsidR="00370320" w:rsidRPr="003B2631" w14:paraId="7137769C" w14:textId="77777777" w:rsidTr="003B2631">
        <w:tc>
          <w:tcPr>
            <w:tcW w:w="576" w:type="dxa"/>
            <w:vAlign w:val="center"/>
          </w:tcPr>
          <w:p w14:paraId="36BC9E15" w14:textId="77777777" w:rsidR="00370320" w:rsidRPr="003B2631" w:rsidRDefault="00370320" w:rsidP="003B2631">
            <w:pPr>
              <w:spacing w:before="10" w:after="10" w:line="240" w:lineRule="auto"/>
              <w:jc w:val="center"/>
              <w:rPr>
                <w:sz w:val="21"/>
                <w:szCs w:val="21"/>
              </w:rPr>
            </w:pPr>
          </w:p>
        </w:tc>
        <w:tc>
          <w:tcPr>
            <w:tcW w:w="1219" w:type="dxa"/>
            <w:vAlign w:val="center"/>
          </w:tcPr>
          <w:p w14:paraId="7D095774" w14:textId="77777777" w:rsidR="00370320" w:rsidRPr="003B2631" w:rsidRDefault="00370320" w:rsidP="003B2631">
            <w:pPr>
              <w:spacing w:before="10" w:after="10" w:line="240" w:lineRule="auto"/>
              <w:jc w:val="center"/>
              <w:rPr>
                <w:sz w:val="21"/>
                <w:szCs w:val="21"/>
              </w:rPr>
            </w:pPr>
          </w:p>
        </w:tc>
        <w:tc>
          <w:tcPr>
            <w:tcW w:w="8285" w:type="dxa"/>
            <w:vAlign w:val="center"/>
          </w:tcPr>
          <w:p w14:paraId="6A6CF673" w14:textId="77777777" w:rsidR="00370320" w:rsidRPr="003B2631" w:rsidRDefault="00370320" w:rsidP="003B2631">
            <w:pPr>
              <w:spacing w:before="10" w:after="10" w:line="240" w:lineRule="auto"/>
              <w:rPr>
                <w:sz w:val="21"/>
                <w:szCs w:val="21"/>
              </w:rPr>
            </w:pPr>
          </w:p>
        </w:tc>
      </w:tr>
      <w:tr w:rsidR="00370320" w:rsidRPr="003B2631" w14:paraId="568F9F1A" w14:textId="77777777" w:rsidTr="003B2631">
        <w:tc>
          <w:tcPr>
            <w:tcW w:w="576" w:type="dxa"/>
            <w:vAlign w:val="center"/>
          </w:tcPr>
          <w:p w14:paraId="77CE40E5" w14:textId="77777777" w:rsidR="00370320" w:rsidRPr="003B2631" w:rsidRDefault="00370320" w:rsidP="003B2631">
            <w:pPr>
              <w:spacing w:before="10" w:after="10" w:line="240" w:lineRule="auto"/>
              <w:jc w:val="center"/>
              <w:rPr>
                <w:sz w:val="21"/>
                <w:szCs w:val="21"/>
              </w:rPr>
            </w:pPr>
          </w:p>
        </w:tc>
        <w:tc>
          <w:tcPr>
            <w:tcW w:w="1219" w:type="dxa"/>
            <w:vAlign w:val="center"/>
          </w:tcPr>
          <w:p w14:paraId="3E9C85B5" w14:textId="77777777" w:rsidR="00370320" w:rsidRPr="003B2631" w:rsidRDefault="00370320" w:rsidP="003B2631">
            <w:pPr>
              <w:spacing w:before="10" w:after="10" w:line="240" w:lineRule="auto"/>
              <w:jc w:val="center"/>
              <w:rPr>
                <w:sz w:val="21"/>
                <w:szCs w:val="21"/>
              </w:rPr>
            </w:pPr>
          </w:p>
        </w:tc>
        <w:tc>
          <w:tcPr>
            <w:tcW w:w="8285" w:type="dxa"/>
            <w:vAlign w:val="center"/>
          </w:tcPr>
          <w:p w14:paraId="15C2359E" w14:textId="77777777" w:rsidR="00370320" w:rsidRPr="003B2631" w:rsidRDefault="00370320" w:rsidP="003B2631">
            <w:pPr>
              <w:spacing w:before="10" w:after="10" w:line="240" w:lineRule="auto"/>
              <w:rPr>
                <w:sz w:val="21"/>
                <w:szCs w:val="21"/>
              </w:rPr>
            </w:pPr>
          </w:p>
        </w:tc>
      </w:tr>
      <w:tr w:rsidR="00370320" w:rsidRPr="003B2631" w14:paraId="4C7975EB" w14:textId="77777777" w:rsidTr="003B2631">
        <w:tc>
          <w:tcPr>
            <w:tcW w:w="576" w:type="dxa"/>
            <w:vAlign w:val="center"/>
          </w:tcPr>
          <w:p w14:paraId="5ED784D5" w14:textId="77777777" w:rsidR="00370320" w:rsidRPr="003B2631" w:rsidRDefault="00370320" w:rsidP="003B2631">
            <w:pPr>
              <w:spacing w:before="10" w:after="10" w:line="240" w:lineRule="auto"/>
              <w:jc w:val="center"/>
              <w:rPr>
                <w:sz w:val="21"/>
                <w:szCs w:val="21"/>
              </w:rPr>
            </w:pPr>
          </w:p>
        </w:tc>
        <w:tc>
          <w:tcPr>
            <w:tcW w:w="1219" w:type="dxa"/>
            <w:vAlign w:val="center"/>
          </w:tcPr>
          <w:p w14:paraId="0D0FB7CC" w14:textId="77777777" w:rsidR="00370320" w:rsidRPr="003B2631" w:rsidRDefault="00370320" w:rsidP="003B2631">
            <w:pPr>
              <w:spacing w:before="10" w:after="10" w:line="240" w:lineRule="auto"/>
              <w:jc w:val="center"/>
              <w:rPr>
                <w:sz w:val="21"/>
                <w:szCs w:val="21"/>
              </w:rPr>
            </w:pPr>
          </w:p>
        </w:tc>
        <w:tc>
          <w:tcPr>
            <w:tcW w:w="8285" w:type="dxa"/>
            <w:vAlign w:val="center"/>
          </w:tcPr>
          <w:p w14:paraId="2F0ACD79" w14:textId="77777777" w:rsidR="00370320" w:rsidRPr="003B2631" w:rsidRDefault="00370320" w:rsidP="003B2631">
            <w:pPr>
              <w:spacing w:before="10" w:after="10" w:line="240" w:lineRule="auto"/>
              <w:rPr>
                <w:sz w:val="21"/>
                <w:szCs w:val="21"/>
              </w:rPr>
            </w:pPr>
          </w:p>
        </w:tc>
      </w:tr>
      <w:tr w:rsidR="00370320" w:rsidRPr="003B2631" w14:paraId="70675BC7" w14:textId="77777777" w:rsidTr="003B2631">
        <w:tc>
          <w:tcPr>
            <w:tcW w:w="576" w:type="dxa"/>
            <w:vAlign w:val="center"/>
          </w:tcPr>
          <w:p w14:paraId="6AADA5D7" w14:textId="77777777" w:rsidR="00370320" w:rsidRPr="003B2631" w:rsidRDefault="00370320" w:rsidP="003B2631">
            <w:pPr>
              <w:spacing w:before="10" w:after="10" w:line="240" w:lineRule="auto"/>
              <w:jc w:val="center"/>
              <w:rPr>
                <w:sz w:val="21"/>
                <w:szCs w:val="21"/>
              </w:rPr>
            </w:pPr>
          </w:p>
        </w:tc>
        <w:tc>
          <w:tcPr>
            <w:tcW w:w="1219" w:type="dxa"/>
            <w:vAlign w:val="center"/>
          </w:tcPr>
          <w:p w14:paraId="22C01168" w14:textId="77777777" w:rsidR="00370320" w:rsidRPr="003B2631" w:rsidRDefault="00370320" w:rsidP="003B2631">
            <w:pPr>
              <w:spacing w:before="10" w:after="10" w:line="240" w:lineRule="auto"/>
              <w:jc w:val="center"/>
              <w:rPr>
                <w:sz w:val="21"/>
                <w:szCs w:val="21"/>
              </w:rPr>
            </w:pPr>
          </w:p>
        </w:tc>
        <w:tc>
          <w:tcPr>
            <w:tcW w:w="8285" w:type="dxa"/>
            <w:vAlign w:val="center"/>
          </w:tcPr>
          <w:p w14:paraId="3D6896A0" w14:textId="77777777" w:rsidR="00370320" w:rsidRPr="003B2631" w:rsidRDefault="00370320" w:rsidP="003B2631">
            <w:pPr>
              <w:spacing w:before="10" w:after="10" w:line="240" w:lineRule="auto"/>
              <w:rPr>
                <w:sz w:val="21"/>
                <w:szCs w:val="21"/>
              </w:rPr>
            </w:pPr>
          </w:p>
        </w:tc>
      </w:tr>
      <w:tr w:rsidR="00370320" w:rsidRPr="003B2631" w14:paraId="2B9D3995" w14:textId="77777777" w:rsidTr="003B2631">
        <w:tc>
          <w:tcPr>
            <w:tcW w:w="576" w:type="dxa"/>
            <w:vAlign w:val="center"/>
          </w:tcPr>
          <w:p w14:paraId="4838D176" w14:textId="77777777" w:rsidR="00370320" w:rsidRPr="003B2631" w:rsidRDefault="00370320" w:rsidP="003B2631">
            <w:pPr>
              <w:spacing w:before="10" w:after="10" w:line="240" w:lineRule="auto"/>
              <w:jc w:val="center"/>
              <w:rPr>
                <w:sz w:val="21"/>
                <w:szCs w:val="21"/>
              </w:rPr>
            </w:pPr>
          </w:p>
        </w:tc>
        <w:tc>
          <w:tcPr>
            <w:tcW w:w="1219" w:type="dxa"/>
            <w:vAlign w:val="center"/>
          </w:tcPr>
          <w:p w14:paraId="46C8728F" w14:textId="77777777" w:rsidR="00370320" w:rsidRPr="003B2631" w:rsidRDefault="00370320" w:rsidP="003B2631">
            <w:pPr>
              <w:spacing w:before="10" w:after="10" w:line="240" w:lineRule="auto"/>
              <w:jc w:val="center"/>
              <w:rPr>
                <w:sz w:val="21"/>
                <w:szCs w:val="21"/>
              </w:rPr>
            </w:pPr>
          </w:p>
        </w:tc>
        <w:tc>
          <w:tcPr>
            <w:tcW w:w="8285" w:type="dxa"/>
            <w:vAlign w:val="center"/>
          </w:tcPr>
          <w:p w14:paraId="12DFB7DC" w14:textId="77777777" w:rsidR="00370320" w:rsidRPr="003B2631" w:rsidRDefault="00370320" w:rsidP="003B2631">
            <w:pPr>
              <w:spacing w:before="10" w:after="10" w:line="240" w:lineRule="auto"/>
              <w:rPr>
                <w:sz w:val="21"/>
                <w:szCs w:val="21"/>
              </w:rPr>
            </w:pPr>
          </w:p>
        </w:tc>
      </w:tr>
      <w:tr w:rsidR="00370320" w:rsidRPr="003B2631" w14:paraId="26AB1070" w14:textId="77777777" w:rsidTr="003B2631">
        <w:tc>
          <w:tcPr>
            <w:tcW w:w="576" w:type="dxa"/>
            <w:vAlign w:val="center"/>
          </w:tcPr>
          <w:p w14:paraId="49B6C79E" w14:textId="77777777" w:rsidR="00370320" w:rsidRPr="003B2631" w:rsidRDefault="00370320" w:rsidP="003B2631">
            <w:pPr>
              <w:spacing w:before="10" w:after="10" w:line="240" w:lineRule="auto"/>
              <w:jc w:val="center"/>
              <w:rPr>
                <w:sz w:val="21"/>
                <w:szCs w:val="21"/>
              </w:rPr>
            </w:pPr>
          </w:p>
        </w:tc>
        <w:tc>
          <w:tcPr>
            <w:tcW w:w="1219" w:type="dxa"/>
            <w:vAlign w:val="center"/>
          </w:tcPr>
          <w:p w14:paraId="0414E4F9" w14:textId="77777777" w:rsidR="00370320" w:rsidRPr="003B2631" w:rsidRDefault="00370320" w:rsidP="003B2631">
            <w:pPr>
              <w:spacing w:before="10" w:after="10" w:line="240" w:lineRule="auto"/>
              <w:jc w:val="center"/>
              <w:rPr>
                <w:sz w:val="21"/>
                <w:szCs w:val="21"/>
              </w:rPr>
            </w:pPr>
          </w:p>
        </w:tc>
        <w:tc>
          <w:tcPr>
            <w:tcW w:w="8285" w:type="dxa"/>
            <w:vAlign w:val="center"/>
          </w:tcPr>
          <w:p w14:paraId="30A0DF80" w14:textId="77777777" w:rsidR="00370320" w:rsidRPr="003B2631" w:rsidRDefault="00370320" w:rsidP="003B2631">
            <w:pPr>
              <w:spacing w:before="10" w:after="10" w:line="240" w:lineRule="auto"/>
              <w:rPr>
                <w:sz w:val="21"/>
                <w:szCs w:val="21"/>
              </w:rPr>
            </w:pPr>
          </w:p>
        </w:tc>
      </w:tr>
      <w:tr w:rsidR="00370320" w:rsidRPr="003B2631" w14:paraId="04A1C6D2" w14:textId="77777777" w:rsidTr="003B2631">
        <w:tc>
          <w:tcPr>
            <w:tcW w:w="576" w:type="dxa"/>
            <w:vAlign w:val="center"/>
          </w:tcPr>
          <w:p w14:paraId="0BA2517D" w14:textId="77777777" w:rsidR="00370320" w:rsidRPr="003B2631" w:rsidRDefault="00370320" w:rsidP="003B2631">
            <w:pPr>
              <w:spacing w:before="10" w:after="10" w:line="240" w:lineRule="auto"/>
              <w:jc w:val="center"/>
              <w:rPr>
                <w:sz w:val="21"/>
                <w:szCs w:val="21"/>
              </w:rPr>
            </w:pPr>
          </w:p>
        </w:tc>
        <w:tc>
          <w:tcPr>
            <w:tcW w:w="1219" w:type="dxa"/>
            <w:vAlign w:val="center"/>
          </w:tcPr>
          <w:p w14:paraId="6D1CCFBF" w14:textId="77777777" w:rsidR="00370320" w:rsidRPr="003B2631" w:rsidRDefault="00370320" w:rsidP="003B2631">
            <w:pPr>
              <w:spacing w:before="10" w:after="10" w:line="240" w:lineRule="auto"/>
              <w:jc w:val="center"/>
              <w:rPr>
                <w:sz w:val="21"/>
                <w:szCs w:val="21"/>
              </w:rPr>
            </w:pPr>
          </w:p>
        </w:tc>
        <w:tc>
          <w:tcPr>
            <w:tcW w:w="8285" w:type="dxa"/>
            <w:vAlign w:val="center"/>
          </w:tcPr>
          <w:p w14:paraId="055ABA17" w14:textId="77777777" w:rsidR="00370320" w:rsidRPr="003B2631" w:rsidRDefault="00370320" w:rsidP="003B2631">
            <w:pPr>
              <w:spacing w:before="10" w:after="10" w:line="240" w:lineRule="auto"/>
              <w:rPr>
                <w:sz w:val="21"/>
                <w:szCs w:val="21"/>
              </w:rPr>
            </w:pPr>
          </w:p>
        </w:tc>
      </w:tr>
      <w:tr w:rsidR="00370320" w:rsidRPr="003B2631" w14:paraId="041A5865" w14:textId="77777777" w:rsidTr="003B2631">
        <w:tc>
          <w:tcPr>
            <w:tcW w:w="576" w:type="dxa"/>
            <w:vAlign w:val="center"/>
          </w:tcPr>
          <w:p w14:paraId="4D551E2F" w14:textId="77777777" w:rsidR="00370320" w:rsidRPr="003B2631" w:rsidRDefault="00370320" w:rsidP="003B2631">
            <w:pPr>
              <w:spacing w:before="10" w:after="10" w:line="240" w:lineRule="auto"/>
              <w:jc w:val="center"/>
              <w:rPr>
                <w:sz w:val="21"/>
                <w:szCs w:val="21"/>
              </w:rPr>
            </w:pPr>
          </w:p>
        </w:tc>
        <w:tc>
          <w:tcPr>
            <w:tcW w:w="1219" w:type="dxa"/>
            <w:vAlign w:val="center"/>
          </w:tcPr>
          <w:p w14:paraId="5573DE3E" w14:textId="77777777" w:rsidR="00370320" w:rsidRPr="003B2631" w:rsidRDefault="00370320" w:rsidP="003B2631">
            <w:pPr>
              <w:spacing w:before="10" w:after="10" w:line="240" w:lineRule="auto"/>
              <w:jc w:val="center"/>
              <w:rPr>
                <w:sz w:val="21"/>
                <w:szCs w:val="21"/>
              </w:rPr>
            </w:pPr>
          </w:p>
        </w:tc>
        <w:tc>
          <w:tcPr>
            <w:tcW w:w="8285" w:type="dxa"/>
            <w:vAlign w:val="center"/>
          </w:tcPr>
          <w:p w14:paraId="5921E350" w14:textId="77777777" w:rsidR="00370320" w:rsidRPr="003B2631" w:rsidRDefault="00370320" w:rsidP="003B2631">
            <w:pPr>
              <w:spacing w:before="10" w:after="10" w:line="240" w:lineRule="auto"/>
              <w:rPr>
                <w:sz w:val="21"/>
                <w:szCs w:val="21"/>
              </w:rPr>
            </w:pPr>
          </w:p>
        </w:tc>
      </w:tr>
      <w:tr w:rsidR="00370320" w:rsidRPr="003B2631" w14:paraId="077BB807" w14:textId="77777777" w:rsidTr="003B2631">
        <w:tc>
          <w:tcPr>
            <w:tcW w:w="576" w:type="dxa"/>
            <w:vAlign w:val="center"/>
          </w:tcPr>
          <w:p w14:paraId="01BDD67D" w14:textId="77777777" w:rsidR="00370320" w:rsidRPr="003B2631" w:rsidRDefault="00370320" w:rsidP="003B2631">
            <w:pPr>
              <w:spacing w:before="10" w:after="10" w:line="240" w:lineRule="auto"/>
              <w:jc w:val="center"/>
              <w:rPr>
                <w:sz w:val="21"/>
                <w:szCs w:val="21"/>
              </w:rPr>
            </w:pPr>
          </w:p>
        </w:tc>
        <w:tc>
          <w:tcPr>
            <w:tcW w:w="1219" w:type="dxa"/>
            <w:vAlign w:val="center"/>
          </w:tcPr>
          <w:p w14:paraId="6ADA2AEF" w14:textId="77777777" w:rsidR="00370320" w:rsidRPr="003B2631" w:rsidRDefault="00370320" w:rsidP="003B2631">
            <w:pPr>
              <w:spacing w:before="10" w:after="10" w:line="240" w:lineRule="auto"/>
              <w:jc w:val="center"/>
              <w:rPr>
                <w:sz w:val="21"/>
                <w:szCs w:val="21"/>
              </w:rPr>
            </w:pPr>
          </w:p>
        </w:tc>
        <w:tc>
          <w:tcPr>
            <w:tcW w:w="8285" w:type="dxa"/>
            <w:vAlign w:val="center"/>
          </w:tcPr>
          <w:p w14:paraId="4EAE1580" w14:textId="77777777" w:rsidR="00370320" w:rsidRPr="003B2631" w:rsidRDefault="00370320" w:rsidP="003B2631">
            <w:pPr>
              <w:spacing w:before="10" w:after="10" w:line="240" w:lineRule="auto"/>
              <w:rPr>
                <w:sz w:val="21"/>
                <w:szCs w:val="21"/>
              </w:rPr>
            </w:pPr>
          </w:p>
        </w:tc>
      </w:tr>
      <w:tr w:rsidR="00370320" w:rsidRPr="003B2631" w14:paraId="0EF0740D" w14:textId="77777777" w:rsidTr="003B2631">
        <w:tc>
          <w:tcPr>
            <w:tcW w:w="576" w:type="dxa"/>
            <w:vAlign w:val="center"/>
          </w:tcPr>
          <w:p w14:paraId="304FA6EE" w14:textId="77777777" w:rsidR="00370320" w:rsidRPr="003B2631" w:rsidRDefault="00370320" w:rsidP="003B2631">
            <w:pPr>
              <w:spacing w:before="10" w:after="10" w:line="240" w:lineRule="auto"/>
              <w:jc w:val="center"/>
              <w:rPr>
                <w:sz w:val="21"/>
                <w:szCs w:val="21"/>
              </w:rPr>
            </w:pPr>
          </w:p>
        </w:tc>
        <w:tc>
          <w:tcPr>
            <w:tcW w:w="1219" w:type="dxa"/>
            <w:vAlign w:val="center"/>
          </w:tcPr>
          <w:p w14:paraId="7AC3CFC0" w14:textId="77777777" w:rsidR="00370320" w:rsidRPr="003B2631" w:rsidRDefault="00370320" w:rsidP="003B2631">
            <w:pPr>
              <w:spacing w:before="10" w:after="10" w:line="240" w:lineRule="auto"/>
              <w:jc w:val="center"/>
              <w:rPr>
                <w:sz w:val="21"/>
                <w:szCs w:val="21"/>
              </w:rPr>
            </w:pPr>
          </w:p>
        </w:tc>
        <w:tc>
          <w:tcPr>
            <w:tcW w:w="8285" w:type="dxa"/>
            <w:vAlign w:val="center"/>
          </w:tcPr>
          <w:p w14:paraId="4505EA0B" w14:textId="77777777" w:rsidR="00370320" w:rsidRPr="003B2631" w:rsidRDefault="00370320" w:rsidP="003B2631">
            <w:pPr>
              <w:spacing w:before="10" w:after="10" w:line="240" w:lineRule="auto"/>
              <w:rPr>
                <w:sz w:val="21"/>
                <w:szCs w:val="21"/>
              </w:rPr>
            </w:pPr>
          </w:p>
        </w:tc>
      </w:tr>
      <w:tr w:rsidR="00370320" w:rsidRPr="003B2631" w14:paraId="09109C84" w14:textId="77777777" w:rsidTr="003B2631">
        <w:tc>
          <w:tcPr>
            <w:tcW w:w="576" w:type="dxa"/>
            <w:vAlign w:val="center"/>
          </w:tcPr>
          <w:p w14:paraId="39A0D836" w14:textId="77777777" w:rsidR="00370320" w:rsidRPr="003B2631" w:rsidRDefault="00370320" w:rsidP="003B2631">
            <w:pPr>
              <w:spacing w:before="10" w:after="10" w:line="240" w:lineRule="auto"/>
              <w:jc w:val="center"/>
              <w:rPr>
                <w:sz w:val="21"/>
                <w:szCs w:val="21"/>
              </w:rPr>
            </w:pPr>
          </w:p>
        </w:tc>
        <w:tc>
          <w:tcPr>
            <w:tcW w:w="1219" w:type="dxa"/>
            <w:vAlign w:val="center"/>
          </w:tcPr>
          <w:p w14:paraId="6A936003" w14:textId="77777777" w:rsidR="00370320" w:rsidRPr="003B2631" w:rsidRDefault="00370320" w:rsidP="003B2631">
            <w:pPr>
              <w:spacing w:before="10" w:after="10" w:line="240" w:lineRule="auto"/>
              <w:jc w:val="center"/>
              <w:rPr>
                <w:sz w:val="21"/>
                <w:szCs w:val="21"/>
              </w:rPr>
            </w:pPr>
          </w:p>
        </w:tc>
        <w:tc>
          <w:tcPr>
            <w:tcW w:w="8285" w:type="dxa"/>
            <w:vAlign w:val="center"/>
          </w:tcPr>
          <w:p w14:paraId="32D74F79" w14:textId="77777777" w:rsidR="00370320" w:rsidRPr="003B2631" w:rsidRDefault="00370320" w:rsidP="003B2631">
            <w:pPr>
              <w:spacing w:before="10" w:after="10" w:line="240" w:lineRule="auto"/>
              <w:rPr>
                <w:sz w:val="21"/>
                <w:szCs w:val="21"/>
              </w:rPr>
            </w:pPr>
          </w:p>
        </w:tc>
      </w:tr>
      <w:tr w:rsidR="00370320" w:rsidRPr="003B2631" w14:paraId="4B79D136" w14:textId="77777777" w:rsidTr="003B2631">
        <w:tc>
          <w:tcPr>
            <w:tcW w:w="576" w:type="dxa"/>
            <w:vAlign w:val="center"/>
          </w:tcPr>
          <w:p w14:paraId="5D513956" w14:textId="77777777" w:rsidR="00370320" w:rsidRPr="003B2631" w:rsidRDefault="00370320" w:rsidP="003B2631">
            <w:pPr>
              <w:spacing w:before="10" w:after="10" w:line="240" w:lineRule="auto"/>
              <w:jc w:val="center"/>
              <w:rPr>
                <w:sz w:val="21"/>
                <w:szCs w:val="21"/>
              </w:rPr>
            </w:pPr>
          </w:p>
        </w:tc>
        <w:tc>
          <w:tcPr>
            <w:tcW w:w="1219" w:type="dxa"/>
            <w:vAlign w:val="center"/>
          </w:tcPr>
          <w:p w14:paraId="101179BA" w14:textId="77777777" w:rsidR="00370320" w:rsidRPr="003B2631" w:rsidRDefault="00370320" w:rsidP="003B2631">
            <w:pPr>
              <w:spacing w:before="10" w:after="10" w:line="240" w:lineRule="auto"/>
              <w:jc w:val="center"/>
              <w:rPr>
                <w:sz w:val="21"/>
                <w:szCs w:val="21"/>
              </w:rPr>
            </w:pPr>
          </w:p>
        </w:tc>
        <w:tc>
          <w:tcPr>
            <w:tcW w:w="8285" w:type="dxa"/>
            <w:vAlign w:val="center"/>
          </w:tcPr>
          <w:p w14:paraId="0977941D" w14:textId="77777777" w:rsidR="00370320" w:rsidRPr="003B2631" w:rsidRDefault="00370320" w:rsidP="003B2631">
            <w:pPr>
              <w:spacing w:before="10" w:after="10" w:line="240" w:lineRule="auto"/>
              <w:rPr>
                <w:sz w:val="21"/>
                <w:szCs w:val="21"/>
              </w:rPr>
            </w:pPr>
          </w:p>
        </w:tc>
      </w:tr>
      <w:tr w:rsidR="00370320" w:rsidRPr="003B2631" w14:paraId="7565CC0C" w14:textId="77777777" w:rsidTr="003B2631">
        <w:tc>
          <w:tcPr>
            <w:tcW w:w="576" w:type="dxa"/>
            <w:vAlign w:val="center"/>
          </w:tcPr>
          <w:p w14:paraId="1B5BD2B2" w14:textId="77777777" w:rsidR="00370320" w:rsidRPr="003B2631" w:rsidRDefault="00370320" w:rsidP="003B2631">
            <w:pPr>
              <w:spacing w:before="10" w:after="10" w:line="240" w:lineRule="auto"/>
              <w:jc w:val="center"/>
              <w:rPr>
                <w:sz w:val="21"/>
                <w:szCs w:val="21"/>
              </w:rPr>
            </w:pPr>
          </w:p>
        </w:tc>
        <w:tc>
          <w:tcPr>
            <w:tcW w:w="1219" w:type="dxa"/>
            <w:vAlign w:val="center"/>
          </w:tcPr>
          <w:p w14:paraId="2CAEB47B" w14:textId="77777777" w:rsidR="00370320" w:rsidRPr="003B2631" w:rsidRDefault="00370320" w:rsidP="003B2631">
            <w:pPr>
              <w:spacing w:before="10" w:after="10" w:line="240" w:lineRule="auto"/>
              <w:jc w:val="center"/>
              <w:rPr>
                <w:sz w:val="21"/>
                <w:szCs w:val="21"/>
              </w:rPr>
            </w:pPr>
          </w:p>
        </w:tc>
        <w:tc>
          <w:tcPr>
            <w:tcW w:w="8285" w:type="dxa"/>
            <w:vAlign w:val="center"/>
          </w:tcPr>
          <w:p w14:paraId="454EA6E7" w14:textId="77777777" w:rsidR="00370320" w:rsidRPr="003B2631" w:rsidRDefault="00370320" w:rsidP="003B2631">
            <w:pPr>
              <w:spacing w:before="10" w:after="10" w:line="240" w:lineRule="auto"/>
              <w:rPr>
                <w:sz w:val="21"/>
                <w:szCs w:val="21"/>
              </w:rPr>
            </w:pPr>
          </w:p>
        </w:tc>
      </w:tr>
      <w:tr w:rsidR="00370320" w:rsidRPr="003B2631" w14:paraId="3D8F4EDC" w14:textId="77777777" w:rsidTr="003B2631">
        <w:tc>
          <w:tcPr>
            <w:tcW w:w="576" w:type="dxa"/>
            <w:vAlign w:val="center"/>
          </w:tcPr>
          <w:p w14:paraId="5D51EA49" w14:textId="77777777" w:rsidR="00370320" w:rsidRPr="003B2631" w:rsidRDefault="00370320" w:rsidP="003B2631">
            <w:pPr>
              <w:spacing w:before="10" w:after="10" w:line="240" w:lineRule="auto"/>
              <w:jc w:val="center"/>
              <w:rPr>
                <w:sz w:val="21"/>
                <w:szCs w:val="21"/>
              </w:rPr>
            </w:pPr>
          </w:p>
        </w:tc>
        <w:tc>
          <w:tcPr>
            <w:tcW w:w="1219" w:type="dxa"/>
            <w:vAlign w:val="center"/>
          </w:tcPr>
          <w:p w14:paraId="2A95CB29" w14:textId="77777777" w:rsidR="00370320" w:rsidRPr="003B2631" w:rsidRDefault="00370320" w:rsidP="003B2631">
            <w:pPr>
              <w:spacing w:before="10" w:after="10" w:line="240" w:lineRule="auto"/>
              <w:jc w:val="center"/>
              <w:rPr>
                <w:sz w:val="21"/>
                <w:szCs w:val="21"/>
              </w:rPr>
            </w:pPr>
          </w:p>
        </w:tc>
        <w:tc>
          <w:tcPr>
            <w:tcW w:w="8285" w:type="dxa"/>
            <w:vAlign w:val="center"/>
          </w:tcPr>
          <w:p w14:paraId="4F9FB92A" w14:textId="77777777" w:rsidR="00370320" w:rsidRPr="003B2631" w:rsidRDefault="00370320" w:rsidP="003B2631">
            <w:pPr>
              <w:spacing w:before="10" w:after="10" w:line="240" w:lineRule="auto"/>
              <w:rPr>
                <w:sz w:val="21"/>
                <w:szCs w:val="21"/>
              </w:rPr>
            </w:pPr>
          </w:p>
        </w:tc>
      </w:tr>
      <w:tr w:rsidR="00370320" w:rsidRPr="003B2631" w14:paraId="54FEBAC2" w14:textId="77777777" w:rsidTr="003B2631">
        <w:tc>
          <w:tcPr>
            <w:tcW w:w="576" w:type="dxa"/>
            <w:vAlign w:val="center"/>
          </w:tcPr>
          <w:p w14:paraId="3DD11627" w14:textId="77777777" w:rsidR="00370320" w:rsidRPr="003B2631" w:rsidRDefault="00370320" w:rsidP="003B2631">
            <w:pPr>
              <w:spacing w:before="10" w:after="10" w:line="240" w:lineRule="auto"/>
              <w:jc w:val="center"/>
              <w:rPr>
                <w:sz w:val="21"/>
                <w:szCs w:val="21"/>
              </w:rPr>
            </w:pPr>
          </w:p>
        </w:tc>
        <w:tc>
          <w:tcPr>
            <w:tcW w:w="1219" w:type="dxa"/>
            <w:vAlign w:val="center"/>
          </w:tcPr>
          <w:p w14:paraId="194BB3E8" w14:textId="77777777" w:rsidR="00370320" w:rsidRPr="003B2631" w:rsidRDefault="00370320" w:rsidP="003B2631">
            <w:pPr>
              <w:spacing w:before="10" w:after="10" w:line="240" w:lineRule="auto"/>
              <w:jc w:val="center"/>
              <w:rPr>
                <w:sz w:val="21"/>
                <w:szCs w:val="21"/>
              </w:rPr>
            </w:pPr>
          </w:p>
        </w:tc>
        <w:tc>
          <w:tcPr>
            <w:tcW w:w="8285" w:type="dxa"/>
            <w:vAlign w:val="center"/>
          </w:tcPr>
          <w:p w14:paraId="084187AD" w14:textId="77777777" w:rsidR="00370320" w:rsidRPr="003B2631" w:rsidRDefault="00370320" w:rsidP="003B2631">
            <w:pPr>
              <w:spacing w:before="10" w:after="10" w:line="240" w:lineRule="auto"/>
              <w:rPr>
                <w:sz w:val="21"/>
                <w:szCs w:val="21"/>
              </w:rPr>
            </w:pPr>
          </w:p>
        </w:tc>
      </w:tr>
      <w:tr w:rsidR="00370320" w:rsidRPr="003B2631" w14:paraId="2C79E079" w14:textId="77777777" w:rsidTr="003B2631">
        <w:tc>
          <w:tcPr>
            <w:tcW w:w="576" w:type="dxa"/>
            <w:vAlign w:val="center"/>
          </w:tcPr>
          <w:p w14:paraId="4B4F862F" w14:textId="77777777" w:rsidR="00370320" w:rsidRPr="003B2631" w:rsidRDefault="00370320" w:rsidP="003B2631">
            <w:pPr>
              <w:spacing w:before="10" w:after="10" w:line="240" w:lineRule="auto"/>
              <w:jc w:val="center"/>
              <w:rPr>
                <w:sz w:val="21"/>
                <w:szCs w:val="21"/>
              </w:rPr>
            </w:pPr>
          </w:p>
        </w:tc>
        <w:tc>
          <w:tcPr>
            <w:tcW w:w="1219" w:type="dxa"/>
            <w:vAlign w:val="center"/>
          </w:tcPr>
          <w:p w14:paraId="44DB8D85" w14:textId="77777777" w:rsidR="00370320" w:rsidRPr="003B2631" w:rsidRDefault="00370320" w:rsidP="003B2631">
            <w:pPr>
              <w:spacing w:before="10" w:after="10" w:line="240" w:lineRule="auto"/>
              <w:jc w:val="center"/>
              <w:rPr>
                <w:sz w:val="21"/>
                <w:szCs w:val="21"/>
              </w:rPr>
            </w:pPr>
          </w:p>
        </w:tc>
        <w:tc>
          <w:tcPr>
            <w:tcW w:w="8285" w:type="dxa"/>
            <w:vAlign w:val="center"/>
          </w:tcPr>
          <w:p w14:paraId="35D0F5FE" w14:textId="77777777" w:rsidR="00370320" w:rsidRPr="003B2631" w:rsidRDefault="00370320" w:rsidP="003B2631">
            <w:pPr>
              <w:spacing w:before="10" w:after="10" w:line="240" w:lineRule="auto"/>
              <w:rPr>
                <w:sz w:val="21"/>
                <w:szCs w:val="21"/>
              </w:rPr>
            </w:pPr>
          </w:p>
        </w:tc>
      </w:tr>
      <w:tr w:rsidR="00370320" w:rsidRPr="003B2631" w14:paraId="7A5E75F9" w14:textId="77777777" w:rsidTr="003B2631">
        <w:tc>
          <w:tcPr>
            <w:tcW w:w="576" w:type="dxa"/>
            <w:vAlign w:val="center"/>
          </w:tcPr>
          <w:p w14:paraId="5AA55B92" w14:textId="77777777" w:rsidR="00370320" w:rsidRPr="003B2631" w:rsidRDefault="00370320" w:rsidP="003B2631">
            <w:pPr>
              <w:spacing w:before="10" w:after="10" w:line="240" w:lineRule="auto"/>
              <w:jc w:val="center"/>
              <w:rPr>
                <w:sz w:val="21"/>
                <w:szCs w:val="21"/>
              </w:rPr>
            </w:pPr>
          </w:p>
        </w:tc>
        <w:tc>
          <w:tcPr>
            <w:tcW w:w="1219" w:type="dxa"/>
            <w:vAlign w:val="center"/>
          </w:tcPr>
          <w:p w14:paraId="14B6D32C" w14:textId="77777777" w:rsidR="00370320" w:rsidRPr="003B2631" w:rsidRDefault="00370320" w:rsidP="003B2631">
            <w:pPr>
              <w:spacing w:before="10" w:after="10" w:line="240" w:lineRule="auto"/>
              <w:jc w:val="center"/>
              <w:rPr>
                <w:sz w:val="21"/>
                <w:szCs w:val="21"/>
              </w:rPr>
            </w:pPr>
          </w:p>
        </w:tc>
        <w:tc>
          <w:tcPr>
            <w:tcW w:w="8285" w:type="dxa"/>
            <w:vAlign w:val="center"/>
          </w:tcPr>
          <w:p w14:paraId="44CFFE60" w14:textId="77777777" w:rsidR="00370320" w:rsidRPr="003B2631" w:rsidRDefault="00370320" w:rsidP="003B2631">
            <w:pPr>
              <w:spacing w:before="10" w:after="10" w:line="240" w:lineRule="auto"/>
              <w:rPr>
                <w:sz w:val="21"/>
                <w:szCs w:val="21"/>
              </w:rPr>
            </w:pPr>
          </w:p>
        </w:tc>
      </w:tr>
      <w:tr w:rsidR="00370320" w:rsidRPr="003B2631" w14:paraId="01A5A260" w14:textId="77777777" w:rsidTr="003B2631">
        <w:tc>
          <w:tcPr>
            <w:tcW w:w="576" w:type="dxa"/>
            <w:vAlign w:val="center"/>
          </w:tcPr>
          <w:p w14:paraId="14E0CE24" w14:textId="77777777" w:rsidR="00370320" w:rsidRPr="003B2631" w:rsidRDefault="00370320" w:rsidP="003B2631">
            <w:pPr>
              <w:spacing w:before="10" w:after="10" w:line="240" w:lineRule="auto"/>
              <w:jc w:val="center"/>
              <w:rPr>
                <w:sz w:val="21"/>
                <w:szCs w:val="21"/>
              </w:rPr>
            </w:pPr>
          </w:p>
        </w:tc>
        <w:tc>
          <w:tcPr>
            <w:tcW w:w="1219" w:type="dxa"/>
            <w:vAlign w:val="center"/>
          </w:tcPr>
          <w:p w14:paraId="0F50F826" w14:textId="77777777" w:rsidR="00370320" w:rsidRPr="003B2631" w:rsidRDefault="00370320" w:rsidP="003B2631">
            <w:pPr>
              <w:spacing w:before="10" w:after="10" w:line="240" w:lineRule="auto"/>
              <w:jc w:val="center"/>
              <w:rPr>
                <w:sz w:val="21"/>
                <w:szCs w:val="21"/>
              </w:rPr>
            </w:pPr>
          </w:p>
        </w:tc>
        <w:tc>
          <w:tcPr>
            <w:tcW w:w="8285" w:type="dxa"/>
            <w:vAlign w:val="center"/>
          </w:tcPr>
          <w:p w14:paraId="304C7EB5" w14:textId="77777777" w:rsidR="00370320" w:rsidRPr="003B2631" w:rsidRDefault="00370320" w:rsidP="003B2631">
            <w:pPr>
              <w:spacing w:before="10" w:after="10" w:line="240" w:lineRule="auto"/>
              <w:rPr>
                <w:sz w:val="21"/>
                <w:szCs w:val="21"/>
              </w:rPr>
            </w:pPr>
          </w:p>
        </w:tc>
      </w:tr>
      <w:tr w:rsidR="00370320" w:rsidRPr="003B2631" w14:paraId="106B941A" w14:textId="77777777" w:rsidTr="003B2631">
        <w:tc>
          <w:tcPr>
            <w:tcW w:w="576" w:type="dxa"/>
            <w:vAlign w:val="center"/>
          </w:tcPr>
          <w:p w14:paraId="4A52EE54" w14:textId="77777777" w:rsidR="00370320" w:rsidRPr="003B2631" w:rsidRDefault="00370320" w:rsidP="003B2631">
            <w:pPr>
              <w:spacing w:before="10" w:after="10" w:line="240" w:lineRule="auto"/>
              <w:jc w:val="center"/>
              <w:rPr>
                <w:sz w:val="21"/>
                <w:szCs w:val="21"/>
              </w:rPr>
            </w:pPr>
          </w:p>
        </w:tc>
        <w:tc>
          <w:tcPr>
            <w:tcW w:w="1219" w:type="dxa"/>
            <w:vAlign w:val="center"/>
          </w:tcPr>
          <w:p w14:paraId="6A8DE1DC" w14:textId="77777777" w:rsidR="00370320" w:rsidRPr="003B2631" w:rsidRDefault="00370320" w:rsidP="003B2631">
            <w:pPr>
              <w:spacing w:before="10" w:after="10" w:line="240" w:lineRule="auto"/>
              <w:jc w:val="center"/>
              <w:rPr>
                <w:sz w:val="21"/>
                <w:szCs w:val="21"/>
              </w:rPr>
            </w:pPr>
          </w:p>
        </w:tc>
        <w:tc>
          <w:tcPr>
            <w:tcW w:w="8285" w:type="dxa"/>
            <w:vAlign w:val="center"/>
          </w:tcPr>
          <w:p w14:paraId="601E95F4" w14:textId="77777777" w:rsidR="00370320" w:rsidRPr="003B2631" w:rsidRDefault="00370320" w:rsidP="003B2631">
            <w:pPr>
              <w:spacing w:before="10" w:after="10" w:line="240" w:lineRule="auto"/>
              <w:rPr>
                <w:sz w:val="21"/>
                <w:szCs w:val="21"/>
              </w:rPr>
            </w:pPr>
          </w:p>
        </w:tc>
      </w:tr>
      <w:tr w:rsidR="00370320" w:rsidRPr="003B2631" w14:paraId="7C606A8C" w14:textId="77777777" w:rsidTr="003B2631">
        <w:tc>
          <w:tcPr>
            <w:tcW w:w="576" w:type="dxa"/>
            <w:vAlign w:val="center"/>
          </w:tcPr>
          <w:p w14:paraId="0A1D507D" w14:textId="77777777" w:rsidR="00370320" w:rsidRPr="003B2631" w:rsidRDefault="00370320" w:rsidP="003B2631">
            <w:pPr>
              <w:spacing w:before="10" w:after="10" w:line="240" w:lineRule="auto"/>
              <w:jc w:val="center"/>
              <w:rPr>
                <w:sz w:val="21"/>
                <w:szCs w:val="21"/>
              </w:rPr>
            </w:pPr>
          </w:p>
        </w:tc>
        <w:tc>
          <w:tcPr>
            <w:tcW w:w="1219" w:type="dxa"/>
            <w:vAlign w:val="center"/>
          </w:tcPr>
          <w:p w14:paraId="21A570E0" w14:textId="77777777" w:rsidR="00370320" w:rsidRPr="003B2631" w:rsidRDefault="00370320" w:rsidP="003B2631">
            <w:pPr>
              <w:spacing w:before="10" w:after="10" w:line="240" w:lineRule="auto"/>
              <w:jc w:val="center"/>
              <w:rPr>
                <w:sz w:val="21"/>
                <w:szCs w:val="21"/>
              </w:rPr>
            </w:pPr>
          </w:p>
        </w:tc>
        <w:tc>
          <w:tcPr>
            <w:tcW w:w="8285" w:type="dxa"/>
            <w:vAlign w:val="center"/>
          </w:tcPr>
          <w:p w14:paraId="62E81452" w14:textId="77777777" w:rsidR="00370320" w:rsidRPr="003B2631" w:rsidRDefault="00370320" w:rsidP="003B2631">
            <w:pPr>
              <w:spacing w:before="10" w:after="10" w:line="240" w:lineRule="auto"/>
              <w:rPr>
                <w:sz w:val="21"/>
                <w:szCs w:val="21"/>
              </w:rPr>
            </w:pPr>
          </w:p>
        </w:tc>
      </w:tr>
      <w:tr w:rsidR="00370320" w:rsidRPr="003B2631" w14:paraId="4221E96C" w14:textId="77777777" w:rsidTr="003B2631">
        <w:tc>
          <w:tcPr>
            <w:tcW w:w="576" w:type="dxa"/>
            <w:vAlign w:val="center"/>
          </w:tcPr>
          <w:p w14:paraId="19E4781E" w14:textId="77777777" w:rsidR="00370320" w:rsidRPr="003B2631" w:rsidRDefault="00370320" w:rsidP="003B2631">
            <w:pPr>
              <w:spacing w:before="10" w:after="10" w:line="240" w:lineRule="auto"/>
              <w:jc w:val="center"/>
              <w:rPr>
                <w:sz w:val="21"/>
                <w:szCs w:val="21"/>
              </w:rPr>
            </w:pPr>
          </w:p>
        </w:tc>
        <w:tc>
          <w:tcPr>
            <w:tcW w:w="1219" w:type="dxa"/>
            <w:vAlign w:val="center"/>
          </w:tcPr>
          <w:p w14:paraId="6CE0E918" w14:textId="77777777" w:rsidR="00370320" w:rsidRPr="003B2631" w:rsidRDefault="00370320" w:rsidP="003B2631">
            <w:pPr>
              <w:spacing w:before="10" w:after="10" w:line="240" w:lineRule="auto"/>
              <w:jc w:val="center"/>
              <w:rPr>
                <w:sz w:val="21"/>
                <w:szCs w:val="21"/>
              </w:rPr>
            </w:pPr>
          </w:p>
        </w:tc>
        <w:tc>
          <w:tcPr>
            <w:tcW w:w="8285" w:type="dxa"/>
            <w:vAlign w:val="center"/>
          </w:tcPr>
          <w:p w14:paraId="0B5B2187" w14:textId="77777777" w:rsidR="00370320" w:rsidRPr="003B2631" w:rsidRDefault="00370320" w:rsidP="003B2631">
            <w:pPr>
              <w:spacing w:before="10" w:after="10" w:line="240" w:lineRule="auto"/>
              <w:rPr>
                <w:sz w:val="21"/>
                <w:szCs w:val="21"/>
              </w:rPr>
            </w:pPr>
          </w:p>
        </w:tc>
      </w:tr>
      <w:tr w:rsidR="00370320" w:rsidRPr="003B2631" w14:paraId="35508AF3" w14:textId="77777777" w:rsidTr="003B2631">
        <w:tc>
          <w:tcPr>
            <w:tcW w:w="576" w:type="dxa"/>
            <w:vAlign w:val="center"/>
          </w:tcPr>
          <w:p w14:paraId="2A04A29C" w14:textId="77777777" w:rsidR="00370320" w:rsidRPr="003B2631" w:rsidRDefault="00370320" w:rsidP="003B2631">
            <w:pPr>
              <w:spacing w:before="10" w:after="10" w:line="240" w:lineRule="auto"/>
              <w:jc w:val="center"/>
              <w:rPr>
                <w:sz w:val="21"/>
                <w:szCs w:val="21"/>
              </w:rPr>
            </w:pPr>
          </w:p>
        </w:tc>
        <w:tc>
          <w:tcPr>
            <w:tcW w:w="1219" w:type="dxa"/>
            <w:vAlign w:val="center"/>
          </w:tcPr>
          <w:p w14:paraId="0EDF145D" w14:textId="77777777" w:rsidR="00370320" w:rsidRPr="003B2631" w:rsidRDefault="00370320" w:rsidP="003B2631">
            <w:pPr>
              <w:spacing w:before="10" w:after="10" w:line="240" w:lineRule="auto"/>
              <w:jc w:val="center"/>
              <w:rPr>
                <w:sz w:val="21"/>
                <w:szCs w:val="21"/>
              </w:rPr>
            </w:pPr>
          </w:p>
        </w:tc>
        <w:tc>
          <w:tcPr>
            <w:tcW w:w="8285" w:type="dxa"/>
            <w:vAlign w:val="center"/>
          </w:tcPr>
          <w:p w14:paraId="1F1CF786" w14:textId="77777777" w:rsidR="00370320" w:rsidRPr="003B2631" w:rsidRDefault="00370320" w:rsidP="003B2631">
            <w:pPr>
              <w:spacing w:before="10" w:after="10" w:line="240" w:lineRule="auto"/>
              <w:rPr>
                <w:sz w:val="21"/>
                <w:szCs w:val="21"/>
              </w:rPr>
            </w:pPr>
          </w:p>
        </w:tc>
      </w:tr>
      <w:tr w:rsidR="00370320" w:rsidRPr="003B2631" w14:paraId="762ED899" w14:textId="77777777" w:rsidTr="003B2631">
        <w:tc>
          <w:tcPr>
            <w:tcW w:w="576" w:type="dxa"/>
            <w:vAlign w:val="center"/>
          </w:tcPr>
          <w:p w14:paraId="6DEF59C0" w14:textId="77777777" w:rsidR="00370320" w:rsidRPr="003B2631" w:rsidRDefault="00370320" w:rsidP="003B2631">
            <w:pPr>
              <w:spacing w:before="10" w:after="10" w:line="240" w:lineRule="auto"/>
              <w:jc w:val="center"/>
              <w:rPr>
                <w:b/>
                <w:sz w:val="21"/>
                <w:szCs w:val="21"/>
              </w:rPr>
            </w:pPr>
          </w:p>
        </w:tc>
        <w:tc>
          <w:tcPr>
            <w:tcW w:w="1219" w:type="dxa"/>
            <w:vAlign w:val="center"/>
          </w:tcPr>
          <w:p w14:paraId="125313EA" w14:textId="77777777" w:rsidR="00370320" w:rsidRPr="003B2631" w:rsidRDefault="00370320" w:rsidP="003B2631">
            <w:pPr>
              <w:spacing w:before="10" w:after="10" w:line="240" w:lineRule="auto"/>
              <w:jc w:val="center"/>
              <w:rPr>
                <w:b/>
                <w:sz w:val="21"/>
                <w:szCs w:val="21"/>
              </w:rPr>
            </w:pPr>
          </w:p>
        </w:tc>
        <w:tc>
          <w:tcPr>
            <w:tcW w:w="8285" w:type="dxa"/>
            <w:vAlign w:val="center"/>
          </w:tcPr>
          <w:p w14:paraId="182FA08C" w14:textId="77777777" w:rsidR="00370320" w:rsidRPr="003B2631" w:rsidRDefault="00370320" w:rsidP="003B2631">
            <w:pPr>
              <w:spacing w:before="10" w:after="10" w:line="240" w:lineRule="auto"/>
              <w:jc w:val="center"/>
              <w:rPr>
                <w:b/>
                <w:sz w:val="21"/>
                <w:szCs w:val="21"/>
              </w:rPr>
            </w:pPr>
          </w:p>
        </w:tc>
      </w:tr>
      <w:tr w:rsidR="00370320" w:rsidRPr="003B2631" w14:paraId="71ABE838" w14:textId="77777777" w:rsidTr="003B2631">
        <w:tc>
          <w:tcPr>
            <w:tcW w:w="576" w:type="dxa"/>
            <w:vAlign w:val="center"/>
          </w:tcPr>
          <w:p w14:paraId="7E385931"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52C2B77E"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13063F02" w14:textId="48872B30" w:rsidR="00370320" w:rsidRPr="003B2631" w:rsidRDefault="00370320" w:rsidP="003B2631">
            <w:pPr>
              <w:spacing w:before="10" w:after="10" w:line="240" w:lineRule="auto"/>
              <w:jc w:val="center"/>
              <w:rPr>
                <w:b/>
                <w:sz w:val="21"/>
                <w:szCs w:val="21"/>
              </w:rPr>
            </w:pPr>
            <w:r w:rsidRPr="003B2631">
              <w:rPr>
                <w:b/>
                <w:sz w:val="21"/>
                <w:szCs w:val="21"/>
              </w:rPr>
              <w:t>Action (</w:t>
            </w:r>
            <w:proofErr w:type="spellStart"/>
            <w:r w:rsidRPr="003B2631">
              <w:rPr>
                <w:b/>
                <w:sz w:val="21"/>
                <w:szCs w:val="21"/>
              </w:rPr>
              <w:t>NOTE</w:t>
            </w:r>
            <w:r w:rsidR="00AE600C" w:rsidRPr="003B2631">
              <w:rPr>
                <w:b/>
                <w:sz w:val="21"/>
                <w:szCs w:val="21"/>
              </w:rPr>
              <w:t>:</w:t>
            </w:r>
            <w:r w:rsidRPr="003B2631">
              <w:rPr>
                <w:b/>
                <w:sz w:val="21"/>
                <w:szCs w:val="21"/>
              </w:rPr>
              <w:t>default</w:t>
            </w:r>
            <w:proofErr w:type="spellEnd"/>
            <w:r w:rsidRPr="003B2631">
              <w:rPr>
                <w:b/>
                <w:sz w:val="21"/>
                <w:szCs w:val="21"/>
              </w:rPr>
              <w:t xml:space="preserve"> values are zero)</w:t>
            </w:r>
          </w:p>
        </w:tc>
      </w:tr>
      <w:tr w:rsidR="00370320" w:rsidRPr="003B2631" w14:paraId="20F45FA3" w14:textId="77777777" w:rsidTr="003B2631">
        <w:tc>
          <w:tcPr>
            <w:tcW w:w="576" w:type="dxa"/>
            <w:vAlign w:val="center"/>
          </w:tcPr>
          <w:p w14:paraId="6AF8AAE5" w14:textId="77777777" w:rsidR="00370320" w:rsidRPr="003B2631" w:rsidRDefault="00370320" w:rsidP="003B2631">
            <w:pPr>
              <w:spacing w:before="10" w:after="10" w:line="240" w:lineRule="auto"/>
              <w:jc w:val="center"/>
              <w:rPr>
                <w:sz w:val="21"/>
                <w:szCs w:val="21"/>
              </w:rPr>
            </w:pPr>
            <w:r w:rsidRPr="003B2631">
              <w:rPr>
                <w:sz w:val="21"/>
                <w:szCs w:val="21"/>
              </w:rPr>
              <w:t>80</w:t>
            </w:r>
          </w:p>
        </w:tc>
        <w:tc>
          <w:tcPr>
            <w:tcW w:w="1219" w:type="dxa"/>
            <w:vAlign w:val="center"/>
          </w:tcPr>
          <w:p w14:paraId="60C10B73"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8E12925" w14:textId="77777777" w:rsidR="00370320" w:rsidRPr="003B2631" w:rsidRDefault="00370320" w:rsidP="003B2631">
            <w:pPr>
              <w:spacing w:before="10" w:after="10" w:line="240" w:lineRule="auto"/>
              <w:rPr>
                <w:sz w:val="21"/>
                <w:szCs w:val="21"/>
              </w:rPr>
            </w:pPr>
            <w:r w:rsidRPr="003B2631">
              <w:rPr>
                <w:sz w:val="21"/>
                <w:szCs w:val="21"/>
              </w:rPr>
              <w:t xml:space="preserve">Print LAPACK_S scale factors, in </w:t>
            </w:r>
            <w:proofErr w:type="spellStart"/>
            <w:r w:rsidRPr="003B2631">
              <w:rPr>
                <w:sz w:val="21"/>
                <w:szCs w:val="21"/>
              </w:rPr>
              <w:t>subr</w:t>
            </w:r>
            <w:proofErr w:type="spellEnd"/>
            <w:r w:rsidRPr="003B2631">
              <w:rPr>
                <w:sz w:val="21"/>
                <w:szCs w:val="21"/>
              </w:rPr>
              <w:t xml:space="preserve"> EQUILIBRATE, used to equilibrate the stiffness matrices</w:t>
            </w:r>
          </w:p>
        </w:tc>
      </w:tr>
      <w:tr w:rsidR="00370320" w:rsidRPr="003B2631" w14:paraId="70CE1016" w14:textId="77777777" w:rsidTr="003B2631">
        <w:tc>
          <w:tcPr>
            <w:tcW w:w="576" w:type="dxa"/>
            <w:vAlign w:val="center"/>
          </w:tcPr>
          <w:p w14:paraId="5A05B8F8" w14:textId="77777777" w:rsidR="00370320" w:rsidRPr="003B2631" w:rsidRDefault="00370320" w:rsidP="003B2631">
            <w:pPr>
              <w:spacing w:before="10" w:after="10" w:line="240" w:lineRule="auto"/>
              <w:jc w:val="center"/>
              <w:rPr>
                <w:sz w:val="21"/>
                <w:szCs w:val="21"/>
              </w:rPr>
            </w:pPr>
            <w:r w:rsidRPr="003B2631">
              <w:rPr>
                <w:sz w:val="21"/>
                <w:szCs w:val="21"/>
              </w:rPr>
              <w:t>81</w:t>
            </w:r>
          </w:p>
        </w:tc>
        <w:tc>
          <w:tcPr>
            <w:tcW w:w="1219" w:type="dxa"/>
            <w:vAlign w:val="center"/>
          </w:tcPr>
          <w:p w14:paraId="2895EA3F" w14:textId="77777777" w:rsidR="00370320" w:rsidRPr="003B2631" w:rsidRDefault="00370320" w:rsidP="003B2631">
            <w:pPr>
              <w:spacing w:before="10" w:after="10" w:line="240" w:lineRule="auto"/>
              <w:jc w:val="center"/>
              <w:rPr>
                <w:sz w:val="21"/>
                <w:szCs w:val="21"/>
              </w:rPr>
            </w:pPr>
            <w:r w:rsidRPr="003B2631">
              <w:rPr>
                <w:sz w:val="21"/>
                <w:szCs w:val="21"/>
              </w:rPr>
              <w:t>1</w:t>
            </w:r>
          </w:p>
          <w:p w14:paraId="1A4838CC" w14:textId="77777777" w:rsidR="00370320" w:rsidRPr="003B2631" w:rsidRDefault="00370320" w:rsidP="003B2631">
            <w:pPr>
              <w:spacing w:before="10" w:after="10" w:line="240" w:lineRule="auto"/>
              <w:jc w:val="center"/>
              <w:rPr>
                <w:sz w:val="21"/>
                <w:szCs w:val="21"/>
              </w:rPr>
            </w:pPr>
            <w:r w:rsidRPr="003B2631">
              <w:rPr>
                <w:sz w:val="21"/>
                <w:szCs w:val="21"/>
              </w:rPr>
              <w:t>2</w:t>
            </w:r>
          </w:p>
          <w:p w14:paraId="5FB7AFA4"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24DA1600" w14:textId="77777777" w:rsidR="00370320" w:rsidRPr="003B2631" w:rsidRDefault="00370320" w:rsidP="003B2631">
            <w:pPr>
              <w:spacing w:before="10" w:after="10" w:line="240" w:lineRule="auto"/>
              <w:rPr>
                <w:sz w:val="21"/>
                <w:szCs w:val="21"/>
              </w:rPr>
            </w:pPr>
            <w:r w:rsidRPr="003B2631">
              <w:rPr>
                <w:sz w:val="21"/>
                <w:szCs w:val="21"/>
              </w:rPr>
              <w:t xml:space="preserve">Print data on how </w:t>
            </w:r>
            <w:proofErr w:type="spellStart"/>
            <w:r w:rsidRPr="003B2631">
              <w:rPr>
                <w:sz w:val="21"/>
                <w:szCs w:val="21"/>
              </w:rPr>
              <w:t>subr</w:t>
            </w:r>
            <w:proofErr w:type="spellEnd"/>
            <w:r w:rsidRPr="003B2631">
              <w:rPr>
                <w:sz w:val="21"/>
                <w:szCs w:val="21"/>
              </w:rPr>
              <w:t xml:space="preserve"> MATADD_SSS_NTERM determines no. terms to allocate for matrix add</w:t>
            </w:r>
          </w:p>
          <w:p w14:paraId="5D8AB54C" w14:textId="77777777" w:rsidR="00370320" w:rsidRPr="003B2631" w:rsidRDefault="00370320" w:rsidP="003B2631">
            <w:pPr>
              <w:spacing w:before="10" w:after="10" w:line="240" w:lineRule="auto"/>
              <w:rPr>
                <w:sz w:val="21"/>
                <w:szCs w:val="21"/>
              </w:rPr>
            </w:pPr>
            <w:r w:rsidRPr="003B2631">
              <w:rPr>
                <w:sz w:val="21"/>
                <w:szCs w:val="21"/>
              </w:rPr>
              <w:t xml:space="preserve">Print data on progress of matrix add in </w:t>
            </w:r>
            <w:proofErr w:type="spellStart"/>
            <w:r w:rsidRPr="003B2631">
              <w:rPr>
                <w:sz w:val="21"/>
                <w:szCs w:val="21"/>
              </w:rPr>
              <w:t>subr</w:t>
            </w:r>
            <w:proofErr w:type="spellEnd"/>
            <w:r w:rsidRPr="003B2631">
              <w:rPr>
                <w:sz w:val="21"/>
                <w:szCs w:val="21"/>
              </w:rPr>
              <w:t xml:space="preserve"> MATADD_SSS</w:t>
            </w:r>
          </w:p>
          <w:p w14:paraId="2D5A0066"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5E5C2F13" w14:textId="77777777" w:rsidTr="003B2631">
        <w:tc>
          <w:tcPr>
            <w:tcW w:w="576" w:type="dxa"/>
            <w:vAlign w:val="center"/>
          </w:tcPr>
          <w:p w14:paraId="2C4BFD53" w14:textId="77777777" w:rsidR="00370320" w:rsidRPr="003B2631" w:rsidRDefault="00370320" w:rsidP="003B2631">
            <w:pPr>
              <w:spacing w:before="10" w:after="10" w:line="240" w:lineRule="auto"/>
              <w:jc w:val="center"/>
              <w:rPr>
                <w:sz w:val="21"/>
                <w:szCs w:val="21"/>
              </w:rPr>
            </w:pPr>
            <w:r w:rsidRPr="003B2631">
              <w:rPr>
                <w:sz w:val="21"/>
                <w:szCs w:val="21"/>
              </w:rPr>
              <w:t>82</w:t>
            </w:r>
          </w:p>
        </w:tc>
        <w:tc>
          <w:tcPr>
            <w:tcW w:w="1219" w:type="dxa"/>
            <w:vAlign w:val="center"/>
          </w:tcPr>
          <w:p w14:paraId="7A42313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8660F0C" w14:textId="77777777" w:rsidR="00370320" w:rsidRPr="003B2631" w:rsidRDefault="00370320" w:rsidP="003B2631">
            <w:pPr>
              <w:spacing w:before="10" w:after="10" w:line="240" w:lineRule="auto"/>
              <w:rPr>
                <w:sz w:val="21"/>
                <w:szCs w:val="21"/>
              </w:rPr>
            </w:pPr>
            <w:r w:rsidRPr="003B2631">
              <w:rPr>
                <w:sz w:val="21"/>
                <w:szCs w:val="21"/>
              </w:rPr>
              <w:t xml:space="preserve">Print data on progress of matrix multiply in </w:t>
            </w:r>
            <w:proofErr w:type="spellStart"/>
            <w:r w:rsidRPr="003B2631">
              <w:rPr>
                <w:sz w:val="21"/>
                <w:szCs w:val="21"/>
              </w:rPr>
              <w:t>subr</w:t>
            </w:r>
            <w:proofErr w:type="spellEnd"/>
            <w:r w:rsidRPr="003B2631">
              <w:rPr>
                <w:sz w:val="21"/>
                <w:szCs w:val="21"/>
              </w:rPr>
              <w:t xml:space="preserve"> MATMULT_SFF</w:t>
            </w:r>
          </w:p>
        </w:tc>
      </w:tr>
      <w:tr w:rsidR="00370320" w:rsidRPr="003B2631" w14:paraId="34EAC277" w14:textId="77777777" w:rsidTr="003B2631">
        <w:tc>
          <w:tcPr>
            <w:tcW w:w="576" w:type="dxa"/>
            <w:vAlign w:val="center"/>
          </w:tcPr>
          <w:p w14:paraId="1186E570" w14:textId="77777777" w:rsidR="00370320" w:rsidRPr="003B2631" w:rsidRDefault="00370320" w:rsidP="003B2631">
            <w:pPr>
              <w:spacing w:before="10" w:after="10" w:line="240" w:lineRule="auto"/>
              <w:jc w:val="center"/>
              <w:rPr>
                <w:sz w:val="21"/>
                <w:szCs w:val="21"/>
              </w:rPr>
            </w:pPr>
            <w:r w:rsidRPr="003B2631">
              <w:rPr>
                <w:sz w:val="21"/>
                <w:szCs w:val="21"/>
              </w:rPr>
              <w:t>83</w:t>
            </w:r>
          </w:p>
        </w:tc>
        <w:tc>
          <w:tcPr>
            <w:tcW w:w="1219" w:type="dxa"/>
            <w:vAlign w:val="center"/>
          </w:tcPr>
          <w:p w14:paraId="7F1CC4FD" w14:textId="77777777" w:rsidR="00370320" w:rsidRPr="003B2631" w:rsidRDefault="00370320" w:rsidP="003B2631">
            <w:pPr>
              <w:spacing w:before="10" w:after="10" w:line="240" w:lineRule="auto"/>
              <w:jc w:val="center"/>
              <w:rPr>
                <w:sz w:val="21"/>
                <w:szCs w:val="21"/>
              </w:rPr>
            </w:pPr>
            <w:r w:rsidRPr="003B2631">
              <w:rPr>
                <w:sz w:val="21"/>
                <w:szCs w:val="21"/>
              </w:rPr>
              <w:t>1</w:t>
            </w:r>
          </w:p>
          <w:p w14:paraId="0DBE0CCF" w14:textId="77777777" w:rsidR="00370320" w:rsidRPr="003B2631" w:rsidRDefault="00370320" w:rsidP="003B2631">
            <w:pPr>
              <w:spacing w:before="10" w:after="10" w:line="240" w:lineRule="auto"/>
              <w:jc w:val="center"/>
              <w:rPr>
                <w:sz w:val="21"/>
                <w:szCs w:val="21"/>
              </w:rPr>
            </w:pPr>
            <w:r w:rsidRPr="003B2631">
              <w:rPr>
                <w:sz w:val="21"/>
                <w:szCs w:val="21"/>
              </w:rPr>
              <w:t>2</w:t>
            </w:r>
          </w:p>
          <w:p w14:paraId="4EFE0E15"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036F0DE7" w14:textId="77777777" w:rsidR="00370320" w:rsidRPr="003B2631" w:rsidRDefault="00370320" w:rsidP="003B2631">
            <w:pPr>
              <w:spacing w:before="10" w:after="10" w:line="240" w:lineRule="auto"/>
              <w:rPr>
                <w:sz w:val="21"/>
                <w:szCs w:val="21"/>
              </w:rPr>
            </w:pPr>
            <w:r w:rsidRPr="003B2631">
              <w:rPr>
                <w:sz w:val="21"/>
                <w:szCs w:val="21"/>
              </w:rPr>
              <w:t xml:space="preserve">Print data on how </w:t>
            </w:r>
            <w:proofErr w:type="spellStart"/>
            <w:r w:rsidRPr="003B2631">
              <w:rPr>
                <w:sz w:val="21"/>
                <w:szCs w:val="21"/>
              </w:rPr>
              <w:t>subr</w:t>
            </w:r>
            <w:proofErr w:type="spellEnd"/>
            <w:r w:rsidRPr="003B2631">
              <w:rPr>
                <w:sz w:val="21"/>
                <w:szCs w:val="21"/>
              </w:rPr>
              <w:t xml:space="preserve"> MATMULT_SFS_NTERM determines no. terms to allocate for matrix multiply</w:t>
            </w:r>
          </w:p>
          <w:p w14:paraId="56751B54" w14:textId="77777777" w:rsidR="00370320" w:rsidRPr="003B2631" w:rsidRDefault="00370320" w:rsidP="003B2631">
            <w:pPr>
              <w:spacing w:before="10" w:after="10" w:line="240" w:lineRule="auto"/>
              <w:rPr>
                <w:sz w:val="21"/>
                <w:szCs w:val="21"/>
              </w:rPr>
            </w:pPr>
            <w:r w:rsidRPr="003B2631">
              <w:rPr>
                <w:sz w:val="21"/>
                <w:szCs w:val="21"/>
              </w:rPr>
              <w:t xml:space="preserve">Print data on progress of matrix multiply in </w:t>
            </w:r>
            <w:proofErr w:type="spellStart"/>
            <w:r w:rsidRPr="003B2631">
              <w:rPr>
                <w:sz w:val="21"/>
                <w:szCs w:val="21"/>
              </w:rPr>
              <w:t>subr</w:t>
            </w:r>
            <w:proofErr w:type="spellEnd"/>
            <w:r w:rsidRPr="003B2631">
              <w:rPr>
                <w:sz w:val="21"/>
                <w:szCs w:val="21"/>
              </w:rPr>
              <w:t xml:space="preserve"> MATMULT_SFS</w:t>
            </w:r>
          </w:p>
          <w:p w14:paraId="65A63922"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691B50DA" w14:textId="77777777" w:rsidTr="003B2631">
        <w:tc>
          <w:tcPr>
            <w:tcW w:w="576" w:type="dxa"/>
            <w:vAlign w:val="center"/>
          </w:tcPr>
          <w:p w14:paraId="2D332566" w14:textId="77777777" w:rsidR="00370320" w:rsidRPr="003B2631" w:rsidRDefault="00370320" w:rsidP="003B2631">
            <w:pPr>
              <w:spacing w:before="10" w:after="10" w:line="240" w:lineRule="auto"/>
              <w:jc w:val="center"/>
              <w:rPr>
                <w:sz w:val="21"/>
                <w:szCs w:val="21"/>
              </w:rPr>
            </w:pPr>
            <w:r w:rsidRPr="003B2631">
              <w:rPr>
                <w:sz w:val="21"/>
                <w:szCs w:val="21"/>
              </w:rPr>
              <w:t>84</w:t>
            </w:r>
          </w:p>
        </w:tc>
        <w:tc>
          <w:tcPr>
            <w:tcW w:w="1219" w:type="dxa"/>
            <w:vAlign w:val="center"/>
          </w:tcPr>
          <w:p w14:paraId="1E2E8F8D" w14:textId="77777777" w:rsidR="00370320" w:rsidRPr="003B2631" w:rsidRDefault="00370320" w:rsidP="003B2631">
            <w:pPr>
              <w:spacing w:before="10" w:after="10" w:line="240" w:lineRule="auto"/>
              <w:jc w:val="center"/>
              <w:rPr>
                <w:sz w:val="21"/>
                <w:szCs w:val="21"/>
              </w:rPr>
            </w:pPr>
            <w:r w:rsidRPr="003B2631">
              <w:rPr>
                <w:sz w:val="21"/>
                <w:szCs w:val="21"/>
              </w:rPr>
              <w:t>1</w:t>
            </w:r>
          </w:p>
          <w:p w14:paraId="7B45D15C" w14:textId="77777777" w:rsidR="00370320" w:rsidRPr="003B2631" w:rsidRDefault="00370320" w:rsidP="003B2631">
            <w:pPr>
              <w:spacing w:before="10" w:after="10" w:line="240" w:lineRule="auto"/>
              <w:jc w:val="center"/>
              <w:rPr>
                <w:sz w:val="21"/>
                <w:szCs w:val="21"/>
              </w:rPr>
            </w:pPr>
            <w:r w:rsidRPr="003B2631">
              <w:rPr>
                <w:sz w:val="21"/>
                <w:szCs w:val="21"/>
              </w:rPr>
              <w:t>2</w:t>
            </w:r>
          </w:p>
          <w:p w14:paraId="407DBF04"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3315DB63" w14:textId="77777777" w:rsidR="00370320" w:rsidRPr="003B2631" w:rsidRDefault="00370320" w:rsidP="003B2631">
            <w:pPr>
              <w:spacing w:before="10" w:after="10" w:line="240" w:lineRule="auto"/>
              <w:rPr>
                <w:sz w:val="21"/>
                <w:szCs w:val="21"/>
              </w:rPr>
            </w:pPr>
            <w:r w:rsidRPr="003B2631">
              <w:rPr>
                <w:sz w:val="21"/>
                <w:szCs w:val="21"/>
              </w:rPr>
              <w:t xml:space="preserve">Print data on how </w:t>
            </w:r>
            <w:proofErr w:type="spellStart"/>
            <w:r w:rsidRPr="003B2631">
              <w:rPr>
                <w:sz w:val="21"/>
                <w:szCs w:val="21"/>
              </w:rPr>
              <w:t>subr</w:t>
            </w:r>
            <w:proofErr w:type="spellEnd"/>
            <w:r w:rsidRPr="003B2631">
              <w:rPr>
                <w:sz w:val="21"/>
                <w:szCs w:val="21"/>
              </w:rPr>
              <w:t xml:space="preserve"> MATMULT_SSS_NTERM determines no. terms to allocate for matrix multiply</w:t>
            </w:r>
          </w:p>
          <w:p w14:paraId="688E441F" w14:textId="77777777" w:rsidR="00370320" w:rsidRPr="003B2631" w:rsidRDefault="00370320" w:rsidP="003B2631">
            <w:pPr>
              <w:spacing w:before="10" w:after="10" w:line="240" w:lineRule="auto"/>
              <w:rPr>
                <w:sz w:val="21"/>
                <w:szCs w:val="21"/>
              </w:rPr>
            </w:pPr>
            <w:r w:rsidRPr="003B2631">
              <w:rPr>
                <w:sz w:val="21"/>
                <w:szCs w:val="21"/>
              </w:rPr>
              <w:t xml:space="preserve">Print data on progress of matrix multiply in </w:t>
            </w:r>
            <w:proofErr w:type="spellStart"/>
            <w:r w:rsidRPr="003B2631">
              <w:rPr>
                <w:sz w:val="21"/>
                <w:szCs w:val="21"/>
              </w:rPr>
              <w:t>subr</w:t>
            </w:r>
            <w:proofErr w:type="spellEnd"/>
            <w:r w:rsidRPr="003B2631">
              <w:rPr>
                <w:sz w:val="21"/>
                <w:szCs w:val="21"/>
              </w:rPr>
              <w:t xml:space="preserve"> MATMULT_SSS</w:t>
            </w:r>
          </w:p>
          <w:p w14:paraId="34D84D54"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6085D554" w14:textId="77777777" w:rsidTr="003B2631">
        <w:tc>
          <w:tcPr>
            <w:tcW w:w="576" w:type="dxa"/>
            <w:vAlign w:val="center"/>
          </w:tcPr>
          <w:p w14:paraId="57F9A405" w14:textId="77777777" w:rsidR="00370320" w:rsidRPr="003B2631" w:rsidRDefault="00370320" w:rsidP="003B2631">
            <w:pPr>
              <w:spacing w:before="10" w:after="10" w:line="240" w:lineRule="auto"/>
              <w:jc w:val="center"/>
              <w:rPr>
                <w:sz w:val="21"/>
                <w:szCs w:val="21"/>
              </w:rPr>
            </w:pPr>
            <w:r w:rsidRPr="003B2631">
              <w:rPr>
                <w:sz w:val="21"/>
                <w:szCs w:val="21"/>
              </w:rPr>
              <w:t>85</w:t>
            </w:r>
          </w:p>
        </w:tc>
        <w:tc>
          <w:tcPr>
            <w:tcW w:w="1219" w:type="dxa"/>
            <w:vAlign w:val="center"/>
          </w:tcPr>
          <w:p w14:paraId="1F163214"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18BF013" w14:textId="77777777" w:rsidR="00370320" w:rsidRPr="003B2631" w:rsidRDefault="00370320" w:rsidP="003B2631">
            <w:pPr>
              <w:spacing w:before="10" w:after="10" w:line="240" w:lineRule="auto"/>
              <w:rPr>
                <w:sz w:val="21"/>
                <w:szCs w:val="21"/>
              </w:rPr>
            </w:pPr>
            <w:r w:rsidRPr="003B2631">
              <w:rPr>
                <w:sz w:val="21"/>
                <w:szCs w:val="21"/>
              </w:rPr>
              <w:t xml:space="preserve">Print data on matrix transposition in </w:t>
            </w:r>
            <w:proofErr w:type="spellStart"/>
            <w:r w:rsidRPr="003B2631">
              <w:rPr>
                <w:sz w:val="21"/>
                <w:szCs w:val="21"/>
              </w:rPr>
              <w:t>subr</w:t>
            </w:r>
            <w:proofErr w:type="spellEnd"/>
            <w:r w:rsidRPr="003B2631">
              <w:rPr>
                <w:sz w:val="21"/>
                <w:szCs w:val="21"/>
              </w:rPr>
              <w:t xml:space="preserve"> MATTRNSP_SS</w:t>
            </w:r>
          </w:p>
        </w:tc>
      </w:tr>
      <w:tr w:rsidR="00370320" w:rsidRPr="003B2631" w14:paraId="66A8001A" w14:textId="77777777" w:rsidTr="003B2631">
        <w:tc>
          <w:tcPr>
            <w:tcW w:w="576" w:type="dxa"/>
            <w:vAlign w:val="center"/>
          </w:tcPr>
          <w:p w14:paraId="0955DBD9" w14:textId="77777777" w:rsidR="00370320" w:rsidRPr="003B2631" w:rsidRDefault="00370320" w:rsidP="003B2631">
            <w:pPr>
              <w:spacing w:before="10" w:after="10" w:line="240" w:lineRule="auto"/>
              <w:jc w:val="center"/>
              <w:rPr>
                <w:sz w:val="21"/>
                <w:szCs w:val="21"/>
              </w:rPr>
            </w:pPr>
            <w:r w:rsidRPr="003B2631">
              <w:rPr>
                <w:sz w:val="21"/>
                <w:szCs w:val="21"/>
              </w:rPr>
              <w:lastRenderedPageBreak/>
              <w:t>86</w:t>
            </w:r>
          </w:p>
        </w:tc>
        <w:tc>
          <w:tcPr>
            <w:tcW w:w="1219" w:type="dxa"/>
            <w:vAlign w:val="center"/>
          </w:tcPr>
          <w:p w14:paraId="3DDFCFA0" w14:textId="77777777" w:rsidR="00370320" w:rsidRPr="003B2631" w:rsidRDefault="00370320" w:rsidP="003B2631">
            <w:pPr>
              <w:spacing w:before="10" w:after="10" w:line="240" w:lineRule="auto"/>
              <w:jc w:val="center"/>
              <w:rPr>
                <w:sz w:val="21"/>
                <w:szCs w:val="21"/>
              </w:rPr>
            </w:pPr>
            <w:r w:rsidRPr="003B2631">
              <w:rPr>
                <w:sz w:val="21"/>
                <w:szCs w:val="21"/>
              </w:rPr>
              <w:t>1</w:t>
            </w:r>
          </w:p>
          <w:p w14:paraId="4E2D0504" w14:textId="77777777" w:rsidR="00370320" w:rsidRPr="003B2631" w:rsidRDefault="00370320" w:rsidP="003B2631">
            <w:pPr>
              <w:spacing w:before="10" w:after="10" w:line="240" w:lineRule="auto"/>
              <w:jc w:val="center"/>
              <w:rPr>
                <w:sz w:val="21"/>
                <w:szCs w:val="21"/>
              </w:rPr>
            </w:pPr>
            <w:r w:rsidRPr="003B2631">
              <w:rPr>
                <w:sz w:val="21"/>
                <w:szCs w:val="21"/>
              </w:rPr>
              <w:t>2</w:t>
            </w:r>
          </w:p>
          <w:p w14:paraId="302646C4"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47759EA6" w14:textId="77777777" w:rsidR="00370320" w:rsidRPr="003B2631" w:rsidRDefault="00370320" w:rsidP="003B2631">
            <w:pPr>
              <w:spacing w:before="10" w:after="10" w:line="240" w:lineRule="auto"/>
              <w:rPr>
                <w:sz w:val="21"/>
                <w:szCs w:val="21"/>
              </w:rPr>
            </w:pPr>
            <w:r w:rsidRPr="003B2631">
              <w:rPr>
                <w:sz w:val="21"/>
                <w:szCs w:val="21"/>
              </w:rPr>
              <w:t xml:space="preserve">Print data on how </w:t>
            </w:r>
            <w:proofErr w:type="spellStart"/>
            <w:r w:rsidRPr="003B2631">
              <w:rPr>
                <w:sz w:val="21"/>
                <w:szCs w:val="21"/>
              </w:rPr>
              <w:t>subr</w:t>
            </w:r>
            <w:proofErr w:type="spellEnd"/>
            <w:r w:rsidRPr="003B2631">
              <w:rPr>
                <w:sz w:val="21"/>
                <w:szCs w:val="21"/>
              </w:rPr>
              <w:t xml:space="preserve"> PARTITION_SS_NTERM determines no. terms to allocate for matrix partition</w:t>
            </w:r>
          </w:p>
          <w:p w14:paraId="06543128" w14:textId="77777777" w:rsidR="00370320" w:rsidRPr="003B2631" w:rsidRDefault="00370320" w:rsidP="003B2631">
            <w:pPr>
              <w:spacing w:before="10" w:after="10" w:line="240" w:lineRule="auto"/>
              <w:rPr>
                <w:sz w:val="21"/>
                <w:szCs w:val="21"/>
              </w:rPr>
            </w:pPr>
            <w:r w:rsidRPr="003B2631">
              <w:rPr>
                <w:sz w:val="21"/>
                <w:szCs w:val="21"/>
              </w:rPr>
              <w:t xml:space="preserve">Print data on progress of matrix partition in </w:t>
            </w:r>
            <w:proofErr w:type="spellStart"/>
            <w:r w:rsidRPr="003B2631">
              <w:rPr>
                <w:sz w:val="21"/>
                <w:szCs w:val="21"/>
              </w:rPr>
              <w:t>subr</w:t>
            </w:r>
            <w:proofErr w:type="spellEnd"/>
            <w:r w:rsidRPr="003B2631">
              <w:rPr>
                <w:sz w:val="21"/>
                <w:szCs w:val="21"/>
              </w:rPr>
              <w:t xml:space="preserve"> PARTITION_SS</w:t>
            </w:r>
          </w:p>
          <w:p w14:paraId="66EE7FC1"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76C79EEB" w14:textId="77777777" w:rsidTr="003B2631">
        <w:tc>
          <w:tcPr>
            <w:tcW w:w="576" w:type="dxa"/>
            <w:vAlign w:val="center"/>
          </w:tcPr>
          <w:p w14:paraId="5618E25A" w14:textId="77777777" w:rsidR="00370320" w:rsidRPr="003B2631" w:rsidRDefault="00370320" w:rsidP="003B2631">
            <w:pPr>
              <w:spacing w:before="10" w:after="10" w:line="240" w:lineRule="auto"/>
              <w:jc w:val="center"/>
              <w:rPr>
                <w:sz w:val="21"/>
                <w:szCs w:val="21"/>
              </w:rPr>
            </w:pPr>
            <w:r w:rsidRPr="003B2631">
              <w:rPr>
                <w:sz w:val="21"/>
                <w:szCs w:val="21"/>
              </w:rPr>
              <w:t>87</w:t>
            </w:r>
          </w:p>
        </w:tc>
        <w:tc>
          <w:tcPr>
            <w:tcW w:w="1219" w:type="dxa"/>
            <w:vAlign w:val="center"/>
          </w:tcPr>
          <w:p w14:paraId="13B068AB"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71AC3705" w14:textId="77777777" w:rsidR="00370320" w:rsidRPr="003B2631" w:rsidRDefault="00370320" w:rsidP="003B2631">
            <w:pPr>
              <w:spacing w:before="10" w:after="10" w:line="240" w:lineRule="auto"/>
              <w:rPr>
                <w:sz w:val="21"/>
                <w:szCs w:val="21"/>
              </w:rPr>
            </w:pPr>
            <w:r w:rsidRPr="003B2631">
              <w:rPr>
                <w:sz w:val="21"/>
                <w:szCs w:val="21"/>
              </w:rPr>
              <w:t xml:space="preserve">Print data on algorithm to convert sparse CRS matrix to sparse CCS in </w:t>
            </w:r>
            <w:proofErr w:type="spellStart"/>
            <w:r w:rsidRPr="003B2631">
              <w:rPr>
                <w:sz w:val="21"/>
                <w:szCs w:val="21"/>
              </w:rPr>
              <w:t>subr</w:t>
            </w:r>
            <w:proofErr w:type="spellEnd"/>
            <w:r w:rsidRPr="003B2631">
              <w:rPr>
                <w:sz w:val="21"/>
                <w:szCs w:val="21"/>
              </w:rPr>
              <w:t xml:space="preserve"> SPARSE_CRS_SPARSE_CCS</w:t>
            </w:r>
          </w:p>
        </w:tc>
      </w:tr>
      <w:tr w:rsidR="00370320" w:rsidRPr="003B2631" w14:paraId="096DEF4D" w14:textId="77777777" w:rsidTr="003B2631">
        <w:tc>
          <w:tcPr>
            <w:tcW w:w="576" w:type="dxa"/>
            <w:vAlign w:val="center"/>
          </w:tcPr>
          <w:p w14:paraId="632890FC" w14:textId="77777777" w:rsidR="00370320" w:rsidRPr="003B2631" w:rsidRDefault="00370320" w:rsidP="003B2631">
            <w:pPr>
              <w:spacing w:before="10" w:after="10" w:line="240" w:lineRule="auto"/>
              <w:jc w:val="center"/>
              <w:rPr>
                <w:sz w:val="21"/>
                <w:szCs w:val="21"/>
              </w:rPr>
            </w:pPr>
            <w:r w:rsidRPr="003B2631">
              <w:rPr>
                <w:sz w:val="21"/>
                <w:szCs w:val="21"/>
              </w:rPr>
              <w:t>88</w:t>
            </w:r>
          </w:p>
        </w:tc>
        <w:tc>
          <w:tcPr>
            <w:tcW w:w="1219" w:type="dxa"/>
            <w:vAlign w:val="center"/>
          </w:tcPr>
          <w:p w14:paraId="264EF7E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E882E88" w14:textId="77777777" w:rsidR="00370320" w:rsidRPr="003B2631" w:rsidRDefault="00370320" w:rsidP="003B2631">
            <w:pPr>
              <w:spacing w:before="10" w:after="10" w:line="240" w:lineRule="auto"/>
              <w:rPr>
                <w:sz w:val="21"/>
                <w:szCs w:val="21"/>
              </w:rPr>
            </w:pPr>
            <w:r w:rsidRPr="003B2631">
              <w:rPr>
                <w:sz w:val="21"/>
                <w:szCs w:val="21"/>
              </w:rPr>
              <w:t xml:space="preserve">Do not write separator line between grids several </w:t>
            </w:r>
            <w:proofErr w:type="gramStart"/>
            <w:r w:rsidRPr="003B2631">
              <w:rPr>
                <w:sz w:val="21"/>
                <w:szCs w:val="21"/>
              </w:rPr>
              <w:t>places(</w:t>
            </w:r>
            <w:proofErr w:type="gramEnd"/>
            <w:r w:rsidRPr="003B2631">
              <w:rPr>
                <w:sz w:val="21"/>
                <w:szCs w:val="21"/>
              </w:rPr>
              <w:t xml:space="preserve">matrix diagonal output, </w:t>
            </w:r>
            <w:proofErr w:type="spellStart"/>
            <w:r w:rsidRPr="003B2631">
              <w:rPr>
                <w:sz w:val="21"/>
                <w:szCs w:val="21"/>
              </w:rPr>
              <w:t>equil</w:t>
            </w:r>
            <w:proofErr w:type="spellEnd"/>
            <w:r w:rsidRPr="003B2631">
              <w:rPr>
                <w:sz w:val="21"/>
                <w:szCs w:val="21"/>
              </w:rPr>
              <w:t xml:space="preserve"> check)</w:t>
            </w:r>
          </w:p>
        </w:tc>
      </w:tr>
      <w:tr w:rsidR="00370320" w:rsidRPr="003B2631" w14:paraId="1230BCB1" w14:textId="77777777" w:rsidTr="003B2631">
        <w:tc>
          <w:tcPr>
            <w:tcW w:w="576" w:type="dxa"/>
            <w:vAlign w:val="center"/>
          </w:tcPr>
          <w:p w14:paraId="598212EB" w14:textId="77777777" w:rsidR="00370320" w:rsidRPr="003B2631" w:rsidRDefault="00370320" w:rsidP="003B2631">
            <w:pPr>
              <w:spacing w:before="10" w:after="10" w:line="240" w:lineRule="auto"/>
              <w:jc w:val="center"/>
              <w:rPr>
                <w:sz w:val="21"/>
                <w:szCs w:val="21"/>
              </w:rPr>
            </w:pPr>
            <w:r w:rsidRPr="003B2631">
              <w:rPr>
                <w:sz w:val="21"/>
                <w:szCs w:val="21"/>
              </w:rPr>
              <w:t>89</w:t>
            </w:r>
          </w:p>
        </w:tc>
        <w:tc>
          <w:tcPr>
            <w:tcW w:w="1219" w:type="dxa"/>
            <w:vAlign w:val="center"/>
          </w:tcPr>
          <w:p w14:paraId="6E1CB92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EF9048F" w14:textId="77777777" w:rsidR="00370320" w:rsidRPr="003B2631" w:rsidRDefault="00370320" w:rsidP="003B2631">
            <w:pPr>
              <w:spacing w:before="10" w:after="10" w:line="240" w:lineRule="auto"/>
              <w:rPr>
                <w:sz w:val="21"/>
                <w:szCs w:val="21"/>
              </w:rPr>
            </w:pPr>
            <w:r w:rsidRPr="003B2631">
              <w:rPr>
                <w:sz w:val="21"/>
                <w:szCs w:val="21"/>
              </w:rPr>
              <w:t xml:space="preserve">Write row numbers where there are zero </w:t>
            </w:r>
            <w:proofErr w:type="spellStart"/>
            <w:r w:rsidRPr="003B2631">
              <w:rPr>
                <w:sz w:val="21"/>
                <w:szCs w:val="21"/>
              </w:rPr>
              <w:t>diag</w:t>
            </w:r>
            <w:proofErr w:type="spellEnd"/>
            <w:r w:rsidRPr="003B2631">
              <w:rPr>
                <w:sz w:val="21"/>
                <w:szCs w:val="21"/>
              </w:rPr>
              <w:t xml:space="preserve"> terms in subroutine SPARSE_MAT_DIAG_ZEROS</w:t>
            </w:r>
          </w:p>
        </w:tc>
      </w:tr>
      <w:tr w:rsidR="00370320" w:rsidRPr="003B2631" w14:paraId="3378DCE9" w14:textId="77777777" w:rsidTr="003B2631">
        <w:tc>
          <w:tcPr>
            <w:tcW w:w="576" w:type="dxa"/>
            <w:vAlign w:val="center"/>
          </w:tcPr>
          <w:p w14:paraId="72C38480" w14:textId="77777777" w:rsidR="00370320" w:rsidRPr="003B2631" w:rsidRDefault="00370320" w:rsidP="003B2631">
            <w:pPr>
              <w:spacing w:before="10" w:after="10" w:line="240" w:lineRule="auto"/>
              <w:jc w:val="center"/>
              <w:rPr>
                <w:sz w:val="21"/>
                <w:szCs w:val="21"/>
              </w:rPr>
            </w:pPr>
          </w:p>
        </w:tc>
        <w:tc>
          <w:tcPr>
            <w:tcW w:w="1219" w:type="dxa"/>
            <w:vAlign w:val="center"/>
          </w:tcPr>
          <w:p w14:paraId="51BF172A" w14:textId="77777777" w:rsidR="00370320" w:rsidRPr="003B2631" w:rsidRDefault="00370320" w:rsidP="003B2631">
            <w:pPr>
              <w:spacing w:before="10" w:after="10" w:line="240" w:lineRule="auto"/>
              <w:jc w:val="center"/>
              <w:rPr>
                <w:sz w:val="21"/>
                <w:szCs w:val="21"/>
              </w:rPr>
            </w:pPr>
          </w:p>
        </w:tc>
        <w:tc>
          <w:tcPr>
            <w:tcW w:w="8285" w:type="dxa"/>
            <w:vAlign w:val="center"/>
          </w:tcPr>
          <w:p w14:paraId="2AE8790E" w14:textId="77777777" w:rsidR="00370320" w:rsidRPr="003B2631" w:rsidRDefault="00370320" w:rsidP="003B2631">
            <w:pPr>
              <w:spacing w:before="10" w:after="10" w:line="240" w:lineRule="auto"/>
              <w:rPr>
                <w:sz w:val="21"/>
                <w:szCs w:val="21"/>
              </w:rPr>
            </w:pPr>
          </w:p>
        </w:tc>
      </w:tr>
      <w:tr w:rsidR="00370320" w:rsidRPr="003B2631" w14:paraId="0BFA4C2C" w14:textId="77777777" w:rsidTr="003B2631">
        <w:tc>
          <w:tcPr>
            <w:tcW w:w="576" w:type="dxa"/>
            <w:vAlign w:val="center"/>
          </w:tcPr>
          <w:p w14:paraId="3EBFB3C8" w14:textId="77777777" w:rsidR="00370320" w:rsidRPr="003B2631" w:rsidRDefault="00370320" w:rsidP="003B2631">
            <w:pPr>
              <w:spacing w:before="10" w:after="10" w:line="240" w:lineRule="auto"/>
              <w:jc w:val="center"/>
              <w:rPr>
                <w:sz w:val="21"/>
                <w:szCs w:val="21"/>
              </w:rPr>
            </w:pPr>
            <w:r w:rsidRPr="003B2631">
              <w:rPr>
                <w:sz w:val="21"/>
                <w:szCs w:val="21"/>
              </w:rPr>
              <w:t>91</w:t>
            </w:r>
          </w:p>
        </w:tc>
        <w:tc>
          <w:tcPr>
            <w:tcW w:w="1219" w:type="dxa"/>
            <w:vAlign w:val="center"/>
          </w:tcPr>
          <w:p w14:paraId="5B60D107" w14:textId="77777777" w:rsidR="00370320" w:rsidRPr="003B2631" w:rsidRDefault="00370320" w:rsidP="003B2631">
            <w:pPr>
              <w:spacing w:before="10" w:after="10" w:line="240" w:lineRule="auto"/>
              <w:jc w:val="center"/>
              <w:rPr>
                <w:sz w:val="21"/>
                <w:szCs w:val="21"/>
              </w:rPr>
            </w:pPr>
            <w:r w:rsidRPr="003B2631">
              <w:rPr>
                <w:sz w:val="21"/>
                <w:szCs w:val="21"/>
              </w:rPr>
              <w:t>1</w:t>
            </w:r>
          </w:p>
          <w:p w14:paraId="2C3FDD6D" w14:textId="77777777" w:rsidR="00370320" w:rsidRPr="003B2631" w:rsidRDefault="00370320" w:rsidP="003B2631">
            <w:pPr>
              <w:spacing w:before="10" w:after="10" w:line="240" w:lineRule="auto"/>
              <w:jc w:val="center"/>
              <w:rPr>
                <w:sz w:val="21"/>
                <w:szCs w:val="21"/>
              </w:rPr>
            </w:pPr>
          </w:p>
        </w:tc>
        <w:tc>
          <w:tcPr>
            <w:tcW w:w="8285" w:type="dxa"/>
            <w:vAlign w:val="center"/>
          </w:tcPr>
          <w:p w14:paraId="291E56F2" w14:textId="77777777" w:rsidR="00370320" w:rsidRPr="003B2631" w:rsidRDefault="00370320" w:rsidP="003B2631">
            <w:pPr>
              <w:spacing w:before="10" w:after="10" w:line="240" w:lineRule="auto"/>
              <w:rPr>
                <w:sz w:val="21"/>
                <w:szCs w:val="21"/>
              </w:rPr>
            </w:pPr>
            <w:r w:rsidRPr="003B2631">
              <w:rPr>
                <w:sz w:val="21"/>
                <w:szCs w:val="21"/>
              </w:rPr>
              <w:t>Print Information on how the maximum number of requests for grid or element related outputs is determined. This controls the allocation of memory in LINK9</w:t>
            </w:r>
          </w:p>
        </w:tc>
      </w:tr>
      <w:tr w:rsidR="00370320" w:rsidRPr="003B2631" w14:paraId="3094E184" w14:textId="77777777" w:rsidTr="003B2631">
        <w:tc>
          <w:tcPr>
            <w:tcW w:w="576" w:type="dxa"/>
            <w:vAlign w:val="center"/>
          </w:tcPr>
          <w:p w14:paraId="1C48E7B0" w14:textId="77777777" w:rsidR="00370320" w:rsidRPr="003B2631" w:rsidRDefault="00370320" w:rsidP="003B2631">
            <w:pPr>
              <w:spacing w:before="10" w:after="10" w:line="240" w:lineRule="auto"/>
              <w:jc w:val="center"/>
              <w:rPr>
                <w:sz w:val="21"/>
                <w:szCs w:val="21"/>
              </w:rPr>
            </w:pPr>
            <w:r w:rsidRPr="003B2631">
              <w:rPr>
                <w:sz w:val="21"/>
                <w:szCs w:val="21"/>
              </w:rPr>
              <w:t>92</w:t>
            </w:r>
          </w:p>
        </w:tc>
        <w:tc>
          <w:tcPr>
            <w:tcW w:w="1219" w:type="dxa"/>
            <w:vAlign w:val="center"/>
          </w:tcPr>
          <w:p w14:paraId="33ED0B27"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7D1A432" w14:textId="77777777" w:rsidR="00370320" w:rsidRPr="003B2631" w:rsidRDefault="00370320" w:rsidP="003B2631">
            <w:pPr>
              <w:spacing w:before="10" w:after="10" w:line="240" w:lineRule="auto"/>
              <w:rPr>
                <w:sz w:val="21"/>
                <w:szCs w:val="21"/>
              </w:rPr>
            </w:pPr>
            <w:r w:rsidRPr="003B2631">
              <w:rPr>
                <w:sz w:val="21"/>
                <w:szCs w:val="21"/>
              </w:rPr>
              <w:t>Print OLOAD, SPCF, MPCF totals even if global coordinate systems for all grids are not the same</w:t>
            </w:r>
          </w:p>
        </w:tc>
      </w:tr>
      <w:tr w:rsidR="00370320" w:rsidRPr="003B2631" w14:paraId="2D879ADB" w14:textId="77777777" w:rsidTr="003B2631">
        <w:tc>
          <w:tcPr>
            <w:tcW w:w="576" w:type="dxa"/>
            <w:vAlign w:val="center"/>
          </w:tcPr>
          <w:p w14:paraId="5A9C4624" w14:textId="77777777" w:rsidR="00370320" w:rsidRPr="003B2631" w:rsidRDefault="00370320" w:rsidP="003B2631">
            <w:pPr>
              <w:spacing w:before="10" w:after="10" w:line="240" w:lineRule="auto"/>
              <w:jc w:val="center"/>
              <w:rPr>
                <w:sz w:val="21"/>
                <w:szCs w:val="21"/>
              </w:rPr>
            </w:pPr>
          </w:p>
        </w:tc>
        <w:tc>
          <w:tcPr>
            <w:tcW w:w="1219" w:type="dxa"/>
            <w:vAlign w:val="center"/>
          </w:tcPr>
          <w:p w14:paraId="383BADF8" w14:textId="77777777" w:rsidR="00370320" w:rsidRPr="003B2631" w:rsidRDefault="00370320" w:rsidP="003B2631">
            <w:pPr>
              <w:spacing w:before="10" w:after="10" w:line="240" w:lineRule="auto"/>
              <w:jc w:val="center"/>
              <w:rPr>
                <w:sz w:val="21"/>
                <w:szCs w:val="21"/>
              </w:rPr>
            </w:pPr>
          </w:p>
        </w:tc>
        <w:tc>
          <w:tcPr>
            <w:tcW w:w="8285" w:type="dxa"/>
            <w:vAlign w:val="center"/>
          </w:tcPr>
          <w:p w14:paraId="648DC33B" w14:textId="77777777" w:rsidR="00370320" w:rsidRPr="003B2631" w:rsidRDefault="00370320" w:rsidP="003B2631">
            <w:pPr>
              <w:spacing w:before="10" w:after="10" w:line="240" w:lineRule="auto"/>
              <w:rPr>
                <w:sz w:val="21"/>
                <w:szCs w:val="21"/>
              </w:rPr>
            </w:pPr>
          </w:p>
        </w:tc>
      </w:tr>
      <w:tr w:rsidR="00370320" w:rsidRPr="003B2631" w14:paraId="7B5F5D5B" w14:textId="77777777" w:rsidTr="003B2631">
        <w:tc>
          <w:tcPr>
            <w:tcW w:w="576" w:type="dxa"/>
            <w:vAlign w:val="center"/>
          </w:tcPr>
          <w:p w14:paraId="464C9707" w14:textId="77777777" w:rsidR="00370320" w:rsidRPr="003B2631" w:rsidRDefault="00370320" w:rsidP="003B2631">
            <w:pPr>
              <w:spacing w:before="10" w:after="10" w:line="240" w:lineRule="auto"/>
              <w:jc w:val="center"/>
              <w:rPr>
                <w:sz w:val="21"/>
                <w:szCs w:val="21"/>
              </w:rPr>
            </w:pPr>
          </w:p>
        </w:tc>
        <w:tc>
          <w:tcPr>
            <w:tcW w:w="1219" w:type="dxa"/>
            <w:vAlign w:val="center"/>
          </w:tcPr>
          <w:p w14:paraId="034ACEB9" w14:textId="77777777" w:rsidR="00370320" w:rsidRPr="003B2631" w:rsidRDefault="00370320" w:rsidP="003B2631">
            <w:pPr>
              <w:spacing w:before="10" w:after="10" w:line="240" w:lineRule="auto"/>
              <w:jc w:val="center"/>
              <w:rPr>
                <w:sz w:val="21"/>
                <w:szCs w:val="21"/>
              </w:rPr>
            </w:pPr>
          </w:p>
        </w:tc>
        <w:tc>
          <w:tcPr>
            <w:tcW w:w="8285" w:type="dxa"/>
            <w:vAlign w:val="center"/>
          </w:tcPr>
          <w:p w14:paraId="67E94740" w14:textId="77777777" w:rsidR="00370320" w:rsidRPr="003B2631" w:rsidRDefault="00370320" w:rsidP="003B2631">
            <w:pPr>
              <w:spacing w:before="10" w:after="10" w:line="240" w:lineRule="auto"/>
              <w:rPr>
                <w:sz w:val="21"/>
                <w:szCs w:val="21"/>
              </w:rPr>
            </w:pPr>
          </w:p>
        </w:tc>
      </w:tr>
      <w:tr w:rsidR="00370320" w:rsidRPr="003B2631" w14:paraId="4261BE73" w14:textId="77777777" w:rsidTr="003B2631">
        <w:tc>
          <w:tcPr>
            <w:tcW w:w="576" w:type="dxa"/>
            <w:vAlign w:val="center"/>
          </w:tcPr>
          <w:p w14:paraId="148D6D9D" w14:textId="77777777" w:rsidR="00370320" w:rsidRPr="003B2631" w:rsidRDefault="00370320" w:rsidP="003B2631">
            <w:pPr>
              <w:spacing w:before="10" w:after="10" w:line="240" w:lineRule="auto"/>
              <w:jc w:val="center"/>
              <w:rPr>
                <w:sz w:val="21"/>
                <w:szCs w:val="21"/>
              </w:rPr>
            </w:pPr>
          </w:p>
        </w:tc>
        <w:tc>
          <w:tcPr>
            <w:tcW w:w="1219" w:type="dxa"/>
            <w:vAlign w:val="center"/>
          </w:tcPr>
          <w:p w14:paraId="10B2D5C3" w14:textId="77777777" w:rsidR="00370320" w:rsidRPr="003B2631" w:rsidRDefault="00370320" w:rsidP="003B2631">
            <w:pPr>
              <w:spacing w:before="10" w:after="10" w:line="240" w:lineRule="auto"/>
              <w:jc w:val="center"/>
              <w:rPr>
                <w:sz w:val="21"/>
                <w:szCs w:val="21"/>
              </w:rPr>
            </w:pPr>
          </w:p>
        </w:tc>
        <w:tc>
          <w:tcPr>
            <w:tcW w:w="8285" w:type="dxa"/>
            <w:vAlign w:val="center"/>
          </w:tcPr>
          <w:p w14:paraId="37BF5662" w14:textId="77777777" w:rsidR="00370320" w:rsidRPr="003B2631" w:rsidRDefault="00370320" w:rsidP="003B2631">
            <w:pPr>
              <w:spacing w:before="10" w:after="10" w:line="240" w:lineRule="auto"/>
              <w:rPr>
                <w:sz w:val="21"/>
                <w:szCs w:val="21"/>
              </w:rPr>
            </w:pPr>
          </w:p>
        </w:tc>
      </w:tr>
      <w:tr w:rsidR="00370320" w:rsidRPr="003B2631" w14:paraId="4CA1A4AC" w14:textId="77777777" w:rsidTr="003B2631">
        <w:tc>
          <w:tcPr>
            <w:tcW w:w="576" w:type="dxa"/>
            <w:vAlign w:val="center"/>
          </w:tcPr>
          <w:p w14:paraId="3AD41B3E" w14:textId="77777777" w:rsidR="00370320" w:rsidRPr="003B2631" w:rsidRDefault="00370320" w:rsidP="003B2631">
            <w:pPr>
              <w:spacing w:before="10" w:after="10" w:line="240" w:lineRule="auto"/>
              <w:jc w:val="center"/>
              <w:rPr>
                <w:sz w:val="21"/>
                <w:szCs w:val="21"/>
              </w:rPr>
            </w:pPr>
          </w:p>
        </w:tc>
        <w:tc>
          <w:tcPr>
            <w:tcW w:w="1219" w:type="dxa"/>
            <w:vAlign w:val="center"/>
          </w:tcPr>
          <w:p w14:paraId="7625EEB7" w14:textId="77777777" w:rsidR="00370320" w:rsidRPr="003B2631" w:rsidRDefault="00370320" w:rsidP="003B2631">
            <w:pPr>
              <w:spacing w:before="10" w:after="10" w:line="240" w:lineRule="auto"/>
              <w:jc w:val="center"/>
              <w:rPr>
                <w:sz w:val="21"/>
                <w:szCs w:val="21"/>
              </w:rPr>
            </w:pPr>
          </w:p>
        </w:tc>
        <w:tc>
          <w:tcPr>
            <w:tcW w:w="8285" w:type="dxa"/>
            <w:vAlign w:val="center"/>
          </w:tcPr>
          <w:p w14:paraId="2843D07A" w14:textId="77777777" w:rsidR="00370320" w:rsidRPr="003B2631" w:rsidRDefault="00370320" w:rsidP="003B2631">
            <w:pPr>
              <w:spacing w:before="10" w:after="10" w:line="240" w:lineRule="auto"/>
              <w:rPr>
                <w:sz w:val="21"/>
                <w:szCs w:val="21"/>
              </w:rPr>
            </w:pPr>
          </w:p>
        </w:tc>
      </w:tr>
      <w:tr w:rsidR="00370320" w:rsidRPr="003B2631" w14:paraId="4790B29F" w14:textId="77777777" w:rsidTr="003B2631">
        <w:tc>
          <w:tcPr>
            <w:tcW w:w="576" w:type="dxa"/>
            <w:vAlign w:val="center"/>
          </w:tcPr>
          <w:p w14:paraId="703737D8" w14:textId="77777777" w:rsidR="00370320" w:rsidRPr="003B2631" w:rsidRDefault="00370320" w:rsidP="003B2631">
            <w:pPr>
              <w:spacing w:before="10" w:after="10" w:line="240" w:lineRule="auto"/>
              <w:jc w:val="center"/>
              <w:rPr>
                <w:sz w:val="21"/>
                <w:szCs w:val="21"/>
              </w:rPr>
            </w:pPr>
          </w:p>
        </w:tc>
        <w:tc>
          <w:tcPr>
            <w:tcW w:w="1219" w:type="dxa"/>
            <w:vAlign w:val="center"/>
          </w:tcPr>
          <w:p w14:paraId="11663FC0" w14:textId="77777777" w:rsidR="00370320" w:rsidRPr="003B2631" w:rsidRDefault="00370320" w:rsidP="003B2631">
            <w:pPr>
              <w:spacing w:before="10" w:after="10" w:line="240" w:lineRule="auto"/>
              <w:jc w:val="center"/>
              <w:rPr>
                <w:sz w:val="21"/>
                <w:szCs w:val="21"/>
              </w:rPr>
            </w:pPr>
          </w:p>
        </w:tc>
        <w:tc>
          <w:tcPr>
            <w:tcW w:w="8285" w:type="dxa"/>
            <w:vAlign w:val="center"/>
          </w:tcPr>
          <w:p w14:paraId="1AA859FB" w14:textId="77777777" w:rsidR="00370320" w:rsidRPr="003B2631" w:rsidRDefault="00370320" w:rsidP="003B2631">
            <w:pPr>
              <w:spacing w:before="10" w:after="10" w:line="240" w:lineRule="auto"/>
              <w:rPr>
                <w:sz w:val="21"/>
                <w:szCs w:val="21"/>
              </w:rPr>
            </w:pPr>
          </w:p>
        </w:tc>
      </w:tr>
      <w:tr w:rsidR="00370320" w:rsidRPr="003B2631" w14:paraId="1C641782" w14:textId="77777777" w:rsidTr="003B2631">
        <w:tc>
          <w:tcPr>
            <w:tcW w:w="576" w:type="dxa"/>
            <w:vAlign w:val="center"/>
          </w:tcPr>
          <w:p w14:paraId="15215FB2" w14:textId="77777777" w:rsidR="00370320" w:rsidRPr="003B2631" w:rsidRDefault="00370320" w:rsidP="003B2631">
            <w:pPr>
              <w:spacing w:before="10" w:after="10" w:line="240" w:lineRule="auto"/>
              <w:jc w:val="center"/>
              <w:rPr>
                <w:sz w:val="21"/>
                <w:szCs w:val="21"/>
              </w:rPr>
            </w:pPr>
          </w:p>
        </w:tc>
        <w:tc>
          <w:tcPr>
            <w:tcW w:w="1219" w:type="dxa"/>
            <w:vAlign w:val="center"/>
          </w:tcPr>
          <w:p w14:paraId="3C60F2A7" w14:textId="77777777" w:rsidR="00370320" w:rsidRPr="003B2631" w:rsidRDefault="00370320" w:rsidP="003B2631">
            <w:pPr>
              <w:spacing w:before="10" w:after="10" w:line="240" w:lineRule="auto"/>
              <w:jc w:val="center"/>
              <w:rPr>
                <w:sz w:val="21"/>
                <w:szCs w:val="21"/>
              </w:rPr>
            </w:pPr>
          </w:p>
        </w:tc>
        <w:tc>
          <w:tcPr>
            <w:tcW w:w="8285" w:type="dxa"/>
            <w:vAlign w:val="center"/>
          </w:tcPr>
          <w:p w14:paraId="6E49B2FA" w14:textId="77777777" w:rsidR="00370320" w:rsidRPr="003B2631" w:rsidRDefault="00370320" w:rsidP="003B2631">
            <w:pPr>
              <w:spacing w:before="10" w:after="10" w:line="240" w:lineRule="auto"/>
              <w:rPr>
                <w:sz w:val="21"/>
                <w:szCs w:val="21"/>
              </w:rPr>
            </w:pPr>
          </w:p>
        </w:tc>
      </w:tr>
      <w:tr w:rsidR="00370320" w:rsidRPr="003B2631" w14:paraId="0151D6BD" w14:textId="77777777" w:rsidTr="003B2631">
        <w:tc>
          <w:tcPr>
            <w:tcW w:w="576" w:type="dxa"/>
            <w:vAlign w:val="center"/>
          </w:tcPr>
          <w:p w14:paraId="46E6A547" w14:textId="77777777" w:rsidR="00370320" w:rsidRPr="003B2631" w:rsidRDefault="00370320" w:rsidP="003B2631">
            <w:pPr>
              <w:spacing w:before="10" w:after="10" w:line="240" w:lineRule="auto"/>
              <w:jc w:val="center"/>
              <w:rPr>
                <w:sz w:val="21"/>
                <w:szCs w:val="21"/>
              </w:rPr>
            </w:pPr>
          </w:p>
        </w:tc>
        <w:tc>
          <w:tcPr>
            <w:tcW w:w="1219" w:type="dxa"/>
            <w:vAlign w:val="center"/>
          </w:tcPr>
          <w:p w14:paraId="195F6079" w14:textId="77777777" w:rsidR="00370320" w:rsidRPr="003B2631" w:rsidRDefault="00370320" w:rsidP="003B2631">
            <w:pPr>
              <w:spacing w:before="10" w:after="10" w:line="240" w:lineRule="auto"/>
              <w:jc w:val="center"/>
              <w:rPr>
                <w:sz w:val="21"/>
                <w:szCs w:val="21"/>
              </w:rPr>
            </w:pPr>
          </w:p>
        </w:tc>
        <w:tc>
          <w:tcPr>
            <w:tcW w:w="8285" w:type="dxa"/>
            <w:vAlign w:val="center"/>
          </w:tcPr>
          <w:p w14:paraId="7B04C6F6" w14:textId="77777777" w:rsidR="00370320" w:rsidRPr="003B2631" w:rsidRDefault="00370320" w:rsidP="003B2631">
            <w:pPr>
              <w:spacing w:before="10" w:after="10" w:line="240" w:lineRule="auto"/>
              <w:rPr>
                <w:sz w:val="21"/>
                <w:szCs w:val="21"/>
              </w:rPr>
            </w:pPr>
          </w:p>
        </w:tc>
      </w:tr>
      <w:tr w:rsidR="00370320" w:rsidRPr="003B2631" w14:paraId="78C04F8A" w14:textId="77777777" w:rsidTr="003B2631">
        <w:tc>
          <w:tcPr>
            <w:tcW w:w="576" w:type="dxa"/>
            <w:vAlign w:val="center"/>
          </w:tcPr>
          <w:p w14:paraId="3BA7BE71" w14:textId="77777777" w:rsidR="00370320" w:rsidRPr="003B2631" w:rsidRDefault="00370320" w:rsidP="003B2631">
            <w:pPr>
              <w:spacing w:before="10" w:after="10" w:line="240" w:lineRule="auto"/>
              <w:jc w:val="center"/>
              <w:rPr>
                <w:sz w:val="21"/>
                <w:szCs w:val="21"/>
              </w:rPr>
            </w:pPr>
            <w:r w:rsidRPr="003B2631">
              <w:rPr>
                <w:sz w:val="21"/>
                <w:szCs w:val="21"/>
              </w:rPr>
              <w:t>100</w:t>
            </w:r>
          </w:p>
        </w:tc>
        <w:tc>
          <w:tcPr>
            <w:tcW w:w="1219" w:type="dxa"/>
            <w:vAlign w:val="center"/>
          </w:tcPr>
          <w:p w14:paraId="2D41CE38" w14:textId="77777777" w:rsidR="00370320" w:rsidRPr="003B2631" w:rsidRDefault="00370320" w:rsidP="003B2631">
            <w:pPr>
              <w:spacing w:before="10" w:after="10" w:line="240" w:lineRule="auto"/>
              <w:jc w:val="center"/>
              <w:rPr>
                <w:sz w:val="21"/>
                <w:szCs w:val="21"/>
              </w:rPr>
            </w:pPr>
            <w:r w:rsidRPr="003B2631">
              <w:rPr>
                <w:sz w:val="21"/>
                <w:szCs w:val="21"/>
              </w:rPr>
              <w:t>&gt; 0</w:t>
            </w:r>
          </w:p>
          <w:p w14:paraId="5090FF21" w14:textId="77777777" w:rsidR="00370320" w:rsidRPr="003B2631" w:rsidRDefault="00370320" w:rsidP="003B2631">
            <w:pPr>
              <w:spacing w:before="10" w:after="10" w:line="240" w:lineRule="auto"/>
              <w:jc w:val="center"/>
              <w:rPr>
                <w:sz w:val="21"/>
                <w:szCs w:val="21"/>
              </w:rPr>
            </w:pPr>
            <w:r w:rsidRPr="003B2631">
              <w:rPr>
                <w:sz w:val="21"/>
                <w:szCs w:val="21"/>
              </w:rPr>
              <w:t>&gt; 1</w:t>
            </w:r>
          </w:p>
        </w:tc>
        <w:tc>
          <w:tcPr>
            <w:tcW w:w="8285" w:type="dxa"/>
            <w:vAlign w:val="center"/>
          </w:tcPr>
          <w:p w14:paraId="65986516" w14:textId="77777777" w:rsidR="00370320" w:rsidRPr="003B2631" w:rsidRDefault="00370320" w:rsidP="003B2631">
            <w:pPr>
              <w:spacing w:before="10" w:after="10" w:line="240" w:lineRule="auto"/>
              <w:rPr>
                <w:sz w:val="21"/>
                <w:szCs w:val="21"/>
              </w:rPr>
            </w:pPr>
            <w:r w:rsidRPr="003B2631">
              <w:rPr>
                <w:sz w:val="21"/>
                <w:szCs w:val="21"/>
              </w:rPr>
              <w:t>Check allocation status of allocatable arrays.</w:t>
            </w:r>
          </w:p>
          <w:p w14:paraId="226ADD81" w14:textId="77777777" w:rsidR="00370320" w:rsidRPr="003B2631" w:rsidRDefault="00370320" w:rsidP="003B2631">
            <w:pPr>
              <w:spacing w:before="10" w:after="10" w:line="240" w:lineRule="auto"/>
              <w:rPr>
                <w:sz w:val="21"/>
                <w:szCs w:val="21"/>
              </w:rPr>
            </w:pPr>
            <w:r w:rsidRPr="003B2631">
              <w:rPr>
                <w:sz w:val="21"/>
                <w:szCs w:val="21"/>
              </w:rPr>
              <w:t>Also write memory allocated to all arrays to F06 file.</w:t>
            </w:r>
          </w:p>
        </w:tc>
      </w:tr>
      <w:tr w:rsidR="00370320" w:rsidRPr="003B2631" w14:paraId="523454C6" w14:textId="77777777" w:rsidTr="003B2631">
        <w:tc>
          <w:tcPr>
            <w:tcW w:w="576" w:type="dxa"/>
            <w:vAlign w:val="center"/>
          </w:tcPr>
          <w:p w14:paraId="04B84B63" w14:textId="77777777" w:rsidR="00370320" w:rsidRPr="003B2631" w:rsidRDefault="00370320" w:rsidP="003B2631">
            <w:pPr>
              <w:spacing w:before="10" w:after="10" w:line="240" w:lineRule="auto"/>
              <w:jc w:val="center"/>
              <w:rPr>
                <w:sz w:val="21"/>
                <w:szCs w:val="21"/>
              </w:rPr>
            </w:pPr>
            <w:r w:rsidRPr="003B2631">
              <w:rPr>
                <w:sz w:val="21"/>
                <w:szCs w:val="21"/>
              </w:rPr>
              <w:t>101</w:t>
            </w:r>
          </w:p>
        </w:tc>
        <w:tc>
          <w:tcPr>
            <w:tcW w:w="1219" w:type="dxa"/>
            <w:vAlign w:val="center"/>
          </w:tcPr>
          <w:p w14:paraId="2D30B7F5" w14:textId="77777777" w:rsidR="00370320" w:rsidRPr="003B2631" w:rsidRDefault="00370320" w:rsidP="003B2631">
            <w:pPr>
              <w:spacing w:before="10" w:after="10" w:line="240" w:lineRule="auto"/>
              <w:jc w:val="center"/>
              <w:rPr>
                <w:sz w:val="21"/>
                <w:szCs w:val="21"/>
              </w:rPr>
            </w:pPr>
            <w:r w:rsidRPr="003B2631">
              <w:rPr>
                <w:sz w:val="21"/>
                <w:szCs w:val="21"/>
              </w:rPr>
              <w:t>&gt; 0</w:t>
            </w:r>
          </w:p>
          <w:p w14:paraId="410E052D" w14:textId="77777777" w:rsidR="00370320" w:rsidRPr="003B2631" w:rsidRDefault="00370320" w:rsidP="003B2631">
            <w:pPr>
              <w:spacing w:before="10" w:after="10" w:line="240" w:lineRule="auto"/>
              <w:jc w:val="center"/>
              <w:rPr>
                <w:sz w:val="21"/>
                <w:szCs w:val="21"/>
              </w:rPr>
            </w:pPr>
            <w:r w:rsidRPr="003B2631">
              <w:rPr>
                <w:sz w:val="21"/>
                <w:szCs w:val="21"/>
              </w:rPr>
              <w:t>&gt; 1</w:t>
            </w:r>
          </w:p>
        </w:tc>
        <w:tc>
          <w:tcPr>
            <w:tcW w:w="8285" w:type="dxa"/>
            <w:vAlign w:val="center"/>
          </w:tcPr>
          <w:p w14:paraId="51E95AA6" w14:textId="77777777" w:rsidR="00370320" w:rsidRPr="003B2631" w:rsidRDefault="00370320" w:rsidP="003B2631">
            <w:pPr>
              <w:spacing w:before="10" w:after="10" w:line="240" w:lineRule="auto"/>
              <w:rPr>
                <w:sz w:val="21"/>
                <w:szCs w:val="21"/>
              </w:rPr>
            </w:pPr>
            <w:r w:rsidRPr="003B2631">
              <w:rPr>
                <w:sz w:val="21"/>
                <w:szCs w:val="21"/>
              </w:rPr>
              <w:t>Write sparse I_MATOUT array in subroutine READ_MATRIX_1.</w:t>
            </w:r>
          </w:p>
          <w:p w14:paraId="00478134" w14:textId="77777777" w:rsidR="00370320" w:rsidRPr="003B2631" w:rsidRDefault="00370320" w:rsidP="003B2631">
            <w:pPr>
              <w:spacing w:before="10" w:after="10" w:line="240" w:lineRule="auto"/>
              <w:rPr>
                <w:sz w:val="21"/>
                <w:szCs w:val="21"/>
              </w:rPr>
            </w:pPr>
            <w:r w:rsidRPr="003B2631">
              <w:rPr>
                <w:sz w:val="21"/>
                <w:szCs w:val="21"/>
              </w:rPr>
              <w:t>Call subroutine to check I_MATOUT array to make sure that terms are nondecreasing</w:t>
            </w:r>
          </w:p>
        </w:tc>
      </w:tr>
      <w:tr w:rsidR="00370320" w:rsidRPr="003B2631" w14:paraId="261B1AFA" w14:textId="77777777" w:rsidTr="003B2631">
        <w:tc>
          <w:tcPr>
            <w:tcW w:w="576" w:type="dxa"/>
            <w:vAlign w:val="center"/>
          </w:tcPr>
          <w:p w14:paraId="3CA50234" w14:textId="77777777" w:rsidR="00370320" w:rsidRPr="003B2631" w:rsidRDefault="00370320" w:rsidP="003B2631">
            <w:pPr>
              <w:spacing w:before="10" w:after="10" w:line="240" w:lineRule="auto"/>
              <w:jc w:val="center"/>
              <w:rPr>
                <w:sz w:val="21"/>
                <w:szCs w:val="21"/>
              </w:rPr>
            </w:pPr>
            <w:r w:rsidRPr="003B2631">
              <w:rPr>
                <w:sz w:val="21"/>
                <w:szCs w:val="21"/>
              </w:rPr>
              <w:t>102</w:t>
            </w:r>
          </w:p>
        </w:tc>
        <w:tc>
          <w:tcPr>
            <w:tcW w:w="1219" w:type="dxa"/>
            <w:vAlign w:val="center"/>
          </w:tcPr>
          <w:p w14:paraId="215257B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EFAC9C2" w14:textId="27AC8544" w:rsidR="00370320" w:rsidRPr="003B2631" w:rsidRDefault="00370320" w:rsidP="003B2631">
            <w:pPr>
              <w:spacing w:before="10" w:after="10" w:line="240" w:lineRule="auto"/>
              <w:rPr>
                <w:sz w:val="21"/>
                <w:szCs w:val="21"/>
              </w:rPr>
            </w:pPr>
            <w:r w:rsidRPr="003B2631">
              <w:rPr>
                <w:sz w:val="21"/>
                <w:szCs w:val="21"/>
              </w:rPr>
              <w:t>Print debug info in</w:t>
            </w:r>
            <w:r w:rsidR="007439EF" w:rsidRPr="003B2631">
              <w:rPr>
                <w:sz w:val="21"/>
                <w:szCs w:val="21"/>
              </w:rPr>
              <w:t xml:space="preserve"> </w:t>
            </w:r>
            <w:r w:rsidRPr="003B2631">
              <w:rPr>
                <w:sz w:val="21"/>
                <w:szCs w:val="21"/>
              </w:rPr>
              <w:t>subroutine MERGE_MAT_COLS_SSS</w:t>
            </w:r>
          </w:p>
        </w:tc>
      </w:tr>
      <w:tr w:rsidR="00370320" w:rsidRPr="003B2631" w14:paraId="66B0B9EE" w14:textId="77777777" w:rsidTr="003B2631">
        <w:tc>
          <w:tcPr>
            <w:tcW w:w="576" w:type="dxa"/>
            <w:vAlign w:val="center"/>
          </w:tcPr>
          <w:p w14:paraId="78E6BA44" w14:textId="77777777" w:rsidR="00370320" w:rsidRPr="003B2631" w:rsidRDefault="00370320" w:rsidP="003B2631">
            <w:pPr>
              <w:spacing w:before="10" w:after="10" w:line="240" w:lineRule="auto"/>
              <w:jc w:val="center"/>
              <w:rPr>
                <w:sz w:val="21"/>
                <w:szCs w:val="21"/>
              </w:rPr>
            </w:pPr>
            <w:r w:rsidRPr="003B2631">
              <w:rPr>
                <w:sz w:val="21"/>
                <w:szCs w:val="21"/>
              </w:rPr>
              <w:t>103</w:t>
            </w:r>
          </w:p>
        </w:tc>
        <w:tc>
          <w:tcPr>
            <w:tcW w:w="1219" w:type="dxa"/>
            <w:vAlign w:val="center"/>
          </w:tcPr>
          <w:p w14:paraId="4684AD8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B02D4F5" w14:textId="77777777" w:rsidR="00370320" w:rsidRPr="003B2631" w:rsidRDefault="00370320" w:rsidP="003B2631">
            <w:pPr>
              <w:spacing w:before="10" w:after="10" w:line="240" w:lineRule="auto"/>
              <w:rPr>
                <w:sz w:val="21"/>
                <w:szCs w:val="21"/>
              </w:rPr>
            </w:pPr>
            <w:r w:rsidRPr="003B2631">
              <w:rPr>
                <w:sz w:val="21"/>
                <w:szCs w:val="21"/>
              </w:rPr>
              <w:t>Do not use MRL (or MLR) in calc of modal participation factors and effective mass</w:t>
            </w:r>
          </w:p>
        </w:tc>
      </w:tr>
      <w:tr w:rsidR="00370320" w:rsidRPr="003B2631" w14:paraId="20F9CB1A" w14:textId="77777777" w:rsidTr="003B2631">
        <w:tc>
          <w:tcPr>
            <w:tcW w:w="576" w:type="dxa"/>
            <w:vAlign w:val="center"/>
          </w:tcPr>
          <w:p w14:paraId="24D9D447" w14:textId="77777777" w:rsidR="00370320" w:rsidRPr="003B2631" w:rsidRDefault="00370320" w:rsidP="003B2631">
            <w:pPr>
              <w:spacing w:before="10" w:after="10" w:line="240" w:lineRule="auto"/>
              <w:jc w:val="center"/>
              <w:rPr>
                <w:sz w:val="21"/>
                <w:szCs w:val="21"/>
              </w:rPr>
            </w:pPr>
            <w:r w:rsidRPr="003B2631">
              <w:rPr>
                <w:sz w:val="21"/>
                <w:szCs w:val="21"/>
              </w:rPr>
              <w:t>104</w:t>
            </w:r>
          </w:p>
        </w:tc>
        <w:tc>
          <w:tcPr>
            <w:tcW w:w="1219" w:type="dxa"/>
            <w:vAlign w:val="center"/>
          </w:tcPr>
          <w:p w14:paraId="53B1621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70CCBF8" w14:textId="77777777" w:rsidR="00370320" w:rsidRPr="003B2631" w:rsidRDefault="00370320" w:rsidP="003B2631">
            <w:pPr>
              <w:spacing w:before="10" w:after="10" w:line="240" w:lineRule="auto"/>
              <w:rPr>
                <w:sz w:val="21"/>
                <w:szCs w:val="21"/>
              </w:rPr>
            </w:pPr>
            <w:r w:rsidRPr="003B2631">
              <w:rPr>
                <w:sz w:val="21"/>
                <w:szCs w:val="21"/>
              </w:rPr>
              <w:t xml:space="preserve">Check if </w:t>
            </w:r>
            <w:proofErr w:type="spellStart"/>
            <w:r w:rsidRPr="003B2631">
              <w:rPr>
                <w:sz w:val="21"/>
                <w:szCs w:val="21"/>
              </w:rPr>
              <w:t>KRRcb</w:t>
            </w:r>
            <w:proofErr w:type="spellEnd"/>
            <w:r w:rsidRPr="003B2631">
              <w:rPr>
                <w:sz w:val="21"/>
                <w:szCs w:val="21"/>
              </w:rPr>
              <w:t xml:space="preserve"> is singular</w:t>
            </w:r>
          </w:p>
        </w:tc>
      </w:tr>
      <w:tr w:rsidR="00370320" w:rsidRPr="003B2631" w14:paraId="1986500B" w14:textId="77777777" w:rsidTr="003B2631">
        <w:tc>
          <w:tcPr>
            <w:tcW w:w="576" w:type="dxa"/>
            <w:vAlign w:val="center"/>
          </w:tcPr>
          <w:p w14:paraId="29F16E67" w14:textId="77777777" w:rsidR="00370320" w:rsidRPr="003B2631" w:rsidRDefault="00370320" w:rsidP="003B2631">
            <w:pPr>
              <w:spacing w:before="10" w:after="10" w:line="240" w:lineRule="auto"/>
              <w:jc w:val="center"/>
              <w:rPr>
                <w:sz w:val="21"/>
                <w:szCs w:val="21"/>
              </w:rPr>
            </w:pPr>
            <w:r w:rsidRPr="003B2631">
              <w:rPr>
                <w:sz w:val="21"/>
                <w:szCs w:val="21"/>
              </w:rPr>
              <w:t>105</w:t>
            </w:r>
          </w:p>
        </w:tc>
        <w:tc>
          <w:tcPr>
            <w:tcW w:w="1219" w:type="dxa"/>
            <w:vAlign w:val="center"/>
          </w:tcPr>
          <w:p w14:paraId="2E25239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1D3E85E" w14:textId="77777777" w:rsidR="00370320" w:rsidRPr="003B2631" w:rsidRDefault="00370320" w:rsidP="003B2631">
            <w:pPr>
              <w:spacing w:before="10" w:after="10" w:line="240" w:lineRule="auto"/>
              <w:rPr>
                <w:sz w:val="21"/>
                <w:szCs w:val="21"/>
              </w:rPr>
            </w:pPr>
            <w:r w:rsidRPr="003B2631">
              <w:rPr>
                <w:sz w:val="21"/>
                <w:szCs w:val="21"/>
              </w:rPr>
              <w:t>write KLLs matrix to unformatted file</w:t>
            </w:r>
          </w:p>
        </w:tc>
      </w:tr>
      <w:tr w:rsidR="00370320" w:rsidRPr="003B2631" w14:paraId="7D3CDCC5" w14:textId="77777777" w:rsidTr="003B2631">
        <w:tc>
          <w:tcPr>
            <w:tcW w:w="576" w:type="dxa"/>
            <w:vAlign w:val="center"/>
          </w:tcPr>
          <w:p w14:paraId="50B96D11" w14:textId="77777777" w:rsidR="00370320" w:rsidRPr="003B2631" w:rsidRDefault="00370320" w:rsidP="003B2631">
            <w:pPr>
              <w:spacing w:before="10" w:after="10" w:line="240" w:lineRule="auto"/>
              <w:jc w:val="center"/>
              <w:rPr>
                <w:sz w:val="21"/>
                <w:szCs w:val="21"/>
              </w:rPr>
            </w:pPr>
            <w:r w:rsidRPr="003B2631">
              <w:rPr>
                <w:sz w:val="21"/>
                <w:szCs w:val="21"/>
              </w:rPr>
              <w:t>106</w:t>
            </w:r>
          </w:p>
        </w:tc>
        <w:tc>
          <w:tcPr>
            <w:tcW w:w="1219" w:type="dxa"/>
            <w:vAlign w:val="center"/>
          </w:tcPr>
          <w:p w14:paraId="749A126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5C18CA1" w14:textId="77777777" w:rsidR="00370320" w:rsidRPr="003B2631" w:rsidRDefault="00370320" w:rsidP="003B2631">
            <w:pPr>
              <w:spacing w:before="10" w:after="10" w:line="240" w:lineRule="auto"/>
              <w:rPr>
                <w:sz w:val="21"/>
                <w:szCs w:val="21"/>
              </w:rPr>
            </w:pPr>
            <w:r w:rsidRPr="003B2631">
              <w:rPr>
                <w:sz w:val="21"/>
                <w:szCs w:val="21"/>
              </w:rPr>
              <w:t xml:space="preserve">write info on all files in </w:t>
            </w:r>
            <w:proofErr w:type="spellStart"/>
            <w:r w:rsidRPr="003B2631">
              <w:rPr>
                <w:sz w:val="21"/>
                <w:szCs w:val="21"/>
              </w:rPr>
              <w:t>subr</w:t>
            </w:r>
            <w:proofErr w:type="spellEnd"/>
            <w:r w:rsidRPr="003B2631">
              <w:rPr>
                <w:sz w:val="21"/>
                <w:szCs w:val="21"/>
              </w:rPr>
              <w:t xml:space="preserve"> WRITE_ALLOC_MEM_TABLE (if 0 only write for those arrays that have memory allocated to them</w:t>
            </w:r>
          </w:p>
        </w:tc>
      </w:tr>
      <w:tr w:rsidR="00370320" w:rsidRPr="003B2631" w14:paraId="67C36F02" w14:textId="77777777" w:rsidTr="003B2631">
        <w:tc>
          <w:tcPr>
            <w:tcW w:w="576" w:type="dxa"/>
            <w:vAlign w:val="center"/>
          </w:tcPr>
          <w:p w14:paraId="22EE5B11" w14:textId="77777777" w:rsidR="00370320" w:rsidRPr="003B2631" w:rsidRDefault="00370320" w:rsidP="003B2631">
            <w:pPr>
              <w:spacing w:before="10" w:after="10" w:line="240" w:lineRule="auto"/>
              <w:jc w:val="center"/>
              <w:rPr>
                <w:sz w:val="21"/>
                <w:szCs w:val="21"/>
              </w:rPr>
            </w:pPr>
            <w:r w:rsidRPr="003B2631">
              <w:rPr>
                <w:sz w:val="21"/>
                <w:szCs w:val="21"/>
              </w:rPr>
              <w:t>107</w:t>
            </w:r>
          </w:p>
        </w:tc>
        <w:tc>
          <w:tcPr>
            <w:tcW w:w="1219" w:type="dxa"/>
            <w:vAlign w:val="center"/>
          </w:tcPr>
          <w:p w14:paraId="2D286B6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2ADFCAF" w14:textId="77777777" w:rsidR="00370320" w:rsidRPr="003B2631" w:rsidRDefault="00370320" w:rsidP="003B2631">
            <w:pPr>
              <w:spacing w:before="10" w:after="10" w:line="240" w:lineRule="auto"/>
              <w:rPr>
                <w:sz w:val="21"/>
                <w:szCs w:val="21"/>
              </w:rPr>
            </w:pPr>
            <w:r w:rsidRPr="003B2631">
              <w:rPr>
                <w:sz w:val="21"/>
                <w:szCs w:val="21"/>
              </w:rPr>
              <w:t xml:space="preserve">Write allocated memory in F04 file with 6 decimal points (3 if </w:t>
            </w:r>
            <w:proofErr w:type="gramStart"/>
            <w:r w:rsidRPr="003B2631">
              <w:rPr>
                <w:sz w:val="21"/>
                <w:szCs w:val="21"/>
              </w:rPr>
              <w:t>DEBUG(</w:t>
            </w:r>
            <w:proofErr w:type="gramEnd"/>
            <w:r w:rsidRPr="003B2631">
              <w:rPr>
                <w:sz w:val="21"/>
                <w:szCs w:val="21"/>
              </w:rPr>
              <w:t>107) = 0)</w:t>
            </w:r>
          </w:p>
        </w:tc>
      </w:tr>
      <w:tr w:rsidR="00370320" w:rsidRPr="003B2631" w14:paraId="22FE9E60" w14:textId="77777777" w:rsidTr="003B2631">
        <w:tc>
          <w:tcPr>
            <w:tcW w:w="576" w:type="dxa"/>
            <w:vAlign w:val="center"/>
          </w:tcPr>
          <w:p w14:paraId="4F868ABA" w14:textId="77777777" w:rsidR="00370320" w:rsidRPr="003B2631" w:rsidRDefault="00370320" w:rsidP="003B2631">
            <w:pPr>
              <w:spacing w:before="10" w:after="10" w:line="240" w:lineRule="auto"/>
              <w:jc w:val="center"/>
              <w:rPr>
                <w:sz w:val="21"/>
                <w:szCs w:val="21"/>
              </w:rPr>
            </w:pPr>
            <w:r w:rsidRPr="003B2631">
              <w:rPr>
                <w:sz w:val="21"/>
                <w:szCs w:val="21"/>
              </w:rPr>
              <w:t>108</w:t>
            </w:r>
          </w:p>
        </w:tc>
        <w:tc>
          <w:tcPr>
            <w:tcW w:w="1219" w:type="dxa"/>
            <w:vAlign w:val="center"/>
          </w:tcPr>
          <w:p w14:paraId="7784DAB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EC83DFB" w14:textId="77777777" w:rsidR="00370320" w:rsidRPr="003B2631" w:rsidRDefault="00370320" w:rsidP="003B2631">
            <w:pPr>
              <w:spacing w:before="10" w:after="10" w:line="240" w:lineRule="auto"/>
              <w:rPr>
                <w:sz w:val="21"/>
                <w:szCs w:val="21"/>
              </w:rPr>
            </w:pPr>
            <w:r w:rsidRPr="003B2631">
              <w:rPr>
                <w:sz w:val="21"/>
                <w:szCs w:val="21"/>
              </w:rPr>
              <w:t>Write EDAT table</w:t>
            </w:r>
          </w:p>
        </w:tc>
      </w:tr>
      <w:tr w:rsidR="00370320" w:rsidRPr="003B2631" w14:paraId="2684DB7B" w14:textId="77777777" w:rsidTr="003B2631">
        <w:tc>
          <w:tcPr>
            <w:tcW w:w="576" w:type="dxa"/>
            <w:vAlign w:val="center"/>
          </w:tcPr>
          <w:p w14:paraId="1D0E9AB3" w14:textId="77777777" w:rsidR="00370320" w:rsidRPr="003B2631" w:rsidRDefault="00370320" w:rsidP="003B2631">
            <w:pPr>
              <w:spacing w:before="10" w:after="10" w:line="240" w:lineRule="auto"/>
              <w:jc w:val="center"/>
              <w:rPr>
                <w:sz w:val="21"/>
                <w:szCs w:val="21"/>
              </w:rPr>
            </w:pPr>
            <w:r w:rsidRPr="003B2631">
              <w:rPr>
                <w:sz w:val="21"/>
                <w:szCs w:val="21"/>
              </w:rPr>
              <w:t>109</w:t>
            </w:r>
          </w:p>
        </w:tc>
        <w:tc>
          <w:tcPr>
            <w:tcW w:w="1219" w:type="dxa"/>
            <w:vAlign w:val="center"/>
          </w:tcPr>
          <w:p w14:paraId="545185F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68E2741" w14:textId="77777777" w:rsidR="00370320" w:rsidRPr="003B2631" w:rsidRDefault="00370320" w:rsidP="003B2631">
            <w:pPr>
              <w:spacing w:before="10" w:after="10" w:line="240" w:lineRule="auto"/>
              <w:rPr>
                <w:sz w:val="21"/>
                <w:szCs w:val="21"/>
              </w:rPr>
            </w:pPr>
            <w:r w:rsidRPr="003B2631">
              <w:rPr>
                <w:sz w:val="21"/>
                <w:szCs w:val="21"/>
              </w:rPr>
              <w:t xml:space="preserve">Write debug info in </w:t>
            </w:r>
            <w:proofErr w:type="spellStart"/>
            <w:r w:rsidRPr="003B2631">
              <w:rPr>
                <w:sz w:val="21"/>
                <w:szCs w:val="21"/>
              </w:rPr>
              <w:t>subr</w:t>
            </w:r>
            <w:proofErr w:type="spellEnd"/>
            <w:r w:rsidRPr="003B2631">
              <w:rPr>
                <w:sz w:val="21"/>
                <w:szCs w:val="21"/>
              </w:rPr>
              <w:t xml:space="preserve"> ELMDIS</w:t>
            </w:r>
          </w:p>
        </w:tc>
      </w:tr>
      <w:tr w:rsidR="00370320" w:rsidRPr="003B2631" w14:paraId="0B4CB8A6" w14:textId="77777777" w:rsidTr="003B2631">
        <w:tc>
          <w:tcPr>
            <w:tcW w:w="576" w:type="dxa"/>
            <w:vAlign w:val="center"/>
          </w:tcPr>
          <w:p w14:paraId="51E4C29E" w14:textId="77777777" w:rsidR="00370320" w:rsidRPr="003B2631" w:rsidRDefault="00370320" w:rsidP="003B2631">
            <w:pPr>
              <w:spacing w:before="10" w:after="10" w:line="240" w:lineRule="auto"/>
              <w:jc w:val="center"/>
              <w:rPr>
                <w:sz w:val="21"/>
                <w:szCs w:val="21"/>
              </w:rPr>
            </w:pPr>
            <w:r w:rsidRPr="003B2631">
              <w:rPr>
                <w:sz w:val="21"/>
                <w:szCs w:val="21"/>
              </w:rPr>
              <w:t>110</w:t>
            </w:r>
          </w:p>
        </w:tc>
        <w:tc>
          <w:tcPr>
            <w:tcW w:w="1219" w:type="dxa"/>
            <w:vAlign w:val="center"/>
          </w:tcPr>
          <w:p w14:paraId="500B056F"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1DC4B97" w14:textId="77777777" w:rsidR="00370320" w:rsidRPr="003B2631" w:rsidRDefault="00370320" w:rsidP="003B2631">
            <w:pPr>
              <w:spacing w:before="10" w:after="10" w:line="240" w:lineRule="auto"/>
              <w:rPr>
                <w:sz w:val="21"/>
                <w:szCs w:val="21"/>
              </w:rPr>
            </w:pPr>
            <w:r w:rsidRPr="003B2631">
              <w:rPr>
                <w:sz w:val="21"/>
                <w:szCs w:val="21"/>
              </w:rPr>
              <w:t xml:space="preserve">Write debug info for BUSH </w:t>
            </w:r>
            <w:proofErr w:type="spellStart"/>
            <w:r w:rsidRPr="003B2631">
              <w:rPr>
                <w:sz w:val="21"/>
                <w:szCs w:val="21"/>
              </w:rPr>
              <w:t>elem</w:t>
            </w:r>
            <w:proofErr w:type="spellEnd"/>
            <w:r w:rsidRPr="003B2631">
              <w:rPr>
                <w:sz w:val="21"/>
                <w:szCs w:val="21"/>
              </w:rPr>
              <w:t xml:space="preserve"> in </w:t>
            </w:r>
            <w:proofErr w:type="spellStart"/>
            <w:r w:rsidRPr="003B2631">
              <w:rPr>
                <w:sz w:val="21"/>
                <w:szCs w:val="21"/>
              </w:rPr>
              <w:t>subrs</w:t>
            </w:r>
            <w:proofErr w:type="spellEnd"/>
            <w:r w:rsidRPr="003B2631">
              <w:rPr>
                <w:sz w:val="21"/>
                <w:szCs w:val="21"/>
              </w:rPr>
              <w:t xml:space="preserve"> ELMDAT1, ELMGM1</w:t>
            </w:r>
          </w:p>
        </w:tc>
      </w:tr>
      <w:tr w:rsidR="00370320" w:rsidRPr="003B2631" w14:paraId="1B22BFDB" w14:textId="77777777" w:rsidTr="003B2631">
        <w:tc>
          <w:tcPr>
            <w:tcW w:w="576" w:type="dxa"/>
            <w:vAlign w:val="center"/>
          </w:tcPr>
          <w:p w14:paraId="19547526" w14:textId="77777777" w:rsidR="00370320" w:rsidRPr="003B2631" w:rsidRDefault="00370320" w:rsidP="003B2631">
            <w:pPr>
              <w:spacing w:before="10" w:after="10" w:line="240" w:lineRule="auto"/>
              <w:jc w:val="center"/>
              <w:rPr>
                <w:sz w:val="21"/>
                <w:szCs w:val="21"/>
              </w:rPr>
            </w:pPr>
            <w:r w:rsidRPr="003B2631">
              <w:rPr>
                <w:sz w:val="21"/>
                <w:szCs w:val="21"/>
              </w:rPr>
              <w:t>111</w:t>
            </w:r>
          </w:p>
        </w:tc>
        <w:tc>
          <w:tcPr>
            <w:tcW w:w="1219" w:type="dxa"/>
            <w:vAlign w:val="center"/>
          </w:tcPr>
          <w:p w14:paraId="581EF929"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749893D" w14:textId="77777777" w:rsidR="00370320" w:rsidRPr="003B2631" w:rsidRDefault="00370320" w:rsidP="003B2631">
            <w:pPr>
              <w:spacing w:before="10" w:after="10" w:line="240" w:lineRule="auto"/>
              <w:rPr>
                <w:sz w:val="21"/>
                <w:szCs w:val="21"/>
              </w:rPr>
            </w:pPr>
            <w:r w:rsidRPr="003B2631">
              <w:rPr>
                <w:sz w:val="21"/>
                <w:szCs w:val="21"/>
              </w:rPr>
              <w:t>Write some debug info on RSPLINE</w:t>
            </w:r>
          </w:p>
        </w:tc>
      </w:tr>
      <w:tr w:rsidR="00370320" w:rsidRPr="003B2631" w14:paraId="0DC72C34" w14:textId="77777777" w:rsidTr="003B2631">
        <w:tc>
          <w:tcPr>
            <w:tcW w:w="576" w:type="dxa"/>
            <w:vAlign w:val="center"/>
          </w:tcPr>
          <w:p w14:paraId="1F26EE1B" w14:textId="77777777" w:rsidR="00370320" w:rsidRPr="003B2631" w:rsidRDefault="00370320" w:rsidP="003B2631">
            <w:pPr>
              <w:spacing w:before="10" w:after="10" w:line="240" w:lineRule="auto"/>
              <w:jc w:val="center"/>
              <w:rPr>
                <w:sz w:val="21"/>
                <w:szCs w:val="21"/>
              </w:rPr>
            </w:pPr>
            <w:r w:rsidRPr="003B2631">
              <w:rPr>
                <w:sz w:val="21"/>
                <w:szCs w:val="21"/>
              </w:rPr>
              <w:t>112</w:t>
            </w:r>
          </w:p>
        </w:tc>
        <w:tc>
          <w:tcPr>
            <w:tcW w:w="1219" w:type="dxa"/>
            <w:vAlign w:val="center"/>
          </w:tcPr>
          <w:p w14:paraId="3389487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4ADE216" w14:textId="77777777" w:rsidR="00370320" w:rsidRPr="003B2631" w:rsidRDefault="00370320" w:rsidP="003B2631">
            <w:pPr>
              <w:spacing w:before="10" w:after="10" w:line="240" w:lineRule="auto"/>
              <w:rPr>
                <w:sz w:val="21"/>
                <w:szCs w:val="21"/>
              </w:rPr>
            </w:pPr>
            <w:r w:rsidRPr="003B2631">
              <w:rPr>
                <w:sz w:val="21"/>
                <w:szCs w:val="21"/>
              </w:rPr>
              <w:t xml:space="preserve">Write THETAM (plate element material angle) and the location in </w:t>
            </w:r>
            <w:proofErr w:type="spellStart"/>
            <w:r w:rsidRPr="003B2631">
              <w:rPr>
                <w:sz w:val="21"/>
                <w:szCs w:val="21"/>
              </w:rPr>
              <w:t>subr</w:t>
            </w:r>
            <w:proofErr w:type="spellEnd"/>
            <w:r w:rsidRPr="003B2631">
              <w:rPr>
                <w:sz w:val="21"/>
                <w:szCs w:val="21"/>
              </w:rPr>
              <w:t xml:space="preserve"> EMG where it was calculated</w:t>
            </w:r>
          </w:p>
        </w:tc>
      </w:tr>
      <w:tr w:rsidR="00370320" w:rsidRPr="003B2631" w14:paraId="1F31B3EB" w14:textId="77777777" w:rsidTr="003B2631">
        <w:tc>
          <w:tcPr>
            <w:tcW w:w="576" w:type="dxa"/>
            <w:vAlign w:val="center"/>
          </w:tcPr>
          <w:p w14:paraId="2CF781F0" w14:textId="77777777" w:rsidR="00370320" w:rsidRPr="003B2631" w:rsidRDefault="00370320" w:rsidP="003B2631">
            <w:pPr>
              <w:spacing w:before="10" w:after="10" w:line="240" w:lineRule="auto"/>
              <w:jc w:val="center"/>
              <w:rPr>
                <w:sz w:val="21"/>
                <w:szCs w:val="21"/>
              </w:rPr>
            </w:pPr>
            <w:r w:rsidRPr="003B2631">
              <w:rPr>
                <w:sz w:val="21"/>
                <w:szCs w:val="21"/>
              </w:rPr>
              <w:t>113</w:t>
            </w:r>
          </w:p>
        </w:tc>
        <w:tc>
          <w:tcPr>
            <w:tcW w:w="1219" w:type="dxa"/>
            <w:vAlign w:val="center"/>
          </w:tcPr>
          <w:p w14:paraId="2E408CC3"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7D64CDA2" w14:textId="77777777" w:rsidR="00370320" w:rsidRPr="003B2631" w:rsidRDefault="00370320" w:rsidP="003B2631">
            <w:pPr>
              <w:spacing w:before="10" w:after="10" w:line="240" w:lineRule="auto"/>
              <w:rPr>
                <w:sz w:val="21"/>
                <w:szCs w:val="21"/>
              </w:rPr>
            </w:pPr>
            <w:r w:rsidRPr="003B2631">
              <w:rPr>
                <w:sz w:val="21"/>
                <w:szCs w:val="21"/>
              </w:rPr>
              <w:t>Write PBARL entries in a special format that has 1 line per PBAR entry</w:t>
            </w:r>
          </w:p>
        </w:tc>
      </w:tr>
      <w:tr w:rsidR="00370320" w:rsidRPr="003B2631" w14:paraId="467BC28E" w14:textId="77777777" w:rsidTr="003B2631">
        <w:tc>
          <w:tcPr>
            <w:tcW w:w="576" w:type="dxa"/>
            <w:vAlign w:val="center"/>
          </w:tcPr>
          <w:p w14:paraId="50CFFFC8" w14:textId="77777777" w:rsidR="00370320" w:rsidRPr="003B2631" w:rsidRDefault="00370320" w:rsidP="003B2631">
            <w:pPr>
              <w:spacing w:before="10" w:after="10" w:line="240" w:lineRule="auto"/>
              <w:jc w:val="center"/>
              <w:rPr>
                <w:sz w:val="21"/>
                <w:szCs w:val="21"/>
              </w:rPr>
            </w:pPr>
            <w:r w:rsidRPr="003B2631">
              <w:rPr>
                <w:sz w:val="21"/>
                <w:szCs w:val="21"/>
              </w:rPr>
              <w:t>114</w:t>
            </w:r>
          </w:p>
        </w:tc>
        <w:tc>
          <w:tcPr>
            <w:tcW w:w="1219" w:type="dxa"/>
            <w:vAlign w:val="center"/>
          </w:tcPr>
          <w:p w14:paraId="56948B73"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BB694EB" w14:textId="77777777" w:rsidR="00370320" w:rsidRPr="003B2631" w:rsidRDefault="00370320" w:rsidP="003B2631">
            <w:pPr>
              <w:spacing w:before="10" w:after="10" w:line="240" w:lineRule="auto"/>
              <w:rPr>
                <w:sz w:val="21"/>
                <w:szCs w:val="21"/>
              </w:rPr>
            </w:pPr>
            <w:r w:rsidRPr="003B2631">
              <w:rPr>
                <w:sz w:val="21"/>
                <w:szCs w:val="21"/>
              </w:rPr>
              <w:t xml:space="preserve">Write debug info in </w:t>
            </w:r>
            <w:proofErr w:type="spellStart"/>
            <w:r w:rsidRPr="003B2631">
              <w:rPr>
                <w:sz w:val="21"/>
                <w:szCs w:val="21"/>
              </w:rPr>
              <w:t>subr</w:t>
            </w:r>
            <w:proofErr w:type="spellEnd"/>
            <w:r w:rsidRPr="003B2631">
              <w:rPr>
                <w:sz w:val="21"/>
                <w:szCs w:val="21"/>
              </w:rPr>
              <w:t xml:space="preserve"> OU4_PARTVEC_PROC</w:t>
            </w:r>
          </w:p>
        </w:tc>
      </w:tr>
      <w:tr w:rsidR="00370320" w:rsidRPr="003B2631" w14:paraId="5D849EFA" w14:textId="77777777" w:rsidTr="003B2631">
        <w:tc>
          <w:tcPr>
            <w:tcW w:w="576" w:type="dxa"/>
            <w:vAlign w:val="center"/>
          </w:tcPr>
          <w:p w14:paraId="14E38A7E" w14:textId="77777777" w:rsidR="00370320" w:rsidRPr="003B2631" w:rsidRDefault="00370320" w:rsidP="003B2631">
            <w:pPr>
              <w:spacing w:before="10" w:after="10" w:line="240" w:lineRule="auto"/>
              <w:jc w:val="center"/>
              <w:rPr>
                <w:sz w:val="21"/>
                <w:szCs w:val="21"/>
              </w:rPr>
            </w:pPr>
            <w:r w:rsidRPr="003B2631">
              <w:rPr>
                <w:sz w:val="21"/>
                <w:szCs w:val="21"/>
              </w:rPr>
              <w:t>115</w:t>
            </w:r>
          </w:p>
        </w:tc>
        <w:tc>
          <w:tcPr>
            <w:tcW w:w="1219" w:type="dxa"/>
            <w:vAlign w:val="center"/>
          </w:tcPr>
          <w:p w14:paraId="7844D37E"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372932C" w14:textId="77777777" w:rsidR="00370320" w:rsidRPr="003B2631" w:rsidRDefault="00370320" w:rsidP="003B2631">
            <w:pPr>
              <w:spacing w:before="10" w:after="10" w:line="240" w:lineRule="auto"/>
              <w:rPr>
                <w:sz w:val="21"/>
                <w:szCs w:val="21"/>
              </w:rPr>
            </w:pPr>
            <w:r w:rsidRPr="003B2631">
              <w:rPr>
                <w:sz w:val="21"/>
                <w:szCs w:val="21"/>
              </w:rPr>
              <w:t xml:space="preserve">Write debug info in </w:t>
            </w:r>
            <w:proofErr w:type="spellStart"/>
            <w:r w:rsidRPr="003B2631">
              <w:rPr>
                <w:sz w:val="21"/>
                <w:szCs w:val="21"/>
              </w:rPr>
              <w:t>subr</w:t>
            </w:r>
            <w:proofErr w:type="spellEnd"/>
            <w:r w:rsidRPr="003B2631">
              <w:rPr>
                <w:sz w:val="21"/>
                <w:szCs w:val="21"/>
              </w:rPr>
              <w:t xml:space="preserve"> READ_INCLUDE_FILNAM</w:t>
            </w:r>
          </w:p>
        </w:tc>
      </w:tr>
      <w:tr w:rsidR="00370320" w:rsidRPr="003B2631" w14:paraId="3BDCBF18" w14:textId="77777777" w:rsidTr="003B2631">
        <w:tc>
          <w:tcPr>
            <w:tcW w:w="576" w:type="dxa"/>
            <w:vAlign w:val="center"/>
          </w:tcPr>
          <w:p w14:paraId="43D3CC2A" w14:textId="77777777" w:rsidR="00370320" w:rsidRPr="003B2631" w:rsidRDefault="00370320" w:rsidP="003B2631">
            <w:pPr>
              <w:spacing w:before="10" w:after="10" w:line="240" w:lineRule="auto"/>
              <w:jc w:val="center"/>
              <w:rPr>
                <w:sz w:val="21"/>
                <w:szCs w:val="21"/>
              </w:rPr>
            </w:pPr>
            <w:r w:rsidRPr="003B2631">
              <w:rPr>
                <w:sz w:val="21"/>
                <w:szCs w:val="21"/>
              </w:rPr>
              <w:t>116</w:t>
            </w:r>
          </w:p>
        </w:tc>
        <w:tc>
          <w:tcPr>
            <w:tcW w:w="1219" w:type="dxa"/>
            <w:vAlign w:val="center"/>
          </w:tcPr>
          <w:p w14:paraId="2F4C3DF4"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AF17330" w14:textId="77777777" w:rsidR="00370320" w:rsidRPr="003B2631" w:rsidRDefault="00370320" w:rsidP="003B2631">
            <w:pPr>
              <w:spacing w:before="10" w:after="10" w:line="240" w:lineRule="auto"/>
              <w:rPr>
                <w:sz w:val="21"/>
                <w:szCs w:val="21"/>
              </w:rPr>
            </w:pPr>
            <w:r w:rsidRPr="003B2631">
              <w:rPr>
                <w:sz w:val="21"/>
                <w:szCs w:val="21"/>
              </w:rPr>
              <w:t xml:space="preserve">Write debug info in Yale </w:t>
            </w:r>
            <w:proofErr w:type="spellStart"/>
            <w:r w:rsidRPr="003B2631">
              <w:rPr>
                <w:sz w:val="21"/>
                <w:szCs w:val="21"/>
              </w:rPr>
              <w:t>subr</w:t>
            </w:r>
            <w:proofErr w:type="spellEnd"/>
            <w:r w:rsidRPr="003B2631">
              <w:rPr>
                <w:sz w:val="21"/>
                <w:szCs w:val="21"/>
              </w:rPr>
              <w:t xml:space="preserve"> SFAC</w:t>
            </w:r>
          </w:p>
        </w:tc>
      </w:tr>
      <w:tr w:rsidR="00370320" w:rsidRPr="003B2631" w14:paraId="4BBF2D33" w14:textId="77777777" w:rsidTr="003B2631">
        <w:tc>
          <w:tcPr>
            <w:tcW w:w="576" w:type="dxa"/>
            <w:vAlign w:val="center"/>
          </w:tcPr>
          <w:p w14:paraId="1E9BE093" w14:textId="77777777" w:rsidR="00370320" w:rsidRPr="003B2631" w:rsidRDefault="00370320" w:rsidP="003B2631">
            <w:pPr>
              <w:spacing w:before="10" w:after="10" w:line="240" w:lineRule="auto"/>
              <w:jc w:val="center"/>
              <w:rPr>
                <w:sz w:val="21"/>
                <w:szCs w:val="21"/>
              </w:rPr>
            </w:pPr>
          </w:p>
        </w:tc>
        <w:tc>
          <w:tcPr>
            <w:tcW w:w="1219" w:type="dxa"/>
            <w:vAlign w:val="center"/>
          </w:tcPr>
          <w:p w14:paraId="5D032D9C" w14:textId="77777777" w:rsidR="00370320" w:rsidRPr="003B2631" w:rsidRDefault="00370320" w:rsidP="003B2631">
            <w:pPr>
              <w:spacing w:before="10" w:after="10" w:line="240" w:lineRule="auto"/>
              <w:jc w:val="center"/>
              <w:rPr>
                <w:sz w:val="21"/>
                <w:szCs w:val="21"/>
              </w:rPr>
            </w:pPr>
            <w:r w:rsidRPr="003B2631">
              <w:rPr>
                <w:sz w:val="21"/>
                <w:szCs w:val="21"/>
              </w:rPr>
              <w:t>= 2</w:t>
            </w:r>
          </w:p>
        </w:tc>
        <w:tc>
          <w:tcPr>
            <w:tcW w:w="8285" w:type="dxa"/>
            <w:vAlign w:val="center"/>
          </w:tcPr>
          <w:p w14:paraId="5DF99B14" w14:textId="77777777" w:rsidR="00370320" w:rsidRPr="003B2631" w:rsidRDefault="00370320" w:rsidP="003B2631">
            <w:pPr>
              <w:spacing w:before="10" w:after="10" w:line="240" w:lineRule="auto"/>
              <w:rPr>
                <w:sz w:val="21"/>
                <w:szCs w:val="21"/>
              </w:rPr>
            </w:pPr>
            <w:r w:rsidRPr="003B2631">
              <w:rPr>
                <w:sz w:val="21"/>
                <w:szCs w:val="21"/>
              </w:rPr>
              <w:t xml:space="preserve">Write debug info in Yale </w:t>
            </w:r>
            <w:proofErr w:type="spellStart"/>
            <w:r w:rsidRPr="003B2631">
              <w:rPr>
                <w:sz w:val="21"/>
                <w:szCs w:val="21"/>
              </w:rPr>
              <w:t>subr</w:t>
            </w:r>
            <w:proofErr w:type="spellEnd"/>
            <w:r w:rsidRPr="003B2631">
              <w:rPr>
                <w:sz w:val="21"/>
                <w:szCs w:val="21"/>
              </w:rPr>
              <w:t xml:space="preserve"> NFAC</w:t>
            </w:r>
          </w:p>
        </w:tc>
      </w:tr>
      <w:tr w:rsidR="00370320" w:rsidRPr="003B2631" w14:paraId="3C202D38" w14:textId="77777777" w:rsidTr="003B2631">
        <w:tc>
          <w:tcPr>
            <w:tcW w:w="576" w:type="dxa"/>
            <w:vAlign w:val="center"/>
          </w:tcPr>
          <w:p w14:paraId="0035DCB1" w14:textId="77777777" w:rsidR="00370320" w:rsidRPr="003B2631" w:rsidRDefault="00370320" w:rsidP="003B2631">
            <w:pPr>
              <w:spacing w:before="10" w:after="10" w:line="240" w:lineRule="auto"/>
              <w:jc w:val="center"/>
              <w:rPr>
                <w:sz w:val="21"/>
                <w:szCs w:val="21"/>
              </w:rPr>
            </w:pPr>
          </w:p>
        </w:tc>
        <w:tc>
          <w:tcPr>
            <w:tcW w:w="1219" w:type="dxa"/>
            <w:vAlign w:val="center"/>
          </w:tcPr>
          <w:p w14:paraId="2D6019A4" w14:textId="77777777" w:rsidR="00370320" w:rsidRPr="003B2631" w:rsidRDefault="00370320" w:rsidP="003B2631">
            <w:pPr>
              <w:spacing w:before="10" w:after="10" w:line="240" w:lineRule="auto"/>
              <w:jc w:val="center"/>
              <w:rPr>
                <w:sz w:val="21"/>
                <w:szCs w:val="21"/>
              </w:rPr>
            </w:pPr>
            <w:r w:rsidRPr="003B2631">
              <w:rPr>
                <w:sz w:val="21"/>
                <w:szCs w:val="21"/>
              </w:rPr>
              <w:t>= 3</w:t>
            </w:r>
          </w:p>
        </w:tc>
        <w:tc>
          <w:tcPr>
            <w:tcW w:w="8285" w:type="dxa"/>
            <w:vAlign w:val="center"/>
          </w:tcPr>
          <w:p w14:paraId="5AC469EA" w14:textId="77777777" w:rsidR="00370320" w:rsidRPr="003B2631" w:rsidRDefault="00370320" w:rsidP="003B2631">
            <w:pPr>
              <w:spacing w:before="10" w:after="10" w:line="240" w:lineRule="auto"/>
              <w:rPr>
                <w:sz w:val="21"/>
                <w:szCs w:val="21"/>
              </w:rPr>
            </w:pPr>
            <w:r w:rsidRPr="003B2631">
              <w:rPr>
                <w:sz w:val="21"/>
                <w:szCs w:val="21"/>
              </w:rPr>
              <w:t>Do both</w:t>
            </w:r>
          </w:p>
        </w:tc>
      </w:tr>
      <w:tr w:rsidR="00370320" w:rsidRPr="003B2631" w14:paraId="02CB5682" w14:textId="77777777" w:rsidTr="003B2631">
        <w:tc>
          <w:tcPr>
            <w:tcW w:w="576" w:type="dxa"/>
            <w:vAlign w:val="center"/>
          </w:tcPr>
          <w:p w14:paraId="397396CF" w14:textId="77777777" w:rsidR="00370320" w:rsidRPr="003B2631" w:rsidRDefault="00370320" w:rsidP="003B2631">
            <w:pPr>
              <w:spacing w:before="10" w:after="10" w:line="240" w:lineRule="auto"/>
              <w:jc w:val="center"/>
              <w:rPr>
                <w:sz w:val="21"/>
                <w:szCs w:val="21"/>
              </w:rPr>
            </w:pPr>
          </w:p>
        </w:tc>
        <w:tc>
          <w:tcPr>
            <w:tcW w:w="1219" w:type="dxa"/>
            <w:vAlign w:val="center"/>
          </w:tcPr>
          <w:p w14:paraId="226D5865" w14:textId="77777777" w:rsidR="00370320" w:rsidRPr="003B2631" w:rsidRDefault="00370320" w:rsidP="003B2631">
            <w:pPr>
              <w:spacing w:before="10" w:after="10" w:line="240" w:lineRule="auto"/>
              <w:jc w:val="center"/>
              <w:rPr>
                <w:sz w:val="21"/>
                <w:szCs w:val="21"/>
              </w:rPr>
            </w:pPr>
          </w:p>
        </w:tc>
        <w:tc>
          <w:tcPr>
            <w:tcW w:w="8285" w:type="dxa"/>
            <w:vAlign w:val="center"/>
          </w:tcPr>
          <w:p w14:paraId="57E4E252" w14:textId="77777777" w:rsidR="00370320" w:rsidRPr="003B2631" w:rsidRDefault="00370320" w:rsidP="003B2631">
            <w:pPr>
              <w:spacing w:before="10" w:after="10" w:line="240" w:lineRule="auto"/>
              <w:rPr>
                <w:sz w:val="21"/>
                <w:szCs w:val="21"/>
              </w:rPr>
            </w:pPr>
          </w:p>
        </w:tc>
      </w:tr>
      <w:tr w:rsidR="00370320" w:rsidRPr="003B2631" w14:paraId="66B72CF1" w14:textId="77777777" w:rsidTr="003B2631">
        <w:tc>
          <w:tcPr>
            <w:tcW w:w="576" w:type="dxa"/>
            <w:vAlign w:val="center"/>
          </w:tcPr>
          <w:p w14:paraId="4DC27039" w14:textId="77777777" w:rsidR="00370320" w:rsidRPr="003B2631" w:rsidRDefault="00370320" w:rsidP="003B2631">
            <w:pPr>
              <w:spacing w:before="10" w:after="10" w:line="240" w:lineRule="auto"/>
              <w:jc w:val="center"/>
              <w:rPr>
                <w:sz w:val="21"/>
                <w:szCs w:val="21"/>
              </w:rPr>
            </w:pPr>
          </w:p>
        </w:tc>
        <w:tc>
          <w:tcPr>
            <w:tcW w:w="1219" w:type="dxa"/>
            <w:vAlign w:val="center"/>
          </w:tcPr>
          <w:p w14:paraId="375820FD" w14:textId="77777777" w:rsidR="00370320" w:rsidRPr="003B2631" w:rsidRDefault="00370320" w:rsidP="003B2631">
            <w:pPr>
              <w:spacing w:before="10" w:after="10" w:line="240" w:lineRule="auto"/>
              <w:jc w:val="center"/>
              <w:rPr>
                <w:sz w:val="21"/>
                <w:szCs w:val="21"/>
              </w:rPr>
            </w:pPr>
          </w:p>
        </w:tc>
        <w:tc>
          <w:tcPr>
            <w:tcW w:w="8285" w:type="dxa"/>
            <w:vAlign w:val="center"/>
          </w:tcPr>
          <w:p w14:paraId="4AF65211" w14:textId="77777777" w:rsidR="00370320" w:rsidRPr="003B2631" w:rsidRDefault="00370320" w:rsidP="003B2631">
            <w:pPr>
              <w:spacing w:before="10" w:after="10" w:line="240" w:lineRule="auto"/>
              <w:rPr>
                <w:sz w:val="21"/>
                <w:szCs w:val="21"/>
              </w:rPr>
            </w:pPr>
          </w:p>
        </w:tc>
      </w:tr>
      <w:tr w:rsidR="00370320" w:rsidRPr="003B2631" w14:paraId="02F19FEA" w14:textId="77777777" w:rsidTr="003B2631">
        <w:tc>
          <w:tcPr>
            <w:tcW w:w="576" w:type="dxa"/>
            <w:vAlign w:val="center"/>
          </w:tcPr>
          <w:p w14:paraId="1C44006E" w14:textId="77777777" w:rsidR="00370320" w:rsidRPr="003B2631" w:rsidRDefault="00370320" w:rsidP="003B2631">
            <w:pPr>
              <w:spacing w:before="10" w:after="10" w:line="240" w:lineRule="auto"/>
              <w:jc w:val="center"/>
              <w:rPr>
                <w:sz w:val="21"/>
                <w:szCs w:val="21"/>
              </w:rPr>
            </w:pPr>
          </w:p>
        </w:tc>
        <w:tc>
          <w:tcPr>
            <w:tcW w:w="1219" w:type="dxa"/>
            <w:vAlign w:val="center"/>
          </w:tcPr>
          <w:p w14:paraId="77D13E7F" w14:textId="77777777" w:rsidR="00370320" w:rsidRPr="003B2631" w:rsidRDefault="00370320" w:rsidP="003B2631">
            <w:pPr>
              <w:spacing w:before="10" w:after="10" w:line="240" w:lineRule="auto"/>
              <w:jc w:val="center"/>
              <w:rPr>
                <w:sz w:val="21"/>
                <w:szCs w:val="21"/>
              </w:rPr>
            </w:pPr>
          </w:p>
        </w:tc>
        <w:tc>
          <w:tcPr>
            <w:tcW w:w="8285" w:type="dxa"/>
            <w:vAlign w:val="center"/>
          </w:tcPr>
          <w:p w14:paraId="3157735E" w14:textId="77777777" w:rsidR="00370320" w:rsidRPr="003B2631" w:rsidRDefault="00370320" w:rsidP="003B2631">
            <w:pPr>
              <w:spacing w:before="10" w:after="10" w:line="240" w:lineRule="auto"/>
              <w:rPr>
                <w:sz w:val="21"/>
                <w:szCs w:val="21"/>
              </w:rPr>
            </w:pPr>
          </w:p>
        </w:tc>
      </w:tr>
      <w:tr w:rsidR="00370320" w:rsidRPr="003B2631" w14:paraId="68597CE1" w14:textId="77777777" w:rsidTr="003B2631">
        <w:tc>
          <w:tcPr>
            <w:tcW w:w="576" w:type="dxa"/>
            <w:vAlign w:val="center"/>
          </w:tcPr>
          <w:p w14:paraId="0A90816B" w14:textId="77777777" w:rsidR="00370320" w:rsidRPr="003B2631" w:rsidRDefault="00370320" w:rsidP="003B2631">
            <w:pPr>
              <w:spacing w:before="10" w:after="10" w:line="240" w:lineRule="auto"/>
              <w:jc w:val="center"/>
              <w:rPr>
                <w:sz w:val="21"/>
                <w:szCs w:val="21"/>
              </w:rPr>
            </w:pPr>
          </w:p>
        </w:tc>
        <w:tc>
          <w:tcPr>
            <w:tcW w:w="1219" w:type="dxa"/>
            <w:vAlign w:val="center"/>
          </w:tcPr>
          <w:p w14:paraId="64C19C32" w14:textId="77777777" w:rsidR="00370320" w:rsidRPr="003B2631" w:rsidRDefault="00370320" w:rsidP="003B2631">
            <w:pPr>
              <w:spacing w:before="10" w:after="10" w:line="240" w:lineRule="auto"/>
              <w:jc w:val="center"/>
              <w:rPr>
                <w:sz w:val="21"/>
                <w:szCs w:val="21"/>
              </w:rPr>
            </w:pPr>
          </w:p>
        </w:tc>
        <w:tc>
          <w:tcPr>
            <w:tcW w:w="8285" w:type="dxa"/>
            <w:vAlign w:val="center"/>
          </w:tcPr>
          <w:p w14:paraId="72920F15" w14:textId="77777777" w:rsidR="00370320" w:rsidRPr="003B2631" w:rsidRDefault="00370320" w:rsidP="003B2631">
            <w:pPr>
              <w:spacing w:before="10" w:after="10" w:line="240" w:lineRule="auto"/>
              <w:rPr>
                <w:sz w:val="21"/>
                <w:szCs w:val="21"/>
              </w:rPr>
            </w:pPr>
          </w:p>
        </w:tc>
      </w:tr>
      <w:tr w:rsidR="00370320" w:rsidRPr="003B2631" w14:paraId="39569B70" w14:textId="77777777" w:rsidTr="003B2631">
        <w:tc>
          <w:tcPr>
            <w:tcW w:w="576" w:type="dxa"/>
            <w:vAlign w:val="center"/>
          </w:tcPr>
          <w:p w14:paraId="4C18C570" w14:textId="77777777" w:rsidR="00370320" w:rsidRPr="003B2631" w:rsidRDefault="00370320" w:rsidP="003B2631">
            <w:pPr>
              <w:spacing w:before="10" w:after="10" w:line="240" w:lineRule="auto"/>
              <w:jc w:val="center"/>
              <w:rPr>
                <w:sz w:val="21"/>
                <w:szCs w:val="21"/>
              </w:rPr>
            </w:pPr>
          </w:p>
        </w:tc>
        <w:tc>
          <w:tcPr>
            <w:tcW w:w="1219" w:type="dxa"/>
            <w:vAlign w:val="center"/>
          </w:tcPr>
          <w:p w14:paraId="6D5B43A2" w14:textId="77777777" w:rsidR="00370320" w:rsidRPr="003B2631" w:rsidRDefault="00370320" w:rsidP="003B2631">
            <w:pPr>
              <w:spacing w:before="10" w:after="10" w:line="240" w:lineRule="auto"/>
              <w:jc w:val="center"/>
              <w:rPr>
                <w:sz w:val="21"/>
                <w:szCs w:val="21"/>
              </w:rPr>
            </w:pPr>
          </w:p>
        </w:tc>
        <w:tc>
          <w:tcPr>
            <w:tcW w:w="8285" w:type="dxa"/>
            <w:vAlign w:val="center"/>
          </w:tcPr>
          <w:p w14:paraId="613E97E8" w14:textId="77777777" w:rsidR="00370320" w:rsidRPr="003B2631" w:rsidRDefault="00370320" w:rsidP="003B2631">
            <w:pPr>
              <w:spacing w:before="10" w:after="10" w:line="240" w:lineRule="auto"/>
              <w:rPr>
                <w:sz w:val="21"/>
                <w:szCs w:val="21"/>
              </w:rPr>
            </w:pPr>
          </w:p>
        </w:tc>
      </w:tr>
      <w:tr w:rsidR="00370320" w:rsidRPr="003B2631" w14:paraId="31C9F928" w14:textId="77777777" w:rsidTr="003B2631">
        <w:tc>
          <w:tcPr>
            <w:tcW w:w="576" w:type="dxa"/>
            <w:vAlign w:val="center"/>
          </w:tcPr>
          <w:p w14:paraId="4A95F0B4" w14:textId="77777777" w:rsidR="00370320" w:rsidRPr="003B2631" w:rsidRDefault="00370320" w:rsidP="003B2631">
            <w:pPr>
              <w:spacing w:before="10" w:after="10" w:line="240" w:lineRule="auto"/>
              <w:jc w:val="center"/>
              <w:rPr>
                <w:sz w:val="21"/>
                <w:szCs w:val="21"/>
              </w:rPr>
            </w:pPr>
          </w:p>
        </w:tc>
        <w:tc>
          <w:tcPr>
            <w:tcW w:w="1219" w:type="dxa"/>
            <w:vAlign w:val="center"/>
          </w:tcPr>
          <w:p w14:paraId="753FFB22" w14:textId="77777777" w:rsidR="00370320" w:rsidRPr="003B2631" w:rsidRDefault="00370320" w:rsidP="003B2631">
            <w:pPr>
              <w:spacing w:before="10" w:after="10" w:line="240" w:lineRule="auto"/>
              <w:jc w:val="center"/>
              <w:rPr>
                <w:sz w:val="21"/>
                <w:szCs w:val="21"/>
              </w:rPr>
            </w:pPr>
          </w:p>
        </w:tc>
        <w:tc>
          <w:tcPr>
            <w:tcW w:w="8285" w:type="dxa"/>
            <w:vAlign w:val="center"/>
          </w:tcPr>
          <w:p w14:paraId="32924E13" w14:textId="77777777" w:rsidR="00370320" w:rsidRPr="003B2631" w:rsidRDefault="00370320" w:rsidP="003B2631">
            <w:pPr>
              <w:spacing w:before="10" w:after="10" w:line="240" w:lineRule="auto"/>
              <w:rPr>
                <w:sz w:val="21"/>
                <w:szCs w:val="21"/>
              </w:rPr>
            </w:pPr>
          </w:p>
        </w:tc>
      </w:tr>
      <w:tr w:rsidR="00370320" w:rsidRPr="003B2631" w14:paraId="73DAE710" w14:textId="77777777" w:rsidTr="003B2631">
        <w:tc>
          <w:tcPr>
            <w:tcW w:w="576" w:type="dxa"/>
            <w:vAlign w:val="center"/>
          </w:tcPr>
          <w:p w14:paraId="2C684D99" w14:textId="77777777" w:rsidR="00370320" w:rsidRPr="003B2631" w:rsidRDefault="00370320" w:rsidP="003B2631">
            <w:pPr>
              <w:spacing w:before="10" w:after="10" w:line="240" w:lineRule="auto"/>
              <w:jc w:val="center"/>
              <w:rPr>
                <w:sz w:val="21"/>
                <w:szCs w:val="21"/>
              </w:rPr>
            </w:pPr>
          </w:p>
        </w:tc>
        <w:tc>
          <w:tcPr>
            <w:tcW w:w="1219" w:type="dxa"/>
            <w:vAlign w:val="center"/>
          </w:tcPr>
          <w:p w14:paraId="3875A6CC" w14:textId="77777777" w:rsidR="00370320" w:rsidRPr="003B2631" w:rsidRDefault="00370320" w:rsidP="003B2631">
            <w:pPr>
              <w:spacing w:before="10" w:after="10" w:line="240" w:lineRule="auto"/>
              <w:jc w:val="center"/>
              <w:rPr>
                <w:sz w:val="21"/>
                <w:szCs w:val="21"/>
              </w:rPr>
            </w:pPr>
          </w:p>
        </w:tc>
        <w:tc>
          <w:tcPr>
            <w:tcW w:w="8285" w:type="dxa"/>
            <w:vAlign w:val="center"/>
          </w:tcPr>
          <w:p w14:paraId="148CAD23" w14:textId="77777777" w:rsidR="00370320" w:rsidRPr="003B2631" w:rsidRDefault="00370320" w:rsidP="003B2631">
            <w:pPr>
              <w:spacing w:before="10" w:after="10" w:line="240" w:lineRule="auto"/>
              <w:rPr>
                <w:sz w:val="21"/>
                <w:szCs w:val="21"/>
              </w:rPr>
            </w:pPr>
          </w:p>
        </w:tc>
      </w:tr>
      <w:tr w:rsidR="00370320" w:rsidRPr="003B2631" w14:paraId="529AB1C0" w14:textId="77777777" w:rsidTr="003B2631">
        <w:tc>
          <w:tcPr>
            <w:tcW w:w="576" w:type="dxa"/>
            <w:vAlign w:val="center"/>
          </w:tcPr>
          <w:p w14:paraId="2FDF385D" w14:textId="77777777" w:rsidR="00370320" w:rsidRPr="003B2631" w:rsidRDefault="00370320" w:rsidP="003B2631">
            <w:pPr>
              <w:spacing w:before="10" w:after="10" w:line="240" w:lineRule="auto"/>
              <w:jc w:val="center"/>
              <w:rPr>
                <w:sz w:val="21"/>
                <w:szCs w:val="21"/>
              </w:rPr>
            </w:pPr>
          </w:p>
        </w:tc>
        <w:tc>
          <w:tcPr>
            <w:tcW w:w="1219" w:type="dxa"/>
            <w:vAlign w:val="center"/>
          </w:tcPr>
          <w:p w14:paraId="218222D3" w14:textId="77777777" w:rsidR="00370320" w:rsidRPr="003B2631" w:rsidRDefault="00370320" w:rsidP="003B2631">
            <w:pPr>
              <w:spacing w:before="10" w:after="10" w:line="240" w:lineRule="auto"/>
              <w:jc w:val="center"/>
              <w:rPr>
                <w:sz w:val="21"/>
                <w:szCs w:val="21"/>
              </w:rPr>
            </w:pPr>
          </w:p>
        </w:tc>
        <w:tc>
          <w:tcPr>
            <w:tcW w:w="8285" w:type="dxa"/>
            <w:vAlign w:val="center"/>
          </w:tcPr>
          <w:p w14:paraId="187EC6BB" w14:textId="77777777" w:rsidR="00370320" w:rsidRPr="003B2631" w:rsidRDefault="00370320" w:rsidP="003B2631">
            <w:pPr>
              <w:spacing w:before="10" w:after="10" w:line="240" w:lineRule="auto"/>
              <w:rPr>
                <w:sz w:val="21"/>
                <w:szCs w:val="21"/>
              </w:rPr>
            </w:pPr>
          </w:p>
        </w:tc>
      </w:tr>
      <w:tr w:rsidR="00370320" w:rsidRPr="003B2631" w14:paraId="56465357" w14:textId="77777777" w:rsidTr="003B2631">
        <w:tc>
          <w:tcPr>
            <w:tcW w:w="576" w:type="dxa"/>
            <w:vAlign w:val="center"/>
          </w:tcPr>
          <w:p w14:paraId="13A1E6F9"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4526983A"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74AAC4A1" w14:textId="3B9F45F3" w:rsidR="00370320" w:rsidRPr="003B2631" w:rsidRDefault="00370320" w:rsidP="003B2631">
            <w:pPr>
              <w:spacing w:before="10" w:after="10" w:line="240" w:lineRule="auto"/>
              <w:jc w:val="center"/>
              <w:rPr>
                <w:b/>
                <w:sz w:val="21"/>
                <w:szCs w:val="21"/>
              </w:rPr>
            </w:pPr>
            <w:r w:rsidRPr="003B2631">
              <w:rPr>
                <w:b/>
                <w:sz w:val="21"/>
                <w:szCs w:val="21"/>
              </w:rPr>
              <w:t>Action (</w:t>
            </w:r>
            <w:proofErr w:type="spellStart"/>
            <w:r w:rsidRPr="003B2631">
              <w:rPr>
                <w:b/>
                <w:sz w:val="21"/>
                <w:szCs w:val="21"/>
              </w:rPr>
              <w:t>NOTE</w:t>
            </w:r>
            <w:r w:rsidR="00AE600C" w:rsidRPr="003B2631">
              <w:rPr>
                <w:b/>
                <w:sz w:val="21"/>
                <w:szCs w:val="21"/>
              </w:rPr>
              <w:t>:</w:t>
            </w:r>
            <w:r w:rsidRPr="003B2631">
              <w:rPr>
                <w:b/>
                <w:sz w:val="21"/>
                <w:szCs w:val="21"/>
              </w:rPr>
              <w:t>default</w:t>
            </w:r>
            <w:proofErr w:type="spellEnd"/>
            <w:r w:rsidRPr="003B2631">
              <w:rPr>
                <w:b/>
                <w:sz w:val="21"/>
                <w:szCs w:val="21"/>
              </w:rPr>
              <w:t xml:space="preserve"> values are zero)</w:t>
            </w:r>
          </w:p>
        </w:tc>
      </w:tr>
      <w:tr w:rsidR="00370320" w:rsidRPr="003B2631" w14:paraId="6E6FD5C3" w14:textId="77777777" w:rsidTr="003B2631">
        <w:tc>
          <w:tcPr>
            <w:tcW w:w="576" w:type="dxa"/>
            <w:vAlign w:val="center"/>
          </w:tcPr>
          <w:p w14:paraId="62F81E60" w14:textId="77777777" w:rsidR="00370320" w:rsidRPr="003B2631" w:rsidRDefault="00370320" w:rsidP="003B2631">
            <w:pPr>
              <w:spacing w:before="10" w:after="10" w:line="240" w:lineRule="auto"/>
              <w:jc w:val="center"/>
              <w:rPr>
                <w:sz w:val="21"/>
                <w:szCs w:val="21"/>
              </w:rPr>
            </w:pPr>
          </w:p>
        </w:tc>
        <w:tc>
          <w:tcPr>
            <w:tcW w:w="1219" w:type="dxa"/>
            <w:vAlign w:val="center"/>
          </w:tcPr>
          <w:p w14:paraId="63B226AF" w14:textId="77777777" w:rsidR="00370320" w:rsidRPr="003B2631" w:rsidRDefault="00370320" w:rsidP="003B2631">
            <w:pPr>
              <w:spacing w:before="10" w:after="10" w:line="240" w:lineRule="auto"/>
              <w:jc w:val="center"/>
              <w:rPr>
                <w:sz w:val="21"/>
                <w:szCs w:val="21"/>
              </w:rPr>
            </w:pPr>
          </w:p>
        </w:tc>
        <w:tc>
          <w:tcPr>
            <w:tcW w:w="8285" w:type="dxa"/>
            <w:vAlign w:val="center"/>
          </w:tcPr>
          <w:p w14:paraId="4482F14C" w14:textId="77777777" w:rsidR="00370320" w:rsidRPr="003B2631" w:rsidRDefault="00370320" w:rsidP="003B2631">
            <w:pPr>
              <w:spacing w:before="10" w:after="10" w:line="240" w:lineRule="auto"/>
              <w:rPr>
                <w:sz w:val="21"/>
                <w:szCs w:val="21"/>
              </w:rPr>
            </w:pPr>
          </w:p>
        </w:tc>
      </w:tr>
      <w:tr w:rsidR="00370320" w:rsidRPr="003B2631" w14:paraId="6B124E31" w14:textId="77777777" w:rsidTr="003B2631">
        <w:tc>
          <w:tcPr>
            <w:tcW w:w="576" w:type="dxa"/>
            <w:vAlign w:val="center"/>
          </w:tcPr>
          <w:p w14:paraId="53687BEC" w14:textId="77777777" w:rsidR="00370320" w:rsidRPr="003B2631" w:rsidRDefault="00370320" w:rsidP="003B2631">
            <w:pPr>
              <w:spacing w:before="10" w:after="10" w:line="240" w:lineRule="auto"/>
              <w:jc w:val="center"/>
              <w:rPr>
                <w:sz w:val="21"/>
                <w:szCs w:val="21"/>
              </w:rPr>
            </w:pPr>
            <w:r w:rsidRPr="003B2631">
              <w:rPr>
                <w:sz w:val="21"/>
                <w:szCs w:val="21"/>
              </w:rPr>
              <w:t>172</w:t>
            </w:r>
          </w:p>
        </w:tc>
        <w:tc>
          <w:tcPr>
            <w:tcW w:w="1219" w:type="dxa"/>
            <w:vAlign w:val="center"/>
          </w:tcPr>
          <w:p w14:paraId="6A66DDB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7553657" w14:textId="77777777" w:rsidR="00370320" w:rsidRPr="003B2631" w:rsidRDefault="00370320" w:rsidP="003B2631">
            <w:pPr>
              <w:spacing w:before="10" w:after="10" w:line="240" w:lineRule="auto"/>
              <w:rPr>
                <w:sz w:val="21"/>
                <w:szCs w:val="21"/>
              </w:rPr>
            </w:pPr>
            <w:r w:rsidRPr="003B2631">
              <w:rPr>
                <w:sz w:val="21"/>
                <w:szCs w:val="21"/>
              </w:rPr>
              <w:t>Calc PHI_SQ for the MIN4T based on area weighting of the TRIA3's. Otherwise, use simple average</w:t>
            </w:r>
          </w:p>
        </w:tc>
      </w:tr>
      <w:tr w:rsidR="00370320" w:rsidRPr="003B2631" w14:paraId="3A923E28" w14:textId="77777777" w:rsidTr="003B2631">
        <w:tc>
          <w:tcPr>
            <w:tcW w:w="576" w:type="dxa"/>
            <w:vAlign w:val="center"/>
          </w:tcPr>
          <w:p w14:paraId="384E9C8C" w14:textId="77777777" w:rsidR="00370320" w:rsidRPr="003B2631" w:rsidRDefault="00370320" w:rsidP="003B2631">
            <w:pPr>
              <w:spacing w:before="10" w:after="10" w:line="240" w:lineRule="auto"/>
              <w:jc w:val="center"/>
              <w:rPr>
                <w:sz w:val="21"/>
                <w:szCs w:val="21"/>
              </w:rPr>
            </w:pPr>
            <w:r w:rsidRPr="003B2631">
              <w:rPr>
                <w:sz w:val="21"/>
                <w:szCs w:val="21"/>
              </w:rPr>
              <w:t>173</w:t>
            </w:r>
          </w:p>
        </w:tc>
        <w:tc>
          <w:tcPr>
            <w:tcW w:w="1219" w:type="dxa"/>
            <w:vAlign w:val="center"/>
          </w:tcPr>
          <w:p w14:paraId="3AD86C52"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BC047E1" w14:textId="77777777" w:rsidR="00370320" w:rsidRPr="003B2631" w:rsidRDefault="00370320" w:rsidP="003B2631">
            <w:pPr>
              <w:spacing w:before="10" w:after="10" w:line="240" w:lineRule="auto"/>
              <w:rPr>
                <w:sz w:val="21"/>
                <w:szCs w:val="21"/>
              </w:rPr>
            </w:pPr>
            <w:r w:rsidRPr="003B2631">
              <w:rPr>
                <w:sz w:val="21"/>
                <w:szCs w:val="21"/>
              </w:rPr>
              <w:t xml:space="preserve">Write some debug info in </w:t>
            </w:r>
            <w:proofErr w:type="spellStart"/>
            <w:r w:rsidRPr="003B2631">
              <w:rPr>
                <w:sz w:val="21"/>
                <w:szCs w:val="21"/>
              </w:rPr>
              <w:t>subr</w:t>
            </w:r>
            <w:proofErr w:type="spellEnd"/>
            <w:r w:rsidRPr="003B2631">
              <w:rPr>
                <w:sz w:val="21"/>
                <w:szCs w:val="21"/>
              </w:rPr>
              <w:t xml:space="preserve"> PARSE_CSV_STRING</w:t>
            </w:r>
          </w:p>
        </w:tc>
      </w:tr>
      <w:tr w:rsidR="00370320" w:rsidRPr="003B2631" w14:paraId="0E7BDFDE" w14:textId="77777777" w:rsidTr="003B2631">
        <w:tc>
          <w:tcPr>
            <w:tcW w:w="576" w:type="dxa"/>
            <w:vAlign w:val="center"/>
          </w:tcPr>
          <w:p w14:paraId="17675FF2" w14:textId="77777777" w:rsidR="00370320" w:rsidRPr="003B2631" w:rsidRDefault="00370320" w:rsidP="003B2631">
            <w:pPr>
              <w:spacing w:before="10" w:after="10" w:line="240" w:lineRule="auto"/>
              <w:jc w:val="center"/>
              <w:rPr>
                <w:sz w:val="21"/>
                <w:szCs w:val="21"/>
              </w:rPr>
            </w:pPr>
          </w:p>
        </w:tc>
        <w:tc>
          <w:tcPr>
            <w:tcW w:w="1219" w:type="dxa"/>
            <w:vAlign w:val="center"/>
          </w:tcPr>
          <w:p w14:paraId="73D89177" w14:textId="77777777" w:rsidR="00370320" w:rsidRPr="003B2631" w:rsidRDefault="00370320" w:rsidP="003B2631">
            <w:pPr>
              <w:spacing w:before="10" w:after="10" w:line="240" w:lineRule="auto"/>
              <w:jc w:val="center"/>
              <w:rPr>
                <w:sz w:val="21"/>
                <w:szCs w:val="21"/>
              </w:rPr>
            </w:pPr>
            <w:r w:rsidRPr="003B2631">
              <w:rPr>
                <w:sz w:val="21"/>
                <w:szCs w:val="21"/>
              </w:rPr>
              <w:t>= 2</w:t>
            </w:r>
          </w:p>
        </w:tc>
        <w:tc>
          <w:tcPr>
            <w:tcW w:w="8285" w:type="dxa"/>
            <w:vAlign w:val="center"/>
          </w:tcPr>
          <w:p w14:paraId="5651782B" w14:textId="77777777" w:rsidR="00370320" w:rsidRPr="003B2631" w:rsidRDefault="00370320" w:rsidP="003B2631">
            <w:pPr>
              <w:spacing w:before="10" w:after="10" w:line="240" w:lineRule="auto"/>
              <w:rPr>
                <w:sz w:val="21"/>
                <w:szCs w:val="21"/>
              </w:rPr>
            </w:pPr>
            <w:r w:rsidRPr="003B2631">
              <w:rPr>
                <w:sz w:val="21"/>
                <w:szCs w:val="21"/>
              </w:rPr>
              <w:t>Write some more detailed data</w:t>
            </w:r>
          </w:p>
        </w:tc>
      </w:tr>
      <w:tr w:rsidR="00370320" w:rsidRPr="003B2631" w14:paraId="47951A53" w14:textId="77777777" w:rsidTr="003B2631">
        <w:tc>
          <w:tcPr>
            <w:tcW w:w="576" w:type="dxa"/>
            <w:vAlign w:val="center"/>
          </w:tcPr>
          <w:p w14:paraId="4147FDBF" w14:textId="77777777" w:rsidR="00370320" w:rsidRPr="003B2631" w:rsidRDefault="00370320" w:rsidP="003B2631">
            <w:pPr>
              <w:spacing w:before="10" w:after="10" w:line="240" w:lineRule="auto"/>
              <w:jc w:val="center"/>
              <w:rPr>
                <w:sz w:val="21"/>
                <w:szCs w:val="21"/>
              </w:rPr>
            </w:pPr>
            <w:r w:rsidRPr="003B2631">
              <w:rPr>
                <w:sz w:val="21"/>
                <w:szCs w:val="21"/>
              </w:rPr>
              <w:t>174</w:t>
            </w:r>
          </w:p>
        </w:tc>
        <w:tc>
          <w:tcPr>
            <w:tcW w:w="1219" w:type="dxa"/>
            <w:vAlign w:val="center"/>
          </w:tcPr>
          <w:p w14:paraId="01DE67C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4C3FD32C" w14:textId="77777777" w:rsidR="00370320" w:rsidRPr="003B2631" w:rsidRDefault="00370320" w:rsidP="003B2631">
            <w:pPr>
              <w:spacing w:before="10" w:after="10" w:line="240" w:lineRule="auto"/>
              <w:rPr>
                <w:sz w:val="21"/>
                <w:szCs w:val="21"/>
              </w:rPr>
            </w:pPr>
            <w:r w:rsidRPr="003B2631">
              <w:rPr>
                <w:sz w:val="21"/>
                <w:szCs w:val="21"/>
              </w:rPr>
              <w:t>Print MPFACTOR, MEFFMASS values with 2 decimal places of accuracy rather than 6</w:t>
            </w:r>
          </w:p>
        </w:tc>
      </w:tr>
      <w:tr w:rsidR="00370320" w:rsidRPr="003B2631" w14:paraId="52FF7997" w14:textId="77777777" w:rsidTr="003B2631">
        <w:tc>
          <w:tcPr>
            <w:tcW w:w="576" w:type="dxa"/>
            <w:vAlign w:val="center"/>
          </w:tcPr>
          <w:p w14:paraId="3E1FBCBE" w14:textId="77777777" w:rsidR="00370320" w:rsidRPr="003B2631" w:rsidRDefault="00370320" w:rsidP="003B2631">
            <w:pPr>
              <w:spacing w:before="10" w:after="10" w:line="240" w:lineRule="auto"/>
              <w:jc w:val="center"/>
              <w:rPr>
                <w:sz w:val="21"/>
                <w:szCs w:val="21"/>
              </w:rPr>
            </w:pPr>
            <w:r w:rsidRPr="003B2631">
              <w:rPr>
                <w:sz w:val="21"/>
                <w:szCs w:val="21"/>
              </w:rPr>
              <w:t>175</w:t>
            </w:r>
          </w:p>
        </w:tc>
        <w:tc>
          <w:tcPr>
            <w:tcW w:w="1219" w:type="dxa"/>
            <w:vAlign w:val="center"/>
          </w:tcPr>
          <w:p w14:paraId="62988FA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1CBD037" w14:textId="77777777" w:rsidR="00370320" w:rsidRPr="003B2631" w:rsidRDefault="00370320" w:rsidP="003B2631">
            <w:pPr>
              <w:spacing w:before="10" w:after="10" w:line="240" w:lineRule="auto"/>
              <w:rPr>
                <w:sz w:val="21"/>
                <w:szCs w:val="21"/>
              </w:rPr>
            </w:pPr>
            <w:r w:rsidRPr="003B2631">
              <w:rPr>
                <w:sz w:val="21"/>
                <w:szCs w:val="21"/>
              </w:rPr>
              <w:t>Write debug output from subroutine SURFACE_FIT regarding the polynomial fit to obtain element corner stresses from Gauss point stresses</w:t>
            </w:r>
          </w:p>
        </w:tc>
      </w:tr>
      <w:tr w:rsidR="00370320" w:rsidRPr="003B2631" w14:paraId="592ABC79" w14:textId="77777777" w:rsidTr="003B2631">
        <w:tc>
          <w:tcPr>
            <w:tcW w:w="576" w:type="dxa"/>
            <w:vAlign w:val="center"/>
          </w:tcPr>
          <w:p w14:paraId="2DE864C2" w14:textId="77777777" w:rsidR="00370320" w:rsidRPr="003B2631" w:rsidRDefault="00370320" w:rsidP="003B2631">
            <w:pPr>
              <w:spacing w:before="10" w:after="10" w:line="240" w:lineRule="auto"/>
              <w:jc w:val="center"/>
              <w:rPr>
                <w:sz w:val="21"/>
                <w:szCs w:val="21"/>
              </w:rPr>
            </w:pPr>
            <w:r w:rsidRPr="003B2631">
              <w:rPr>
                <w:sz w:val="21"/>
                <w:szCs w:val="21"/>
              </w:rPr>
              <w:t>176</w:t>
            </w:r>
          </w:p>
        </w:tc>
        <w:tc>
          <w:tcPr>
            <w:tcW w:w="1219" w:type="dxa"/>
            <w:vAlign w:val="center"/>
          </w:tcPr>
          <w:p w14:paraId="476E243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7704598" w14:textId="77777777" w:rsidR="00370320" w:rsidRPr="003B2631" w:rsidRDefault="00370320" w:rsidP="003B2631">
            <w:pPr>
              <w:spacing w:before="10" w:after="10" w:line="240" w:lineRule="auto"/>
              <w:rPr>
                <w:sz w:val="21"/>
                <w:szCs w:val="21"/>
              </w:rPr>
            </w:pPr>
            <w:r w:rsidRPr="003B2631">
              <w:rPr>
                <w:sz w:val="21"/>
                <w:szCs w:val="21"/>
              </w:rPr>
              <w:t xml:space="preserve">Calculate stresses using element </w:t>
            </w:r>
            <w:proofErr w:type="spellStart"/>
            <w:r w:rsidRPr="003B2631">
              <w:rPr>
                <w:sz w:val="21"/>
                <w:szCs w:val="21"/>
              </w:rPr>
              <w:t>SEi</w:t>
            </w:r>
            <w:proofErr w:type="spellEnd"/>
            <w:r w:rsidRPr="003B2631">
              <w:rPr>
                <w:sz w:val="21"/>
                <w:szCs w:val="21"/>
              </w:rPr>
              <w:t xml:space="preserve">, STEi matrices and displacements rather than from </w:t>
            </w:r>
            <w:proofErr w:type="spellStart"/>
            <w:r w:rsidRPr="003B2631">
              <w:rPr>
                <w:sz w:val="21"/>
                <w:szCs w:val="21"/>
              </w:rPr>
              <w:t>BEi</w:t>
            </w:r>
            <w:proofErr w:type="spellEnd"/>
            <w:r w:rsidRPr="003B2631">
              <w:rPr>
                <w:sz w:val="21"/>
                <w:szCs w:val="21"/>
              </w:rPr>
              <w:t xml:space="preserve"> matrices and strains </w:t>
            </w:r>
          </w:p>
        </w:tc>
      </w:tr>
      <w:tr w:rsidR="00370320" w:rsidRPr="003B2631" w14:paraId="6488A63B" w14:textId="77777777" w:rsidTr="003B2631">
        <w:tc>
          <w:tcPr>
            <w:tcW w:w="576" w:type="dxa"/>
            <w:vAlign w:val="center"/>
          </w:tcPr>
          <w:p w14:paraId="578D4925" w14:textId="77777777" w:rsidR="00370320" w:rsidRPr="003B2631" w:rsidRDefault="00370320" w:rsidP="003B2631">
            <w:pPr>
              <w:spacing w:before="10" w:after="10" w:line="240" w:lineRule="auto"/>
              <w:jc w:val="center"/>
              <w:rPr>
                <w:sz w:val="21"/>
                <w:szCs w:val="21"/>
              </w:rPr>
            </w:pPr>
            <w:r w:rsidRPr="003B2631">
              <w:rPr>
                <w:sz w:val="21"/>
                <w:szCs w:val="21"/>
              </w:rPr>
              <w:t>177</w:t>
            </w:r>
          </w:p>
        </w:tc>
        <w:tc>
          <w:tcPr>
            <w:tcW w:w="1219" w:type="dxa"/>
            <w:vAlign w:val="center"/>
          </w:tcPr>
          <w:p w14:paraId="623BEC74"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2FEAFA14" w14:textId="77777777" w:rsidR="00370320" w:rsidRPr="003B2631" w:rsidRDefault="00370320" w:rsidP="003B2631">
            <w:pPr>
              <w:spacing w:before="10" w:after="10" w:line="240" w:lineRule="auto"/>
              <w:rPr>
                <w:sz w:val="21"/>
                <w:szCs w:val="21"/>
              </w:rPr>
            </w:pPr>
            <w:r w:rsidRPr="003B2631">
              <w:rPr>
                <w:sz w:val="21"/>
                <w:szCs w:val="21"/>
              </w:rPr>
              <w:t>Print BAR, ROD margins of safety whether or not they would otherwise be</w:t>
            </w:r>
          </w:p>
        </w:tc>
      </w:tr>
      <w:tr w:rsidR="00370320" w:rsidRPr="003B2631" w14:paraId="7AC92DC1" w14:textId="77777777" w:rsidTr="003B2631">
        <w:tc>
          <w:tcPr>
            <w:tcW w:w="576" w:type="dxa"/>
            <w:vAlign w:val="center"/>
          </w:tcPr>
          <w:p w14:paraId="695E24E2" w14:textId="77777777" w:rsidR="00370320" w:rsidRPr="003B2631" w:rsidRDefault="00370320" w:rsidP="003B2631">
            <w:pPr>
              <w:spacing w:before="10" w:after="10" w:line="240" w:lineRule="auto"/>
              <w:jc w:val="center"/>
              <w:rPr>
                <w:sz w:val="21"/>
                <w:szCs w:val="21"/>
              </w:rPr>
            </w:pPr>
            <w:r w:rsidRPr="003B2631">
              <w:rPr>
                <w:sz w:val="21"/>
                <w:szCs w:val="21"/>
              </w:rPr>
              <w:t>178</w:t>
            </w:r>
          </w:p>
        </w:tc>
        <w:tc>
          <w:tcPr>
            <w:tcW w:w="1219" w:type="dxa"/>
            <w:vAlign w:val="center"/>
          </w:tcPr>
          <w:p w14:paraId="5BB9F12E"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07664DF4" w14:textId="77777777" w:rsidR="00370320" w:rsidRPr="003B2631" w:rsidRDefault="00370320" w:rsidP="003B2631">
            <w:pPr>
              <w:spacing w:before="10" w:after="10" w:line="240" w:lineRule="auto"/>
              <w:rPr>
                <w:sz w:val="21"/>
                <w:szCs w:val="21"/>
              </w:rPr>
            </w:pPr>
            <w:r w:rsidRPr="003B2631">
              <w:rPr>
                <w:sz w:val="21"/>
                <w:szCs w:val="21"/>
              </w:rPr>
              <w:t>Print info on user key if PROTECTED = 'N'</w:t>
            </w:r>
          </w:p>
        </w:tc>
      </w:tr>
      <w:tr w:rsidR="00370320" w:rsidRPr="003B2631" w14:paraId="7870396F" w14:textId="77777777" w:rsidTr="003B2631">
        <w:tc>
          <w:tcPr>
            <w:tcW w:w="576" w:type="dxa"/>
            <w:vAlign w:val="center"/>
          </w:tcPr>
          <w:p w14:paraId="12ED3416" w14:textId="77777777" w:rsidR="00370320" w:rsidRPr="003B2631" w:rsidRDefault="00370320" w:rsidP="003B2631">
            <w:pPr>
              <w:spacing w:before="10" w:after="10" w:line="240" w:lineRule="auto"/>
              <w:jc w:val="center"/>
              <w:rPr>
                <w:sz w:val="21"/>
                <w:szCs w:val="21"/>
              </w:rPr>
            </w:pPr>
            <w:r w:rsidRPr="003B2631">
              <w:rPr>
                <w:sz w:val="21"/>
                <w:szCs w:val="21"/>
              </w:rPr>
              <w:t>179</w:t>
            </w:r>
          </w:p>
        </w:tc>
        <w:tc>
          <w:tcPr>
            <w:tcW w:w="1219" w:type="dxa"/>
            <w:vAlign w:val="center"/>
          </w:tcPr>
          <w:p w14:paraId="30F3E3EB"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77B837E" w14:textId="77777777" w:rsidR="00370320" w:rsidRPr="003B2631" w:rsidRDefault="00370320" w:rsidP="003B2631">
            <w:pPr>
              <w:spacing w:before="10" w:after="10" w:line="240" w:lineRule="auto"/>
              <w:rPr>
                <w:sz w:val="21"/>
                <w:szCs w:val="21"/>
              </w:rPr>
            </w:pPr>
            <w:r w:rsidRPr="003B2631">
              <w:rPr>
                <w:sz w:val="21"/>
                <w:szCs w:val="21"/>
              </w:rPr>
              <w:t>Print blank space at beg of lines of output for CUSERIN entries in the F06 file</w:t>
            </w:r>
          </w:p>
        </w:tc>
      </w:tr>
      <w:tr w:rsidR="00370320" w:rsidRPr="003B2631" w14:paraId="28D713AD" w14:textId="77777777" w:rsidTr="003B2631">
        <w:tc>
          <w:tcPr>
            <w:tcW w:w="576" w:type="dxa"/>
            <w:vAlign w:val="center"/>
          </w:tcPr>
          <w:p w14:paraId="04584E2A" w14:textId="77777777" w:rsidR="00370320" w:rsidRPr="003B2631" w:rsidRDefault="00370320" w:rsidP="003B2631">
            <w:pPr>
              <w:spacing w:before="10" w:after="10" w:line="240" w:lineRule="auto"/>
              <w:jc w:val="center"/>
              <w:rPr>
                <w:sz w:val="21"/>
                <w:szCs w:val="21"/>
              </w:rPr>
            </w:pPr>
            <w:r w:rsidRPr="003B2631">
              <w:rPr>
                <w:sz w:val="21"/>
                <w:szCs w:val="21"/>
              </w:rPr>
              <w:t>180</w:t>
            </w:r>
          </w:p>
        </w:tc>
        <w:tc>
          <w:tcPr>
            <w:tcW w:w="1219" w:type="dxa"/>
            <w:vAlign w:val="center"/>
          </w:tcPr>
          <w:p w14:paraId="4ABB580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02CFC48" w14:textId="77777777" w:rsidR="00370320" w:rsidRPr="003B2631" w:rsidRDefault="00370320" w:rsidP="003B2631">
            <w:pPr>
              <w:spacing w:before="10" w:after="10" w:line="240" w:lineRule="auto"/>
              <w:rPr>
                <w:sz w:val="21"/>
                <w:szCs w:val="21"/>
              </w:rPr>
            </w:pPr>
            <w:r w:rsidRPr="003B2631">
              <w:rPr>
                <w:sz w:val="21"/>
                <w:szCs w:val="21"/>
              </w:rPr>
              <w:t>Write debug info to F06 for USERIN elements</w:t>
            </w:r>
          </w:p>
        </w:tc>
      </w:tr>
      <w:tr w:rsidR="00370320" w:rsidRPr="003B2631" w14:paraId="2A341567" w14:textId="77777777" w:rsidTr="003B2631">
        <w:tc>
          <w:tcPr>
            <w:tcW w:w="576" w:type="dxa"/>
            <w:vAlign w:val="center"/>
          </w:tcPr>
          <w:p w14:paraId="5E1A8C31" w14:textId="77777777" w:rsidR="00370320" w:rsidRPr="003B2631" w:rsidRDefault="00370320" w:rsidP="003B2631">
            <w:pPr>
              <w:spacing w:before="10" w:after="10" w:line="240" w:lineRule="auto"/>
              <w:jc w:val="center"/>
              <w:rPr>
                <w:sz w:val="21"/>
                <w:szCs w:val="21"/>
              </w:rPr>
            </w:pPr>
            <w:r w:rsidRPr="003B2631">
              <w:rPr>
                <w:sz w:val="21"/>
                <w:szCs w:val="21"/>
              </w:rPr>
              <w:t>181</w:t>
            </w:r>
          </w:p>
        </w:tc>
        <w:tc>
          <w:tcPr>
            <w:tcW w:w="1219" w:type="dxa"/>
            <w:vAlign w:val="center"/>
          </w:tcPr>
          <w:p w14:paraId="3B81246B"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645EF6EF" w14:textId="77777777" w:rsidR="00370320" w:rsidRPr="003B2631" w:rsidRDefault="00370320" w:rsidP="003B2631">
            <w:pPr>
              <w:spacing w:before="10" w:after="10" w:line="240" w:lineRule="auto"/>
              <w:rPr>
                <w:sz w:val="21"/>
                <w:szCs w:val="21"/>
              </w:rPr>
            </w:pPr>
            <w:r w:rsidRPr="003B2631">
              <w:rPr>
                <w:sz w:val="21"/>
                <w:szCs w:val="21"/>
              </w:rPr>
              <w:t xml:space="preserve">Include USERIN RB mass in </w:t>
            </w:r>
            <w:proofErr w:type="spellStart"/>
            <w:r w:rsidRPr="003B2631">
              <w:rPr>
                <w:sz w:val="21"/>
                <w:szCs w:val="21"/>
              </w:rPr>
              <w:t>subr</w:t>
            </w:r>
            <w:proofErr w:type="spellEnd"/>
            <w:r w:rsidRPr="003B2631">
              <w:rPr>
                <w:sz w:val="21"/>
                <w:szCs w:val="21"/>
              </w:rPr>
              <w:t xml:space="preserve"> GPWG even though user did not input 3rd matrix (RBM0) on IN4FIL</w:t>
            </w:r>
          </w:p>
        </w:tc>
      </w:tr>
      <w:tr w:rsidR="00370320" w:rsidRPr="003B2631" w14:paraId="455ACC37" w14:textId="77777777" w:rsidTr="003B2631">
        <w:tc>
          <w:tcPr>
            <w:tcW w:w="576" w:type="dxa"/>
            <w:vAlign w:val="center"/>
          </w:tcPr>
          <w:p w14:paraId="2B25DD72" w14:textId="77777777" w:rsidR="00370320" w:rsidRPr="003B2631" w:rsidRDefault="00370320" w:rsidP="003B2631">
            <w:pPr>
              <w:spacing w:before="10" w:after="10" w:line="240" w:lineRule="auto"/>
              <w:jc w:val="center"/>
              <w:rPr>
                <w:sz w:val="21"/>
                <w:szCs w:val="21"/>
              </w:rPr>
            </w:pPr>
            <w:r w:rsidRPr="003B2631">
              <w:rPr>
                <w:sz w:val="21"/>
                <w:szCs w:val="21"/>
              </w:rPr>
              <w:t>182</w:t>
            </w:r>
          </w:p>
        </w:tc>
        <w:tc>
          <w:tcPr>
            <w:tcW w:w="1219" w:type="dxa"/>
            <w:vAlign w:val="center"/>
          </w:tcPr>
          <w:p w14:paraId="66AD2DC3"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CC17965" w14:textId="77777777" w:rsidR="00370320" w:rsidRPr="003B2631" w:rsidRDefault="00370320" w:rsidP="003B2631">
            <w:pPr>
              <w:spacing w:before="10" w:after="10" w:line="240" w:lineRule="auto"/>
              <w:rPr>
                <w:sz w:val="21"/>
                <w:szCs w:val="21"/>
              </w:rPr>
            </w:pPr>
            <w:r w:rsidRPr="003B2631">
              <w:rPr>
                <w:sz w:val="21"/>
                <w:szCs w:val="21"/>
              </w:rPr>
              <w:t xml:space="preserve">Print debug data in </w:t>
            </w:r>
            <w:proofErr w:type="spellStart"/>
            <w:r w:rsidRPr="003B2631">
              <w:rPr>
                <w:sz w:val="21"/>
                <w:szCs w:val="21"/>
              </w:rPr>
              <w:t>subr</w:t>
            </w:r>
            <w:proofErr w:type="spellEnd"/>
            <w:r w:rsidRPr="003B2631">
              <w:rPr>
                <w:sz w:val="21"/>
                <w:szCs w:val="21"/>
              </w:rPr>
              <w:t xml:space="preserve"> MGGS_MASS_MATRIX for scalar mass matrix</w:t>
            </w:r>
          </w:p>
        </w:tc>
      </w:tr>
      <w:tr w:rsidR="00370320" w:rsidRPr="003B2631" w14:paraId="26DE40F9" w14:textId="77777777" w:rsidTr="003B2631">
        <w:tc>
          <w:tcPr>
            <w:tcW w:w="576" w:type="dxa"/>
            <w:vAlign w:val="center"/>
          </w:tcPr>
          <w:p w14:paraId="4759407B" w14:textId="77777777" w:rsidR="00370320" w:rsidRPr="003B2631" w:rsidRDefault="00370320" w:rsidP="003B2631">
            <w:pPr>
              <w:spacing w:before="10" w:after="10" w:line="240" w:lineRule="auto"/>
              <w:jc w:val="center"/>
              <w:rPr>
                <w:sz w:val="21"/>
                <w:szCs w:val="21"/>
              </w:rPr>
            </w:pPr>
            <w:r w:rsidRPr="003B2631">
              <w:rPr>
                <w:sz w:val="21"/>
                <w:szCs w:val="21"/>
              </w:rPr>
              <w:t>183</w:t>
            </w:r>
          </w:p>
        </w:tc>
        <w:tc>
          <w:tcPr>
            <w:tcW w:w="1219" w:type="dxa"/>
            <w:vAlign w:val="center"/>
          </w:tcPr>
          <w:p w14:paraId="460B9B1B"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464A2E47" w14:textId="77777777" w:rsidR="00370320" w:rsidRPr="003B2631" w:rsidRDefault="00370320" w:rsidP="003B2631">
            <w:pPr>
              <w:spacing w:before="10" w:after="10" w:line="240" w:lineRule="auto"/>
              <w:rPr>
                <w:sz w:val="21"/>
                <w:szCs w:val="21"/>
              </w:rPr>
            </w:pPr>
            <w:r w:rsidRPr="003B2631">
              <w:rPr>
                <w:sz w:val="21"/>
                <w:szCs w:val="21"/>
              </w:rPr>
              <w:t>Write some debug data for generating TDOF array</w:t>
            </w:r>
          </w:p>
        </w:tc>
      </w:tr>
      <w:tr w:rsidR="00370320" w:rsidRPr="003B2631" w14:paraId="539863A3" w14:textId="77777777" w:rsidTr="003B2631">
        <w:tc>
          <w:tcPr>
            <w:tcW w:w="576" w:type="dxa"/>
            <w:vAlign w:val="center"/>
          </w:tcPr>
          <w:p w14:paraId="376F4881" w14:textId="77777777" w:rsidR="00370320" w:rsidRPr="003B2631" w:rsidRDefault="00370320" w:rsidP="003B2631">
            <w:pPr>
              <w:spacing w:before="10" w:after="10" w:line="240" w:lineRule="auto"/>
              <w:jc w:val="center"/>
              <w:rPr>
                <w:sz w:val="21"/>
                <w:szCs w:val="21"/>
              </w:rPr>
            </w:pPr>
            <w:r w:rsidRPr="003B2631">
              <w:rPr>
                <w:sz w:val="21"/>
                <w:szCs w:val="21"/>
              </w:rPr>
              <w:t>184</w:t>
            </w:r>
          </w:p>
        </w:tc>
        <w:tc>
          <w:tcPr>
            <w:tcW w:w="1219" w:type="dxa"/>
            <w:vAlign w:val="center"/>
          </w:tcPr>
          <w:p w14:paraId="433D519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227091DC" w14:textId="77777777" w:rsidR="00370320" w:rsidRPr="003B2631" w:rsidRDefault="00370320" w:rsidP="003B2631">
            <w:pPr>
              <w:spacing w:before="10" w:after="10" w:line="240" w:lineRule="auto"/>
              <w:rPr>
                <w:sz w:val="21"/>
                <w:szCs w:val="21"/>
              </w:rPr>
            </w:pPr>
            <w:r w:rsidRPr="003B2631">
              <w:rPr>
                <w:sz w:val="21"/>
                <w:szCs w:val="21"/>
              </w:rPr>
              <w:t>Write L1M data to F06</w:t>
            </w:r>
          </w:p>
        </w:tc>
      </w:tr>
      <w:tr w:rsidR="00370320" w:rsidRPr="003B2631" w14:paraId="5D43B552" w14:textId="77777777" w:rsidTr="003B2631">
        <w:tc>
          <w:tcPr>
            <w:tcW w:w="576" w:type="dxa"/>
            <w:vAlign w:val="center"/>
          </w:tcPr>
          <w:p w14:paraId="18333F55" w14:textId="77777777" w:rsidR="00370320" w:rsidRPr="003B2631" w:rsidRDefault="00370320" w:rsidP="003B2631">
            <w:pPr>
              <w:spacing w:before="10" w:after="10" w:line="240" w:lineRule="auto"/>
              <w:jc w:val="center"/>
              <w:rPr>
                <w:sz w:val="21"/>
                <w:szCs w:val="21"/>
              </w:rPr>
            </w:pPr>
            <w:r w:rsidRPr="003B2631">
              <w:rPr>
                <w:sz w:val="21"/>
                <w:szCs w:val="21"/>
              </w:rPr>
              <w:t>185</w:t>
            </w:r>
          </w:p>
        </w:tc>
        <w:tc>
          <w:tcPr>
            <w:tcW w:w="1219" w:type="dxa"/>
            <w:vAlign w:val="center"/>
          </w:tcPr>
          <w:p w14:paraId="01114E9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FFFA403" w14:textId="77777777" w:rsidR="00370320" w:rsidRPr="003B2631" w:rsidRDefault="00370320" w:rsidP="003B2631">
            <w:pPr>
              <w:spacing w:before="10" w:after="10" w:line="240" w:lineRule="auto"/>
              <w:rPr>
                <w:sz w:val="21"/>
                <w:szCs w:val="21"/>
              </w:rPr>
            </w:pPr>
            <w:r w:rsidRPr="003B2631">
              <w:rPr>
                <w:sz w:val="21"/>
                <w:szCs w:val="21"/>
              </w:rPr>
              <w:t xml:space="preserve">Let eigen routines find and process all </w:t>
            </w:r>
            <w:proofErr w:type="spellStart"/>
            <w:r w:rsidRPr="003B2631">
              <w:rPr>
                <w:sz w:val="21"/>
                <w:szCs w:val="21"/>
              </w:rPr>
              <w:t>eigenval</w:t>
            </w:r>
            <w:proofErr w:type="spellEnd"/>
            <w:r w:rsidRPr="003B2631">
              <w:rPr>
                <w:sz w:val="21"/>
                <w:szCs w:val="21"/>
              </w:rPr>
              <w:t xml:space="preserve">, </w:t>
            </w:r>
            <w:proofErr w:type="spellStart"/>
            <w:r w:rsidRPr="003B2631">
              <w:rPr>
                <w:sz w:val="21"/>
                <w:szCs w:val="21"/>
              </w:rPr>
              <w:t>vecs</w:t>
            </w:r>
            <w:proofErr w:type="spellEnd"/>
            <w:r w:rsidRPr="003B2631">
              <w:rPr>
                <w:sz w:val="21"/>
                <w:szCs w:val="21"/>
              </w:rPr>
              <w:t xml:space="preserve"> found even if NVEC &gt; NDOFL - NUM_MLL_DIAG_ZEROS</w:t>
            </w:r>
          </w:p>
        </w:tc>
      </w:tr>
      <w:tr w:rsidR="00370320" w:rsidRPr="003B2631" w14:paraId="6A73F480" w14:textId="77777777" w:rsidTr="003B2631">
        <w:tc>
          <w:tcPr>
            <w:tcW w:w="576" w:type="dxa"/>
            <w:vAlign w:val="center"/>
          </w:tcPr>
          <w:p w14:paraId="098FF2E8" w14:textId="77777777" w:rsidR="00370320" w:rsidRPr="003B2631" w:rsidRDefault="00370320" w:rsidP="003B2631">
            <w:pPr>
              <w:spacing w:before="10" w:after="10" w:line="240" w:lineRule="auto"/>
              <w:jc w:val="center"/>
              <w:rPr>
                <w:sz w:val="21"/>
                <w:szCs w:val="21"/>
              </w:rPr>
            </w:pPr>
            <w:r w:rsidRPr="003B2631">
              <w:rPr>
                <w:sz w:val="21"/>
                <w:szCs w:val="21"/>
              </w:rPr>
              <w:t>186</w:t>
            </w:r>
          </w:p>
        </w:tc>
        <w:tc>
          <w:tcPr>
            <w:tcW w:w="1219" w:type="dxa"/>
            <w:vAlign w:val="center"/>
          </w:tcPr>
          <w:p w14:paraId="72665D7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C1D4885" w14:textId="77777777" w:rsidR="00370320" w:rsidRPr="003B2631" w:rsidRDefault="00370320" w:rsidP="003B2631">
            <w:pPr>
              <w:spacing w:before="10" w:after="10" w:line="240" w:lineRule="auto"/>
              <w:rPr>
                <w:sz w:val="21"/>
                <w:szCs w:val="21"/>
              </w:rPr>
            </w:pPr>
            <w:r w:rsidRPr="003B2631">
              <w:rPr>
                <w:sz w:val="21"/>
                <w:szCs w:val="21"/>
              </w:rPr>
              <w:t>Print debug info for pressure loads on faces of solid elements</w:t>
            </w:r>
          </w:p>
        </w:tc>
      </w:tr>
      <w:tr w:rsidR="00370320" w:rsidRPr="003B2631" w14:paraId="080F22B5" w14:textId="77777777" w:rsidTr="003B2631">
        <w:tc>
          <w:tcPr>
            <w:tcW w:w="576" w:type="dxa"/>
            <w:vAlign w:val="center"/>
          </w:tcPr>
          <w:p w14:paraId="7D77B8B3" w14:textId="77777777" w:rsidR="00370320" w:rsidRPr="003B2631" w:rsidRDefault="00370320" w:rsidP="003B2631">
            <w:pPr>
              <w:spacing w:before="10" w:after="10" w:line="240" w:lineRule="auto"/>
              <w:jc w:val="center"/>
              <w:rPr>
                <w:sz w:val="21"/>
                <w:szCs w:val="21"/>
              </w:rPr>
            </w:pPr>
            <w:r w:rsidRPr="003B2631">
              <w:rPr>
                <w:sz w:val="21"/>
                <w:szCs w:val="21"/>
              </w:rPr>
              <w:t>187</w:t>
            </w:r>
          </w:p>
        </w:tc>
        <w:tc>
          <w:tcPr>
            <w:tcW w:w="1219" w:type="dxa"/>
            <w:vAlign w:val="center"/>
          </w:tcPr>
          <w:p w14:paraId="74F5A1F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E525838" w14:textId="77777777" w:rsidR="00370320" w:rsidRPr="003B2631" w:rsidRDefault="00370320" w:rsidP="003B2631">
            <w:pPr>
              <w:spacing w:before="10" w:after="10" w:line="240" w:lineRule="auto"/>
              <w:rPr>
                <w:sz w:val="21"/>
                <w:szCs w:val="21"/>
              </w:rPr>
            </w:pPr>
            <w:r w:rsidRPr="003B2631">
              <w:rPr>
                <w:sz w:val="21"/>
                <w:szCs w:val="21"/>
              </w:rPr>
              <w:t xml:space="preserve">Write list </w:t>
            </w:r>
            <w:proofErr w:type="spellStart"/>
            <w:r w:rsidRPr="003B2631">
              <w:rPr>
                <w:sz w:val="21"/>
                <w:szCs w:val="21"/>
              </w:rPr>
              <w:t>ao</w:t>
            </w:r>
            <w:proofErr w:type="spellEnd"/>
            <w:r w:rsidRPr="003B2631">
              <w:rPr>
                <w:sz w:val="21"/>
                <w:szCs w:val="21"/>
              </w:rPr>
              <w:t xml:space="preserve"> the number of various elastic elements in the DAT file to the F06 file</w:t>
            </w:r>
          </w:p>
        </w:tc>
      </w:tr>
      <w:tr w:rsidR="00370320" w:rsidRPr="003B2631" w14:paraId="5D91B821" w14:textId="77777777" w:rsidTr="003B2631">
        <w:tc>
          <w:tcPr>
            <w:tcW w:w="576" w:type="dxa"/>
            <w:vAlign w:val="center"/>
          </w:tcPr>
          <w:p w14:paraId="47B31C5F" w14:textId="77777777" w:rsidR="00370320" w:rsidRPr="003B2631" w:rsidRDefault="00370320" w:rsidP="003B2631">
            <w:pPr>
              <w:spacing w:before="10" w:after="10" w:line="240" w:lineRule="auto"/>
              <w:jc w:val="center"/>
              <w:rPr>
                <w:sz w:val="21"/>
                <w:szCs w:val="21"/>
              </w:rPr>
            </w:pPr>
            <w:r w:rsidRPr="003B2631">
              <w:rPr>
                <w:sz w:val="21"/>
                <w:szCs w:val="21"/>
              </w:rPr>
              <w:t>188</w:t>
            </w:r>
          </w:p>
        </w:tc>
        <w:tc>
          <w:tcPr>
            <w:tcW w:w="1219" w:type="dxa"/>
            <w:vAlign w:val="center"/>
          </w:tcPr>
          <w:p w14:paraId="3D543F34"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4098DCC" w14:textId="77777777" w:rsidR="00370320" w:rsidRPr="003B2631" w:rsidRDefault="00370320" w:rsidP="003B2631">
            <w:pPr>
              <w:spacing w:before="10" w:after="10" w:line="240" w:lineRule="auto"/>
              <w:rPr>
                <w:sz w:val="21"/>
                <w:szCs w:val="21"/>
              </w:rPr>
            </w:pPr>
            <w:r w:rsidRPr="003B2631">
              <w:rPr>
                <w:sz w:val="21"/>
                <w:szCs w:val="21"/>
              </w:rPr>
              <w:t>Do not abort in QPLT3 if KOO is reported to be singular</w:t>
            </w:r>
          </w:p>
        </w:tc>
      </w:tr>
      <w:tr w:rsidR="00370320" w:rsidRPr="003B2631" w14:paraId="4C31557E" w14:textId="77777777" w:rsidTr="003B2631">
        <w:tc>
          <w:tcPr>
            <w:tcW w:w="576" w:type="dxa"/>
            <w:vAlign w:val="center"/>
          </w:tcPr>
          <w:p w14:paraId="3A51AED8" w14:textId="77777777" w:rsidR="00370320" w:rsidRPr="003B2631" w:rsidRDefault="00370320" w:rsidP="003B2631">
            <w:pPr>
              <w:spacing w:before="10" w:after="10" w:line="240" w:lineRule="auto"/>
              <w:jc w:val="center"/>
              <w:rPr>
                <w:sz w:val="21"/>
                <w:szCs w:val="21"/>
              </w:rPr>
            </w:pPr>
            <w:r w:rsidRPr="003B2631">
              <w:rPr>
                <w:sz w:val="21"/>
                <w:szCs w:val="21"/>
              </w:rPr>
              <w:t>189</w:t>
            </w:r>
          </w:p>
        </w:tc>
        <w:tc>
          <w:tcPr>
            <w:tcW w:w="1219" w:type="dxa"/>
            <w:vAlign w:val="center"/>
          </w:tcPr>
          <w:p w14:paraId="6AAD5AAD" w14:textId="77777777" w:rsidR="00370320" w:rsidRPr="003B2631" w:rsidRDefault="00370320" w:rsidP="003B2631">
            <w:pPr>
              <w:spacing w:before="10" w:after="10" w:line="240" w:lineRule="auto"/>
              <w:jc w:val="center"/>
              <w:rPr>
                <w:sz w:val="21"/>
                <w:szCs w:val="21"/>
              </w:rPr>
            </w:pPr>
            <w:r w:rsidRPr="003B2631">
              <w:rPr>
                <w:sz w:val="21"/>
                <w:szCs w:val="21"/>
              </w:rPr>
              <w:t>1</w:t>
            </w:r>
          </w:p>
          <w:p w14:paraId="177C8042" w14:textId="77777777" w:rsidR="00370320" w:rsidRPr="003B2631" w:rsidRDefault="00370320" w:rsidP="003B2631">
            <w:pPr>
              <w:spacing w:before="10" w:after="10" w:line="240" w:lineRule="auto"/>
              <w:jc w:val="center"/>
              <w:rPr>
                <w:sz w:val="21"/>
                <w:szCs w:val="21"/>
              </w:rPr>
            </w:pPr>
            <w:r w:rsidRPr="003B2631">
              <w:rPr>
                <w:sz w:val="21"/>
                <w:szCs w:val="21"/>
              </w:rPr>
              <w:t>2</w:t>
            </w:r>
          </w:p>
          <w:p w14:paraId="1E511C8D"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28C10605" w14:textId="77777777" w:rsidR="00370320" w:rsidRPr="003B2631" w:rsidRDefault="00370320" w:rsidP="003B2631">
            <w:pPr>
              <w:spacing w:before="10" w:after="10" w:line="240" w:lineRule="auto"/>
              <w:rPr>
                <w:sz w:val="21"/>
                <w:szCs w:val="21"/>
              </w:rPr>
            </w:pPr>
            <w:r w:rsidRPr="003B2631">
              <w:rPr>
                <w:sz w:val="21"/>
                <w:szCs w:val="21"/>
              </w:rPr>
              <w:t>Print messages in subroutine ESP for KE in local coords if element diagonal stiffness &lt; 0</w:t>
            </w:r>
          </w:p>
          <w:p w14:paraId="1010BB85" w14:textId="77777777" w:rsidR="00370320" w:rsidRPr="003B2631" w:rsidRDefault="00370320" w:rsidP="003B2631">
            <w:pPr>
              <w:spacing w:before="10" w:after="10" w:line="240" w:lineRule="auto"/>
              <w:rPr>
                <w:sz w:val="21"/>
                <w:szCs w:val="21"/>
              </w:rPr>
            </w:pPr>
            <w:r w:rsidRPr="003B2631">
              <w:rPr>
                <w:sz w:val="21"/>
                <w:szCs w:val="21"/>
              </w:rPr>
              <w:t>Print these messages in subroutine ESP after transformation to global</w:t>
            </w:r>
          </w:p>
          <w:p w14:paraId="6CF69EA7" w14:textId="77777777" w:rsidR="00370320" w:rsidRPr="003B2631" w:rsidRDefault="00370320" w:rsidP="003B2631">
            <w:pPr>
              <w:spacing w:before="10" w:after="10" w:line="240" w:lineRule="auto"/>
              <w:rPr>
                <w:sz w:val="21"/>
                <w:szCs w:val="21"/>
              </w:rPr>
            </w:pPr>
            <w:r w:rsidRPr="003B2631">
              <w:rPr>
                <w:sz w:val="21"/>
                <w:szCs w:val="21"/>
              </w:rPr>
              <w:t>Do both</w:t>
            </w:r>
          </w:p>
        </w:tc>
      </w:tr>
      <w:tr w:rsidR="00370320" w:rsidRPr="003B2631" w14:paraId="1A21BED6" w14:textId="77777777" w:rsidTr="003B2631">
        <w:tc>
          <w:tcPr>
            <w:tcW w:w="576" w:type="dxa"/>
            <w:vAlign w:val="center"/>
          </w:tcPr>
          <w:p w14:paraId="1BA9A11C" w14:textId="77777777" w:rsidR="00370320" w:rsidRPr="003B2631" w:rsidRDefault="00370320" w:rsidP="003B2631">
            <w:pPr>
              <w:spacing w:before="10" w:after="10" w:line="240" w:lineRule="auto"/>
              <w:jc w:val="center"/>
              <w:rPr>
                <w:sz w:val="21"/>
                <w:szCs w:val="21"/>
              </w:rPr>
            </w:pPr>
            <w:r w:rsidRPr="003B2631">
              <w:rPr>
                <w:sz w:val="21"/>
                <w:szCs w:val="21"/>
              </w:rPr>
              <w:t>190</w:t>
            </w:r>
          </w:p>
        </w:tc>
        <w:tc>
          <w:tcPr>
            <w:tcW w:w="1219" w:type="dxa"/>
            <w:vAlign w:val="center"/>
          </w:tcPr>
          <w:p w14:paraId="55967CF2"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9443E96" w14:textId="77777777" w:rsidR="00370320" w:rsidRPr="003B2631" w:rsidRDefault="00370320" w:rsidP="003B2631">
            <w:pPr>
              <w:spacing w:before="10" w:after="10" w:line="240" w:lineRule="auto"/>
              <w:rPr>
                <w:sz w:val="21"/>
                <w:szCs w:val="21"/>
              </w:rPr>
            </w:pPr>
            <w:r w:rsidRPr="003B2631">
              <w:rPr>
                <w:sz w:val="21"/>
                <w:szCs w:val="21"/>
              </w:rPr>
              <w:t xml:space="preserve">Do not round off FAILURE_INDEX to 0 in </w:t>
            </w:r>
            <w:proofErr w:type="spellStart"/>
            <w:r w:rsidRPr="003B2631">
              <w:rPr>
                <w:sz w:val="21"/>
                <w:szCs w:val="21"/>
              </w:rPr>
              <w:t>subr</w:t>
            </w:r>
            <w:proofErr w:type="spellEnd"/>
            <w:r w:rsidRPr="003B2631">
              <w:rPr>
                <w:sz w:val="21"/>
                <w:szCs w:val="21"/>
              </w:rPr>
              <w:t xml:space="preserve"> POLY_FAILURE_INDEX</w:t>
            </w:r>
          </w:p>
        </w:tc>
      </w:tr>
      <w:tr w:rsidR="00370320" w:rsidRPr="003B2631" w14:paraId="015B00AD" w14:textId="77777777" w:rsidTr="003B2631">
        <w:tc>
          <w:tcPr>
            <w:tcW w:w="576" w:type="dxa"/>
            <w:vAlign w:val="center"/>
          </w:tcPr>
          <w:p w14:paraId="1BA2D004" w14:textId="77777777" w:rsidR="00370320" w:rsidRPr="003B2631" w:rsidRDefault="00370320" w:rsidP="003B2631">
            <w:pPr>
              <w:spacing w:before="10" w:after="10" w:line="240" w:lineRule="auto"/>
              <w:jc w:val="center"/>
              <w:rPr>
                <w:sz w:val="21"/>
                <w:szCs w:val="21"/>
              </w:rPr>
            </w:pPr>
            <w:r w:rsidRPr="003B2631">
              <w:rPr>
                <w:sz w:val="21"/>
                <w:szCs w:val="21"/>
              </w:rPr>
              <w:t>191</w:t>
            </w:r>
          </w:p>
        </w:tc>
        <w:tc>
          <w:tcPr>
            <w:tcW w:w="1219" w:type="dxa"/>
            <w:vAlign w:val="center"/>
          </w:tcPr>
          <w:p w14:paraId="5012ECBD" w14:textId="77777777" w:rsidR="00370320" w:rsidRPr="003B2631" w:rsidRDefault="00370320" w:rsidP="003B2631">
            <w:pPr>
              <w:spacing w:before="10" w:after="10" w:line="240" w:lineRule="auto"/>
              <w:jc w:val="center"/>
              <w:rPr>
                <w:sz w:val="21"/>
                <w:szCs w:val="21"/>
              </w:rPr>
            </w:pPr>
            <w:r w:rsidRPr="003B2631">
              <w:rPr>
                <w:sz w:val="21"/>
                <w:szCs w:val="21"/>
              </w:rPr>
              <w:t>= 0</w:t>
            </w:r>
          </w:p>
        </w:tc>
        <w:tc>
          <w:tcPr>
            <w:tcW w:w="8285" w:type="dxa"/>
            <w:vAlign w:val="center"/>
          </w:tcPr>
          <w:p w14:paraId="0110ECD9" w14:textId="77777777" w:rsidR="00370320" w:rsidRPr="003B2631" w:rsidRDefault="00370320" w:rsidP="003B2631">
            <w:pPr>
              <w:spacing w:before="10" w:after="10" w:line="240" w:lineRule="auto"/>
              <w:rPr>
                <w:sz w:val="21"/>
                <w:szCs w:val="21"/>
              </w:rPr>
            </w:pPr>
            <w:r w:rsidRPr="003B2631">
              <w:rPr>
                <w:sz w:val="21"/>
                <w:szCs w:val="21"/>
              </w:rPr>
              <w:t>Use temperatures at Gauss points for thermal loads in solid elements</w:t>
            </w:r>
          </w:p>
        </w:tc>
      </w:tr>
      <w:tr w:rsidR="00370320" w:rsidRPr="003B2631" w14:paraId="4EB26209" w14:textId="77777777" w:rsidTr="003B2631">
        <w:tc>
          <w:tcPr>
            <w:tcW w:w="576" w:type="dxa"/>
            <w:vAlign w:val="center"/>
          </w:tcPr>
          <w:p w14:paraId="1B359709" w14:textId="77777777" w:rsidR="00370320" w:rsidRPr="003B2631" w:rsidRDefault="00370320" w:rsidP="003B2631">
            <w:pPr>
              <w:spacing w:before="10" w:after="10" w:line="240" w:lineRule="auto"/>
              <w:jc w:val="center"/>
              <w:rPr>
                <w:sz w:val="21"/>
                <w:szCs w:val="21"/>
              </w:rPr>
            </w:pPr>
            <w:r w:rsidRPr="003B2631">
              <w:rPr>
                <w:sz w:val="21"/>
                <w:szCs w:val="21"/>
              </w:rPr>
              <w:t>192</w:t>
            </w:r>
          </w:p>
        </w:tc>
        <w:tc>
          <w:tcPr>
            <w:tcW w:w="1219" w:type="dxa"/>
            <w:vAlign w:val="center"/>
          </w:tcPr>
          <w:p w14:paraId="71EFFD5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ED78FBF" w14:textId="77777777" w:rsidR="00370320" w:rsidRPr="003B2631" w:rsidRDefault="00370320" w:rsidP="003B2631">
            <w:pPr>
              <w:spacing w:before="10" w:after="10" w:line="240" w:lineRule="auto"/>
              <w:rPr>
                <w:sz w:val="21"/>
                <w:szCs w:val="21"/>
              </w:rPr>
            </w:pPr>
            <w:r w:rsidRPr="003B2631">
              <w:rPr>
                <w:sz w:val="21"/>
                <w:szCs w:val="21"/>
              </w:rPr>
              <w:t>Print some summary info for max abs value of GP force balance for each solution vector</w:t>
            </w:r>
          </w:p>
        </w:tc>
      </w:tr>
      <w:tr w:rsidR="00370320" w:rsidRPr="003B2631" w14:paraId="31467A4A" w14:textId="77777777" w:rsidTr="003B2631">
        <w:tc>
          <w:tcPr>
            <w:tcW w:w="576" w:type="dxa"/>
            <w:vAlign w:val="center"/>
          </w:tcPr>
          <w:p w14:paraId="2C67D055" w14:textId="77777777" w:rsidR="00370320" w:rsidRPr="003B2631" w:rsidRDefault="00370320" w:rsidP="003B2631">
            <w:pPr>
              <w:spacing w:before="10" w:after="10" w:line="240" w:lineRule="auto"/>
              <w:jc w:val="center"/>
              <w:rPr>
                <w:sz w:val="21"/>
                <w:szCs w:val="21"/>
              </w:rPr>
            </w:pPr>
            <w:r w:rsidRPr="003B2631">
              <w:rPr>
                <w:sz w:val="21"/>
                <w:szCs w:val="21"/>
              </w:rPr>
              <w:t>193</w:t>
            </w:r>
          </w:p>
        </w:tc>
        <w:tc>
          <w:tcPr>
            <w:tcW w:w="1219" w:type="dxa"/>
            <w:vAlign w:val="center"/>
          </w:tcPr>
          <w:p w14:paraId="25B01749" w14:textId="77777777" w:rsidR="00370320" w:rsidRPr="003B2631" w:rsidRDefault="00370320" w:rsidP="003B2631">
            <w:pPr>
              <w:spacing w:before="10" w:after="10" w:line="240" w:lineRule="auto"/>
              <w:jc w:val="center"/>
              <w:rPr>
                <w:sz w:val="21"/>
                <w:szCs w:val="21"/>
              </w:rPr>
            </w:pPr>
            <w:r w:rsidRPr="003B2631">
              <w:rPr>
                <w:sz w:val="21"/>
                <w:szCs w:val="21"/>
              </w:rPr>
              <w:t>= 1</w:t>
            </w:r>
          </w:p>
          <w:p w14:paraId="6F7A0D27" w14:textId="77777777" w:rsidR="00370320" w:rsidRPr="003B2631" w:rsidRDefault="00370320" w:rsidP="003B2631">
            <w:pPr>
              <w:spacing w:before="10" w:after="10" w:line="240" w:lineRule="auto"/>
              <w:jc w:val="center"/>
              <w:rPr>
                <w:sz w:val="21"/>
                <w:szCs w:val="21"/>
              </w:rPr>
            </w:pPr>
            <w:r w:rsidRPr="003B2631">
              <w:rPr>
                <w:sz w:val="21"/>
                <w:szCs w:val="21"/>
              </w:rPr>
              <w:t>= 2</w:t>
            </w:r>
          </w:p>
          <w:p w14:paraId="385795DE" w14:textId="77777777" w:rsidR="00370320" w:rsidRPr="003B2631" w:rsidRDefault="00370320" w:rsidP="003B2631">
            <w:pPr>
              <w:spacing w:before="10" w:after="10" w:line="240" w:lineRule="auto"/>
              <w:jc w:val="center"/>
              <w:rPr>
                <w:sz w:val="21"/>
                <w:szCs w:val="21"/>
              </w:rPr>
            </w:pPr>
            <w:r w:rsidRPr="003B2631">
              <w:rPr>
                <w:sz w:val="21"/>
                <w:szCs w:val="21"/>
              </w:rPr>
              <w:t>= 3</w:t>
            </w:r>
          </w:p>
          <w:p w14:paraId="131D3381" w14:textId="77777777" w:rsidR="00370320" w:rsidRPr="003B2631" w:rsidRDefault="00370320" w:rsidP="003B2631">
            <w:pPr>
              <w:spacing w:before="10" w:after="10" w:line="240" w:lineRule="auto"/>
              <w:jc w:val="center"/>
              <w:rPr>
                <w:sz w:val="21"/>
                <w:szCs w:val="21"/>
              </w:rPr>
            </w:pPr>
            <w:r w:rsidRPr="003B2631">
              <w:rPr>
                <w:sz w:val="21"/>
                <w:szCs w:val="21"/>
              </w:rPr>
              <w:t>= 4</w:t>
            </w:r>
          </w:p>
          <w:p w14:paraId="624D84C6" w14:textId="77777777" w:rsidR="00370320" w:rsidRPr="003B2631" w:rsidRDefault="00370320" w:rsidP="003B2631">
            <w:pPr>
              <w:spacing w:before="10" w:after="10" w:line="240" w:lineRule="auto"/>
              <w:jc w:val="center"/>
              <w:rPr>
                <w:sz w:val="21"/>
                <w:szCs w:val="21"/>
              </w:rPr>
            </w:pPr>
            <w:r w:rsidRPr="003B2631">
              <w:rPr>
                <w:sz w:val="21"/>
                <w:szCs w:val="21"/>
              </w:rPr>
              <w:t>= 5</w:t>
            </w:r>
          </w:p>
          <w:p w14:paraId="52EB8083" w14:textId="77777777" w:rsidR="00370320" w:rsidRPr="003B2631" w:rsidRDefault="00370320" w:rsidP="003B2631">
            <w:pPr>
              <w:spacing w:before="10" w:after="10" w:line="240" w:lineRule="auto"/>
              <w:jc w:val="center"/>
              <w:rPr>
                <w:sz w:val="21"/>
                <w:szCs w:val="21"/>
              </w:rPr>
            </w:pPr>
            <w:r w:rsidRPr="003B2631">
              <w:rPr>
                <w:sz w:val="21"/>
                <w:szCs w:val="21"/>
              </w:rPr>
              <w:t>= 6</w:t>
            </w:r>
          </w:p>
          <w:p w14:paraId="2FAE009A" w14:textId="77777777" w:rsidR="00370320" w:rsidRPr="003B2631" w:rsidRDefault="00370320" w:rsidP="003B2631">
            <w:pPr>
              <w:spacing w:before="10" w:after="10" w:line="240" w:lineRule="auto"/>
              <w:jc w:val="center"/>
              <w:rPr>
                <w:sz w:val="21"/>
                <w:szCs w:val="21"/>
              </w:rPr>
            </w:pPr>
            <w:r w:rsidRPr="003B2631">
              <w:rPr>
                <w:sz w:val="21"/>
                <w:szCs w:val="21"/>
              </w:rPr>
              <w:t>= 9</w:t>
            </w:r>
          </w:p>
          <w:p w14:paraId="4159D3B6" w14:textId="77777777" w:rsidR="00370320" w:rsidRPr="003B2631" w:rsidRDefault="00370320" w:rsidP="003B2631">
            <w:pPr>
              <w:spacing w:before="10" w:after="10" w:line="240" w:lineRule="auto"/>
              <w:jc w:val="center"/>
              <w:rPr>
                <w:sz w:val="21"/>
                <w:szCs w:val="21"/>
              </w:rPr>
            </w:pPr>
            <w:r w:rsidRPr="003B2631">
              <w:rPr>
                <w:sz w:val="21"/>
                <w:szCs w:val="21"/>
              </w:rPr>
              <w:t>= 100</w:t>
            </w:r>
          </w:p>
          <w:p w14:paraId="2E1BB6B3" w14:textId="77777777" w:rsidR="00370320" w:rsidRPr="003B2631" w:rsidRDefault="00370320" w:rsidP="003B2631">
            <w:pPr>
              <w:spacing w:before="10" w:after="10" w:line="240" w:lineRule="auto"/>
              <w:jc w:val="center"/>
              <w:rPr>
                <w:sz w:val="21"/>
                <w:szCs w:val="21"/>
              </w:rPr>
            </w:pPr>
            <w:r w:rsidRPr="003B2631">
              <w:rPr>
                <w:sz w:val="21"/>
                <w:szCs w:val="21"/>
              </w:rPr>
              <w:t>= 999</w:t>
            </w:r>
          </w:p>
        </w:tc>
        <w:tc>
          <w:tcPr>
            <w:tcW w:w="8285" w:type="dxa"/>
            <w:vAlign w:val="center"/>
          </w:tcPr>
          <w:p w14:paraId="783CB2BD" w14:textId="77777777" w:rsidR="00370320" w:rsidRPr="003B2631" w:rsidRDefault="00370320" w:rsidP="003B2631">
            <w:pPr>
              <w:spacing w:before="10" w:after="10" w:line="240" w:lineRule="auto"/>
              <w:rPr>
                <w:sz w:val="21"/>
                <w:szCs w:val="21"/>
              </w:rPr>
            </w:pPr>
            <w:r w:rsidRPr="003B2631">
              <w:rPr>
                <w:sz w:val="21"/>
                <w:szCs w:val="21"/>
              </w:rPr>
              <w:t>call FILE_INQUIRE at end of LINK1</w:t>
            </w:r>
          </w:p>
          <w:p w14:paraId="4BA1E1F6" w14:textId="77777777" w:rsidR="00370320" w:rsidRPr="003B2631" w:rsidRDefault="00370320" w:rsidP="003B2631">
            <w:pPr>
              <w:spacing w:before="10" w:after="10" w:line="240" w:lineRule="auto"/>
              <w:rPr>
                <w:sz w:val="21"/>
                <w:szCs w:val="21"/>
              </w:rPr>
            </w:pPr>
            <w:r w:rsidRPr="003B2631">
              <w:rPr>
                <w:sz w:val="21"/>
                <w:szCs w:val="21"/>
              </w:rPr>
              <w:t>call FILE_INQUIRE at end of LINK2</w:t>
            </w:r>
          </w:p>
          <w:p w14:paraId="1C668A63" w14:textId="77777777" w:rsidR="00370320" w:rsidRPr="003B2631" w:rsidRDefault="00370320" w:rsidP="003B2631">
            <w:pPr>
              <w:spacing w:before="10" w:after="10" w:line="240" w:lineRule="auto"/>
              <w:rPr>
                <w:sz w:val="21"/>
                <w:szCs w:val="21"/>
              </w:rPr>
            </w:pPr>
            <w:r w:rsidRPr="003B2631">
              <w:rPr>
                <w:sz w:val="21"/>
                <w:szCs w:val="21"/>
              </w:rPr>
              <w:t>call FILE_INQUIRE at end of LINK3</w:t>
            </w:r>
          </w:p>
          <w:p w14:paraId="24D7C0A6" w14:textId="77777777" w:rsidR="00370320" w:rsidRPr="003B2631" w:rsidRDefault="00370320" w:rsidP="003B2631">
            <w:pPr>
              <w:spacing w:before="10" w:after="10" w:line="240" w:lineRule="auto"/>
              <w:rPr>
                <w:sz w:val="21"/>
                <w:szCs w:val="21"/>
              </w:rPr>
            </w:pPr>
            <w:r w:rsidRPr="003B2631">
              <w:rPr>
                <w:sz w:val="21"/>
                <w:szCs w:val="21"/>
              </w:rPr>
              <w:t>call FILE_INQUIRE at end of LINK4</w:t>
            </w:r>
          </w:p>
          <w:p w14:paraId="04065B21" w14:textId="77777777" w:rsidR="00370320" w:rsidRPr="003B2631" w:rsidRDefault="00370320" w:rsidP="003B2631">
            <w:pPr>
              <w:spacing w:before="10" w:after="10" w:line="240" w:lineRule="auto"/>
              <w:rPr>
                <w:sz w:val="21"/>
                <w:szCs w:val="21"/>
              </w:rPr>
            </w:pPr>
            <w:r w:rsidRPr="003B2631">
              <w:rPr>
                <w:sz w:val="21"/>
                <w:szCs w:val="21"/>
              </w:rPr>
              <w:t>call FILE_INQUIRE at end of LINK5</w:t>
            </w:r>
          </w:p>
          <w:p w14:paraId="02E2A4A9" w14:textId="77777777" w:rsidR="00370320" w:rsidRPr="003B2631" w:rsidRDefault="00370320" w:rsidP="003B2631">
            <w:pPr>
              <w:spacing w:before="10" w:after="10" w:line="240" w:lineRule="auto"/>
              <w:rPr>
                <w:sz w:val="21"/>
                <w:szCs w:val="21"/>
              </w:rPr>
            </w:pPr>
            <w:r w:rsidRPr="003B2631">
              <w:rPr>
                <w:sz w:val="21"/>
                <w:szCs w:val="21"/>
              </w:rPr>
              <w:t>call FILE_INQUIRE at end of LINK6</w:t>
            </w:r>
          </w:p>
          <w:p w14:paraId="4BD38631" w14:textId="77777777" w:rsidR="00370320" w:rsidRPr="003B2631" w:rsidRDefault="00370320" w:rsidP="003B2631">
            <w:pPr>
              <w:spacing w:before="10" w:after="10" w:line="240" w:lineRule="auto"/>
              <w:rPr>
                <w:sz w:val="21"/>
                <w:szCs w:val="21"/>
              </w:rPr>
            </w:pPr>
            <w:r w:rsidRPr="003B2631">
              <w:rPr>
                <w:sz w:val="21"/>
                <w:szCs w:val="21"/>
              </w:rPr>
              <w:t>call FILE_INQUIRE at end of LINK9</w:t>
            </w:r>
          </w:p>
          <w:p w14:paraId="0CCFD262" w14:textId="77777777" w:rsidR="00370320" w:rsidRPr="003B2631" w:rsidRDefault="00370320" w:rsidP="003B2631">
            <w:pPr>
              <w:spacing w:before="10" w:after="10" w:line="240" w:lineRule="auto"/>
              <w:rPr>
                <w:sz w:val="21"/>
                <w:szCs w:val="21"/>
              </w:rPr>
            </w:pPr>
            <w:r w:rsidRPr="003B2631">
              <w:rPr>
                <w:sz w:val="21"/>
                <w:szCs w:val="21"/>
              </w:rPr>
              <w:t xml:space="preserve">call FILE_INQUIRE at end of MAIN </w:t>
            </w:r>
          </w:p>
          <w:p w14:paraId="1BC6B625" w14:textId="77777777" w:rsidR="00370320" w:rsidRPr="003B2631" w:rsidRDefault="00370320" w:rsidP="003B2631">
            <w:pPr>
              <w:spacing w:before="10" w:after="10" w:line="240" w:lineRule="auto"/>
              <w:rPr>
                <w:sz w:val="21"/>
                <w:szCs w:val="21"/>
              </w:rPr>
            </w:pPr>
            <w:r w:rsidRPr="003B2631">
              <w:rPr>
                <w:sz w:val="21"/>
                <w:szCs w:val="21"/>
              </w:rPr>
              <w:t>do all of the above</w:t>
            </w:r>
          </w:p>
        </w:tc>
      </w:tr>
      <w:tr w:rsidR="00370320" w:rsidRPr="003B2631" w14:paraId="115109C4" w14:textId="77777777" w:rsidTr="003B2631">
        <w:tc>
          <w:tcPr>
            <w:tcW w:w="576" w:type="dxa"/>
            <w:vAlign w:val="center"/>
          </w:tcPr>
          <w:p w14:paraId="77CE4258" w14:textId="77777777" w:rsidR="00370320" w:rsidRPr="003B2631" w:rsidRDefault="00370320" w:rsidP="003B2631">
            <w:pPr>
              <w:spacing w:before="10" w:after="10" w:line="240" w:lineRule="auto"/>
              <w:jc w:val="center"/>
              <w:rPr>
                <w:sz w:val="21"/>
                <w:szCs w:val="21"/>
              </w:rPr>
            </w:pPr>
            <w:r w:rsidRPr="003B2631">
              <w:rPr>
                <w:sz w:val="21"/>
                <w:szCs w:val="21"/>
              </w:rPr>
              <w:t>194</w:t>
            </w:r>
          </w:p>
        </w:tc>
        <w:tc>
          <w:tcPr>
            <w:tcW w:w="1219" w:type="dxa"/>
            <w:vAlign w:val="center"/>
          </w:tcPr>
          <w:p w14:paraId="3ED42587"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6BB073BF" w14:textId="77777777" w:rsidR="00370320" w:rsidRPr="003B2631" w:rsidRDefault="00370320" w:rsidP="003B2631">
            <w:pPr>
              <w:spacing w:before="10" w:after="10" w:line="240" w:lineRule="auto"/>
              <w:jc w:val="center"/>
              <w:rPr>
                <w:sz w:val="21"/>
                <w:szCs w:val="21"/>
              </w:rPr>
            </w:pPr>
            <w:r w:rsidRPr="003B2631">
              <w:rPr>
                <w:sz w:val="21"/>
                <w:szCs w:val="21"/>
              </w:rPr>
              <w:t>2 or 3</w:t>
            </w:r>
          </w:p>
          <w:p w14:paraId="6B556011"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45536BC7" w14:textId="77777777" w:rsidR="00370320" w:rsidRPr="003B2631" w:rsidRDefault="00370320" w:rsidP="003B2631">
            <w:pPr>
              <w:spacing w:before="10" w:after="10" w:line="240" w:lineRule="auto"/>
              <w:rPr>
                <w:sz w:val="21"/>
                <w:szCs w:val="21"/>
              </w:rPr>
            </w:pPr>
            <w:r w:rsidRPr="003B2631">
              <w:rPr>
                <w:sz w:val="21"/>
                <w:szCs w:val="21"/>
              </w:rPr>
              <w:t>skip check on CW/CCW numbering of QUAD's</w:t>
            </w:r>
          </w:p>
          <w:p w14:paraId="2C5A9805" w14:textId="77777777" w:rsidR="00370320" w:rsidRPr="003B2631" w:rsidRDefault="00370320" w:rsidP="003B2631">
            <w:pPr>
              <w:spacing w:before="10" w:after="10" w:line="240" w:lineRule="auto"/>
              <w:rPr>
                <w:sz w:val="21"/>
                <w:szCs w:val="21"/>
              </w:rPr>
            </w:pPr>
            <w:r w:rsidRPr="003B2631">
              <w:rPr>
                <w:sz w:val="21"/>
                <w:szCs w:val="21"/>
              </w:rPr>
              <w:t>2 or 3 skip check on QUAD interior angles &lt; 180 deg</w:t>
            </w:r>
          </w:p>
          <w:p w14:paraId="2A86D2C8" w14:textId="77777777" w:rsidR="00370320" w:rsidRPr="003B2631" w:rsidRDefault="00370320" w:rsidP="003B2631">
            <w:pPr>
              <w:spacing w:before="10" w:after="10" w:line="240" w:lineRule="auto"/>
              <w:rPr>
                <w:sz w:val="21"/>
                <w:szCs w:val="21"/>
              </w:rPr>
            </w:pPr>
            <w:r w:rsidRPr="003B2631">
              <w:rPr>
                <w:sz w:val="21"/>
                <w:szCs w:val="21"/>
              </w:rPr>
              <w:t>skip both</w:t>
            </w:r>
          </w:p>
        </w:tc>
      </w:tr>
      <w:tr w:rsidR="00370320" w:rsidRPr="003B2631" w14:paraId="24543901" w14:textId="77777777" w:rsidTr="003B2631">
        <w:tc>
          <w:tcPr>
            <w:tcW w:w="576" w:type="dxa"/>
            <w:vAlign w:val="center"/>
          </w:tcPr>
          <w:p w14:paraId="6CF06623" w14:textId="77777777" w:rsidR="00370320" w:rsidRPr="003B2631" w:rsidRDefault="00370320" w:rsidP="003B2631">
            <w:pPr>
              <w:spacing w:before="10" w:after="10" w:line="240" w:lineRule="auto"/>
              <w:jc w:val="center"/>
              <w:rPr>
                <w:sz w:val="21"/>
                <w:szCs w:val="21"/>
              </w:rPr>
            </w:pPr>
            <w:r w:rsidRPr="003B2631">
              <w:rPr>
                <w:sz w:val="21"/>
                <w:szCs w:val="21"/>
              </w:rPr>
              <w:t>195</w:t>
            </w:r>
          </w:p>
        </w:tc>
        <w:tc>
          <w:tcPr>
            <w:tcW w:w="1219" w:type="dxa"/>
            <w:vAlign w:val="center"/>
          </w:tcPr>
          <w:p w14:paraId="5D8B46E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432CAF77" w14:textId="77777777" w:rsidR="00370320" w:rsidRPr="003B2631" w:rsidRDefault="00370320" w:rsidP="003B2631">
            <w:pPr>
              <w:spacing w:before="10" w:after="10" w:line="240" w:lineRule="auto"/>
              <w:rPr>
                <w:sz w:val="21"/>
                <w:szCs w:val="21"/>
              </w:rPr>
            </w:pPr>
            <w:r w:rsidRPr="003B2631">
              <w:rPr>
                <w:sz w:val="21"/>
                <w:szCs w:val="21"/>
              </w:rPr>
              <w:t>Print CB OTM matrices to F06 at end of LINK9</w:t>
            </w:r>
          </w:p>
        </w:tc>
      </w:tr>
      <w:tr w:rsidR="00370320" w:rsidRPr="003B2631" w14:paraId="2C474951" w14:textId="77777777" w:rsidTr="003B2631">
        <w:tc>
          <w:tcPr>
            <w:tcW w:w="576" w:type="dxa"/>
            <w:vAlign w:val="center"/>
          </w:tcPr>
          <w:p w14:paraId="4E1BADDC" w14:textId="77777777" w:rsidR="00370320" w:rsidRPr="003B2631" w:rsidRDefault="00370320" w:rsidP="003B2631">
            <w:pPr>
              <w:spacing w:before="10" w:after="10" w:line="240" w:lineRule="auto"/>
              <w:jc w:val="center"/>
              <w:rPr>
                <w:sz w:val="21"/>
                <w:szCs w:val="21"/>
              </w:rPr>
            </w:pPr>
            <w:r w:rsidRPr="003B2631">
              <w:rPr>
                <w:sz w:val="21"/>
                <w:szCs w:val="21"/>
              </w:rPr>
              <w:lastRenderedPageBreak/>
              <w:t>196</w:t>
            </w:r>
          </w:p>
        </w:tc>
        <w:tc>
          <w:tcPr>
            <w:tcW w:w="1219" w:type="dxa"/>
            <w:vAlign w:val="center"/>
          </w:tcPr>
          <w:p w14:paraId="16E9AA3D" w14:textId="77777777" w:rsidR="00370320" w:rsidRPr="003B2631" w:rsidRDefault="00370320" w:rsidP="003B2631">
            <w:pPr>
              <w:spacing w:before="10" w:after="10" w:line="240" w:lineRule="auto"/>
              <w:jc w:val="center"/>
              <w:rPr>
                <w:sz w:val="21"/>
                <w:szCs w:val="21"/>
              </w:rPr>
            </w:pPr>
            <w:r w:rsidRPr="003B2631">
              <w:rPr>
                <w:sz w:val="21"/>
                <w:szCs w:val="21"/>
              </w:rPr>
              <w:t>0</w:t>
            </w:r>
          </w:p>
          <w:p w14:paraId="1D34AD6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8EDB1C0" w14:textId="77777777" w:rsidR="00370320" w:rsidRPr="003B2631" w:rsidRDefault="00370320" w:rsidP="003B2631">
            <w:pPr>
              <w:spacing w:before="10" w:after="10" w:line="240" w:lineRule="auto"/>
              <w:rPr>
                <w:sz w:val="21"/>
                <w:szCs w:val="21"/>
              </w:rPr>
            </w:pPr>
            <w:r w:rsidRPr="003B2631">
              <w:rPr>
                <w:sz w:val="21"/>
                <w:szCs w:val="21"/>
              </w:rPr>
              <w:t xml:space="preserve">Matrix output filter SMALL = </w:t>
            </w:r>
            <w:proofErr w:type="gramStart"/>
            <w:r w:rsidRPr="003B2631">
              <w:rPr>
                <w:sz w:val="21"/>
                <w:szCs w:val="21"/>
              </w:rPr>
              <w:t>EPSIL(</w:t>
            </w:r>
            <w:proofErr w:type="gramEnd"/>
            <w:r w:rsidRPr="003B2631">
              <w:rPr>
                <w:sz w:val="21"/>
                <w:szCs w:val="21"/>
              </w:rPr>
              <w:t>1)</w:t>
            </w:r>
          </w:p>
          <w:p w14:paraId="21C8B7FE" w14:textId="77777777" w:rsidR="00370320" w:rsidRPr="003B2631" w:rsidRDefault="00370320" w:rsidP="003B2631">
            <w:pPr>
              <w:spacing w:before="10" w:after="10" w:line="240" w:lineRule="auto"/>
              <w:rPr>
                <w:sz w:val="21"/>
                <w:szCs w:val="21"/>
              </w:rPr>
            </w:pPr>
            <w:r w:rsidRPr="003B2631">
              <w:rPr>
                <w:sz w:val="21"/>
                <w:szCs w:val="21"/>
              </w:rPr>
              <w:t>Matrix output filter SMALL = TINY (param defined by user with default = 0.D0)</w:t>
            </w:r>
          </w:p>
        </w:tc>
      </w:tr>
      <w:tr w:rsidR="00370320" w:rsidRPr="003B2631" w14:paraId="4F54687A" w14:textId="77777777" w:rsidTr="003B2631">
        <w:tc>
          <w:tcPr>
            <w:tcW w:w="576" w:type="dxa"/>
            <w:vAlign w:val="center"/>
          </w:tcPr>
          <w:p w14:paraId="45D46B30" w14:textId="77777777" w:rsidR="00370320" w:rsidRPr="003B2631" w:rsidRDefault="00370320" w:rsidP="003B2631">
            <w:pPr>
              <w:spacing w:before="10" w:after="10" w:line="240" w:lineRule="auto"/>
              <w:jc w:val="center"/>
              <w:rPr>
                <w:sz w:val="21"/>
                <w:szCs w:val="21"/>
              </w:rPr>
            </w:pPr>
            <w:r w:rsidRPr="003B2631">
              <w:rPr>
                <w:sz w:val="21"/>
                <w:szCs w:val="21"/>
              </w:rPr>
              <w:t>197</w:t>
            </w:r>
          </w:p>
        </w:tc>
        <w:tc>
          <w:tcPr>
            <w:tcW w:w="1219" w:type="dxa"/>
            <w:vAlign w:val="center"/>
          </w:tcPr>
          <w:p w14:paraId="0120E43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5DFA1F0" w14:textId="77777777" w:rsidR="00370320" w:rsidRPr="003B2631" w:rsidRDefault="00370320" w:rsidP="003B2631">
            <w:pPr>
              <w:spacing w:before="10" w:after="10" w:line="240" w:lineRule="auto"/>
              <w:rPr>
                <w:sz w:val="21"/>
                <w:szCs w:val="21"/>
              </w:rPr>
            </w:pPr>
            <w:r w:rsidRPr="003B2631">
              <w:rPr>
                <w:sz w:val="21"/>
                <w:szCs w:val="21"/>
              </w:rPr>
              <w:t xml:space="preserve">Print debug info in </w:t>
            </w:r>
            <w:proofErr w:type="spellStart"/>
            <w:r w:rsidRPr="003B2631">
              <w:rPr>
                <w:sz w:val="21"/>
                <w:szCs w:val="21"/>
              </w:rPr>
              <w:t>subr</w:t>
            </w:r>
            <w:proofErr w:type="spellEnd"/>
            <w:r w:rsidRPr="003B2631">
              <w:rPr>
                <w:sz w:val="21"/>
                <w:szCs w:val="21"/>
              </w:rPr>
              <w:t xml:space="preserve"> EC_ENTRY_OUTPUT4 which reads Exec Control OUTPUT4 entries</w:t>
            </w:r>
          </w:p>
        </w:tc>
      </w:tr>
      <w:tr w:rsidR="00370320" w:rsidRPr="003B2631" w14:paraId="58549B90" w14:textId="77777777" w:rsidTr="003B2631">
        <w:tc>
          <w:tcPr>
            <w:tcW w:w="576" w:type="dxa"/>
            <w:vAlign w:val="center"/>
          </w:tcPr>
          <w:p w14:paraId="7438F206" w14:textId="77777777" w:rsidR="00370320" w:rsidRPr="003B2631" w:rsidRDefault="00370320" w:rsidP="003B2631">
            <w:pPr>
              <w:spacing w:before="10" w:after="10" w:line="240" w:lineRule="auto"/>
              <w:jc w:val="center"/>
              <w:rPr>
                <w:sz w:val="21"/>
                <w:szCs w:val="21"/>
              </w:rPr>
            </w:pPr>
            <w:r w:rsidRPr="003B2631">
              <w:rPr>
                <w:sz w:val="21"/>
                <w:szCs w:val="21"/>
              </w:rPr>
              <w:t>198</w:t>
            </w:r>
          </w:p>
        </w:tc>
        <w:tc>
          <w:tcPr>
            <w:tcW w:w="1219" w:type="dxa"/>
            <w:vAlign w:val="center"/>
          </w:tcPr>
          <w:p w14:paraId="47A9CAF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7DD1AA9" w14:textId="77777777" w:rsidR="00370320" w:rsidRPr="003B2631" w:rsidRDefault="00370320" w:rsidP="003B2631">
            <w:pPr>
              <w:spacing w:before="10" w:after="10" w:line="240" w:lineRule="auto"/>
              <w:rPr>
                <w:sz w:val="21"/>
                <w:szCs w:val="21"/>
              </w:rPr>
            </w:pPr>
            <w:r w:rsidRPr="003B2631">
              <w:rPr>
                <w:sz w:val="21"/>
                <w:szCs w:val="21"/>
              </w:rPr>
              <w:t>Write debug info in subroutine QPLT3 (for QUAD4 element)</w:t>
            </w:r>
          </w:p>
        </w:tc>
      </w:tr>
      <w:tr w:rsidR="00370320" w:rsidRPr="003B2631" w14:paraId="2A32399A" w14:textId="77777777" w:rsidTr="003B2631">
        <w:tc>
          <w:tcPr>
            <w:tcW w:w="576" w:type="dxa"/>
            <w:vAlign w:val="center"/>
          </w:tcPr>
          <w:p w14:paraId="40E0B8CE" w14:textId="77777777" w:rsidR="00370320" w:rsidRPr="003B2631" w:rsidRDefault="00370320" w:rsidP="003B2631">
            <w:pPr>
              <w:spacing w:before="10" w:after="10" w:line="240" w:lineRule="auto"/>
              <w:jc w:val="center"/>
              <w:rPr>
                <w:sz w:val="21"/>
                <w:szCs w:val="21"/>
              </w:rPr>
            </w:pPr>
            <w:r w:rsidRPr="003B2631">
              <w:rPr>
                <w:sz w:val="21"/>
                <w:szCs w:val="21"/>
              </w:rPr>
              <w:t>199</w:t>
            </w:r>
          </w:p>
        </w:tc>
        <w:tc>
          <w:tcPr>
            <w:tcW w:w="1219" w:type="dxa"/>
            <w:vAlign w:val="center"/>
          </w:tcPr>
          <w:p w14:paraId="081E9A5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913DDD7" w14:textId="77777777" w:rsidR="00370320" w:rsidRPr="003B2631" w:rsidRDefault="00370320" w:rsidP="003B2631">
            <w:pPr>
              <w:spacing w:before="10" w:after="10" w:line="240" w:lineRule="auto"/>
              <w:rPr>
                <w:sz w:val="21"/>
                <w:szCs w:val="21"/>
              </w:rPr>
            </w:pPr>
            <w:r w:rsidRPr="003B2631">
              <w:rPr>
                <w:sz w:val="21"/>
                <w:szCs w:val="21"/>
              </w:rPr>
              <w:t>Check matrix times its inverse = identity matrix in several subroutines</w:t>
            </w:r>
          </w:p>
        </w:tc>
      </w:tr>
      <w:tr w:rsidR="00370320" w:rsidRPr="003B2631" w14:paraId="57B18D10" w14:textId="77777777" w:rsidTr="003B2631">
        <w:tc>
          <w:tcPr>
            <w:tcW w:w="576" w:type="dxa"/>
            <w:vAlign w:val="center"/>
          </w:tcPr>
          <w:p w14:paraId="63D8A122" w14:textId="77777777" w:rsidR="00370320" w:rsidRPr="003B2631" w:rsidRDefault="00370320" w:rsidP="003B2631">
            <w:pPr>
              <w:spacing w:before="10" w:after="10" w:line="240" w:lineRule="auto"/>
              <w:jc w:val="center"/>
              <w:rPr>
                <w:sz w:val="21"/>
                <w:szCs w:val="21"/>
              </w:rPr>
            </w:pPr>
            <w:r w:rsidRPr="003B2631">
              <w:rPr>
                <w:sz w:val="21"/>
                <w:szCs w:val="21"/>
              </w:rPr>
              <w:t>200</w:t>
            </w:r>
          </w:p>
        </w:tc>
        <w:tc>
          <w:tcPr>
            <w:tcW w:w="1219" w:type="dxa"/>
            <w:vAlign w:val="center"/>
          </w:tcPr>
          <w:p w14:paraId="08AA8D8A" w14:textId="77777777" w:rsidR="00370320" w:rsidRPr="003B2631" w:rsidRDefault="00370320" w:rsidP="003B2631">
            <w:pPr>
              <w:spacing w:before="10" w:after="10" w:line="240" w:lineRule="auto"/>
              <w:jc w:val="center"/>
              <w:rPr>
                <w:sz w:val="21"/>
                <w:szCs w:val="21"/>
              </w:rPr>
            </w:pPr>
            <w:r w:rsidRPr="003B2631">
              <w:rPr>
                <w:sz w:val="21"/>
                <w:szCs w:val="21"/>
              </w:rPr>
              <w:t xml:space="preserve"> &gt; 0</w:t>
            </w:r>
          </w:p>
        </w:tc>
        <w:tc>
          <w:tcPr>
            <w:tcW w:w="8285" w:type="dxa"/>
            <w:vAlign w:val="center"/>
          </w:tcPr>
          <w:p w14:paraId="1204A819" w14:textId="77777777" w:rsidR="00370320" w:rsidRPr="003B2631" w:rsidRDefault="00370320" w:rsidP="003B2631">
            <w:pPr>
              <w:spacing w:before="10" w:after="10" w:line="240" w:lineRule="auto"/>
              <w:rPr>
                <w:sz w:val="21"/>
                <w:szCs w:val="21"/>
              </w:rPr>
            </w:pPr>
            <w:r w:rsidRPr="003B2631">
              <w:rPr>
                <w:sz w:val="21"/>
                <w:szCs w:val="21"/>
              </w:rPr>
              <w:t>Write problem answers (</w:t>
            </w:r>
            <w:proofErr w:type="spellStart"/>
            <w:r w:rsidRPr="003B2631">
              <w:rPr>
                <w:sz w:val="21"/>
                <w:szCs w:val="21"/>
              </w:rPr>
              <w:t>displs</w:t>
            </w:r>
            <w:proofErr w:type="spellEnd"/>
            <w:r w:rsidRPr="003B2631">
              <w:rPr>
                <w:sz w:val="21"/>
                <w:szCs w:val="21"/>
              </w:rPr>
              <w:t xml:space="preserve">, </w:t>
            </w:r>
            <w:proofErr w:type="spellStart"/>
            <w:r w:rsidRPr="003B2631">
              <w:rPr>
                <w:sz w:val="21"/>
                <w:szCs w:val="21"/>
              </w:rPr>
              <w:t>etc</w:t>
            </w:r>
            <w:proofErr w:type="spellEnd"/>
            <w:r w:rsidRPr="003B2631">
              <w:rPr>
                <w:sz w:val="21"/>
                <w:szCs w:val="21"/>
              </w:rPr>
              <w:t xml:space="preserve">) to </w:t>
            </w:r>
            <w:proofErr w:type="spellStart"/>
            <w:r w:rsidRPr="003B2631">
              <w:rPr>
                <w:sz w:val="21"/>
                <w:szCs w:val="21"/>
              </w:rPr>
              <w:t>filename.ANS</w:t>
            </w:r>
            <w:proofErr w:type="spellEnd"/>
            <w:r w:rsidRPr="003B2631">
              <w:rPr>
                <w:sz w:val="21"/>
                <w:szCs w:val="21"/>
              </w:rPr>
              <w:t xml:space="preserve"> as well as to </w:t>
            </w:r>
            <w:proofErr w:type="gramStart"/>
            <w:r w:rsidRPr="003B2631">
              <w:rPr>
                <w:sz w:val="21"/>
                <w:szCs w:val="21"/>
              </w:rPr>
              <w:t>filename.F</w:t>
            </w:r>
            <w:proofErr w:type="gramEnd"/>
            <w:r w:rsidRPr="003B2631">
              <w:rPr>
                <w:sz w:val="21"/>
                <w:szCs w:val="21"/>
              </w:rPr>
              <w:t>06 (where filename is the name of the DAT data file submitted to MYSTRAN. This feature is generally only useful to the author when performing checkout of test problem answers</w:t>
            </w:r>
          </w:p>
        </w:tc>
      </w:tr>
      <w:tr w:rsidR="00370320" w:rsidRPr="003B2631" w14:paraId="0718B297" w14:textId="77777777" w:rsidTr="003B2631">
        <w:tc>
          <w:tcPr>
            <w:tcW w:w="576" w:type="dxa"/>
            <w:vAlign w:val="center"/>
          </w:tcPr>
          <w:p w14:paraId="517D91AD" w14:textId="77777777" w:rsidR="00370320" w:rsidRPr="003B2631" w:rsidRDefault="00370320" w:rsidP="003B2631">
            <w:pPr>
              <w:spacing w:before="10" w:after="10" w:line="240" w:lineRule="auto"/>
              <w:jc w:val="center"/>
              <w:rPr>
                <w:sz w:val="21"/>
                <w:szCs w:val="21"/>
              </w:rPr>
            </w:pPr>
            <w:r w:rsidRPr="003B2631">
              <w:rPr>
                <w:sz w:val="21"/>
                <w:szCs w:val="21"/>
              </w:rPr>
              <w:t>201</w:t>
            </w:r>
          </w:p>
        </w:tc>
        <w:tc>
          <w:tcPr>
            <w:tcW w:w="1219" w:type="dxa"/>
            <w:vAlign w:val="center"/>
          </w:tcPr>
          <w:p w14:paraId="594A8525"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AE2BA7B" w14:textId="77777777" w:rsidR="00370320" w:rsidRPr="003B2631" w:rsidRDefault="00370320" w:rsidP="003B2631">
            <w:pPr>
              <w:spacing w:before="10" w:after="10" w:line="240" w:lineRule="auto"/>
              <w:rPr>
                <w:sz w:val="21"/>
                <w:szCs w:val="21"/>
              </w:rPr>
            </w:pPr>
            <w:r w:rsidRPr="003B2631">
              <w:rPr>
                <w:sz w:val="21"/>
                <w:szCs w:val="21"/>
              </w:rPr>
              <w:t xml:space="preserve">Allow SOL = BUCKLING or DIFFEREN to run even if some elements are not coded for these </w:t>
            </w:r>
            <w:proofErr w:type="spellStart"/>
            <w:r w:rsidRPr="003B2631">
              <w:rPr>
                <w:sz w:val="21"/>
                <w:szCs w:val="21"/>
              </w:rPr>
              <w:t>soln's</w:t>
            </w:r>
            <w:proofErr w:type="spellEnd"/>
          </w:p>
        </w:tc>
      </w:tr>
      <w:tr w:rsidR="00370320" w:rsidRPr="003B2631" w14:paraId="426A386C" w14:textId="77777777" w:rsidTr="003B2631">
        <w:tc>
          <w:tcPr>
            <w:tcW w:w="576" w:type="dxa"/>
            <w:vAlign w:val="center"/>
          </w:tcPr>
          <w:p w14:paraId="5987FD48" w14:textId="77777777" w:rsidR="00370320" w:rsidRPr="003B2631" w:rsidRDefault="00370320" w:rsidP="003B2631">
            <w:pPr>
              <w:spacing w:before="10" w:after="10" w:line="240" w:lineRule="auto"/>
              <w:jc w:val="center"/>
              <w:rPr>
                <w:sz w:val="21"/>
                <w:szCs w:val="21"/>
              </w:rPr>
            </w:pPr>
            <w:r w:rsidRPr="003B2631">
              <w:rPr>
                <w:sz w:val="21"/>
                <w:szCs w:val="21"/>
              </w:rPr>
              <w:t>202</w:t>
            </w:r>
          </w:p>
        </w:tc>
        <w:tc>
          <w:tcPr>
            <w:tcW w:w="1219" w:type="dxa"/>
            <w:vAlign w:val="center"/>
          </w:tcPr>
          <w:p w14:paraId="510C965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AF13424" w14:textId="77777777" w:rsidR="00370320" w:rsidRPr="003B2631" w:rsidRDefault="00370320" w:rsidP="003B2631">
            <w:pPr>
              <w:spacing w:before="10" w:after="10" w:line="240" w:lineRule="auto"/>
              <w:rPr>
                <w:sz w:val="21"/>
                <w:szCs w:val="21"/>
              </w:rPr>
            </w:pPr>
            <w:r w:rsidRPr="003B2631">
              <w:rPr>
                <w:sz w:val="21"/>
                <w:szCs w:val="21"/>
              </w:rPr>
              <w:t>Calculate rigid body and constant strain sanity checks on strain-displacement matrices</w:t>
            </w:r>
          </w:p>
        </w:tc>
      </w:tr>
      <w:tr w:rsidR="00370320" w:rsidRPr="003B2631" w14:paraId="5CD17EAF" w14:textId="77777777" w:rsidTr="003B2631">
        <w:tc>
          <w:tcPr>
            <w:tcW w:w="576" w:type="dxa"/>
            <w:vAlign w:val="center"/>
          </w:tcPr>
          <w:p w14:paraId="00035E15" w14:textId="77777777" w:rsidR="00370320" w:rsidRPr="003B2631" w:rsidRDefault="00370320" w:rsidP="003B2631">
            <w:pPr>
              <w:spacing w:before="10" w:after="10" w:line="240" w:lineRule="auto"/>
              <w:jc w:val="center"/>
              <w:rPr>
                <w:sz w:val="21"/>
                <w:szCs w:val="21"/>
              </w:rPr>
            </w:pPr>
            <w:r w:rsidRPr="003B2631">
              <w:rPr>
                <w:sz w:val="21"/>
                <w:szCs w:val="21"/>
              </w:rPr>
              <w:t>203</w:t>
            </w:r>
          </w:p>
        </w:tc>
        <w:tc>
          <w:tcPr>
            <w:tcW w:w="1219" w:type="dxa"/>
            <w:vAlign w:val="center"/>
          </w:tcPr>
          <w:p w14:paraId="1C3CECC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853402A" w14:textId="77777777" w:rsidR="00370320" w:rsidRPr="003B2631" w:rsidRDefault="00370320" w:rsidP="003B2631">
            <w:pPr>
              <w:spacing w:before="10" w:after="10" w:line="240" w:lineRule="auto"/>
              <w:rPr>
                <w:sz w:val="21"/>
                <w:szCs w:val="21"/>
              </w:rPr>
            </w:pPr>
            <w:r w:rsidRPr="003B2631">
              <w:rPr>
                <w:sz w:val="21"/>
                <w:szCs w:val="21"/>
              </w:rPr>
              <w:t>Print debug info in subroutine BAR1 (for the BAR element)</w:t>
            </w:r>
          </w:p>
        </w:tc>
      </w:tr>
      <w:tr w:rsidR="00370320" w:rsidRPr="003B2631" w14:paraId="47CD3B98" w14:textId="77777777" w:rsidTr="003B2631">
        <w:tc>
          <w:tcPr>
            <w:tcW w:w="576" w:type="dxa"/>
            <w:vAlign w:val="center"/>
          </w:tcPr>
          <w:p w14:paraId="6BF5E5A0" w14:textId="77777777" w:rsidR="00370320" w:rsidRPr="003B2631" w:rsidRDefault="00370320" w:rsidP="003B2631">
            <w:pPr>
              <w:spacing w:before="10" w:after="10" w:line="240" w:lineRule="auto"/>
              <w:jc w:val="center"/>
              <w:rPr>
                <w:sz w:val="21"/>
                <w:szCs w:val="21"/>
              </w:rPr>
            </w:pPr>
          </w:p>
        </w:tc>
        <w:tc>
          <w:tcPr>
            <w:tcW w:w="1219" w:type="dxa"/>
            <w:vAlign w:val="center"/>
          </w:tcPr>
          <w:p w14:paraId="53771419" w14:textId="77777777" w:rsidR="00370320" w:rsidRPr="003B2631" w:rsidRDefault="00370320" w:rsidP="003B2631">
            <w:pPr>
              <w:spacing w:before="10" w:after="10" w:line="240" w:lineRule="auto"/>
              <w:jc w:val="center"/>
              <w:rPr>
                <w:sz w:val="21"/>
                <w:szCs w:val="21"/>
              </w:rPr>
            </w:pPr>
          </w:p>
        </w:tc>
        <w:tc>
          <w:tcPr>
            <w:tcW w:w="8285" w:type="dxa"/>
            <w:vAlign w:val="center"/>
          </w:tcPr>
          <w:p w14:paraId="1A4AEF5B" w14:textId="77777777" w:rsidR="00370320" w:rsidRPr="003B2631" w:rsidRDefault="00370320" w:rsidP="003B2631">
            <w:pPr>
              <w:spacing w:before="10" w:after="10" w:line="240" w:lineRule="auto"/>
              <w:rPr>
                <w:sz w:val="21"/>
                <w:szCs w:val="21"/>
              </w:rPr>
            </w:pPr>
          </w:p>
        </w:tc>
      </w:tr>
      <w:tr w:rsidR="00370320" w:rsidRPr="003B2631" w14:paraId="55941679" w14:textId="77777777" w:rsidTr="003B2631">
        <w:tc>
          <w:tcPr>
            <w:tcW w:w="576" w:type="dxa"/>
            <w:vAlign w:val="center"/>
          </w:tcPr>
          <w:p w14:paraId="2773FF47" w14:textId="77777777" w:rsidR="00370320" w:rsidRPr="003B2631" w:rsidRDefault="00370320" w:rsidP="003B2631">
            <w:pPr>
              <w:spacing w:before="10" w:after="10" w:line="240" w:lineRule="auto"/>
              <w:jc w:val="center"/>
              <w:rPr>
                <w:sz w:val="21"/>
                <w:szCs w:val="21"/>
              </w:rPr>
            </w:pPr>
          </w:p>
        </w:tc>
        <w:tc>
          <w:tcPr>
            <w:tcW w:w="1219" w:type="dxa"/>
            <w:vAlign w:val="center"/>
          </w:tcPr>
          <w:p w14:paraId="2814FE18" w14:textId="77777777" w:rsidR="00370320" w:rsidRPr="003B2631" w:rsidRDefault="00370320" w:rsidP="003B2631">
            <w:pPr>
              <w:spacing w:before="10" w:after="10" w:line="240" w:lineRule="auto"/>
              <w:jc w:val="center"/>
              <w:rPr>
                <w:sz w:val="21"/>
                <w:szCs w:val="21"/>
              </w:rPr>
            </w:pPr>
          </w:p>
        </w:tc>
        <w:tc>
          <w:tcPr>
            <w:tcW w:w="8285" w:type="dxa"/>
            <w:vAlign w:val="center"/>
          </w:tcPr>
          <w:p w14:paraId="48649424" w14:textId="77777777" w:rsidR="00370320" w:rsidRPr="003B2631" w:rsidRDefault="00370320" w:rsidP="003B2631">
            <w:pPr>
              <w:spacing w:before="10" w:after="10" w:line="240" w:lineRule="auto"/>
              <w:rPr>
                <w:sz w:val="21"/>
                <w:szCs w:val="21"/>
              </w:rPr>
            </w:pPr>
          </w:p>
        </w:tc>
      </w:tr>
      <w:tr w:rsidR="00370320" w:rsidRPr="003B2631" w14:paraId="2832D0F0" w14:textId="77777777" w:rsidTr="003B2631">
        <w:tc>
          <w:tcPr>
            <w:tcW w:w="576" w:type="dxa"/>
            <w:vAlign w:val="center"/>
          </w:tcPr>
          <w:p w14:paraId="2D2F014A" w14:textId="77777777" w:rsidR="00370320" w:rsidRPr="003B2631" w:rsidRDefault="00370320" w:rsidP="003B2631">
            <w:pPr>
              <w:spacing w:before="10" w:after="10" w:line="240" w:lineRule="auto"/>
              <w:jc w:val="center"/>
              <w:rPr>
                <w:sz w:val="21"/>
                <w:szCs w:val="21"/>
              </w:rPr>
            </w:pPr>
            <w:r w:rsidRPr="003B2631">
              <w:rPr>
                <w:sz w:val="21"/>
                <w:szCs w:val="21"/>
              </w:rPr>
              <w:t>248</w:t>
            </w:r>
          </w:p>
        </w:tc>
        <w:tc>
          <w:tcPr>
            <w:tcW w:w="1219" w:type="dxa"/>
            <w:vAlign w:val="center"/>
          </w:tcPr>
          <w:p w14:paraId="7F514BD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CD7A71C" w14:textId="77777777" w:rsidR="00370320" w:rsidRPr="003B2631" w:rsidRDefault="00370320" w:rsidP="003B2631">
            <w:pPr>
              <w:spacing w:before="10" w:after="10" w:line="240" w:lineRule="auto"/>
              <w:rPr>
                <w:sz w:val="21"/>
                <w:szCs w:val="21"/>
              </w:rPr>
            </w:pPr>
            <w:r w:rsidRPr="003B2631">
              <w:rPr>
                <w:sz w:val="21"/>
                <w:szCs w:val="21"/>
              </w:rPr>
              <w:t>Override fatal error and continue with orthotropic material properties for MIN4T QUAD4</w:t>
            </w:r>
          </w:p>
        </w:tc>
      </w:tr>
      <w:tr w:rsidR="00370320" w:rsidRPr="003B2631" w14:paraId="7BED5318" w14:textId="77777777" w:rsidTr="003B2631">
        <w:tc>
          <w:tcPr>
            <w:tcW w:w="576" w:type="dxa"/>
            <w:vAlign w:val="center"/>
          </w:tcPr>
          <w:p w14:paraId="40865317" w14:textId="77777777" w:rsidR="00370320" w:rsidRPr="003B2631" w:rsidRDefault="00370320" w:rsidP="003B2631">
            <w:pPr>
              <w:spacing w:before="10" w:after="10" w:line="240" w:lineRule="auto"/>
              <w:jc w:val="center"/>
              <w:rPr>
                <w:sz w:val="21"/>
                <w:szCs w:val="21"/>
              </w:rPr>
            </w:pPr>
            <w:r w:rsidRPr="003B2631">
              <w:rPr>
                <w:sz w:val="21"/>
                <w:szCs w:val="21"/>
              </w:rPr>
              <w:t>249</w:t>
            </w:r>
          </w:p>
        </w:tc>
        <w:tc>
          <w:tcPr>
            <w:tcW w:w="1219" w:type="dxa"/>
            <w:vAlign w:val="center"/>
          </w:tcPr>
          <w:p w14:paraId="7C2E7344"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D08F6B6" w14:textId="77777777" w:rsidR="00370320" w:rsidRPr="003B2631" w:rsidRDefault="00370320" w:rsidP="003B2631">
            <w:pPr>
              <w:spacing w:before="10" w:after="10" w:line="240" w:lineRule="auto"/>
              <w:rPr>
                <w:sz w:val="21"/>
                <w:szCs w:val="21"/>
              </w:rPr>
            </w:pPr>
            <w:r w:rsidRPr="003B2631">
              <w:rPr>
                <w:sz w:val="21"/>
                <w:szCs w:val="21"/>
              </w:rPr>
              <w:t>In subroutine BREL1 call code for Timoshenko (BART) instead of Euler (BAR1) BAR element</w:t>
            </w:r>
          </w:p>
        </w:tc>
      </w:tr>
    </w:tbl>
    <w:p w14:paraId="56C0B9ED" w14:textId="77777777" w:rsidR="00370320" w:rsidRPr="00590C30" w:rsidRDefault="00370320" w:rsidP="00370320"/>
    <w:p w14:paraId="3AA9A525" w14:textId="77777777" w:rsidR="00370320" w:rsidRPr="002E696B" w:rsidRDefault="00370320" w:rsidP="004C6C23">
      <w:pPr>
        <w:pStyle w:val="Corner"/>
      </w:pPr>
      <w:r w:rsidRPr="00590C30">
        <w:br w:type="page"/>
      </w:r>
      <w:bookmarkStart w:id="2207" w:name="_Toc27121612"/>
      <w:bookmarkStart w:id="2208" w:name="_Toc27121716"/>
      <w:bookmarkStart w:id="2209" w:name="_Toc27196896"/>
      <w:bookmarkStart w:id="2210" w:name="_Toc27197001"/>
      <w:bookmarkStart w:id="2211" w:name="_Toc27198272"/>
      <w:bookmarkStart w:id="2212" w:name="_Toc27202794"/>
      <w:bookmarkStart w:id="2213" w:name="_Toc27206252"/>
      <w:bookmarkStart w:id="2214" w:name="_Toc27206357"/>
      <w:bookmarkStart w:id="2215" w:name="_Toc27217265"/>
      <w:bookmarkStart w:id="2216" w:name="_Toc27217370"/>
      <w:bookmarkStart w:id="2217" w:name="_Toc27217474"/>
      <w:bookmarkStart w:id="2218" w:name="_Toc27217847"/>
      <w:bookmarkStart w:id="2219" w:name="_Toc27217951"/>
      <w:bookmarkStart w:id="2220" w:name="_Toc27296356"/>
      <w:bookmarkStart w:id="2221" w:name="_Toc27393864"/>
      <w:bookmarkStart w:id="2222" w:name="_Toc27479880"/>
      <w:bookmarkStart w:id="2223" w:name="_Toc27717259"/>
      <w:r w:rsidRPr="009B1ED4">
        <w:lastRenderedPageBreak/>
        <w:t xml:space="preserve"> </w:t>
      </w:r>
      <w:r w:rsidRPr="002E696B">
        <w:t>EIGR</w:t>
      </w:r>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p>
    <w:p w14:paraId="145A9EBF" w14:textId="77777777" w:rsidR="00370320" w:rsidRPr="007E3809" w:rsidRDefault="00370320" w:rsidP="008472B7">
      <w:pPr>
        <w:pStyle w:val="Heading2"/>
      </w:pPr>
      <w:bookmarkStart w:id="2224" w:name="_Toc28327056"/>
      <w:bookmarkStart w:id="2225" w:name="_Toc28600387"/>
      <w:bookmarkStart w:id="2226" w:name="_Toc164640716"/>
      <w:r>
        <w:t>EIGR</w:t>
      </w:r>
      <w:bookmarkEnd w:id="2224"/>
      <w:bookmarkEnd w:id="2225"/>
      <w:bookmarkEnd w:id="2226"/>
    </w:p>
    <w:p w14:paraId="7388BB8F" w14:textId="77777777" w:rsidR="00370320" w:rsidRDefault="00370320" w:rsidP="00DF44C9">
      <w:pPr>
        <w:pStyle w:val="SpecialSpace"/>
      </w:pPr>
    </w:p>
    <w:p w14:paraId="3C72BF9C" w14:textId="2D29F047" w:rsidR="00370320" w:rsidRPr="00590C30" w:rsidRDefault="00370320" w:rsidP="00910C53">
      <w:pPr>
        <w:pStyle w:val="CardHeader"/>
      </w:pPr>
      <w:r w:rsidRPr="00590C30">
        <w:t>Description</w:t>
      </w:r>
      <w:r w:rsidR="00AE600C">
        <w:t>:</w:t>
      </w:r>
    </w:p>
    <w:p w14:paraId="192D86F6" w14:textId="022116DF" w:rsidR="00370320" w:rsidRDefault="00370320" w:rsidP="00503D27">
      <w:pPr>
        <w:pStyle w:val="CardSpacing"/>
      </w:pPr>
      <w:r>
        <w:t>E</w:t>
      </w:r>
      <w:r w:rsidRPr="00590C30">
        <w:t>igenvalue extraction data</w:t>
      </w:r>
      <w:r w:rsidR="0091249E">
        <w:t>.</w:t>
      </w:r>
    </w:p>
    <w:p w14:paraId="029F4331" w14:textId="77777777" w:rsidR="00370320" w:rsidRPr="00590C30" w:rsidRDefault="00370320" w:rsidP="008251CA">
      <w:pPr>
        <w:pStyle w:val="CardSpacing"/>
      </w:pPr>
    </w:p>
    <w:p w14:paraId="0D5E5A22" w14:textId="26E5FE55" w:rsidR="00370320" w:rsidRPr="00590C30" w:rsidRDefault="00370320" w:rsidP="00910C53">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1808F94" w14:textId="77777777" w:rsidTr="005871C9">
        <w:tc>
          <w:tcPr>
            <w:tcW w:w="1008" w:type="dxa"/>
            <w:tcBorders>
              <w:bottom w:val="single" w:sz="4" w:space="0" w:color="auto"/>
            </w:tcBorders>
            <w:shd w:val="clear" w:color="auto" w:fill="auto"/>
            <w:tcMar>
              <w:right w:w="0" w:type="dxa"/>
            </w:tcMar>
          </w:tcPr>
          <w:p w14:paraId="77B47894" w14:textId="77777777" w:rsidR="00370320" w:rsidRPr="00590C30" w:rsidRDefault="00370320" w:rsidP="00BD63C7">
            <w:pPr>
              <w:pStyle w:val="TCellCard"/>
            </w:pPr>
            <w:r w:rsidRPr="00590C30">
              <w:t>1</w:t>
            </w:r>
          </w:p>
        </w:tc>
        <w:tc>
          <w:tcPr>
            <w:tcW w:w="1008" w:type="dxa"/>
            <w:tcBorders>
              <w:bottom w:val="single" w:sz="4" w:space="0" w:color="auto"/>
            </w:tcBorders>
            <w:shd w:val="clear" w:color="auto" w:fill="auto"/>
            <w:tcMar>
              <w:right w:w="0" w:type="dxa"/>
            </w:tcMar>
          </w:tcPr>
          <w:p w14:paraId="6182C8BD" w14:textId="77777777" w:rsidR="00370320" w:rsidRPr="00590C30" w:rsidRDefault="00370320" w:rsidP="00BD63C7">
            <w:pPr>
              <w:pStyle w:val="TCellCard"/>
            </w:pPr>
            <w:r w:rsidRPr="00590C30">
              <w:t>2</w:t>
            </w:r>
          </w:p>
        </w:tc>
        <w:tc>
          <w:tcPr>
            <w:tcW w:w="1008" w:type="dxa"/>
            <w:tcBorders>
              <w:bottom w:val="single" w:sz="4" w:space="0" w:color="auto"/>
            </w:tcBorders>
            <w:shd w:val="clear" w:color="auto" w:fill="auto"/>
            <w:tcMar>
              <w:right w:w="0" w:type="dxa"/>
            </w:tcMar>
          </w:tcPr>
          <w:p w14:paraId="715BE7FA" w14:textId="77777777" w:rsidR="00370320" w:rsidRPr="00590C30" w:rsidRDefault="00370320" w:rsidP="00BD63C7">
            <w:pPr>
              <w:pStyle w:val="TCellCard"/>
            </w:pPr>
            <w:r w:rsidRPr="00590C30">
              <w:t>3</w:t>
            </w:r>
          </w:p>
        </w:tc>
        <w:tc>
          <w:tcPr>
            <w:tcW w:w="1008" w:type="dxa"/>
            <w:tcBorders>
              <w:bottom w:val="single" w:sz="4" w:space="0" w:color="auto"/>
            </w:tcBorders>
            <w:shd w:val="clear" w:color="auto" w:fill="auto"/>
            <w:tcMar>
              <w:right w:w="0" w:type="dxa"/>
            </w:tcMar>
          </w:tcPr>
          <w:p w14:paraId="6DDF628B" w14:textId="77777777" w:rsidR="00370320" w:rsidRPr="00590C30" w:rsidRDefault="00370320" w:rsidP="00BD63C7">
            <w:pPr>
              <w:pStyle w:val="TCellCard"/>
            </w:pPr>
            <w:r w:rsidRPr="00590C30">
              <w:t>4</w:t>
            </w:r>
          </w:p>
        </w:tc>
        <w:tc>
          <w:tcPr>
            <w:tcW w:w="1008" w:type="dxa"/>
            <w:tcBorders>
              <w:bottom w:val="single" w:sz="4" w:space="0" w:color="auto"/>
            </w:tcBorders>
            <w:shd w:val="clear" w:color="auto" w:fill="auto"/>
            <w:tcMar>
              <w:right w:w="0" w:type="dxa"/>
            </w:tcMar>
          </w:tcPr>
          <w:p w14:paraId="2DD47119" w14:textId="77777777" w:rsidR="00370320" w:rsidRPr="00590C30" w:rsidRDefault="00370320" w:rsidP="00BD63C7">
            <w:pPr>
              <w:pStyle w:val="TCellCard"/>
            </w:pPr>
            <w:r w:rsidRPr="00590C30">
              <w:t>5</w:t>
            </w:r>
          </w:p>
        </w:tc>
        <w:tc>
          <w:tcPr>
            <w:tcW w:w="1008" w:type="dxa"/>
            <w:tcBorders>
              <w:bottom w:val="single" w:sz="4" w:space="0" w:color="auto"/>
            </w:tcBorders>
            <w:shd w:val="clear" w:color="auto" w:fill="auto"/>
            <w:tcMar>
              <w:right w:w="0" w:type="dxa"/>
            </w:tcMar>
          </w:tcPr>
          <w:p w14:paraId="4A0396A3" w14:textId="77777777" w:rsidR="00370320" w:rsidRPr="00590C30" w:rsidRDefault="00370320" w:rsidP="00BD63C7">
            <w:pPr>
              <w:pStyle w:val="TCellCard"/>
            </w:pPr>
            <w:r w:rsidRPr="00590C30">
              <w:t>6</w:t>
            </w:r>
          </w:p>
        </w:tc>
        <w:tc>
          <w:tcPr>
            <w:tcW w:w="1008" w:type="dxa"/>
            <w:tcBorders>
              <w:bottom w:val="single" w:sz="4" w:space="0" w:color="auto"/>
            </w:tcBorders>
            <w:shd w:val="clear" w:color="auto" w:fill="auto"/>
            <w:tcMar>
              <w:right w:w="0" w:type="dxa"/>
            </w:tcMar>
          </w:tcPr>
          <w:p w14:paraId="06B6BACB" w14:textId="77777777" w:rsidR="00370320" w:rsidRPr="00590C30" w:rsidRDefault="00370320" w:rsidP="00BD63C7">
            <w:pPr>
              <w:pStyle w:val="TCellCard"/>
            </w:pPr>
            <w:r w:rsidRPr="00590C30">
              <w:t>7</w:t>
            </w:r>
          </w:p>
        </w:tc>
        <w:tc>
          <w:tcPr>
            <w:tcW w:w="1008" w:type="dxa"/>
            <w:tcBorders>
              <w:bottom w:val="single" w:sz="4" w:space="0" w:color="auto"/>
            </w:tcBorders>
            <w:shd w:val="clear" w:color="auto" w:fill="auto"/>
            <w:tcMar>
              <w:right w:w="0" w:type="dxa"/>
            </w:tcMar>
          </w:tcPr>
          <w:p w14:paraId="2B28AD7A" w14:textId="77777777" w:rsidR="00370320" w:rsidRPr="00590C30" w:rsidRDefault="00370320" w:rsidP="00BD63C7">
            <w:pPr>
              <w:pStyle w:val="TCellCard"/>
            </w:pPr>
            <w:r w:rsidRPr="00590C30">
              <w:t>8</w:t>
            </w:r>
          </w:p>
        </w:tc>
        <w:tc>
          <w:tcPr>
            <w:tcW w:w="1008" w:type="dxa"/>
            <w:tcBorders>
              <w:bottom w:val="single" w:sz="4" w:space="0" w:color="auto"/>
            </w:tcBorders>
            <w:shd w:val="clear" w:color="auto" w:fill="auto"/>
            <w:tcMar>
              <w:right w:w="0" w:type="dxa"/>
            </w:tcMar>
          </w:tcPr>
          <w:p w14:paraId="5293EFD8" w14:textId="77777777" w:rsidR="00370320" w:rsidRPr="00590C30" w:rsidRDefault="00370320" w:rsidP="00BD63C7">
            <w:pPr>
              <w:pStyle w:val="TCellCard"/>
            </w:pPr>
            <w:r w:rsidRPr="00590C30">
              <w:t>9</w:t>
            </w:r>
          </w:p>
        </w:tc>
        <w:tc>
          <w:tcPr>
            <w:tcW w:w="1008" w:type="dxa"/>
            <w:tcBorders>
              <w:bottom w:val="single" w:sz="4" w:space="0" w:color="auto"/>
            </w:tcBorders>
            <w:shd w:val="clear" w:color="auto" w:fill="auto"/>
            <w:tcMar>
              <w:right w:w="0" w:type="dxa"/>
            </w:tcMar>
          </w:tcPr>
          <w:p w14:paraId="10651919" w14:textId="77777777" w:rsidR="00370320" w:rsidRPr="00590C30" w:rsidRDefault="00370320" w:rsidP="00BD63C7">
            <w:pPr>
              <w:pStyle w:val="TCellCard"/>
            </w:pPr>
            <w:r w:rsidRPr="00590C30">
              <w:t>10</w:t>
            </w:r>
          </w:p>
        </w:tc>
      </w:tr>
      <w:tr w:rsidR="00370320" w:rsidRPr="00590C30" w14:paraId="5FBE81E3" w14:textId="77777777" w:rsidTr="005871C9">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C10DCC9" w14:textId="77777777" w:rsidR="00370320" w:rsidRPr="00590C30" w:rsidRDefault="00370320" w:rsidP="00BD63C7">
            <w:pPr>
              <w:pStyle w:val="TCellCard"/>
            </w:pPr>
            <w:r w:rsidRPr="00590C30">
              <w:t>EIGR</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DF2D173"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75A1F16" w14:textId="77777777" w:rsidR="00370320" w:rsidRPr="00590C30" w:rsidRDefault="00370320" w:rsidP="00BD63C7">
            <w:pPr>
              <w:pStyle w:val="TCellCard"/>
            </w:pPr>
            <w:r w:rsidRPr="00590C30">
              <w:t>METH</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7678801" w14:textId="77777777" w:rsidR="00370320" w:rsidRPr="00590C30" w:rsidRDefault="00370320" w:rsidP="00BD63C7">
            <w:pPr>
              <w:pStyle w:val="TCellCard"/>
            </w:pPr>
            <w:r w:rsidRPr="00590C30">
              <w:t>F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9D94F41" w14:textId="77777777" w:rsidR="00370320" w:rsidRPr="00590C30" w:rsidRDefault="00370320" w:rsidP="00BD63C7">
            <w:pPr>
              <w:pStyle w:val="TCellCard"/>
            </w:pPr>
            <w:r w:rsidRPr="00590C30">
              <w:t>F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0C22FA2" w14:textId="77777777" w:rsidR="00370320" w:rsidRPr="00590C30" w:rsidRDefault="00370320" w:rsidP="00BD63C7">
            <w:pPr>
              <w:pStyle w:val="TCellCard"/>
            </w:pPr>
            <w:r w:rsidRPr="00590C30">
              <w:t>NE</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4AA041D" w14:textId="77777777" w:rsidR="00370320" w:rsidRPr="00590C30" w:rsidRDefault="00370320" w:rsidP="00BD63C7">
            <w:pPr>
              <w:pStyle w:val="TCellCard"/>
            </w:pPr>
            <w:r w:rsidRPr="00590C30">
              <w:t>N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96C911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5072747" w14:textId="77777777" w:rsidR="00370320" w:rsidRPr="00590C30" w:rsidRDefault="00370320" w:rsidP="00BD63C7">
            <w:pPr>
              <w:pStyle w:val="TCellCard"/>
            </w:pPr>
            <w:r w:rsidRPr="00590C30">
              <w:t>CRIT</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E7A954E" w14:textId="60D7DA50" w:rsidR="00370320" w:rsidRPr="00590C30" w:rsidRDefault="00370320" w:rsidP="00BD63C7">
            <w:pPr>
              <w:pStyle w:val="TCellCard"/>
            </w:pPr>
          </w:p>
        </w:tc>
      </w:tr>
      <w:tr w:rsidR="00370320" w:rsidRPr="00590C30" w14:paraId="737B4C2F" w14:textId="77777777" w:rsidTr="005871C9">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A89D648" w14:textId="32E323DC"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4EE4274" w14:textId="77777777" w:rsidR="00370320" w:rsidRPr="00590C30" w:rsidRDefault="00370320" w:rsidP="00BD63C7">
            <w:pPr>
              <w:pStyle w:val="TCellCard"/>
            </w:pPr>
            <w:r w:rsidRPr="00590C30">
              <w:t>NORM</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3781BC1" w14:textId="77777777" w:rsidR="00370320" w:rsidRPr="00590C30" w:rsidRDefault="00370320" w:rsidP="00BD63C7">
            <w:pPr>
              <w:pStyle w:val="TCellCard"/>
            </w:pPr>
            <w:r w:rsidRPr="00590C30">
              <w:t>G</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1CD9D1E" w14:textId="77777777" w:rsidR="00370320" w:rsidRPr="00590C30" w:rsidRDefault="00370320" w:rsidP="00BD63C7">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8117836" w14:textId="77777777" w:rsidR="00370320" w:rsidRPr="00590C30" w:rsidRDefault="00370320" w:rsidP="00BD63C7">
            <w:pPr>
              <w:pStyle w:val="TCellCard"/>
            </w:pPr>
            <w:r>
              <w:t>SIGMA</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13DBA9C"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82CCA6A"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95E12E1"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90741CB"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673CC8F" w14:textId="77777777" w:rsidR="00370320" w:rsidRPr="00590C30" w:rsidRDefault="00370320" w:rsidP="00BD63C7">
            <w:pPr>
              <w:pStyle w:val="TCellCard"/>
            </w:pPr>
          </w:p>
        </w:tc>
      </w:tr>
    </w:tbl>
    <w:p w14:paraId="5C2696CA" w14:textId="77777777" w:rsidR="00370320" w:rsidRPr="00590C30" w:rsidRDefault="00370320" w:rsidP="008251CA">
      <w:pPr>
        <w:pStyle w:val="CardSpacing"/>
      </w:pPr>
    </w:p>
    <w:p w14:paraId="26262E8C" w14:textId="605ABD9F" w:rsidR="00370320" w:rsidRPr="00590C30" w:rsidRDefault="00370320" w:rsidP="00E7129E">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B72547F" w14:textId="77777777" w:rsidTr="005871C9">
        <w:tc>
          <w:tcPr>
            <w:tcW w:w="1008" w:type="dxa"/>
            <w:tcMar>
              <w:right w:w="0" w:type="dxa"/>
            </w:tcMar>
          </w:tcPr>
          <w:p w14:paraId="21D47545" w14:textId="77777777" w:rsidR="00370320" w:rsidRPr="00590C30" w:rsidRDefault="00370320" w:rsidP="00BD63C7">
            <w:pPr>
              <w:pStyle w:val="TCellCard"/>
            </w:pPr>
            <w:r w:rsidRPr="00590C30">
              <w:t>EIGR</w:t>
            </w:r>
          </w:p>
        </w:tc>
        <w:tc>
          <w:tcPr>
            <w:tcW w:w="1008" w:type="dxa"/>
            <w:tcMar>
              <w:right w:w="0" w:type="dxa"/>
            </w:tcMar>
          </w:tcPr>
          <w:p w14:paraId="6EA3ABAF" w14:textId="77777777" w:rsidR="00370320" w:rsidRPr="00590C30" w:rsidRDefault="00370320" w:rsidP="00BD63C7">
            <w:pPr>
              <w:pStyle w:val="TCellCard"/>
            </w:pPr>
            <w:r w:rsidRPr="00590C30">
              <w:t>98</w:t>
            </w:r>
          </w:p>
        </w:tc>
        <w:tc>
          <w:tcPr>
            <w:tcW w:w="1008" w:type="dxa"/>
            <w:tcMar>
              <w:right w:w="0" w:type="dxa"/>
            </w:tcMar>
          </w:tcPr>
          <w:p w14:paraId="17FE4DB1" w14:textId="77777777" w:rsidR="00370320" w:rsidRPr="00590C30" w:rsidRDefault="00370320" w:rsidP="00BD63C7">
            <w:pPr>
              <w:pStyle w:val="TCellCard"/>
            </w:pPr>
            <w:r w:rsidRPr="00590C30">
              <w:t>GIV</w:t>
            </w:r>
          </w:p>
        </w:tc>
        <w:tc>
          <w:tcPr>
            <w:tcW w:w="1008" w:type="dxa"/>
            <w:tcMar>
              <w:right w:w="0" w:type="dxa"/>
            </w:tcMar>
          </w:tcPr>
          <w:p w14:paraId="11F72F2F" w14:textId="77777777" w:rsidR="00370320" w:rsidRPr="00590C30" w:rsidRDefault="00370320" w:rsidP="00BD63C7">
            <w:pPr>
              <w:pStyle w:val="TCellCard"/>
            </w:pPr>
            <w:r w:rsidRPr="00590C30">
              <w:t>0.1</w:t>
            </w:r>
          </w:p>
        </w:tc>
        <w:tc>
          <w:tcPr>
            <w:tcW w:w="1008" w:type="dxa"/>
            <w:tcMar>
              <w:right w:w="0" w:type="dxa"/>
            </w:tcMar>
          </w:tcPr>
          <w:p w14:paraId="52D9D42C" w14:textId="77777777" w:rsidR="00370320" w:rsidRPr="00590C30" w:rsidRDefault="00370320" w:rsidP="00BD63C7">
            <w:pPr>
              <w:pStyle w:val="TCellCard"/>
            </w:pPr>
            <w:r w:rsidRPr="00590C30">
              <w:t>20.</w:t>
            </w:r>
          </w:p>
        </w:tc>
        <w:tc>
          <w:tcPr>
            <w:tcW w:w="1008" w:type="dxa"/>
            <w:tcMar>
              <w:right w:w="0" w:type="dxa"/>
            </w:tcMar>
          </w:tcPr>
          <w:p w14:paraId="09AD7B5F" w14:textId="77777777" w:rsidR="00370320" w:rsidRPr="00590C30" w:rsidRDefault="00370320" w:rsidP="00BD63C7">
            <w:pPr>
              <w:pStyle w:val="TCellCard"/>
            </w:pPr>
          </w:p>
        </w:tc>
        <w:tc>
          <w:tcPr>
            <w:tcW w:w="1008" w:type="dxa"/>
            <w:tcMar>
              <w:right w:w="0" w:type="dxa"/>
            </w:tcMar>
          </w:tcPr>
          <w:p w14:paraId="5F62A7C1" w14:textId="77777777" w:rsidR="00370320" w:rsidRPr="00590C30" w:rsidRDefault="00370320" w:rsidP="00BD63C7">
            <w:pPr>
              <w:pStyle w:val="TCellCard"/>
            </w:pPr>
          </w:p>
        </w:tc>
        <w:tc>
          <w:tcPr>
            <w:tcW w:w="1008" w:type="dxa"/>
            <w:tcMar>
              <w:right w:w="0" w:type="dxa"/>
            </w:tcMar>
          </w:tcPr>
          <w:p w14:paraId="66CA7273" w14:textId="77777777" w:rsidR="00370320" w:rsidRPr="00590C30" w:rsidRDefault="00370320" w:rsidP="00BD63C7">
            <w:pPr>
              <w:pStyle w:val="TCellCard"/>
            </w:pPr>
          </w:p>
        </w:tc>
        <w:tc>
          <w:tcPr>
            <w:tcW w:w="1008" w:type="dxa"/>
            <w:tcMar>
              <w:right w:w="0" w:type="dxa"/>
            </w:tcMar>
          </w:tcPr>
          <w:p w14:paraId="7F958FB9" w14:textId="77777777" w:rsidR="00370320" w:rsidRPr="00590C30" w:rsidRDefault="00370320" w:rsidP="00BD63C7">
            <w:pPr>
              <w:pStyle w:val="TCellCard"/>
            </w:pPr>
            <w:r w:rsidRPr="00590C30">
              <w:t>1.E-4</w:t>
            </w:r>
          </w:p>
        </w:tc>
        <w:tc>
          <w:tcPr>
            <w:tcW w:w="1008" w:type="dxa"/>
            <w:tcMar>
              <w:right w:w="0" w:type="dxa"/>
            </w:tcMar>
          </w:tcPr>
          <w:p w14:paraId="27B7A644" w14:textId="53DF26DF" w:rsidR="00370320" w:rsidRPr="00590C30" w:rsidRDefault="00370320" w:rsidP="00BD63C7">
            <w:pPr>
              <w:pStyle w:val="TCellCard"/>
            </w:pPr>
          </w:p>
        </w:tc>
      </w:tr>
      <w:tr w:rsidR="00370320" w:rsidRPr="00590C30" w14:paraId="4748AEAE" w14:textId="77777777" w:rsidTr="005871C9">
        <w:tc>
          <w:tcPr>
            <w:tcW w:w="1008" w:type="dxa"/>
            <w:tcMar>
              <w:right w:w="0" w:type="dxa"/>
            </w:tcMar>
          </w:tcPr>
          <w:p w14:paraId="7C206526" w14:textId="4EE38982" w:rsidR="00370320" w:rsidRPr="00590C30" w:rsidRDefault="00370320" w:rsidP="00BD63C7">
            <w:pPr>
              <w:pStyle w:val="TCellCard"/>
            </w:pPr>
          </w:p>
        </w:tc>
        <w:tc>
          <w:tcPr>
            <w:tcW w:w="1008" w:type="dxa"/>
            <w:tcMar>
              <w:right w:w="0" w:type="dxa"/>
            </w:tcMar>
          </w:tcPr>
          <w:p w14:paraId="01D55AEB" w14:textId="77777777" w:rsidR="00370320" w:rsidRPr="00590C30" w:rsidRDefault="00370320" w:rsidP="00BD63C7">
            <w:pPr>
              <w:pStyle w:val="TCellCard"/>
            </w:pPr>
            <w:r w:rsidRPr="00590C30">
              <w:t>MAX</w:t>
            </w:r>
          </w:p>
        </w:tc>
        <w:tc>
          <w:tcPr>
            <w:tcW w:w="1008" w:type="dxa"/>
            <w:tcMar>
              <w:right w:w="0" w:type="dxa"/>
            </w:tcMar>
          </w:tcPr>
          <w:p w14:paraId="710DA370" w14:textId="77777777" w:rsidR="00370320" w:rsidRPr="00590C30" w:rsidRDefault="00370320" w:rsidP="00BD63C7">
            <w:pPr>
              <w:pStyle w:val="TCellCard"/>
            </w:pPr>
          </w:p>
        </w:tc>
        <w:tc>
          <w:tcPr>
            <w:tcW w:w="1008" w:type="dxa"/>
            <w:tcMar>
              <w:right w:w="0" w:type="dxa"/>
            </w:tcMar>
          </w:tcPr>
          <w:p w14:paraId="3343F720" w14:textId="77777777" w:rsidR="00370320" w:rsidRPr="00590C30" w:rsidRDefault="00370320" w:rsidP="00BD63C7">
            <w:pPr>
              <w:pStyle w:val="TCellCard"/>
            </w:pPr>
          </w:p>
        </w:tc>
        <w:tc>
          <w:tcPr>
            <w:tcW w:w="1008" w:type="dxa"/>
            <w:tcMar>
              <w:right w:w="0" w:type="dxa"/>
            </w:tcMar>
          </w:tcPr>
          <w:p w14:paraId="516C65B5" w14:textId="77777777" w:rsidR="00370320" w:rsidRPr="00590C30" w:rsidRDefault="00370320" w:rsidP="00BD63C7">
            <w:pPr>
              <w:pStyle w:val="TCellCard"/>
            </w:pPr>
          </w:p>
        </w:tc>
        <w:tc>
          <w:tcPr>
            <w:tcW w:w="1008" w:type="dxa"/>
            <w:tcMar>
              <w:right w:w="0" w:type="dxa"/>
            </w:tcMar>
          </w:tcPr>
          <w:p w14:paraId="4686BDD9" w14:textId="77777777" w:rsidR="00370320" w:rsidRPr="00590C30" w:rsidRDefault="00370320" w:rsidP="00BD63C7">
            <w:pPr>
              <w:pStyle w:val="TCellCard"/>
            </w:pPr>
          </w:p>
        </w:tc>
        <w:tc>
          <w:tcPr>
            <w:tcW w:w="1008" w:type="dxa"/>
            <w:tcMar>
              <w:right w:w="0" w:type="dxa"/>
            </w:tcMar>
          </w:tcPr>
          <w:p w14:paraId="3A2E19A8" w14:textId="77777777" w:rsidR="00370320" w:rsidRPr="00590C30" w:rsidRDefault="00370320" w:rsidP="00BD63C7">
            <w:pPr>
              <w:pStyle w:val="TCellCard"/>
            </w:pPr>
          </w:p>
        </w:tc>
        <w:tc>
          <w:tcPr>
            <w:tcW w:w="1008" w:type="dxa"/>
            <w:tcMar>
              <w:right w:w="0" w:type="dxa"/>
            </w:tcMar>
          </w:tcPr>
          <w:p w14:paraId="159B041F" w14:textId="77777777" w:rsidR="00370320" w:rsidRPr="00590C30" w:rsidRDefault="00370320" w:rsidP="00BD63C7">
            <w:pPr>
              <w:pStyle w:val="TCellCard"/>
            </w:pPr>
          </w:p>
        </w:tc>
        <w:tc>
          <w:tcPr>
            <w:tcW w:w="1008" w:type="dxa"/>
            <w:tcMar>
              <w:right w:w="0" w:type="dxa"/>
            </w:tcMar>
          </w:tcPr>
          <w:p w14:paraId="76F9D4AD" w14:textId="77777777" w:rsidR="00370320" w:rsidRPr="00590C30" w:rsidRDefault="00370320" w:rsidP="00BD63C7">
            <w:pPr>
              <w:pStyle w:val="TCellCard"/>
            </w:pPr>
          </w:p>
        </w:tc>
        <w:tc>
          <w:tcPr>
            <w:tcW w:w="1008" w:type="dxa"/>
            <w:tcMar>
              <w:right w:w="0" w:type="dxa"/>
            </w:tcMar>
          </w:tcPr>
          <w:p w14:paraId="6960F29F" w14:textId="77777777" w:rsidR="00370320" w:rsidRPr="00590C30" w:rsidRDefault="00370320" w:rsidP="00BD63C7">
            <w:pPr>
              <w:pStyle w:val="TCellCard"/>
            </w:pPr>
          </w:p>
        </w:tc>
      </w:tr>
    </w:tbl>
    <w:p w14:paraId="4A6218C9" w14:textId="77777777" w:rsidR="00370320" w:rsidRPr="00590C30" w:rsidRDefault="00370320" w:rsidP="008251CA">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08A46C4" w14:textId="77777777" w:rsidTr="005871C9">
        <w:tc>
          <w:tcPr>
            <w:tcW w:w="1008" w:type="dxa"/>
            <w:tcMar>
              <w:right w:w="0" w:type="dxa"/>
            </w:tcMar>
          </w:tcPr>
          <w:p w14:paraId="305DAD1D" w14:textId="77777777" w:rsidR="00370320" w:rsidRPr="00590C30" w:rsidRDefault="00370320" w:rsidP="00BD63C7">
            <w:pPr>
              <w:pStyle w:val="TCellCard"/>
            </w:pPr>
            <w:r w:rsidRPr="00590C30">
              <w:t>EIGR</w:t>
            </w:r>
          </w:p>
        </w:tc>
        <w:tc>
          <w:tcPr>
            <w:tcW w:w="1008" w:type="dxa"/>
            <w:tcMar>
              <w:right w:w="0" w:type="dxa"/>
            </w:tcMar>
          </w:tcPr>
          <w:p w14:paraId="14C70010" w14:textId="77777777" w:rsidR="00370320" w:rsidRPr="00590C30" w:rsidRDefault="00370320" w:rsidP="00BD63C7">
            <w:pPr>
              <w:pStyle w:val="TCellCard"/>
            </w:pPr>
            <w:r w:rsidRPr="00590C30">
              <w:t>25</w:t>
            </w:r>
          </w:p>
        </w:tc>
        <w:tc>
          <w:tcPr>
            <w:tcW w:w="1008" w:type="dxa"/>
            <w:tcMar>
              <w:right w:w="0" w:type="dxa"/>
            </w:tcMar>
          </w:tcPr>
          <w:p w14:paraId="315A2714" w14:textId="77777777" w:rsidR="00370320" w:rsidRPr="00590C30" w:rsidRDefault="00370320" w:rsidP="00BD63C7">
            <w:pPr>
              <w:pStyle w:val="TCellCard"/>
            </w:pPr>
            <w:r w:rsidRPr="00590C30">
              <w:t>GIV</w:t>
            </w:r>
          </w:p>
        </w:tc>
        <w:tc>
          <w:tcPr>
            <w:tcW w:w="1008" w:type="dxa"/>
            <w:tcMar>
              <w:right w:w="0" w:type="dxa"/>
            </w:tcMar>
          </w:tcPr>
          <w:p w14:paraId="6A99E5C2" w14:textId="77777777" w:rsidR="00370320" w:rsidRPr="00590C30" w:rsidRDefault="00370320" w:rsidP="00BD63C7">
            <w:pPr>
              <w:pStyle w:val="TCellCard"/>
            </w:pPr>
            <w:r w:rsidRPr="00590C30">
              <w:t>15.</w:t>
            </w:r>
          </w:p>
        </w:tc>
        <w:tc>
          <w:tcPr>
            <w:tcW w:w="1008" w:type="dxa"/>
            <w:tcMar>
              <w:right w:w="0" w:type="dxa"/>
            </w:tcMar>
          </w:tcPr>
          <w:p w14:paraId="2D1025DC" w14:textId="77777777" w:rsidR="00370320" w:rsidRPr="00590C30" w:rsidRDefault="00370320" w:rsidP="00BD63C7">
            <w:pPr>
              <w:pStyle w:val="TCellCard"/>
            </w:pPr>
            <w:r w:rsidRPr="00590C30">
              <w:t>20.</w:t>
            </w:r>
          </w:p>
        </w:tc>
        <w:tc>
          <w:tcPr>
            <w:tcW w:w="1008" w:type="dxa"/>
            <w:tcMar>
              <w:right w:w="0" w:type="dxa"/>
            </w:tcMar>
          </w:tcPr>
          <w:p w14:paraId="5F892F5A" w14:textId="77777777" w:rsidR="00370320" w:rsidRPr="00590C30" w:rsidRDefault="00370320" w:rsidP="00BD63C7">
            <w:pPr>
              <w:pStyle w:val="TCellCard"/>
            </w:pPr>
          </w:p>
        </w:tc>
        <w:tc>
          <w:tcPr>
            <w:tcW w:w="1008" w:type="dxa"/>
            <w:tcMar>
              <w:right w:w="0" w:type="dxa"/>
            </w:tcMar>
          </w:tcPr>
          <w:p w14:paraId="2CEA8602" w14:textId="77777777" w:rsidR="00370320" w:rsidRPr="00590C30" w:rsidRDefault="00370320" w:rsidP="00BD63C7">
            <w:pPr>
              <w:pStyle w:val="TCellCard"/>
            </w:pPr>
          </w:p>
        </w:tc>
        <w:tc>
          <w:tcPr>
            <w:tcW w:w="1008" w:type="dxa"/>
            <w:tcMar>
              <w:right w:w="0" w:type="dxa"/>
            </w:tcMar>
          </w:tcPr>
          <w:p w14:paraId="3C23CD4C" w14:textId="77777777" w:rsidR="00370320" w:rsidRPr="00590C30" w:rsidRDefault="00370320" w:rsidP="00BD63C7">
            <w:pPr>
              <w:pStyle w:val="TCellCard"/>
            </w:pPr>
          </w:p>
        </w:tc>
        <w:tc>
          <w:tcPr>
            <w:tcW w:w="1008" w:type="dxa"/>
            <w:tcMar>
              <w:right w:w="0" w:type="dxa"/>
            </w:tcMar>
          </w:tcPr>
          <w:p w14:paraId="4487BCE4" w14:textId="77777777" w:rsidR="00370320" w:rsidRPr="00590C30" w:rsidRDefault="00370320" w:rsidP="00BD63C7">
            <w:pPr>
              <w:pStyle w:val="TCellCard"/>
            </w:pPr>
            <w:r w:rsidRPr="00590C30">
              <w:t>1.E-4</w:t>
            </w:r>
          </w:p>
        </w:tc>
        <w:tc>
          <w:tcPr>
            <w:tcW w:w="1008" w:type="dxa"/>
            <w:tcMar>
              <w:right w:w="0" w:type="dxa"/>
            </w:tcMar>
          </w:tcPr>
          <w:p w14:paraId="26666054" w14:textId="69B007E2" w:rsidR="00370320" w:rsidRPr="00590C30" w:rsidRDefault="00370320" w:rsidP="00BD63C7">
            <w:pPr>
              <w:pStyle w:val="TCellCard"/>
            </w:pPr>
          </w:p>
        </w:tc>
      </w:tr>
      <w:tr w:rsidR="00370320" w:rsidRPr="00590C30" w14:paraId="6A04D593" w14:textId="77777777" w:rsidTr="005871C9">
        <w:tc>
          <w:tcPr>
            <w:tcW w:w="1008" w:type="dxa"/>
            <w:tcMar>
              <w:right w:w="0" w:type="dxa"/>
            </w:tcMar>
          </w:tcPr>
          <w:p w14:paraId="13C9954A" w14:textId="0A1F3139" w:rsidR="00370320" w:rsidRPr="00590C30" w:rsidRDefault="00370320" w:rsidP="00BD63C7">
            <w:pPr>
              <w:pStyle w:val="TCellCard"/>
            </w:pPr>
          </w:p>
        </w:tc>
        <w:tc>
          <w:tcPr>
            <w:tcW w:w="1008" w:type="dxa"/>
            <w:tcMar>
              <w:right w:w="0" w:type="dxa"/>
            </w:tcMar>
          </w:tcPr>
          <w:p w14:paraId="3770E152" w14:textId="77777777" w:rsidR="00370320" w:rsidRPr="00590C30" w:rsidRDefault="00370320" w:rsidP="00BD63C7">
            <w:pPr>
              <w:pStyle w:val="TCellCard"/>
            </w:pPr>
            <w:r w:rsidRPr="00590C30">
              <w:t>POINT</w:t>
            </w:r>
          </w:p>
        </w:tc>
        <w:tc>
          <w:tcPr>
            <w:tcW w:w="1008" w:type="dxa"/>
            <w:tcMar>
              <w:right w:w="0" w:type="dxa"/>
            </w:tcMar>
          </w:tcPr>
          <w:p w14:paraId="0080CB6D" w14:textId="77777777" w:rsidR="00370320" w:rsidRPr="00590C30" w:rsidRDefault="00370320" w:rsidP="00BD63C7">
            <w:pPr>
              <w:pStyle w:val="TCellCard"/>
            </w:pPr>
            <w:r w:rsidRPr="00590C30">
              <w:t>471</w:t>
            </w:r>
          </w:p>
        </w:tc>
        <w:tc>
          <w:tcPr>
            <w:tcW w:w="1008" w:type="dxa"/>
            <w:tcMar>
              <w:right w:w="0" w:type="dxa"/>
            </w:tcMar>
          </w:tcPr>
          <w:p w14:paraId="6808D6C2" w14:textId="77777777" w:rsidR="00370320" w:rsidRPr="00590C30" w:rsidRDefault="00370320" w:rsidP="00BD63C7">
            <w:pPr>
              <w:pStyle w:val="TCellCard"/>
            </w:pPr>
            <w:r w:rsidRPr="00590C30">
              <w:t>3</w:t>
            </w:r>
          </w:p>
        </w:tc>
        <w:tc>
          <w:tcPr>
            <w:tcW w:w="1008" w:type="dxa"/>
            <w:tcMar>
              <w:right w:w="0" w:type="dxa"/>
            </w:tcMar>
          </w:tcPr>
          <w:p w14:paraId="3623B93A" w14:textId="77777777" w:rsidR="00370320" w:rsidRPr="00590C30" w:rsidRDefault="00370320" w:rsidP="00BD63C7">
            <w:pPr>
              <w:pStyle w:val="TCellCard"/>
            </w:pPr>
          </w:p>
        </w:tc>
        <w:tc>
          <w:tcPr>
            <w:tcW w:w="1008" w:type="dxa"/>
            <w:tcMar>
              <w:right w:w="0" w:type="dxa"/>
            </w:tcMar>
          </w:tcPr>
          <w:p w14:paraId="1385C8D4" w14:textId="77777777" w:rsidR="00370320" w:rsidRPr="00590C30" w:rsidRDefault="00370320" w:rsidP="00BD63C7">
            <w:pPr>
              <w:pStyle w:val="TCellCard"/>
            </w:pPr>
          </w:p>
        </w:tc>
        <w:tc>
          <w:tcPr>
            <w:tcW w:w="1008" w:type="dxa"/>
            <w:tcMar>
              <w:right w:w="0" w:type="dxa"/>
            </w:tcMar>
          </w:tcPr>
          <w:p w14:paraId="0E762FEE" w14:textId="77777777" w:rsidR="00370320" w:rsidRPr="00590C30" w:rsidRDefault="00370320" w:rsidP="00BD63C7">
            <w:pPr>
              <w:pStyle w:val="TCellCard"/>
            </w:pPr>
          </w:p>
        </w:tc>
        <w:tc>
          <w:tcPr>
            <w:tcW w:w="1008" w:type="dxa"/>
            <w:tcMar>
              <w:right w:w="0" w:type="dxa"/>
            </w:tcMar>
          </w:tcPr>
          <w:p w14:paraId="671978CD" w14:textId="77777777" w:rsidR="00370320" w:rsidRPr="00590C30" w:rsidRDefault="00370320" w:rsidP="00BD63C7">
            <w:pPr>
              <w:pStyle w:val="TCellCard"/>
            </w:pPr>
          </w:p>
        </w:tc>
        <w:tc>
          <w:tcPr>
            <w:tcW w:w="1008" w:type="dxa"/>
            <w:tcMar>
              <w:right w:w="0" w:type="dxa"/>
            </w:tcMar>
          </w:tcPr>
          <w:p w14:paraId="573C4B47" w14:textId="77777777" w:rsidR="00370320" w:rsidRPr="00590C30" w:rsidRDefault="00370320" w:rsidP="00BD63C7">
            <w:pPr>
              <w:pStyle w:val="TCellCard"/>
            </w:pPr>
          </w:p>
        </w:tc>
        <w:tc>
          <w:tcPr>
            <w:tcW w:w="1008" w:type="dxa"/>
            <w:tcMar>
              <w:right w:w="0" w:type="dxa"/>
            </w:tcMar>
          </w:tcPr>
          <w:p w14:paraId="3F20D7D5" w14:textId="77777777" w:rsidR="00370320" w:rsidRPr="00590C30" w:rsidRDefault="00370320" w:rsidP="00BD63C7">
            <w:pPr>
              <w:pStyle w:val="TCellCard"/>
            </w:pPr>
          </w:p>
        </w:tc>
      </w:tr>
    </w:tbl>
    <w:p w14:paraId="56826861" w14:textId="77777777" w:rsidR="00370320" w:rsidRPr="00590C30" w:rsidRDefault="00370320" w:rsidP="008251CA">
      <w:pPr>
        <w:pStyle w:val="CardSpacing"/>
      </w:pPr>
    </w:p>
    <w:p w14:paraId="5144DFE6" w14:textId="14296630"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03B9059" w14:textId="77777777" w:rsidTr="004F397A">
        <w:tc>
          <w:tcPr>
            <w:tcW w:w="1080" w:type="dxa"/>
            <w:tcBorders>
              <w:bottom w:val="single" w:sz="4" w:space="0" w:color="auto"/>
            </w:tcBorders>
            <w:shd w:val="clear" w:color="auto" w:fill="auto"/>
          </w:tcPr>
          <w:p w14:paraId="5A4E6E05"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shd w:val="clear" w:color="auto" w:fill="auto"/>
          </w:tcPr>
          <w:p w14:paraId="0DDF8C23"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shd w:val="clear" w:color="auto" w:fill="auto"/>
          </w:tcPr>
          <w:p w14:paraId="540FD7C8"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shd w:val="clear" w:color="auto" w:fill="auto"/>
          </w:tcPr>
          <w:p w14:paraId="7ED5EEEA" w14:textId="77777777" w:rsidR="00370320" w:rsidRPr="004F397A" w:rsidRDefault="00370320" w:rsidP="004F397A">
            <w:pPr>
              <w:pStyle w:val="CardHeader"/>
              <w:rPr>
                <w:b w:val="0"/>
                <w:bCs/>
              </w:rPr>
            </w:pPr>
            <w:r w:rsidRPr="004F397A">
              <w:rPr>
                <w:b w:val="0"/>
                <w:bCs/>
              </w:rPr>
              <w:t>Default</w:t>
            </w:r>
          </w:p>
        </w:tc>
      </w:tr>
      <w:tr w:rsidR="00370320" w:rsidRPr="00590C30" w14:paraId="2609654B" w14:textId="77777777" w:rsidTr="004F397A">
        <w:tc>
          <w:tcPr>
            <w:tcW w:w="1080" w:type="dxa"/>
            <w:tcBorders>
              <w:top w:val="single" w:sz="4" w:space="0" w:color="auto"/>
            </w:tcBorders>
            <w:shd w:val="clear" w:color="auto" w:fill="auto"/>
          </w:tcPr>
          <w:p w14:paraId="3D77E0A4" w14:textId="77777777" w:rsidR="00370320" w:rsidRPr="00590C30" w:rsidRDefault="00370320" w:rsidP="001C388A">
            <w:pPr>
              <w:pStyle w:val="TCaseControl"/>
            </w:pPr>
            <w:r w:rsidRPr="00590C30">
              <w:t>SID</w:t>
            </w:r>
          </w:p>
        </w:tc>
        <w:tc>
          <w:tcPr>
            <w:tcW w:w="6480" w:type="dxa"/>
            <w:tcBorders>
              <w:top w:val="single" w:sz="4" w:space="0" w:color="auto"/>
            </w:tcBorders>
            <w:shd w:val="clear" w:color="auto" w:fill="auto"/>
          </w:tcPr>
          <w:p w14:paraId="3AF1D2D0" w14:textId="77777777" w:rsidR="00370320" w:rsidRPr="00590C30" w:rsidRDefault="00370320" w:rsidP="001C388A">
            <w:pPr>
              <w:pStyle w:val="TCaseControl"/>
            </w:pPr>
            <w:r w:rsidRPr="00590C30">
              <w:t>Eigenvalue extraction set number</w:t>
            </w:r>
          </w:p>
        </w:tc>
        <w:tc>
          <w:tcPr>
            <w:tcW w:w="1440" w:type="dxa"/>
            <w:tcBorders>
              <w:top w:val="single" w:sz="4" w:space="0" w:color="auto"/>
            </w:tcBorders>
            <w:shd w:val="clear" w:color="auto" w:fill="auto"/>
          </w:tcPr>
          <w:p w14:paraId="6A314A3B"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7FF99D02" w14:textId="77777777" w:rsidR="00370320" w:rsidRPr="00590C30" w:rsidRDefault="00370320" w:rsidP="001C388A">
            <w:pPr>
              <w:pStyle w:val="TCaseControl"/>
            </w:pPr>
            <w:r w:rsidRPr="00590C30">
              <w:t>None</w:t>
            </w:r>
          </w:p>
        </w:tc>
      </w:tr>
      <w:tr w:rsidR="00370320" w:rsidRPr="00590C30" w14:paraId="5E76B9C9" w14:textId="77777777" w:rsidTr="001C388A">
        <w:tc>
          <w:tcPr>
            <w:tcW w:w="1080" w:type="dxa"/>
            <w:shd w:val="clear" w:color="auto" w:fill="auto"/>
          </w:tcPr>
          <w:p w14:paraId="54D1AC27" w14:textId="77777777" w:rsidR="00370320" w:rsidRPr="00590C30" w:rsidRDefault="00370320" w:rsidP="001C388A">
            <w:pPr>
              <w:pStyle w:val="TCaseControl"/>
            </w:pPr>
            <w:r w:rsidRPr="00590C30">
              <w:t>METH</w:t>
            </w:r>
          </w:p>
        </w:tc>
        <w:tc>
          <w:tcPr>
            <w:tcW w:w="6480" w:type="dxa"/>
            <w:shd w:val="clear" w:color="auto" w:fill="auto"/>
          </w:tcPr>
          <w:p w14:paraId="0AC6252B" w14:textId="77777777" w:rsidR="00370320" w:rsidRPr="00590C30" w:rsidRDefault="00370320" w:rsidP="001C388A">
            <w:pPr>
              <w:pStyle w:val="TCaseControl"/>
            </w:pPr>
            <w:r w:rsidRPr="00590C30">
              <w:t>Method for eigenvalue ex</w:t>
            </w:r>
            <w:r>
              <w:t>traction: (GIV, MGIV, INV</w:t>
            </w:r>
            <w:r w:rsidRPr="00590C30">
              <w:t>)</w:t>
            </w:r>
          </w:p>
        </w:tc>
        <w:tc>
          <w:tcPr>
            <w:tcW w:w="1440" w:type="dxa"/>
            <w:shd w:val="clear" w:color="auto" w:fill="auto"/>
          </w:tcPr>
          <w:p w14:paraId="6E8CA3A8" w14:textId="77777777" w:rsidR="00370320" w:rsidRPr="00590C30" w:rsidRDefault="00370320" w:rsidP="001C388A">
            <w:pPr>
              <w:pStyle w:val="TCaseControl"/>
            </w:pPr>
            <w:r w:rsidRPr="00590C30">
              <w:t>Character</w:t>
            </w:r>
          </w:p>
        </w:tc>
        <w:tc>
          <w:tcPr>
            <w:tcW w:w="1080" w:type="dxa"/>
            <w:shd w:val="clear" w:color="auto" w:fill="auto"/>
          </w:tcPr>
          <w:p w14:paraId="246F5759" w14:textId="77777777" w:rsidR="00370320" w:rsidRPr="00590C30" w:rsidRDefault="00370320" w:rsidP="001C388A">
            <w:pPr>
              <w:pStyle w:val="TCaseControl"/>
            </w:pPr>
            <w:r w:rsidRPr="00590C30">
              <w:t>None</w:t>
            </w:r>
          </w:p>
        </w:tc>
      </w:tr>
      <w:tr w:rsidR="00370320" w:rsidRPr="00590C30" w14:paraId="6DCEBA9B" w14:textId="77777777" w:rsidTr="001C388A">
        <w:tc>
          <w:tcPr>
            <w:tcW w:w="1080" w:type="dxa"/>
            <w:shd w:val="clear" w:color="auto" w:fill="auto"/>
          </w:tcPr>
          <w:p w14:paraId="7D8E7BB4" w14:textId="77777777" w:rsidR="00370320" w:rsidRPr="00590C30" w:rsidRDefault="00370320" w:rsidP="001C388A">
            <w:pPr>
              <w:pStyle w:val="TCaseControl"/>
            </w:pPr>
            <w:r w:rsidRPr="00590C30">
              <w:t>F1, F2</w:t>
            </w:r>
          </w:p>
        </w:tc>
        <w:tc>
          <w:tcPr>
            <w:tcW w:w="6480" w:type="dxa"/>
            <w:shd w:val="clear" w:color="auto" w:fill="auto"/>
          </w:tcPr>
          <w:p w14:paraId="5E2CB5DB" w14:textId="77777777" w:rsidR="00370320" w:rsidRPr="00590C30" w:rsidRDefault="00370320" w:rsidP="001C388A">
            <w:pPr>
              <w:pStyle w:val="TCaseControl"/>
            </w:pPr>
            <w:r w:rsidRPr="00590C30">
              <w:t>Frequency range of interest</w:t>
            </w:r>
          </w:p>
        </w:tc>
        <w:tc>
          <w:tcPr>
            <w:tcW w:w="1440" w:type="dxa"/>
            <w:shd w:val="clear" w:color="auto" w:fill="auto"/>
          </w:tcPr>
          <w:p w14:paraId="744969FF" w14:textId="77777777" w:rsidR="00370320" w:rsidRPr="00590C30" w:rsidRDefault="00370320" w:rsidP="001C388A">
            <w:pPr>
              <w:pStyle w:val="TCaseControl"/>
            </w:pPr>
            <w:r w:rsidRPr="00590C30">
              <w:t>Real</w:t>
            </w:r>
          </w:p>
        </w:tc>
        <w:tc>
          <w:tcPr>
            <w:tcW w:w="1080" w:type="dxa"/>
            <w:shd w:val="clear" w:color="auto" w:fill="auto"/>
          </w:tcPr>
          <w:p w14:paraId="3F745ADE" w14:textId="77777777" w:rsidR="00370320" w:rsidRPr="00590C30" w:rsidRDefault="00370320" w:rsidP="001C388A">
            <w:pPr>
              <w:pStyle w:val="TCaseControl"/>
            </w:pPr>
            <w:r w:rsidRPr="00590C30">
              <w:t>0.</w:t>
            </w:r>
          </w:p>
        </w:tc>
      </w:tr>
      <w:tr w:rsidR="00370320" w:rsidRPr="00590C30" w14:paraId="144D7E20" w14:textId="77777777" w:rsidTr="001C388A">
        <w:tc>
          <w:tcPr>
            <w:tcW w:w="1080" w:type="dxa"/>
            <w:shd w:val="clear" w:color="auto" w:fill="auto"/>
          </w:tcPr>
          <w:p w14:paraId="618229BD" w14:textId="77777777" w:rsidR="00370320" w:rsidRPr="00590C30" w:rsidRDefault="00370320" w:rsidP="001C388A">
            <w:pPr>
              <w:pStyle w:val="TCaseControl"/>
            </w:pPr>
            <w:r w:rsidRPr="00590C30">
              <w:t>NE</w:t>
            </w:r>
          </w:p>
        </w:tc>
        <w:tc>
          <w:tcPr>
            <w:tcW w:w="6480" w:type="dxa"/>
            <w:shd w:val="clear" w:color="auto" w:fill="auto"/>
          </w:tcPr>
          <w:p w14:paraId="59882D39" w14:textId="77777777" w:rsidR="00370320" w:rsidRPr="00590C30" w:rsidRDefault="00370320" w:rsidP="001C388A">
            <w:pPr>
              <w:pStyle w:val="TCaseControl"/>
            </w:pPr>
            <w:r w:rsidRPr="00590C30">
              <w:t>Number of estimated eigenvalues in range (not used for GIV)</w:t>
            </w:r>
          </w:p>
        </w:tc>
        <w:tc>
          <w:tcPr>
            <w:tcW w:w="1440" w:type="dxa"/>
            <w:shd w:val="clear" w:color="auto" w:fill="auto"/>
          </w:tcPr>
          <w:p w14:paraId="583BBD52" w14:textId="77777777" w:rsidR="00370320" w:rsidRPr="00590C30" w:rsidRDefault="00370320" w:rsidP="001C388A">
            <w:pPr>
              <w:pStyle w:val="TCaseControl"/>
            </w:pPr>
            <w:r w:rsidRPr="00590C30">
              <w:t>Integer</w:t>
            </w:r>
          </w:p>
        </w:tc>
        <w:tc>
          <w:tcPr>
            <w:tcW w:w="1080" w:type="dxa"/>
            <w:shd w:val="clear" w:color="auto" w:fill="auto"/>
          </w:tcPr>
          <w:p w14:paraId="06DAD5EC" w14:textId="77777777" w:rsidR="00370320" w:rsidRPr="00590C30" w:rsidRDefault="00370320" w:rsidP="001C388A">
            <w:pPr>
              <w:pStyle w:val="TCaseControl"/>
            </w:pPr>
            <w:r w:rsidRPr="00590C30">
              <w:t>0</w:t>
            </w:r>
          </w:p>
        </w:tc>
      </w:tr>
      <w:tr w:rsidR="00370320" w:rsidRPr="00590C30" w14:paraId="0E320A26" w14:textId="77777777" w:rsidTr="001C388A">
        <w:tc>
          <w:tcPr>
            <w:tcW w:w="1080" w:type="dxa"/>
            <w:shd w:val="clear" w:color="auto" w:fill="auto"/>
          </w:tcPr>
          <w:p w14:paraId="642627E4" w14:textId="77777777" w:rsidR="00370320" w:rsidRPr="00590C30" w:rsidRDefault="00370320" w:rsidP="001C388A">
            <w:pPr>
              <w:pStyle w:val="TCaseControl"/>
            </w:pPr>
            <w:r w:rsidRPr="00590C30">
              <w:t>ND</w:t>
            </w:r>
          </w:p>
        </w:tc>
        <w:tc>
          <w:tcPr>
            <w:tcW w:w="6480" w:type="dxa"/>
            <w:shd w:val="clear" w:color="auto" w:fill="auto"/>
          </w:tcPr>
          <w:p w14:paraId="26D55043" w14:textId="77777777" w:rsidR="00370320" w:rsidRPr="00590C30" w:rsidRDefault="00370320" w:rsidP="001C388A">
            <w:pPr>
              <w:pStyle w:val="TCaseControl"/>
            </w:pPr>
            <w:r w:rsidRPr="00590C30">
              <w:t>Number of desired eigenvalues in range (not used for GIV)</w:t>
            </w:r>
          </w:p>
        </w:tc>
        <w:tc>
          <w:tcPr>
            <w:tcW w:w="1440" w:type="dxa"/>
            <w:shd w:val="clear" w:color="auto" w:fill="auto"/>
          </w:tcPr>
          <w:p w14:paraId="6074EC89" w14:textId="77777777" w:rsidR="00370320" w:rsidRPr="00590C30" w:rsidRDefault="00370320" w:rsidP="001C388A">
            <w:pPr>
              <w:pStyle w:val="TCaseControl"/>
            </w:pPr>
            <w:r w:rsidRPr="00590C30">
              <w:t>Integer</w:t>
            </w:r>
          </w:p>
        </w:tc>
        <w:tc>
          <w:tcPr>
            <w:tcW w:w="1080" w:type="dxa"/>
            <w:shd w:val="clear" w:color="auto" w:fill="auto"/>
          </w:tcPr>
          <w:p w14:paraId="00A32794" w14:textId="77777777" w:rsidR="00370320" w:rsidRPr="00590C30" w:rsidRDefault="00370320" w:rsidP="001C388A">
            <w:pPr>
              <w:pStyle w:val="TCaseControl"/>
            </w:pPr>
            <w:r w:rsidRPr="00590C30">
              <w:t>0</w:t>
            </w:r>
          </w:p>
        </w:tc>
      </w:tr>
      <w:tr w:rsidR="00370320" w:rsidRPr="00590C30" w14:paraId="5C24D80F" w14:textId="77777777" w:rsidTr="001C388A">
        <w:tc>
          <w:tcPr>
            <w:tcW w:w="1080" w:type="dxa"/>
            <w:shd w:val="clear" w:color="auto" w:fill="auto"/>
          </w:tcPr>
          <w:p w14:paraId="48E7842C" w14:textId="77777777" w:rsidR="00370320" w:rsidRPr="00590C30" w:rsidRDefault="00370320" w:rsidP="001C388A">
            <w:pPr>
              <w:pStyle w:val="TCaseControl"/>
            </w:pPr>
            <w:r w:rsidRPr="00590C30">
              <w:t>CRIT</w:t>
            </w:r>
          </w:p>
        </w:tc>
        <w:tc>
          <w:tcPr>
            <w:tcW w:w="6480" w:type="dxa"/>
            <w:shd w:val="clear" w:color="auto" w:fill="auto"/>
          </w:tcPr>
          <w:p w14:paraId="74C65CAE" w14:textId="77777777" w:rsidR="00370320" w:rsidRPr="00590C30" w:rsidRDefault="00370320" w:rsidP="001C388A">
            <w:pPr>
              <w:pStyle w:val="TCaseControl"/>
            </w:pPr>
            <w:r w:rsidRPr="00590C30">
              <w:t>Orthogonality criteria</w:t>
            </w:r>
          </w:p>
        </w:tc>
        <w:tc>
          <w:tcPr>
            <w:tcW w:w="1440" w:type="dxa"/>
            <w:shd w:val="clear" w:color="auto" w:fill="auto"/>
          </w:tcPr>
          <w:p w14:paraId="78DE7119" w14:textId="77777777" w:rsidR="00370320" w:rsidRPr="00590C30" w:rsidRDefault="00370320" w:rsidP="001C388A">
            <w:pPr>
              <w:pStyle w:val="TCaseControl"/>
            </w:pPr>
            <w:r w:rsidRPr="00590C30">
              <w:t>Real</w:t>
            </w:r>
          </w:p>
        </w:tc>
        <w:tc>
          <w:tcPr>
            <w:tcW w:w="1080" w:type="dxa"/>
            <w:shd w:val="clear" w:color="auto" w:fill="auto"/>
          </w:tcPr>
          <w:p w14:paraId="08A5CFE2" w14:textId="77777777" w:rsidR="00370320" w:rsidRPr="00590C30" w:rsidRDefault="00370320" w:rsidP="001C388A">
            <w:pPr>
              <w:pStyle w:val="TCaseControl"/>
            </w:pPr>
            <w:r w:rsidRPr="00590C30">
              <w:t>0.</w:t>
            </w:r>
          </w:p>
        </w:tc>
      </w:tr>
      <w:tr w:rsidR="00370320" w:rsidRPr="00590C30" w14:paraId="6259AD01" w14:textId="77777777" w:rsidTr="001C388A">
        <w:tc>
          <w:tcPr>
            <w:tcW w:w="1080" w:type="dxa"/>
            <w:shd w:val="clear" w:color="auto" w:fill="auto"/>
          </w:tcPr>
          <w:p w14:paraId="1D19A2DC" w14:textId="77777777" w:rsidR="00370320" w:rsidRPr="00590C30" w:rsidRDefault="00370320" w:rsidP="001C388A">
            <w:pPr>
              <w:pStyle w:val="TCaseControl"/>
            </w:pPr>
            <w:r w:rsidRPr="00590C30">
              <w:lastRenderedPageBreak/>
              <w:t>NORM</w:t>
            </w:r>
          </w:p>
        </w:tc>
        <w:tc>
          <w:tcPr>
            <w:tcW w:w="6480" w:type="dxa"/>
            <w:shd w:val="clear" w:color="auto" w:fill="auto"/>
          </w:tcPr>
          <w:p w14:paraId="7B89998D" w14:textId="77777777" w:rsidR="00370320" w:rsidRPr="00590C30" w:rsidRDefault="00370320" w:rsidP="001C388A">
            <w:pPr>
              <w:pStyle w:val="TCaseControl"/>
            </w:pPr>
            <w:r w:rsidRPr="00590C30">
              <w:t>Method of eigenvector renormalization (POINT, MAX, MASS)</w:t>
            </w:r>
          </w:p>
        </w:tc>
        <w:tc>
          <w:tcPr>
            <w:tcW w:w="1440" w:type="dxa"/>
            <w:shd w:val="clear" w:color="auto" w:fill="auto"/>
          </w:tcPr>
          <w:p w14:paraId="68D4A8F0" w14:textId="77777777" w:rsidR="00370320" w:rsidRPr="00590C30" w:rsidRDefault="00370320" w:rsidP="001C388A">
            <w:pPr>
              <w:pStyle w:val="TCaseControl"/>
            </w:pPr>
            <w:r w:rsidRPr="00590C30">
              <w:t>Character</w:t>
            </w:r>
          </w:p>
        </w:tc>
        <w:tc>
          <w:tcPr>
            <w:tcW w:w="1080" w:type="dxa"/>
            <w:shd w:val="clear" w:color="auto" w:fill="auto"/>
          </w:tcPr>
          <w:p w14:paraId="4161DCA0" w14:textId="77777777" w:rsidR="00370320" w:rsidRPr="00590C30" w:rsidRDefault="00370320" w:rsidP="001C388A">
            <w:pPr>
              <w:pStyle w:val="TCaseControl"/>
            </w:pPr>
            <w:r w:rsidRPr="00590C30">
              <w:t>None</w:t>
            </w:r>
          </w:p>
        </w:tc>
      </w:tr>
      <w:tr w:rsidR="00370320" w:rsidRPr="00590C30" w14:paraId="3D05AD90" w14:textId="77777777" w:rsidTr="001C388A">
        <w:tc>
          <w:tcPr>
            <w:tcW w:w="1080" w:type="dxa"/>
            <w:shd w:val="clear" w:color="auto" w:fill="auto"/>
          </w:tcPr>
          <w:p w14:paraId="1E60904B" w14:textId="77777777" w:rsidR="00370320" w:rsidRPr="00590C30" w:rsidRDefault="00370320" w:rsidP="001C388A">
            <w:pPr>
              <w:pStyle w:val="TCaseControl"/>
            </w:pPr>
            <w:r w:rsidRPr="00590C30">
              <w:t>G</w:t>
            </w:r>
          </w:p>
        </w:tc>
        <w:tc>
          <w:tcPr>
            <w:tcW w:w="6480" w:type="dxa"/>
            <w:shd w:val="clear" w:color="auto" w:fill="auto"/>
          </w:tcPr>
          <w:p w14:paraId="798C401F" w14:textId="77777777" w:rsidR="00370320" w:rsidRPr="00590C30" w:rsidRDefault="00370320" w:rsidP="001C388A">
            <w:pPr>
              <w:pStyle w:val="TCaseControl"/>
            </w:pPr>
            <w:r w:rsidRPr="00590C30">
              <w:t>If NORM = POINT, the grid</w:t>
            </w:r>
            <w:r>
              <w:t xml:space="preserve"> to be</w:t>
            </w:r>
            <w:r w:rsidRPr="00590C30">
              <w:t xml:space="preserve"> used in normalizing eigenvector to 1.0</w:t>
            </w:r>
          </w:p>
        </w:tc>
        <w:tc>
          <w:tcPr>
            <w:tcW w:w="1440" w:type="dxa"/>
            <w:shd w:val="clear" w:color="auto" w:fill="auto"/>
          </w:tcPr>
          <w:p w14:paraId="1484CBEB" w14:textId="77777777" w:rsidR="00370320" w:rsidRPr="00590C30" w:rsidRDefault="00370320" w:rsidP="001C388A">
            <w:pPr>
              <w:pStyle w:val="TCaseControl"/>
            </w:pPr>
            <w:r w:rsidRPr="00590C30">
              <w:t>Integer &gt; 0</w:t>
            </w:r>
          </w:p>
          <w:p w14:paraId="458FA427" w14:textId="77777777" w:rsidR="00370320" w:rsidRPr="00590C30" w:rsidRDefault="00370320" w:rsidP="001C388A">
            <w:pPr>
              <w:pStyle w:val="TCaseControl"/>
            </w:pPr>
            <w:r w:rsidRPr="00590C30">
              <w:t>or blank</w:t>
            </w:r>
          </w:p>
        </w:tc>
        <w:tc>
          <w:tcPr>
            <w:tcW w:w="1080" w:type="dxa"/>
            <w:shd w:val="clear" w:color="auto" w:fill="auto"/>
          </w:tcPr>
          <w:p w14:paraId="32994555" w14:textId="77777777" w:rsidR="00370320" w:rsidRPr="00590C30" w:rsidRDefault="00370320" w:rsidP="001C388A">
            <w:pPr>
              <w:pStyle w:val="TCaseControl"/>
            </w:pPr>
            <w:r w:rsidRPr="00590C30">
              <w:t>0</w:t>
            </w:r>
          </w:p>
        </w:tc>
      </w:tr>
      <w:tr w:rsidR="00370320" w:rsidRPr="00590C30" w14:paraId="224E2019" w14:textId="77777777" w:rsidTr="001C388A">
        <w:tc>
          <w:tcPr>
            <w:tcW w:w="1080" w:type="dxa"/>
            <w:shd w:val="clear" w:color="auto" w:fill="auto"/>
          </w:tcPr>
          <w:p w14:paraId="7C907542" w14:textId="77777777" w:rsidR="00370320" w:rsidRPr="00590C30" w:rsidRDefault="00370320" w:rsidP="001C388A">
            <w:pPr>
              <w:pStyle w:val="TCaseControl"/>
            </w:pPr>
            <w:r w:rsidRPr="00590C30">
              <w:t>C</w:t>
            </w:r>
          </w:p>
        </w:tc>
        <w:tc>
          <w:tcPr>
            <w:tcW w:w="6480" w:type="dxa"/>
            <w:shd w:val="clear" w:color="auto" w:fill="auto"/>
          </w:tcPr>
          <w:p w14:paraId="4CEF6780" w14:textId="77777777" w:rsidR="00370320" w:rsidRPr="00590C30" w:rsidRDefault="00370320" w:rsidP="001C388A">
            <w:pPr>
              <w:pStyle w:val="TCaseControl"/>
            </w:pPr>
            <w:r w:rsidRPr="00590C30">
              <w:t>If NORM = POINT, the component (1-6) at G</w:t>
            </w:r>
            <w:r>
              <w:t xml:space="preserve"> to be used in normalizing</w:t>
            </w:r>
            <w:r w:rsidRPr="00590C30">
              <w:t xml:space="preserve"> the eigenvector = 1.0</w:t>
            </w:r>
          </w:p>
        </w:tc>
        <w:tc>
          <w:tcPr>
            <w:tcW w:w="1440" w:type="dxa"/>
            <w:shd w:val="clear" w:color="auto" w:fill="auto"/>
          </w:tcPr>
          <w:p w14:paraId="17628387" w14:textId="77777777" w:rsidR="00370320" w:rsidRPr="00590C30" w:rsidRDefault="00370320" w:rsidP="001C388A">
            <w:pPr>
              <w:pStyle w:val="TCaseControl"/>
            </w:pPr>
            <w:r w:rsidRPr="00590C30">
              <w:t>Integer 1-6</w:t>
            </w:r>
          </w:p>
          <w:p w14:paraId="395C8658" w14:textId="77777777" w:rsidR="00370320" w:rsidRPr="00590C30" w:rsidRDefault="00370320" w:rsidP="001C388A">
            <w:pPr>
              <w:pStyle w:val="TCaseControl"/>
            </w:pPr>
            <w:r w:rsidRPr="00590C30">
              <w:t>or blank</w:t>
            </w:r>
          </w:p>
        </w:tc>
        <w:tc>
          <w:tcPr>
            <w:tcW w:w="1080" w:type="dxa"/>
            <w:shd w:val="clear" w:color="auto" w:fill="auto"/>
          </w:tcPr>
          <w:p w14:paraId="2D9AAF91" w14:textId="77777777" w:rsidR="00370320" w:rsidRPr="00590C30" w:rsidRDefault="00370320" w:rsidP="001C388A">
            <w:pPr>
              <w:pStyle w:val="TCaseControl"/>
            </w:pPr>
            <w:r w:rsidRPr="00590C30">
              <w:t>0</w:t>
            </w:r>
          </w:p>
        </w:tc>
      </w:tr>
      <w:tr w:rsidR="00370320" w:rsidRPr="00590C30" w14:paraId="0755E306" w14:textId="77777777" w:rsidTr="001C388A">
        <w:tc>
          <w:tcPr>
            <w:tcW w:w="1080" w:type="dxa"/>
            <w:shd w:val="clear" w:color="auto" w:fill="auto"/>
          </w:tcPr>
          <w:p w14:paraId="241DD4D9" w14:textId="77777777" w:rsidR="00370320" w:rsidRPr="00590C30" w:rsidRDefault="00370320" w:rsidP="001C388A">
            <w:pPr>
              <w:pStyle w:val="TCaseControl"/>
            </w:pPr>
            <w:r>
              <w:t>SIGMA</w:t>
            </w:r>
          </w:p>
        </w:tc>
        <w:tc>
          <w:tcPr>
            <w:tcW w:w="6480" w:type="dxa"/>
            <w:shd w:val="clear" w:color="auto" w:fill="auto"/>
          </w:tcPr>
          <w:p w14:paraId="277B47D9" w14:textId="77777777" w:rsidR="00370320" w:rsidRPr="00590C30" w:rsidRDefault="00370320" w:rsidP="001C388A">
            <w:pPr>
              <w:pStyle w:val="TCaseControl"/>
            </w:pPr>
            <w:r>
              <w:t>Shift eigenvalue (only used for METH = INV. Better convergence is obtained if this is close to the fundamental mode</w:t>
            </w:r>
          </w:p>
        </w:tc>
        <w:tc>
          <w:tcPr>
            <w:tcW w:w="1440" w:type="dxa"/>
            <w:shd w:val="clear" w:color="auto" w:fill="auto"/>
          </w:tcPr>
          <w:p w14:paraId="3F802075" w14:textId="77777777" w:rsidR="00370320" w:rsidRPr="00590C30" w:rsidRDefault="00370320" w:rsidP="001C388A">
            <w:pPr>
              <w:pStyle w:val="TCaseControl"/>
            </w:pPr>
            <w:r>
              <w:t>Real</w:t>
            </w:r>
          </w:p>
          <w:p w14:paraId="3169ED11" w14:textId="77777777" w:rsidR="00370320" w:rsidRPr="00590C30" w:rsidRDefault="00370320" w:rsidP="001C388A">
            <w:pPr>
              <w:pStyle w:val="TCaseControl"/>
            </w:pPr>
            <w:r w:rsidRPr="00590C30">
              <w:t>or blank</w:t>
            </w:r>
          </w:p>
        </w:tc>
        <w:tc>
          <w:tcPr>
            <w:tcW w:w="1080" w:type="dxa"/>
            <w:shd w:val="clear" w:color="auto" w:fill="auto"/>
          </w:tcPr>
          <w:p w14:paraId="47B8605E" w14:textId="77777777" w:rsidR="00370320" w:rsidRPr="00590C30" w:rsidRDefault="00370320" w:rsidP="001C388A">
            <w:pPr>
              <w:pStyle w:val="TCaseControl"/>
            </w:pPr>
            <w:r w:rsidRPr="00590C30">
              <w:t>0</w:t>
            </w:r>
            <w:r>
              <w:t>.</w:t>
            </w:r>
          </w:p>
        </w:tc>
      </w:tr>
    </w:tbl>
    <w:p w14:paraId="04F30DBD" w14:textId="77777777" w:rsidR="00370320" w:rsidRPr="00590C30" w:rsidRDefault="00370320" w:rsidP="008251CA">
      <w:pPr>
        <w:pStyle w:val="CardSpacing"/>
      </w:pPr>
    </w:p>
    <w:p w14:paraId="1496870C" w14:textId="134208B8" w:rsidR="00370320" w:rsidRPr="00E80610" w:rsidRDefault="00370320" w:rsidP="00910C53">
      <w:pPr>
        <w:pStyle w:val="CardHeader"/>
      </w:pPr>
      <w:r w:rsidRPr="00E80610">
        <w:t>Remarks:</w:t>
      </w:r>
    </w:p>
    <w:p w14:paraId="6DC7971F" w14:textId="1B3A9C59" w:rsidR="00370320" w:rsidRPr="00590C30" w:rsidRDefault="00370320" w:rsidP="003E0F96">
      <w:pPr>
        <w:pStyle w:val="Remarks"/>
      </w:pPr>
      <w:r>
        <w:t>1.</w:t>
      </w:r>
      <w:r>
        <w:tab/>
        <w:t>Givens (GIV) or Modified Givens (MGIV) methods of eigenvalue extraction are available.</w:t>
      </w:r>
      <w:r w:rsidR="007439EF">
        <w:t xml:space="preserve"> </w:t>
      </w:r>
      <w:r>
        <w:t>In addition, an Inverse Power (INV) method is also available, but only for the fundamental mode.</w:t>
      </w:r>
    </w:p>
    <w:p w14:paraId="41C6631E" w14:textId="4A7729C0" w:rsidR="00370320" w:rsidRPr="00590C30" w:rsidRDefault="00370320" w:rsidP="003E0F96">
      <w:pPr>
        <w:pStyle w:val="Remarks"/>
      </w:pPr>
      <w:r>
        <w:t>2</w:t>
      </w:r>
      <w:r w:rsidRPr="00590C30">
        <w:t>.</w:t>
      </w:r>
      <w:r w:rsidRPr="00590C30">
        <w:tab/>
        <w:t>The EIGR set ID, SID, must be selected in Case Control with the entry METHOD = SID</w:t>
      </w:r>
      <w:r w:rsidR="0091249E">
        <w:t>.</w:t>
      </w:r>
    </w:p>
    <w:p w14:paraId="7A6F8DB4" w14:textId="77777777" w:rsidR="00370320" w:rsidRPr="00590C30" w:rsidRDefault="00370320" w:rsidP="003E0F96">
      <w:pPr>
        <w:pStyle w:val="Remarks"/>
      </w:pPr>
      <w:r>
        <w:t>3</w:t>
      </w:r>
      <w:r w:rsidRPr="00590C30">
        <w:t>.</w:t>
      </w:r>
      <w:r w:rsidRPr="00590C30">
        <w:tab/>
        <w:t>The three methods of eigenvector renormalization are:</w:t>
      </w:r>
    </w:p>
    <w:p w14:paraId="14DB1F29" w14:textId="5A1C47E1" w:rsidR="00370320" w:rsidRPr="00590C30" w:rsidRDefault="003E0F96" w:rsidP="003E0F96">
      <w:pPr>
        <w:pStyle w:val="Remarks"/>
      </w:pPr>
      <w:r>
        <w:tab/>
      </w:r>
      <w:r>
        <w:tab/>
      </w:r>
      <w:r>
        <w:tab/>
      </w:r>
      <w:r w:rsidR="00370320" w:rsidRPr="00590C30">
        <w:t>MASS</w:t>
      </w:r>
      <w:r w:rsidR="00AE600C">
        <w:t xml:space="preserve">: </w:t>
      </w:r>
      <w:r w:rsidR="00370320" w:rsidRPr="00590C30">
        <w:t>eigenvectors are normalized to unit generalized mass (1.0)</w:t>
      </w:r>
    </w:p>
    <w:p w14:paraId="07531643" w14:textId="7D4F50F6" w:rsidR="00370320" w:rsidRPr="00590C30" w:rsidRDefault="003E0F96" w:rsidP="003E0F96">
      <w:pPr>
        <w:pStyle w:val="Remarks"/>
      </w:pPr>
      <w:r>
        <w:tab/>
      </w:r>
      <w:r>
        <w:tab/>
      </w:r>
      <w:r>
        <w:tab/>
      </w:r>
      <w:r w:rsidR="00370320" w:rsidRPr="00590C30">
        <w:t>MAX: eigenvectors are normalized to 1.0 for the largest term</w:t>
      </w:r>
    </w:p>
    <w:p w14:paraId="51FA497D" w14:textId="2D4CFB3E" w:rsidR="00370320" w:rsidRDefault="003E0F96" w:rsidP="003E0F96">
      <w:pPr>
        <w:pStyle w:val="Remarks"/>
      </w:pPr>
      <w:r>
        <w:tab/>
      </w:r>
      <w:r>
        <w:tab/>
      </w:r>
      <w:r>
        <w:tab/>
      </w:r>
      <w:r w:rsidR="00370320" w:rsidRPr="00590C30">
        <w:t>POINT: eigenvectors are normalized such that the value at grid G, component C is 1.0</w:t>
      </w:r>
    </w:p>
    <w:p w14:paraId="4218BACB" w14:textId="5D371023" w:rsidR="00370320" w:rsidRDefault="00370320" w:rsidP="003E0F96">
      <w:pPr>
        <w:pStyle w:val="Remarks"/>
      </w:pPr>
      <w:r>
        <w:t>4</w:t>
      </w:r>
      <w:r w:rsidRPr="00590C30">
        <w:t>.</w:t>
      </w:r>
      <w:r w:rsidRPr="00590C30">
        <w:tab/>
      </w:r>
      <w:r>
        <w:t>For the GIV method the mass matrix must be positive definite (thus the mass matrix can have no zeros on its diagonal).</w:t>
      </w:r>
      <w:r w:rsidR="007439EF">
        <w:t xml:space="preserve"> </w:t>
      </w:r>
      <w:r>
        <w:t>For the MGIV method, the model must have the stiffness matrix positive definite (thus modes of a model that is not restrained from rigid body motion cannot be obtained)</w:t>
      </w:r>
      <w:r w:rsidR="0091249E">
        <w:t>.</w:t>
      </w:r>
    </w:p>
    <w:p w14:paraId="49C2D304" w14:textId="77777777" w:rsidR="00370320" w:rsidRPr="002E696B" w:rsidRDefault="00370320" w:rsidP="003E0F96">
      <w:pPr>
        <w:pStyle w:val="Corner"/>
      </w:pPr>
      <w:r>
        <w:br w:type="page"/>
      </w:r>
      <w:r w:rsidRPr="002E696B">
        <w:lastRenderedPageBreak/>
        <w:t>EIGRL</w:t>
      </w:r>
    </w:p>
    <w:p w14:paraId="191C5452" w14:textId="77777777" w:rsidR="00370320" w:rsidRPr="007E3809" w:rsidRDefault="00370320" w:rsidP="008472B7">
      <w:pPr>
        <w:pStyle w:val="Heading2"/>
      </w:pPr>
      <w:bookmarkStart w:id="2227" w:name="_Toc55639653"/>
      <w:bookmarkStart w:id="2228" w:name="_Toc55641141"/>
      <w:bookmarkStart w:id="2229" w:name="_Toc164640717"/>
      <w:r>
        <w:t>EIGRL</w:t>
      </w:r>
      <w:bookmarkEnd w:id="2227"/>
      <w:bookmarkEnd w:id="2228"/>
      <w:bookmarkEnd w:id="2229"/>
    </w:p>
    <w:p w14:paraId="6EDB8529" w14:textId="77777777" w:rsidR="00370320" w:rsidRDefault="00370320" w:rsidP="00DF44C9">
      <w:pPr>
        <w:pStyle w:val="SpecialSpace"/>
      </w:pPr>
    </w:p>
    <w:p w14:paraId="1AA5C1BB" w14:textId="7FBF1996" w:rsidR="00370320" w:rsidRPr="00590C30" w:rsidRDefault="00370320" w:rsidP="00910C53">
      <w:pPr>
        <w:pStyle w:val="CardHeader"/>
      </w:pPr>
      <w:r w:rsidRPr="00590C30">
        <w:t>Description</w:t>
      </w:r>
      <w:r w:rsidR="00AE600C">
        <w:t>:</w:t>
      </w:r>
    </w:p>
    <w:p w14:paraId="6405EC49" w14:textId="2E5481AC" w:rsidR="00370320" w:rsidRDefault="00370320" w:rsidP="00503D27">
      <w:pPr>
        <w:pStyle w:val="CardSpacing"/>
      </w:pPr>
      <w:r>
        <w:t>E</w:t>
      </w:r>
      <w:r w:rsidRPr="00590C30">
        <w:t>igenvalue extraction data</w:t>
      </w:r>
      <w:r>
        <w:t xml:space="preserve"> for Lanczos method</w:t>
      </w:r>
      <w:r w:rsidR="0091249E">
        <w:t>.</w:t>
      </w:r>
    </w:p>
    <w:p w14:paraId="5246A60D" w14:textId="77777777" w:rsidR="00370320" w:rsidRPr="00590C30" w:rsidRDefault="00370320" w:rsidP="008251CA">
      <w:pPr>
        <w:pStyle w:val="CardSpacing"/>
      </w:pPr>
    </w:p>
    <w:p w14:paraId="4162EEDC" w14:textId="7B9606B9"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9E04965" w14:textId="77777777" w:rsidTr="005871C9">
        <w:tc>
          <w:tcPr>
            <w:tcW w:w="1008" w:type="dxa"/>
            <w:tcBorders>
              <w:bottom w:val="single" w:sz="4" w:space="0" w:color="auto"/>
            </w:tcBorders>
            <w:shd w:val="clear" w:color="auto" w:fill="auto"/>
            <w:tcMar>
              <w:right w:w="0" w:type="dxa"/>
            </w:tcMar>
          </w:tcPr>
          <w:p w14:paraId="0B72412C" w14:textId="77777777" w:rsidR="00370320" w:rsidRPr="00590C30" w:rsidRDefault="00370320" w:rsidP="00BD63C7">
            <w:pPr>
              <w:pStyle w:val="TCellCard"/>
            </w:pPr>
            <w:r w:rsidRPr="00590C30">
              <w:t>1</w:t>
            </w:r>
          </w:p>
        </w:tc>
        <w:tc>
          <w:tcPr>
            <w:tcW w:w="1008" w:type="dxa"/>
            <w:tcBorders>
              <w:bottom w:val="single" w:sz="4" w:space="0" w:color="auto"/>
            </w:tcBorders>
            <w:shd w:val="clear" w:color="auto" w:fill="auto"/>
            <w:tcMar>
              <w:right w:w="0" w:type="dxa"/>
            </w:tcMar>
          </w:tcPr>
          <w:p w14:paraId="393AE0E5" w14:textId="77777777" w:rsidR="00370320" w:rsidRPr="00590C30" w:rsidRDefault="00370320" w:rsidP="00BD63C7">
            <w:pPr>
              <w:pStyle w:val="TCellCard"/>
            </w:pPr>
            <w:r w:rsidRPr="00590C30">
              <w:t>2</w:t>
            </w:r>
          </w:p>
        </w:tc>
        <w:tc>
          <w:tcPr>
            <w:tcW w:w="1008" w:type="dxa"/>
            <w:tcBorders>
              <w:bottom w:val="single" w:sz="4" w:space="0" w:color="auto"/>
            </w:tcBorders>
            <w:shd w:val="clear" w:color="auto" w:fill="auto"/>
            <w:tcMar>
              <w:right w:w="0" w:type="dxa"/>
            </w:tcMar>
          </w:tcPr>
          <w:p w14:paraId="22D2759A" w14:textId="77777777" w:rsidR="00370320" w:rsidRPr="00590C30" w:rsidRDefault="00370320" w:rsidP="00BD63C7">
            <w:pPr>
              <w:pStyle w:val="TCellCard"/>
            </w:pPr>
            <w:r w:rsidRPr="00590C30">
              <w:t>3</w:t>
            </w:r>
          </w:p>
        </w:tc>
        <w:tc>
          <w:tcPr>
            <w:tcW w:w="1008" w:type="dxa"/>
            <w:tcBorders>
              <w:bottom w:val="single" w:sz="4" w:space="0" w:color="auto"/>
            </w:tcBorders>
            <w:shd w:val="clear" w:color="auto" w:fill="auto"/>
            <w:tcMar>
              <w:right w:w="0" w:type="dxa"/>
            </w:tcMar>
          </w:tcPr>
          <w:p w14:paraId="7EF66890" w14:textId="77777777" w:rsidR="00370320" w:rsidRPr="00590C30" w:rsidRDefault="00370320" w:rsidP="00BD63C7">
            <w:pPr>
              <w:pStyle w:val="TCellCard"/>
            </w:pPr>
            <w:r w:rsidRPr="00590C30">
              <w:t>4</w:t>
            </w:r>
          </w:p>
        </w:tc>
        <w:tc>
          <w:tcPr>
            <w:tcW w:w="1008" w:type="dxa"/>
            <w:tcBorders>
              <w:bottom w:val="single" w:sz="4" w:space="0" w:color="auto"/>
            </w:tcBorders>
            <w:shd w:val="clear" w:color="auto" w:fill="auto"/>
            <w:tcMar>
              <w:right w:w="0" w:type="dxa"/>
            </w:tcMar>
          </w:tcPr>
          <w:p w14:paraId="4E16516D" w14:textId="77777777" w:rsidR="00370320" w:rsidRPr="00590C30" w:rsidRDefault="00370320" w:rsidP="00BD63C7">
            <w:pPr>
              <w:pStyle w:val="TCellCard"/>
            </w:pPr>
            <w:r w:rsidRPr="00590C30">
              <w:t>5</w:t>
            </w:r>
          </w:p>
        </w:tc>
        <w:tc>
          <w:tcPr>
            <w:tcW w:w="1008" w:type="dxa"/>
            <w:tcBorders>
              <w:bottom w:val="single" w:sz="4" w:space="0" w:color="auto"/>
            </w:tcBorders>
            <w:shd w:val="clear" w:color="auto" w:fill="auto"/>
            <w:tcMar>
              <w:right w:w="0" w:type="dxa"/>
            </w:tcMar>
          </w:tcPr>
          <w:p w14:paraId="493E98D7" w14:textId="77777777" w:rsidR="00370320" w:rsidRPr="00590C30" w:rsidRDefault="00370320" w:rsidP="00BD63C7">
            <w:pPr>
              <w:pStyle w:val="TCellCard"/>
            </w:pPr>
            <w:r w:rsidRPr="00590C30">
              <w:t>6</w:t>
            </w:r>
          </w:p>
        </w:tc>
        <w:tc>
          <w:tcPr>
            <w:tcW w:w="1008" w:type="dxa"/>
            <w:tcBorders>
              <w:bottom w:val="single" w:sz="4" w:space="0" w:color="auto"/>
            </w:tcBorders>
            <w:shd w:val="clear" w:color="auto" w:fill="auto"/>
            <w:tcMar>
              <w:right w:w="0" w:type="dxa"/>
            </w:tcMar>
          </w:tcPr>
          <w:p w14:paraId="017A4C92" w14:textId="77777777" w:rsidR="00370320" w:rsidRPr="00590C30" w:rsidRDefault="00370320" w:rsidP="00BD63C7">
            <w:pPr>
              <w:pStyle w:val="TCellCard"/>
            </w:pPr>
            <w:r w:rsidRPr="00590C30">
              <w:t>7</w:t>
            </w:r>
          </w:p>
        </w:tc>
        <w:tc>
          <w:tcPr>
            <w:tcW w:w="1008" w:type="dxa"/>
            <w:tcBorders>
              <w:bottom w:val="single" w:sz="4" w:space="0" w:color="auto"/>
            </w:tcBorders>
            <w:shd w:val="clear" w:color="auto" w:fill="auto"/>
            <w:tcMar>
              <w:right w:w="0" w:type="dxa"/>
            </w:tcMar>
          </w:tcPr>
          <w:p w14:paraId="4BD8360F" w14:textId="77777777" w:rsidR="00370320" w:rsidRPr="00590C30" w:rsidRDefault="00370320" w:rsidP="00BD63C7">
            <w:pPr>
              <w:pStyle w:val="TCellCard"/>
            </w:pPr>
            <w:r w:rsidRPr="00590C30">
              <w:t>8</w:t>
            </w:r>
          </w:p>
        </w:tc>
        <w:tc>
          <w:tcPr>
            <w:tcW w:w="1008" w:type="dxa"/>
            <w:tcBorders>
              <w:bottom w:val="single" w:sz="4" w:space="0" w:color="auto"/>
            </w:tcBorders>
            <w:shd w:val="clear" w:color="auto" w:fill="auto"/>
            <w:tcMar>
              <w:right w:w="0" w:type="dxa"/>
            </w:tcMar>
          </w:tcPr>
          <w:p w14:paraId="409EC00E" w14:textId="77777777" w:rsidR="00370320" w:rsidRPr="00590C30" w:rsidRDefault="00370320" w:rsidP="00BD63C7">
            <w:pPr>
              <w:pStyle w:val="TCellCard"/>
            </w:pPr>
            <w:r w:rsidRPr="00590C30">
              <w:t>9</w:t>
            </w:r>
          </w:p>
        </w:tc>
        <w:tc>
          <w:tcPr>
            <w:tcW w:w="1008" w:type="dxa"/>
            <w:tcBorders>
              <w:bottom w:val="single" w:sz="4" w:space="0" w:color="auto"/>
            </w:tcBorders>
            <w:shd w:val="clear" w:color="auto" w:fill="auto"/>
            <w:tcMar>
              <w:right w:w="0" w:type="dxa"/>
            </w:tcMar>
          </w:tcPr>
          <w:p w14:paraId="253ABFE4" w14:textId="77777777" w:rsidR="00370320" w:rsidRPr="00590C30" w:rsidRDefault="00370320" w:rsidP="00BD63C7">
            <w:pPr>
              <w:pStyle w:val="TCellCard"/>
            </w:pPr>
            <w:r w:rsidRPr="00590C30">
              <w:t>10</w:t>
            </w:r>
          </w:p>
        </w:tc>
      </w:tr>
      <w:tr w:rsidR="00370320" w:rsidRPr="00590C30" w14:paraId="4DFE5368" w14:textId="77777777" w:rsidTr="005871C9">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C6C910B" w14:textId="23AE4917" w:rsidR="00370320" w:rsidRPr="00590C30" w:rsidRDefault="00370320" w:rsidP="00BD63C7">
            <w:pPr>
              <w:pStyle w:val="TCellCard"/>
            </w:pPr>
            <w:r w:rsidRPr="00590C30">
              <w:t>EIGR</w:t>
            </w:r>
            <w:r w:rsidR="007F29C4">
              <w:t>L</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C05154F"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A0F4806" w14:textId="77777777" w:rsidR="00370320" w:rsidRPr="00590C30" w:rsidRDefault="00370320" w:rsidP="00BD63C7">
            <w:pPr>
              <w:pStyle w:val="TCellCard"/>
            </w:pPr>
            <w:r>
              <w:t>F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74ADD3B" w14:textId="77777777" w:rsidR="00370320" w:rsidRPr="00590C30" w:rsidRDefault="00370320" w:rsidP="00BD63C7">
            <w:pPr>
              <w:pStyle w:val="TCellCard"/>
            </w:pPr>
            <w:r>
              <w:t>F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E15EC1C" w14:textId="77777777" w:rsidR="00370320" w:rsidRPr="00590C30" w:rsidRDefault="00370320" w:rsidP="00BD63C7">
            <w:pPr>
              <w:pStyle w:val="TCellCard"/>
            </w:pPr>
            <w:r>
              <w:t>N</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A0FD98C" w14:textId="77777777" w:rsidR="00370320" w:rsidRPr="00590C30" w:rsidRDefault="00370320" w:rsidP="00BD63C7">
            <w:pPr>
              <w:pStyle w:val="TCellCard"/>
            </w:pPr>
            <w:r>
              <w:t>MSGLVL</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D198E93" w14:textId="77777777" w:rsidR="00370320" w:rsidRPr="00590C30" w:rsidRDefault="00370320" w:rsidP="00BD63C7">
            <w:pPr>
              <w:pStyle w:val="TCellCard"/>
            </w:pPr>
            <w:r>
              <w:t>NCVFACL</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87F7885" w14:textId="77777777" w:rsidR="00370320" w:rsidRPr="00590C30" w:rsidRDefault="00370320" w:rsidP="00BD63C7">
            <w:pPr>
              <w:pStyle w:val="TCellCard"/>
            </w:pPr>
            <w:r>
              <w:t>SIGMA</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D3F34FF" w14:textId="77777777" w:rsidR="00370320" w:rsidRPr="00590C30" w:rsidRDefault="00370320" w:rsidP="00BD63C7">
            <w:pPr>
              <w:pStyle w:val="TCellCard"/>
            </w:pPr>
            <w:r>
              <w:t>NORM</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CE0FAB2" w14:textId="212B6170" w:rsidR="00370320" w:rsidRPr="00590C30" w:rsidRDefault="00370320" w:rsidP="00BD63C7">
            <w:pPr>
              <w:pStyle w:val="TCellCard"/>
            </w:pPr>
          </w:p>
        </w:tc>
      </w:tr>
      <w:tr w:rsidR="00370320" w:rsidRPr="00590C30" w14:paraId="051E92ED" w14:textId="77777777" w:rsidTr="005871C9">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0D2A755" w14:textId="1845D49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C6A2699" w14:textId="77777777" w:rsidR="00370320" w:rsidRPr="00590C30" w:rsidRDefault="00370320" w:rsidP="00BD63C7">
            <w:pPr>
              <w:pStyle w:val="TCellCard"/>
            </w:pPr>
            <w:r>
              <w:t>MODE</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F577055" w14:textId="77777777" w:rsidR="00370320" w:rsidRDefault="00370320" w:rsidP="00BD63C7">
            <w:pPr>
              <w:pStyle w:val="TCellCard"/>
            </w:pPr>
            <w:r>
              <w:t>TYPE</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87D41EC"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856DACC"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7147258"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6735038"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0D93B4E"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8C4D357"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1EC6655" w14:textId="77777777" w:rsidR="00370320" w:rsidRDefault="00370320" w:rsidP="00BD63C7">
            <w:pPr>
              <w:pStyle w:val="TCellCard"/>
            </w:pPr>
          </w:p>
        </w:tc>
      </w:tr>
    </w:tbl>
    <w:p w14:paraId="00F7473C" w14:textId="77777777" w:rsidR="00370320" w:rsidRPr="00590C30" w:rsidRDefault="00370320" w:rsidP="008251CA">
      <w:pPr>
        <w:pStyle w:val="CardSpacing"/>
      </w:pPr>
    </w:p>
    <w:p w14:paraId="74D1CB09" w14:textId="458CE22A" w:rsidR="00370320" w:rsidRPr="00590C30" w:rsidRDefault="00370320" w:rsidP="00910C53">
      <w:pPr>
        <w:pStyle w:val="CardHeader"/>
      </w:pPr>
      <w:r w:rsidRPr="00590C30">
        <w:t>Examples:</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8348A7A" w14:textId="77777777" w:rsidTr="005871C9">
        <w:tc>
          <w:tcPr>
            <w:tcW w:w="1008" w:type="dxa"/>
            <w:tcMar>
              <w:right w:w="0" w:type="dxa"/>
            </w:tcMar>
          </w:tcPr>
          <w:p w14:paraId="2F670E48" w14:textId="77777777" w:rsidR="00370320" w:rsidRPr="00590C30" w:rsidRDefault="00370320" w:rsidP="00BD63C7">
            <w:pPr>
              <w:pStyle w:val="TCellCard"/>
            </w:pPr>
            <w:r w:rsidRPr="00590C30">
              <w:t>EIGR</w:t>
            </w:r>
            <w:r>
              <w:t>L</w:t>
            </w:r>
          </w:p>
        </w:tc>
        <w:tc>
          <w:tcPr>
            <w:tcW w:w="1008" w:type="dxa"/>
            <w:tcMar>
              <w:right w:w="0" w:type="dxa"/>
            </w:tcMar>
          </w:tcPr>
          <w:p w14:paraId="1F9BBD4B" w14:textId="77777777" w:rsidR="00370320" w:rsidRPr="00590C30" w:rsidRDefault="00370320" w:rsidP="00BD63C7">
            <w:pPr>
              <w:pStyle w:val="TCellCard"/>
            </w:pPr>
            <w:r w:rsidRPr="00590C30">
              <w:t>98</w:t>
            </w:r>
          </w:p>
        </w:tc>
        <w:tc>
          <w:tcPr>
            <w:tcW w:w="1008" w:type="dxa"/>
            <w:tcMar>
              <w:right w:w="0" w:type="dxa"/>
            </w:tcMar>
          </w:tcPr>
          <w:p w14:paraId="34B9B79F" w14:textId="77777777" w:rsidR="00370320" w:rsidRPr="00590C30" w:rsidRDefault="00370320" w:rsidP="00BD63C7">
            <w:pPr>
              <w:pStyle w:val="TCellCard"/>
            </w:pPr>
            <w:r>
              <w:t>0.</w:t>
            </w:r>
          </w:p>
        </w:tc>
        <w:tc>
          <w:tcPr>
            <w:tcW w:w="1008" w:type="dxa"/>
            <w:tcMar>
              <w:right w:w="0" w:type="dxa"/>
            </w:tcMar>
          </w:tcPr>
          <w:p w14:paraId="53C60C47" w14:textId="77777777" w:rsidR="00370320" w:rsidRPr="00590C30" w:rsidRDefault="00370320" w:rsidP="00BD63C7">
            <w:pPr>
              <w:pStyle w:val="TCellCard"/>
            </w:pPr>
            <w:r>
              <w:t>50.</w:t>
            </w:r>
          </w:p>
        </w:tc>
        <w:tc>
          <w:tcPr>
            <w:tcW w:w="1008" w:type="dxa"/>
            <w:tcMar>
              <w:right w:w="0" w:type="dxa"/>
            </w:tcMar>
          </w:tcPr>
          <w:p w14:paraId="6FD1DE80" w14:textId="77777777" w:rsidR="00370320" w:rsidRPr="00590C30" w:rsidRDefault="00370320" w:rsidP="00BD63C7">
            <w:pPr>
              <w:pStyle w:val="TCellCard"/>
            </w:pPr>
          </w:p>
        </w:tc>
        <w:tc>
          <w:tcPr>
            <w:tcW w:w="1008" w:type="dxa"/>
            <w:tcMar>
              <w:right w:w="0" w:type="dxa"/>
            </w:tcMar>
          </w:tcPr>
          <w:p w14:paraId="6151C51E" w14:textId="77777777" w:rsidR="00370320" w:rsidRPr="00590C30" w:rsidRDefault="00370320" w:rsidP="00BD63C7">
            <w:pPr>
              <w:pStyle w:val="TCellCard"/>
            </w:pPr>
          </w:p>
        </w:tc>
        <w:tc>
          <w:tcPr>
            <w:tcW w:w="1008" w:type="dxa"/>
            <w:tcMar>
              <w:right w:w="0" w:type="dxa"/>
            </w:tcMar>
          </w:tcPr>
          <w:p w14:paraId="1903EA0A" w14:textId="77777777" w:rsidR="00370320" w:rsidRPr="00590C30" w:rsidRDefault="00370320" w:rsidP="00BD63C7">
            <w:pPr>
              <w:pStyle w:val="TCellCard"/>
            </w:pPr>
          </w:p>
        </w:tc>
        <w:tc>
          <w:tcPr>
            <w:tcW w:w="1008" w:type="dxa"/>
            <w:tcMar>
              <w:right w:w="0" w:type="dxa"/>
            </w:tcMar>
          </w:tcPr>
          <w:p w14:paraId="463648D1" w14:textId="77777777" w:rsidR="00370320" w:rsidRPr="00590C30" w:rsidRDefault="00370320" w:rsidP="00BD63C7">
            <w:pPr>
              <w:pStyle w:val="TCellCard"/>
            </w:pPr>
          </w:p>
        </w:tc>
        <w:tc>
          <w:tcPr>
            <w:tcW w:w="1008" w:type="dxa"/>
            <w:tcMar>
              <w:right w:w="0" w:type="dxa"/>
            </w:tcMar>
          </w:tcPr>
          <w:p w14:paraId="2B9442D5" w14:textId="77777777" w:rsidR="00370320" w:rsidRPr="00590C30" w:rsidRDefault="00370320" w:rsidP="00BD63C7">
            <w:pPr>
              <w:pStyle w:val="TCellCard"/>
            </w:pPr>
          </w:p>
        </w:tc>
        <w:tc>
          <w:tcPr>
            <w:tcW w:w="1008" w:type="dxa"/>
            <w:tcMar>
              <w:right w:w="0" w:type="dxa"/>
            </w:tcMar>
          </w:tcPr>
          <w:p w14:paraId="71D4B51A" w14:textId="77777777" w:rsidR="00370320" w:rsidRPr="00590C30" w:rsidRDefault="00370320" w:rsidP="00BD63C7">
            <w:pPr>
              <w:pStyle w:val="TCellCard"/>
            </w:pPr>
          </w:p>
        </w:tc>
      </w:tr>
    </w:tbl>
    <w:p w14:paraId="62B130AD" w14:textId="77777777" w:rsidR="00370320" w:rsidRPr="00590C30" w:rsidRDefault="00370320" w:rsidP="008251CA">
      <w:pPr>
        <w:pStyle w:val="CardSpacing"/>
      </w:pPr>
    </w:p>
    <w:p w14:paraId="5A68CA7E" w14:textId="48CD41F2"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1CF97FB" w14:textId="77777777" w:rsidTr="004F397A">
        <w:tc>
          <w:tcPr>
            <w:tcW w:w="1080" w:type="dxa"/>
            <w:tcBorders>
              <w:bottom w:val="single" w:sz="4" w:space="0" w:color="auto"/>
            </w:tcBorders>
            <w:shd w:val="clear" w:color="auto" w:fill="auto"/>
          </w:tcPr>
          <w:p w14:paraId="012D23B0"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shd w:val="clear" w:color="auto" w:fill="auto"/>
          </w:tcPr>
          <w:p w14:paraId="3BBEB73B"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shd w:val="clear" w:color="auto" w:fill="auto"/>
          </w:tcPr>
          <w:p w14:paraId="1E88374A"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shd w:val="clear" w:color="auto" w:fill="auto"/>
          </w:tcPr>
          <w:p w14:paraId="6ABDE38D" w14:textId="77777777" w:rsidR="00370320" w:rsidRPr="004F397A" w:rsidRDefault="00370320" w:rsidP="004F397A">
            <w:pPr>
              <w:pStyle w:val="CardHeader"/>
              <w:rPr>
                <w:b w:val="0"/>
                <w:bCs/>
              </w:rPr>
            </w:pPr>
            <w:r w:rsidRPr="004F397A">
              <w:rPr>
                <w:b w:val="0"/>
                <w:bCs/>
              </w:rPr>
              <w:t>Default</w:t>
            </w:r>
          </w:p>
        </w:tc>
      </w:tr>
      <w:tr w:rsidR="00370320" w:rsidRPr="00590C30" w14:paraId="38FC3082" w14:textId="77777777" w:rsidTr="004F397A">
        <w:tc>
          <w:tcPr>
            <w:tcW w:w="1080" w:type="dxa"/>
            <w:tcBorders>
              <w:top w:val="single" w:sz="4" w:space="0" w:color="auto"/>
            </w:tcBorders>
            <w:shd w:val="clear" w:color="auto" w:fill="auto"/>
          </w:tcPr>
          <w:p w14:paraId="3F15F9F7" w14:textId="77777777" w:rsidR="00370320" w:rsidRPr="00590C30" w:rsidRDefault="00370320" w:rsidP="001C388A">
            <w:pPr>
              <w:pStyle w:val="TCaseControl"/>
            </w:pPr>
            <w:r w:rsidRPr="00590C30">
              <w:t>SID</w:t>
            </w:r>
          </w:p>
        </w:tc>
        <w:tc>
          <w:tcPr>
            <w:tcW w:w="6480" w:type="dxa"/>
            <w:tcBorders>
              <w:top w:val="single" w:sz="4" w:space="0" w:color="auto"/>
            </w:tcBorders>
            <w:shd w:val="clear" w:color="auto" w:fill="auto"/>
          </w:tcPr>
          <w:p w14:paraId="492343CF" w14:textId="77777777" w:rsidR="00370320" w:rsidRPr="00590C30" w:rsidRDefault="00370320" w:rsidP="001C388A">
            <w:pPr>
              <w:pStyle w:val="TCaseControl"/>
            </w:pPr>
            <w:r w:rsidRPr="00590C30">
              <w:t>Eigenvalue extraction set number</w:t>
            </w:r>
          </w:p>
        </w:tc>
        <w:tc>
          <w:tcPr>
            <w:tcW w:w="1440" w:type="dxa"/>
            <w:tcBorders>
              <w:top w:val="single" w:sz="4" w:space="0" w:color="auto"/>
            </w:tcBorders>
            <w:shd w:val="clear" w:color="auto" w:fill="auto"/>
          </w:tcPr>
          <w:p w14:paraId="68ED3630"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6F44AF0B" w14:textId="77777777" w:rsidR="00370320" w:rsidRPr="00590C30" w:rsidRDefault="00370320" w:rsidP="001C388A">
            <w:pPr>
              <w:pStyle w:val="TCaseControl"/>
            </w:pPr>
            <w:r w:rsidRPr="00590C30">
              <w:t>None</w:t>
            </w:r>
          </w:p>
        </w:tc>
      </w:tr>
      <w:tr w:rsidR="00370320" w:rsidRPr="00590C30" w14:paraId="24030E9F" w14:textId="77777777" w:rsidTr="001C388A">
        <w:tc>
          <w:tcPr>
            <w:tcW w:w="1080" w:type="dxa"/>
            <w:shd w:val="clear" w:color="auto" w:fill="auto"/>
          </w:tcPr>
          <w:p w14:paraId="77B588F9" w14:textId="77777777" w:rsidR="00370320" w:rsidRPr="00590C30" w:rsidRDefault="00370320" w:rsidP="001C388A">
            <w:pPr>
              <w:pStyle w:val="TCaseControl"/>
            </w:pPr>
            <w:r w:rsidRPr="00590C30">
              <w:t>F1, F2</w:t>
            </w:r>
          </w:p>
        </w:tc>
        <w:tc>
          <w:tcPr>
            <w:tcW w:w="6480" w:type="dxa"/>
            <w:shd w:val="clear" w:color="auto" w:fill="auto"/>
          </w:tcPr>
          <w:p w14:paraId="0A54BAC3" w14:textId="77777777" w:rsidR="00370320" w:rsidRPr="00590C30" w:rsidRDefault="00370320" w:rsidP="001C388A">
            <w:pPr>
              <w:pStyle w:val="TCaseControl"/>
            </w:pPr>
            <w:r w:rsidRPr="00590C30">
              <w:t>Frequency range of interest</w:t>
            </w:r>
          </w:p>
        </w:tc>
        <w:tc>
          <w:tcPr>
            <w:tcW w:w="1440" w:type="dxa"/>
            <w:shd w:val="clear" w:color="auto" w:fill="auto"/>
          </w:tcPr>
          <w:p w14:paraId="6F8D7985" w14:textId="77777777" w:rsidR="00370320" w:rsidRPr="00590C30" w:rsidRDefault="00370320" w:rsidP="001C388A">
            <w:pPr>
              <w:pStyle w:val="TCaseControl"/>
            </w:pPr>
            <w:r w:rsidRPr="00590C30">
              <w:t>Real</w:t>
            </w:r>
          </w:p>
        </w:tc>
        <w:tc>
          <w:tcPr>
            <w:tcW w:w="1080" w:type="dxa"/>
            <w:shd w:val="clear" w:color="auto" w:fill="auto"/>
          </w:tcPr>
          <w:p w14:paraId="217BC360" w14:textId="77777777" w:rsidR="00370320" w:rsidRPr="00590C30" w:rsidRDefault="00370320" w:rsidP="001C388A">
            <w:pPr>
              <w:pStyle w:val="TCaseControl"/>
            </w:pPr>
            <w:r w:rsidRPr="00590C30">
              <w:t>0.</w:t>
            </w:r>
          </w:p>
        </w:tc>
      </w:tr>
      <w:tr w:rsidR="00370320" w:rsidRPr="00590C30" w14:paraId="36E60016" w14:textId="77777777" w:rsidTr="001C388A">
        <w:tc>
          <w:tcPr>
            <w:tcW w:w="1080" w:type="dxa"/>
            <w:shd w:val="clear" w:color="auto" w:fill="auto"/>
          </w:tcPr>
          <w:p w14:paraId="10B49AC4" w14:textId="77777777" w:rsidR="00370320" w:rsidRPr="00590C30" w:rsidRDefault="00370320" w:rsidP="001C388A">
            <w:pPr>
              <w:pStyle w:val="TCaseControl"/>
            </w:pPr>
            <w:r>
              <w:t>N</w:t>
            </w:r>
          </w:p>
        </w:tc>
        <w:tc>
          <w:tcPr>
            <w:tcW w:w="6480" w:type="dxa"/>
            <w:shd w:val="clear" w:color="auto" w:fill="auto"/>
          </w:tcPr>
          <w:p w14:paraId="7BA21562" w14:textId="77777777" w:rsidR="00370320" w:rsidRPr="00590C30" w:rsidRDefault="00370320" w:rsidP="001C388A">
            <w:pPr>
              <w:pStyle w:val="TCaseControl"/>
            </w:pPr>
            <w:r w:rsidRPr="00590C30">
              <w:t xml:space="preserve">Number of </w:t>
            </w:r>
            <w:r>
              <w:t>desired eigenvalues</w:t>
            </w:r>
          </w:p>
        </w:tc>
        <w:tc>
          <w:tcPr>
            <w:tcW w:w="1440" w:type="dxa"/>
            <w:shd w:val="clear" w:color="auto" w:fill="auto"/>
          </w:tcPr>
          <w:p w14:paraId="141B5C0C" w14:textId="77777777" w:rsidR="00370320" w:rsidRPr="00590C30" w:rsidRDefault="00370320" w:rsidP="001C388A">
            <w:pPr>
              <w:pStyle w:val="TCaseControl"/>
            </w:pPr>
            <w:r w:rsidRPr="00590C30">
              <w:t>Integer</w:t>
            </w:r>
          </w:p>
        </w:tc>
        <w:tc>
          <w:tcPr>
            <w:tcW w:w="1080" w:type="dxa"/>
            <w:shd w:val="clear" w:color="auto" w:fill="auto"/>
          </w:tcPr>
          <w:p w14:paraId="78A6ED2E" w14:textId="77777777" w:rsidR="00370320" w:rsidRPr="00590C30" w:rsidRDefault="00370320" w:rsidP="001C388A">
            <w:pPr>
              <w:pStyle w:val="TCaseControl"/>
            </w:pPr>
            <w:r w:rsidRPr="00590C30">
              <w:t>0</w:t>
            </w:r>
          </w:p>
        </w:tc>
      </w:tr>
      <w:tr w:rsidR="00370320" w:rsidRPr="00590C30" w14:paraId="2ABEA2FE" w14:textId="77777777" w:rsidTr="001C388A">
        <w:trPr>
          <w:trHeight w:hRule="exact" w:val="397"/>
        </w:trPr>
        <w:tc>
          <w:tcPr>
            <w:tcW w:w="1080" w:type="dxa"/>
            <w:shd w:val="clear" w:color="auto" w:fill="auto"/>
          </w:tcPr>
          <w:p w14:paraId="3A82B894" w14:textId="77777777" w:rsidR="00370320" w:rsidRPr="00590C30" w:rsidRDefault="00370320" w:rsidP="001C388A">
            <w:pPr>
              <w:pStyle w:val="TCaseControl"/>
            </w:pPr>
            <w:r>
              <w:t>MSGLVL</w:t>
            </w:r>
          </w:p>
        </w:tc>
        <w:tc>
          <w:tcPr>
            <w:tcW w:w="6480" w:type="dxa"/>
            <w:shd w:val="clear" w:color="auto" w:fill="auto"/>
          </w:tcPr>
          <w:p w14:paraId="43EFCE5F" w14:textId="6BC6FDE3" w:rsidR="00370320" w:rsidRPr="00590C30" w:rsidRDefault="00370320" w:rsidP="001C388A">
            <w:pPr>
              <w:pStyle w:val="TCaseControl"/>
            </w:pPr>
            <w:r>
              <w:t>Output message level (0 for none,</w:t>
            </w:r>
            <w:r w:rsidR="007439EF">
              <w:t xml:space="preserve"> </w:t>
            </w:r>
            <w:r>
              <w:t>or 1 or 2 for some messaging)</w:t>
            </w:r>
          </w:p>
        </w:tc>
        <w:tc>
          <w:tcPr>
            <w:tcW w:w="1440" w:type="dxa"/>
            <w:shd w:val="clear" w:color="auto" w:fill="auto"/>
          </w:tcPr>
          <w:p w14:paraId="61CCECB9" w14:textId="77777777" w:rsidR="00370320" w:rsidRPr="00590C30" w:rsidRDefault="00370320" w:rsidP="001C388A">
            <w:pPr>
              <w:pStyle w:val="TCaseControl"/>
            </w:pPr>
            <w:r>
              <w:t>Integer</w:t>
            </w:r>
          </w:p>
        </w:tc>
        <w:tc>
          <w:tcPr>
            <w:tcW w:w="1080" w:type="dxa"/>
            <w:shd w:val="clear" w:color="auto" w:fill="auto"/>
          </w:tcPr>
          <w:p w14:paraId="0DA269B9" w14:textId="77777777" w:rsidR="00370320" w:rsidRPr="00590C30" w:rsidRDefault="00370320" w:rsidP="001C388A">
            <w:pPr>
              <w:pStyle w:val="TCaseControl"/>
            </w:pPr>
            <w:r>
              <w:t>0</w:t>
            </w:r>
          </w:p>
        </w:tc>
      </w:tr>
      <w:tr w:rsidR="00370320" w:rsidRPr="00590C30" w14:paraId="3A59EECE" w14:textId="77777777" w:rsidTr="001C388A">
        <w:trPr>
          <w:trHeight w:hRule="exact" w:val="460"/>
        </w:trPr>
        <w:tc>
          <w:tcPr>
            <w:tcW w:w="1080" w:type="dxa"/>
            <w:shd w:val="clear" w:color="auto" w:fill="auto"/>
          </w:tcPr>
          <w:p w14:paraId="6271D603" w14:textId="77777777" w:rsidR="00370320" w:rsidRPr="00590C30" w:rsidRDefault="00370320" w:rsidP="001C388A">
            <w:pPr>
              <w:pStyle w:val="TCaseControl"/>
            </w:pPr>
            <w:r>
              <w:t>NCVFACL</w:t>
            </w:r>
          </w:p>
        </w:tc>
        <w:tc>
          <w:tcPr>
            <w:tcW w:w="6480" w:type="dxa"/>
            <w:shd w:val="clear" w:color="auto" w:fill="auto"/>
          </w:tcPr>
          <w:p w14:paraId="442C2B00" w14:textId="77777777" w:rsidR="00370320" w:rsidRDefault="00370320" w:rsidP="001C388A">
            <w:pPr>
              <w:pStyle w:val="TCaseControl"/>
            </w:pPr>
            <w:r>
              <w:t>U</w:t>
            </w:r>
            <w:r w:rsidRPr="00D146D0">
              <w:t>sed to</w:t>
            </w:r>
            <w:r>
              <w:t xml:space="preserve"> </w:t>
            </w:r>
            <w:r w:rsidRPr="00D146D0">
              <w:t>dim</w:t>
            </w:r>
            <w:r>
              <w:t>ension</w:t>
            </w:r>
            <w:r w:rsidRPr="00D146D0">
              <w:t xml:space="preserve"> several arra</w:t>
            </w:r>
            <w:r>
              <w:t xml:space="preserve">ys in the </w:t>
            </w:r>
            <w:r w:rsidRPr="00D146D0">
              <w:t xml:space="preserve">Lanczos </w:t>
            </w:r>
            <w:r>
              <w:t>method. Must be &gt; 1</w:t>
            </w:r>
          </w:p>
          <w:p w14:paraId="6D7A66C7" w14:textId="77777777" w:rsidR="00370320" w:rsidRPr="00D146D0" w:rsidRDefault="00370320" w:rsidP="001C388A">
            <w:pPr>
              <w:pStyle w:val="TCaseControl"/>
            </w:pPr>
            <w:proofErr w:type="spellStart"/>
            <w:r w:rsidRPr="00D146D0">
              <w:t>eigenval</w:t>
            </w:r>
            <w:proofErr w:type="spellEnd"/>
          </w:p>
        </w:tc>
        <w:tc>
          <w:tcPr>
            <w:tcW w:w="1440" w:type="dxa"/>
            <w:shd w:val="clear" w:color="auto" w:fill="auto"/>
          </w:tcPr>
          <w:p w14:paraId="0BC5E0F3" w14:textId="77777777" w:rsidR="00370320" w:rsidRPr="00590C30" w:rsidRDefault="00370320" w:rsidP="001C388A">
            <w:pPr>
              <w:pStyle w:val="TCaseControl"/>
            </w:pPr>
            <w:r>
              <w:t>Integer</w:t>
            </w:r>
          </w:p>
        </w:tc>
        <w:tc>
          <w:tcPr>
            <w:tcW w:w="1080" w:type="dxa"/>
            <w:shd w:val="clear" w:color="auto" w:fill="auto"/>
          </w:tcPr>
          <w:p w14:paraId="4153791C" w14:textId="77777777" w:rsidR="00370320" w:rsidRPr="00590C30" w:rsidRDefault="00370320" w:rsidP="001C388A">
            <w:pPr>
              <w:pStyle w:val="TCaseControl"/>
            </w:pPr>
            <w:r>
              <w:t>2</w:t>
            </w:r>
          </w:p>
        </w:tc>
      </w:tr>
      <w:tr w:rsidR="00370320" w:rsidRPr="00590C30" w14:paraId="438E1193" w14:textId="77777777" w:rsidTr="001C388A">
        <w:tc>
          <w:tcPr>
            <w:tcW w:w="1080" w:type="dxa"/>
            <w:shd w:val="clear" w:color="auto" w:fill="auto"/>
          </w:tcPr>
          <w:p w14:paraId="154C2C02" w14:textId="77777777" w:rsidR="00370320" w:rsidRPr="00590C30" w:rsidRDefault="00370320" w:rsidP="001C388A">
            <w:pPr>
              <w:pStyle w:val="TCaseControl"/>
            </w:pPr>
            <w:r>
              <w:t>SIGMA</w:t>
            </w:r>
          </w:p>
        </w:tc>
        <w:tc>
          <w:tcPr>
            <w:tcW w:w="6480" w:type="dxa"/>
            <w:shd w:val="clear" w:color="auto" w:fill="auto"/>
          </w:tcPr>
          <w:p w14:paraId="26410B57" w14:textId="77777777" w:rsidR="00370320" w:rsidRPr="00590C30" w:rsidRDefault="00370320" w:rsidP="001C388A">
            <w:pPr>
              <w:pStyle w:val="TCaseControl"/>
            </w:pPr>
            <w:r>
              <w:t>Shift eigenvalue</w:t>
            </w:r>
          </w:p>
        </w:tc>
        <w:tc>
          <w:tcPr>
            <w:tcW w:w="1440" w:type="dxa"/>
            <w:shd w:val="clear" w:color="auto" w:fill="auto"/>
          </w:tcPr>
          <w:p w14:paraId="285CCE71" w14:textId="77777777" w:rsidR="00370320" w:rsidRPr="00590C30" w:rsidRDefault="00370320" w:rsidP="001C388A">
            <w:pPr>
              <w:pStyle w:val="TCaseControl"/>
            </w:pPr>
            <w:r>
              <w:t>Real</w:t>
            </w:r>
          </w:p>
        </w:tc>
        <w:tc>
          <w:tcPr>
            <w:tcW w:w="1080" w:type="dxa"/>
            <w:shd w:val="clear" w:color="auto" w:fill="auto"/>
          </w:tcPr>
          <w:p w14:paraId="0B68839F" w14:textId="77777777" w:rsidR="00370320" w:rsidRPr="00590C30" w:rsidRDefault="00370320" w:rsidP="001C388A">
            <w:pPr>
              <w:pStyle w:val="TCaseControl"/>
            </w:pPr>
            <w:r>
              <w:t>-10.</w:t>
            </w:r>
          </w:p>
        </w:tc>
      </w:tr>
      <w:tr w:rsidR="00370320" w:rsidRPr="00590C30" w14:paraId="26F3D6D2" w14:textId="77777777" w:rsidTr="001C388A">
        <w:tc>
          <w:tcPr>
            <w:tcW w:w="1080" w:type="dxa"/>
            <w:shd w:val="clear" w:color="auto" w:fill="auto"/>
          </w:tcPr>
          <w:p w14:paraId="4E43B219" w14:textId="77777777" w:rsidR="00370320" w:rsidRPr="00590C30" w:rsidRDefault="00370320" w:rsidP="001C388A">
            <w:pPr>
              <w:pStyle w:val="TCaseControl"/>
            </w:pPr>
            <w:r w:rsidRPr="00590C30">
              <w:t>NORM</w:t>
            </w:r>
          </w:p>
        </w:tc>
        <w:tc>
          <w:tcPr>
            <w:tcW w:w="6480" w:type="dxa"/>
            <w:shd w:val="clear" w:color="auto" w:fill="auto"/>
          </w:tcPr>
          <w:p w14:paraId="16145368" w14:textId="77777777" w:rsidR="00370320" w:rsidRPr="00590C30" w:rsidRDefault="00370320" w:rsidP="001C388A">
            <w:pPr>
              <w:pStyle w:val="TCaseControl"/>
            </w:pPr>
            <w:r w:rsidRPr="00590C30">
              <w:t>Method of eige</w:t>
            </w:r>
            <w:r>
              <w:t>nvector renormalization (</w:t>
            </w:r>
            <w:r w:rsidRPr="00590C30">
              <w:t>MAX, MASS)</w:t>
            </w:r>
          </w:p>
        </w:tc>
        <w:tc>
          <w:tcPr>
            <w:tcW w:w="1440" w:type="dxa"/>
            <w:shd w:val="clear" w:color="auto" w:fill="auto"/>
          </w:tcPr>
          <w:p w14:paraId="24D08CF5" w14:textId="77777777" w:rsidR="00370320" w:rsidRPr="00590C30" w:rsidRDefault="00370320" w:rsidP="001C388A">
            <w:pPr>
              <w:pStyle w:val="TCaseControl"/>
            </w:pPr>
            <w:r w:rsidRPr="00590C30">
              <w:t>Character</w:t>
            </w:r>
          </w:p>
        </w:tc>
        <w:tc>
          <w:tcPr>
            <w:tcW w:w="1080" w:type="dxa"/>
            <w:shd w:val="clear" w:color="auto" w:fill="auto"/>
          </w:tcPr>
          <w:p w14:paraId="6FBC541D" w14:textId="77777777" w:rsidR="00370320" w:rsidRPr="00590C30" w:rsidRDefault="00370320" w:rsidP="001C388A">
            <w:pPr>
              <w:pStyle w:val="TCaseControl"/>
            </w:pPr>
            <w:r w:rsidRPr="00590C30">
              <w:t>None</w:t>
            </w:r>
          </w:p>
        </w:tc>
      </w:tr>
      <w:tr w:rsidR="00370320" w:rsidRPr="00590C30" w14:paraId="67F5879B" w14:textId="77777777" w:rsidTr="001C388A">
        <w:tc>
          <w:tcPr>
            <w:tcW w:w="1080" w:type="dxa"/>
            <w:shd w:val="clear" w:color="auto" w:fill="auto"/>
          </w:tcPr>
          <w:p w14:paraId="725F7AE7" w14:textId="77777777" w:rsidR="00370320" w:rsidRPr="00590C30" w:rsidRDefault="00370320" w:rsidP="001C388A">
            <w:pPr>
              <w:pStyle w:val="TCaseControl"/>
            </w:pPr>
            <w:r>
              <w:t>Mode</w:t>
            </w:r>
          </w:p>
        </w:tc>
        <w:tc>
          <w:tcPr>
            <w:tcW w:w="6480" w:type="dxa"/>
            <w:shd w:val="clear" w:color="auto" w:fill="auto"/>
          </w:tcPr>
          <w:p w14:paraId="53FAEDB9" w14:textId="77777777" w:rsidR="00370320" w:rsidRPr="00590C30" w:rsidRDefault="00370320" w:rsidP="001C388A">
            <w:pPr>
              <w:pStyle w:val="TCaseControl"/>
            </w:pPr>
            <w:r>
              <w:t>Lanczos mode for calculating eigenvalues</w:t>
            </w:r>
          </w:p>
        </w:tc>
        <w:tc>
          <w:tcPr>
            <w:tcW w:w="1440" w:type="dxa"/>
            <w:shd w:val="clear" w:color="auto" w:fill="auto"/>
          </w:tcPr>
          <w:p w14:paraId="5C7EAB25" w14:textId="77777777" w:rsidR="00370320" w:rsidRPr="00590C30" w:rsidRDefault="00370320" w:rsidP="001C388A">
            <w:pPr>
              <w:pStyle w:val="TCaseControl"/>
            </w:pPr>
            <w:r w:rsidRPr="00590C30">
              <w:t>Intege</w:t>
            </w:r>
            <w:r>
              <w:t>r</w:t>
            </w:r>
          </w:p>
        </w:tc>
        <w:tc>
          <w:tcPr>
            <w:tcW w:w="1080" w:type="dxa"/>
            <w:shd w:val="clear" w:color="auto" w:fill="auto"/>
          </w:tcPr>
          <w:p w14:paraId="02789B96" w14:textId="77777777" w:rsidR="00370320" w:rsidRPr="00590C30" w:rsidRDefault="00370320" w:rsidP="001C388A">
            <w:pPr>
              <w:pStyle w:val="TCaseControl"/>
            </w:pPr>
            <w:r>
              <w:t>2</w:t>
            </w:r>
          </w:p>
        </w:tc>
      </w:tr>
      <w:tr w:rsidR="00370320" w:rsidRPr="00590C30" w14:paraId="4EB77B4C" w14:textId="77777777" w:rsidTr="001C388A">
        <w:tc>
          <w:tcPr>
            <w:tcW w:w="1080" w:type="dxa"/>
            <w:shd w:val="clear" w:color="auto" w:fill="auto"/>
          </w:tcPr>
          <w:p w14:paraId="7BD90291" w14:textId="77777777" w:rsidR="00370320" w:rsidRPr="00590C30" w:rsidRDefault="00370320" w:rsidP="001C388A">
            <w:pPr>
              <w:pStyle w:val="TCaseControl"/>
            </w:pPr>
            <w:r>
              <w:t>Type</w:t>
            </w:r>
          </w:p>
        </w:tc>
        <w:tc>
          <w:tcPr>
            <w:tcW w:w="6480" w:type="dxa"/>
            <w:shd w:val="clear" w:color="auto" w:fill="auto"/>
          </w:tcPr>
          <w:p w14:paraId="4F446D4F" w14:textId="77777777" w:rsidR="00370320" w:rsidRPr="0025526B" w:rsidRDefault="00370320" w:rsidP="001C388A">
            <w:pPr>
              <w:pStyle w:val="TCaseControl"/>
              <w:rPr>
                <w:lang w:val="fr-FR"/>
              </w:rPr>
            </w:pPr>
            <w:proofErr w:type="spellStart"/>
            <w:r w:rsidRPr="0025526B">
              <w:rPr>
                <w:lang w:val="fr-FR"/>
              </w:rPr>
              <w:t>Lanczos</w:t>
            </w:r>
            <w:proofErr w:type="spellEnd"/>
            <w:r w:rsidRPr="0025526B">
              <w:rPr>
                <w:lang w:val="fr-FR"/>
              </w:rPr>
              <w:t xml:space="preserve"> matrix type (DPB, DGB)</w:t>
            </w:r>
          </w:p>
        </w:tc>
        <w:tc>
          <w:tcPr>
            <w:tcW w:w="1440" w:type="dxa"/>
            <w:shd w:val="clear" w:color="auto" w:fill="auto"/>
          </w:tcPr>
          <w:p w14:paraId="0F225AA0" w14:textId="77777777" w:rsidR="00370320" w:rsidRPr="00590C30" w:rsidRDefault="00370320" w:rsidP="001C388A">
            <w:pPr>
              <w:pStyle w:val="TCaseControl"/>
            </w:pPr>
            <w:r>
              <w:t>Character</w:t>
            </w:r>
          </w:p>
        </w:tc>
        <w:tc>
          <w:tcPr>
            <w:tcW w:w="1080" w:type="dxa"/>
            <w:shd w:val="clear" w:color="auto" w:fill="auto"/>
          </w:tcPr>
          <w:p w14:paraId="33FB6752" w14:textId="77777777" w:rsidR="00370320" w:rsidRPr="00590C30" w:rsidRDefault="00370320" w:rsidP="001C388A">
            <w:pPr>
              <w:pStyle w:val="TCaseControl"/>
            </w:pPr>
            <w:r>
              <w:t>DPB</w:t>
            </w:r>
          </w:p>
        </w:tc>
      </w:tr>
    </w:tbl>
    <w:p w14:paraId="7001E986" w14:textId="77777777" w:rsidR="00370320" w:rsidRPr="00590C30" w:rsidRDefault="00370320" w:rsidP="008251CA">
      <w:pPr>
        <w:pStyle w:val="CardSpacing"/>
      </w:pPr>
    </w:p>
    <w:p w14:paraId="1468AE7F" w14:textId="77777777" w:rsidR="00370320" w:rsidRPr="00E80610" w:rsidRDefault="00370320" w:rsidP="00910C53">
      <w:pPr>
        <w:pStyle w:val="CardHeader"/>
      </w:pPr>
      <w:r w:rsidRPr="00E80610">
        <w:t>Remarks:</w:t>
      </w:r>
    </w:p>
    <w:p w14:paraId="4D1C59CF" w14:textId="77777777" w:rsidR="00370320" w:rsidRPr="00590C30" w:rsidRDefault="00370320" w:rsidP="003E0F96">
      <w:pPr>
        <w:pStyle w:val="Remarks"/>
      </w:pPr>
      <w:r>
        <w:lastRenderedPageBreak/>
        <w:t>1</w:t>
      </w:r>
      <w:r w:rsidRPr="00590C30">
        <w:t>.</w:t>
      </w:r>
      <w:r w:rsidRPr="00590C30">
        <w:tab/>
        <w:t>The EIGR</w:t>
      </w:r>
      <w:r>
        <w:t>L</w:t>
      </w:r>
      <w:r w:rsidRPr="00590C30">
        <w:t xml:space="preserve"> set ID, SID, must be selected in Case Control with the entry METHOD = SID</w:t>
      </w:r>
    </w:p>
    <w:p w14:paraId="5DAA6E52" w14:textId="77777777" w:rsidR="00370320" w:rsidRDefault="00370320" w:rsidP="003E0F96">
      <w:pPr>
        <w:pStyle w:val="Remarks"/>
      </w:pPr>
      <w:r>
        <w:t>2</w:t>
      </w:r>
      <w:r w:rsidRPr="00590C30">
        <w:t>.</w:t>
      </w:r>
      <w:r w:rsidRPr="00590C30">
        <w:tab/>
      </w:r>
      <w:r>
        <w:t>Either F1 (and F2) or N must be specified. If both are specified, N will be used.</w:t>
      </w:r>
    </w:p>
    <w:p w14:paraId="1F92FABF" w14:textId="6B458C30" w:rsidR="00370320" w:rsidRDefault="00370320" w:rsidP="00D460B0">
      <w:pPr>
        <w:pStyle w:val="Remarks"/>
      </w:pPr>
      <w:r>
        <w:t>3.</w:t>
      </w:r>
      <w:r>
        <w:tab/>
        <w:t>Mode refers to the Lanczos mode type to be used in the solution.</w:t>
      </w:r>
      <w:r w:rsidR="007439EF">
        <w:t xml:space="preserve"> </w:t>
      </w:r>
      <w:r>
        <w:t xml:space="preserve">In mode 3 the mass matrix, </w:t>
      </w:r>
      <w:proofErr w:type="spellStart"/>
      <w:proofErr w:type="gramStart"/>
      <w:r>
        <w:t>M</w:t>
      </w:r>
      <w:r>
        <w:rPr>
          <w:vertAlign w:val="subscript"/>
        </w:rPr>
        <w:t>aa</w:t>
      </w:r>
      <w:r>
        <w:t>,must</w:t>
      </w:r>
      <w:proofErr w:type="spellEnd"/>
      <w:proofErr w:type="gramEnd"/>
      <w:r>
        <w:t xml:space="preserve"> be nonsingular whereas in mode 2 the matrix </w:t>
      </w:r>
      <m:oMath>
        <m:sSub>
          <m:sSubPr>
            <m:ctrlPr>
              <w:rPr>
                <w:rFonts w:ascii="Cambria Math" w:hAnsi="Cambria Math"/>
                <w:i/>
              </w:rPr>
            </m:ctrlPr>
          </m:sSubPr>
          <m:e>
            <m:r>
              <w:rPr>
                <w:rFonts w:ascii="Cambria Math" w:hAnsi="Cambria Math"/>
              </w:rPr>
              <m:t>K</m:t>
            </m:r>
          </m:e>
          <m:sub>
            <m:r>
              <w:rPr>
                <w:rFonts w:ascii="Cambria Math" w:hAnsi="Cambria Math"/>
              </w:rPr>
              <m:t>aa</m:t>
            </m:r>
          </m:sub>
        </m:sSub>
        <m:r>
          <w:rPr>
            <w:rFonts w:ascii="Cambria Math" w:hAnsi="Cambria Math"/>
          </w:rPr>
          <m:t>-σ</m:t>
        </m:r>
        <m:sSub>
          <m:sSubPr>
            <m:ctrlPr>
              <w:rPr>
                <w:rFonts w:ascii="Cambria Math" w:hAnsi="Cambria Math"/>
                <w:i/>
              </w:rPr>
            </m:ctrlPr>
          </m:sSubPr>
          <m:e>
            <m:r>
              <w:rPr>
                <w:rFonts w:ascii="Cambria Math" w:hAnsi="Cambria Math"/>
              </w:rPr>
              <m:t>M</m:t>
            </m:r>
          </m:e>
          <m:sub>
            <m:r>
              <w:rPr>
                <w:rFonts w:ascii="Cambria Math" w:hAnsi="Cambria Math"/>
              </w:rPr>
              <m:t>aa</m:t>
            </m:r>
          </m:sub>
        </m:sSub>
      </m:oMath>
      <w:r>
        <w:t xml:space="preserve"> must be nonsingular (where</w:t>
      </w:r>
      <w:r w:rsidR="007439EF">
        <w:t xml:space="preserve"> </w:t>
      </w:r>
      <m:oMath>
        <m:r>
          <w:rPr>
            <w:rFonts w:ascii="Cambria Math"/>
          </w:rPr>
          <m:t>σ</m:t>
        </m:r>
      </m:oMath>
      <w:r>
        <w:t xml:space="preserve"> = SIGMA).</w:t>
      </w:r>
      <w:r w:rsidR="007439EF">
        <w:t xml:space="preserve"> </w:t>
      </w:r>
      <w:r>
        <w:t>See Bulk Data PARAM ART_MASS for use if the mass matrix is singular.</w:t>
      </w:r>
    </w:p>
    <w:p w14:paraId="723D56F3" w14:textId="77777777" w:rsidR="00370320" w:rsidRDefault="00370320" w:rsidP="003E0F96">
      <w:pPr>
        <w:pStyle w:val="Remarks"/>
      </w:pPr>
      <w:r>
        <w:t>4.</w:t>
      </w:r>
      <w:r>
        <w:tab/>
        <w:t xml:space="preserve">TYPE = DPB uses </w:t>
      </w:r>
      <w:proofErr w:type="spellStart"/>
      <w:r>
        <w:t>sym</w:t>
      </w:r>
      <w:proofErr w:type="spellEnd"/>
      <w:r>
        <w:t xml:space="preserve"> storage of the matrices (preferred) whereas DGB stores all nonzero terms.</w:t>
      </w:r>
    </w:p>
    <w:p w14:paraId="7430A28D" w14:textId="77777777" w:rsidR="00370320" w:rsidRPr="00D44B97" w:rsidRDefault="00370320" w:rsidP="003E0F96">
      <w:pPr>
        <w:pStyle w:val="Remarks"/>
      </w:pPr>
      <w:r>
        <w:t>5.</w:t>
      </w:r>
      <w:r>
        <w:tab/>
        <w:t>SIGMA is the shift eigenvalue. It should generally be a small negative real number.</w:t>
      </w:r>
    </w:p>
    <w:p w14:paraId="08D8F669" w14:textId="77777777" w:rsidR="00370320" w:rsidRPr="00590C30" w:rsidRDefault="00370320" w:rsidP="00370320">
      <w:pPr>
        <w:keepNext/>
        <w:keepLines/>
      </w:pPr>
    </w:p>
    <w:p w14:paraId="0671BEF0" w14:textId="77777777" w:rsidR="00370320" w:rsidRPr="002E696B" w:rsidRDefault="00370320" w:rsidP="004C6C23">
      <w:pPr>
        <w:pStyle w:val="Corner"/>
      </w:pPr>
      <w:r w:rsidRPr="002F396F">
        <w:br w:type="page"/>
      </w:r>
      <w:bookmarkStart w:id="2230" w:name="_Toc27121613"/>
      <w:bookmarkStart w:id="2231" w:name="_Toc27121717"/>
      <w:bookmarkStart w:id="2232" w:name="_Toc27196897"/>
      <w:bookmarkStart w:id="2233" w:name="_Toc27197002"/>
      <w:bookmarkStart w:id="2234" w:name="_Toc27198273"/>
      <w:bookmarkStart w:id="2235" w:name="_Toc27202795"/>
      <w:bookmarkStart w:id="2236" w:name="_Toc27206253"/>
      <w:bookmarkStart w:id="2237" w:name="_Toc27206358"/>
      <w:bookmarkStart w:id="2238" w:name="_Toc27217266"/>
      <w:bookmarkStart w:id="2239" w:name="_Toc27217371"/>
      <w:bookmarkStart w:id="2240" w:name="_Toc27217475"/>
      <w:bookmarkStart w:id="2241" w:name="_Toc27217848"/>
      <w:bookmarkStart w:id="2242" w:name="_Toc27217952"/>
      <w:bookmarkStart w:id="2243" w:name="_Toc27296357"/>
      <w:bookmarkStart w:id="2244" w:name="_Toc27393865"/>
      <w:bookmarkStart w:id="2245" w:name="_Toc27479881"/>
      <w:bookmarkStart w:id="2246" w:name="_Toc27717260"/>
      <w:r w:rsidRPr="002E696B">
        <w:lastRenderedPageBreak/>
        <w:t>FORCE</w:t>
      </w:r>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p>
    <w:p w14:paraId="00B54F26" w14:textId="77777777" w:rsidR="00370320" w:rsidRPr="007E3809" w:rsidRDefault="00370320" w:rsidP="008472B7">
      <w:pPr>
        <w:pStyle w:val="Heading2"/>
      </w:pPr>
      <w:bookmarkStart w:id="2247" w:name="_Toc28327057"/>
      <w:bookmarkStart w:id="2248" w:name="_Toc28600388"/>
      <w:bookmarkStart w:id="2249" w:name="_Toc164640718"/>
      <w:r>
        <w:t>FORCE</w:t>
      </w:r>
      <w:bookmarkEnd w:id="2247"/>
      <w:bookmarkEnd w:id="2248"/>
      <w:bookmarkEnd w:id="2249"/>
    </w:p>
    <w:p w14:paraId="36074AC8" w14:textId="77777777" w:rsidR="00503D27" w:rsidRDefault="00503D27" w:rsidP="00503D27">
      <w:pPr>
        <w:pStyle w:val="SpecialSpace"/>
      </w:pPr>
    </w:p>
    <w:p w14:paraId="1A7EE702" w14:textId="4B73D6E1" w:rsidR="00370320" w:rsidRPr="00590C30" w:rsidRDefault="00370320" w:rsidP="00910C53">
      <w:pPr>
        <w:pStyle w:val="CardHeader"/>
      </w:pPr>
      <w:r w:rsidRPr="00590C30">
        <w:t>Description</w:t>
      </w:r>
      <w:r w:rsidR="00AE600C">
        <w:t>:</w:t>
      </w:r>
    </w:p>
    <w:p w14:paraId="1170FAB7" w14:textId="53D42D67" w:rsidR="00370320" w:rsidRDefault="00370320" w:rsidP="00503D27">
      <w:pPr>
        <w:pStyle w:val="CardSpacing"/>
      </w:pPr>
      <w:r>
        <w:t>S</w:t>
      </w:r>
      <w:r w:rsidRPr="00590C30">
        <w:t>tatic concentrated force at a grid point</w:t>
      </w:r>
      <w:r w:rsidR="00464C0A">
        <w:t>.</w:t>
      </w:r>
    </w:p>
    <w:p w14:paraId="364F00CB" w14:textId="77777777" w:rsidR="00370320" w:rsidRPr="00590C30" w:rsidRDefault="00370320" w:rsidP="008251CA">
      <w:pPr>
        <w:pStyle w:val="CardSpacing"/>
      </w:pPr>
    </w:p>
    <w:p w14:paraId="5BB34D96" w14:textId="7F5FAD3A"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DE0D60E" w14:textId="77777777" w:rsidTr="004A6BF2">
        <w:tc>
          <w:tcPr>
            <w:tcW w:w="1008" w:type="dxa"/>
            <w:tcBorders>
              <w:top w:val="nil"/>
              <w:left w:val="nil"/>
              <w:bottom w:val="nil"/>
              <w:right w:val="nil"/>
            </w:tcBorders>
          </w:tcPr>
          <w:p w14:paraId="08B46589"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0BA7FDC8"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6BFA04C"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407557C1"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70B46046"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52DE637A"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389B1783"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30E1CE6A"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61B87978"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7D18DCF0" w14:textId="77777777" w:rsidR="00370320" w:rsidRPr="00590C30" w:rsidRDefault="00370320" w:rsidP="00BD63C7">
            <w:pPr>
              <w:pStyle w:val="TCellCard"/>
            </w:pPr>
            <w:r w:rsidRPr="00590C30">
              <w:t>10</w:t>
            </w:r>
          </w:p>
        </w:tc>
      </w:tr>
      <w:tr w:rsidR="00370320" w:rsidRPr="00590C30" w14:paraId="2309AA97" w14:textId="77777777" w:rsidTr="004A6BF2">
        <w:tc>
          <w:tcPr>
            <w:tcW w:w="1008" w:type="dxa"/>
            <w:tcBorders>
              <w:top w:val="single" w:sz="4" w:space="0" w:color="auto"/>
              <w:right w:val="single" w:sz="4" w:space="0" w:color="auto"/>
            </w:tcBorders>
          </w:tcPr>
          <w:p w14:paraId="75809C18" w14:textId="77777777" w:rsidR="00370320" w:rsidRPr="00590C30" w:rsidRDefault="00370320" w:rsidP="00BD63C7">
            <w:pPr>
              <w:pStyle w:val="TCellCard"/>
            </w:pPr>
            <w:r w:rsidRPr="00590C30">
              <w:t>FORCE</w:t>
            </w:r>
          </w:p>
        </w:tc>
        <w:tc>
          <w:tcPr>
            <w:tcW w:w="1008" w:type="dxa"/>
            <w:tcBorders>
              <w:top w:val="single" w:sz="4" w:space="0" w:color="auto"/>
              <w:left w:val="single" w:sz="4" w:space="0" w:color="auto"/>
              <w:right w:val="single" w:sz="4" w:space="0" w:color="auto"/>
            </w:tcBorders>
          </w:tcPr>
          <w:p w14:paraId="61F129B8"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right w:val="single" w:sz="4" w:space="0" w:color="auto"/>
            </w:tcBorders>
          </w:tcPr>
          <w:p w14:paraId="7BDA7259" w14:textId="77777777" w:rsidR="00370320" w:rsidRPr="00590C30" w:rsidRDefault="00370320" w:rsidP="00BD63C7">
            <w:pPr>
              <w:pStyle w:val="TCellCard"/>
            </w:pPr>
            <w:r w:rsidRPr="00590C30">
              <w:t>GID</w:t>
            </w:r>
          </w:p>
        </w:tc>
        <w:tc>
          <w:tcPr>
            <w:tcW w:w="1008" w:type="dxa"/>
            <w:tcBorders>
              <w:top w:val="single" w:sz="4" w:space="0" w:color="auto"/>
              <w:left w:val="single" w:sz="4" w:space="0" w:color="auto"/>
              <w:right w:val="single" w:sz="4" w:space="0" w:color="auto"/>
            </w:tcBorders>
          </w:tcPr>
          <w:p w14:paraId="0661BFDD"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6F0A3AC1" w14:textId="77777777" w:rsidR="00370320" w:rsidRPr="00590C30" w:rsidRDefault="00370320" w:rsidP="00BD63C7">
            <w:pPr>
              <w:pStyle w:val="TCellCard"/>
            </w:pPr>
            <w:r w:rsidRPr="00590C30">
              <w:t>F</w:t>
            </w:r>
          </w:p>
        </w:tc>
        <w:tc>
          <w:tcPr>
            <w:tcW w:w="1008" w:type="dxa"/>
            <w:tcBorders>
              <w:top w:val="single" w:sz="4" w:space="0" w:color="auto"/>
              <w:left w:val="single" w:sz="4" w:space="0" w:color="auto"/>
              <w:right w:val="single" w:sz="4" w:space="0" w:color="auto"/>
            </w:tcBorders>
          </w:tcPr>
          <w:p w14:paraId="767CE42A" w14:textId="77777777" w:rsidR="00370320" w:rsidRPr="00590C30" w:rsidRDefault="00370320" w:rsidP="00BD63C7">
            <w:pPr>
              <w:pStyle w:val="TCellCard"/>
            </w:pPr>
            <w:r w:rsidRPr="00590C30">
              <w:t>N1</w:t>
            </w:r>
          </w:p>
        </w:tc>
        <w:tc>
          <w:tcPr>
            <w:tcW w:w="1008" w:type="dxa"/>
            <w:tcBorders>
              <w:top w:val="single" w:sz="4" w:space="0" w:color="auto"/>
              <w:left w:val="single" w:sz="4" w:space="0" w:color="auto"/>
              <w:right w:val="single" w:sz="4" w:space="0" w:color="auto"/>
            </w:tcBorders>
          </w:tcPr>
          <w:p w14:paraId="304A0862" w14:textId="77777777" w:rsidR="00370320" w:rsidRPr="00590C30" w:rsidRDefault="00370320" w:rsidP="00BD63C7">
            <w:pPr>
              <w:pStyle w:val="TCellCard"/>
            </w:pPr>
            <w:r w:rsidRPr="00590C30">
              <w:t>N2</w:t>
            </w:r>
          </w:p>
        </w:tc>
        <w:tc>
          <w:tcPr>
            <w:tcW w:w="1008" w:type="dxa"/>
            <w:tcBorders>
              <w:top w:val="single" w:sz="4" w:space="0" w:color="auto"/>
              <w:left w:val="single" w:sz="4" w:space="0" w:color="auto"/>
              <w:right w:val="single" w:sz="4" w:space="0" w:color="auto"/>
            </w:tcBorders>
          </w:tcPr>
          <w:p w14:paraId="23306B73" w14:textId="77777777" w:rsidR="00370320" w:rsidRPr="00590C30" w:rsidRDefault="00370320" w:rsidP="00BD63C7">
            <w:pPr>
              <w:pStyle w:val="TCellCard"/>
            </w:pPr>
            <w:r w:rsidRPr="00590C30">
              <w:t>N3</w:t>
            </w:r>
          </w:p>
        </w:tc>
        <w:tc>
          <w:tcPr>
            <w:tcW w:w="1008" w:type="dxa"/>
            <w:tcBorders>
              <w:top w:val="single" w:sz="4" w:space="0" w:color="auto"/>
              <w:left w:val="single" w:sz="4" w:space="0" w:color="auto"/>
              <w:right w:val="single" w:sz="4" w:space="0" w:color="auto"/>
            </w:tcBorders>
            <w:shd w:val="pct15" w:color="auto" w:fill="FFFFFF"/>
          </w:tcPr>
          <w:p w14:paraId="1396D812"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CEBF459" w14:textId="77777777" w:rsidR="00370320" w:rsidRPr="00590C30" w:rsidRDefault="00370320" w:rsidP="00BD63C7">
            <w:pPr>
              <w:pStyle w:val="TCellCard"/>
            </w:pPr>
          </w:p>
        </w:tc>
      </w:tr>
    </w:tbl>
    <w:p w14:paraId="44E2156F" w14:textId="77777777" w:rsidR="00370320" w:rsidRPr="00590C30" w:rsidRDefault="00370320" w:rsidP="008251CA">
      <w:pPr>
        <w:pStyle w:val="CardSpacing"/>
      </w:pPr>
    </w:p>
    <w:p w14:paraId="7CF2DFEC" w14:textId="148585EE"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2E1368A" w14:textId="77777777" w:rsidTr="005871C9">
        <w:tc>
          <w:tcPr>
            <w:tcW w:w="1008" w:type="dxa"/>
            <w:tcMar>
              <w:right w:w="0" w:type="dxa"/>
            </w:tcMar>
          </w:tcPr>
          <w:p w14:paraId="0C8550D5" w14:textId="77777777" w:rsidR="00370320" w:rsidRPr="00590C30" w:rsidRDefault="00370320" w:rsidP="00BD63C7">
            <w:pPr>
              <w:pStyle w:val="TCellCard"/>
            </w:pPr>
            <w:r w:rsidRPr="00590C30">
              <w:t>FORCE</w:t>
            </w:r>
          </w:p>
        </w:tc>
        <w:tc>
          <w:tcPr>
            <w:tcW w:w="1008" w:type="dxa"/>
            <w:tcMar>
              <w:right w:w="0" w:type="dxa"/>
            </w:tcMar>
          </w:tcPr>
          <w:p w14:paraId="717AA4A9" w14:textId="77777777" w:rsidR="00370320" w:rsidRPr="00590C30" w:rsidRDefault="00370320" w:rsidP="00BD63C7">
            <w:pPr>
              <w:pStyle w:val="TCellCard"/>
            </w:pPr>
            <w:r w:rsidRPr="00590C30">
              <w:t>1234</w:t>
            </w:r>
          </w:p>
        </w:tc>
        <w:tc>
          <w:tcPr>
            <w:tcW w:w="1008" w:type="dxa"/>
            <w:tcMar>
              <w:right w:w="0" w:type="dxa"/>
            </w:tcMar>
          </w:tcPr>
          <w:p w14:paraId="090BEAD3" w14:textId="77777777" w:rsidR="00370320" w:rsidRPr="00590C30" w:rsidRDefault="00370320" w:rsidP="00BD63C7">
            <w:pPr>
              <w:pStyle w:val="TCellCard"/>
            </w:pPr>
            <w:r w:rsidRPr="00590C30">
              <w:t>567</w:t>
            </w:r>
          </w:p>
        </w:tc>
        <w:tc>
          <w:tcPr>
            <w:tcW w:w="1008" w:type="dxa"/>
            <w:tcMar>
              <w:right w:w="0" w:type="dxa"/>
            </w:tcMar>
          </w:tcPr>
          <w:p w14:paraId="293C44D8" w14:textId="77777777" w:rsidR="00370320" w:rsidRPr="00590C30" w:rsidRDefault="00370320" w:rsidP="00BD63C7">
            <w:pPr>
              <w:pStyle w:val="TCellCard"/>
            </w:pPr>
            <w:r w:rsidRPr="00590C30">
              <w:t>89</w:t>
            </w:r>
          </w:p>
        </w:tc>
        <w:tc>
          <w:tcPr>
            <w:tcW w:w="1008" w:type="dxa"/>
            <w:tcMar>
              <w:right w:w="0" w:type="dxa"/>
            </w:tcMar>
          </w:tcPr>
          <w:p w14:paraId="0829E20C" w14:textId="77777777" w:rsidR="00370320" w:rsidRPr="00590C30" w:rsidRDefault="00370320" w:rsidP="00BD63C7">
            <w:pPr>
              <w:pStyle w:val="TCellCard"/>
            </w:pPr>
            <w:r w:rsidRPr="00590C30">
              <w:t>1000.</w:t>
            </w:r>
          </w:p>
        </w:tc>
        <w:tc>
          <w:tcPr>
            <w:tcW w:w="1008" w:type="dxa"/>
            <w:tcMar>
              <w:right w:w="0" w:type="dxa"/>
            </w:tcMar>
          </w:tcPr>
          <w:p w14:paraId="49D19617" w14:textId="77777777" w:rsidR="00370320" w:rsidRPr="00590C30" w:rsidRDefault="00370320" w:rsidP="00BD63C7">
            <w:pPr>
              <w:pStyle w:val="TCellCard"/>
            </w:pPr>
            <w:r w:rsidRPr="00590C30">
              <w:t>1.5</w:t>
            </w:r>
          </w:p>
        </w:tc>
        <w:tc>
          <w:tcPr>
            <w:tcW w:w="1008" w:type="dxa"/>
            <w:tcMar>
              <w:right w:w="0" w:type="dxa"/>
            </w:tcMar>
          </w:tcPr>
          <w:p w14:paraId="0877BEE2" w14:textId="77777777" w:rsidR="00370320" w:rsidRPr="00590C30" w:rsidRDefault="00370320" w:rsidP="00BD63C7">
            <w:pPr>
              <w:pStyle w:val="TCellCard"/>
            </w:pPr>
            <w:r w:rsidRPr="00590C30">
              <w:t>2.5</w:t>
            </w:r>
          </w:p>
        </w:tc>
        <w:tc>
          <w:tcPr>
            <w:tcW w:w="1008" w:type="dxa"/>
            <w:tcMar>
              <w:right w:w="0" w:type="dxa"/>
            </w:tcMar>
          </w:tcPr>
          <w:p w14:paraId="74E2A55C" w14:textId="77777777" w:rsidR="00370320" w:rsidRPr="00590C30" w:rsidRDefault="00370320" w:rsidP="00BD63C7">
            <w:pPr>
              <w:pStyle w:val="TCellCard"/>
            </w:pPr>
            <w:r w:rsidRPr="00590C30">
              <w:t>3.5</w:t>
            </w:r>
          </w:p>
        </w:tc>
        <w:tc>
          <w:tcPr>
            <w:tcW w:w="1008" w:type="dxa"/>
            <w:tcMar>
              <w:right w:w="0" w:type="dxa"/>
            </w:tcMar>
          </w:tcPr>
          <w:p w14:paraId="35EEC2A4" w14:textId="77777777" w:rsidR="00370320" w:rsidRPr="00590C30" w:rsidRDefault="00370320" w:rsidP="00BD63C7">
            <w:pPr>
              <w:pStyle w:val="TCellCard"/>
            </w:pPr>
          </w:p>
        </w:tc>
        <w:tc>
          <w:tcPr>
            <w:tcW w:w="1008" w:type="dxa"/>
            <w:tcMar>
              <w:right w:w="0" w:type="dxa"/>
            </w:tcMar>
          </w:tcPr>
          <w:p w14:paraId="23ADF01C" w14:textId="77777777" w:rsidR="00370320" w:rsidRPr="00590C30" w:rsidRDefault="00370320" w:rsidP="00BD63C7">
            <w:pPr>
              <w:pStyle w:val="TCellCard"/>
            </w:pPr>
          </w:p>
        </w:tc>
      </w:tr>
    </w:tbl>
    <w:p w14:paraId="74F63A33" w14:textId="77777777" w:rsidR="00370320" w:rsidRPr="00590C30" w:rsidRDefault="00370320" w:rsidP="008251CA">
      <w:pPr>
        <w:pStyle w:val="CardSpacing"/>
      </w:pPr>
    </w:p>
    <w:p w14:paraId="652BE0DB" w14:textId="616FB8AD"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FE18311" w14:textId="77777777" w:rsidTr="004F397A">
        <w:tc>
          <w:tcPr>
            <w:tcW w:w="1080" w:type="dxa"/>
            <w:tcBorders>
              <w:bottom w:val="single" w:sz="4" w:space="0" w:color="auto"/>
            </w:tcBorders>
            <w:shd w:val="clear" w:color="auto" w:fill="auto"/>
          </w:tcPr>
          <w:p w14:paraId="5F5E1835"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shd w:val="clear" w:color="auto" w:fill="auto"/>
          </w:tcPr>
          <w:p w14:paraId="37D3A39D"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shd w:val="clear" w:color="auto" w:fill="auto"/>
          </w:tcPr>
          <w:p w14:paraId="4D388943"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shd w:val="clear" w:color="auto" w:fill="auto"/>
          </w:tcPr>
          <w:p w14:paraId="0CF6B745" w14:textId="77777777" w:rsidR="00370320" w:rsidRPr="004F397A" w:rsidRDefault="00370320" w:rsidP="004F397A">
            <w:pPr>
              <w:pStyle w:val="CardHeader"/>
              <w:rPr>
                <w:b w:val="0"/>
                <w:bCs/>
              </w:rPr>
            </w:pPr>
            <w:r w:rsidRPr="004F397A">
              <w:rPr>
                <w:b w:val="0"/>
                <w:bCs/>
              </w:rPr>
              <w:t>Default</w:t>
            </w:r>
          </w:p>
        </w:tc>
      </w:tr>
      <w:tr w:rsidR="00370320" w:rsidRPr="00590C30" w14:paraId="042C6E73" w14:textId="77777777" w:rsidTr="004F397A">
        <w:tc>
          <w:tcPr>
            <w:tcW w:w="1080" w:type="dxa"/>
            <w:tcBorders>
              <w:top w:val="single" w:sz="4" w:space="0" w:color="auto"/>
            </w:tcBorders>
            <w:shd w:val="clear" w:color="auto" w:fill="auto"/>
          </w:tcPr>
          <w:p w14:paraId="23851518" w14:textId="77777777" w:rsidR="00370320" w:rsidRPr="00590C30" w:rsidRDefault="00370320" w:rsidP="001C388A">
            <w:pPr>
              <w:pStyle w:val="TCaseControl"/>
            </w:pPr>
            <w:r w:rsidRPr="00590C30">
              <w:t>SID</w:t>
            </w:r>
          </w:p>
        </w:tc>
        <w:tc>
          <w:tcPr>
            <w:tcW w:w="6480" w:type="dxa"/>
            <w:tcBorders>
              <w:top w:val="single" w:sz="4" w:space="0" w:color="auto"/>
            </w:tcBorders>
            <w:shd w:val="clear" w:color="auto" w:fill="auto"/>
          </w:tcPr>
          <w:p w14:paraId="4386FF41" w14:textId="77777777" w:rsidR="00370320" w:rsidRPr="00590C30" w:rsidRDefault="00370320" w:rsidP="001C388A">
            <w:pPr>
              <w:pStyle w:val="TCaseControl"/>
            </w:pPr>
            <w:r w:rsidRPr="00590C30">
              <w:t>Load set ID number</w:t>
            </w:r>
          </w:p>
        </w:tc>
        <w:tc>
          <w:tcPr>
            <w:tcW w:w="1440" w:type="dxa"/>
            <w:tcBorders>
              <w:top w:val="single" w:sz="4" w:space="0" w:color="auto"/>
            </w:tcBorders>
            <w:shd w:val="clear" w:color="auto" w:fill="auto"/>
          </w:tcPr>
          <w:p w14:paraId="2CFB29AB"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3A7A62C8" w14:textId="77777777" w:rsidR="00370320" w:rsidRPr="00590C30" w:rsidRDefault="00370320" w:rsidP="001C388A">
            <w:pPr>
              <w:pStyle w:val="TCaseControl"/>
            </w:pPr>
            <w:r w:rsidRPr="00590C30">
              <w:t>None</w:t>
            </w:r>
          </w:p>
        </w:tc>
      </w:tr>
      <w:tr w:rsidR="00370320" w:rsidRPr="00590C30" w14:paraId="6D776215" w14:textId="77777777" w:rsidTr="001C388A">
        <w:tc>
          <w:tcPr>
            <w:tcW w:w="1080" w:type="dxa"/>
            <w:shd w:val="clear" w:color="auto" w:fill="auto"/>
          </w:tcPr>
          <w:p w14:paraId="3E6754AA" w14:textId="77777777" w:rsidR="00370320" w:rsidRPr="00590C30" w:rsidRDefault="00370320" w:rsidP="001C388A">
            <w:pPr>
              <w:pStyle w:val="TCaseControl"/>
            </w:pPr>
            <w:r w:rsidRPr="00590C30">
              <w:t>GID</w:t>
            </w:r>
          </w:p>
        </w:tc>
        <w:tc>
          <w:tcPr>
            <w:tcW w:w="6480" w:type="dxa"/>
            <w:shd w:val="clear" w:color="auto" w:fill="auto"/>
          </w:tcPr>
          <w:p w14:paraId="1D27D4D4" w14:textId="77777777" w:rsidR="00370320" w:rsidRPr="00590C30" w:rsidRDefault="00370320" w:rsidP="001C388A">
            <w:pPr>
              <w:pStyle w:val="TCaseControl"/>
            </w:pPr>
            <w:r w:rsidRPr="00590C30">
              <w:t>ID of the grid at which this concentrated force acts</w:t>
            </w:r>
          </w:p>
        </w:tc>
        <w:tc>
          <w:tcPr>
            <w:tcW w:w="1440" w:type="dxa"/>
            <w:shd w:val="clear" w:color="auto" w:fill="auto"/>
          </w:tcPr>
          <w:p w14:paraId="1C1C7F0B" w14:textId="77777777" w:rsidR="00370320" w:rsidRPr="00590C30" w:rsidRDefault="00370320" w:rsidP="001C388A">
            <w:pPr>
              <w:pStyle w:val="TCaseControl"/>
            </w:pPr>
            <w:r w:rsidRPr="00590C30">
              <w:t>Integer &gt;0</w:t>
            </w:r>
          </w:p>
        </w:tc>
        <w:tc>
          <w:tcPr>
            <w:tcW w:w="1080" w:type="dxa"/>
            <w:shd w:val="clear" w:color="auto" w:fill="auto"/>
          </w:tcPr>
          <w:p w14:paraId="0C427B0D" w14:textId="77777777" w:rsidR="00370320" w:rsidRPr="00590C30" w:rsidRDefault="00370320" w:rsidP="001C388A">
            <w:pPr>
              <w:pStyle w:val="TCaseControl"/>
            </w:pPr>
            <w:r w:rsidRPr="00590C30">
              <w:t>None</w:t>
            </w:r>
          </w:p>
        </w:tc>
      </w:tr>
      <w:tr w:rsidR="00370320" w:rsidRPr="00590C30" w14:paraId="7785F20E" w14:textId="77777777" w:rsidTr="001C388A">
        <w:tc>
          <w:tcPr>
            <w:tcW w:w="1080" w:type="dxa"/>
            <w:shd w:val="clear" w:color="auto" w:fill="auto"/>
          </w:tcPr>
          <w:p w14:paraId="78659387" w14:textId="77777777" w:rsidR="00370320" w:rsidRPr="00590C30" w:rsidRDefault="00370320" w:rsidP="001C388A">
            <w:pPr>
              <w:pStyle w:val="TCaseControl"/>
            </w:pPr>
            <w:r w:rsidRPr="00590C30">
              <w:t>CID</w:t>
            </w:r>
          </w:p>
        </w:tc>
        <w:tc>
          <w:tcPr>
            <w:tcW w:w="6480" w:type="dxa"/>
            <w:shd w:val="clear" w:color="auto" w:fill="auto"/>
          </w:tcPr>
          <w:p w14:paraId="6BD99C2C" w14:textId="77777777" w:rsidR="00370320" w:rsidRPr="00590C30" w:rsidRDefault="00370320" w:rsidP="001C388A">
            <w:pPr>
              <w:pStyle w:val="TCaseControl"/>
            </w:pPr>
            <w:r w:rsidRPr="00590C30">
              <w:t>ID of the coordinate system in which the Ni are specified</w:t>
            </w:r>
          </w:p>
        </w:tc>
        <w:tc>
          <w:tcPr>
            <w:tcW w:w="1440" w:type="dxa"/>
            <w:shd w:val="clear" w:color="auto" w:fill="auto"/>
          </w:tcPr>
          <w:p w14:paraId="16494730" w14:textId="77777777" w:rsidR="00370320" w:rsidRPr="00590C30" w:rsidRDefault="00370320" w:rsidP="001C388A">
            <w:pPr>
              <w:pStyle w:val="TCaseControl"/>
            </w:pPr>
            <w:r w:rsidRPr="00590C30">
              <w:t>Integer &gt;= 0</w:t>
            </w:r>
          </w:p>
        </w:tc>
        <w:tc>
          <w:tcPr>
            <w:tcW w:w="1080" w:type="dxa"/>
            <w:shd w:val="clear" w:color="auto" w:fill="auto"/>
          </w:tcPr>
          <w:p w14:paraId="143CB204" w14:textId="77777777" w:rsidR="00370320" w:rsidRPr="00590C30" w:rsidRDefault="00370320" w:rsidP="001C388A">
            <w:pPr>
              <w:pStyle w:val="TCaseControl"/>
            </w:pPr>
            <w:r w:rsidRPr="00590C30">
              <w:t>0</w:t>
            </w:r>
          </w:p>
        </w:tc>
      </w:tr>
      <w:tr w:rsidR="00370320" w:rsidRPr="00590C30" w14:paraId="7CDE7796" w14:textId="77777777" w:rsidTr="001C388A">
        <w:tc>
          <w:tcPr>
            <w:tcW w:w="1080" w:type="dxa"/>
            <w:shd w:val="clear" w:color="auto" w:fill="auto"/>
          </w:tcPr>
          <w:p w14:paraId="688B92F7" w14:textId="77777777" w:rsidR="00370320" w:rsidRPr="00590C30" w:rsidRDefault="00370320" w:rsidP="001C388A">
            <w:pPr>
              <w:pStyle w:val="TCaseControl"/>
            </w:pPr>
            <w:r w:rsidRPr="00590C30">
              <w:t>F</w:t>
            </w:r>
          </w:p>
        </w:tc>
        <w:tc>
          <w:tcPr>
            <w:tcW w:w="6480" w:type="dxa"/>
            <w:shd w:val="clear" w:color="auto" w:fill="auto"/>
          </w:tcPr>
          <w:p w14:paraId="4D91FB93" w14:textId="77777777" w:rsidR="00370320" w:rsidRPr="00590C30" w:rsidRDefault="00370320" w:rsidP="001C388A">
            <w:pPr>
              <w:pStyle w:val="TCaseControl"/>
            </w:pPr>
            <w:r w:rsidRPr="00590C30">
              <w:t>An overall scale factor for the force</w:t>
            </w:r>
          </w:p>
        </w:tc>
        <w:tc>
          <w:tcPr>
            <w:tcW w:w="1440" w:type="dxa"/>
            <w:shd w:val="clear" w:color="auto" w:fill="auto"/>
          </w:tcPr>
          <w:p w14:paraId="746D1B2E" w14:textId="77777777" w:rsidR="00370320" w:rsidRPr="00590C30" w:rsidRDefault="00370320" w:rsidP="001C388A">
            <w:pPr>
              <w:pStyle w:val="TCaseControl"/>
            </w:pPr>
            <w:r w:rsidRPr="00590C30">
              <w:t>Real</w:t>
            </w:r>
          </w:p>
        </w:tc>
        <w:tc>
          <w:tcPr>
            <w:tcW w:w="1080" w:type="dxa"/>
            <w:shd w:val="clear" w:color="auto" w:fill="auto"/>
          </w:tcPr>
          <w:p w14:paraId="18B89951" w14:textId="77777777" w:rsidR="00370320" w:rsidRPr="00590C30" w:rsidRDefault="00370320" w:rsidP="001C388A">
            <w:pPr>
              <w:pStyle w:val="TCaseControl"/>
            </w:pPr>
            <w:r w:rsidRPr="00590C30">
              <w:t>0.</w:t>
            </w:r>
          </w:p>
        </w:tc>
      </w:tr>
      <w:tr w:rsidR="00370320" w:rsidRPr="00590C30" w14:paraId="45859E10" w14:textId="77777777" w:rsidTr="001C388A">
        <w:tc>
          <w:tcPr>
            <w:tcW w:w="1080" w:type="dxa"/>
            <w:shd w:val="clear" w:color="auto" w:fill="auto"/>
          </w:tcPr>
          <w:p w14:paraId="496D58D7" w14:textId="77777777" w:rsidR="00370320" w:rsidRPr="00590C30" w:rsidRDefault="00370320" w:rsidP="001C388A">
            <w:pPr>
              <w:pStyle w:val="TCaseControl"/>
            </w:pPr>
            <w:r w:rsidRPr="00590C30">
              <w:t>Ni</w:t>
            </w:r>
          </w:p>
        </w:tc>
        <w:tc>
          <w:tcPr>
            <w:tcW w:w="6480" w:type="dxa"/>
            <w:shd w:val="clear" w:color="auto" w:fill="auto"/>
          </w:tcPr>
          <w:p w14:paraId="02F60D8C" w14:textId="77777777" w:rsidR="00370320" w:rsidRPr="00590C30" w:rsidRDefault="00370320" w:rsidP="001C388A">
            <w:pPr>
              <w:pStyle w:val="TCaseControl"/>
            </w:pPr>
            <w:r w:rsidRPr="00590C30">
              <w:t>Components of a vector in the direction of the force</w:t>
            </w:r>
          </w:p>
        </w:tc>
        <w:tc>
          <w:tcPr>
            <w:tcW w:w="1440" w:type="dxa"/>
            <w:shd w:val="clear" w:color="auto" w:fill="auto"/>
          </w:tcPr>
          <w:p w14:paraId="34725461" w14:textId="77777777" w:rsidR="00370320" w:rsidRPr="00590C30" w:rsidRDefault="00370320" w:rsidP="001C388A">
            <w:pPr>
              <w:pStyle w:val="TCaseControl"/>
            </w:pPr>
            <w:r w:rsidRPr="00590C30">
              <w:t>Real</w:t>
            </w:r>
          </w:p>
        </w:tc>
        <w:tc>
          <w:tcPr>
            <w:tcW w:w="1080" w:type="dxa"/>
            <w:shd w:val="clear" w:color="auto" w:fill="auto"/>
          </w:tcPr>
          <w:p w14:paraId="211BE0A3" w14:textId="77777777" w:rsidR="00370320" w:rsidRPr="00590C30" w:rsidRDefault="00370320" w:rsidP="001C388A">
            <w:pPr>
              <w:pStyle w:val="TCaseControl"/>
            </w:pPr>
            <w:r w:rsidRPr="00590C30">
              <w:t>0.</w:t>
            </w:r>
          </w:p>
        </w:tc>
      </w:tr>
    </w:tbl>
    <w:p w14:paraId="320DA547" w14:textId="77777777" w:rsidR="00370320" w:rsidRPr="00590C30" w:rsidRDefault="00370320" w:rsidP="008251CA">
      <w:pPr>
        <w:pStyle w:val="CardSpacing"/>
      </w:pPr>
    </w:p>
    <w:p w14:paraId="6910D68A" w14:textId="160CAE0D" w:rsidR="00370320" w:rsidRPr="00E80610" w:rsidRDefault="00370320" w:rsidP="00910C53">
      <w:pPr>
        <w:pStyle w:val="CardHeader"/>
      </w:pPr>
      <w:r w:rsidRPr="00E80610">
        <w:t>Remarks:</w:t>
      </w:r>
    </w:p>
    <w:p w14:paraId="46035ED9" w14:textId="11FA2417" w:rsidR="00370320" w:rsidRPr="00590C30" w:rsidRDefault="00370320" w:rsidP="003E0F96">
      <w:pPr>
        <w:pStyle w:val="Remarks"/>
      </w:pPr>
      <w:r w:rsidRPr="00590C30">
        <w:t>1.</w:t>
      </w:r>
      <w:r w:rsidRPr="00590C30">
        <w:tab/>
        <w:t>The static concentrated force applied to the grid is the vector</w:t>
      </w:r>
      <w:r w:rsidR="00AE600C">
        <w:t>:</w:t>
      </w:r>
    </w:p>
    <w:p w14:paraId="4E27A614" w14:textId="7F7DDD18" w:rsidR="00370320" w:rsidRPr="00590C30" w:rsidRDefault="00000000" w:rsidP="003E0F96">
      <w:pPr>
        <w:pStyle w:val="Remarks"/>
      </w:pPr>
      <w:r>
        <w:rPr>
          <w:noProof/>
        </w:rPr>
        <w:pict w14:anchorId="4F6504ED">
          <v:shape id="_x0000_s2380" type="#_x0000_t75" style="position:absolute;left:0;text-align:left;margin-left:110.5pt;margin-top:4.05pt;width:38pt;height:16pt;z-index:251726336" o:preferrelative="f" o:allowincell="f">
            <v:imagedata r:id="rId155" o:title=""/>
          </v:shape>
        </w:pict>
      </w:r>
    </w:p>
    <w:p w14:paraId="621B24C8" w14:textId="741DFA97" w:rsidR="00370320" w:rsidRPr="00590C30" w:rsidRDefault="003E0F96" w:rsidP="003E0F96">
      <w:pPr>
        <w:pStyle w:val="Remarks"/>
      </w:pPr>
      <w:r>
        <w:tab/>
      </w:r>
      <w:r>
        <w:tab/>
      </w:r>
      <w:r>
        <w:tab/>
      </w:r>
      <w:r w:rsidR="00370320" w:rsidRPr="00590C30">
        <w:t xml:space="preserve">with Ni in fields 6-8 the components of the vector N </w:t>
      </w:r>
    </w:p>
    <w:p w14:paraId="104560D8" w14:textId="77777777" w:rsidR="00370320" w:rsidRPr="00590C30" w:rsidRDefault="00370320" w:rsidP="003E0F96">
      <w:pPr>
        <w:pStyle w:val="Remarks"/>
      </w:pPr>
      <w:r w:rsidRPr="00590C30">
        <w:t>2.</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4C2EE2E7" w14:textId="77777777" w:rsidR="00370320" w:rsidRPr="00590C30" w:rsidRDefault="00370320" w:rsidP="003E0F96">
      <w:pPr>
        <w:pStyle w:val="Remarks"/>
      </w:pPr>
      <w:r w:rsidRPr="00590C30">
        <w:lastRenderedPageBreak/>
        <w:t>3.</w:t>
      </w:r>
      <w:r w:rsidRPr="00590C30">
        <w:tab/>
        <w:t>A blank entry for CID implies the basic coordinate system.</w:t>
      </w:r>
    </w:p>
    <w:p w14:paraId="3DC38518" w14:textId="77777777" w:rsidR="00370320" w:rsidRPr="002E696B" w:rsidRDefault="00370320" w:rsidP="004C6C23">
      <w:pPr>
        <w:pStyle w:val="Corner"/>
      </w:pPr>
      <w:r w:rsidRPr="002F396F">
        <w:br w:type="page"/>
      </w:r>
      <w:bookmarkStart w:id="2250" w:name="_Toc27121614"/>
      <w:bookmarkStart w:id="2251" w:name="_Toc27121718"/>
      <w:bookmarkStart w:id="2252" w:name="_Toc27196898"/>
      <w:bookmarkStart w:id="2253" w:name="_Toc27197003"/>
      <w:bookmarkStart w:id="2254" w:name="_Toc27198274"/>
      <w:bookmarkStart w:id="2255" w:name="_Toc27202796"/>
      <w:bookmarkStart w:id="2256" w:name="_Toc27206254"/>
      <w:bookmarkStart w:id="2257" w:name="_Toc27206359"/>
      <w:bookmarkStart w:id="2258" w:name="_Toc27217267"/>
      <w:bookmarkStart w:id="2259" w:name="_Toc27217372"/>
      <w:bookmarkStart w:id="2260" w:name="_Toc27217476"/>
      <w:bookmarkStart w:id="2261" w:name="_Toc27217849"/>
      <w:bookmarkStart w:id="2262" w:name="_Toc27217953"/>
      <w:bookmarkStart w:id="2263" w:name="_Toc27296358"/>
      <w:bookmarkStart w:id="2264" w:name="_Toc27393866"/>
      <w:bookmarkStart w:id="2265" w:name="_Toc27479882"/>
      <w:bookmarkStart w:id="2266" w:name="_Toc27717261"/>
      <w:r w:rsidRPr="002E696B">
        <w:lastRenderedPageBreak/>
        <w:t>GRAV</w:t>
      </w:r>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p>
    <w:p w14:paraId="744050AB" w14:textId="77777777" w:rsidR="00370320" w:rsidRPr="007E3809" w:rsidRDefault="00370320" w:rsidP="008472B7">
      <w:pPr>
        <w:pStyle w:val="Heading2"/>
      </w:pPr>
      <w:bookmarkStart w:id="2267" w:name="_Toc28327058"/>
      <w:bookmarkStart w:id="2268" w:name="_Toc28600389"/>
      <w:bookmarkStart w:id="2269" w:name="_Toc164640719"/>
      <w:r>
        <w:t>GRAV</w:t>
      </w:r>
      <w:bookmarkEnd w:id="2267"/>
      <w:bookmarkEnd w:id="2268"/>
      <w:bookmarkEnd w:id="2269"/>
    </w:p>
    <w:p w14:paraId="6263B21F" w14:textId="77777777" w:rsidR="00370320" w:rsidRDefault="00370320" w:rsidP="00DF44C9">
      <w:pPr>
        <w:pStyle w:val="SpecialSpace"/>
      </w:pPr>
    </w:p>
    <w:p w14:paraId="32D1124A" w14:textId="2576602D" w:rsidR="00370320" w:rsidRPr="00590C30" w:rsidRDefault="00370320" w:rsidP="00910C53">
      <w:pPr>
        <w:pStyle w:val="CardHeader"/>
      </w:pPr>
      <w:r w:rsidRPr="00590C30">
        <w:t>Description</w:t>
      </w:r>
      <w:r w:rsidR="00AE600C">
        <w:t>:</w:t>
      </w:r>
    </w:p>
    <w:p w14:paraId="19B773FB" w14:textId="40A5BD7F" w:rsidR="00370320" w:rsidRDefault="00370320" w:rsidP="00503D27">
      <w:pPr>
        <w:pStyle w:val="CardSpacing"/>
      </w:pPr>
      <w:r>
        <w:t>Gravity load definition</w:t>
      </w:r>
      <w:r w:rsidR="00503D27">
        <w:t>.</w:t>
      </w:r>
    </w:p>
    <w:p w14:paraId="2DE92885" w14:textId="77777777" w:rsidR="00370320" w:rsidRPr="00590C30" w:rsidRDefault="00370320" w:rsidP="008251CA">
      <w:pPr>
        <w:pStyle w:val="CardSpacing"/>
      </w:pPr>
    </w:p>
    <w:p w14:paraId="5849F6F7" w14:textId="0FD4884F"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DD68964" w14:textId="77777777" w:rsidTr="004A6BF2">
        <w:tc>
          <w:tcPr>
            <w:tcW w:w="1008" w:type="dxa"/>
            <w:tcBorders>
              <w:top w:val="nil"/>
              <w:left w:val="nil"/>
              <w:bottom w:val="nil"/>
              <w:right w:val="nil"/>
            </w:tcBorders>
          </w:tcPr>
          <w:p w14:paraId="28943786"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5922E8B1"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2B45C66A"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2ED98A81"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6AA340F7"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14003639"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672CF129"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422CA489"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45B0F229"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3046F94B" w14:textId="77777777" w:rsidR="00370320" w:rsidRPr="00590C30" w:rsidRDefault="00370320" w:rsidP="00BD63C7">
            <w:pPr>
              <w:pStyle w:val="TCellCard"/>
            </w:pPr>
            <w:r w:rsidRPr="00590C30">
              <w:t>10</w:t>
            </w:r>
          </w:p>
        </w:tc>
      </w:tr>
      <w:tr w:rsidR="00370320" w:rsidRPr="00590C30" w14:paraId="49320CAE" w14:textId="77777777" w:rsidTr="004A6BF2">
        <w:tc>
          <w:tcPr>
            <w:tcW w:w="1008" w:type="dxa"/>
            <w:tcBorders>
              <w:top w:val="single" w:sz="4" w:space="0" w:color="auto"/>
              <w:right w:val="single" w:sz="4" w:space="0" w:color="auto"/>
            </w:tcBorders>
          </w:tcPr>
          <w:p w14:paraId="1A617E53" w14:textId="77777777" w:rsidR="00370320" w:rsidRPr="00590C30" w:rsidRDefault="00370320" w:rsidP="00BD63C7">
            <w:pPr>
              <w:pStyle w:val="TCellCard"/>
            </w:pPr>
            <w:r w:rsidRPr="00590C30">
              <w:t>GRAV</w:t>
            </w:r>
          </w:p>
        </w:tc>
        <w:tc>
          <w:tcPr>
            <w:tcW w:w="1008" w:type="dxa"/>
            <w:tcBorders>
              <w:top w:val="single" w:sz="4" w:space="0" w:color="auto"/>
              <w:left w:val="single" w:sz="4" w:space="0" w:color="auto"/>
              <w:right w:val="single" w:sz="4" w:space="0" w:color="auto"/>
            </w:tcBorders>
          </w:tcPr>
          <w:p w14:paraId="2937E416"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right w:val="single" w:sz="4" w:space="0" w:color="auto"/>
            </w:tcBorders>
          </w:tcPr>
          <w:p w14:paraId="6035E0BB"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0DFB3D61" w14:textId="77777777" w:rsidR="00370320" w:rsidRPr="00590C30" w:rsidRDefault="00370320" w:rsidP="00BD63C7">
            <w:pPr>
              <w:pStyle w:val="TCellCard"/>
            </w:pPr>
            <w:r w:rsidRPr="00590C30">
              <w:t>A</w:t>
            </w:r>
          </w:p>
        </w:tc>
        <w:tc>
          <w:tcPr>
            <w:tcW w:w="1008" w:type="dxa"/>
            <w:tcBorders>
              <w:top w:val="single" w:sz="4" w:space="0" w:color="auto"/>
              <w:left w:val="single" w:sz="4" w:space="0" w:color="auto"/>
              <w:right w:val="single" w:sz="4" w:space="0" w:color="auto"/>
            </w:tcBorders>
          </w:tcPr>
          <w:p w14:paraId="7A6E64BD" w14:textId="77777777" w:rsidR="00370320" w:rsidRPr="00590C30" w:rsidRDefault="00370320" w:rsidP="00BD63C7">
            <w:pPr>
              <w:pStyle w:val="TCellCard"/>
            </w:pPr>
            <w:r w:rsidRPr="00590C30">
              <w:t>N1</w:t>
            </w:r>
          </w:p>
        </w:tc>
        <w:tc>
          <w:tcPr>
            <w:tcW w:w="1008" w:type="dxa"/>
            <w:tcBorders>
              <w:top w:val="single" w:sz="4" w:space="0" w:color="auto"/>
              <w:left w:val="single" w:sz="4" w:space="0" w:color="auto"/>
              <w:right w:val="single" w:sz="4" w:space="0" w:color="auto"/>
            </w:tcBorders>
          </w:tcPr>
          <w:p w14:paraId="781B90D5" w14:textId="77777777" w:rsidR="00370320" w:rsidRPr="00590C30" w:rsidRDefault="00370320" w:rsidP="00BD63C7">
            <w:pPr>
              <w:pStyle w:val="TCellCard"/>
            </w:pPr>
            <w:r w:rsidRPr="00590C30">
              <w:t>N2</w:t>
            </w:r>
          </w:p>
        </w:tc>
        <w:tc>
          <w:tcPr>
            <w:tcW w:w="1008" w:type="dxa"/>
            <w:tcBorders>
              <w:top w:val="single" w:sz="4" w:space="0" w:color="auto"/>
              <w:left w:val="single" w:sz="4" w:space="0" w:color="auto"/>
              <w:right w:val="single" w:sz="4" w:space="0" w:color="auto"/>
            </w:tcBorders>
          </w:tcPr>
          <w:p w14:paraId="5490240E" w14:textId="77777777" w:rsidR="00370320" w:rsidRPr="00590C30" w:rsidRDefault="00370320" w:rsidP="00BD63C7">
            <w:pPr>
              <w:pStyle w:val="TCellCard"/>
            </w:pPr>
            <w:r w:rsidRPr="00590C30">
              <w:t>N3</w:t>
            </w:r>
          </w:p>
        </w:tc>
        <w:tc>
          <w:tcPr>
            <w:tcW w:w="1008" w:type="dxa"/>
            <w:tcBorders>
              <w:top w:val="single" w:sz="4" w:space="0" w:color="auto"/>
              <w:left w:val="single" w:sz="4" w:space="0" w:color="auto"/>
              <w:right w:val="single" w:sz="4" w:space="0" w:color="auto"/>
            </w:tcBorders>
            <w:shd w:val="pct15" w:color="auto" w:fill="FFFFFF"/>
          </w:tcPr>
          <w:p w14:paraId="38C3FD7C"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1E05410" w14:textId="77777777" w:rsidR="00370320" w:rsidRPr="00590C30" w:rsidRDefault="00370320" w:rsidP="00BD63C7">
            <w:pPr>
              <w:pStyle w:val="TCellCard"/>
            </w:pPr>
          </w:p>
        </w:tc>
        <w:tc>
          <w:tcPr>
            <w:tcW w:w="1008" w:type="dxa"/>
            <w:tcBorders>
              <w:top w:val="single" w:sz="4" w:space="0" w:color="auto"/>
              <w:left w:val="single" w:sz="4" w:space="0" w:color="auto"/>
            </w:tcBorders>
          </w:tcPr>
          <w:p w14:paraId="2605D7BC" w14:textId="77777777" w:rsidR="00370320" w:rsidRPr="00590C30" w:rsidRDefault="00370320" w:rsidP="00BD63C7">
            <w:pPr>
              <w:pStyle w:val="TCellCard"/>
            </w:pPr>
          </w:p>
        </w:tc>
      </w:tr>
    </w:tbl>
    <w:p w14:paraId="201D50B2" w14:textId="77777777" w:rsidR="00370320" w:rsidRPr="00590C30" w:rsidRDefault="00370320" w:rsidP="008251CA">
      <w:pPr>
        <w:pStyle w:val="CardSpacing"/>
      </w:pPr>
    </w:p>
    <w:p w14:paraId="5D82B1ED" w14:textId="677DF731"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4B3A488" w14:textId="77777777" w:rsidTr="005871C9">
        <w:tc>
          <w:tcPr>
            <w:tcW w:w="1008" w:type="dxa"/>
            <w:tcMar>
              <w:right w:w="0" w:type="dxa"/>
            </w:tcMar>
          </w:tcPr>
          <w:p w14:paraId="79F0C588" w14:textId="77777777" w:rsidR="00370320" w:rsidRPr="00590C30" w:rsidRDefault="00370320" w:rsidP="00BD63C7">
            <w:pPr>
              <w:pStyle w:val="TCellCard"/>
            </w:pPr>
            <w:r w:rsidRPr="00590C30">
              <w:t>GRAV</w:t>
            </w:r>
          </w:p>
        </w:tc>
        <w:tc>
          <w:tcPr>
            <w:tcW w:w="1008" w:type="dxa"/>
            <w:tcMar>
              <w:right w:w="0" w:type="dxa"/>
            </w:tcMar>
          </w:tcPr>
          <w:p w14:paraId="24D6FCF3" w14:textId="77777777" w:rsidR="00370320" w:rsidRPr="00590C30" w:rsidRDefault="00370320" w:rsidP="00BD63C7">
            <w:pPr>
              <w:pStyle w:val="TCellCard"/>
            </w:pPr>
            <w:r w:rsidRPr="00590C30">
              <w:t>975</w:t>
            </w:r>
          </w:p>
        </w:tc>
        <w:tc>
          <w:tcPr>
            <w:tcW w:w="1008" w:type="dxa"/>
            <w:tcMar>
              <w:right w:w="0" w:type="dxa"/>
            </w:tcMar>
          </w:tcPr>
          <w:p w14:paraId="66B2CA92" w14:textId="77777777" w:rsidR="00370320" w:rsidRPr="00590C30" w:rsidRDefault="00370320" w:rsidP="00BD63C7">
            <w:pPr>
              <w:pStyle w:val="TCellCard"/>
            </w:pPr>
            <w:r w:rsidRPr="00590C30">
              <w:t>246</w:t>
            </w:r>
          </w:p>
        </w:tc>
        <w:tc>
          <w:tcPr>
            <w:tcW w:w="1008" w:type="dxa"/>
            <w:tcMar>
              <w:right w:w="0" w:type="dxa"/>
            </w:tcMar>
          </w:tcPr>
          <w:p w14:paraId="74122A23" w14:textId="77777777" w:rsidR="00370320" w:rsidRPr="00590C30" w:rsidRDefault="00370320" w:rsidP="00BD63C7">
            <w:pPr>
              <w:pStyle w:val="TCellCard"/>
            </w:pPr>
            <w:r w:rsidRPr="00590C30">
              <w:t>386.</w:t>
            </w:r>
          </w:p>
        </w:tc>
        <w:tc>
          <w:tcPr>
            <w:tcW w:w="1008" w:type="dxa"/>
            <w:tcMar>
              <w:right w:w="0" w:type="dxa"/>
            </w:tcMar>
          </w:tcPr>
          <w:p w14:paraId="77E77E84" w14:textId="77777777" w:rsidR="00370320" w:rsidRPr="00590C30" w:rsidRDefault="00370320" w:rsidP="00BD63C7">
            <w:pPr>
              <w:pStyle w:val="TCellCard"/>
            </w:pPr>
            <w:r w:rsidRPr="00590C30">
              <w:t>2.</w:t>
            </w:r>
          </w:p>
        </w:tc>
        <w:tc>
          <w:tcPr>
            <w:tcW w:w="1008" w:type="dxa"/>
            <w:tcMar>
              <w:right w:w="0" w:type="dxa"/>
            </w:tcMar>
          </w:tcPr>
          <w:p w14:paraId="06ED8D43" w14:textId="77777777" w:rsidR="00370320" w:rsidRPr="00590C30" w:rsidRDefault="00370320" w:rsidP="00BD63C7">
            <w:pPr>
              <w:pStyle w:val="TCellCard"/>
            </w:pPr>
            <w:r w:rsidRPr="00590C30">
              <w:t>3.</w:t>
            </w:r>
          </w:p>
        </w:tc>
        <w:tc>
          <w:tcPr>
            <w:tcW w:w="1008" w:type="dxa"/>
            <w:tcMar>
              <w:right w:w="0" w:type="dxa"/>
            </w:tcMar>
          </w:tcPr>
          <w:p w14:paraId="6250E7D4" w14:textId="77777777" w:rsidR="00370320" w:rsidRPr="00590C30" w:rsidRDefault="00370320" w:rsidP="00BD63C7">
            <w:pPr>
              <w:pStyle w:val="TCellCard"/>
            </w:pPr>
            <w:r w:rsidRPr="00590C30">
              <w:t>4.</w:t>
            </w:r>
          </w:p>
        </w:tc>
        <w:tc>
          <w:tcPr>
            <w:tcW w:w="1008" w:type="dxa"/>
            <w:tcMar>
              <w:right w:w="0" w:type="dxa"/>
            </w:tcMar>
          </w:tcPr>
          <w:p w14:paraId="54DA9B76" w14:textId="77777777" w:rsidR="00370320" w:rsidRPr="00590C30" w:rsidRDefault="00370320" w:rsidP="00BD63C7">
            <w:pPr>
              <w:pStyle w:val="TCellCard"/>
            </w:pPr>
          </w:p>
        </w:tc>
        <w:tc>
          <w:tcPr>
            <w:tcW w:w="1008" w:type="dxa"/>
            <w:tcMar>
              <w:right w:w="0" w:type="dxa"/>
            </w:tcMar>
          </w:tcPr>
          <w:p w14:paraId="618AE9D6" w14:textId="77777777" w:rsidR="00370320" w:rsidRPr="00590C30" w:rsidRDefault="00370320" w:rsidP="00BD63C7">
            <w:pPr>
              <w:pStyle w:val="TCellCard"/>
            </w:pPr>
          </w:p>
        </w:tc>
        <w:tc>
          <w:tcPr>
            <w:tcW w:w="1008" w:type="dxa"/>
            <w:tcMar>
              <w:right w:w="0" w:type="dxa"/>
            </w:tcMar>
          </w:tcPr>
          <w:p w14:paraId="2939AD21" w14:textId="77777777" w:rsidR="00370320" w:rsidRPr="00590C30" w:rsidRDefault="00370320" w:rsidP="00BD63C7">
            <w:pPr>
              <w:pStyle w:val="TCellCard"/>
            </w:pPr>
          </w:p>
        </w:tc>
      </w:tr>
    </w:tbl>
    <w:p w14:paraId="1ABBAB35" w14:textId="77777777" w:rsidR="00370320" w:rsidRPr="00590C30" w:rsidRDefault="00370320" w:rsidP="008251CA">
      <w:pPr>
        <w:pStyle w:val="CardSpacing"/>
      </w:pPr>
    </w:p>
    <w:p w14:paraId="23FFD2EF" w14:textId="6681115A"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E5B966F" w14:textId="77777777" w:rsidTr="004F397A">
        <w:tc>
          <w:tcPr>
            <w:tcW w:w="1080" w:type="dxa"/>
            <w:tcBorders>
              <w:bottom w:val="single" w:sz="4" w:space="0" w:color="auto"/>
            </w:tcBorders>
            <w:shd w:val="clear" w:color="auto" w:fill="auto"/>
          </w:tcPr>
          <w:p w14:paraId="284BCE4D"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shd w:val="clear" w:color="auto" w:fill="auto"/>
          </w:tcPr>
          <w:p w14:paraId="7F3631A4"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shd w:val="clear" w:color="auto" w:fill="auto"/>
          </w:tcPr>
          <w:p w14:paraId="5D1B6054"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shd w:val="clear" w:color="auto" w:fill="auto"/>
          </w:tcPr>
          <w:p w14:paraId="7E4B6B2D" w14:textId="77777777" w:rsidR="00370320" w:rsidRPr="004F397A" w:rsidRDefault="00370320" w:rsidP="004F397A">
            <w:pPr>
              <w:pStyle w:val="CardHeader"/>
              <w:rPr>
                <w:b w:val="0"/>
                <w:bCs/>
              </w:rPr>
            </w:pPr>
            <w:r w:rsidRPr="004F397A">
              <w:rPr>
                <w:b w:val="0"/>
                <w:bCs/>
              </w:rPr>
              <w:t>Default</w:t>
            </w:r>
          </w:p>
        </w:tc>
      </w:tr>
      <w:tr w:rsidR="00370320" w:rsidRPr="00590C30" w14:paraId="216DB916" w14:textId="77777777" w:rsidTr="004F397A">
        <w:tc>
          <w:tcPr>
            <w:tcW w:w="1080" w:type="dxa"/>
            <w:tcBorders>
              <w:top w:val="single" w:sz="4" w:space="0" w:color="auto"/>
            </w:tcBorders>
            <w:shd w:val="clear" w:color="auto" w:fill="auto"/>
          </w:tcPr>
          <w:p w14:paraId="2C55AC58" w14:textId="77777777" w:rsidR="00370320" w:rsidRPr="00590C30" w:rsidRDefault="00370320" w:rsidP="001C388A">
            <w:pPr>
              <w:pStyle w:val="TCaseControl"/>
            </w:pPr>
            <w:r w:rsidRPr="00590C30">
              <w:t>SID</w:t>
            </w:r>
          </w:p>
        </w:tc>
        <w:tc>
          <w:tcPr>
            <w:tcW w:w="6480" w:type="dxa"/>
            <w:tcBorders>
              <w:top w:val="single" w:sz="4" w:space="0" w:color="auto"/>
            </w:tcBorders>
            <w:shd w:val="clear" w:color="auto" w:fill="auto"/>
          </w:tcPr>
          <w:p w14:paraId="6DC17146" w14:textId="77777777" w:rsidR="00370320" w:rsidRPr="00590C30" w:rsidRDefault="00370320" w:rsidP="001C388A">
            <w:pPr>
              <w:pStyle w:val="TCaseControl"/>
            </w:pPr>
            <w:r w:rsidRPr="00590C30">
              <w:t>Load set ID number</w:t>
            </w:r>
          </w:p>
        </w:tc>
        <w:tc>
          <w:tcPr>
            <w:tcW w:w="1440" w:type="dxa"/>
            <w:tcBorders>
              <w:top w:val="single" w:sz="4" w:space="0" w:color="auto"/>
            </w:tcBorders>
            <w:shd w:val="clear" w:color="auto" w:fill="auto"/>
          </w:tcPr>
          <w:p w14:paraId="31238B4F"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3BA4195C" w14:textId="77777777" w:rsidR="00370320" w:rsidRPr="00590C30" w:rsidRDefault="00370320" w:rsidP="001C388A">
            <w:pPr>
              <w:pStyle w:val="TCaseControl"/>
            </w:pPr>
            <w:r w:rsidRPr="00590C30">
              <w:t>None</w:t>
            </w:r>
          </w:p>
        </w:tc>
      </w:tr>
      <w:tr w:rsidR="00370320" w:rsidRPr="00590C30" w14:paraId="22CEB447" w14:textId="77777777" w:rsidTr="001C388A">
        <w:tc>
          <w:tcPr>
            <w:tcW w:w="1080" w:type="dxa"/>
            <w:shd w:val="clear" w:color="auto" w:fill="auto"/>
          </w:tcPr>
          <w:p w14:paraId="7DF3B87C" w14:textId="77777777" w:rsidR="00370320" w:rsidRPr="00590C30" w:rsidRDefault="00370320" w:rsidP="001C388A">
            <w:pPr>
              <w:pStyle w:val="TCaseControl"/>
            </w:pPr>
            <w:r w:rsidRPr="00590C30">
              <w:t>CID</w:t>
            </w:r>
          </w:p>
        </w:tc>
        <w:tc>
          <w:tcPr>
            <w:tcW w:w="6480" w:type="dxa"/>
            <w:shd w:val="clear" w:color="auto" w:fill="auto"/>
          </w:tcPr>
          <w:p w14:paraId="09F9660F" w14:textId="77777777" w:rsidR="00370320" w:rsidRPr="00590C30" w:rsidRDefault="00370320" w:rsidP="001C388A">
            <w:pPr>
              <w:pStyle w:val="TCaseControl"/>
            </w:pPr>
            <w:r w:rsidRPr="00590C30">
              <w:t>ID of the coordinate system in which the Ni are specified</w:t>
            </w:r>
          </w:p>
        </w:tc>
        <w:tc>
          <w:tcPr>
            <w:tcW w:w="1440" w:type="dxa"/>
            <w:shd w:val="clear" w:color="auto" w:fill="auto"/>
          </w:tcPr>
          <w:p w14:paraId="3FCD0E6A" w14:textId="77777777" w:rsidR="00370320" w:rsidRPr="00590C30" w:rsidRDefault="00370320" w:rsidP="001C388A">
            <w:pPr>
              <w:pStyle w:val="TCaseControl"/>
            </w:pPr>
            <w:r w:rsidRPr="00590C30">
              <w:t>Integer &gt;= 0</w:t>
            </w:r>
          </w:p>
        </w:tc>
        <w:tc>
          <w:tcPr>
            <w:tcW w:w="1080" w:type="dxa"/>
            <w:shd w:val="clear" w:color="auto" w:fill="auto"/>
          </w:tcPr>
          <w:p w14:paraId="38AEBE7E" w14:textId="77777777" w:rsidR="00370320" w:rsidRPr="00590C30" w:rsidRDefault="00370320" w:rsidP="001C388A">
            <w:pPr>
              <w:pStyle w:val="TCaseControl"/>
            </w:pPr>
            <w:r w:rsidRPr="00590C30">
              <w:t>0</w:t>
            </w:r>
          </w:p>
        </w:tc>
      </w:tr>
      <w:tr w:rsidR="00370320" w:rsidRPr="00590C30" w14:paraId="1ECC8523" w14:textId="77777777" w:rsidTr="001C388A">
        <w:tc>
          <w:tcPr>
            <w:tcW w:w="1080" w:type="dxa"/>
            <w:shd w:val="clear" w:color="auto" w:fill="auto"/>
          </w:tcPr>
          <w:p w14:paraId="30C3354A" w14:textId="77777777" w:rsidR="00370320" w:rsidRPr="00590C30" w:rsidRDefault="00370320" w:rsidP="001C388A">
            <w:pPr>
              <w:pStyle w:val="TCaseControl"/>
            </w:pPr>
            <w:r w:rsidRPr="00590C30">
              <w:t>A</w:t>
            </w:r>
          </w:p>
        </w:tc>
        <w:tc>
          <w:tcPr>
            <w:tcW w:w="6480" w:type="dxa"/>
            <w:shd w:val="clear" w:color="auto" w:fill="auto"/>
          </w:tcPr>
          <w:p w14:paraId="4BE01D57" w14:textId="77777777" w:rsidR="00370320" w:rsidRPr="00590C30" w:rsidRDefault="00370320" w:rsidP="001C388A">
            <w:pPr>
              <w:pStyle w:val="TCaseControl"/>
            </w:pPr>
            <w:r w:rsidRPr="00590C30">
              <w:t>Acceleration value</w:t>
            </w:r>
          </w:p>
        </w:tc>
        <w:tc>
          <w:tcPr>
            <w:tcW w:w="1440" w:type="dxa"/>
            <w:shd w:val="clear" w:color="auto" w:fill="auto"/>
          </w:tcPr>
          <w:p w14:paraId="6FD27B0E" w14:textId="77777777" w:rsidR="00370320" w:rsidRPr="00590C30" w:rsidRDefault="00370320" w:rsidP="001C388A">
            <w:pPr>
              <w:pStyle w:val="TCaseControl"/>
            </w:pPr>
            <w:r w:rsidRPr="00590C30">
              <w:t>Real</w:t>
            </w:r>
          </w:p>
        </w:tc>
        <w:tc>
          <w:tcPr>
            <w:tcW w:w="1080" w:type="dxa"/>
            <w:shd w:val="clear" w:color="auto" w:fill="auto"/>
          </w:tcPr>
          <w:p w14:paraId="78C7A9DD" w14:textId="77777777" w:rsidR="00370320" w:rsidRPr="00590C30" w:rsidRDefault="00370320" w:rsidP="001C388A">
            <w:pPr>
              <w:pStyle w:val="TCaseControl"/>
            </w:pPr>
            <w:r w:rsidRPr="00590C30">
              <w:t>0.</w:t>
            </w:r>
          </w:p>
        </w:tc>
      </w:tr>
      <w:tr w:rsidR="00370320" w:rsidRPr="00590C30" w14:paraId="0ED252B8" w14:textId="77777777" w:rsidTr="001C388A">
        <w:tc>
          <w:tcPr>
            <w:tcW w:w="1080" w:type="dxa"/>
            <w:shd w:val="clear" w:color="auto" w:fill="auto"/>
          </w:tcPr>
          <w:p w14:paraId="20C135C2" w14:textId="77777777" w:rsidR="00370320" w:rsidRPr="00590C30" w:rsidRDefault="00370320" w:rsidP="001C388A">
            <w:pPr>
              <w:pStyle w:val="TCaseControl"/>
            </w:pPr>
            <w:r w:rsidRPr="00590C30">
              <w:t>Ni</w:t>
            </w:r>
          </w:p>
        </w:tc>
        <w:tc>
          <w:tcPr>
            <w:tcW w:w="6480" w:type="dxa"/>
            <w:shd w:val="clear" w:color="auto" w:fill="auto"/>
          </w:tcPr>
          <w:p w14:paraId="2F382620" w14:textId="77777777" w:rsidR="00370320" w:rsidRPr="00590C30" w:rsidRDefault="00370320" w:rsidP="001C388A">
            <w:pPr>
              <w:pStyle w:val="TCaseControl"/>
            </w:pPr>
            <w:r w:rsidRPr="00590C30">
              <w:t>Components of a vector in the direction of the force</w:t>
            </w:r>
          </w:p>
        </w:tc>
        <w:tc>
          <w:tcPr>
            <w:tcW w:w="1440" w:type="dxa"/>
            <w:shd w:val="clear" w:color="auto" w:fill="auto"/>
          </w:tcPr>
          <w:p w14:paraId="181B5A84" w14:textId="77777777" w:rsidR="00370320" w:rsidRPr="00590C30" w:rsidRDefault="00370320" w:rsidP="001C388A">
            <w:pPr>
              <w:pStyle w:val="TCaseControl"/>
            </w:pPr>
            <w:r w:rsidRPr="00590C30">
              <w:t>Real</w:t>
            </w:r>
          </w:p>
        </w:tc>
        <w:tc>
          <w:tcPr>
            <w:tcW w:w="1080" w:type="dxa"/>
            <w:shd w:val="clear" w:color="auto" w:fill="auto"/>
          </w:tcPr>
          <w:p w14:paraId="6C6C38F7" w14:textId="77777777" w:rsidR="00370320" w:rsidRPr="00590C30" w:rsidRDefault="00370320" w:rsidP="001C388A">
            <w:pPr>
              <w:pStyle w:val="TCaseControl"/>
            </w:pPr>
            <w:r w:rsidRPr="00590C30">
              <w:t>0.</w:t>
            </w:r>
          </w:p>
        </w:tc>
      </w:tr>
    </w:tbl>
    <w:p w14:paraId="35BC2167" w14:textId="77777777" w:rsidR="00370320" w:rsidRPr="00590C30" w:rsidRDefault="00370320" w:rsidP="008251CA">
      <w:pPr>
        <w:pStyle w:val="CardSpacing"/>
      </w:pPr>
    </w:p>
    <w:p w14:paraId="5C6E3654" w14:textId="0083A1E2" w:rsidR="00370320" w:rsidRPr="00590C30" w:rsidRDefault="00370320" w:rsidP="00910C53">
      <w:pPr>
        <w:pStyle w:val="CardHeader"/>
      </w:pPr>
      <w:r w:rsidRPr="00590C30">
        <w:t>Remarks:</w:t>
      </w:r>
    </w:p>
    <w:p w14:paraId="0B270B70" w14:textId="77777777" w:rsidR="00370320" w:rsidRPr="00590C30" w:rsidRDefault="00370320" w:rsidP="003E0F96">
      <w:pPr>
        <w:pStyle w:val="Remarks"/>
      </w:pPr>
      <w:r w:rsidRPr="00590C30">
        <w:t>1.</w:t>
      </w:r>
      <w:r w:rsidRPr="00590C30">
        <w:tab/>
        <w:t>GRAV causes a static load to be applied to the complete model that is calculated based on the acceleration vector on the GRAV entry and the mass properties of the model.</w:t>
      </w:r>
    </w:p>
    <w:p w14:paraId="1D42DF97" w14:textId="7BBBEF76" w:rsidR="00370320" w:rsidRPr="00590C30" w:rsidRDefault="00370320" w:rsidP="003E0F96">
      <w:pPr>
        <w:pStyle w:val="Remarks"/>
      </w:pPr>
      <w:r w:rsidRPr="00590C30">
        <w:t>2.</w:t>
      </w:r>
      <w:r w:rsidRPr="00590C30">
        <w:tab/>
        <w:t>The acceleration vector applied to the model is the vector</w:t>
      </w:r>
      <w:r w:rsidR="00AE600C">
        <w:t>:</w:t>
      </w:r>
    </w:p>
    <w:p w14:paraId="2988639F" w14:textId="77777777" w:rsidR="00370320" w:rsidRPr="00590C30" w:rsidRDefault="00000000" w:rsidP="003E0F96">
      <w:pPr>
        <w:pStyle w:val="Remarks"/>
      </w:pPr>
      <w:r>
        <w:rPr>
          <w:noProof/>
        </w:rPr>
        <w:pict w14:anchorId="717AC81E">
          <v:shape id="_x0000_s2381" type="#_x0000_t75" style="position:absolute;left:0;text-align:left;margin-left:110.5pt;margin-top:4.05pt;width:39pt;height:16pt;z-index:251727360" o:preferrelative="f" o:allowincell="f">
            <v:imagedata r:id="rId156" o:title=""/>
          </v:shape>
        </w:pict>
      </w:r>
    </w:p>
    <w:p w14:paraId="10E1B5AF" w14:textId="67D4A0E4" w:rsidR="00370320" w:rsidRPr="00590C30" w:rsidRDefault="003E0F96" w:rsidP="003E0F96">
      <w:pPr>
        <w:pStyle w:val="Remarks"/>
      </w:pPr>
      <w:r>
        <w:tab/>
      </w:r>
      <w:r>
        <w:tab/>
      </w:r>
      <w:r>
        <w:tab/>
      </w:r>
      <w:r>
        <w:tab/>
      </w:r>
      <w:r w:rsidR="00370320" w:rsidRPr="00590C30">
        <w:t xml:space="preserve">with Ni in fields 5-7 the components of the vector N </w:t>
      </w:r>
    </w:p>
    <w:p w14:paraId="2FF3A67B" w14:textId="1ACF7E2A" w:rsidR="00370320" w:rsidRPr="00590C30" w:rsidRDefault="00370320" w:rsidP="003E0F96">
      <w:pPr>
        <w:pStyle w:val="Remarks"/>
      </w:pPr>
      <w:r w:rsidRPr="00590C30">
        <w:lastRenderedPageBreak/>
        <w:t>3.</w:t>
      </w:r>
      <w:r w:rsidRPr="00590C30">
        <w:tab/>
        <w:t>In order for this load to be used in a static analysis the load set ID must either be selected in Case Control by LOAD = SID, or this load set ID must be referenced on a LOAD Bulk Data entry which itse</w:t>
      </w:r>
      <w:r w:rsidR="003E0F96">
        <w:t>l</w:t>
      </w:r>
      <w:r w:rsidRPr="00590C30">
        <w:t>f is selected in Case Control.</w:t>
      </w:r>
    </w:p>
    <w:p w14:paraId="78D90914" w14:textId="77777777" w:rsidR="00370320" w:rsidRPr="00590C30" w:rsidRDefault="00370320" w:rsidP="003E0F96">
      <w:pPr>
        <w:pStyle w:val="Remarks"/>
      </w:pPr>
      <w:r w:rsidRPr="00590C30">
        <w:t>4.</w:t>
      </w:r>
      <w:r w:rsidRPr="00590C30">
        <w:tab/>
        <w:t>A blank entry for CID implies the basic coordinate system.</w:t>
      </w:r>
    </w:p>
    <w:p w14:paraId="393E3123" w14:textId="77777777" w:rsidR="00370320" w:rsidRPr="002E696B" w:rsidRDefault="00370320" w:rsidP="004C6C23">
      <w:pPr>
        <w:pStyle w:val="Corner"/>
      </w:pPr>
      <w:r w:rsidRPr="002F396F">
        <w:br w:type="page"/>
      </w:r>
      <w:bookmarkStart w:id="2270" w:name="_Toc27121615"/>
      <w:bookmarkStart w:id="2271" w:name="_Toc27121719"/>
      <w:bookmarkStart w:id="2272" w:name="_Toc27196899"/>
      <w:bookmarkStart w:id="2273" w:name="_Toc27197004"/>
      <w:bookmarkStart w:id="2274" w:name="_Toc27198275"/>
      <w:bookmarkStart w:id="2275" w:name="_Toc27202797"/>
      <w:bookmarkStart w:id="2276" w:name="_Toc27206255"/>
      <w:bookmarkStart w:id="2277" w:name="_Toc27206360"/>
      <w:bookmarkStart w:id="2278" w:name="_Toc27217268"/>
      <w:bookmarkStart w:id="2279" w:name="_Toc27217373"/>
      <w:bookmarkStart w:id="2280" w:name="_Toc27217477"/>
      <w:bookmarkStart w:id="2281" w:name="_Toc27217850"/>
      <w:bookmarkStart w:id="2282" w:name="_Toc27217954"/>
      <w:bookmarkStart w:id="2283" w:name="_Toc27296359"/>
      <w:bookmarkStart w:id="2284" w:name="_Toc27393867"/>
      <w:bookmarkStart w:id="2285" w:name="_Toc27479883"/>
      <w:bookmarkStart w:id="2286" w:name="_Toc27717262"/>
      <w:r w:rsidRPr="002E696B">
        <w:lastRenderedPageBreak/>
        <w:t>GRDSET</w:t>
      </w:r>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p>
    <w:p w14:paraId="0AD90F2D" w14:textId="77777777" w:rsidR="00370320" w:rsidRPr="007E3809" w:rsidRDefault="00370320" w:rsidP="008472B7">
      <w:pPr>
        <w:pStyle w:val="Heading2"/>
      </w:pPr>
      <w:bookmarkStart w:id="2287" w:name="_Toc28327059"/>
      <w:bookmarkStart w:id="2288" w:name="_Toc28600390"/>
      <w:bookmarkStart w:id="2289" w:name="_Toc164640720"/>
      <w:r>
        <w:t>GRDSET</w:t>
      </w:r>
      <w:bookmarkEnd w:id="2287"/>
      <w:bookmarkEnd w:id="2288"/>
      <w:bookmarkEnd w:id="2289"/>
    </w:p>
    <w:p w14:paraId="4427E785" w14:textId="77777777" w:rsidR="00370320" w:rsidRDefault="00370320" w:rsidP="00DF44C9">
      <w:pPr>
        <w:pStyle w:val="SpecialSpace"/>
      </w:pPr>
    </w:p>
    <w:p w14:paraId="276AE19C" w14:textId="336F6F3B" w:rsidR="00370320" w:rsidRPr="00590C30" w:rsidRDefault="00370320" w:rsidP="00910C53">
      <w:pPr>
        <w:pStyle w:val="CardHeader"/>
      </w:pPr>
      <w:r w:rsidRPr="00590C30">
        <w:t>Description</w:t>
      </w:r>
      <w:r w:rsidR="00AE600C">
        <w:t>:</w:t>
      </w:r>
    </w:p>
    <w:p w14:paraId="4A5DD305" w14:textId="1D9DEB1B" w:rsidR="00370320" w:rsidRDefault="00370320" w:rsidP="00503D27">
      <w:pPr>
        <w:pStyle w:val="CardSpacing"/>
      </w:pPr>
      <w:r>
        <w:t>D</w:t>
      </w:r>
      <w:r w:rsidRPr="00590C30">
        <w:t>efault values for the GRID entry</w:t>
      </w:r>
      <w:r w:rsidR="00503D27">
        <w:t>.</w:t>
      </w:r>
    </w:p>
    <w:p w14:paraId="0C754D3F" w14:textId="77777777" w:rsidR="00370320" w:rsidRPr="00590C30" w:rsidRDefault="00370320" w:rsidP="008251CA">
      <w:pPr>
        <w:pStyle w:val="CardSpacing"/>
      </w:pPr>
    </w:p>
    <w:p w14:paraId="122DD66A" w14:textId="58852788"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594F711A" w14:textId="77777777" w:rsidTr="007F29C4">
        <w:tc>
          <w:tcPr>
            <w:tcW w:w="1080" w:type="dxa"/>
            <w:tcBorders>
              <w:top w:val="nil"/>
              <w:left w:val="nil"/>
              <w:bottom w:val="nil"/>
              <w:right w:val="nil"/>
            </w:tcBorders>
          </w:tcPr>
          <w:p w14:paraId="038760F3"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7B9F05D8"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1EB018D2"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64B4F2C0"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0CD18E03"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5E41CFE5"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1DD176FC"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07CE5F84"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133306C0"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2796A548" w14:textId="77777777" w:rsidR="00370320" w:rsidRPr="00590C30" w:rsidRDefault="00370320" w:rsidP="00BD63C7">
            <w:pPr>
              <w:pStyle w:val="TCellCard"/>
            </w:pPr>
            <w:r w:rsidRPr="00590C30">
              <w:t>10</w:t>
            </w:r>
          </w:p>
        </w:tc>
      </w:tr>
      <w:tr w:rsidR="00370320" w:rsidRPr="00590C30" w14:paraId="4775723C" w14:textId="77777777" w:rsidTr="007F29C4">
        <w:tc>
          <w:tcPr>
            <w:tcW w:w="1080" w:type="dxa"/>
            <w:tcBorders>
              <w:top w:val="single" w:sz="4" w:space="0" w:color="auto"/>
              <w:right w:val="single" w:sz="4" w:space="0" w:color="auto"/>
            </w:tcBorders>
          </w:tcPr>
          <w:p w14:paraId="57B2EA41" w14:textId="77777777" w:rsidR="00370320" w:rsidRPr="00590C30" w:rsidRDefault="00370320" w:rsidP="00BD63C7">
            <w:pPr>
              <w:pStyle w:val="TCellCard"/>
            </w:pPr>
            <w:r w:rsidRPr="00590C30">
              <w:t>GRDSET</w:t>
            </w:r>
          </w:p>
        </w:tc>
        <w:tc>
          <w:tcPr>
            <w:tcW w:w="936" w:type="dxa"/>
            <w:tcBorders>
              <w:top w:val="single" w:sz="4" w:space="0" w:color="auto"/>
              <w:left w:val="single" w:sz="4" w:space="0" w:color="auto"/>
              <w:right w:val="single" w:sz="4" w:space="0" w:color="auto"/>
            </w:tcBorders>
            <w:shd w:val="pct15" w:color="auto" w:fill="FFFFFF"/>
          </w:tcPr>
          <w:p w14:paraId="05D1AA77"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7854B74" w14:textId="77777777" w:rsidR="00370320" w:rsidRPr="00590C30" w:rsidRDefault="00370320" w:rsidP="00BD63C7">
            <w:pPr>
              <w:pStyle w:val="TCellCard"/>
            </w:pPr>
            <w:r w:rsidRPr="00590C30">
              <w:t>CID1</w:t>
            </w:r>
          </w:p>
        </w:tc>
        <w:tc>
          <w:tcPr>
            <w:tcW w:w="1008" w:type="dxa"/>
            <w:tcBorders>
              <w:top w:val="single" w:sz="4" w:space="0" w:color="auto"/>
              <w:left w:val="single" w:sz="4" w:space="0" w:color="auto"/>
              <w:right w:val="single" w:sz="4" w:space="0" w:color="auto"/>
            </w:tcBorders>
            <w:shd w:val="pct15" w:color="auto" w:fill="FFFFFF"/>
          </w:tcPr>
          <w:p w14:paraId="2FAC9222"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0A6EF8E6"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E4F3B29"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209D8929" w14:textId="77777777" w:rsidR="00370320" w:rsidRPr="00590C30" w:rsidRDefault="00370320" w:rsidP="00BD63C7">
            <w:pPr>
              <w:pStyle w:val="TCellCard"/>
            </w:pPr>
            <w:r w:rsidRPr="00590C30">
              <w:t>CID2</w:t>
            </w:r>
          </w:p>
        </w:tc>
        <w:tc>
          <w:tcPr>
            <w:tcW w:w="1008" w:type="dxa"/>
            <w:tcBorders>
              <w:top w:val="single" w:sz="4" w:space="0" w:color="auto"/>
              <w:left w:val="single" w:sz="4" w:space="0" w:color="auto"/>
              <w:right w:val="single" w:sz="4" w:space="0" w:color="auto"/>
            </w:tcBorders>
          </w:tcPr>
          <w:p w14:paraId="56A3A7A2" w14:textId="77777777" w:rsidR="00370320" w:rsidRPr="00590C30" w:rsidRDefault="00370320" w:rsidP="00BD63C7">
            <w:pPr>
              <w:pStyle w:val="TCellCard"/>
            </w:pPr>
            <w:r w:rsidRPr="00590C30">
              <w:t>PSPC</w:t>
            </w:r>
          </w:p>
        </w:tc>
        <w:tc>
          <w:tcPr>
            <w:tcW w:w="1008" w:type="dxa"/>
            <w:tcBorders>
              <w:top w:val="single" w:sz="4" w:space="0" w:color="auto"/>
              <w:left w:val="single" w:sz="4" w:space="0" w:color="auto"/>
              <w:right w:val="single" w:sz="4" w:space="0" w:color="auto"/>
            </w:tcBorders>
            <w:shd w:val="pct15" w:color="auto" w:fill="FFFFFF"/>
          </w:tcPr>
          <w:p w14:paraId="5F62E577" w14:textId="77777777" w:rsidR="00370320" w:rsidRPr="00590C30" w:rsidRDefault="00370320" w:rsidP="00BD63C7">
            <w:pPr>
              <w:pStyle w:val="TCellCard"/>
            </w:pPr>
          </w:p>
        </w:tc>
        <w:tc>
          <w:tcPr>
            <w:tcW w:w="1008" w:type="dxa"/>
            <w:tcBorders>
              <w:top w:val="single" w:sz="4" w:space="0" w:color="auto"/>
              <w:left w:val="single" w:sz="4" w:space="0" w:color="auto"/>
            </w:tcBorders>
          </w:tcPr>
          <w:p w14:paraId="7009EA7B" w14:textId="77777777" w:rsidR="00370320" w:rsidRPr="00590C30" w:rsidRDefault="00370320" w:rsidP="00BD63C7">
            <w:pPr>
              <w:pStyle w:val="TCellCard"/>
            </w:pPr>
          </w:p>
        </w:tc>
      </w:tr>
    </w:tbl>
    <w:p w14:paraId="7FAC43E1" w14:textId="77777777" w:rsidR="00370320" w:rsidRPr="00590C30" w:rsidRDefault="00370320" w:rsidP="008251CA">
      <w:pPr>
        <w:pStyle w:val="CardSpacing"/>
      </w:pPr>
    </w:p>
    <w:p w14:paraId="5466D593" w14:textId="074A608E"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5C1929B8" w14:textId="77777777" w:rsidTr="007F29C4">
        <w:tc>
          <w:tcPr>
            <w:tcW w:w="1075" w:type="dxa"/>
            <w:tcMar>
              <w:right w:w="0" w:type="dxa"/>
            </w:tcMar>
          </w:tcPr>
          <w:p w14:paraId="081C41DF" w14:textId="77777777" w:rsidR="00370320" w:rsidRPr="00590C30" w:rsidRDefault="00370320" w:rsidP="00BD63C7">
            <w:pPr>
              <w:pStyle w:val="TCellCard"/>
            </w:pPr>
            <w:r w:rsidRPr="00590C30">
              <w:t>GRDSET</w:t>
            </w:r>
          </w:p>
        </w:tc>
        <w:tc>
          <w:tcPr>
            <w:tcW w:w="941" w:type="dxa"/>
            <w:tcMar>
              <w:right w:w="0" w:type="dxa"/>
            </w:tcMar>
          </w:tcPr>
          <w:p w14:paraId="3F17B6D8" w14:textId="77777777" w:rsidR="00370320" w:rsidRPr="00590C30" w:rsidRDefault="00370320" w:rsidP="00BD63C7">
            <w:pPr>
              <w:pStyle w:val="TCellCard"/>
            </w:pPr>
          </w:p>
        </w:tc>
        <w:tc>
          <w:tcPr>
            <w:tcW w:w="1008" w:type="dxa"/>
            <w:tcMar>
              <w:right w:w="0" w:type="dxa"/>
            </w:tcMar>
          </w:tcPr>
          <w:p w14:paraId="0BCE441B" w14:textId="77777777" w:rsidR="00370320" w:rsidRPr="00590C30" w:rsidRDefault="00370320" w:rsidP="00BD63C7">
            <w:pPr>
              <w:pStyle w:val="TCellCard"/>
            </w:pPr>
            <w:r w:rsidRPr="00590C30">
              <w:t>12</w:t>
            </w:r>
          </w:p>
        </w:tc>
        <w:tc>
          <w:tcPr>
            <w:tcW w:w="1008" w:type="dxa"/>
            <w:tcMar>
              <w:right w:w="0" w:type="dxa"/>
            </w:tcMar>
          </w:tcPr>
          <w:p w14:paraId="031765CD" w14:textId="77777777" w:rsidR="00370320" w:rsidRPr="00590C30" w:rsidRDefault="00370320" w:rsidP="00BD63C7">
            <w:pPr>
              <w:pStyle w:val="TCellCard"/>
            </w:pPr>
          </w:p>
        </w:tc>
        <w:tc>
          <w:tcPr>
            <w:tcW w:w="1008" w:type="dxa"/>
            <w:tcMar>
              <w:right w:w="0" w:type="dxa"/>
            </w:tcMar>
          </w:tcPr>
          <w:p w14:paraId="33A92079" w14:textId="77777777" w:rsidR="00370320" w:rsidRPr="00590C30" w:rsidRDefault="00370320" w:rsidP="00BD63C7">
            <w:pPr>
              <w:pStyle w:val="TCellCard"/>
            </w:pPr>
          </w:p>
        </w:tc>
        <w:tc>
          <w:tcPr>
            <w:tcW w:w="1008" w:type="dxa"/>
            <w:tcMar>
              <w:right w:w="0" w:type="dxa"/>
            </w:tcMar>
          </w:tcPr>
          <w:p w14:paraId="7A4F81DF" w14:textId="77777777" w:rsidR="00370320" w:rsidRPr="00590C30" w:rsidRDefault="00370320" w:rsidP="00BD63C7">
            <w:pPr>
              <w:pStyle w:val="TCellCard"/>
            </w:pPr>
          </w:p>
        </w:tc>
        <w:tc>
          <w:tcPr>
            <w:tcW w:w="1008" w:type="dxa"/>
            <w:tcMar>
              <w:right w:w="0" w:type="dxa"/>
            </w:tcMar>
          </w:tcPr>
          <w:p w14:paraId="57363688" w14:textId="77777777" w:rsidR="00370320" w:rsidRPr="00590C30" w:rsidRDefault="00370320" w:rsidP="00BD63C7">
            <w:pPr>
              <w:pStyle w:val="TCellCard"/>
            </w:pPr>
            <w:r w:rsidRPr="00590C30">
              <w:t>42</w:t>
            </w:r>
          </w:p>
        </w:tc>
        <w:tc>
          <w:tcPr>
            <w:tcW w:w="1008" w:type="dxa"/>
            <w:tcMar>
              <w:right w:w="0" w:type="dxa"/>
            </w:tcMar>
          </w:tcPr>
          <w:p w14:paraId="55D6D63F" w14:textId="77777777" w:rsidR="00370320" w:rsidRPr="00590C30" w:rsidRDefault="00370320" w:rsidP="00BD63C7">
            <w:pPr>
              <w:pStyle w:val="TCellCard"/>
            </w:pPr>
            <w:r w:rsidRPr="00590C30">
              <w:t>245</w:t>
            </w:r>
          </w:p>
        </w:tc>
        <w:tc>
          <w:tcPr>
            <w:tcW w:w="1008" w:type="dxa"/>
            <w:tcMar>
              <w:right w:w="0" w:type="dxa"/>
            </w:tcMar>
          </w:tcPr>
          <w:p w14:paraId="2DE61CBC" w14:textId="77777777" w:rsidR="00370320" w:rsidRPr="00590C30" w:rsidRDefault="00370320" w:rsidP="00BD63C7">
            <w:pPr>
              <w:pStyle w:val="TCellCard"/>
            </w:pPr>
          </w:p>
        </w:tc>
        <w:tc>
          <w:tcPr>
            <w:tcW w:w="1008" w:type="dxa"/>
            <w:tcMar>
              <w:right w:w="0" w:type="dxa"/>
            </w:tcMar>
          </w:tcPr>
          <w:p w14:paraId="6FE916B6" w14:textId="77777777" w:rsidR="00370320" w:rsidRPr="00590C30" w:rsidRDefault="00370320" w:rsidP="00BD63C7">
            <w:pPr>
              <w:pStyle w:val="TCellCard"/>
            </w:pPr>
          </w:p>
        </w:tc>
      </w:tr>
    </w:tbl>
    <w:p w14:paraId="4C625D5F" w14:textId="77777777" w:rsidR="00370320" w:rsidRPr="00590C30" w:rsidRDefault="00370320" w:rsidP="008251CA">
      <w:pPr>
        <w:pStyle w:val="CardSpacing"/>
      </w:pPr>
    </w:p>
    <w:p w14:paraId="74CE6937" w14:textId="4B66DA63"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B306957" w14:textId="77777777" w:rsidTr="004F397A">
        <w:tc>
          <w:tcPr>
            <w:tcW w:w="1080" w:type="dxa"/>
            <w:tcBorders>
              <w:bottom w:val="single" w:sz="4" w:space="0" w:color="auto"/>
            </w:tcBorders>
            <w:shd w:val="clear" w:color="auto" w:fill="auto"/>
          </w:tcPr>
          <w:p w14:paraId="2DA76BBA"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shd w:val="clear" w:color="auto" w:fill="auto"/>
          </w:tcPr>
          <w:p w14:paraId="0ADC8515"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shd w:val="clear" w:color="auto" w:fill="auto"/>
          </w:tcPr>
          <w:p w14:paraId="48EA272F"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shd w:val="clear" w:color="auto" w:fill="auto"/>
          </w:tcPr>
          <w:p w14:paraId="59EE0486" w14:textId="77777777" w:rsidR="00370320" w:rsidRPr="004F397A" w:rsidRDefault="00370320" w:rsidP="004F397A">
            <w:pPr>
              <w:pStyle w:val="CardHeader"/>
              <w:rPr>
                <w:b w:val="0"/>
                <w:bCs/>
              </w:rPr>
            </w:pPr>
            <w:r w:rsidRPr="004F397A">
              <w:rPr>
                <w:b w:val="0"/>
                <w:bCs/>
              </w:rPr>
              <w:t>Default</w:t>
            </w:r>
          </w:p>
        </w:tc>
      </w:tr>
      <w:tr w:rsidR="00370320" w:rsidRPr="00590C30" w14:paraId="723895F2" w14:textId="77777777" w:rsidTr="004F397A">
        <w:tc>
          <w:tcPr>
            <w:tcW w:w="1080" w:type="dxa"/>
            <w:tcBorders>
              <w:top w:val="single" w:sz="4" w:space="0" w:color="auto"/>
            </w:tcBorders>
            <w:shd w:val="clear" w:color="auto" w:fill="auto"/>
          </w:tcPr>
          <w:p w14:paraId="0F12054B" w14:textId="77777777" w:rsidR="00370320" w:rsidRPr="00590C30" w:rsidRDefault="00370320" w:rsidP="001C388A">
            <w:pPr>
              <w:pStyle w:val="TCaseControl"/>
            </w:pPr>
            <w:r w:rsidRPr="00590C30">
              <w:t>CID1</w:t>
            </w:r>
          </w:p>
        </w:tc>
        <w:tc>
          <w:tcPr>
            <w:tcW w:w="6480" w:type="dxa"/>
            <w:tcBorders>
              <w:top w:val="single" w:sz="4" w:space="0" w:color="auto"/>
            </w:tcBorders>
            <w:shd w:val="clear" w:color="auto" w:fill="auto"/>
          </w:tcPr>
          <w:p w14:paraId="4161C552" w14:textId="77777777" w:rsidR="00370320" w:rsidRPr="00590C30" w:rsidRDefault="00370320" w:rsidP="001C388A">
            <w:pPr>
              <w:pStyle w:val="TCaseControl"/>
            </w:pPr>
            <w:r w:rsidRPr="00590C30">
              <w:t>Default value for the coordinate system ID in which grids will be located for GRID entries which have a blank in this field</w:t>
            </w:r>
          </w:p>
        </w:tc>
        <w:tc>
          <w:tcPr>
            <w:tcW w:w="1440" w:type="dxa"/>
            <w:tcBorders>
              <w:top w:val="single" w:sz="4" w:space="0" w:color="auto"/>
            </w:tcBorders>
            <w:shd w:val="clear" w:color="auto" w:fill="auto"/>
          </w:tcPr>
          <w:p w14:paraId="5EDBA1AB"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2AD616E2" w14:textId="77777777" w:rsidR="00370320" w:rsidRPr="00590C30" w:rsidRDefault="00370320" w:rsidP="001C388A">
            <w:pPr>
              <w:pStyle w:val="TCaseControl"/>
            </w:pPr>
            <w:r w:rsidRPr="00590C30">
              <w:t>0</w:t>
            </w:r>
          </w:p>
        </w:tc>
      </w:tr>
      <w:tr w:rsidR="00370320" w:rsidRPr="00590C30" w14:paraId="5978CAC8" w14:textId="77777777" w:rsidTr="001C388A">
        <w:tc>
          <w:tcPr>
            <w:tcW w:w="1080" w:type="dxa"/>
            <w:shd w:val="clear" w:color="auto" w:fill="auto"/>
          </w:tcPr>
          <w:p w14:paraId="37B64266" w14:textId="77777777" w:rsidR="00370320" w:rsidRPr="00590C30" w:rsidRDefault="00370320" w:rsidP="001C388A">
            <w:pPr>
              <w:pStyle w:val="TCaseControl"/>
            </w:pPr>
            <w:r w:rsidRPr="00590C30">
              <w:t>CID2</w:t>
            </w:r>
          </w:p>
        </w:tc>
        <w:tc>
          <w:tcPr>
            <w:tcW w:w="6480" w:type="dxa"/>
            <w:shd w:val="clear" w:color="auto" w:fill="auto"/>
          </w:tcPr>
          <w:p w14:paraId="661E2549" w14:textId="77777777" w:rsidR="00370320" w:rsidRPr="00590C30" w:rsidRDefault="00370320" w:rsidP="001C388A">
            <w:pPr>
              <w:pStyle w:val="TCaseControl"/>
            </w:pPr>
            <w:r w:rsidRPr="00590C30">
              <w:t>Default value for the global coordinate system for GRID entries which have a blank in this field</w:t>
            </w:r>
          </w:p>
        </w:tc>
        <w:tc>
          <w:tcPr>
            <w:tcW w:w="1440" w:type="dxa"/>
            <w:shd w:val="clear" w:color="auto" w:fill="auto"/>
          </w:tcPr>
          <w:p w14:paraId="2D894061" w14:textId="77777777" w:rsidR="00370320" w:rsidRPr="00590C30" w:rsidRDefault="00370320" w:rsidP="001C388A">
            <w:pPr>
              <w:pStyle w:val="TCaseControl"/>
            </w:pPr>
            <w:r w:rsidRPr="00590C30">
              <w:t>Integer &gt;= 0</w:t>
            </w:r>
          </w:p>
        </w:tc>
        <w:tc>
          <w:tcPr>
            <w:tcW w:w="1080" w:type="dxa"/>
            <w:shd w:val="clear" w:color="auto" w:fill="auto"/>
          </w:tcPr>
          <w:p w14:paraId="0577A16F" w14:textId="77777777" w:rsidR="00370320" w:rsidRPr="00590C30" w:rsidRDefault="00370320" w:rsidP="001C388A">
            <w:pPr>
              <w:pStyle w:val="TCaseControl"/>
            </w:pPr>
            <w:r w:rsidRPr="00590C30">
              <w:t>0</w:t>
            </w:r>
          </w:p>
        </w:tc>
      </w:tr>
      <w:tr w:rsidR="00370320" w:rsidRPr="00590C30" w14:paraId="4D3AB8C9" w14:textId="77777777" w:rsidTr="001C388A">
        <w:tc>
          <w:tcPr>
            <w:tcW w:w="1080" w:type="dxa"/>
            <w:shd w:val="clear" w:color="auto" w:fill="auto"/>
          </w:tcPr>
          <w:p w14:paraId="71042792" w14:textId="77777777" w:rsidR="00370320" w:rsidRPr="00590C30" w:rsidRDefault="00370320" w:rsidP="001C388A">
            <w:pPr>
              <w:pStyle w:val="TCaseControl"/>
            </w:pPr>
            <w:r w:rsidRPr="00590C30">
              <w:t>PSPC</w:t>
            </w:r>
          </w:p>
        </w:tc>
        <w:tc>
          <w:tcPr>
            <w:tcW w:w="6480" w:type="dxa"/>
            <w:shd w:val="clear" w:color="auto" w:fill="auto"/>
          </w:tcPr>
          <w:p w14:paraId="476F0E7D" w14:textId="77777777" w:rsidR="00370320" w:rsidRPr="00590C30" w:rsidRDefault="00370320" w:rsidP="001C388A">
            <w:pPr>
              <w:pStyle w:val="TCaseControl"/>
            </w:pPr>
            <w:r w:rsidRPr="00590C30">
              <w:t>Default value for permanent single point constraints for GRID entries which have a blank in this field</w:t>
            </w:r>
          </w:p>
        </w:tc>
        <w:tc>
          <w:tcPr>
            <w:tcW w:w="1440" w:type="dxa"/>
            <w:shd w:val="clear" w:color="auto" w:fill="auto"/>
          </w:tcPr>
          <w:p w14:paraId="0A8BB465" w14:textId="77777777" w:rsidR="00370320" w:rsidRPr="00590C30" w:rsidRDefault="00370320" w:rsidP="001C388A">
            <w:pPr>
              <w:pStyle w:val="TCaseControl"/>
            </w:pPr>
            <w:r w:rsidRPr="00590C30">
              <w:t>Integers 1-6</w:t>
            </w:r>
          </w:p>
        </w:tc>
        <w:tc>
          <w:tcPr>
            <w:tcW w:w="1080" w:type="dxa"/>
            <w:shd w:val="clear" w:color="auto" w:fill="auto"/>
          </w:tcPr>
          <w:p w14:paraId="2C943825" w14:textId="77777777" w:rsidR="00370320" w:rsidRPr="00590C30" w:rsidRDefault="00370320" w:rsidP="001C388A">
            <w:pPr>
              <w:pStyle w:val="TCaseControl"/>
            </w:pPr>
            <w:r w:rsidRPr="00590C30">
              <w:t>0</w:t>
            </w:r>
          </w:p>
        </w:tc>
      </w:tr>
    </w:tbl>
    <w:p w14:paraId="60CFCC96" w14:textId="77777777" w:rsidR="00370320" w:rsidRPr="00590C30" w:rsidRDefault="00370320" w:rsidP="008251CA">
      <w:pPr>
        <w:pStyle w:val="CardSpacing"/>
      </w:pPr>
    </w:p>
    <w:p w14:paraId="58A861D7" w14:textId="43D4E7A6" w:rsidR="00370320" w:rsidRPr="00E80610" w:rsidRDefault="00370320" w:rsidP="00910C53">
      <w:pPr>
        <w:pStyle w:val="CardHeader"/>
      </w:pPr>
      <w:r w:rsidRPr="00E80610">
        <w:t>Remarks:</w:t>
      </w:r>
    </w:p>
    <w:p w14:paraId="4EBE5457" w14:textId="0ECD7E88" w:rsidR="00370320" w:rsidRPr="00590C30" w:rsidRDefault="00370320" w:rsidP="003E0F96">
      <w:pPr>
        <w:pStyle w:val="Remarks"/>
      </w:pPr>
      <w:r w:rsidRPr="00590C30">
        <w:t>1.</w:t>
      </w:r>
      <w:r w:rsidRPr="00590C30">
        <w:tab/>
        <w:t xml:space="preserve">Only one GRDSET entry is allowed in the </w:t>
      </w:r>
      <w:r>
        <w:t>data file</w:t>
      </w:r>
      <w:r w:rsidRPr="00590C30">
        <w:t>.</w:t>
      </w:r>
      <w:r w:rsidR="007439EF">
        <w:t xml:space="preserve"> </w:t>
      </w:r>
      <w:r w:rsidRPr="00590C30">
        <w:t xml:space="preserve">Any data entered on a GRDSET entry will be used for the corresponding field of any GRID entry that has that field </w:t>
      </w:r>
      <w:r w:rsidRPr="00FF572B">
        <w:t>blank</w:t>
      </w:r>
      <w:r w:rsidRPr="00590C30">
        <w:t>.</w:t>
      </w:r>
      <w:r w:rsidR="007439EF">
        <w:t xml:space="preserve"> </w:t>
      </w:r>
      <w:r w:rsidRPr="00590C30">
        <w:t xml:space="preserve">Thus, if the user desires to have </w:t>
      </w:r>
      <w:proofErr w:type="spellStart"/>
      <w:r w:rsidRPr="00590C30">
        <w:t>CIDi</w:t>
      </w:r>
      <w:proofErr w:type="spellEnd"/>
      <w:r w:rsidRPr="00590C30">
        <w:t xml:space="preserve"> be the basic system on a GRID entry, and a GRDSET entry is present with nonzero value for </w:t>
      </w:r>
      <w:proofErr w:type="spellStart"/>
      <w:r w:rsidRPr="00590C30">
        <w:t>CIDi</w:t>
      </w:r>
      <w:proofErr w:type="spellEnd"/>
      <w:r w:rsidRPr="00590C30">
        <w:t xml:space="preserve">, the GRID entry in question must have 0 (not blank) for </w:t>
      </w:r>
      <w:proofErr w:type="spellStart"/>
      <w:r w:rsidRPr="00590C30">
        <w:t>CIDi</w:t>
      </w:r>
      <w:proofErr w:type="spellEnd"/>
      <w:r w:rsidRPr="00590C30">
        <w:t>.</w:t>
      </w:r>
    </w:p>
    <w:p w14:paraId="4DE4FB02" w14:textId="77777777" w:rsidR="00370320" w:rsidRPr="00590C30" w:rsidRDefault="00370320" w:rsidP="003E0F96">
      <w:pPr>
        <w:pStyle w:val="Remarks"/>
      </w:pPr>
      <w:r w:rsidRPr="00590C30">
        <w:t>2.</w:t>
      </w:r>
      <w:r w:rsidRPr="00590C30">
        <w:tab/>
        <w:t>See the GRID entry for remarks on the above fields of this entry.</w:t>
      </w:r>
    </w:p>
    <w:p w14:paraId="5FF592B4" w14:textId="77777777" w:rsidR="00370320" w:rsidRPr="00590C30" w:rsidRDefault="00370320" w:rsidP="003E0F96">
      <w:pPr>
        <w:pStyle w:val="Remarks"/>
      </w:pPr>
      <w:r w:rsidRPr="00590C30">
        <w:t>3.</w:t>
      </w:r>
      <w:r w:rsidRPr="00590C30">
        <w:tab/>
        <w:t xml:space="preserve">A blank entry for </w:t>
      </w:r>
      <w:proofErr w:type="spellStart"/>
      <w:r w:rsidRPr="00590C30">
        <w:t>CIDi</w:t>
      </w:r>
      <w:proofErr w:type="spellEnd"/>
      <w:r w:rsidRPr="00590C30">
        <w:t xml:space="preserve"> implies the basic coordinate system.</w:t>
      </w:r>
    </w:p>
    <w:p w14:paraId="6B09FE32" w14:textId="77777777" w:rsidR="00370320" w:rsidRPr="002E696B" w:rsidRDefault="00370320" w:rsidP="004C6C23">
      <w:pPr>
        <w:pStyle w:val="Corner"/>
      </w:pPr>
      <w:r w:rsidRPr="002F396F">
        <w:br w:type="page"/>
      </w:r>
      <w:bookmarkStart w:id="2290" w:name="_Toc27121616"/>
      <w:bookmarkStart w:id="2291" w:name="_Toc27121720"/>
      <w:bookmarkStart w:id="2292" w:name="_Toc27196900"/>
      <w:bookmarkStart w:id="2293" w:name="_Toc27197005"/>
      <w:bookmarkStart w:id="2294" w:name="_Toc27198276"/>
      <w:bookmarkStart w:id="2295" w:name="_Toc27202798"/>
      <w:bookmarkStart w:id="2296" w:name="_Toc27206256"/>
      <w:bookmarkStart w:id="2297" w:name="_Toc27206361"/>
      <w:bookmarkStart w:id="2298" w:name="_Toc27217269"/>
      <w:bookmarkStart w:id="2299" w:name="_Toc27217374"/>
      <w:bookmarkStart w:id="2300" w:name="_Toc27217478"/>
      <w:bookmarkStart w:id="2301" w:name="_Toc27217851"/>
      <w:bookmarkStart w:id="2302" w:name="_Toc27217955"/>
      <w:bookmarkStart w:id="2303" w:name="_Toc27296360"/>
      <w:bookmarkStart w:id="2304" w:name="_Toc27393868"/>
      <w:bookmarkStart w:id="2305" w:name="_Toc27479884"/>
      <w:bookmarkStart w:id="2306" w:name="_Toc27717263"/>
      <w:r w:rsidRPr="002E696B">
        <w:lastRenderedPageBreak/>
        <w:t>GRID</w:t>
      </w:r>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p>
    <w:p w14:paraId="67F2CF3D" w14:textId="77777777" w:rsidR="00370320" w:rsidRPr="007E3809" w:rsidRDefault="00370320" w:rsidP="008472B7">
      <w:pPr>
        <w:pStyle w:val="Heading2"/>
      </w:pPr>
      <w:bookmarkStart w:id="2307" w:name="_Toc28327060"/>
      <w:bookmarkStart w:id="2308" w:name="_Toc28600391"/>
      <w:bookmarkStart w:id="2309" w:name="_Toc164640721"/>
      <w:r>
        <w:t>GRID</w:t>
      </w:r>
      <w:bookmarkEnd w:id="2307"/>
      <w:bookmarkEnd w:id="2308"/>
      <w:bookmarkEnd w:id="2309"/>
    </w:p>
    <w:p w14:paraId="69053EC9" w14:textId="77777777" w:rsidR="00370320" w:rsidRDefault="00370320" w:rsidP="00DF44C9">
      <w:pPr>
        <w:pStyle w:val="SpecialSpace"/>
      </w:pPr>
    </w:p>
    <w:p w14:paraId="71B121C1" w14:textId="1FF262A9" w:rsidR="00370320" w:rsidRPr="00590C30" w:rsidRDefault="00370320" w:rsidP="00910C53">
      <w:pPr>
        <w:pStyle w:val="CardHeader"/>
      </w:pPr>
      <w:r w:rsidRPr="00590C30">
        <w:t>Description</w:t>
      </w:r>
      <w:r w:rsidR="00AE600C">
        <w:t>:</w:t>
      </w:r>
    </w:p>
    <w:p w14:paraId="3368D5E9" w14:textId="7AF6C564" w:rsidR="00370320" w:rsidRDefault="00370320" w:rsidP="00503D27">
      <w:pPr>
        <w:pStyle w:val="CardSpacing"/>
      </w:pPr>
      <w:r>
        <w:t>G</w:t>
      </w:r>
      <w:r w:rsidRPr="00590C30">
        <w:t>rid point definition</w:t>
      </w:r>
      <w:r w:rsidR="00503D27">
        <w:t>.</w:t>
      </w:r>
    </w:p>
    <w:p w14:paraId="57E31B98" w14:textId="77777777" w:rsidR="00370320" w:rsidRPr="00590C30" w:rsidRDefault="00370320" w:rsidP="008251CA">
      <w:pPr>
        <w:pStyle w:val="CardSpacing"/>
      </w:pPr>
    </w:p>
    <w:p w14:paraId="110EEDAB" w14:textId="75A32DBF"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168BAF3" w14:textId="77777777" w:rsidTr="004A6BF2">
        <w:tc>
          <w:tcPr>
            <w:tcW w:w="1008" w:type="dxa"/>
            <w:tcBorders>
              <w:top w:val="nil"/>
              <w:left w:val="nil"/>
              <w:bottom w:val="nil"/>
              <w:right w:val="nil"/>
            </w:tcBorders>
          </w:tcPr>
          <w:p w14:paraId="04C07C43"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676BC039"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2BBA3927"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222F5CF8"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0E0E5ABB"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57BB7A18"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4E47D378"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348879E3"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72B8C464"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355322BF" w14:textId="77777777" w:rsidR="00370320" w:rsidRPr="00590C30" w:rsidRDefault="00370320" w:rsidP="00BD63C7">
            <w:pPr>
              <w:pStyle w:val="TCellCard"/>
            </w:pPr>
            <w:r w:rsidRPr="00590C30">
              <w:t>10</w:t>
            </w:r>
          </w:p>
        </w:tc>
      </w:tr>
      <w:tr w:rsidR="00370320" w:rsidRPr="00590C30" w14:paraId="6E642E4B" w14:textId="77777777" w:rsidTr="004A6BF2">
        <w:tc>
          <w:tcPr>
            <w:tcW w:w="1008" w:type="dxa"/>
            <w:tcBorders>
              <w:top w:val="single" w:sz="4" w:space="0" w:color="auto"/>
              <w:right w:val="single" w:sz="4" w:space="0" w:color="auto"/>
            </w:tcBorders>
          </w:tcPr>
          <w:p w14:paraId="39D8D3A5" w14:textId="77777777" w:rsidR="00370320" w:rsidRPr="00590C30" w:rsidRDefault="00370320" w:rsidP="00BD63C7">
            <w:pPr>
              <w:pStyle w:val="TCellCard"/>
            </w:pPr>
            <w:r w:rsidRPr="00590C30">
              <w:t>GRID</w:t>
            </w:r>
          </w:p>
        </w:tc>
        <w:tc>
          <w:tcPr>
            <w:tcW w:w="1008" w:type="dxa"/>
            <w:tcBorders>
              <w:top w:val="single" w:sz="4" w:space="0" w:color="auto"/>
              <w:left w:val="single" w:sz="4" w:space="0" w:color="auto"/>
              <w:right w:val="single" w:sz="4" w:space="0" w:color="auto"/>
            </w:tcBorders>
          </w:tcPr>
          <w:p w14:paraId="4E3C32D6" w14:textId="77777777" w:rsidR="00370320" w:rsidRPr="00590C30" w:rsidRDefault="00370320" w:rsidP="00BD63C7">
            <w:pPr>
              <w:pStyle w:val="TCellCard"/>
            </w:pPr>
            <w:r w:rsidRPr="00590C30">
              <w:t>GID</w:t>
            </w:r>
          </w:p>
        </w:tc>
        <w:tc>
          <w:tcPr>
            <w:tcW w:w="1008" w:type="dxa"/>
            <w:tcBorders>
              <w:top w:val="single" w:sz="4" w:space="0" w:color="auto"/>
              <w:left w:val="single" w:sz="4" w:space="0" w:color="auto"/>
              <w:right w:val="single" w:sz="4" w:space="0" w:color="auto"/>
            </w:tcBorders>
          </w:tcPr>
          <w:p w14:paraId="76772A09" w14:textId="77777777" w:rsidR="00370320" w:rsidRPr="00590C30" w:rsidRDefault="00370320" w:rsidP="00BD63C7">
            <w:pPr>
              <w:pStyle w:val="TCellCard"/>
            </w:pPr>
            <w:r w:rsidRPr="00590C30">
              <w:t>CID1</w:t>
            </w:r>
          </w:p>
        </w:tc>
        <w:tc>
          <w:tcPr>
            <w:tcW w:w="1008" w:type="dxa"/>
            <w:tcBorders>
              <w:top w:val="single" w:sz="4" w:space="0" w:color="auto"/>
              <w:left w:val="single" w:sz="4" w:space="0" w:color="auto"/>
              <w:right w:val="single" w:sz="4" w:space="0" w:color="auto"/>
            </w:tcBorders>
          </w:tcPr>
          <w:p w14:paraId="5494837E" w14:textId="77777777" w:rsidR="00370320" w:rsidRPr="00590C30" w:rsidRDefault="00370320" w:rsidP="00BD63C7">
            <w:pPr>
              <w:pStyle w:val="TCellCard"/>
            </w:pPr>
            <w:r w:rsidRPr="00590C30">
              <w:t>X1</w:t>
            </w:r>
          </w:p>
        </w:tc>
        <w:tc>
          <w:tcPr>
            <w:tcW w:w="1008" w:type="dxa"/>
            <w:tcBorders>
              <w:top w:val="single" w:sz="4" w:space="0" w:color="auto"/>
              <w:left w:val="single" w:sz="4" w:space="0" w:color="auto"/>
              <w:right w:val="single" w:sz="4" w:space="0" w:color="auto"/>
            </w:tcBorders>
          </w:tcPr>
          <w:p w14:paraId="60856C16" w14:textId="77777777" w:rsidR="00370320" w:rsidRPr="00590C30" w:rsidRDefault="00370320" w:rsidP="00BD63C7">
            <w:pPr>
              <w:pStyle w:val="TCellCard"/>
            </w:pPr>
            <w:r w:rsidRPr="00590C30">
              <w:t>X2</w:t>
            </w:r>
          </w:p>
        </w:tc>
        <w:tc>
          <w:tcPr>
            <w:tcW w:w="1008" w:type="dxa"/>
            <w:tcBorders>
              <w:top w:val="single" w:sz="4" w:space="0" w:color="auto"/>
              <w:left w:val="single" w:sz="4" w:space="0" w:color="auto"/>
              <w:right w:val="single" w:sz="4" w:space="0" w:color="auto"/>
            </w:tcBorders>
          </w:tcPr>
          <w:p w14:paraId="799076BC" w14:textId="77777777" w:rsidR="00370320" w:rsidRPr="00590C30" w:rsidRDefault="00370320" w:rsidP="00BD63C7">
            <w:pPr>
              <w:pStyle w:val="TCellCard"/>
            </w:pPr>
            <w:r w:rsidRPr="00590C30">
              <w:t>X3</w:t>
            </w:r>
          </w:p>
        </w:tc>
        <w:tc>
          <w:tcPr>
            <w:tcW w:w="1008" w:type="dxa"/>
            <w:tcBorders>
              <w:top w:val="single" w:sz="4" w:space="0" w:color="auto"/>
              <w:left w:val="single" w:sz="4" w:space="0" w:color="auto"/>
              <w:right w:val="single" w:sz="4" w:space="0" w:color="auto"/>
            </w:tcBorders>
          </w:tcPr>
          <w:p w14:paraId="3627F5F8" w14:textId="77777777" w:rsidR="00370320" w:rsidRPr="00590C30" w:rsidRDefault="00370320" w:rsidP="00BD63C7">
            <w:pPr>
              <w:pStyle w:val="TCellCard"/>
            </w:pPr>
            <w:r w:rsidRPr="00590C30">
              <w:t>CID2</w:t>
            </w:r>
          </w:p>
        </w:tc>
        <w:tc>
          <w:tcPr>
            <w:tcW w:w="1008" w:type="dxa"/>
            <w:tcBorders>
              <w:top w:val="single" w:sz="4" w:space="0" w:color="auto"/>
              <w:left w:val="single" w:sz="4" w:space="0" w:color="auto"/>
              <w:right w:val="single" w:sz="4" w:space="0" w:color="auto"/>
            </w:tcBorders>
          </w:tcPr>
          <w:p w14:paraId="361405AF" w14:textId="77777777" w:rsidR="00370320" w:rsidRPr="00590C30" w:rsidRDefault="00370320" w:rsidP="00BD63C7">
            <w:pPr>
              <w:pStyle w:val="TCellCard"/>
            </w:pPr>
            <w:r w:rsidRPr="00590C30">
              <w:t>PSPC</w:t>
            </w:r>
          </w:p>
        </w:tc>
        <w:tc>
          <w:tcPr>
            <w:tcW w:w="1008" w:type="dxa"/>
            <w:tcBorders>
              <w:top w:val="single" w:sz="4" w:space="0" w:color="auto"/>
              <w:left w:val="single" w:sz="4" w:space="0" w:color="auto"/>
              <w:right w:val="single" w:sz="4" w:space="0" w:color="auto"/>
            </w:tcBorders>
            <w:shd w:val="pct15" w:color="auto" w:fill="FFFFFF"/>
          </w:tcPr>
          <w:p w14:paraId="392AD534" w14:textId="77777777" w:rsidR="00370320" w:rsidRPr="00590C30" w:rsidRDefault="00370320" w:rsidP="00BD63C7">
            <w:pPr>
              <w:pStyle w:val="TCellCard"/>
            </w:pPr>
          </w:p>
        </w:tc>
        <w:tc>
          <w:tcPr>
            <w:tcW w:w="1008" w:type="dxa"/>
            <w:tcBorders>
              <w:top w:val="single" w:sz="4" w:space="0" w:color="auto"/>
              <w:left w:val="single" w:sz="4" w:space="0" w:color="auto"/>
            </w:tcBorders>
          </w:tcPr>
          <w:p w14:paraId="3B42026F" w14:textId="77777777" w:rsidR="00370320" w:rsidRPr="00590C30" w:rsidRDefault="00370320" w:rsidP="00BD63C7">
            <w:pPr>
              <w:pStyle w:val="TCellCard"/>
            </w:pPr>
          </w:p>
        </w:tc>
      </w:tr>
    </w:tbl>
    <w:p w14:paraId="1450E883" w14:textId="77777777" w:rsidR="00370320" w:rsidRPr="00590C30" w:rsidRDefault="00370320" w:rsidP="008251CA">
      <w:pPr>
        <w:pStyle w:val="CardSpacing"/>
      </w:pPr>
    </w:p>
    <w:p w14:paraId="0AC71501" w14:textId="101EE137"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48C0D5A" w14:textId="77777777" w:rsidTr="005871C9">
        <w:tc>
          <w:tcPr>
            <w:tcW w:w="1008" w:type="dxa"/>
            <w:tcMar>
              <w:right w:w="0" w:type="dxa"/>
            </w:tcMar>
          </w:tcPr>
          <w:p w14:paraId="127D8123" w14:textId="77777777" w:rsidR="00370320" w:rsidRPr="00590C30" w:rsidRDefault="00370320" w:rsidP="00BD63C7">
            <w:pPr>
              <w:pStyle w:val="TCellCard"/>
            </w:pPr>
            <w:r w:rsidRPr="00590C30">
              <w:t>GRID</w:t>
            </w:r>
          </w:p>
        </w:tc>
        <w:tc>
          <w:tcPr>
            <w:tcW w:w="1008" w:type="dxa"/>
            <w:tcMar>
              <w:right w:w="0" w:type="dxa"/>
            </w:tcMar>
          </w:tcPr>
          <w:p w14:paraId="73CFD0E9" w14:textId="77777777" w:rsidR="00370320" w:rsidRPr="00590C30" w:rsidRDefault="00370320" w:rsidP="00BD63C7">
            <w:pPr>
              <w:pStyle w:val="TCellCard"/>
            </w:pPr>
            <w:r w:rsidRPr="00590C30">
              <w:t>58</w:t>
            </w:r>
          </w:p>
        </w:tc>
        <w:tc>
          <w:tcPr>
            <w:tcW w:w="1008" w:type="dxa"/>
            <w:tcMar>
              <w:right w:w="0" w:type="dxa"/>
            </w:tcMar>
          </w:tcPr>
          <w:p w14:paraId="068E7981" w14:textId="77777777" w:rsidR="00370320" w:rsidRPr="00590C30" w:rsidRDefault="00370320" w:rsidP="00BD63C7">
            <w:pPr>
              <w:pStyle w:val="TCellCard"/>
            </w:pPr>
            <w:r w:rsidRPr="00590C30">
              <w:t>12</w:t>
            </w:r>
          </w:p>
        </w:tc>
        <w:tc>
          <w:tcPr>
            <w:tcW w:w="1008" w:type="dxa"/>
            <w:tcMar>
              <w:right w:w="0" w:type="dxa"/>
            </w:tcMar>
          </w:tcPr>
          <w:p w14:paraId="22D7EAE9" w14:textId="77777777" w:rsidR="00370320" w:rsidRPr="00590C30" w:rsidRDefault="00370320" w:rsidP="00BD63C7">
            <w:pPr>
              <w:pStyle w:val="TCellCard"/>
            </w:pPr>
            <w:r w:rsidRPr="00590C30">
              <w:t>10.</w:t>
            </w:r>
          </w:p>
        </w:tc>
        <w:tc>
          <w:tcPr>
            <w:tcW w:w="1008" w:type="dxa"/>
            <w:tcMar>
              <w:right w:w="0" w:type="dxa"/>
            </w:tcMar>
          </w:tcPr>
          <w:p w14:paraId="505BA417" w14:textId="77777777" w:rsidR="00370320" w:rsidRPr="00590C30" w:rsidRDefault="00370320" w:rsidP="00BD63C7">
            <w:pPr>
              <w:pStyle w:val="TCellCard"/>
            </w:pPr>
            <w:r w:rsidRPr="00590C30">
              <w:t>20.</w:t>
            </w:r>
          </w:p>
        </w:tc>
        <w:tc>
          <w:tcPr>
            <w:tcW w:w="1008" w:type="dxa"/>
            <w:tcMar>
              <w:right w:w="0" w:type="dxa"/>
            </w:tcMar>
          </w:tcPr>
          <w:p w14:paraId="66B2F014" w14:textId="77777777" w:rsidR="00370320" w:rsidRPr="00590C30" w:rsidRDefault="00370320" w:rsidP="00BD63C7">
            <w:pPr>
              <w:pStyle w:val="TCellCard"/>
            </w:pPr>
            <w:r w:rsidRPr="00590C30">
              <w:t>30</w:t>
            </w:r>
            <w:r>
              <w:t>.</w:t>
            </w:r>
          </w:p>
        </w:tc>
        <w:tc>
          <w:tcPr>
            <w:tcW w:w="1008" w:type="dxa"/>
            <w:tcMar>
              <w:right w:w="0" w:type="dxa"/>
            </w:tcMar>
          </w:tcPr>
          <w:p w14:paraId="79B1146A" w14:textId="77777777" w:rsidR="00370320" w:rsidRPr="00590C30" w:rsidRDefault="00370320" w:rsidP="00BD63C7">
            <w:pPr>
              <w:pStyle w:val="TCellCard"/>
            </w:pPr>
            <w:r w:rsidRPr="00590C30">
              <w:t>42</w:t>
            </w:r>
          </w:p>
        </w:tc>
        <w:tc>
          <w:tcPr>
            <w:tcW w:w="1008" w:type="dxa"/>
            <w:tcMar>
              <w:right w:w="0" w:type="dxa"/>
            </w:tcMar>
          </w:tcPr>
          <w:p w14:paraId="19692EF4" w14:textId="77777777" w:rsidR="00370320" w:rsidRPr="00590C30" w:rsidRDefault="00370320" w:rsidP="00BD63C7">
            <w:pPr>
              <w:pStyle w:val="TCellCard"/>
            </w:pPr>
            <w:r w:rsidRPr="00590C30">
              <w:t>245</w:t>
            </w:r>
          </w:p>
        </w:tc>
        <w:tc>
          <w:tcPr>
            <w:tcW w:w="1008" w:type="dxa"/>
            <w:tcMar>
              <w:right w:w="0" w:type="dxa"/>
            </w:tcMar>
          </w:tcPr>
          <w:p w14:paraId="733B17A3" w14:textId="77777777" w:rsidR="00370320" w:rsidRPr="00590C30" w:rsidRDefault="00370320" w:rsidP="00BD63C7">
            <w:pPr>
              <w:pStyle w:val="TCellCard"/>
            </w:pPr>
          </w:p>
        </w:tc>
        <w:tc>
          <w:tcPr>
            <w:tcW w:w="1008" w:type="dxa"/>
            <w:tcMar>
              <w:right w:w="0" w:type="dxa"/>
            </w:tcMar>
          </w:tcPr>
          <w:p w14:paraId="3D06AF9E" w14:textId="77777777" w:rsidR="00370320" w:rsidRPr="00590C30" w:rsidRDefault="00370320" w:rsidP="00BD63C7">
            <w:pPr>
              <w:pStyle w:val="TCellCard"/>
            </w:pPr>
          </w:p>
        </w:tc>
      </w:tr>
    </w:tbl>
    <w:p w14:paraId="4BE8FE13" w14:textId="77777777" w:rsidR="00370320" w:rsidRPr="00590C30" w:rsidRDefault="00370320" w:rsidP="008251CA">
      <w:pPr>
        <w:pStyle w:val="CardSpacing"/>
      </w:pPr>
    </w:p>
    <w:p w14:paraId="666A83EA" w14:textId="0BB2B2F5"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415578F" w14:textId="77777777" w:rsidTr="004F397A">
        <w:tc>
          <w:tcPr>
            <w:tcW w:w="1080" w:type="dxa"/>
            <w:tcBorders>
              <w:bottom w:val="single" w:sz="4" w:space="0" w:color="auto"/>
            </w:tcBorders>
            <w:shd w:val="clear" w:color="auto" w:fill="auto"/>
          </w:tcPr>
          <w:p w14:paraId="1F539209"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shd w:val="clear" w:color="auto" w:fill="auto"/>
          </w:tcPr>
          <w:p w14:paraId="64161791"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shd w:val="clear" w:color="auto" w:fill="auto"/>
          </w:tcPr>
          <w:p w14:paraId="3E930DA3"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shd w:val="clear" w:color="auto" w:fill="auto"/>
          </w:tcPr>
          <w:p w14:paraId="2A7EF8A3" w14:textId="77777777" w:rsidR="00370320" w:rsidRPr="004F397A" w:rsidRDefault="00370320" w:rsidP="004F397A">
            <w:pPr>
              <w:pStyle w:val="CardHeader"/>
              <w:rPr>
                <w:b w:val="0"/>
                <w:bCs/>
              </w:rPr>
            </w:pPr>
            <w:r w:rsidRPr="004F397A">
              <w:rPr>
                <w:b w:val="0"/>
                <w:bCs/>
              </w:rPr>
              <w:t>Default</w:t>
            </w:r>
          </w:p>
        </w:tc>
      </w:tr>
      <w:tr w:rsidR="00370320" w:rsidRPr="00590C30" w14:paraId="54E2CCF7" w14:textId="77777777" w:rsidTr="004F397A">
        <w:tc>
          <w:tcPr>
            <w:tcW w:w="1080" w:type="dxa"/>
            <w:tcBorders>
              <w:top w:val="single" w:sz="4" w:space="0" w:color="auto"/>
            </w:tcBorders>
            <w:shd w:val="clear" w:color="auto" w:fill="auto"/>
          </w:tcPr>
          <w:p w14:paraId="454FA12B" w14:textId="77777777" w:rsidR="00370320" w:rsidRPr="00590C30" w:rsidRDefault="00370320" w:rsidP="001C388A">
            <w:pPr>
              <w:pStyle w:val="TCaseControl"/>
            </w:pPr>
            <w:r w:rsidRPr="00590C30">
              <w:t>GID</w:t>
            </w:r>
          </w:p>
        </w:tc>
        <w:tc>
          <w:tcPr>
            <w:tcW w:w="6480" w:type="dxa"/>
            <w:tcBorders>
              <w:top w:val="single" w:sz="4" w:space="0" w:color="auto"/>
            </w:tcBorders>
            <w:shd w:val="clear" w:color="auto" w:fill="auto"/>
          </w:tcPr>
          <w:p w14:paraId="1AE6BF3F" w14:textId="77777777" w:rsidR="00370320" w:rsidRPr="00590C30" w:rsidRDefault="00370320" w:rsidP="001C388A">
            <w:pPr>
              <w:pStyle w:val="TCaseControl"/>
            </w:pPr>
            <w:r w:rsidRPr="00590C30">
              <w:t>Grid point ID number</w:t>
            </w:r>
          </w:p>
        </w:tc>
        <w:tc>
          <w:tcPr>
            <w:tcW w:w="1440" w:type="dxa"/>
            <w:tcBorders>
              <w:top w:val="single" w:sz="4" w:space="0" w:color="auto"/>
            </w:tcBorders>
            <w:shd w:val="clear" w:color="auto" w:fill="auto"/>
          </w:tcPr>
          <w:p w14:paraId="21439873"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393C2EF9" w14:textId="77777777" w:rsidR="00370320" w:rsidRPr="00590C30" w:rsidRDefault="00370320" w:rsidP="001C388A">
            <w:pPr>
              <w:pStyle w:val="TCaseControl"/>
            </w:pPr>
            <w:r w:rsidRPr="00590C30">
              <w:t>None</w:t>
            </w:r>
          </w:p>
        </w:tc>
      </w:tr>
      <w:tr w:rsidR="00370320" w:rsidRPr="00590C30" w14:paraId="07FC9A4C" w14:textId="77777777" w:rsidTr="001C388A">
        <w:tc>
          <w:tcPr>
            <w:tcW w:w="1080" w:type="dxa"/>
            <w:shd w:val="clear" w:color="auto" w:fill="auto"/>
          </w:tcPr>
          <w:p w14:paraId="58CB07D1" w14:textId="77777777" w:rsidR="00370320" w:rsidRPr="00590C30" w:rsidRDefault="00370320" w:rsidP="001C388A">
            <w:pPr>
              <w:pStyle w:val="TCaseControl"/>
            </w:pPr>
            <w:r w:rsidRPr="00590C30">
              <w:t>CID1</w:t>
            </w:r>
          </w:p>
        </w:tc>
        <w:tc>
          <w:tcPr>
            <w:tcW w:w="6480" w:type="dxa"/>
            <w:shd w:val="clear" w:color="auto" w:fill="auto"/>
          </w:tcPr>
          <w:p w14:paraId="7FF7C17A" w14:textId="77777777" w:rsidR="00370320" w:rsidRPr="00590C30" w:rsidRDefault="00370320" w:rsidP="001C388A">
            <w:pPr>
              <w:pStyle w:val="TCaseControl"/>
            </w:pPr>
            <w:r w:rsidRPr="00590C30">
              <w:t>ID of the coordinate system that the Xi are defined in</w:t>
            </w:r>
          </w:p>
        </w:tc>
        <w:tc>
          <w:tcPr>
            <w:tcW w:w="1440" w:type="dxa"/>
            <w:shd w:val="clear" w:color="auto" w:fill="auto"/>
          </w:tcPr>
          <w:p w14:paraId="5EC65C61" w14:textId="77777777" w:rsidR="00370320" w:rsidRPr="00590C30" w:rsidRDefault="00370320" w:rsidP="001C388A">
            <w:pPr>
              <w:pStyle w:val="TCaseControl"/>
            </w:pPr>
            <w:r w:rsidRPr="00590C30">
              <w:t>Integer &gt;= 0</w:t>
            </w:r>
          </w:p>
        </w:tc>
        <w:tc>
          <w:tcPr>
            <w:tcW w:w="1080" w:type="dxa"/>
            <w:shd w:val="clear" w:color="auto" w:fill="auto"/>
          </w:tcPr>
          <w:p w14:paraId="7AD2E733" w14:textId="77777777" w:rsidR="00370320" w:rsidRPr="00590C30" w:rsidRDefault="00370320" w:rsidP="001C388A">
            <w:pPr>
              <w:pStyle w:val="TCaseControl"/>
            </w:pPr>
            <w:r w:rsidRPr="00590C30">
              <w:t>0</w:t>
            </w:r>
          </w:p>
        </w:tc>
      </w:tr>
      <w:tr w:rsidR="00370320" w:rsidRPr="00590C30" w14:paraId="23B6DBA9" w14:textId="77777777" w:rsidTr="001C388A">
        <w:tc>
          <w:tcPr>
            <w:tcW w:w="1080" w:type="dxa"/>
            <w:shd w:val="clear" w:color="auto" w:fill="auto"/>
          </w:tcPr>
          <w:p w14:paraId="4210E591" w14:textId="77777777" w:rsidR="00370320" w:rsidRPr="00590C30" w:rsidRDefault="00370320" w:rsidP="001C388A">
            <w:pPr>
              <w:pStyle w:val="TCaseControl"/>
            </w:pPr>
            <w:r w:rsidRPr="00590C30">
              <w:t>Xi</w:t>
            </w:r>
          </w:p>
        </w:tc>
        <w:tc>
          <w:tcPr>
            <w:tcW w:w="6480" w:type="dxa"/>
            <w:shd w:val="clear" w:color="auto" w:fill="auto"/>
          </w:tcPr>
          <w:p w14:paraId="1D43CD16" w14:textId="77777777" w:rsidR="00370320" w:rsidRPr="00590C30" w:rsidRDefault="00370320" w:rsidP="001C388A">
            <w:pPr>
              <w:pStyle w:val="TCaseControl"/>
            </w:pPr>
            <w:r w:rsidRPr="00590C30">
              <w:t>Coordinates of the grid defined in coordinate system CID1</w:t>
            </w:r>
          </w:p>
        </w:tc>
        <w:tc>
          <w:tcPr>
            <w:tcW w:w="1440" w:type="dxa"/>
            <w:shd w:val="clear" w:color="auto" w:fill="auto"/>
          </w:tcPr>
          <w:p w14:paraId="4D1F7D90" w14:textId="77777777" w:rsidR="00370320" w:rsidRPr="00590C30" w:rsidRDefault="00370320" w:rsidP="001C388A">
            <w:pPr>
              <w:pStyle w:val="TCaseControl"/>
            </w:pPr>
            <w:r w:rsidRPr="00590C30">
              <w:t>Real</w:t>
            </w:r>
          </w:p>
        </w:tc>
        <w:tc>
          <w:tcPr>
            <w:tcW w:w="1080" w:type="dxa"/>
            <w:shd w:val="clear" w:color="auto" w:fill="auto"/>
          </w:tcPr>
          <w:p w14:paraId="4C20DC79" w14:textId="77777777" w:rsidR="00370320" w:rsidRPr="00590C30" w:rsidRDefault="00370320" w:rsidP="001C388A">
            <w:pPr>
              <w:pStyle w:val="TCaseControl"/>
            </w:pPr>
            <w:r w:rsidRPr="00590C30">
              <w:t>0.</w:t>
            </w:r>
          </w:p>
        </w:tc>
      </w:tr>
      <w:tr w:rsidR="00370320" w:rsidRPr="00590C30" w14:paraId="0FB6F16C" w14:textId="77777777" w:rsidTr="001C388A">
        <w:tc>
          <w:tcPr>
            <w:tcW w:w="1080" w:type="dxa"/>
            <w:shd w:val="clear" w:color="auto" w:fill="auto"/>
          </w:tcPr>
          <w:p w14:paraId="5EE2B204" w14:textId="77777777" w:rsidR="00370320" w:rsidRPr="00590C30" w:rsidRDefault="00370320" w:rsidP="001C388A">
            <w:pPr>
              <w:pStyle w:val="TCaseControl"/>
            </w:pPr>
            <w:r w:rsidRPr="00590C30">
              <w:t>CID2</w:t>
            </w:r>
          </w:p>
        </w:tc>
        <w:tc>
          <w:tcPr>
            <w:tcW w:w="6480" w:type="dxa"/>
            <w:shd w:val="clear" w:color="auto" w:fill="auto"/>
          </w:tcPr>
          <w:p w14:paraId="39D4217D" w14:textId="77777777" w:rsidR="00370320" w:rsidRPr="00590C30" w:rsidRDefault="00370320" w:rsidP="001C388A">
            <w:pPr>
              <w:pStyle w:val="TCaseControl"/>
            </w:pPr>
            <w:r w:rsidRPr="00590C30">
              <w:t>ID of the global coordinate system for this grid point</w:t>
            </w:r>
          </w:p>
        </w:tc>
        <w:tc>
          <w:tcPr>
            <w:tcW w:w="1440" w:type="dxa"/>
            <w:shd w:val="clear" w:color="auto" w:fill="auto"/>
          </w:tcPr>
          <w:p w14:paraId="1A1590AE" w14:textId="77777777" w:rsidR="00370320" w:rsidRPr="00590C30" w:rsidRDefault="00370320" w:rsidP="001C388A">
            <w:pPr>
              <w:pStyle w:val="TCaseControl"/>
            </w:pPr>
            <w:r w:rsidRPr="00590C30">
              <w:t>Integer &gt;= 0</w:t>
            </w:r>
          </w:p>
        </w:tc>
        <w:tc>
          <w:tcPr>
            <w:tcW w:w="1080" w:type="dxa"/>
            <w:shd w:val="clear" w:color="auto" w:fill="auto"/>
          </w:tcPr>
          <w:p w14:paraId="485C15A3" w14:textId="77777777" w:rsidR="00370320" w:rsidRPr="00590C30" w:rsidRDefault="00370320" w:rsidP="001C388A">
            <w:pPr>
              <w:pStyle w:val="TCaseControl"/>
            </w:pPr>
            <w:r w:rsidRPr="00590C30">
              <w:t>0</w:t>
            </w:r>
          </w:p>
        </w:tc>
      </w:tr>
      <w:tr w:rsidR="00370320" w:rsidRPr="00590C30" w14:paraId="6C84527F" w14:textId="77777777" w:rsidTr="001C388A">
        <w:tc>
          <w:tcPr>
            <w:tcW w:w="1080" w:type="dxa"/>
            <w:shd w:val="clear" w:color="auto" w:fill="auto"/>
          </w:tcPr>
          <w:p w14:paraId="1681EF38" w14:textId="77777777" w:rsidR="00370320" w:rsidRPr="00590C30" w:rsidRDefault="00370320" w:rsidP="001C388A">
            <w:pPr>
              <w:pStyle w:val="TCaseControl"/>
            </w:pPr>
            <w:r w:rsidRPr="00590C30">
              <w:t>PSPC</w:t>
            </w:r>
          </w:p>
        </w:tc>
        <w:tc>
          <w:tcPr>
            <w:tcW w:w="6480" w:type="dxa"/>
            <w:shd w:val="clear" w:color="auto" w:fill="auto"/>
          </w:tcPr>
          <w:p w14:paraId="11C2F6E3" w14:textId="77777777" w:rsidR="00370320" w:rsidRPr="00590C30" w:rsidRDefault="00370320" w:rsidP="001C388A">
            <w:pPr>
              <w:pStyle w:val="TCaseControl"/>
            </w:pPr>
            <w:r w:rsidRPr="00590C30">
              <w:t>Permanent single point constraints at this grid point</w:t>
            </w:r>
          </w:p>
        </w:tc>
        <w:tc>
          <w:tcPr>
            <w:tcW w:w="1440" w:type="dxa"/>
            <w:shd w:val="clear" w:color="auto" w:fill="auto"/>
          </w:tcPr>
          <w:p w14:paraId="7F861723" w14:textId="77777777" w:rsidR="00370320" w:rsidRPr="00590C30" w:rsidRDefault="00370320" w:rsidP="001C388A">
            <w:pPr>
              <w:pStyle w:val="TCaseControl"/>
            </w:pPr>
            <w:r w:rsidRPr="00590C30">
              <w:t>Integers 1-6</w:t>
            </w:r>
          </w:p>
        </w:tc>
        <w:tc>
          <w:tcPr>
            <w:tcW w:w="1080" w:type="dxa"/>
            <w:shd w:val="clear" w:color="auto" w:fill="auto"/>
          </w:tcPr>
          <w:p w14:paraId="56328E27" w14:textId="77777777" w:rsidR="00370320" w:rsidRPr="00590C30" w:rsidRDefault="00370320" w:rsidP="001C388A">
            <w:pPr>
              <w:pStyle w:val="TCaseControl"/>
            </w:pPr>
            <w:r w:rsidRPr="00590C30">
              <w:t>Blank</w:t>
            </w:r>
          </w:p>
        </w:tc>
      </w:tr>
    </w:tbl>
    <w:p w14:paraId="2B5DB44B" w14:textId="77777777" w:rsidR="00370320" w:rsidRPr="00590C30" w:rsidRDefault="00370320" w:rsidP="008251CA">
      <w:pPr>
        <w:pStyle w:val="CardSpacing"/>
      </w:pPr>
    </w:p>
    <w:p w14:paraId="0C6BCFC5" w14:textId="6188086A" w:rsidR="00370320" w:rsidRPr="00E80610" w:rsidRDefault="00370320" w:rsidP="00910C53">
      <w:pPr>
        <w:pStyle w:val="CardHeader"/>
      </w:pPr>
      <w:r w:rsidRPr="00E80610">
        <w:t>Remarks:</w:t>
      </w:r>
    </w:p>
    <w:p w14:paraId="1F0E81C6" w14:textId="77777777" w:rsidR="00370320" w:rsidRPr="00590C30" w:rsidRDefault="00370320" w:rsidP="003E0F96">
      <w:pPr>
        <w:pStyle w:val="Remarks"/>
      </w:pPr>
      <w:r>
        <w:t>1.</w:t>
      </w:r>
      <w:r>
        <w:tab/>
        <w:t>G</w:t>
      </w:r>
      <w:r w:rsidRPr="00590C30">
        <w:t>rid IDs must be unique</w:t>
      </w:r>
      <w:r>
        <w:t xml:space="preserve"> among all GRID entries</w:t>
      </w:r>
      <w:r w:rsidRPr="00590C30">
        <w:t>.</w:t>
      </w:r>
    </w:p>
    <w:p w14:paraId="1CE474CE" w14:textId="45EE8DB3" w:rsidR="00370320" w:rsidRPr="00590C30" w:rsidRDefault="00370320" w:rsidP="003E0F96">
      <w:pPr>
        <w:pStyle w:val="Remarks"/>
      </w:pPr>
      <w:r w:rsidRPr="00590C30">
        <w:t>2.</w:t>
      </w:r>
      <w:r w:rsidRPr="00590C30">
        <w:tab/>
        <w:t>The word “permanent” in regards to the single point constraints (SPC’s) defined on the GRID entry is merely a designation given to SPC’s defined on GRID entries.</w:t>
      </w:r>
      <w:r w:rsidR="007439EF">
        <w:t xml:space="preserve"> </w:t>
      </w:r>
      <w:r w:rsidRPr="00590C30">
        <w:t>The PSPC field does not have to be used.</w:t>
      </w:r>
      <w:r w:rsidR="007439EF">
        <w:t xml:space="preserve"> </w:t>
      </w:r>
      <w:r w:rsidRPr="00590C30">
        <w:t>Any, or all, of the zero value (i.e., not enforced displacement) single point constraints used in a model can be specified on Bulk Data SPC or SPC1 entries or as PSPC’s on the GRID entry.</w:t>
      </w:r>
    </w:p>
    <w:p w14:paraId="59A6E9B0" w14:textId="77777777" w:rsidR="00370320" w:rsidRPr="00590C30" w:rsidRDefault="00370320" w:rsidP="003E0F96">
      <w:pPr>
        <w:pStyle w:val="Remarks"/>
      </w:pPr>
      <w:r w:rsidRPr="00590C30">
        <w:t>3.</w:t>
      </w:r>
      <w:r w:rsidRPr="00590C30">
        <w:tab/>
        <w:t xml:space="preserve">A blank entry for </w:t>
      </w:r>
      <w:proofErr w:type="spellStart"/>
      <w:r w:rsidRPr="00590C30">
        <w:t>CIDi</w:t>
      </w:r>
      <w:proofErr w:type="spellEnd"/>
      <w:r w:rsidRPr="00590C30">
        <w:t xml:space="preserve"> implies the basic coordinate system.</w:t>
      </w:r>
    </w:p>
    <w:p w14:paraId="735FDA0E" w14:textId="77777777" w:rsidR="00370320" w:rsidRPr="002E696B" w:rsidRDefault="00370320" w:rsidP="004C6C23">
      <w:pPr>
        <w:pStyle w:val="Corner"/>
      </w:pPr>
      <w:r w:rsidRPr="002F396F">
        <w:br w:type="page"/>
      </w:r>
      <w:bookmarkStart w:id="2310" w:name="_Toc27121617"/>
      <w:bookmarkStart w:id="2311" w:name="_Toc27121721"/>
      <w:bookmarkStart w:id="2312" w:name="_Toc27196901"/>
      <w:bookmarkStart w:id="2313" w:name="_Toc27197006"/>
      <w:bookmarkStart w:id="2314" w:name="_Toc27198277"/>
      <w:bookmarkStart w:id="2315" w:name="_Toc27202799"/>
      <w:bookmarkStart w:id="2316" w:name="_Toc27206257"/>
      <w:bookmarkStart w:id="2317" w:name="_Toc27206362"/>
      <w:bookmarkStart w:id="2318" w:name="_Toc27217270"/>
      <w:bookmarkStart w:id="2319" w:name="_Toc27217375"/>
      <w:bookmarkStart w:id="2320" w:name="_Toc27217479"/>
      <w:bookmarkStart w:id="2321" w:name="_Toc27217852"/>
      <w:bookmarkStart w:id="2322" w:name="_Toc27217956"/>
      <w:bookmarkStart w:id="2323" w:name="_Toc27296361"/>
      <w:bookmarkStart w:id="2324" w:name="_Toc27393869"/>
      <w:bookmarkStart w:id="2325" w:name="_Toc27479885"/>
      <w:bookmarkStart w:id="2326" w:name="_Toc27717264"/>
      <w:r w:rsidRPr="002E696B">
        <w:lastRenderedPageBreak/>
        <w:t>LOAD</w:t>
      </w:r>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p>
    <w:p w14:paraId="29B85316" w14:textId="77777777" w:rsidR="00370320" w:rsidRPr="007E3809" w:rsidRDefault="00370320" w:rsidP="008472B7">
      <w:pPr>
        <w:pStyle w:val="Heading2"/>
      </w:pPr>
      <w:bookmarkStart w:id="2327" w:name="_Toc28327061"/>
      <w:bookmarkStart w:id="2328" w:name="_Toc28600392"/>
      <w:bookmarkStart w:id="2329" w:name="_Toc164640722"/>
      <w:r>
        <w:t>LOAD</w:t>
      </w:r>
      <w:bookmarkEnd w:id="2327"/>
      <w:bookmarkEnd w:id="2328"/>
      <w:bookmarkEnd w:id="2329"/>
    </w:p>
    <w:p w14:paraId="1F583096" w14:textId="77777777" w:rsidR="00370320" w:rsidRDefault="00370320" w:rsidP="00DF44C9">
      <w:pPr>
        <w:pStyle w:val="SpecialSpace"/>
      </w:pPr>
    </w:p>
    <w:p w14:paraId="391B3055" w14:textId="43B08F7E" w:rsidR="00370320" w:rsidRPr="00590C30" w:rsidRDefault="00370320" w:rsidP="00910C53">
      <w:pPr>
        <w:pStyle w:val="CardHeader"/>
      </w:pPr>
      <w:r w:rsidRPr="00590C30">
        <w:t>Description</w:t>
      </w:r>
      <w:r w:rsidR="00AE600C">
        <w:t>:</w:t>
      </w:r>
    </w:p>
    <w:p w14:paraId="631A0751" w14:textId="67FF824A" w:rsidR="00370320" w:rsidRPr="00590C30" w:rsidRDefault="00370320" w:rsidP="00503D27">
      <w:pPr>
        <w:pStyle w:val="CardSpacing"/>
      </w:pPr>
      <w:r>
        <w:t>This entry combines loads</w:t>
      </w:r>
      <w:r w:rsidRPr="00590C30">
        <w:t xml:space="preserve"> defined on FORCE, MOMENT, PLOAD2, GRAV entries</w:t>
      </w:r>
      <w:r w:rsidR="00503D27">
        <w:t>.</w:t>
      </w:r>
    </w:p>
    <w:p w14:paraId="69B4FA77" w14:textId="77777777" w:rsidR="00370320" w:rsidRPr="00590C30" w:rsidRDefault="00370320" w:rsidP="008251CA">
      <w:pPr>
        <w:pStyle w:val="CardSpacing"/>
      </w:pPr>
    </w:p>
    <w:p w14:paraId="29516DBE" w14:textId="7620CD33" w:rsidR="00370320" w:rsidRPr="00590C30" w:rsidRDefault="00370320" w:rsidP="00910C53">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A92095D" w14:textId="77777777" w:rsidTr="005871C9">
        <w:tc>
          <w:tcPr>
            <w:tcW w:w="1008" w:type="dxa"/>
            <w:tcBorders>
              <w:bottom w:val="single" w:sz="4" w:space="0" w:color="auto"/>
            </w:tcBorders>
            <w:shd w:val="clear" w:color="auto" w:fill="auto"/>
            <w:tcMar>
              <w:right w:w="0" w:type="dxa"/>
            </w:tcMar>
          </w:tcPr>
          <w:p w14:paraId="33EBCE7E" w14:textId="77777777" w:rsidR="00370320" w:rsidRPr="00590C30" w:rsidRDefault="00370320" w:rsidP="00BD63C7">
            <w:pPr>
              <w:pStyle w:val="TCellCard"/>
            </w:pPr>
            <w:r w:rsidRPr="00590C30">
              <w:t>1</w:t>
            </w:r>
          </w:p>
        </w:tc>
        <w:tc>
          <w:tcPr>
            <w:tcW w:w="1008" w:type="dxa"/>
            <w:tcBorders>
              <w:bottom w:val="single" w:sz="4" w:space="0" w:color="auto"/>
            </w:tcBorders>
            <w:shd w:val="clear" w:color="auto" w:fill="auto"/>
            <w:tcMar>
              <w:right w:w="0" w:type="dxa"/>
            </w:tcMar>
          </w:tcPr>
          <w:p w14:paraId="785D81A6" w14:textId="77777777" w:rsidR="00370320" w:rsidRPr="00590C30" w:rsidRDefault="00370320" w:rsidP="00BD63C7">
            <w:pPr>
              <w:pStyle w:val="TCellCard"/>
            </w:pPr>
            <w:r w:rsidRPr="00590C30">
              <w:t>2</w:t>
            </w:r>
          </w:p>
        </w:tc>
        <w:tc>
          <w:tcPr>
            <w:tcW w:w="1008" w:type="dxa"/>
            <w:tcBorders>
              <w:bottom w:val="single" w:sz="4" w:space="0" w:color="auto"/>
            </w:tcBorders>
            <w:shd w:val="clear" w:color="auto" w:fill="auto"/>
            <w:tcMar>
              <w:right w:w="0" w:type="dxa"/>
            </w:tcMar>
          </w:tcPr>
          <w:p w14:paraId="3643C141" w14:textId="77777777" w:rsidR="00370320" w:rsidRPr="00590C30" w:rsidRDefault="00370320" w:rsidP="00BD63C7">
            <w:pPr>
              <w:pStyle w:val="TCellCard"/>
            </w:pPr>
            <w:r w:rsidRPr="00590C30">
              <w:t>3</w:t>
            </w:r>
          </w:p>
        </w:tc>
        <w:tc>
          <w:tcPr>
            <w:tcW w:w="1008" w:type="dxa"/>
            <w:tcBorders>
              <w:bottom w:val="single" w:sz="4" w:space="0" w:color="auto"/>
            </w:tcBorders>
            <w:shd w:val="clear" w:color="auto" w:fill="auto"/>
            <w:tcMar>
              <w:right w:w="0" w:type="dxa"/>
            </w:tcMar>
          </w:tcPr>
          <w:p w14:paraId="6059AF81" w14:textId="77777777" w:rsidR="00370320" w:rsidRPr="00590C30" w:rsidRDefault="00370320" w:rsidP="00BD63C7">
            <w:pPr>
              <w:pStyle w:val="TCellCard"/>
            </w:pPr>
            <w:r w:rsidRPr="00590C30">
              <w:t>4</w:t>
            </w:r>
          </w:p>
        </w:tc>
        <w:tc>
          <w:tcPr>
            <w:tcW w:w="1008" w:type="dxa"/>
            <w:tcBorders>
              <w:bottom w:val="single" w:sz="4" w:space="0" w:color="auto"/>
            </w:tcBorders>
            <w:shd w:val="clear" w:color="auto" w:fill="auto"/>
            <w:tcMar>
              <w:right w:w="0" w:type="dxa"/>
            </w:tcMar>
          </w:tcPr>
          <w:p w14:paraId="6BAEE058" w14:textId="77777777" w:rsidR="00370320" w:rsidRPr="00590C30" w:rsidRDefault="00370320" w:rsidP="00BD63C7">
            <w:pPr>
              <w:pStyle w:val="TCellCard"/>
            </w:pPr>
            <w:r w:rsidRPr="00590C30">
              <w:t>5</w:t>
            </w:r>
          </w:p>
        </w:tc>
        <w:tc>
          <w:tcPr>
            <w:tcW w:w="1008" w:type="dxa"/>
            <w:tcBorders>
              <w:bottom w:val="single" w:sz="4" w:space="0" w:color="auto"/>
            </w:tcBorders>
            <w:shd w:val="clear" w:color="auto" w:fill="auto"/>
            <w:tcMar>
              <w:right w:w="0" w:type="dxa"/>
            </w:tcMar>
          </w:tcPr>
          <w:p w14:paraId="2EE1932B" w14:textId="77777777" w:rsidR="00370320" w:rsidRPr="00590C30" w:rsidRDefault="00370320" w:rsidP="00BD63C7">
            <w:pPr>
              <w:pStyle w:val="TCellCard"/>
            </w:pPr>
            <w:r w:rsidRPr="00590C30">
              <w:t>6</w:t>
            </w:r>
          </w:p>
        </w:tc>
        <w:tc>
          <w:tcPr>
            <w:tcW w:w="1008" w:type="dxa"/>
            <w:tcBorders>
              <w:bottom w:val="single" w:sz="4" w:space="0" w:color="auto"/>
            </w:tcBorders>
            <w:shd w:val="clear" w:color="auto" w:fill="auto"/>
            <w:tcMar>
              <w:right w:w="0" w:type="dxa"/>
            </w:tcMar>
          </w:tcPr>
          <w:p w14:paraId="1ED7B48F" w14:textId="77777777" w:rsidR="00370320" w:rsidRPr="00590C30" w:rsidRDefault="00370320" w:rsidP="00BD63C7">
            <w:pPr>
              <w:pStyle w:val="TCellCard"/>
            </w:pPr>
            <w:r w:rsidRPr="00590C30">
              <w:t>7</w:t>
            </w:r>
          </w:p>
        </w:tc>
        <w:tc>
          <w:tcPr>
            <w:tcW w:w="1008" w:type="dxa"/>
            <w:tcBorders>
              <w:bottom w:val="single" w:sz="4" w:space="0" w:color="auto"/>
            </w:tcBorders>
            <w:shd w:val="clear" w:color="auto" w:fill="auto"/>
            <w:tcMar>
              <w:right w:w="0" w:type="dxa"/>
            </w:tcMar>
          </w:tcPr>
          <w:p w14:paraId="5436A6EB" w14:textId="77777777" w:rsidR="00370320" w:rsidRPr="00590C30" w:rsidRDefault="00370320" w:rsidP="00BD63C7">
            <w:pPr>
              <w:pStyle w:val="TCellCard"/>
            </w:pPr>
            <w:r w:rsidRPr="00590C30">
              <w:t>8</w:t>
            </w:r>
          </w:p>
        </w:tc>
        <w:tc>
          <w:tcPr>
            <w:tcW w:w="1008" w:type="dxa"/>
            <w:tcBorders>
              <w:bottom w:val="single" w:sz="4" w:space="0" w:color="auto"/>
            </w:tcBorders>
            <w:shd w:val="clear" w:color="auto" w:fill="auto"/>
            <w:tcMar>
              <w:right w:w="0" w:type="dxa"/>
            </w:tcMar>
          </w:tcPr>
          <w:p w14:paraId="4FAE5E76" w14:textId="77777777" w:rsidR="00370320" w:rsidRPr="00590C30" w:rsidRDefault="00370320" w:rsidP="00BD63C7">
            <w:pPr>
              <w:pStyle w:val="TCellCard"/>
            </w:pPr>
            <w:r w:rsidRPr="00590C30">
              <w:t>9</w:t>
            </w:r>
          </w:p>
        </w:tc>
        <w:tc>
          <w:tcPr>
            <w:tcW w:w="1008" w:type="dxa"/>
            <w:tcBorders>
              <w:bottom w:val="single" w:sz="4" w:space="0" w:color="auto"/>
            </w:tcBorders>
            <w:shd w:val="clear" w:color="auto" w:fill="auto"/>
            <w:tcMar>
              <w:right w:w="0" w:type="dxa"/>
            </w:tcMar>
          </w:tcPr>
          <w:p w14:paraId="6F6AAD94" w14:textId="77777777" w:rsidR="00370320" w:rsidRPr="00590C30" w:rsidRDefault="00370320" w:rsidP="00BD63C7">
            <w:pPr>
              <w:pStyle w:val="TCellCard"/>
            </w:pPr>
            <w:r w:rsidRPr="00590C30">
              <w:t>10</w:t>
            </w:r>
          </w:p>
        </w:tc>
      </w:tr>
      <w:tr w:rsidR="00370320" w:rsidRPr="00590C30" w14:paraId="38BA0BF3" w14:textId="77777777" w:rsidTr="005871C9">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F7E25B3" w14:textId="77777777" w:rsidR="00370320" w:rsidRPr="00590C30" w:rsidRDefault="00370320" w:rsidP="00BD63C7">
            <w:pPr>
              <w:pStyle w:val="TCellCard"/>
            </w:pPr>
            <w:r w:rsidRPr="00590C30">
              <w:t>LOA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57939F7"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6B18EF9" w14:textId="77777777" w:rsidR="00370320" w:rsidRPr="00590C30" w:rsidRDefault="00370320" w:rsidP="00BD63C7">
            <w:pPr>
              <w:pStyle w:val="TCellCard"/>
            </w:pPr>
            <w:r w:rsidRPr="00590C30">
              <w:t>S</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4C6C2EB" w14:textId="77777777" w:rsidR="00370320" w:rsidRPr="00590C30" w:rsidRDefault="00370320" w:rsidP="00BD63C7">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83090C1" w14:textId="77777777" w:rsidR="00370320" w:rsidRPr="00590C30" w:rsidRDefault="00370320" w:rsidP="00BD63C7">
            <w:pPr>
              <w:pStyle w:val="TCellCard"/>
            </w:pPr>
            <w:r w:rsidRPr="00590C30">
              <w:t>L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A2E1EB8" w14:textId="77777777" w:rsidR="00370320" w:rsidRPr="00590C30" w:rsidRDefault="00370320" w:rsidP="00BD63C7">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65D542E" w14:textId="77777777" w:rsidR="00370320" w:rsidRPr="00590C30" w:rsidRDefault="00370320" w:rsidP="00BD63C7">
            <w:pPr>
              <w:pStyle w:val="TCellCard"/>
            </w:pPr>
            <w:r w:rsidRPr="00590C30">
              <w:t>L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57352AA" w14:textId="77777777" w:rsidR="00370320" w:rsidRPr="00590C30" w:rsidRDefault="00370320" w:rsidP="00BD63C7">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436F117" w14:textId="77777777" w:rsidR="00370320" w:rsidRPr="00590C30" w:rsidRDefault="00370320" w:rsidP="00BD63C7">
            <w:pPr>
              <w:pStyle w:val="TCellCard"/>
            </w:pPr>
            <w:r w:rsidRPr="00590C30">
              <w:t>L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ACBD513" w14:textId="49F96299" w:rsidR="00370320" w:rsidRPr="00590C30" w:rsidRDefault="00370320" w:rsidP="00BD63C7">
            <w:pPr>
              <w:pStyle w:val="TCellCard"/>
            </w:pPr>
          </w:p>
        </w:tc>
      </w:tr>
      <w:tr w:rsidR="00370320" w:rsidRPr="00590C30" w14:paraId="14B3DED2" w14:textId="77777777" w:rsidTr="005871C9">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4693F25" w14:textId="22F44931"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4A84E6C" w14:textId="77777777" w:rsidR="00370320" w:rsidRPr="00590C30" w:rsidRDefault="00370320" w:rsidP="00BD63C7">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7D5793A" w14:textId="77777777" w:rsidR="00370320" w:rsidRPr="00590C30" w:rsidRDefault="00370320" w:rsidP="00BD63C7">
            <w:pPr>
              <w:pStyle w:val="TCellCard"/>
            </w:pPr>
            <w:r w:rsidRPr="00590C30">
              <w:t>L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3986071" w14:textId="77777777" w:rsidR="00370320" w:rsidRPr="00590C30" w:rsidRDefault="00370320" w:rsidP="00BD63C7">
            <w:pPr>
              <w:pStyle w:val="TCellCard"/>
            </w:pPr>
            <w:r w:rsidRPr="00590C30">
              <w:t>(</w:t>
            </w:r>
            <w:proofErr w:type="spellStart"/>
            <w:r w:rsidRPr="00590C30">
              <w:t>etc</w:t>
            </w:r>
            <w:proofErr w:type="spellEnd"/>
            <w:r w:rsidRPr="00590C30">
              <w:t>)</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7B895A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F5145BD"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BED2DFD"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50A23F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111B70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FA69520" w14:textId="77777777" w:rsidR="00370320" w:rsidRPr="00590C30" w:rsidRDefault="00370320" w:rsidP="00BD63C7">
            <w:pPr>
              <w:pStyle w:val="TCellCard"/>
            </w:pPr>
          </w:p>
        </w:tc>
      </w:tr>
    </w:tbl>
    <w:p w14:paraId="5377CADF" w14:textId="77777777" w:rsidR="00370320" w:rsidRPr="00590C30" w:rsidRDefault="00370320" w:rsidP="008251CA">
      <w:pPr>
        <w:pStyle w:val="CardSpacing"/>
      </w:pPr>
    </w:p>
    <w:p w14:paraId="08B3E5D4" w14:textId="636D1A22"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8E95032" w14:textId="77777777" w:rsidTr="005871C9">
        <w:tc>
          <w:tcPr>
            <w:tcW w:w="1008" w:type="dxa"/>
            <w:tcMar>
              <w:right w:w="0" w:type="dxa"/>
            </w:tcMar>
          </w:tcPr>
          <w:p w14:paraId="7884A1C5" w14:textId="77777777" w:rsidR="00370320" w:rsidRPr="00590C30" w:rsidRDefault="00370320" w:rsidP="00BD63C7">
            <w:pPr>
              <w:pStyle w:val="TCellCard"/>
            </w:pPr>
            <w:r w:rsidRPr="00590C30">
              <w:t>LOAD</w:t>
            </w:r>
          </w:p>
        </w:tc>
        <w:tc>
          <w:tcPr>
            <w:tcW w:w="1008" w:type="dxa"/>
            <w:tcMar>
              <w:right w:w="0" w:type="dxa"/>
            </w:tcMar>
          </w:tcPr>
          <w:p w14:paraId="133F05C5" w14:textId="77777777" w:rsidR="00370320" w:rsidRPr="00590C30" w:rsidRDefault="00370320" w:rsidP="00BD63C7">
            <w:pPr>
              <w:pStyle w:val="TCellCard"/>
            </w:pPr>
            <w:r w:rsidRPr="00590C30">
              <w:t>12345</w:t>
            </w:r>
          </w:p>
        </w:tc>
        <w:tc>
          <w:tcPr>
            <w:tcW w:w="1008" w:type="dxa"/>
            <w:tcMar>
              <w:right w:w="0" w:type="dxa"/>
            </w:tcMar>
          </w:tcPr>
          <w:p w14:paraId="73CD0C23" w14:textId="77777777" w:rsidR="00370320" w:rsidRPr="00590C30" w:rsidRDefault="00370320" w:rsidP="00BD63C7">
            <w:pPr>
              <w:pStyle w:val="TCellCard"/>
            </w:pPr>
            <w:r w:rsidRPr="00590C30">
              <w:t>1500.</w:t>
            </w:r>
          </w:p>
        </w:tc>
        <w:tc>
          <w:tcPr>
            <w:tcW w:w="1008" w:type="dxa"/>
            <w:tcMar>
              <w:right w:w="0" w:type="dxa"/>
            </w:tcMar>
          </w:tcPr>
          <w:p w14:paraId="1C57960D" w14:textId="77777777" w:rsidR="00370320" w:rsidRPr="00590C30" w:rsidRDefault="00370320" w:rsidP="00BD63C7">
            <w:pPr>
              <w:pStyle w:val="TCellCard"/>
            </w:pPr>
            <w:r w:rsidRPr="00590C30">
              <w:t>151.5</w:t>
            </w:r>
          </w:p>
        </w:tc>
        <w:tc>
          <w:tcPr>
            <w:tcW w:w="1008" w:type="dxa"/>
            <w:tcMar>
              <w:right w:w="0" w:type="dxa"/>
            </w:tcMar>
          </w:tcPr>
          <w:p w14:paraId="67242399" w14:textId="77777777" w:rsidR="00370320" w:rsidRPr="00590C30" w:rsidRDefault="00370320" w:rsidP="00BD63C7">
            <w:pPr>
              <w:pStyle w:val="TCellCard"/>
            </w:pPr>
            <w:r w:rsidRPr="00590C30">
              <w:t>25</w:t>
            </w:r>
          </w:p>
        </w:tc>
        <w:tc>
          <w:tcPr>
            <w:tcW w:w="1008" w:type="dxa"/>
            <w:tcMar>
              <w:right w:w="0" w:type="dxa"/>
            </w:tcMar>
          </w:tcPr>
          <w:p w14:paraId="70768B3B" w14:textId="77777777" w:rsidR="00370320" w:rsidRPr="00590C30" w:rsidRDefault="00370320" w:rsidP="00BD63C7">
            <w:pPr>
              <w:pStyle w:val="TCellCard"/>
            </w:pPr>
            <w:r w:rsidRPr="00590C30">
              <w:t>290.2</w:t>
            </w:r>
          </w:p>
        </w:tc>
        <w:tc>
          <w:tcPr>
            <w:tcW w:w="1008" w:type="dxa"/>
            <w:tcMar>
              <w:right w:w="0" w:type="dxa"/>
            </w:tcMar>
          </w:tcPr>
          <w:p w14:paraId="0EC850CB" w14:textId="77777777" w:rsidR="00370320" w:rsidRPr="00590C30" w:rsidRDefault="00370320" w:rsidP="00BD63C7">
            <w:pPr>
              <w:pStyle w:val="TCellCard"/>
            </w:pPr>
            <w:r w:rsidRPr="00590C30">
              <w:t>33</w:t>
            </w:r>
          </w:p>
        </w:tc>
        <w:tc>
          <w:tcPr>
            <w:tcW w:w="1008" w:type="dxa"/>
            <w:tcMar>
              <w:right w:w="0" w:type="dxa"/>
            </w:tcMar>
          </w:tcPr>
          <w:p w14:paraId="35D0470D" w14:textId="77777777" w:rsidR="00370320" w:rsidRPr="00590C30" w:rsidRDefault="00370320" w:rsidP="00BD63C7">
            <w:pPr>
              <w:pStyle w:val="TCellCard"/>
            </w:pPr>
            <w:r w:rsidRPr="00590C30">
              <w:t>780.3</w:t>
            </w:r>
          </w:p>
        </w:tc>
        <w:tc>
          <w:tcPr>
            <w:tcW w:w="1008" w:type="dxa"/>
            <w:tcMar>
              <w:right w:w="0" w:type="dxa"/>
            </w:tcMar>
          </w:tcPr>
          <w:p w14:paraId="12428642" w14:textId="77777777" w:rsidR="00370320" w:rsidRPr="00590C30" w:rsidRDefault="00370320" w:rsidP="00BD63C7">
            <w:pPr>
              <w:pStyle w:val="TCellCard"/>
            </w:pPr>
            <w:r w:rsidRPr="00590C30">
              <w:t>24</w:t>
            </w:r>
          </w:p>
        </w:tc>
        <w:tc>
          <w:tcPr>
            <w:tcW w:w="1008" w:type="dxa"/>
            <w:tcMar>
              <w:right w:w="0" w:type="dxa"/>
            </w:tcMar>
          </w:tcPr>
          <w:p w14:paraId="1D253EDC" w14:textId="7F4854D4" w:rsidR="00370320" w:rsidRPr="00590C30" w:rsidRDefault="00370320" w:rsidP="00BD63C7">
            <w:pPr>
              <w:pStyle w:val="TCellCard"/>
            </w:pPr>
          </w:p>
        </w:tc>
      </w:tr>
      <w:tr w:rsidR="00370320" w:rsidRPr="00590C30" w14:paraId="3C7B681B" w14:textId="77777777" w:rsidTr="005871C9">
        <w:tc>
          <w:tcPr>
            <w:tcW w:w="1008" w:type="dxa"/>
            <w:tcMar>
              <w:right w:w="0" w:type="dxa"/>
            </w:tcMar>
          </w:tcPr>
          <w:p w14:paraId="69B65292" w14:textId="14EB53A3" w:rsidR="00370320" w:rsidRPr="00590C30" w:rsidRDefault="00370320" w:rsidP="00BD63C7">
            <w:pPr>
              <w:pStyle w:val="TCellCard"/>
            </w:pPr>
          </w:p>
        </w:tc>
        <w:tc>
          <w:tcPr>
            <w:tcW w:w="1008" w:type="dxa"/>
            <w:tcMar>
              <w:right w:w="0" w:type="dxa"/>
            </w:tcMar>
          </w:tcPr>
          <w:p w14:paraId="128AA507" w14:textId="77777777" w:rsidR="00370320" w:rsidRPr="00590C30" w:rsidRDefault="00370320" w:rsidP="00BD63C7">
            <w:pPr>
              <w:pStyle w:val="TCellCard"/>
            </w:pPr>
            <w:r w:rsidRPr="00590C30">
              <w:t>2450.1</w:t>
            </w:r>
          </w:p>
        </w:tc>
        <w:tc>
          <w:tcPr>
            <w:tcW w:w="1008" w:type="dxa"/>
            <w:tcMar>
              <w:right w:w="0" w:type="dxa"/>
            </w:tcMar>
          </w:tcPr>
          <w:p w14:paraId="6BE9A5ED" w14:textId="77777777" w:rsidR="00370320" w:rsidRPr="00590C30" w:rsidRDefault="00370320" w:rsidP="00BD63C7">
            <w:pPr>
              <w:pStyle w:val="TCellCard"/>
            </w:pPr>
            <w:r w:rsidRPr="00590C30">
              <w:t>12</w:t>
            </w:r>
          </w:p>
        </w:tc>
        <w:tc>
          <w:tcPr>
            <w:tcW w:w="1008" w:type="dxa"/>
            <w:tcMar>
              <w:right w:w="0" w:type="dxa"/>
            </w:tcMar>
          </w:tcPr>
          <w:p w14:paraId="7D8F71A0" w14:textId="77777777" w:rsidR="00370320" w:rsidRPr="00590C30" w:rsidRDefault="00370320" w:rsidP="00BD63C7">
            <w:pPr>
              <w:pStyle w:val="TCellCard"/>
            </w:pPr>
          </w:p>
        </w:tc>
        <w:tc>
          <w:tcPr>
            <w:tcW w:w="1008" w:type="dxa"/>
            <w:tcMar>
              <w:right w:w="0" w:type="dxa"/>
            </w:tcMar>
          </w:tcPr>
          <w:p w14:paraId="03070323" w14:textId="77777777" w:rsidR="00370320" w:rsidRPr="00590C30" w:rsidRDefault="00370320" w:rsidP="00BD63C7">
            <w:pPr>
              <w:pStyle w:val="TCellCard"/>
            </w:pPr>
          </w:p>
        </w:tc>
        <w:tc>
          <w:tcPr>
            <w:tcW w:w="1008" w:type="dxa"/>
            <w:tcMar>
              <w:right w:w="0" w:type="dxa"/>
            </w:tcMar>
          </w:tcPr>
          <w:p w14:paraId="3F0FFA81" w14:textId="77777777" w:rsidR="00370320" w:rsidRPr="00590C30" w:rsidRDefault="00370320" w:rsidP="00BD63C7">
            <w:pPr>
              <w:pStyle w:val="TCellCard"/>
            </w:pPr>
          </w:p>
        </w:tc>
        <w:tc>
          <w:tcPr>
            <w:tcW w:w="1008" w:type="dxa"/>
            <w:tcMar>
              <w:right w:w="0" w:type="dxa"/>
            </w:tcMar>
          </w:tcPr>
          <w:p w14:paraId="630A07D2" w14:textId="77777777" w:rsidR="00370320" w:rsidRPr="00590C30" w:rsidRDefault="00370320" w:rsidP="00BD63C7">
            <w:pPr>
              <w:pStyle w:val="TCellCard"/>
            </w:pPr>
          </w:p>
        </w:tc>
        <w:tc>
          <w:tcPr>
            <w:tcW w:w="1008" w:type="dxa"/>
            <w:tcMar>
              <w:right w:w="0" w:type="dxa"/>
            </w:tcMar>
          </w:tcPr>
          <w:p w14:paraId="12DAF5C8" w14:textId="77777777" w:rsidR="00370320" w:rsidRPr="00590C30" w:rsidRDefault="00370320" w:rsidP="00BD63C7">
            <w:pPr>
              <w:pStyle w:val="TCellCard"/>
            </w:pPr>
          </w:p>
        </w:tc>
        <w:tc>
          <w:tcPr>
            <w:tcW w:w="1008" w:type="dxa"/>
            <w:tcMar>
              <w:right w:w="0" w:type="dxa"/>
            </w:tcMar>
          </w:tcPr>
          <w:p w14:paraId="7513C21C" w14:textId="77777777" w:rsidR="00370320" w:rsidRPr="00590C30" w:rsidRDefault="00370320" w:rsidP="00BD63C7">
            <w:pPr>
              <w:pStyle w:val="TCellCard"/>
            </w:pPr>
          </w:p>
        </w:tc>
        <w:tc>
          <w:tcPr>
            <w:tcW w:w="1008" w:type="dxa"/>
            <w:tcMar>
              <w:right w:w="0" w:type="dxa"/>
            </w:tcMar>
          </w:tcPr>
          <w:p w14:paraId="120A9ED1" w14:textId="77777777" w:rsidR="00370320" w:rsidRPr="00590C30" w:rsidRDefault="00370320" w:rsidP="00BD63C7">
            <w:pPr>
              <w:pStyle w:val="TCellCard"/>
            </w:pPr>
          </w:p>
        </w:tc>
      </w:tr>
    </w:tbl>
    <w:p w14:paraId="6555A5C7" w14:textId="77777777" w:rsidR="00370320" w:rsidRPr="00590C30" w:rsidRDefault="00370320" w:rsidP="008251CA">
      <w:pPr>
        <w:pStyle w:val="CardSpacing"/>
      </w:pPr>
    </w:p>
    <w:p w14:paraId="394603B1" w14:textId="6B9066E3"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F397A" w14:paraId="3A1FB919" w14:textId="77777777" w:rsidTr="004F397A">
        <w:tc>
          <w:tcPr>
            <w:tcW w:w="1080" w:type="dxa"/>
            <w:tcBorders>
              <w:bottom w:val="single" w:sz="4" w:space="0" w:color="auto"/>
            </w:tcBorders>
            <w:shd w:val="clear" w:color="auto" w:fill="auto"/>
          </w:tcPr>
          <w:p w14:paraId="4E086A8D"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shd w:val="clear" w:color="auto" w:fill="auto"/>
          </w:tcPr>
          <w:p w14:paraId="33EC877A"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shd w:val="clear" w:color="auto" w:fill="auto"/>
          </w:tcPr>
          <w:p w14:paraId="14162E83"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shd w:val="clear" w:color="auto" w:fill="auto"/>
          </w:tcPr>
          <w:p w14:paraId="32030D3D" w14:textId="77777777" w:rsidR="00370320" w:rsidRPr="004F397A" w:rsidRDefault="00370320" w:rsidP="004F397A">
            <w:pPr>
              <w:pStyle w:val="CardHeader"/>
              <w:rPr>
                <w:b w:val="0"/>
                <w:bCs/>
              </w:rPr>
            </w:pPr>
            <w:r w:rsidRPr="004F397A">
              <w:rPr>
                <w:b w:val="0"/>
                <w:bCs/>
              </w:rPr>
              <w:t>Default</w:t>
            </w:r>
          </w:p>
        </w:tc>
      </w:tr>
      <w:tr w:rsidR="00370320" w:rsidRPr="00590C30" w14:paraId="55239D5C" w14:textId="77777777" w:rsidTr="004F397A">
        <w:tc>
          <w:tcPr>
            <w:tcW w:w="1080" w:type="dxa"/>
            <w:tcBorders>
              <w:top w:val="single" w:sz="4" w:space="0" w:color="auto"/>
            </w:tcBorders>
            <w:shd w:val="clear" w:color="auto" w:fill="auto"/>
          </w:tcPr>
          <w:p w14:paraId="1876859D" w14:textId="77777777" w:rsidR="00370320" w:rsidRPr="00590C30" w:rsidRDefault="00370320" w:rsidP="001C388A">
            <w:pPr>
              <w:pStyle w:val="TCaseControl"/>
            </w:pPr>
            <w:r w:rsidRPr="00590C30">
              <w:t>SID</w:t>
            </w:r>
          </w:p>
        </w:tc>
        <w:tc>
          <w:tcPr>
            <w:tcW w:w="6480" w:type="dxa"/>
            <w:tcBorders>
              <w:top w:val="single" w:sz="4" w:space="0" w:color="auto"/>
            </w:tcBorders>
            <w:shd w:val="clear" w:color="auto" w:fill="auto"/>
          </w:tcPr>
          <w:p w14:paraId="15F08B97" w14:textId="77777777" w:rsidR="00370320" w:rsidRPr="00590C30" w:rsidRDefault="00370320" w:rsidP="001C388A">
            <w:pPr>
              <w:pStyle w:val="TCaseControl"/>
            </w:pPr>
            <w:r w:rsidRPr="00590C30">
              <w:t>Load set ID number</w:t>
            </w:r>
          </w:p>
        </w:tc>
        <w:tc>
          <w:tcPr>
            <w:tcW w:w="1440" w:type="dxa"/>
            <w:tcBorders>
              <w:top w:val="single" w:sz="4" w:space="0" w:color="auto"/>
            </w:tcBorders>
            <w:shd w:val="clear" w:color="auto" w:fill="auto"/>
          </w:tcPr>
          <w:p w14:paraId="4827D222" w14:textId="77777777" w:rsidR="00370320" w:rsidRPr="00590C30" w:rsidRDefault="00370320" w:rsidP="001C388A">
            <w:pPr>
              <w:pStyle w:val="TCaseControl"/>
            </w:pPr>
            <w:r w:rsidRPr="00590C30">
              <w:t>Integer &gt; 0</w:t>
            </w:r>
          </w:p>
        </w:tc>
        <w:tc>
          <w:tcPr>
            <w:tcW w:w="1080" w:type="dxa"/>
            <w:tcBorders>
              <w:top w:val="single" w:sz="4" w:space="0" w:color="auto"/>
            </w:tcBorders>
            <w:shd w:val="clear" w:color="auto" w:fill="auto"/>
          </w:tcPr>
          <w:p w14:paraId="3AB5379F" w14:textId="77777777" w:rsidR="00370320" w:rsidRPr="00590C30" w:rsidRDefault="00370320" w:rsidP="001C388A">
            <w:pPr>
              <w:pStyle w:val="TCaseControl"/>
            </w:pPr>
            <w:r w:rsidRPr="00590C30">
              <w:t>None</w:t>
            </w:r>
          </w:p>
        </w:tc>
      </w:tr>
      <w:tr w:rsidR="00370320" w:rsidRPr="00590C30" w14:paraId="5AA77914" w14:textId="77777777" w:rsidTr="001C388A">
        <w:tc>
          <w:tcPr>
            <w:tcW w:w="1080" w:type="dxa"/>
            <w:shd w:val="clear" w:color="auto" w:fill="auto"/>
          </w:tcPr>
          <w:p w14:paraId="2725081E" w14:textId="77777777" w:rsidR="00370320" w:rsidRPr="00590C30" w:rsidRDefault="00370320" w:rsidP="001C388A">
            <w:pPr>
              <w:pStyle w:val="TCaseControl"/>
            </w:pPr>
            <w:r w:rsidRPr="00590C30">
              <w:t>S</w:t>
            </w:r>
          </w:p>
        </w:tc>
        <w:tc>
          <w:tcPr>
            <w:tcW w:w="6480" w:type="dxa"/>
            <w:shd w:val="clear" w:color="auto" w:fill="auto"/>
          </w:tcPr>
          <w:p w14:paraId="52B53593" w14:textId="77777777" w:rsidR="00370320" w:rsidRPr="00590C30" w:rsidRDefault="00370320" w:rsidP="001C388A">
            <w:pPr>
              <w:pStyle w:val="TCaseControl"/>
            </w:pPr>
            <w:r w:rsidRPr="00590C30">
              <w:t>An overall scale factor for the load combination</w:t>
            </w:r>
          </w:p>
        </w:tc>
        <w:tc>
          <w:tcPr>
            <w:tcW w:w="1440" w:type="dxa"/>
            <w:shd w:val="clear" w:color="auto" w:fill="auto"/>
          </w:tcPr>
          <w:p w14:paraId="0CD5179B" w14:textId="77777777" w:rsidR="00370320" w:rsidRPr="00590C30" w:rsidRDefault="00370320" w:rsidP="001C388A">
            <w:pPr>
              <w:pStyle w:val="TCaseControl"/>
            </w:pPr>
            <w:r w:rsidRPr="00590C30">
              <w:t>Real</w:t>
            </w:r>
          </w:p>
        </w:tc>
        <w:tc>
          <w:tcPr>
            <w:tcW w:w="1080" w:type="dxa"/>
            <w:shd w:val="clear" w:color="auto" w:fill="auto"/>
          </w:tcPr>
          <w:p w14:paraId="65F7488F" w14:textId="77777777" w:rsidR="00370320" w:rsidRPr="00590C30" w:rsidRDefault="00370320" w:rsidP="001C388A">
            <w:pPr>
              <w:pStyle w:val="TCaseControl"/>
            </w:pPr>
            <w:r w:rsidRPr="00590C30">
              <w:t>0.</w:t>
            </w:r>
          </w:p>
        </w:tc>
      </w:tr>
      <w:tr w:rsidR="00370320" w:rsidRPr="00590C30" w14:paraId="3D3BFF73" w14:textId="77777777" w:rsidTr="001C388A">
        <w:tc>
          <w:tcPr>
            <w:tcW w:w="1080" w:type="dxa"/>
            <w:shd w:val="clear" w:color="auto" w:fill="auto"/>
          </w:tcPr>
          <w:p w14:paraId="3B002620" w14:textId="77777777" w:rsidR="00370320" w:rsidRPr="00590C30" w:rsidRDefault="00370320" w:rsidP="001C388A">
            <w:pPr>
              <w:pStyle w:val="TCaseControl"/>
            </w:pPr>
            <w:r w:rsidRPr="00590C30">
              <w:t>Si</w:t>
            </w:r>
          </w:p>
        </w:tc>
        <w:tc>
          <w:tcPr>
            <w:tcW w:w="6480" w:type="dxa"/>
            <w:shd w:val="clear" w:color="auto" w:fill="auto"/>
          </w:tcPr>
          <w:p w14:paraId="0FC37172" w14:textId="77777777" w:rsidR="00370320" w:rsidRPr="00590C30" w:rsidRDefault="00370320" w:rsidP="001C388A">
            <w:pPr>
              <w:pStyle w:val="TCaseControl"/>
            </w:pPr>
            <w:r w:rsidRPr="00590C30">
              <w:t>Scale factor for load set Li</w:t>
            </w:r>
          </w:p>
        </w:tc>
        <w:tc>
          <w:tcPr>
            <w:tcW w:w="1440" w:type="dxa"/>
            <w:shd w:val="clear" w:color="auto" w:fill="auto"/>
          </w:tcPr>
          <w:p w14:paraId="57E3D165" w14:textId="77777777" w:rsidR="00370320" w:rsidRPr="00590C30" w:rsidRDefault="00370320" w:rsidP="001C388A">
            <w:pPr>
              <w:pStyle w:val="TCaseControl"/>
            </w:pPr>
            <w:r w:rsidRPr="00590C30">
              <w:t>Real</w:t>
            </w:r>
          </w:p>
        </w:tc>
        <w:tc>
          <w:tcPr>
            <w:tcW w:w="1080" w:type="dxa"/>
            <w:shd w:val="clear" w:color="auto" w:fill="auto"/>
          </w:tcPr>
          <w:p w14:paraId="59E4E542" w14:textId="77777777" w:rsidR="00370320" w:rsidRPr="00590C30" w:rsidRDefault="00370320" w:rsidP="001C388A">
            <w:pPr>
              <w:pStyle w:val="TCaseControl"/>
            </w:pPr>
            <w:r w:rsidRPr="00590C30">
              <w:t>0.</w:t>
            </w:r>
          </w:p>
        </w:tc>
      </w:tr>
      <w:tr w:rsidR="00370320" w:rsidRPr="00590C30" w14:paraId="0F87D0ED" w14:textId="77777777" w:rsidTr="001C388A">
        <w:tc>
          <w:tcPr>
            <w:tcW w:w="1080" w:type="dxa"/>
            <w:shd w:val="clear" w:color="auto" w:fill="auto"/>
          </w:tcPr>
          <w:p w14:paraId="334ACCF2" w14:textId="77777777" w:rsidR="00370320" w:rsidRPr="00590C30" w:rsidRDefault="00370320" w:rsidP="001C388A">
            <w:pPr>
              <w:pStyle w:val="TCaseControl"/>
            </w:pPr>
            <w:r w:rsidRPr="00590C30">
              <w:t>Li</w:t>
            </w:r>
          </w:p>
        </w:tc>
        <w:tc>
          <w:tcPr>
            <w:tcW w:w="6480" w:type="dxa"/>
            <w:shd w:val="clear" w:color="auto" w:fill="auto"/>
          </w:tcPr>
          <w:p w14:paraId="57A5387A" w14:textId="77777777" w:rsidR="00370320" w:rsidRPr="00590C30" w:rsidRDefault="00370320" w:rsidP="001C388A">
            <w:pPr>
              <w:pStyle w:val="TCaseControl"/>
            </w:pPr>
            <w:r w:rsidRPr="00590C30">
              <w:t>Load set ID number for loads defined on FORCE, MOMENT, PLOAD2, GRAV entries</w:t>
            </w:r>
          </w:p>
        </w:tc>
        <w:tc>
          <w:tcPr>
            <w:tcW w:w="1440" w:type="dxa"/>
            <w:shd w:val="clear" w:color="auto" w:fill="auto"/>
          </w:tcPr>
          <w:p w14:paraId="787494FB" w14:textId="77777777" w:rsidR="00370320" w:rsidRPr="00590C30" w:rsidRDefault="00370320" w:rsidP="001C388A">
            <w:pPr>
              <w:pStyle w:val="TCaseControl"/>
            </w:pPr>
            <w:r w:rsidRPr="00590C30">
              <w:t>Integer &gt; 0</w:t>
            </w:r>
          </w:p>
        </w:tc>
        <w:tc>
          <w:tcPr>
            <w:tcW w:w="1080" w:type="dxa"/>
            <w:shd w:val="clear" w:color="auto" w:fill="auto"/>
          </w:tcPr>
          <w:p w14:paraId="2B845A45" w14:textId="77777777" w:rsidR="00370320" w:rsidRPr="00590C30" w:rsidRDefault="00370320" w:rsidP="001C388A">
            <w:pPr>
              <w:pStyle w:val="TCaseControl"/>
            </w:pPr>
            <w:r w:rsidRPr="00590C30">
              <w:t>None</w:t>
            </w:r>
          </w:p>
        </w:tc>
      </w:tr>
    </w:tbl>
    <w:p w14:paraId="6866CEFD" w14:textId="77777777" w:rsidR="00370320" w:rsidRPr="00590C30" w:rsidRDefault="00370320" w:rsidP="008251CA">
      <w:pPr>
        <w:pStyle w:val="CardSpacing"/>
      </w:pPr>
    </w:p>
    <w:p w14:paraId="4B1FB745" w14:textId="77777777" w:rsidR="00370320" w:rsidRPr="00E80610" w:rsidRDefault="00370320" w:rsidP="00910C53">
      <w:pPr>
        <w:pStyle w:val="CardHeader"/>
      </w:pPr>
      <w:r w:rsidRPr="00E80610">
        <w:t>Remarks:</w:t>
      </w:r>
    </w:p>
    <w:p w14:paraId="54C5FD8B" w14:textId="77777777" w:rsidR="00370320" w:rsidRPr="00590C30" w:rsidRDefault="00370320" w:rsidP="003E0F96">
      <w:pPr>
        <w:pStyle w:val="Remarks"/>
      </w:pPr>
      <w:r w:rsidRPr="00590C30">
        <w:t>1.</w:t>
      </w:r>
      <w:r w:rsidRPr="00590C30">
        <w:tab/>
        <w:t>The static load applied to the model is the vector:</w:t>
      </w:r>
    </w:p>
    <w:p w14:paraId="4A9CAC3D" w14:textId="5A1D243F" w:rsidR="00370320" w:rsidRPr="00590C30" w:rsidRDefault="00000000" w:rsidP="003E0F96">
      <w:pPr>
        <w:pStyle w:val="Remarks"/>
      </w:pPr>
      <w:r>
        <w:rPr>
          <w:noProof/>
        </w:rPr>
        <w:pict w14:anchorId="0E5C26CE">
          <v:shape id="_x0000_s2382" type="#_x0000_t75" style="position:absolute;left:0;text-align:left;margin-left:108pt;margin-top:10.1pt;width:67.95pt;height:22pt;z-index:251728384" o:preferrelative="f" o:allowincell="f">
            <v:imagedata r:id="rId157" o:title=""/>
          </v:shape>
        </w:pict>
      </w:r>
      <w:r w:rsidR="007439EF">
        <w:t xml:space="preserve"> </w:t>
      </w:r>
    </w:p>
    <w:p w14:paraId="7D84C8D9" w14:textId="77777777" w:rsidR="00370320" w:rsidRPr="00590C30" w:rsidRDefault="00370320" w:rsidP="003E0F96">
      <w:pPr>
        <w:pStyle w:val="Remarks"/>
      </w:pPr>
    </w:p>
    <w:p w14:paraId="095E22AC" w14:textId="29D2A76F" w:rsidR="00370320" w:rsidRPr="00590C30" w:rsidRDefault="003E0F96" w:rsidP="003E0F96">
      <w:pPr>
        <w:pStyle w:val="Remarks"/>
        <w:ind w:left="864"/>
      </w:pPr>
      <w:r>
        <w:lastRenderedPageBreak/>
        <w:tab/>
      </w:r>
      <w:r>
        <w:tab/>
      </w:r>
      <w:r w:rsidR="00370320" w:rsidRPr="00590C30">
        <w:t xml:space="preserve">where </w:t>
      </w:r>
      <w:proofErr w:type="spellStart"/>
      <w:r w:rsidR="00370320" w:rsidRPr="00590C30">
        <w:t>P</w:t>
      </w:r>
      <w:r w:rsidR="00370320" w:rsidRPr="00590C30">
        <w:rPr>
          <w:vertAlign w:val="subscript"/>
        </w:rPr>
        <w:t>Li</w:t>
      </w:r>
      <w:proofErr w:type="spellEnd"/>
      <w:r w:rsidR="00370320" w:rsidRPr="00590C30">
        <w:t xml:space="preserve"> is the load defined on the FORCE, MOMENT, PLOAD2 or GRAV that has Li load set ID.</w:t>
      </w:r>
    </w:p>
    <w:p w14:paraId="7B64DA7A" w14:textId="77777777" w:rsidR="00370320" w:rsidRPr="00590C30" w:rsidRDefault="00370320" w:rsidP="003E0F96">
      <w:pPr>
        <w:pStyle w:val="Remarks"/>
      </w:pPr>
      <w:r w:rsidRPr="00590C30">
        <w:t>2.</w:t>
      </w:r>
      <w:r w:rsidRPr="00590C30">
        <w:tab/>
        <w:t>In order for this load to be used in a static analysis the load set ID must be selected in Case Control by the command LOAD = SID.</w:t>
      </w:r>
    </w:p>
    <w:p w14:paraId="14F39396" w14:textId="77777777" w:rsidR="00370320" w:rsidRPr="00590C30" w:rsidRDefault="00370320" w:rsidP="003E0F96">
      <w:pPr>
        <w:pStyle w:val="Remarks"/>
      </w:pPr>
      <w:r w:rsidRPr="00590C30">
        <w:t>3.</w:t>
      </w:r>
      <w:r w:rsidRPr="00590C30">
        <w:tab/>
        <w:t>Any number of continuation entries may be included.</w:t>
      </w:r>
    </w:p>
    <w:p w14:paraId="5F71B0EA" w14:textId="77777777" w:rsidR="00370320" w:rsidRPr="002E696B" w:rsidRDefault="00370320" w:rsidP="004C6C23">
      <w:pPr>
        <w:pStyle w:val="Corner"/>
      </w:pPr>
      <w:r w:rsidRPr="002F396F">
        <w:br w:type="page"/>
      </w:r>
      <w:bookmarkStart w:id="2330" w:name="_Toc27121618"/>
      <w:bookmarkStart w:id="2331" w:name="_Toc27121722"/>
      <w:bookmarkStart w:id="2332" w:name="_Toc27196902"/>
      <w:bookmarkStart w:id="2333" w:name="_Toc27197007"/>
      <w:bookmarkStart w:id="2334" w:name="_Toc27198278"/>
      <w:bookmarkStart w:id="2335" w:name="_Toc27202800"/>
      <w:bookmarkStart w:id="2336" w:name="_Toc27206258"/>
      <w:bookmarkStart w:id="2337" w:name="_Toc27206363"/>
      <w:bookmarkStart w:id="2338" w:name="_Toc27217271"/>
      <w:bookmarkStart w:id="2339" w:name="_Toc27217376"/>
      <w:bookmarkStart w:id="2340" w:name="_Toc27217480"/>
      <w:bookmarkStart w:id="2341" w:name="_Toc27217853"/>
      <w:bookmarkStart w:id="2342" w:name="_Toc27217957"/>
      <w:bookmarkStart w:id="2343" w:name="_Toc27296362"/>
      <w:bookmarkStart w:id="2344" w:name="_Toc27393870"/>
      <w:bookmarkStart w:id="2345" w:name="_Toc27479886"/>
      <w:bookmarkStart w:id="2346" w:name="_Toc27717265"/>
      <w:r w:rsidRPr="002E696B">
        <w:lastRenderedPageBreak/>
        <w:t>MAT1</w:t>
      </w:r>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p>
    <w:p w14:paraId="4A9DE4CF" w14:textId="77777777" w:rsidR="00370320" w:rsidRPr="007E3809" w:rsidRDefault="00370320" w:rsidP="008472B7">
      <w:pPr>
        <w:pStyle w:val="Heading2"/>
      </w:pPr>
      <w:bookmarkStart w:id="2347" w:name="_Toc28327062"/>
      <w:bookmarkStart w:id="2348" w:name="_Toc28600393"/>
      <w:bookmarkStart w:id="2349" w:name="_Toc164640723"/>
      <w:r>
        <w:t>MAT1</w:t>
      </w:r>
      <w:bookmarkEnd w:id="2347"/>
      <w:bookmarkEnd w:id="2348"/>
      <w:bookmarkEnd w:id="2349"/>
    </w:p>
    <w:p w14:paraId="265FC014" w14:textId="77777777" w:rsidR="00370320" w:rsidRDefault="00370320" w:rsidP="00DF44C9">
      <w:pPr>
        <w:pStyle w:val="SpecialSpace"/>
      </w:pPr>
    </w:p>
    <w:p w14:paraId="58787AB3" w14:textId="5BCE8CA3" w:rsidR="00370320" w:rsidRPr="00590C30" w:rsidRDefault="00370320" w:rsidP="00910C53">
      <w:pPr>
        <w:pStyle w:val="CardHeader"/>
      </w:pPr>
      <w:r w:rsidRPr="00590C30">
        <w:t>Description</w:t>
      </w:r>
      <w:r w:rsidR="00AE600C">
        <w:t>:</w:t>
      </w:r>
    </w:p>
    <w:p w14:paraId="21080E14" w14:textId="0DDEB1FF" w:rsidR="00370320" w:rsidRDefault="00370320" w:rsidP="00503D27">
      <w:pPr>
        <w:pStyle w:val="CardSpacing"/>
      </w:pPr>
      <w:r>
        <w:t>L</w:t>
      </w:r>
      <w:r w:rsidRPr="00590C30">
        <w:t>inear isotropic material definition</w:t>
      </w:r>
      <w:r w:rsidR="00464C0A">
        <w:t>.</w:t>
      </w:r>
    </w:p>
    <w:p w14:paraId="4D10E211" w14:textId="77777777" w:rsidR="00370320" w:rsidRPr="00590C30" w:rsidRDefault="00370320" w:rsidP="008251CA">
      <w:pPr>
        <w:pStyle w:val="CardSpacing"/>
      </w:pPr>
    </w:p>
    <w:p w14:paraId="50F03F19" w14:textId="2B3CD01C"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1FCC9A0" w14:textId="77777777" w:rsidTr="004A6BF2">
        <w:tc>
          <w:tcPr>
            <w:tcW w:w="1008" w:type="dxa"/>
            <w:tcBorders>
              <w:top w:val="nil"/>
              <w:left w:val="nil"/>
              <w:bottom w:val="nil"/>
              <w:right w:val="nil"/>
            </w:tcBorders>
          </w:tcPr>
          <w:p w14:paraId="2BB17BD9"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52E8FE89"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F79AB48"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09ACB703"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41F59700"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05AEBB96"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1B5F2224"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2BAD7ED8"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39E7EE0D"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11A42A70" w14:textId="77777777" w:rsidR="00370320" w:rsidRPr="00590C30" w:rsidRDefault="00370320" w:rsidP="00BD63C7">
            <w:pPr>
              <w:pStyle w:val="TCellCard"/>
            </w:pPr>
            <w:r w:rsidRPr="00590C30">
              <w:t>10</w:t>
            </w:r>
          </w:p>
        </w:tc>
      </w:tr>
      <w:tr w:rsidR="00370320" w:rsidRPr="00590C30" w14:paraId="5FEC53F6" w14:textId="77777777" w:rsidTr="004A6BF2">
        <w:tc>
          <w:tcPr>
            <w:tcW w:w="1008" w:type="dxa"/>
            <w:tcBorders>
              <w:top w:val="single" w:sz="4" w:space="0" w:color="auto"/>
              <w:right w:val="single" w:sz="4" w:space="0" w:color="auto"/>
            </w:tcBorders>
          </w:tcPr>
          <w:p w14:paraId="39CFEF25" w14:textId="77777777" w:rsidR="00370320" w:rsidRPr="00590C30" w:rsidRDefault="00370320" w:rsidP="00BD63C7">
            <w:pPr>
              <w:pStyle w:val="TCellCard"/>
            </w:pPr>
            <w:r w:rsidRPr="00590C30">
              <w:t>MAT1</w:t>
            </w:r>
          </w:p>
        </w:tc>
        <w:tc>
          <w:tcPr>
            <w:tcW w:w="1008" w:type="dxa"/>
            <w:tcBorders>
              <w:top w:val="single" w:sz="4" w:space="0" w:color="auto"/>
              <w:left w:val="single" w:sz="4" w:space="0" w:color="auto"/>
              <w:right w:val="single" w:sz="4" w:space="0" w:color="auto"/>
            </w:tcBorders>
          </w:tcPr>
          <w:p w14:paraId="7916271E" w14:textId="77777777" w:rsidR="00370320" w:rsidRPr="00590C30" w:rsidRDefault="00370320" w:rsidP="00BD63C7">
            <w:pPr>
              <w:pStyle w:val="TCellCard"/>
            </w:pPr>
            <w:r w:rsidRPr="00590C30">
              <w:t>MID</w:t>
            </w:r>
          </w:p>
        </w:tc>
        <w:tc>
          <w:tcPr>
            <w:tcW w:w="1008" w:type="dxa"/>
            <w:tcBorders>
              <w:top w:val="single" w:sz="4" w:space="0" w:color="auto"/>
              <w:left w:val="single" w:sz="4" w:space="0" w:color="auto"/>
              <w:right w:val="single" w:sz="4" w:space="0" w:color="auto"/>
            </w:tcBorders>
          </w:tcPr>
          <w:p w14:paraId="61E7B171" w14:textId="77777777" w:rsidR="00370320" w:rsidRPr="00590C30" w:rsidRDefault="00370320" w:rsidP="00BD63C7">
            <w:pPr>
              <w:pStyle w:val="TCellCard"/>
            </w:pPr>
            <w:r w:rsidRPr="00590C30">
              <w:t>E</w:t>
            </w:r>
          </w:p>
        </w:tc>
        <w:tc>
          <w:tcPr>
            <w:tcW w:w="1008" w:type="dxa"/>
            <w:tcBorders>
              <w:top w:val="single" w:sz="4" w:space="0" w:color="auto"/>
              <w:left w:val="single" w:sz="4" w:space="0" w:color="auto"/>
              <w:right w:val="single" w:sz="4" w:space="0" w:color="auto"/>
            </w:tcBorders>
          </w:tcPr>
          <w:p w14:paraId="108F2C85" w14:textId="77777777" w:rsidR="00370320" w:rsidRPr="00590C30" w:rsidRDefault="00370320" w:rsidP="00BD63C7">
            <w:pPr>
              <w:pStyle w:val="TCellCard"/>
            </w:pPr>
            <w:r w:rsidRPr="00590C30">
              <w:t>G</w:t>
            </w:r>
          </w:p>
        </w:tc>
        <w:tc>
          <w:tcPr>
            <w:tcW w:w="1008" w:type="dxa"/>
            <w:tcBorders>
              <w:top w:val="single" w:sz="4" w:space="0" w:color="auto"/>
              <w:left w:val="single" w:sz="4" w:space="0" w:color="auto"/>
              <w:bottom w:val="nil"/>
              <w:right w:val="single" w:sz="4" w:space="0" w:color="auto"/>
            </w:tcBorders>
          </w:tcPr>
          <w:p w14:paraId="5FABB671" w14:textId="77777777" w:rsidR="00370320" w:rsidRPr="00590C30" w:rsidRDefault="00370320" w:rsidP="00BD63C7">
            <w:pPr>
              <w:pStyle w:val="TCellCard"/>
            </w:pPr>
            <w:r w:rsidRPr="00590C30">
              <w:t>NU</w:t>
            </w:r>
          </w:p>
        </w:tc>
        <w:tc>
          <w:tcPr>
            <w:tcW w:w="1008" w:type="dxa"/>
            <w:tcBorders>
              <w:top w:val="single" w:sz="4" w:space="0" w:color="auto"/>
              <w:left w:val="single" w:sz="4" w:space="0" w:color="auto"/>
              <w:bottom w:val="nil"/>
              <w:right w:val="single" w:sz="4" w:space="0" w:color="auto"/>
            </w:tcBorders>
          </w:tcPr>
          <w:p w14:paraId="5982FBDE" w14:textId="77777777" w:rsidR="00370320" w:rsidRPr="00590C30" w:rsidRDefault="00370320" w:rsidP="00BD63C7">
            <w:pPr>
              <w:pStyle w:val="TCellCard"/>
            </w:pPr>
            <w:r w:rsidRPr="00590C30">
              <w:t>RHO</w:t>
            </w:r>
          </w:p>
        </w:tc>
        <w:tc>
          <w:tcPr>
            <w:tcW w:w="1008" w:type="dxa"/>
            <w:tcBorders>
              <w:top w:val="single" w:sz="4" w:space="0" w:color="auto"/>
              <w:left w:val="single" w:sz="4" w:space="0" w:color="auto"/>
              <w:bottom w:val="nil"/>
              <w:right w:val="single" w:sz="4" w:space="0" w:color="auto"/>
            </w:tcBorders>
          </w:tcPr>
          <w:p w14:paraId="1105664B" w14:textId="77777777" w:rsidR="00370320" w:rsidRPr="00590C30" w:rsidRDefault="00370320" w:rsidP="00BD63C7">
            <w:pPr>
              <w:pStyle w:val="TCellCard"/>
            </w:pPr>
            <w:r w:rsidRPr="00590C30">
              <w:t>ALPHA</w:t>
            </w:r>
          </w:p>
        </w:tc>
        <w:tc>
          <w:tcPr>
            <w:tcW w:w="1008" w:type="dxa"/>
            <w:tcBorders>
              <w:top w:val="single" w:sz="4" w:space="0" w:color="auto"/>
              <w:left w:val="single" w:sz="4" w:space="0" w:color="auto"/>
              <w:bottom w:val="nil"/>
              <w:right w:val="single" w:sz="4" w:space="0" w:color="auto"/>
            </w:tcBorders>
          </w:tcPr>
          <w:p w14:paraId="1731FB47" w14:textId="77777777" w:rsidR="00370320" w:rsidRPr="00590C30" w:rsidRDefault="00370320" w:rsidP="00BD63C7">
            <w:pPr>
              <w:pStyle w:val="TCellCard"/>
            </w:pPr>
            <w:r w:rsidRPr="00590C30">
              <w:t>TREF</w:t>
            </w:r>
          </w:p>
        </w:tc>
        <w:tc>
          <w:tcPr>
            <w:tcW w:w="1008" w:type="dxa"/>
            <w:tcBorders>
              <w:top w:val="single" w:sz="4" w:space="0" w:color="auto"/>
              <w:left w:val="single" w:sz="4" w:space="0" w:color="auto"/>
              <w:bottom w:val="nil"/>
              <w:right w:val="single" w:sz="4" w:space="0" w:color="auto"/>
            </w:tcBorders>
          </w:tcPr>
          <w:p w14:paraId="738196D3" w14:textId="77777777" w:rsidR="00370320" w:rsidRPr="00590C30" w:rsidRDefault="00370320" w:rsidP="00BD63C7">
            <w:pPr>
              <w:pStyle w:val="TCellCard"/>
            </w:pPr>
            <w:r w:rsidRPr="00590C30">
              <w:t>GE</w:t>
            </w:r>
          </w:p>
        </w:tc>
        <w:tc>
          <w:tcPr>
            <w:tcW w:w="1008" w:type="dxa"/>
            <w:tcBorders>
              <w:top w:val="single" w:sz="4" w:space="0" w:color="auto"/>
              <w:left w:val="single" w:sz="4" w:space="0" w:color="auto"/>
            </w:tcBorders>
          </w:tcPr>
          <w:p w14:paraId="4D841A28" w14:textId="10A8A064" w:rsidR="00370320" w:rsidRPr="00590C30" w:rsidRDefault="00370320" w:rsidP="00BD63C7">
            <w:pPr>
              <w:pStyle w:val="TCellCard"/>
            </w:pPr>
          </w:p>
        </w:tc>
      </w:tr>
      <w:tr w:rsidR="00370320" w:rsidRPr="00590C30" w14:paraId="205758B2" w14:textId="77777777" w:rsidTr="004A6BF2">
        <w:tc>
          <w:tcPr>
            <w:tcW w:w="1008" w:type="dxa"/>
            <w:tcBorders>
              <w:top w:val="single" w:sz="4" w:space="0" w:color="auto"/>
              <w:right w:val="single" w:sz="4" w:space="0" w:color="auto"/>
            </w:tcBorders>
          </w:tcPr>
          <w:p w14:paraId="085DDFA2" w14:textId="301DC9A9"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14590679" w14:textId="77777777" w:rsidR="00370320" w:rsidRPr="00590C30" w:rsidRDefault="00370320" w:rsidP="00BD63C7">
            <w:pPr>
              <w:pStyle w:val="TCellCard"/>
            </w:pPr>
            <w:r w:rsidRPr="00590C30">
              <w:t>TA</w:t>
            </w:r>
          </w:p>
        </w:tc>
        <w:tc>
          <w:tcPr>
            <w:tcW w:w="1008" w:type="dxa"/>
            <w:tcBorders>
              <w:top w:val="single" w:sz="4" w:space="0" w:color="auto"/>
              <w:left w:val="single" w:sz="4" w:space="0" w:color="auto"/>
              <w:right w:val="single" w:sz="4" w:space="0" w:color="auto"/>
            </w:tcBorders>
          </w:tcPr>
          <w:p w14:paraId="365A0169" w14:textId="77777777" w:rsidR="00370320" w:rsidRPr="00590C30" w:rsidRDefault="00370320" w:rsidP="00BD63C7">
            <w:pPr>
              <w:pStyle w:val="TCellCard"/>
            </w:pPr>
            <w:r w:rsidRPr="00590C30">
              <w:t>CA</w:t>
            </w:r>
          </w:p>
        </w:tc>
        <w:tc>
          <w:tcPr>
            <w:tcW w:w="1008" w:type="dxa"/>
            <w:tcBorders>
              <w:top w:val="single" w:sz="4" w:space="0" w:color="auto"/>
              <w:left w:val="single" w:sz="4" w:space="0" w:color="auto"/>
              <w:right w:val="single" w:sz="4" w:space="0" w:color="auto"/>
            </w:tcBorders>
          </w:tcPr>
          <w:p w14:paraId="35F4EE7D" w14:textId="77777777" w:rsidR="00370320" w:rsidRPr="00590C30" w:rsidRDefault="00370320" w:rsidP="00BD63C7">
            <w:pPr>
              <w:pStyle w:val="TCellCard"/>
            </w:pPr>
            <w:r w:rsidRPr="00590C30">
              <w:t>SA</w:t>
            </w:r>
          </w:p>
        </w:tc>
        <w:tc>
          <w:tcPr>
            <w:tcW w:w="1008" w:type="dxa"/>
            <w:tcBorders>
              <w:top w:val="single" w:sz="4" w:space="0" w:color="auto"/>
              <w:left w:val="single" w:sz="4" w:space="0" w:color="auto"/>
              <w:right w:val="single" w:sz="4" w:space="0" w:color="auto"/>
            </w:tcBorders>
            <w:shd w:val="pct15" w:color="auto" w:fill="FFFFFF"/>
          </w:tcPr>
          <w:p w14:paraId="106E06F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80E8F4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119C0E5C"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ADF984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EE249EA" w14:textId="77777777" w:rsidR="00370320" w:rsidRPr="00590C30" w:rsidRDefault="00370320" w:rsidP="00BD63C7">
            <w:pPr>
              <w:pStyle w:val="TCellCard"/>
            </w:pPr>
          </w:p>
        </w:tc>
        <w:tc>
          <w:tcPr>
            <w:tcW w:w="1008" w:type="dxa"/>
            <w:tcBorders>
              <w:top w:val="single" w:sz="4" w:space="0" w:color="auto"/>
              <w:left w:val="single" w:sz="4" w:space="0" w:color="auto"/>
            </w:tcBorders>
          </w:tcPr>
          <w:p w14:paraId="2A3A7997" w14:textId="77777777" w:rsidR="00370320" w:rsidRPr="00590C30" w:rsidRDefault="00370320" w:rsidP="00BD63C7">
            <w:pPr>
              <w:pStyle w:val="TCellCard"/>
            </w:pPr>
          </w:p>
        </w:tc>
      </w:tr>
    </w:tbl>
    <w:p w14:paraId="51F2590A" w14:textId="77777777" w:rsidR="00370320" w:rsidRPr="00590C30" w:rsidRDefault="00370320" w:rsidP="008251CA">
      <w:pPr>
        <w:pStyle w:val="CardSpacing"/>
      </w:pPr>
    </w:p>
    <w:p w14:paraId="3A574BD4" w14:textId="57089A49"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A332314" w14:textId="77777777" w:rsidTr="002B267D">
        <w:tc>
          <w:tcPr>
            <w:tcW w:w="1008" w:type="dxa"/>
            <w:tcMar>
              <w:right w:w="0" w:type="dxa"/>
            </w:tcMar>
          </w:tcPr>
          <w:p w14:paraId="4204D6BD" w14:textId="77777777" w:rsidR="00370320" w:rsidRPr="00590C30" w:rsidRDefault="00370320" w:rsidP="00BD63C7">
            <w:pPr>
              <w:pStyle w:val="TCellCard"/>
            </w:pPr>
            <w:r w:rsidRPr="00590C30">
              <w:t>MAT1</w:t>
            </w:r>
          </w:p>
        </w:tc>
        <w:tc>
          <w:tcPr>
            <w:tcW w:w="1008" w:type="dxa"/>
            <w:tcMar>
              <w:right w:w="0" w:type="dxa"/>
            </w:tcMar>
          </w:tcPr>
          <w:p w14:paraId="4EAED884" w14:textId="77777777" w:rsidR="00370320" w:rsidRPr="00590C30" w:rsidRDefault="00370320" w:rsidP="00BD63C7">
            <w:pPr>
              <w:pStyle w:val="TCellCard"/>
            </w:pPr>
            <w:r w:rsidRPr="00590C30">
              <w:t>10</w:t>
            </w:r>
          </w:p>
        </w:tc>
        <w:tc>
          <w:tcPr>
            <w:tcW w:w="1008" w:type="dxa"/>
            <w:tcMar>
              <w:right w:w="0" w:type="dxa"/>
            </w:tcMar>
          </w:tcPr>
          <w:p w14:paraId="24B52136" w14:textId="77777777" w:rsidR="00370320" w:rsidRPr="00590C30" w:rsidRDefault="00370320" w:rsidP="00BD63C7">
            <w:pPr>
              <w:pStyle w:val="TCellCard"/>
            </w:pPr>
            <w:r w:rsidRPr="00590C30">
              <w:t>1.E7</w:t>
            </w:r>
          </w:p>
        </w:tc>
        <w:tc>
          <w:tcPr>
            <w:tcW w:w="1008" w:type="dxa"/>
            <w:tcMar>
              <w:right w:w="0" w:type="dxa"/>
            </w:tcMar>
          </w:tcPr>
          <w:p w14:paraId="53C7E59D" w14:textId="77777777" w:rsidR="00370320" w:rsidRPr="00590C30" w:rsidRDefault="00370320" w:rsidP="00BD63C7">
            <w:pPr>
              <w:pStyle w:val="TCellCard"/>
            </w:pPr>
          </w:p>
        </w:tc>
        <w:tc>
          <w:tcPr>
            <w:tcW w:w="1008" w:type="dxa"/>
            <w:tcMar>
              <w:right w:w="0" w:type="dxa"/>
            </w:tcMar>
          </w:tcPr>
          <w:p w14:paraId="36C09F70" w14:textId="77777777" w:rsidR="00370320" w:rsidRPr="00590C30" w:rsidRDefault="00370320" w:rsidP="00BD63C7">
            <w:pPr>
              <w:pStyle w:val="TCellCard"/>
            </w:pPr>
            <w:r w:rsidRPr="00590C30">
              <w:t>0.33</w:t>
            </w:r>
          </w:p>
        </w:tc>
        <w:tc>
          <w:tcPr>
            <w:tcW w:w="1008" w:type="dxa"/>
            <w:tcMar>
              <w:right w:w="0" w:type="dxa"/>
            </w:tcMar>
          </w:tcPr>
          <w:p w14:paraId="16B158A4" w14:textId="77777777" w:rsidR="00370320" w:rsidRPr="00590C30" w:rsidRDefault="00370320" w:rsidP="00BD63C7">
            <w:pPr>
              <w:pStyle w:val="TCellCard"/>
            </w:pPr>
            <w:r w:rsidRPr="00590C30">
              <w:t>0.1</w:t>
            </w:r>
          </w:p>
        </w:tc>
        <w:tc>
          <w:tcPr>
            <w:tcW w:w="1008" w:type="dxa"/>
            <w:tcMar>
              <w:right w:w="0" w:type="dxa"/>
            </w:tcMar>
          </w:tcPr>
          <w:p w14:paraId="2CA253F6" w14:textId="77777777" w:rsidR="00370320" w:rsidRPr="00590C30" w:rsidRDefault="00370320" w:rsidP="00BD63C7">
            <w:pPr>
              <w:pStyle w:val="TCellCard"/>
            </w:pPr>
            <w:r w:rsidRPr="00590C30">
              <w:t>2.E-5</w:t>
            </w:r>
          </w:p>
        </w:tc>
        <w:tc>
          <w:tcPr>
            <w:tcW w:w="1008" w:type="dxa"/>
            <w:tcMar>
              <w:right w:w="0" w:type="dxa"/>
            </w:tcMar>
          </w:tcPr>
          <w:p w14:paraId="6A7BC9AC" w14:textId="77777777" w:rsidR="00370320" w:rsidRPr="00590C30" w:rsidRDefault="00370320" w:rsidP="00BD63C7">
            <w:pPr>
              <w:pStyle w:val="TCellCard"/>
            </w:pPr>
            <w:r w:rsidRPr="00590C30">
              <w:t>21.</w:t>
            </w:r>
          </w:p>
        </w:tc>
        <w:tc>
          <w:tcPr>
            <w:tcW w:w="1008" w:type="dxa"/>
            <w:tcMar>
              <w:right w:w="0" w:type="dxa"/>
            </w:tcMar>
          </w:tcPr>
          <w:p w14:paraId="29F4CC5D" w14:textId="77777777" w:rsidR="00370320" w:rsidRPr="00590C30" w:rsidRDefault="00370320" w:rsidP="00BD63C7">
            <w:pPr>
              <w:pStyle w:val="TCellCard"/>
            </w:pPr>
          </w:p>
        </w:tc>
        <w:tc>
          <w:tcPr>
            <w:tcW w:w="1008" w:type="dxa"/>
            <w:tcMar>
              <w:right w:w="0" w:type="dxa"/>
            </w:tcMar>
          </w:tcPr>
          <w:p w14:paraId="2F50CF72" w14:textId="5DCBE095" w:rsidR="00370320" w:rsidRPr="00590C30" w:rsidRDefault="00370320" w:rsidP="00BD63C7">
            <w:pPr>
              <w:pStyle w:val="TCellCard"/>
            </w:pPr>
          </w:p>
        </w:tc>
      </w:tr>
      <w:tr w:rsidR="00370320" w:rsidRPr="00590C30" w14:paraId="6DDF214C" w14:textId="77777777" w:rsidTr="002B267D">
        <w:tc>
          <w:tcPr>
            <w:tcW w:w="1008" w:type="dxa"/>
            <w:tcMar>
              <w:right w:w="0" w:type="dxa"/>
            </w:tcMar>
          </w:tcPr>
          <w:p w14:paraId="26D587DD" w14:textId="01CE2E1E" w:rsidR="00370320" w:rsidRPr="00590C30" w:rsidRDefault="00370320" w:rsidP="00BD63C7">
            <w:pPr>
              <w:pStyle w:val="TCellCard"/>
            </w:pPr>
          </w:p>
        </w:tc>
        <w:tc>
          <w:tcPr>
            <w:tcW w:w="1008" w:type="dxa"/>
            <w:tcMar>
              <w:right w:w="0" w:type="dxa"/>
            </w:tcMar>
          </w:tcPr>
          <w:p w14:paraId="68C9FBB4" w14:textId="77777777" w:rsidR="00370320" w:rsidRPr="00590C30" w:rsidRDefault="00370320" w:rsidP="00BD63C7">
            <w:pPr>
              <w:pStyle w:val="TCellCard"/>
            </w:pPr>
            <w:r w:rsidRPr="00590C30">
              <w:t>10000.</w:t>
            </w:r>
          </w:p>
        </w:tc>
        <w:tc>
          <w:tcPr>
            <w:tcW w:w="1008" w:type="dxa"/>
            <w:tcMar>
              <w:right w:w="0" w:type="dxa"/>
            </w:tcMar>
          </w:tcPr>
          <w:p w14:paraId="27CA211A" w14:textId="77777777" w:rsidR="00370320" w:rsidRPr="00590C30" w:rsidRDefault="00370320" w:rsidP="00BD63C7">
            <w:pPr>
              <w:pStyle w:val="TCellCard"/>
            </w:pPr>
            <w:r w:rsidRPr="00590C30">
              <w:t>20000.</w:t>
            </w:r>
          </w:p>
        </w:tc>
        <w:tc>
          <w:tcPr>
            <w:tcW w:w="1008" w:type="dxa"/>
            <w:tcMar>
              <w:right w:w="0" w:type="dxa"/>
            </w:tcMar>
          </w:tcPr>
          <w:p w14:paraId="1064ADD4" w14:textId="77777777" w:rsidR="00370320" w:rsidRPr="00590C30" w:rsidRDefault="00370320" w:rsidP="00BD63C7">
            <w:pPr>
              <w:pStyle w:val="TCellCard"/>
            </w:pPr>
            <w:r w:rsidRPr="00590C30">
              <w:t>15000.</w:t>
            </w:r>
          </w:p>
        </w:tc>
        <w:tc>
          <w:tcPr>
            <w:tcW w:w="1008" w:type="dxa"/>
            <w:tcMar>
              <w:right w:w="0" w:type="dxa"/>
            </w:tcMar>
          </w:tcPr>
          <w:p w14:paraId="016D4728" w14:textId="77777777" w:rsidR="00370320" w:rsidRPr="00590C30" w:rsidRDefault="00370320" w:rsidP="00BD63C7">
            <w:pPr>
              <w:pStyle w:val="TCellCard"/>
            </w:pPr>
          </w:p>
        </w:tc>
        <w:tc>
          <w:tcPr>
            <w:tcW w:w="1008" w:type="dxa"/>
            <w:tcMar>
              <w:right w:w="0" w:type="dxa"/>
            </w:tcMar>
          </w:tcPr>
          <w:p w14:paraId="584F724B" w14:textId="77777777" w:rsidR="00370320" w:rsidRPr="00590C30" w:rsidRDefault="00370320" w:rsidP="00BD63C7">
            <w:pPr>
              <w:pStyle w:val="TCellCard"/>
            </w:pPr>
          </w:p>
        </w:tc>
        <w:tc>
          <w:tcPr>
            <w:tcW w:w="1008" w:type="dxa"/>
            <w:tcMar>
              <w:right w:w="0" w:type="dxa"/>
            </w:tcMar>
          </w:tcPr>
          <w:p w14:paraId="7AE079E4" w14:textId="77777777" w:rsidR="00370320" w:rsidRPr="00590C30" w:rsidRDefault="00370320" w:rsidP="00BD63C7">
            <w:pPr>
              <w:pStyle w:val="TCellCard"/>
            </w:pPr>
          </w:p>
        </w:tc>
        <w:tc>
          <w:tcPr>
            <w:tcW w:w="1008" w:type="dxa"/>
            <w:tcMar>
              <w:right w:w="0" w:type="dxa"/>
            </w:tcMar>
          </w:tcPr>
          <w:p w14:paraId="10B1128C" w14:textId="77777777" w:rsidR="00370320" w:rsidRPr="00590C30" w:rsidRDefault="00370320" w:rsidP="00BD63C7">
            <w:pPr>
              <w:pStyle w:val="TCellCard"/>
            </w:pPr>
          </w:p>
        </w:tc>
        <w:tc>
          <w:tcPr>
            <w:tcW w:w="1008" w:type="dxa"/>
            <w:tcMar>
              <w:right w:w="0" w:type="dxa"/>
            </w:tcMar>
          </w:tcPr>
          <w:p w14:paraId="74213BEE" w14:textId="77777777" w:rsidR="00370320" w:rsidRPr="00590C30" w:rsidRDefault="00370320" w:rsidP="00BD63C7">
            <w:pPr>
              <w:pStyle w:val="TCellCard"/>
            </w:pPr>
          </w:p>
        </w:tc>
        <w:tc>
          <w:tcPr>
            <w:tcW w:w="1008" w:type="dxa"/>
            <w:tcMar>
              <w:right w:w="0" w:type="dxa"/>
            </w:tcMar>
          </w:tcPr>
          <w:p w14:paraId="3A0506B5" w14:textId="77777777" w:rsidR="00370320" w:rsidRPr="00590C30" w:rsidRDefault="00370320" w:rsidP="00BD63C7">
            <w:pPr>
              <w:pStyle w:val="TCellCard"/>
            </w:pPr>
          </w:p>
        </w:tc>
      </w:tr>
    </w:tbl>
    <w:p w14:paraId="240D4EC2" w14:textId="77777777" w:rsidR="00370320" w:rsidRPr="00590C30" w:rsidRDefault="00370320" w:rsidP="008251CA">
      <w:pPr>
        <w:pStyle w:val="CardSpacing"/>
      </w:pPr>
    </w:p>
    <w:p w14:paraId="7FBB3046" w14:textId="0013D3BE"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779D5482" w14:textId="77777777" w:rsidTr="004F397A">
        <w:tc>
          <w:tcPr>
            <w:tcW w:w="1080" w:type="dxa"/>
            <w:tcBorders>
              <w:bottom w:val="single" w:sz="4" w:space="0" w:color="auto"/>
            </w:tcBorders>
            <w:shd w:val="clear" w:color="auto" w:fill="auto"/>
          </w:tcPr>
          <w:p w14:paraId="4B37F294" w14:textId="77777777" w:rsidR="00370320" w:rsidRPr="004F397A" w:rsidRDefault="00370320" w:rsidP="004F397A">
            <w:pPr>
              <w:pStyle w:val="CardHeader"/>
              <w:rPr>
                <w:b w:val="0"/>
                <w:bCs/>
              </w:rPr>
            </w:pPr>
            <w:r w:rsidRPr="004F397A">
              <w:rPr>
                <w:b w:val="0"/>
                <w:bCs/>
              </w:rPr>
              <w:t>Field</w:t>
            </w:r>
          </w:p>
        </w:tc>
        <w:tc>
          <w:tcPr>
            <w:tcW w:w="5760" w:type="dxa"/>
            <w:tcBorders>
              <w:bottom w:val="single" w:sz="4" w:space="0" w:color="auto"/>
            </w:tcBorders>
            <w:shd w:val="clear" w:color="auto" w:fill="auto"/>
          </w:tcPr>
          <w:p w14:paraId="3C61E910" w14:textId="77777777" w:rsidR="00370320" w:rsidRPr="004F397A" w:rsidRDefault="00370320" w:rsidP="004F397A">
            <w:pPr>
              <w:pStyle w:val="CardHeader"/>
              <w:rPr>
                <w:b w:val="0"/>
                <w:bCs/>
              </w:rPr>
            </w:pPr>
            <w:r w:rsidRPr="004F397A">
              <w:rPr>
                <w:b w:val="0"/>
                <w:bCs/>
              </w:rPr>
              <w:t>Contents</w:t>
            </w:r>
          </w:p>
        </w:tc>
        <w:tc>
          <w:tcPr>
            <w:tcW w:w="1800" w:type="dxa"/>
            <w:tcBorders>
              <w:bottom w:val="single" w:sz="4" w:space="0" w:color="auto"/>
            </w:tcBorders>
            <w:shd w:val="clear" w:color="auto" w:fill="auto"/>
          </w:tcPr>
          <w:p w14:paraId="1336E7BA" w14:textId="77777777" w:rsidR="00370320" w:rsidRPr="004F397A" w:rsidRDefault="00370320" w:rsidP="004F397A">
            <w:pPr>
              <w:pStyle w:val="CardHeader"/>
              <w:rPr>
                <w:b w:val="0"/>
                <w:bCs/>
              </w:rPr>
            </w:pPr>
            <w:r w:rsidRPr="004F397A">
              <w:rPr>
                <w:b w:val="0"/>
                <w:bCs/>
              </w:rPr>
              <w:t>Type</w:t>
            </w:r>
          </w:p>
        </w:tc>
        <w:tc>
          <w:tcPr>
            <w:tcW w:w="1440" w:type="dxa"/>
            <w:tcBorders>
              <w:bottom w:val="single" w:sz="4" w:space="0" w:color="auto"/>
            </w:tcBorders>
            <w:shd w:val="clear" w:color="auto" w:fill="auto"/>
          </w:tcPr>
          <w:p w14:paraId="3C64870A" w14:textId="77777777" w:rsidR="00370320" w:rsidRPr="004F397A" w:rsidRDefault="00370320" w:rsidP="004F397A">
            <w:pPr>
              <w:pStyle w:val="CardHeader"/>
              <w:rPr>
                <w:b w:val="0"/>
                <w:bCs/>
              </w:rPr>
            </w:pPr>
            <w:r w:rsidRPr="004F397A">
              <w:rPr>
                <w:b w:val="0"/>
                <w:bCs/>
              </w:rPr>
              <w:t>Default</w:t>
            </w:r>
          </w:p>
        </w:tc>
      </w:tr>
      <w:tr w:rsidR="00370320" w:rsidRPr="00590C30" w14:paraId="659EED0C" w14:textId="77777777" w:rsidTr="004F397A">
        <w:tc>
          <w:tcPr>
            <w:tcW w:w="1080" w:type="dxa"/>
            <w:tcBorders>
              <w:top w:val="single" w:sz="4" w:space="0" w:color="auto"/>
            </w:tcBorders>
            <w:shd w:val="clear" w:color="auto" w:fill="auto"/>
          </w:tcPr>
          <w:p w14:paraId="790E1E87" w14:textId="77777777" w:rsidR="00370320" w:rsidRPr="00590C30" w:rsidRDefault="00370320" w:rsidP="001C388A">
            <w:pPr>
              <w:pStyle w:val="TCaseControl"/>
            </w:pPr>
            <w:r w:rsidRPr="00590C30">
              <w:t>MID</w:t>
            </w:r>
          </w:p>
        </w:tc>
        <w:tc>
          <w:tcPr>
            <w:tcW w:w="5760" w:type="dxa"/>
            <w:tcBorders>
              <w:top w:val="single" w:sz="4" w:space="0" w:color="auto"/>
            </w:tcBorders>
            <w:shd w:val="clear" w:color="auto" w:fill="auto"/>
          </w:tcPr>
          <w:p w14:paraId="2DB624B2" w14:textId="77777777" w:rsidR="00370320" w:rsidRPr="00590C30" w:rsidRDefault="00370320" w:rsidP="001C388A">
            <w:pPr>
              <w:pStyle w:val="TCaseControl"/>
            </w:pPr>
            <w:r w:rsidRPr="00590C30">
              <w:t>Material ID number</w:t>
            </w:r>
          </w:p>
        </w:tc>
        <w:tc>
          <w:tcPr>
            <w:tcW w:w="1800" w:type="dxa"/>
            <w:tcBorders>
              <w:top w:val="single" w:sz="4" w:space="0" w:color="auto"/>
            </w:tcBorders>
            <w:shd w:val="clear" w:color="auto" w:fill="auto"/>
          </w:tcPr>
          <w:p w14:paraId="3FAA79AF" w14:textId="77777777" w:rsidR="00370320" w:rsidRPr="00590C30" w:rsidRDefault="00370320" w:rsidP="001C388A">
            <w:pPr>
              <w:pStyle w:val="TCaseControl"/>
            </w:pPr>
            <w:r w:rsidRPr="00590C30">
              <w:t>Integer &gt; 0</w:t>
            </w:r>
          </w:p>
        </w:tc>
        <w:tc>
          <w:tcPr>
            <w:tcW w:w="1440" w:type="dxa"/>
            <w:tcBorders>
              <w:top w:val="single" w:sz="4" w:space="0" w:color="auto"/>
            </w:tcBorders>
            <w:shd w:val="clear" w:color="auto" w:fill="auto"/>
          </w:tcPr>
          <w:p w14:paraId="0A0B112F" w14:textId="77777777" w:rsidR="00370320" w:rsidRPr="00590C30" w:rsidRDefault="00370320" w:rsidP="001C388A">
            <w:pPr>
              <w:pStyle w:val="TCaseControl"/>
            </w:pPr>
            <w:r w:rsidRPr="00590C30">
              <w:t>None</w:t>
            </w:r>
          </w:p>
        </w:tc>
      </w:tr>
      <w:tr w:rsidR="00370320" w:rsidRPr="00590C30" w14:paraId="6A2ACD11" w14:textId="77777777" w:rsidTr="001C388A">
        <w:tc>
          <w:tcPr>
            <w:tcW w:w="1080" w:type="dxa"/>
            <w:shd w:val="clear" w:color="auto" w:fill="auto"/>
          </w:tcPr>
          <w:p w14:paraId="119D7C0E" w14:textId="77777777" w:rsidR="00370320" w:rsidRPr="00590C30" w:rsidRDefault="00370320" w:rsidP="001C388A">
            <w:pPr>
              <w:pStyle w:val="TCaseControl"/>
            </w:pPr>
            <w:r w:rsidRPr="00590C30">
              <w:t>E</w:t>
            </w:r>
          </w:p>
        </w:tc>
        <w:tc>
          <w:tcPr>
            <w:tcW w:w="5760" w:type="dxa"/>
            <w:shd w:val="clear" w:color="auto" w:fill="auto"/>
          </w:tcPr>
          <w:p w14:paraId="61ACCF32" w14:textId="77777777" w:rsidR="00370320" w:rsidRPr="00590C30" w:rsidRDefault="00370320" w:rsidP="001C388A">
            <w:pPr>
              <w:pStyle w:val="TCaseControl"/>
            </w:pPr>
            <w:r w:rsidRPr="00590C30">
              <w:t>Young’s modulus</w:t>
            </w:r>
          </w:p>
        </w:tc>
        <w:tc>
          <w:tcPr>
            <w:tcW w:w="1800" w:type="dxa"/>
            <w:shd w:val="clear" w:color="auto" w:fill="auto"/>
          </w:tcPr>
          <w:p w14:paraId="3D958E27" w14:textId="77777777" w:rsidR="00370320" w:rsidRPr="00590C30" w:rsidRDefault="00370320" w:rsidP="001C388A">
            <w:pPr>
              <w:pStyle w:val="TCaseControl"/>
            </w:pPr>
            <w:r w:rsidRPr="00590C30">
              <w:t>Real &gt; 0. or blank</w:t>
            </w:r>
          </w:p>
        </w:tc>
        <w:tc>
          <w:tcPr>
            <w:tcW w:w="1440" w:type="dxa"/>
            <w:shd w:val="clear" w:color="auto" w:fill="auto"/>
          </w:tcPr>
          <w:p w14:paraId="2D7B319B" w14:textId="77777777" w:rsidR="00370320" w:rsidRPr="00590C30" w:rsidRDefault="00370320" w:rsidP="001C388A">
            <w:pPr>
              <w:pStyle w:val="TCaseControl"/>
            </w:pPr>
            <w:r w:rsidRPr="00590C30">
              <w:t>See remarks</w:t>
            </w:r>
          </w:p>
        </w:tc>
      </w:tr>
      <w:tr w:rsidR="00370320" w:rsidRPr="00590C30" w14:paraId="6ABF87C6" w14:textId="77777777" w:rsidTr="001C388A">
        <w:tc>
          <w:tcPr>
            <w:tcW w:w="1080" w:type="dxa"/>
            <w:shd w:val="clear" w:color="auto" w:fill="auto"/>
          </w:tcPr>
          <w:p w14:paraId="47F6BB90" w14:textId="77777777" w:rsidR="00370320" w:rsidRPr="00590C30" w:rsidRDefault="00370320" w:rsidP="001C388A">
            <w:pPr>
              <w:pStyle w:val="TCaseControl"/>
            </w:pPr>
            <w:r w:rsidRPr="00590C30">
              <w:t>G</w:t>
            </w:r>
          </w:p>
        </w:tc>
        <w:tc>
          <w:tcPr>
            <w:tcW w:w="5760" w:type="dxa"/>
            <w:shd w:val="clear" w:color="auto" w:fill="auto"/>
          </w:tcPr>
          <w:p w14:paraId="5F865821" w14:textId="77777777" w:rsidR="00370320" w:rsidRPr="00590C30" w:rsidRDefault="00370320" w:rsidP="001C388A">
            <w:pPr>
              <w:pStyle w:val="TCaseControl"/>
            </w:pPr>
            <w:r w:rsidRPr="00590C30">
              <w:t>Shear modulus</w:t>
            </w:r>
          </w:p>
        </w:tc>
        <w:tc>
          <w:tcPr>
            <w:tcW w:w="1800" w:type="dxa"/>
            <w:shd w:val="clear" w:color="auto" w:fill="auto"/>
          </w:tcPr>
          <w:p w14:paraId="3FEFDB81" w14:textId="77777777" w:rsidR="00370320" w:rsidRPr="00590C30" w:rsidRDefault="00370320" w:rsidP="001C388A">
            <w:pPr>
              <w:pStyle w:val="TCaseControl"/>
            </w:pPr>
            <w:r w:rsidRPr="00590C30">
              <w:t>Real &gt; 0. or blank</w:t>
            </w:r>
          </w:p>
        </w:tc>
        <w:tc>
          <w:tcPr>
            <w:tcW w:w="1440" w:type="dxa"/>
            <w:shd w:val="clear" w:color="auto" w:fill="auto"/>
          </w:tcPr>
          <w:p w14:paraId="6FC4C4D1" w14:textId="77777777" w:rsidR="00370320" w:rsidRPr="00590C30" w:rsidRDefault="00370320" w:rsidP="001C388A">
            <w:pPr>
              <w:pStyle w:val="TCaseControl"/>
            </w:pPr>
            <w:r w:rsidRPr="00590C30">
              <w:t>See remarks</w:t>
            </w:r>
          </w:p>
        </w:tc>
      </w:tr>
      <w:tr w:rsidR="00370320" w:rsidRPr="00590C30" w14:paraId="2E65D3BA" w14:textId="77777777" w:rsidTr="001C388A">
        <w:tc>
          <w:tcPr>
            <w:tcW w:w="1080" w:type="dxa"/>
            <w:shd w:val="clear" w:color="auto" w:fill="auto"/>
          </w:tcPr>
          <w:p w14:paraId="0CD5B7C7" w14:textId="77777777" w:rsidR="00370320" w:rsidRPr="00590C30" w:rsidRDefault="00370320" w:rsidP="001C388A">
            <w:pPr>
              <w:pStyle w:val="TCaseControl"/>
            </w:pPr>
            <w:r w:rsidRPr="00590C30">
              <w:t>NU</w:t>
            </w:r>
          </w:p>
        </w:tc>
        <w:tc>
          <w:tcPr>
            <w:tcW w:w="5760" w:type="dxa"/>
            <w:shd w:val="clear" w:color="auto" w:fill="auto"/>
          </w:tcPr>
          <w:p w14:paraId="7DF7F992" w14:textId="77777777" w:rsidR="00370320" w:rsidRPr="00590C30" w:rsidRDefault="00370320" w:rsidP="001C388A">
            <w:pPr>
              <w:pStyle w:val="TCaseControl"/>
            </w:pPr>
            <w:r w:rsidRPr="00590C30">
              <w:t>Poisson’s ratio</w:t>
            </w:r>
          </w:p>
        </w:tc>
        <w:tc>
          <w:tcPr>
            <w:tcW w:w="1800" w:type="dxa"/>
            <w:shd w:val="clear" w:color="auto" w:fill="auto"/>
          </w:tcPr>
          <w:p w14:paraId="2D2E63A8" w14:textId="77777777" w:rsidR="00370320" w:rsidRPr="00590C30" w:rsidRDefault="00370320" w:rsidP="001C388A">
            <w:pPr>
              <w:pStyle w:val="TCaseControl"/>
            </w:pPr>
            <w:r w:rsidRPr="00590C30">
              <w:t>Real &gt; 0. or blank</w:t>
            </w:r>
          </w:p>
        </w:tc>
        <w:tc>
          <w:tcPr>
            <w:tcW w:w="1440" w:type="dxa"/>
            <w:shd w:val="clear" w:color="auto" w:fill="auto"/>
          </w:tcPr>
          <w:p w14:paraId="67B1E332" w14:textId="77777777" w:rsidR="00370320" w:rsidRPr="00590C30" w:rsidRDefault="00370320" w:rsidP="001C388A">
            <w:pPr>
              <w:pStyle w:val="TCaseControl"/>
            </w:pPr>
            <w:r w:rsidRPr="00590C30">
              <w:t>See remarks</w:t>
            </w:r>
          </w:p>
        </w:tc>
      </w:tr>
      <w:tr w:rsidR="00370320" w:rsidRPr="00590C30" w14:paraId="4D1E0CA2" w14:textId="77777777" w:rsidTr="001C388A">
        <w:tc>
          <w:tcPr>
            <w:tcW w:w="1080" w:type="dxa"/>
            <w:shd w:val="clear" w:color="auto" w:fill="auto"/>
          </w:tcPr>
          <w:p w14:paraId="0D955914" w14:textId="77777777" w:rsidR="00370320" w:rsidRPr="00590C30" w:rsidRDefault="00370320" w:rsidP="001C388A">
            <w:pPr>
              <w:pStyle w:val="TCaseControl"/>
            </w:pPr>
            <w:r w:rsidRPr="00590C30">
              <w:t>RHO</w:t>
            </w:r>
          </w:p>
        </w:tc>
        <w:tc>
          <w:tcPr>
            <w:tcW w:w="5760" w:type="dxa"/>
            <w:shd w:val="clear" w:color="auto" w:fill="auto"/>
          </w:tcPr>
          <w:p w14:paraId="358705A5" w14:textId="77777777" w:rsidR="00370320" w:rsidRPr="00590C30" w:rsidRDefault="00370320" w:rsidP="001C388A">
            <w:pPr>
              <w:pStyle w:val="TCaseControl"/>
            </w:pPr>
            <w:r w:rsidRPr="00590C30">
              <w:t>Material mass density</w:t>
            </w:r>
          </w:p>
        </w:tc>
        <w:tc>
          <w:tcPr>
            <w:tcW w:w="1800" w:type="dxa"/>
            <w:shd w:val="clear" w:color="auto" w:fill="auto"/>
          </w:tcPr>
          <w:p w14:paraId="17F05952" w14:textId="77777777" w:rsidR="00370320" w:rsidRPr="00590C30" w:rsidRDefault="00370320" w:rsidP="001C388A">
            <w:pPr>
              <w:pStyle w:val="TCaseControl"/>
            </w:pPr>
            <w:r w:rsidRPr="00590C30">
              <w:t>Real &gt; 0. or blank</w:t>
            </w:r>
          </w:p>
        </w:tc>
        <w:tc>
          <w:tcPr>
            <w:tcW w:w="1440" w:type="dxa"/>
            <w:shd w:val="clear" w:color="auto" w:fill="auto"/>
          </w:tcPr>
          <w:p w14:paraId="7A9F521D" w14:textId="77777777" w:rsidR="00370320" w:rsidRPr="00590C30" w:rsidRDefault="00370320" w:rsidP="001C388A">
            <w:pPr>
              <w:pStyle w:val="TCaseControl"/>
            </w:pPr>
            <w:r w:rsidRPr="00590C30">
              <w:t>0.</w:t>
            </w:r>
          </w:p>
        </w:tc>
      </w:tr>
      <w:tr w:rsidR="00370320" w:rsidRPr="00590C30" w14:paraId="65B9EFED" w14:textId="77777777" w:rsidTr="001C388A">
        <w:tc>
          <w:tcPr>
            <w:tcW w:w="1080" w:type="dxa"/>
            <w:shd w:val="clear" w:color="auto" w:fill="auto"/>
          </w:tcPr>
          <w:p w14:paraId="03458F25" w14:textId="77777777" w:rsidR="00370320" w:rsidRPr="00590C30" w:rsidRDefault="00370320" w:rsidP="001C388A">
            <w:pPr>
              <w:pStyle w:val="TCaseControl"/>
            </w:pPr>
            <w:r w:rsidRPr="00590C30">
              <w:t>ALPHA</w:t>
            </w:r>
          </w:p>
        </w:tc>
        <w:tc>
          <w:tcPr>
            <w:tcW w:w="5760" w:type="dxa"/>
            <w:shd w:val="clear" w:color="auto" w:fill="auto"/>
          </w:tcPr>
          <w:p w14:paraId="1E912119" w14:textId="77777777" w:rsidR="00370320" w:rsidRPr="00590C30" w:rsidRDefault="00370320" w:rsidP="001C388A">
            <w:pPr>
              <w:pStyle w:val="TCaseControl"/>
            </w:pPr>
            <w:r w:rsidRPr="00590C30">
              <w:t>Coefficient of thermal expansion</w:t>
            </w:r>
          </w:p>
        </w:tc>
        <w:tc>
          <w:tcPr>
            <w:tcW w:w="1800" w:type="dxa"/>
            <w:shd w:val="clear" w:color="auto" w:fill="auto"/>
          </w:tcPr>
          <w:p w14:paraId="40AF8314" w14:textId="77777777" w:rsidR="00370320" w:rsidRPr="00590C30" w:rsidRDefault="00370320" w:rsidP="001C388A">
            <w:pPr>
              <w:pStyle w:val="TCaseControl"/>
            </w:pPr>
            <w:r w:rsidRPr="00590C30">
              <w:t>Real &gt; 0. or blank</w:t>
            </w:r>
          </w:p>
        </w:tc>
        <w:tc>
          <w:tcPr>
            <w:tcW w:w="1440" w:type="dxa"/>
            <w:shd w:val="clear" w:color="auto" w:fill="auto"/>
          </w:tcPr>
          <w:p w14:paraId="284477F0" w14:textId="77777777" w:rsidR="00370320" w:rsidRPr="00590C30" w:rsidRDefault="00370320" w:rsidP="001C388A">
            <w:pPr>
              <w:pStyle w:val="TCaseControl"/>
            </w:pPr>
            <w:r w:rsidRPr="00590C30">
              <w:t>0.</w:t>
            </w:r>
          </w:p>
        </w:tc>
      </w:tr>
      <w:tr w:rsidR="00370320" w:rsidRPr="00590C30" w14:paraId="6EEE54C5" w14:textId="77777777" w:rsidTr="001C388A">
        <w:tc>
          <w:tcPr>
            <w:tcW w:w="1080" w:type="dxa"/>
            <w:shd w:val="clear" w:color="auto" w:fill="auto"/>
          </w:tcPr>
          <w:p w14:paraId="4D016B15" w14:textId="77777777" w:rsidR="00370320" w:rsidRPr="00590C30" w:rsidRDefault="00370320" w:rsidP="001C388A">
            <w:pPr>
              <w:pStyle w:val="TCaseControl"/>
            </w:pPr>
            <w:r w:rsidRPr="00590C30">
              <w:lastRenderedPageBreak/>
              <w:t>TREF</w:t>
            </w:r>
          </w:p>
        </w:tc>
        <w:tc>
          <w:tcPr>
            <w:tcW w:w="5760" w:type="dxa"/>
            <w:shd w:val="clear" w:color="auto" w:fill="auto"/>
          </w:tcPr>
          <w:p w14:paraId="4A75E4B0" w14:textId="77777777" w:rsidR="00370320" w:rsidRPr="00590C30" w:rsidRDefault="00370320" w:rsidP="001C388A">
            <w:pPr>
              <w:pStyle w:val="TCaseControl"/>
            </w:pPr>
            <w:r w:rsidRPr="00590C30">
              <w:t>Reference temperatu</w:t>
            </w:r>
            <w:r>
              <w:t>r</w:t>
            </w:r>
            <w:r w:rsidRPr="00590C30">
              <w:t>e</w:t>
            </w:r>
          </w:p>
        </w:tc>
        <w:tc>
          <w:tcPr>
            <w:tcW w:w="1800" w:type="dxa"/>
            <w:shd w:val="clear" w:color="auto" w:fill="auto"/>
          </w:tcPr>
          <w:p w14:paraId="27D30889" w14:textId="77777777" w:rsidR="00370320" w:rsidRPr="00590C30" w:rsidRDefault="00370320" w:rsidP="001C388A">
            <w:pPr>
              <w:pStyle w:val="TCaseControl"/>
            </w:pPr>
            <w:r w:rsidRPr="00590C30">
              <w:t>Real &gt; 0. or blank</w:t>
            </w:r>
          </w:p>
        </w:tc>
        <w:tc>
          <w:tcPr>
            <w:tcW w:w="1440" w:type="dxa"/>
            <w:shd w:val="clear" w:color="auto" w:fill="auto"/>
          </w:tcPr>
          <w:p w14:paraId="65FB2604" w14:textId="77777777" w:rsidR="00370320" w:rsidRPr="00590C30" w:rsidRDefault="00370320" w:rsidP="001C388A">
            <w:pPr>
              <w:pStyle w:val="TCaseControl"/>
            </w:pPr>
            <w:r w:rsidRPr="00590C30">
              <w:t>0.</w:t>
            </w:r>
          </w:p>
        </w:tc>
      </w:tr>
      <w:tr w:rsidR="00370320" w:rsidRPr="00590C30" w14:paraId="7E7284DE" w14:textId="77777777" w:rsidTr="001C388A">
        <w:tc>
          <w:tcPr>
            <w:tcW w:w="1080" w:type="dxa"/>
            <w:shd w:val="clear" w:color="auto" w:fill="auto"/>
          </w:tcPr>
          <w:p w14:paraId="57E2A7D6" w14:textId="77777777" w:rsidR="00370320" w:rsidRPr="00590C30" w:rsidRDefault="00370320" w:rsidP="001C388A">
            <w:pPr>
              <w:pStyle w:val="TCaseControl"/>
            </w:pPr>
            <w:r w:rsidRPr="00590C30">
              <w:t>GE</w:t>
            </w:r>
          </w:p>
        </w:tc>
        <w:tc>
          <w:tcPr>
            <w:tcW w:w="5760" w:type="dxa"/>
            <w:shd w:val="clear" w:color="auto" w:fill="auto"/>
          </w:tcPr>
          <w:p w14:paraId="2D4DAFB0" w14:textId="77777777" w:rsidR="00370320" w:rsidRPr="00590C30" w:rsidRDefault="00370320" w:rsidP="001C388A">
            <w:pPr>
              <w:pStyle w:val="TCaseControl"/>
            </w:pPr>
            <w:r w:rsidRPr="00590C30">
              <w:t>Damping coefficient</w:t>
            </w:r>
          </w:p>
        </w:tc>
        <w:tc>
          <w:tcPr>
            <w:tcW w:w="1800" w:type="dxa"/>
            <w:shd w:val="clear" w:color="auto" w:fill="auto"/>
          </w:tcPr>
          <w:p w14:paraId="1859AF7B" w14:textId="77777777" w:rsidR="00370320" w:rsidRPr="00590C30" w:rsidRDefault="00370320" w:rsidP="001C388A">
            <w:pPr>
              <w:pStyle w:val="TCaseControl"/>
            </w:pPr>
            <w:r w:rsidRPr="00590C30">
              <w:t>Real &gt; 0. or blank</w:t>
            </w:r>
          </w:p>
        </w:tc>
        <w:tc>
          <w:tcPr>
            <w:tcW w:w="1440" w:type="dxa"/>
            <w:shd w:val="clear" w:color="auto" w:fill="auto"/>
          </w:tcPr>
          <w:p w14:paraId="43ADD288" w14:textId="77777777" w:rsidR="00370320" w:rsidRPr="00590C30" w:rsidRDefault="00370320" w:rsidP="001C388A">
            <w:pPr>
              <w:pStyle w:val="TCaseControl"/>
            </w:pPr>
            <w:r w:rsidRPr="00590C30">
              <w:t>0.</w:t>
            </w:r>
          </w:p>
        </w:tc>
      </w:tr>
      <w:tr w:rsidR="00370320" w:rsidRPr="00590C30" w14:paraId="37E201B8" w14:textId="77777777" w:rsidTr="001C388A">
        <w:tc>
          <w:tcPr>
            <w:tcW w:w="1080" w:type="dxa"/>
            <w:shd w:val="clear" w:color="auto" w:fill="auto"/>
          </w:tcPr>
          <w:p w14:paraId="1E3C31F1" w14:textId="77777777" w:rsidR="00370320" w:rsidRPr="00590C30" w:rsidRDefault="00370320" w:rsidP="001C388A">
            <w:pPr>
              <w:pStyle w:val="TCaseControl"/>
            </w:pPr>
            <w:r w:rsidRPr="00590C30">
              <w:t>TA</w:t>
            </w:r>
          </w:p>
        </w:tc>
        <w:tc>
          <w:tcPr>
            <w:tcW w:w="5760" w:type="dxa"/>
            <w:shd w:val="clear" w:color="auto" w:fill="auto"/>
          </w:tcPr>
          <w:p w14:paraId="0654B8A1" w14:textId="77777777" w:rsidR="00370320" w:rsidRPr="00590C30" w:rsidRDefault="00370320" w:rsidP="001C388A">
            <w:pPr>
              <w:pStyle w:val="TCaseControl"/>
            </w:pPr>
            <w:r w:rsidRPr="00590C30">
              <w:t>Tension allowable for the material</w:t>
            </w:r>
          </w:p>
        </w:tc>
        <w:tc>
          <w:tcPr>
            <w:tcW w:w="1800" w:type="dxa"/>
            <w:shd w:val="clear" w:color="auto" w:fill="auto"/>
          </w:tcPr>
          <w:p w14:paraId="7B3BB64D" w14:textId="77777777" w:rsidR="00370320" w:rsidRPr="00590C30" w:rsidRDefault="00370320" w:rsidP="001C388A">
            <w:pPr>
              <w:pStyle w:val="TCaseControl"/>
            </w:pPr>
            <w:r w:rsidRPr="00590C30">
              <w:t>Real &gt; 0. or blank</w:t>
            </w:r>
          </w:p>
        </w:tc>
        <w:tc>
          <w:tcPr>
            <w:tcW w:w="1440" w:type="dxa"/>
            <w:shd w:val="clear" w:color="auto" w:fill="auto"/>
          </w:tcPr>
          <w:p w14:paraId="3CCDA28E" w14:textId="77777777" w:rsidR="00370320" w:rsidRPr="00590C30" w:rsidRDefault="00370320" w:rsidP="001C388A">
            <w:pPr>
              <w:pStyle w:val="TCaseControl"/>
            </w:pPr>
            <w:r w:rsidRPr="00590C30">
              <w:t>0.</w:t>
            </w:r>
          </w:p>
        </w:tc>
      </w:tr>
      <w:tr w:rsidR="00370320" w:rsidRPr="00590C30" w14:paraId="20B19A24" w14:textId="77777777" w:rsidTr="001C388A">
        <w:tc>
          <w:tcPr>
            <w:tcW w:w="1080" w:type="dxa"/>
            <w:shd w:val="clear" w:color="auto" w:fill="auto"/>
          </w:tcPr>
          <w:p w14:paraId="0D2FECF6" w14:textId="77777777" w:rsidR="00370320" w:rsidRPr="00590C30" w:rsidRDefault="00370320" w:rsidP="001C388A">
            <w:pPr>
              <w:pStyle w:val="TCaseControl"/>
            </w:pPr>
            <w:r w:rsidRPr="00590C30">
              <w:t>CA</w:t>
            </w:r>
          </w:p>
        </w:tc>
        <w:tc>
          <w:tcPr>
            <w:tcW w:w="5760" w:type="dxa"/>
            <w:shd w:val="clear" w:color="auto" w:fill="auto"/>
          </w:tcPr>
          <w:p w14:paraId="02A25577" w14:textId="77777777" w:rsidR="00370320" w:rsidRPr="00590C30" w:rsidRDefault="00370320" w:rsidP="001C388A">
            <w:pPr>
              <w:pStyle w:val="TCaseControl"/>
            </w:pPr>
            <w:r w:rsidRPr="00590C30">
              <w:t>Compression allowable for the material</w:t>
            </w:r>
          </w:p>
        </w:tc>
        <w:tc>
          <w:tcPr>
            <w:tcW w:w="1800" w:type="dxa"/>
            <w:shd w:val="clear" w:color="auto" w:fill="auto"/>
          </w:tcPr>
          <w:p w14:paraId="28B55D45" w14:textId="77777777" w:rsidR="00370320" w:rsidRPr="00590C30" w:rsidRDefault="00370320" w:rsidP="001C388A">
            <w:pPr>
              <w:pStyle w:val="TCaseControl"/>
            </w:pPr>
            <w:r w:rsidRPr="00590C30">
              <w:t>Real &gt; 0. or blank</w:t>
            </w:r>
          </w:p>
        </w:tc>
        <w:tc>
          <w:tcPr>
            <w:tcW w:w="1440" w:type="dxa"/>
            <w:shd w:val="clear" w:color="auto" w:fill="auto"/>
          </w:tcPr>
          <w:p w14:paraId="50C7EBE5" w14:textId="77777777" w:rsidR="00370320" w:rsidRPr="00590C30" w:rsidRDefault="00370320" w:rsidP="001C388A">
            <w:pPr>
              <w:pStyle w:val="TCaseControl"/>
            </w:pPr>
            <w:r w:rsidRPr="00590C30">
              <w:t>0.</w:t>
            </w:r>
          </w:p>
        </w:tc>
      </w:tr>
      <w:tr w:rsidR="00370320" w:rsidRPr="00590C30" w14:paraId="645A4070" w14:textId="77777777" w:rsidTr="001C388A">
        <w:tc>
          <w:tcPr>
            <w:tcW w:w="1080" w:type="dxa"/>
            <w:shd w:val="clear" w:color="auto" w:fill="auto"/>
          </w:tcPr>
          <w:p w14:paraId="11E5643D" w14:textId="77777777" w:rsidR="00370320" w:rsidRPr="00590C30" w:rsidRDefault="00370320" w:rsidP="001C388A">
            <w:pPr>
              <w:pStyle w:val="TCaseControl"/>
            </w:pPr>
            <w:r w:rsidRPr="00590C30">
              <w:t>SA</w:t>
            </w:r>
          </w:p>
        </w:tc>
        <w:tc>
          <w:tcPr>
            <w:tcW w:w="5760" w:type="dxa"/>
            <w:shd w:val="clear" w:color="auto" w:fill="auto"/>
          </w:tcPr>
          <w:p w14:paraId="28433288" w14:textId="77777777" w:rsidR="00370320" w:rsidRPr="00590C30" w:rsidRDefault="00370320" w:rsidP="001C388A">
            <w:pPr>
              <w:pStyle w:val="TCaseControl"/>
            </w:pPr>
            <w:r w:rsidRPr="00590C30">
              <w:t>Shear allowable for the material</w:t>
            </w:r>
          </w:p>
        </w:tc>
        <w:tc>
          <w:tcPr>
            <w:tcW w:w="1800" w:type="dxa"/>
            <w:shd w:val="clear" w:color="auto" w:fill="auto"/>
          </w:tcPr>
          <w:p w14:paraId="34F651FD" w14:textId="77777777" w:rsidR="00370320" w:rsidRPr="00590C30" w:rsidRDefault="00370320" w:rsidP="001C388A">
            <w:pPr>
              <w:pStyle w:val="TCaseControl"/>
            </w:pPr>
            <w:r w:rsidRPr="00590C30">
              <w:t>Real &gt; 0. or blank</w:t>
            </w:r>
          </w:p>
        </w:tc>
        <w:tc>
          <w:tcPr>
            <w:tcW w:w="1440" w:type="dxa"/>
            <w:shd w:val="clear" w:color="auto" w:fill="auto"/>
          </w:tcPr>
          <w:p w14:paraId="68B434CB" w14:textId="77777777" w:rsidR="00370320" w:rsidRPr="00590C30" w:rsidRDefault="00370320" w:rsidP="001C388A">
            <w:pPr>
              <w:pStyle w:val="TCaseControl"/>
            </w:pPr>
            <w:r w:rsidRPr="00590C30">
              <w:t>0.</w:t>
            </w:r>
          </w:p>
        </w:tc>
      </w:tr>
    </w:tbl>
    <w:p w14:paraId="7566E9B7" w14:textId="77777777" w:rsidR="00370320" w:rsidRPr="00590C30" w:rsidRDefault="00370320" w:rsidP="008251CA">
      <w:pPr>
        <w:pStyle w:val="CardSpacing"/>
      </w:pPr>
    </w:p>
    <w:p w14:paraId="78FAC985" w14:textId="13AEBEBF" w:rsidR="00370320" w:rsidRPr="00E80610" w:rsidRDefault="00370320" w:rsidP="00910C53">
      <w:pPr>
        <w:pStyle w:val="CardHeader"/>
      </w:pPr>
      <w:r w:rsidRPr="00E80610">
        <w:t>Remarks:</w:t>
      </w:r>
    </w:p>
    <w:p w14:paraId="4811F372" w14:textId="77777777" w:rsidR="00370320" w:rsidRDefault="00370320" w:rsidP="00E80610">
      <w:pPr>
        <w:pStyle w:val="Remarks"/>
      </w:pPr>
      <w:r w:rsidRPr="00590C30">
        <w:t>1.</w:t>
      </w:r>
      <w:r w:rsidRPr="00590C30">
        <w:tab/>
        <w:t>MID must be unique among all material property entries.</w:t>
      </w:r>
    </w:p>
    <w:p w14:paraId="07B04727" w14:textId="77777777" w:rsidR="00370320" w:rsidRPr="00590C30" w:rsidRDefault="00370320" w:rsidP="00E80610">
      <w:pPr>
        <w:pStyle w:val="Remarks"/>
      </w:pPr>
      <w:r w:rsidRPr="00590C30">
        <w:t>2.</w:t>
      </w:r>
      <w:r w:rsidRPr="00590C30">
        <w:tab/>
        <w:t>The continuation entry is not required.</w:t>
      </w:r>
    </w:p>
    <w:p w14:paraId="5B142A0E" w14:textId="77777777" w:rsidR="00370320" w:rsidRDefault="00370320" w:rsidP="00E80610">
      <w:pPr>
        <w:pStyle w:val="Remarks"/>
      </w:pPr>
      <w:r>
        <w:t>3.</w:t>
      </w:r>
      <w:r>
        <w:tab/>
      </w:r>
      <w:r>
        <w:tab/>
        <w:t>The following action is taken if one or more of the fields E, G and NU are blank:</w:t>
      </w:r>
    </w:p>
    <w:p w14:paraId="67D9464C" w14:textId="2CB7C55E" w:rsidR="00370320" w:rsidRDefault="00370320" w:rsidP="00E80610">
      <w:pPr>
        <w:spacing w:line="240" w:lineRule="auto"/>
        <w:ind w:left="864"/>
      </w:pPr>
      <w:r>
        <w:t>a)</w:t>
      </w:r>
      <w:r>
        <w:tab/>
      </w:r>
      <w:r>
        <w:tab/>
        <w:t>If one of E, G or NU is blank it will be calculated using the relationship E = 2(1</w:t>
      </w:r>
      <w:r w:rsidR="007439EF">
        <w:t xml:space="preserve"> </w:t>
      </w:r>
      <w:r>
        <w:t xml:space="preserve">+ </w:t>
      </w:r>
      <w:proofErr w:type="gramStart"/>
      <w:r>
        <w:t>NU)G</w:t>
      </w:r>
      <w:proofErr w:type="gramEnd"/>
    </w:p>
    <w:p w14:paraId="39991CEE" w14:textId="77777777" w:rsidR="00370320" w:rsidRDefault="00370320" w:rsidP="00E80610">
      <w:pPr>
        <w:spacing w:line="240" w:lineRule="auto"/>
        <w:ind w:left="864"/>
      </w:pPr>
      <w:r>
        <w:t>b)</w:t>
      </w:r>
      <w:r>
        <w:tab/>
      </w:r>
      <w:r>
        <w:tab/>
        <w:t>If E and NU are blank or if G and NU are blank, these two are set to 0.</w:t>
      </w:r>
    </w:p>
    <w:p w14:paraId="56C3052D" w14:textId="77777777" w:rsidR="00370320" w:rsidRDefault="00370320" w:rsidP="00E80610">
      <w:pPr>
        <w:spacing w:line="240" w:lineRule="auto"/>
        <w:ind w:left="864"/>
      </w:pPr>
      <w:r>
        <w:t>c)</w:t>
      </w:r>
      <w:r>
        <w:tab/>
      </w:r>
      <w:r>
        <w:tab/>
        <w:t>If E and G are blank (or zero) a fatal error occurs</w:t>
      </w:r>
    </w:p>
    <w:p w14:paraId="321E7F3E" w14:textId="77777777" w:rsidR="00370320" w:rsidRDefault="00370320" w:rsidP="00E80610">
      <w:pPr>
        <w:pStyle w:val="Remarks"/>
      </w:pPr>
      <w:r>
        <w:t>4.</w:t>
      </w:r>
      <w:r>
        <w:tab/>
        <w:t xml:space="preserve">A warning is given if </w:t>
      </w:r>
      <w:r>
        <w:tab/>
        <w:t xml:space="preserve">NU &lt; 0 </w:t>
      </w:r>
      <w:r>
        <w:tab/>
        <w:t>or if</w:t>
      </w:r>
      <w:r>
        <w:tab/>
        <w:t xml:space="preserve"> NU &gt; 0.5</w:t>
      </w:r>
      <w:r w:rsidRPr="00590C30">
        <w:t>.</w:t>
      </w:r>
    </w:p>
    <w:p w14:paraId="5A50577D" w14:textId="394508E4" w:rsidR="00370320" w:rsidRDefault="00370320" w:rsidP="00E80610">
      <w:pPr>
        <w:pStyle w:val="Remarks"/>
      </w:pPr>
      <w:r>
        <w:t>5.</w:t>
      </w:r>
      <w:r>
        <w:tab/>
      </w:r>
      <w:r>
        <w:tab/>
        <w:t xml:space="preserve">A warning is given if </w:t>
      </w:r>
      <w:proofErr w:type="spellStart"/>
      <w:r>
        <w:t>if</w:t>
      </w:r>
      <w:proofErr w:type="spellEnd"/>
      <w:r w:rsidRPr="00CA0603">
        <w:t xml:space="preserve"> </w:t>
      </w:r>
      <w:r>
        <w:t>E, G and NU are all input and do not satisfy the relationship</w:t>
      </w:r>
      <w:r w:rsidR="00AE600C">
        <w:t>:</w:t>
      </w:r>
    </w:p>
    <w:p w14:paraId="477B7EBE" w14:textId="77777777" w:rsidR="00370320" w:rsidRDefault="00000000" w:rsidP="00370320">
      <w:pPr>
        <w:ind w:left="360"/>
      </w:pPr>
      <w:r>
        <w:rPr>
          <w:noProof/>
        </w:rPr>
        <w:pict w14:anchorId="004962B7">
          <v:shape id="_x0000_s2387" type="#_x0000_t75" style="position:absolute;left:0;text-align:left;margin-left:159.9pt;margin-top:2pt;width:96.95pt;height:31pt;z-index:251733504" o:preferrelative="f">
            <v:imagedata r:id="rId158" o:title=""/>
          </v:shape>
        </w:pict>
      </w:r>
    </w:p>
    <w:p w14:paraId="67BA120B" w14:textId="77777777" w:rsidR="00370320" w:rsidRDefault="00370320" w:rsidP="00370320"/>
    <w:p w14:paraId="685313B9" w14:textId="77777777" w:rsidR="00370320" w:rsidRDefault="00370320" w:rsidP="00370320">
      <w:pPr>
        <w:jc w:val="right"/>
      </w:pPr>
    </w:p>
    <w:p w14:paraId="56289758" w14:textId="77777777" w:rsidR="00370320" w:rsidRPr="002E696B" w:rsidRDefault="00370320" w:rsidP="004C6C23">
      <w:pPr>
        <w:pStyle w:val="Corner"/>
      </w:pPr>
      <w:r>
        <w:br w:type="page"/>
      </w:r>
      <w:r>
        <w:lastRenderedPageBreak/>
        <w:t>MAT2</w:t>
      </w:r>
    </w:p>
    <w:p w14:paraId="6E42DD76" w14:textId="77777777" w:rsidR="00370320" w:rsidRPr="007E3809" w:rsidRDefault="00370320" w:rsidP="008472B7">
      <w:pPr>
        <w:pStyle w:val="Heading2"/>
      </w:pPr>
      <w:bookmarkStart w:id="2350" w:name="_Toc164640724"/>
      <w:r>
        <w:t>MAT2</w:t>
      </w:r>
      <w:bookmarkEnd w:id="2350"/>
    </w:p>
    <w:p w14:paraId="1636F78C" w14:textId="77777777" w:rsidR="00370320" w:rsidRDefault="00370320" w:rsidP="00DF44C9">
      <w:pPr>
        <w:pStyle w:val="SpecialSpace"/>
      </w:pPr>
    </w:p>
    <w:p w14:paraId="47A3B7C6" w14:textId="5BD16F16" w:rsidR="00370320" w:rsidRPr="00590C30" w:rsidRDefault="00370320" w:rsidP="00910C53">
      <w:pPr>
        <w:pStyle w:val="CardHeader"/>
      </w:pPr>
      <w:r w:rsidRPr="00590C30">
        <w:t>Description</w:t>
      </w:r>
      <w:r w:rsidR="00AE600C">
        <w:t>:</w:t>
      </w:r>
    </w:p>
    <w:p w14:paraId="6ECDF288" w14:textId="335F347E" w:rsidR="00370320" w:rsidRDefault="00370320" w:rsidP="00503D27">
      <w:pPr>
        <w:pStyle w:val="CardSpacing"/>
      </w:pPr>
      <w:r>
        <w:t xml:space="preserve">Linear </w:t>
      </w:r>
      <w:r w:rsidR="004A2510">
        <w:t>anisotropic</w:t>
      </w:r>
      <w:r w:rsidRPr="00590C30">
        <w:t xml:space="preserve"> material definition</w:t>
      </w:r>
      <w:r>
        <w:t xml:space="preserve"> for 2D plate elements</w:t>
      </w:r>
      <w:r w:rsidR="00464C0A">
        <w:t>.</w:t>
      </w:r>
    </w:p>
    <w:p w14:paraId="6DDE2FCF" w14:textId="77777777" w:rsidR="00370320" w:rsidRPr="00590C30" w:rsidRDefault="00370320" w:rsidP="008251CA">
      <w:pPr>
        <w:pStyle w:val="CardSpacing"/>
      </w:pPr>
    </w:p>
    <w:p w14:paraId="5C88A0FF" w14:textId="4D8D3163"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E455282" w14:textId="77777777" w:rsidTr="002B267D">
        <w:tc>
          <w:tcPr>
            <w:tcW w:w="1008" w:type="dxa"/>
            <w:tcBorders>
              <w:bottom w:val="single" w:sz="4" w:space="0" w:color="auto"/>
            </w:tcBorders>
            <w:shd w:val="clear" w:color="auto" w:fill="auto"/>
            <w:tcMar>
              <w:right w:w="0" w:type="dxa"/>
            </w:tcMar>
          </w:tcPr>
          <w:p w14:paraId="00953A5F" w14:textId="77777777" w:rsidR="00370320" w:rsidRPr="00590C30" w:rsidRDefault="00370320" w:rsidP="00BD63C7">
            <w:pPr>
              <w:pStyle w:val="TCellCard"/>
            </w:pPr>
            <w:r w:rsidRPr="00590C30">
              <w:t>1</w:t>
            </w:r>
          </w:p>
        </w:tc>
        <w:tc>
          <w:tcPr>
            <w:tcW w:w="1008" w:type="dxa"/>
            <w:tcBorders>
              <w:bottom w:val="single" w:sz="4" w:space="0" w:color="auto"/>
            </w:tcBorders>
            <w:shd w:val="clear" w:color="auto" w:fill="auto"/>
            <w:tcMar>
              <w:right w:w="0" w:type="dxa"/>
            </w:tcMar>
          </w:tcPr>
          <w:p w14:paraId="77ECF8EB" w14:textId="77777777" w:rsidR="00370320" w:rsidRPr="00590C30" w:rsidRDefault="00370320" w:rsidP="00BD63C7">
            <w:pPr>
              <w:pStyle w:val="TCellCard"/>
            </w:pPr>
            <w:r w:rsidRPr="00590C30">
              <w:t>2</w:t>
            </w:r>
          </w:p>
        </w:tc>
        <w:tc>
          <w:tcPr>
            <w:tcW w:w="1008" w:type="dxa"/>
            <w:tcBorders>
              <w:bottom w:val="single" w:sz="4" w:space="0" w:color="auto"/>
            </w:tcBorders>
            <w:shd w:val="clear" w:color="auto" w:fill="auto"/>
            <w:tcMar>
              <w:right w:w="0" w:type="dxa"/>
            </w:tcMar>
          </w:tcPr>
          <w:p w14:paraId="5916483B" w14:textId="77777777" w:rsidR="00370320" w:rsidRPr="00590C30" w:rsidRDefault="00370320" w:rsidP="00BD63C7">
            <w:pPr>
              <w:pStyle w:val="TCellCard"/>
            </w:pPr>
            <w:r w:rsidRPr="00590C30">
              <w:t>3</w:t>
            </w:r>
          </w:p>
        </w:tc>
        <w:tc>
          <w:tcPr>
            <w:tcW w:w="1008" w:type="dxa"/>
            <w:tcBorders>
              <w:bottom w:val="single" w:sz="4" w:space="0" w:color="auto"/>
            </w:tcBorders>
            <w:shd w:val="clear" w:color="auto" w:fill="auto"/>
            <w:tcMar>
              <w:right w:w="0" w:type="dxa"/>
            </w:tcMar>
          </w:tcPr>
          <w:p w14:paraId="46DDE45D" w14:textId="77777777" w:rsidR="00370320" w:rsidRPr="00590C30" w:rsidRDefault="00370320" w:rsidP="00BD63C7">
            <w:pPr>
              <w:pStyle w:val="TCellCard"/>
            </w:pPr>
            <w:r w:rsidRPr="00590C30">
              <w:t>4</w:t>
            </w:r>
          </w:p>
        </w:tc>
        <w:tc>
          <w:tcPr>
            <w:tcW w:w="1008" w:type="dxa"/>
            <w:tcBorders>
              <w:bottom w:val="single" w:sz="4" w:space="0" w:color="auto"/>
            </w:tcBorders>
            <w:shd w:val="clear" w:color="auto" w:fill="auto"/>
            <w:tcMar>
              <w:right w:w="0" w:type="dxa"/>
            </w:tcMar>
          </w:tcPr>
          <w:p w14:paraId="498E90F6" w14:textId="77777777" w:rsidR="00370320" w:rsidRPr="00590C30" w:rsidRDefault="00370320" w:rsidP="00BD63C7">
            <w:pPr>
              <w:pStyle w:val="TCellCard"/>
            </w:pPr>
            <w:r w:rsidRPr="00590C30">
              <w:t>5</w:t>
            </w:r>
          </w:p>
        </w:tc>
        <w:tc>
          <w:tcPr>
            <w:tcW w:w="1008" w:type="dxa"/>
            <w:tcBorders>
              <w:bottom w:val="single" w:sz="4" w:space="0" w:color="auto"/>
            </w:tcBorders>
            <w:shd w:val="clear" w:color="auto" w:fill="auto"/>
            <w:tcMar>
              <w:right w:w="0" w:type="dxa"/>
            </w:tcMar>
          </w:tcPr>
          <w:p w14:paraId="7D5C0AA6" w14:textId="77777777" w:rsidR="00370320" w:rsidRPr="00590C30" w:rsidRDefault="00370320" w:rsidP="00BD63C7">
            <w:pPr>
              <w:pStyle w:val="TCellCard"/>
            </w:pPr>
            <w:r w:rsidRPr="00590C30">
              <w:t>6</w:t>
            </w:r>
          </w:p>
        </w:tc>
        <w:tc>
          <w:tcPr>
            <w:tcW w:w="1008" w:type="dxa"/>
            <w:tcBorders>
              <w:bottom w:val="single" w:sz="4" w:space="0" w:color="auto"/>
            </w:tcBorders>
            <w:shd w:val="clear" w:color="auto" w:fill="auto"/>
            <w:tcMar>
              <w:right w:w="0" w:type="dxa"/>
            </w:tcMar>
          </w:tcPr>
          <w:p w14:paraId="4F1187FA" w14:textId="77777777" w:rsidR="00370320" w:rsidRPr="00590C30" w:rsidRDefault="00370320" w:rsidP="00BD63C7">
            <w:pPr>
              <w:pStyle w:val="TCellCard"/>
            </w:pPr>
            <w:r w:rsidRPr="00590C30">
              <w:t>7</w:t>
            </w:r>
          </w:p>
        </w:tc>
        <w:tc>
          <w:tcPr>
            <w:tcW w:w="1008" w:type="dxa"/>
            <w:tcBorders>
              <w:bottom w:val="single" w:sz="4" w:space="0" w:color="auto"/>
            </w:tcBorders>
            <w:shd w:val="clear" w:color="auto" w:fill="auto"/>
            <w:tcMar>
              <w:right w:w="0" w:type="dxa"/>
            </w:tcMar>
          </w:tcPr>
          <w:p w14:paraId="6E9A5D75" w14:textId="77777777" w:rsidR="00370320" w:rsidRPr="00590C30" w:rsidRDefault="00370320" w:rsidP="00BD63C7">
            <w:pPr>
              <w:pStyle w:val="TCellCard"/>
            </w:pPr>
            <w:r w:rsidRPr="00590C30">
              <w:t>8</w:t>
            </w:r>
          </w:p>
        </w:tc>
        <w:tc>
          <w:tcPr>
            <w:tcW w:w="1008" w:type="dxa"/>
            <w:tcBorders>
              <w:bottom w:val="single" w:sz="4" w:space="0" w:color="auto"/>
            </w:tcBorders>
            <w:shd w:val="clear" w:color="auto" w:fill="auto"/>
            <w:tcMar>
              <w:right w:w="0" w:type="dxa"/>
            </w:tcMar>
          </w:tcPr>
          <w:p w14:paraId="330030F7" w14:textId="77777777" w:rsidR="00370320" w:rsidRPr="00590C30" w:rsidRDefault="00370320" w:rsidP="00BD63C7">
            <w:pPr>
              <w:pStyle w:val="TCellCard"/>
            </w:pPr>
            <w:r w:rsidRPr="00590C30">
              <w:t>9</w:t>
            </w:r>
          </w:p>
        </w:tc>
        <w:tc>
          <w:tcPr>
            <w:tcW w:w="1008" w:type="dxa"/>
            <w:tcBorders>
              <w:bottom w:val="single" w:sz="4" w:space="0" w:color="auto"/>
            </w:tcBorders>
            <w:shd w:val="clear" w:color="auto" w:fill="auto"/>
            <w:tcMar>
              <w:right w:w="0" w:type="dxa"/>
            </w:tcMar>
          </w:tcPr>
          <w:p w14:paraId="29633718" w14:textId="77777777" w:rsidR="00370320" w:rsidRPr="00590C30" w:rsidRDefault="00370320" w:rsidP="00BD63C7">
            <w:pPr>
              <w:pStyle w:val="TCellCard"/>
            </w:pPr>
            <w:r w:rsidRPr="00590C30">
              <w:t>10</w:t>
            </w:r>
          </w:p>
        </w:tc>
      </w:tr>
      <w:tr w:rsidR="00370320" w:rsidRPr="00590C30" w14:paraId="22C86A7D"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47B274F" w14:textId="77777777" w:rsidR="00370320" w:rsidRPr="00590C30" w:rsidRDefault="00370320" w:rsidP="00BD63C7">
            <w:pPr>
              <w:pStyle w:val="TCellCard"/>
            </w:pPr>
            <w:r>
              <w:t>MAT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39FD2A0" w14:textId="77777777" w:rsidR="00370320" w:rsidRPr="00590C30" w:rsidRDefault="00370320" w:rsidP="00BD63C7">
            <w:pPr>
              <w:pStyle w:val="TCellCard"/>
            </w:pPr>
            <w:r w:rsidRPr="00590C30">
              <w:t>M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55FFE32" w14:textId="77777777" w:rsidR="00370320" w:rsidRPr="00590C30" w:rsidRDefault="00370320" w:rsidP="00BD63C7">
            <w:pPr>
              <w:pStyle w:val="TCellCard"/>
            </w:pPr>
            <w:r>
              <w:t>G1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EA7953D" w14:textId="77777777" w:rsidR="00370320" w:rsidRPr="00590C30" w:rsidRDefault="00370320" w:rsidP="00BD63C7">
            <w:pPr>
              <w:pStyle w:val="TCellCard"/>
            </w:pPr>
            <w:r>
              <w:t>G1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E150D2A" w14:textId="77777777" w:rsidR="00370320" w:rsidRPr="00590C30" w:rsidRDefault="00370320" w:rsidP="00BD63C7">
            <w:pPr>
              <w:pStyle w:val="TCellCard"/>
            </w:pPr>
            <w:r>
              <w:t>G1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8A6F374" w14:textId="77777777" w:rsidR="00370320" w:rsidRPr="00590C30" w:rsidRDefault="00370320" w:rsidP="00BD63C7">
            <w:pPr>
              <w:pStyle w:val="TCellCard"/>
            </w:pPr>
            <w:r>
              <w:t>G2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7D671E5" w14:textId="77777777" w:rsidR="00370320" w:rsidRPr="00590C30" w:rsidRDefault="00370320" w:rsidP="00BD63C7">
            <w:pPr>
              <w:pStyle w:val="TCellCard"/>
            </w:pPr>
            <w:r>
              <w:t>G2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8DC4657" w14:textId="77777777" w:rsidR="00370320" w:rsidRPr="00590C30" w:rsidRDefault="00370320" w:rsidP="00BD63C7">
            <w:pPr>
              <w:pStyle w:val="TCellCard"/>
            </w:pPr>
            <w:r>
              <w:t>G3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58363E1" w14:textId="77777777" w:rsidR="00370320" w:rsidRPr="00590C30" w:rsidRDefault="00370320" w:rsidP="00BD63C7">
            <w:pPr>
              <w:pStyle w:val="TCellCard"/>
            </w:pPr>
            <w:r>
              <w:t>RHO</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C9B7445" w14:textId="717389FF" w:rsidR="00370320" w:rsidRPr="00590C30" w:rsidRDefault="00370320" w:rsidP="00BD63C7">
            <w:pPr>
              <w:pStyle w:val="TCellCard"/>
            </w:pPr>
          </w:p>
        </w:tc>
      </w:tr>
      <w:tr w:rsidR="00370320" w:rsidRPr="00590C30" w14:paraId="74FE1DC7"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DA9F4C7" w14:textId="7881F29F"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C207F69" w14:textId="77777777" w:rsidR="00370320" w:rsidRPr="00590C30" w:rsidRDefault="00370320" w:rsidP="00BD63C7">
            <w:pPr>
              <w:pStyle w:val="TCellCard"/>
            </w:pPr>
            <w:r>
              <w:t>A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5C4C893" w14:textId="77777777" w:rsidR="00370320" w:rsidRPr="00590C30" w:rsidRDefault="00370320" w:rsidP="00BD63C7">
            <w:pPr>
              <w:pStyle w:val="TCellCard"/>
            </w:pPr>
            <w:r>
              <w:t>A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94F5264" w14:textId="77777777" w:rsidR="00370320" w:rsidRPr="00590C30" w:rsidRDefault="00370320" w:rsidP="00BD63C7">
            <w:pPr>
              <w:pStyle w:val="TCellCard"/>
            </w:pPr>
            <w:r>
              <w:t>A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318BFDD" w14:textId="77777777" w:rsidR="00370320" w:rsidRPr="00590C30" w:rsidRDefault="00370320" w:rsidP="00BD63C7">
            <w:pPr>
              <w:pStyle w:val="TCellCard"/>
            </w:pPr>
            <w:r>
              <w:t>TREF</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7854C98" w14:textId="77777777" w:rsidR="00370320" w:rsidRPr="00590C30" w:rsidRDefault="00370320" w:rsidP="00BD63C7">
            <w:pPr>
              <w:pStyle w:val="TCellCard"/>
            </w:pPr>
            <w:r>
              <w:t>GE</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FD80563" w14:textId="77777777" w:rsidR="00370320" w:rsidRPr="00590C30" w:rsidRDefault="00370320" w:rsidP="00BD63C7">
            <w:pPr>
              <w:pStyle w:val="TCellCard"/>
            </w:pPr>
            <w:r>
              <w:t>ST</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D537A36" w14:textId="77777777" w:rsidR="00370320" w:rsidRPr="00590C30" w:rsidRDefault="00370320" w:rsidP="00BD63C7">
            <w:pPr>
              <w:pStyle w:val="TCellCard"/>
            </w:pPr>
            <w:r>
              <w:t>SC</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6843BE3" w14:textId="77777777" w:rsidR="00370320" w:rsidRPr="00590C30" w:rsidRDefault="00370320" w:rsidP="00BD63C7">
            <w:pPr>
              <w:pStyle w:val="TCellCard"/>
            </w:pPr>
            <w:r>
              <w:t>SS</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9FA5E3D" w14:textId="77777777" w:rsidR="00370320" w:rsidRPr="00590C30" w:rsidRDefault="00370320" w:rsidP="00BD63C7">
            <w:pPr>
              <w:pStyle w:val="TCellCard"/>
            </w:pPr>
          </w:p>
        </w:tc>
      </w:tr>
    </w:tbl>
    <w:p w14:paraId="53C95068" w14:textId="77777777" w:rsidR="00370320" w:rsidRPr="00590C30" w:rsidRDefault="00370320" w:rsidP="008251CA">
      <w:pPr>
        <w:pStyle w:val="CardSpacing"/>
      </w:pPr>
    </w:p>
    <w:p w14:paraId="4588CEA4" w14:textId="3CAC9408"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41C3F66" w14:textId="77777777" w:rsidTr="002B267D">
        <w:tc>
          <w:tcPr>
            <w:tcW w:w="1008" w:type="dxa"/>
            <w:tcMar>
              <w:right w:w="0" w:type="dxa"/>
            </w:tcMar>
          </w:tcPr>
          <w:p w14:paraId="2C6C491D" w14:textId="77777777" w:rsidR="00370320" w:rsidRPr="00590C30" w:rsidRDefault="00370320" w:rsidP="00BD63C7">
            <w:pPr>
              <w:pStyle w:val="TCellCard"/>
            </w:pPr>
            <w:r>
              <w:t>MAT2</w:t>
            </w:r>
          </w:p>
        </w:tc>
        <w:tc>
          <w:tcPr>
            <w:tcW w:w="1008" w:type="dxa"/>
            <w:tcMar>
              <w:right w:w="0" w:type="dxa"/>
            </w:tcMar>
          </w:tcPr>
          <w:p w14:paraId="513DA7B7" w14:textId="77777777" w:rsidR="00370320" w:rsidRPr="00590C30" w:rsidRDefault="00370320" w:rsidP="00BD63C7">
            <w:pPr>
              <w:pStyle w:val="TCellCard"/>
            </w:pPr>
            <w:r w:rsidRPr="00590C30">
              <w:t>10</w:t>
            </w:r>
          </w:p>
        </w:tc>
        <w:tc>
          <w:tcPr>
            <w:tcW w:w="1008" w:type="dxa"/>
            <w:tcMar>
              <w:right w:w="0" w:type="dxa"/>
            </w:tcMar>
          </w:tcPr>
          <w:p w14:paraId="4557EA93" w14:textId="77777777" w:rsidR="00370320" w:rsidRPr="00590C30" w:rsidRDefault="00370320" w:rsidP="00BD63C7">
            <w:pPr>
              <w:pStyle w:val="TCellCard"/>
            </w:pPr>
            <w:r>
              <w:t>9.9+6</w:t>
            </w:r>
          </w:p>
        </w:tc>
        <w:tc>
          <w:tcPr>
            <w:tcW w:w="1008" w:type="dxa"/>
            <w:tcMar>
              <w:right w:w="0" w:type="dxa"/>
            </w:tcMar>
          </w:tcPr>
          <w:p w14:paraId="58CEF419" w14:textId="77777777" w:rsidR="00370320" w:rsidRPr="00590C30" w:rsidRDefault="00370320" w:rsidP="00BD63C7">
            <w:pPr>
              <w:pStyle w:val="TCellCard"/>
            </w:pPr>
            <w:r>
              <w:t>3.+6</w:t>
            </w:r>
          </w:p>
        </w:tc>
        <w:tc>
          <w:tcPr>
            <w:tcW w:w="1008" w:type="dxa"/>
            <w:tcMar>
              <w:right w:w="0" w:type="dxa"/>
            </w:tcMar>
          </w:tcPr>
          <w:p w14:paraId="1677561A" w14:textId="77777777" w:rsidR="00370320" w:rsidRPr="00590C30" w:rsidRDefault="00370320" w:rsidP="00BD63C7">
            <w:pPr>
              <w:pStyle w:val="TCellCard"/>
            </w:pPr>
            <w:r>
              <w:t>2.+6</w:t>
            </w:r>
          </w:p>
        </w:tc>
        <w:tc>
          <w:tcPr>
            <w:tcW w:w="1008" w:type="dxa"/>
            <w:tcMar>
              <w:right w:w="0" w:type="dxa"/>
            </w:tcMar>
          </w:tcPr>
          <w:p w14:paraId="7B2ECFF3" w14:textId="77777777" w:rsidR="00370320" w:rsidRPr="00590C30" w:rsidRDefault="00370320" w:rsidP="00BD63C7">
            <w:pPr>
              <w:pStyle w:val="TCellCard"/>
            </w:pPr>
            <w:r>
              <w:t>10.1+6</w:t>
            </w:r>
          </w:p>
        </w:tc>
        <w:tc>
          <w:tcPr>
            <w:tcW w:w="1008" w:type="dxa"/>
            <w:tcMar>
              <w:right w:w="0" w:type="dxa"/>
            </w:tcMar>
          </w:tcPr>
          <w:p w14:paraId="4DEC996F" w14:textId="77777777" w:rsidR="00370320" w:rsidRPr="00590C30" w:rsidRDefault="00370320" w:rsidP="00BD63C7">
            <w:pPr>
              <w:pStyle w:val="TCellCard"/>
            </w:pPr>
            <w:r>
              <w:t>3.2+6</w:t>
            </w:r>
          </w:p>
        </w:tc>
        <w:tc>
          <w:tcPr>
            <w:tcW w:w="1008" w:type="dxa"/>
            <w:tcMar>
              <w:right w:w="0" w:type="dxa"/>
            </w:tcMar>
          </w:tcPr>
          <w:p w14:paraId="08C7106B" w14:textId="77777777" w:rsidR="00370320" w:rsidRPr="00590C30" w:rsidRDefault="00370320" w:rsidP="00BD63C7">
            <w:pPr>
              <w:pStyle w:val="TCellCard"/>
            </w:pPr>
            <w:r>
              <w:t>8.9+6</w:t>
            </w:r>
          </w:p>
        </w:tc>
        <w:tc>
          <w:tcPr>
            <w:tcW w:w="1008" w:type="dxa"/>
            <w:tcMar>
              <w:right w:w="0" w:type="dxa"/>
            </w:tcMar>
          </w:tcPr>
          <w:p w14:paraId="57CD8B39" w14:textId="77777777" w:rsidR="00370320" w:rsidRPr="00590C30" w:rsidRDefault="00370320" w:rsidP="00BD63C7">
            <w:pPr>
              <w:pStyle w:val="TCellCard"/>
            </w:pPr>
            <w:r>
              <w:t>.00025</w:t>
            </w:r>
          </w:p>
        </w:tc>
        <w:tc>
          <w:tcPr>
            <w:tcW w:w="1008" w:type="dxa"/>
            <w:tcMar>
              <w:right w:w="0" w:type="dxa"/>
            </w:tcMar>
          </w:tcPr>
          <w:p w14:paraId="0362E5F3" w14:textId="07652336" w:rsidR="00370320" w:rsidRPr="00590C30" w:rsidRDefault="00370320" w:rsidP="00BD63C7">
            <w:pPr>
              <w:pStyle w:val="TCellCard"/>
            </w:pPr>
          </w:p>
        </w:tc>
      </w:tr>
      <w:tr w:rsidR="00370320" w:rsidRPr="00590C30" w14:paraId="37431A35" w14:textId="77777777" w:rsidTr="002B267D">
        <w:tc>
          <w:tcPr>
            <w:tcW w:w="1008" w:type="dxa"/>
            <w:tcMar>
              <w:right w:w="0" w:type="dxa"/>
            </w:tcMar>
          </w:tcPr>
          <w:p w14:paraId="4AB8CE4C" w14:textId="2C45A8B0" w:rsidR="00370320" w:rsidRPr="00590C30" w:rsidRDefault="00370320" w:rsidP="00BD63C7">
            <w:pPr>
              <w:pStyle w:val="TCellCard"/>
            </w:pPr>
          </w:p>
        </w:tc>
        <w:tc>
          <w:tcPr>
            <w:tcW w:w="1008" w:type="dxa"/>
            <w:tcMar>
              <w:right w:w="0" w:type="dxa"/>
            </w:tcMar>
          </w:tcPr>
          <w:p w14:paraId="2ECF13D3" w14:textId="77777777" w:rsidR="00370320" w:rsidRPr="00590C30" w:rsidRDefault="00370320" w:rsidP="00BD63C7">
            <w:pPr>
              <w:pStyle w:val="TCellCard"/>
            </w:pPr>
            <w:r>
              <w:t>2.-5</w:t>
            </w:r>
          </w:p>
        </w:tc>
        <w:tc>
          <w:tcPr>
            <w:tcW w:w="1008" w:type="dxa"/>
            <w:tcMar>
              <w:right w:w="0" w:type="dxa"/>
            </w:tcMar>
          </w:tcPr>
          <w:p w14:paraId="593853CD" w14:textId="77777777" w:rsidR="00370320" w:rsidRPr="00590C30" w:rsidRDefault="00370320" w:rsidP="00BD63C7">
            <w:pPr>
              <w:pStyle w:val="TCellCard"/>
            </w:pPr>
            <w:r>
              <w:t>3.-5</w:t>
            </w:r>
          </w:p>
        </w:tc>
        <w:tc>
          <w:tcPr>
            <w:tcW w:w="1008" w:type="dxa"/>
            <w:tcMar>
              <w:right w:w="0" w:type="dxa"/>
            </w:tcMar>
          </w:tcPr>
          <w:p w14:paraId="60F3CA9E" w14:textId="77777777" w:rsidR="00370320" w:rsidRPr="00590C30" w:rsidRDefault="00370320" w:rsidP="00BD63C7">
            <w:pPr>
              <w:pStyle w:val="TCellCard"/>
            </w:pPr>
            <w:r>
              <w:t>1.5-5</w:t>
            </w:r>
          </w:p>
        </w:tc>
        <w:tc>
          <w:tcPr>
            <w:tcW w:w="1008" w:type="dxa"/>
            <w:tcMar>
              <w:right w:w="0" w:type="dxa"/>
            </w:tcMar>
          </w:tcPr>
          <w:p w14:paraId="03B105DD" w14:textId="77777777" w:rsidR="00370320" w:rsidRPr="00590C30" w:rsidRDefault="00370320" w:rsidP="00BD63C7">
            <w:pPr>
              <w:pStyle w:val="TCellCard"/>
            </w:pPr>
            <w:r>
              <w:t>21.</w:t>
            </w:r>
          </w:p>
        </w:tc>
        <w:tc>
          <w:tcPr>
            <w:tcW w:w="1008" w:type="dxa"/>
            <w:tcMar>
              <w:right w:w="0" w:type="dxa"/>
            </w:tcMar>
          </w:tcPr>
          <w:p w14:paraId="393AA96E" w14:textId="77777777" w:rsidR="00370320" w:rsidRPr="00590C30" w:rsidRDefault="00370320" w:rsidP="00BD63C7">
            <w:pPr>
              <w:pStyle w:val="TCellCard"/>
            </w:pPr>
            <w:r>
              <w:t>.001</w:t>
            </w:r>
          </w:p>
        </w:tc>
        <w:tc>
          <w:tcPr>
            <w:tcW w:w="1008" w:type="dxa"/>
            <w:tcMar>
              <w:right w:w="0" w:type="dxa"/>
            </w:tcMar>
          </w:tcPr>
          <w:p w14:paraId="1A82B901" w14:textId="77777777" w:rsidR="00370320" w:rsidRPr="00590C30" w:rsidRDefault="00370320" w:rsidP="00BD63C7">
            <w:pPr>
              <w:pStyle w:val="TCellCard"/>
            </w:pPr>
            <w:r>
              <w:t>30000.</w:t>
            </w:r>
          </w:p>
        </w:tc>
        <w:tc>
          <w:tcPr>
            <w:tcW w:w="1008" w:type="dxa"/>
            <w:tcMar>
              <w:right w:w="0" w:type="dxa"/>
            </w:tcMar>
          </w:tcPr>
          <w:p w14:paraId="24001F40" w14:textId="77777777" w:rsidR="00370320" w:rsidRPr="00590C30" w:rsidRDefault="00370320" w:rsidP="00BD63C7">
            <w:pPr>
              <w:pStyle w:val="TCellCard"/>
            </w:pPr>
            <w:r>
              <w:t>20000.</w:t>
            </w:r>
          </w:p>
        </w:tc>
        <w:tc>
          <w:tcPr>
            <w:tcW w:w="1008" w:type="dxa"/>
            <w:tcMar>
              <w:right w:w="0" w:type="dxa"/>
            </w:tcMar>
          </w:tcPr>
          <w:p w14:paraId="33BBA375" w14:textId="77777777" w:rsidR="00370320" w:rsidRPr="00590C30" w:rsidRDefault="00370320" w:rsidP="00BD63C7">
            <w:pPr>
              <w:pStyle w:val="TCellCard"/>
            </w:pPr>
            <w:r>
              <w:t>25000</w:t>
            </w:r>
          </w:p>
        </w:tc>
        <w:tc>
          <w:tcPr>
            <w:tcW w:w="1008" w:type="dxa"/>
            <w:tcMar>
              <w:right w:w="0" w:type="dxa"/>
            </w:tcMar>
          </w:tcPr>
          <w:p w14:paraId="407A84BD" w14:textId="77777777" w:rsidR="00370320" w:rsidRPr="00590C30" w:rsidRDefault="00370320" w:rsidP="00BD63C7">
            <w:pPr>
              <w:pStyle w:val="TCellCard"/>
            </w:pPr>
          </w:p>
        </w:tc>
      </w:tr>
    </w:tbl>
    <w:p w14:paraId="24512B0A" w14:textId="77777777" w:rsidR="00370320" w:rsidRPr="00590C30" w:rsidRDefault="00370320" w:rsidP="008251CA">
      <w:pPr>
        <w:pStyle w:val="CardSpacing"/>
      </w:pPr>
    </w:p>
    <w:p w14:paraId="10568D12" w14:textId="43B7D46B"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20B2CDE9" w14:textId="77777777" w:rsidTr="004F397A">
        <w:tc>
          <w:tcPr>
            <w:tcW w:w="1080" w:type="dxa"/>
            <w:tcBorders>
              <w:bottom w:val="single" w:sz="4" w:space="0" w:color="auto"/>
            </w:tcBorders>
            <w:shd w:val="clear" w:color="auto" w:fill="auto"/>
          </w:tcPr>
          <w:p w14:paraId="636EAC33" w14:textId="77777777" w:rsidR="00370320" w:rsidRPr="004F397A" w:rsidRDefault="00370320" w:rsidP="004F397A">
            <w:pPr>
              <w:pStyle w:val="CardHeader"/>
              <w:rPr>
                <w:b w:val="0"/>
                <w:bCs/>
              </w:rPr>
            </w:pPr>
            <w:r w:rsidRPr="004F397A">
              <w:rPr>
                <w:b w:val="0"/>
                <w:bCs/>
              </w:rPr>
              <w:t>Field</w:t>
            </w:r>
          </w:p>
        </w:tc>
        <w:tc>
          <w:tcPr>
            <w:tcW w:w="5760" w:type="dxa"/>
            <w:tcBorders>
              <w:bottom w:val="single" w:sz="4" w:space="0" w:color="auto"/>
            </w:tcBorders>
            <w:shd w:val="clear" w:color="auto" w:fill="auto"/>
          </w:tcPr>
          <w:p w14:paraId="27D1175E" w14:textId="77777777" w:rsidR="00370320" w:rsidRPr="004F397A" w:rsidRDefault="00370320" w:rsidP="004F397A">
            <w:pPr>
              <w:pStyle w:val="CardHeader"/>
              <w:rPr>
                <w:b w:val="0"/>
                <w:bCs/>
              </w:rPr>
            </w:pPr>
            <w:r w:rsidRPr="004F397A">
              <w:rPr>
                <w:b w:val="0"/>
                <w:bCs/>
              </w:rPr>
              <w:t>Contents</w:t>
            </w:r>
          </w:p>
        </w:tc>
        <w:tc>
          <w:tcPr>
            <w:tcW w:w="1800" w:type="dxa"/>
            <w:tcBorders>
              <w:bottom w:val="single" w:sz="4" w:space="0" w:color="auto"/>
            </w:tcBorders>
            <w:shd w:val="clear" w:color="auto" w:fill="auto"/>
          </w:tcPr>
          <w:p w14:paraId="1B7A27C6" w14:textId="77777777" w:rsidR="00370320" w:rsidRPr="004F397A" w:rsidRDefault="00370320" w:rsidP="004F397A">
            <w:pPr>
              <w:pStyle w:val="CardHeader"/>
              <w:rPr>
                <w:b w:val="0"/>
                <w:bCs/>
              </w:rPr>
            </w:pPr>
            <w:r w:rsidRPr="004F397A">
              <w:rPr>
                <w:b w:val="0"/>
                <w:bCs/>
              </w:rPr>
              <w:t>Type</w:t>
            </w:r>
          </w:p>
        </w:tc>
        <w:tc>
          <w:tcPr>
            <w:tcW w:w="1440" w:type="dxa"/>
            <w:tcBorders>
              <w:bottom w:val="single" w:sz="4" w:space="0" w:color="auto"/>
            </w:tcBorders>
            <w:shd w:val="clear" w:color="auto" w:fill="auto"/>
          </w:tcPr>
          <w:p w14:paraId="38549A5E" w14:textId="77777777" w:rsidR="00370320" w:rsidRPr="004F397A" w:rsidRDefault="00370320" w:rsidP="004F397A">
            <w:pPr>
              <w:pStyle w:val="CardHeader"/>
              <w:rPr>
                <w:b w:val="0"/>
                <w:bCs/>
              </w:rPr>
            </w:pPr>
            <w:r w:rsidRPr="004F397A">
              <w:rPr>
                <w:b w:val="0"/>
                <w:bCs/>
              </w:rPr>
              <w:t>Default</w:t>
            </w:r>
          </w:p>
        </w:tc>
      </w:tr>
      <w:tr w:rsidR="00370320" w:rsidRPr="00590C30" w14:paraId="11FBF4F7" w14:textId="77777777" w:rsidTr="004F397A">
        <w:tc>
          <w:tcPr>
            <w:tcW w:w="1080" w:type="dxa"/>
            <w:tcBorders>
              <w:top w:val="single" w:sz="4" w:space="0" w:color="auto"/>
            </w:tcBorders>
            <w:shd w:val="clear" w:color="auto" w:fill="auto"/>
          </w:tcPr>
          <w:p w14:paraId="5FA0808E" w14:textId="77777777" w:rsidR="00370320" w:rsidRPr="00590C30" w:rsidRDefault="00370320" w:rsidP="001C388A">
            <w:pPr>
              <w:pStyle w:val="TCaseControl"/>
            </w:pPr>
            <w:r w:rsidRPr="00590C30">
              <w:t>MID</w:t>
            </w:r>
          </w:p>
        </w:tc>
        <w:tc>
          <w:tcPr>
            <w:tcW w:w="5760" w:type="dxa"/>
            <w:tcBorders>
              <w:top w:val="single" w:sz="4" w:space="0" w:color="auto"/>
            </w:tcBorders>
            <w:shd w:val="clear" w:color="auto" w:fill="auto"/>
          </w:tcPr>
          <w:p w14:paraId="2B70C2C5" w14:textId="77777777" w:rsidR="00370320" w:rsidRPr="00590C30" w:rsidRDefault="00370320" w:rsidP="001C388A">
            <w:pPr>
              <w:pStyle w:val="TCaseControl"/>
            </w:pPr>
            <w:r w:rsidRPr="00590C30">
              <w:t>Material ID number</w:t>
            </w:r>
          </w:p>
        </w:tc>
        <w:tc>
          <w:tcPr>
            <w:tcW w:w="1800" w:type="dxa"/>
            <w:tcBorders>
              <w:top w:val="single" w:sz="4" w:space="0" w:color="auto"/>
            </w:tcBorders>
            <w:shd w:val="clear" w:color="auto" w:fill="auto"/>
          </w:tcPr>
          <w:p w14:paraId="1FECCAB9" w14:textId="77777777" w:rsidR="00370320" w:rsidRPr="00590C30" w:rsidRDefault="00370320" w:rsidP="001C388A">
            <w:pPr>
              <w:pStyle w:val="TCaseControl"/>
            </w:pPr>
            <w:r w:rsidRPr="00590C30">
              <w:t>Integer &gt; 0</w:t>
            </w:r>
          </w:p>
        </w:tc>
        <w:tc>
          <w:tcPr>
            <w:tcW w:w="1440" w:type="dxa"/>
            <w:tcBorders>
              <w:top w:val="single" w:sz="4" w:space="0" w:color="auto"/>
            </w:tcBorders>
            <w:shd w:val="clear" w:color="auto" w:fill="auto"/>
          </w:tcPr>
          <w:p w14:paraId="5A29D5CD" w14:textId="77777777" w:rsidR="00370320" w:rsidRPr="00590C30" w:rsidRDefault="00370320" w:rsidP="001C388A">
            <w:pPr>
              <w:pStyle w:val="TCaseControl"/>
            </w:pPr>
            <w:r w:rsidRPr="00590C30">
              <w:t>None</w:t>
            </w:r>
          </w:p>
        </w:tc>
      </w:tr>
      <w:tr w:rsidR="00370320" w:rsidRPr="00590C30" w14:paraId="6E2ABCBA" w14:textId="77777777" w:rsidTr="001C388A">
        <w:tc>
          <w:tcPr>
            <w:tcW w:w="1080" w:type="dxa"/>
            <w:shd w:val="clear" w:color="auto" w:fill="auto"/>
          </w:tcPr>
          <w:p w14:paraId="5F774E74" w14:textId="77777777" w:rsidR="00370320" w:rsidRPr="00590C30" w:rsidRDefault="00370320" w:rsidP="001C388A">
            <w:pPr>
              <w:pStyle w:val="TCaseControl"/>
            </w:pPr>
            <w:proofErr w:type="spellStart"/>
            <w:r>
              <w:t>Gij</w:t>
            </w:r>
            <w:proofErr w:type="spellEnd"/>
          </w:p>
        </w:tc>
        <w:tc>
          <w:tcPr>
            <w:tcW w:w="5760" w:type="dxa"/>
            <w:shd w:val="clear" w:color="auto" w:fill="auto"/>
          </w:tcPr>
          <w:p w14:paraId="7F09AF59" w14:textId="77777777" w:rsidR="00370320" w:rsidRPr="00590C30" w:rsidRDefault="00370320" w:rsidP="001C388A">
            <w:pPr>
              <w:pStyle w:val="TCaseControl"/>
            </w:pPr>
            <w:r>
              <w:t>Terms in the 3x3 material property matrix</w:t>
            </w:r>
          </w:p>
        </w:tc>
        <w:tc>
          <w:tcPr>
            <w:tcW w:w="1800" w:type="dxa"/>
            <w:shd w:val="clear" w:color="auto" w:fill="auto"/>
          </w:tcPr>
          <w:p w14:paraId="3198E929" w14:textId="77777777" w:rsidR="00370320" w:rsidRPr="00590C30" w:rsidRDefault="00370320" w:rsidP="001C388A">
            <w:pPr>
              <w:pStyle w:val="TCaseControl"/>
            </w:pPr>
            <w:r>
              <w:t>Real</w:t>
            </w:r>
          </w:p>
        </w:tc>
        <w:tc>
          <w:tcPr>
            <w:tcW w:w="1440" w:type="dxa"/>
            <w:shd w:val="clear" w:color="auto" w:fill="auto"/>
          </w:tcPr>
          <w:p w14:paraId="52359F3D" w14:textId="77777777" w:rsidR="00370320" w:rsidRPr="00590C30" w:rsidRDefault="00370320" w:rsidP="001C388A">
            <w:pPr>
              <w:pStyle w:val="TCaseControl"/>
            </w:pPr>
            <w:r>
              <w:t>0.</w:t>
            </w:r>
          </w:p>
        </w:tc>
      </w:tr>
      <w:tr w:rsidR="00370320" w:rsidRPr="00590C30" w14:paraId="625D3535" w14:textId="77777777" w:rsidTr="001C388A">
        <w:tc>
          <w:tcPr>
            <w:tcW w:w="1080" w:type="dxa"/>
            <w:shd w:val="clear" w:color="auto" w:fill="auto"/>
          </w:tcPr>
          <w:p w14:paraId="121E4004" w14:textId="77777777" w:rsidR="00370320" w:rsidRPr="00590C30" w:rsidRDefault="00370320" w:rsidP="001C388A">
            <w:pPr>
              <w:pStyle w:val="TCaseControl"/>
            </w:pPr>
            <w:r w:rsidRPr="00590C30">
              <w:t>RHO</w:t>
            </w:r>
          </w:p>
        </w:tc>
        <w:tc>
          <w:tcPr>
            <w:tcW w:w="5760" w:type="dxa"/>
            <w:shd w:val="clear" w:color="auto" w:fill="auto"/>
          </w:tcPr>
          <w:p w14:paraId="2D8A9C11" w14:textId="77777777" w:rsidR="00370320" w:rsidRPr="00590C30" w:rsidRDefault="00370320" w:rsidP="001C388A">
            <w:pPr>
              <w:pStyle w:val="TCaseControl"/>
            </w:pPr>
            <w:r>
              <w:t>Material mass density</w:t>
            </w:r>
          </w:p>
        </w:tc>
        <w:tc>
          <w:tcPr>
            <w:tcW w:w="1800" w:type="dxa"/>
            <w:shd w:val="clear" w:color="auto" w:fill="auto"/>
          </w:tcPr>
          <w:p w14:paraId="3991FE02" w14:textId="77777777" w:rsidR="00370320" w:rsidRPr="00590C30" w:rsidRDefault="00370320" w:rsidP="001C388A">
            <w:pPr>
              <w:pStyle w:val="TCaseControl"/>
            </w:pPr>
            <w:r w:rsidRPr="00590C30">
              <w:t xml:space="preserve">Real </w:t>
            </w:r>
          </w:p>
        </w:tc>
        <w:tc>
          <w:tcPr>
            <w:tcW w:w="1440" w:type="dxa"/>
            <w:shd w:val="clear" w:color="auto" w:fill="auto"/>
          </w:tcPr>
          <w:p w14:paraId="30CA77A8" w14:textId="77777777" w:rsidR="00370320" w:rsidRPr="00590C30" w:rsidRDefault="00370320" w:rsidP="001C388A">
            <w:pPr>
              <w:pStyle w:val="TCaseControl"/>
            </w:pPr>
            <w:r w:rsidRPr="00590C30">
              <w:t>0.</w:t>
            </w:r>
          </w:p>
        </w:tc>
      </w:tr>
      <w:tr w:rsidR="00370320" w:rsidRPr="00590C30" w14:paraId="1D5D36B3" w14:textId="77777777" w:rsidTr="001C388A">
        <w:tc>
          <w:tcPr>
            <w:tcW w:w="1080" w:type="dxa"/>
            <w:shd w:val="clear" w:color="auto" w:fill="auto"/>
          </w:tcPr>
          <w:p w14:paraId="389BCCEC" w14:textId="77777777" w:rsidR="00370320" w:rsidRPr="00590C30" w:rsidRDefault="00370320" w:rsidP="001C388A">
            <w:pPr>
              <w:pStyle w:val="TCaseControl"/>
            </w:pPr>
            <w:r>
              <w:t>Ai</w:t>
            </w:r>
          </w:p>
        </w:tc>
        <w:tc>
          <w:tcPr>
            <w:tcW w:w="5760" w:type="dxa"/>
            <w:shd w:val="clear" w:color="auto" w:fill="auto"/>
          </w:tcPr>
          <w:p w14:paraId="4C113DB2" w14:textId="77777777" w:rsidR="00370320" w:rsidRPr="00590C30" w:rsidRDefault="00370320" w:rsidP="001C388A">
            <w:pPr>
              <w:pStyle w:val="TCaseControl"/>
            </w:pPr>
            <w:r>
              <w:t>Thermal expansion coefficients</w:t>
            </w:r>
          </w:p>
        </w:tc>
        <w:tc>
          <w:tcPr>
            <w:tcW w:w="1800" w:type="dxa"/>
            <w:shd w:val="clear" w:color="auto" w:fill="auto"/>
          </w:tcPr>
          <w:p w14:paraId="4C78BCD7" w14:textId="77777777" w:rsidR="00370320" w:rsidRPr="00590C30" w:rsidRDefault="00370320" w:rsidP="001C388A">
            <w:pPr>
              <w:pStyle w:val="TCaseControl"/>
            </w:pPr>
            <w:r w:rsidRPr="00590C30">
              <w:t xml:space="preserve">Real </w:t>
            </w:r>
          </w:p>
        </w:tc>
        <w:tc>
          <w:tcPr>
            <w:tcW w:w="1440" w:type="dxa"/>
            <w:shd w:val="clear" w:color="auto" w:fill="auto"/>
          </w:tcPr>
          <w:p w14:paraId="4EF16284" w14:textId="77777777" w:rsidR="00370320" w:rsidRPr="00590C30" w:rsidRDefault="00370320" w:rsidP="001C388A">
            <w:pPr>
              <w:pStyle w:val="TCaseControl"/>
            </w:pPr>
            <w:r w:rsidRPr="00590C30">
              <w:t>0.</w:t>
            </w:r>
          </w:p>
        </w:tc>
      </w:tr>
      <w:tr w:rsidR="00370320" w:rsidRPr="00590C30" w14:paraId="5C6F83D9" w14:textId="77777777" w:rsidTr="001C388A">
        <w:tc>
          <w:tcPr>
            <w:tcW w:w="1080" w:type="dxa"/>
            <w:shd w:val="clear" w:color="auto" w:fill="auto"/>
          </w:tcPr>
          <w:p w14:paraId="70E93CDC" w14:textId="77777777" w:rsidR="00370320" w:rsidRPr="00590C30" w:rsidRDefault="00370320" w:rsidP="001C388A">
            <w:pPr>
              <w:pStyle w:val="TCaseControl"/>
            </w:pPr>
            <w:r>
              <w:t>TREF</w:t>
            </w:r>
          </w:p>
        </w:tc>
        <w:tc>
          <w:tcPr>
            <w:tcW w:w="5760" w:type="dxa"/>
            <w:shd w:val="clear" w:color="auto" w:fill="auto"/>
          </w:tcPr>
          <w:p w14:paraId="3ED0C7B9" w14:textId="77777777" w:rsidR="00370320" w:rsidRPr="00590C30" w:rsidRDefault="00370320" w:rsidP="001C388A">
            <w:pPr>
              <w:pStyle w:val="TCaseControl"/>
            </w:pPr>
            <w:r>
              <w:t>Reference temperature</w:t>
            </w:r>
          </w:p>
        </w:tc>
        <w:tc>
          <w:tcPr>
            <w:tcW w:w="1800" w:type="dxa"/>
            <w:shd w:val="clear" w:color="auto" w:fill="auto"/>
          </w:tcPr>
          <w:p w14:paraId="6A8ACB29" w14:textId="77777777" w:rsidR="00370320" w:rsidRPr="00590C30" w:rsidRDefault="00370320" w:rsidP="001C388A">
            <w:pPr>
              <w:pStyle w:val="TCaseControl"/>
            </w:pPr>
            <w:r>
              <w:t>Real</w:t>
            </w:r>
          </w:p>
        </w:tc>
        <w:tc>
          <w:tcPr>
            <w:tcW w:w="1440" w:type="dxa"/>
            <w:shd w:val="clear" w:color="auto" w:fill="auto"/>
          </w:tcPr>
          <w:p w14:paraId="69A0E49E" w14:textId="77777777" w:rsidR="00370320" w:rsidRPr="00590C30" w:rsidRDefault="00370320" w:rsidP="001C388A">
            <w:pPr>
              <w:pStyle w:val="TCaseControl"/>
            </w:pPr>
            <w:r w:rsidRPr="00590C30">
              <w:t>0.</w:t>
            </w:r>
          </w:p>
        </w:tc>
      </w:tr>
      <w:tr w:rsidR="00370320" w:rsidRPr="00590C30" w14:paraId="27EE5875" w14:textId="77777777" w:rsidTr="001C388A">
        <w:tc>
          <w:tcPr>
            <w:tcW w:w="1080" w:type="dxa"/>
            <w:shd w:val="clear" w:color="auto" w:fill="auto"/>
          </w:tcPr>
          <w:p w14:paraId="457454EB" w14:textId="77777777" w:rsidR="00370320" w:rsidRPr="00590C30" w:rsidRDefault="00370320" w:rsidP="001C388A">
            <w:pPr>
              <w:pStyle w:val="TCaseControl"/>
            </w:pPr>
            <w:r>
              <w:t>GE</w:t>
            </w:r>
          </w:p>
        </w:tc>
        <w:tc>
          <w:tcPr>
            <w:tcW w:w="5760" w:type="dxa"/>
            <w:shd w:val="clear" w:color="auto" w:fill="auto"/>
          </w:tcPr>
          <w:p w14:paraId="1AEA98BC" w14:textId="77777777" w:rsidR="00370320" w:rsidRPr="00590C30" w:rsidRDefault="00370320" w:rsidP="001C388A">
            <w:pPr>
              <w:pStyle w:val="TCaseControl"/>
            </w:pPr>
            <w:r>
              <w:t>Structural damping coefficient</w:t>
            </w:r>
          </w:p>
        </w:tc>
        <w:tc>
          <w:tcPr>
            <w:tcW w:w="1800" w:type="dxa"/>
            <w:shd w:val="clear" w:color="auto" w:fill="auto"/>
          </w:tcPr>
          <w:p w14:paraId="34F22FAD" w14:textId="77777777" w:rsidR="00370320" w:rsidRPr="00590C30" w:rsidRDefault="00370320" w:rsidP="001C388A">
            <w:pPr>
              <w:pStyle w:val="TCaseControl"/>
            </w:pPr>
            <w:r>
              <w:t>Real</w:t>
            </w:r>
          </w:p>
        </w:tc>
        <w:tc>
          <w:tcPr>
            <w:tcW w:w="1440" w:type="dxa"/>
            <w:shd w:val="clear" w:color="auto" w:fill="auto"/>
          </w:tcPr>
          <w:p w14:paraId="4A1BCF59" w14:textId="77777777" w:rsidR="00370320" w:rsidRPr="00590C30" w:rsidRDefault="00370320" w:rsidP="001C388A">
            <w:pPr>
              <w:pStyle w:val="TCaseControl"/>
            </w:pPr>
            <w:r w:rsidRPr="00590C30">
              <w:t>0.</w:t>
            </w:r>
          </w:p>
        </w:tc>
      </w:tr>
      <w:tr w:rsidR="00370320" w:rsidRPr="00590C30" w14:paraId="0734FDF5" w14:textId="77777777" w:rsidTr="001C388A">
        <w:tc>
          <w:tcPr>
            <w:tcW w:w="1080" w:type="dxa"/>
            <w:shd w:val="clear" w:color="auto" w:fill="auto"/>
          </w:tcPr>
          <w:p w14:paraId="0CD22BC1" w14:textId="77777777" w:rsidR="00370320" w:rsidRPr="00590C30" w:rsidRDefault="00370320" w:rsidP="001C388A">
            <w:pPr>
              <w:pStyle w:val="TCaseControl"/>
            </w:pPr>
            <w:r>
              <w:t>ST</w:t>
            </w:r>
          </w:p>
        </w:tc>
        <w:tc>
          <w:tcPr>
            <w:tcW w:w="5760" w:type="dxa"/>
            <w:shd w:val="clear" w:color="auto" w:fill="auto"/>
          </w:tcPr>
          <w:p w14:paraId="75E54AF3" w14:textId="77777777" w:rsidR="00370320" w:rsidRPr="00590C30" w:rsidRDefault="00370320" w:rsidP="001C388A">
            <w:pPr>
              <w:pStyle w:val="TCaseControl"/>
            </w:pPr>
            <w:r>
              <w:t>Tension stress limit</w:t>
            </w:r>
          </w:p>
        </w:tc>
        <w:tc>
          <w:tcPr>
            <w:tcW w:w="1800" w:type="dxa"/>
            <w:shd w:val="clear" w:color="auto" w:fill="auto"/>
          </w:tcPr>
          <w:p w14:paraId="7879432F" w14:textId="77777777" w:rsidR="00370320" w:rsidRPr="00590C30" w:rsidRDefault="00370320" w:rsidP="001C388A">
            <w:pPr>
              <w:pStyle w:val="TCaseControl"/>
            </w:pPr>
            <w:r>
              <w:t>Real</w:t>
            </w:r>
          </w:p>
        </w:tc>
        <w:tc>
          <w:tcPr>
            <w:tcW w:w="1440" w:type="dxa"/>
            <w:shd w:val="clear" w:color="auto" w:fill="auto"/>
          </w:tcPr>
          <w:p w14:paraId="5F136C77" w14:textId="77777777" w:rsidR="00370320" w:rsidRPr="00590C30" w:rsidRDefault="00370320" w:rsidP="001C388A">
            <w:pPr>
              <w:pStyle w:val="TCaseControl"/>
            </w:pPr>
            <w:r w:rsidRPr="00590C30">
              <w:t>0.</w:t>
            </w:r>
          </w:p>
        </w:tc>
      </w:tr>
      <w:tr w:rsidR="00370320" w:rsidRPr="00590C30" w14:paraId="4DAE7DD4" w14:textId="77777777" w:rsidTr="001C388A">
        <w:tc>
          <w:tcPr>
            <w:tcW w:w="1080" w:type="dxa"/>
            <w:shd w:val="clear" w:color="auto" w:fill="auto"/>
          </w:tcPr>
          <w:p w14:paraId="7FC3C413" w14:textId="77777777" w:rsidR="00370320" w:rsidRPr="00590C30" w:rsidRDefault="00370320" w:rsidP="001C388A">
            <w:pPr>
              <w:pStyle w:val="TCaseControl"/>
            </w:pPr>
            <w:r>
              <w:t>SC</w:t>
            </w:r>
          </w:p>
        </w:tc>
        <w:tc>
          <w:tcPr>
            <w:tcW w:w="5760" w:type="dxa"/>
            <w:shd w:val="clear" w:color="auto" w:fill="auto"/>
          </w:tcPr>
          <w:p w14:paraId="1445FC40" w14:textId="77777777" w:rsidR="00370320" w:rsidRPr="00590C30" w:rsidRDefault="00370320" w:rsidP="001C388A">
            <w:pPr>
              <w:pStyle w:val="TCaseControl"/>
            </w:pPr>
            <w:r>
              <w:t>Compression stress limit</w:t>
            </w:r>
          </w:p>
        </w:tc>
        <w:tc>
          <w:tcPr>
            <w:tcW w:w="1800" w:type="dxa"/>
            <w:shd w:val="clear" w:color="auto" w:fill="auto"/>
          </w:tcPr>
          <w:p w14:paraId="5BEAEAA8" w14:textId="77777777" w:rsidR="00370320" w:rsidRPr="00590C30" w:rsidRDefault="00370320" w:rsidP="001C388A">
            <w:pPr>
              <w:pStyle w:val="TCaseControl"/>
            </w:pPr>
            <w:r>
              <w:t>Real</w:t>
            </w:r>
          </w:p>
        </w:tc>
        <w:tc>
          <w:tcPr>
            <w:tcW w:w="1440" w:type="dxa"/>
            <w:shd w:val="clear" w:color="auto" w:fill="auto"/>
          </w:tcPr>
          <w:p w14:paraId="5E390CD7" w14:textId="77777777" w:rsidR="00370320" w:rsidRPr="00590C30" w:rsidRDefault="00370320" w:rsidP="001C388A">
            <w:pPr>
              <w:pStyle w:val="TCaseControl"/>
            </w:pPr>
            <w:r w:rsidRPr="00590C30">
              <w:t>0.</w:t>
            </w:r>
          </w:p>
        </w:tc>
      </w:tr>
      <w:tr w:rsidR="00370320" w:rsidRPr="00590C30" w14:paraId="46378A92" w14:textId="77777777" w:rsidTr="001C388A">
        <w:tc>
          <w:tcPr>
            <w:tcW w:w="1080" w:type="dxa"/>
            <w:shd w:val="clear" w:color="auto" w:fill="auto"/>
          </w:tcPr>
          <w:p w14:paraId="5F19859F" w14:textId="77777777" w:rsidR="00370320" w:rsidRPr="00590C30" w:rsidRDefault="00370320" w:rsidP="001C388A">
            <w:pPr>
              <w:pStyle w:val="TCaseControl"/>
            </w:pPr>
            <w:r>
              <w:t>SS</w:t>
            </w:r>
          </w:p>
        </w:tc>
        <w:tc>
          <w:tcPr>
            <w:tcW w:w="5760" w:type="dxa"/>
            <w:shd w:val="clear" w:color="auto" w:fill="auto"/>
          </w:tcPr>
          <w:p w14:paraId="712813F4" w14:textId="77777777" w:rsidR="00370320" w:rsidRPr="00590C30" w:rsidRDefault="00370320" w:rsidP="001C388A">
            <w:pPr>
              <w:pStyle w:val="TCaseControl"/>
            </w:pPr>
            <w:r>
              <w:t>Shear stress limit</w:t>
            </w:r>
          </w:p>
        </w:tc>
        <w:tc>
          <w:tcPr>
            <w:tcW w:w="1800" w:type="dxa"/>
            <w:shd w:val="clear" w:color="auto" w:fill="auto"/>
          </w:tcPr>
          <w:p w14:paraId="29927DC4" w14:textId="77777777" w:rsidR="00370320" w:rsidRPr="00590C30" w:rsidRDefault="00370320" w:rsidP="001C388A">
            <w:pPr>
              <w:pStyle w:val="TCaseControl"/>
            </w:pPr>
            <w:r>
              <w:t>Real</w:t>
            </w:r>
          </w:p>
        </w:tc>
        <w:tc>
          <w:tcPr>
            <w:tcW w:w="1440" w:type="dxa"/>
            <w:shd w:val="clear" w:color="auto" w:fill="auto"/>
          </w:tcPr>
          <w:p w14:paraId="73EF8112" w14:textId="77777777" w:rsidR="00370320" w:rsidRPr="00590C30" w:rsidRDefault="00370320" w:rsidP="001C388A">
            <w:pPr>
              <w:pStyle w:val="TCaseControl"/>
            </w:pPr>
            <w:r w:rsidRPr="00590C30">
              <w:t>0.</w:t>
            </w:r>
          </w:p>
        </w:tc>
      </w:tr>
    </w:tbl>
    <w:p w14:paraId="49CA7E9B" w14:textId="77777777" w:rsidR="00370320" w:rsidRDefault="00370320" w:rsidP="008251CA">
      <w:pPr>
        <w:pStyle w:val="CardSpacing"/>
      </w:pPr>
    </w:p>
    <w:p w14:paraId="7867E4B6" w14:textId="77777777" w:rsidR="00370320" w:rsidRPr="00E80610" w:rsidRDefault="00370320" w:rsidP="00910C53">
      <w:pPr>
        <w:pStyle w:val="CardHeader"/>
      </w:pPr>
      <w:r w:rsidRPr="00E80610">
        <w:lastRenderedPageBreak/>
        <w:t>Remarks:</w:t>
      </w:r>
    </w:p>
    <w:p w14:paraId="488F355E" w14:textId="77777777" w:rsidR="00370320" w:rsidRDefault="00370320" w:rsidP="004A2510">
      <w:pPr>
        <w:pStyle w:val="Remarks"/>
      </w:pPr>
      <w:r w:rsidRPr="00590C30">
        <w:t>1.</w:t>
      </w:r>
      <w:r w:rsidRPr="00590C30">
        <w:tab/>
        <w:t>MID must be unique among all material property entries.</w:t>
      </w:r>
    </w:p>
    <w:p w14:paraId="327FBAA4" w14:textId="77777777" w:rsidR="00370320" w:rsidRPr="00590C30" w:rsidRDefault="00370320" w:rsidP="004A2510">
      <w:pPr>
        <w:pStyle w:val="Remarks"/>
      </w:pPr>
      <w:r w:rsidRPr="00590C30">
        <w:t>2.</w:t>
      </w:r>
      <w:r w:rsidRPr="00590C30">
        <w:tab/>
        <w:t>The continuation entry is not required.</w:t>
      </w:r>
    </w:p>
    <w:p w14:paraId="3E02E31B" w14:textId="5E152E04" w:rsidR="00370320" w:rsidRPr="00590C30" w:rsidRDefault="00370320" w:rsidP="004A2510">
      <w:pPr>
        <w:pStyle w:val="Remarks"/>
      </w:pPr>
      <w:r>
        <w:t>3.</w:t>
      </w:r>
      <w:r>
        <w:tab/>
        <w:t>If this entry is used for the transverse shear properties (MID3 on PSHELL) then G13, G23 and G33 are ignored</w:t>
      </w:r>
      <w:r w:rsidR="004A2510">
        <w:t>.</w:t>
      </w:r>
    </w:p>
    <w:p w14:paraId="1EE057F9" w14:textId="77777777" w:rsidR="00370320" w:rsidRDefault="00370320" w:rsidP="004A2510">
      <w:pPr>
        <w:pStyle w:val="Remarks"/>
      </w:pPr>
      <w:r>
        <w:t>4.</w:t>
      </w:r>
      <w:r>
        <w:tab/>
        <w:t>The stress strain relationship for an element using the MAT2 is:</w:t>
      </w:r>
    </w:p>
    <w:p w14:paraId="3382C216" w14:textId="1441F09B" w:rsidR="00370320" w:rsidRPr="007A02E7" w:rsidRDefault="00370320" w:rsidP="00D460B0">
      <w:pPr>
        <w:keepNext/>
        <w:keepLines/>
        <w:ind w:left="360" w:firstLine="72"/>
      </w:pPr>
      <w:r>
        <w:tab/>
      </w:r>
      <w:r w:rsidR="004A2510">
        <w:tab/>
      </w:r>
      <w:r w:rsidR="004A2510">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σ</m:t>
                      </m:r>
                    </m:e>
                    <m:sub>
                      <m:r>
                        <w:rPr>
                          <w:rFonts w:ascii="Cambria Math"/>
                        </w:rPr>
                        <m:t>1</m:t>
                      </m:r>
                    </m:sub>
                  </m:sSub>
                </m:e>
              </m:mr>
              <m:mr>
                <m:e>
                  <m:sSub>
                    <m:sSubPr>
                      <m:ctrlPr>
                        <w:rPr>
                          <w:rFonts w:ascii="Cambria Math" w:hAnsi="Cambria Math"/>
                          <w:i/>
                        </w:rPr>
                      </m:ctrlPr>
                    </m:sSubPr>
                    <m:e>
                      <m:r>
                        <w:rPr>
                          <w:rFonts w:ascii="Cambria Math"/>
                        </w:rPr>
                        <m:t>σ</m:t>
                      </m:r>
                    </m:e>
                    <m:sub>
                      <m:r>
                        <w:rPr>
                          <w:rFonts w:ascii="Cambria Math"/>
                        </w:rPr>
                        <m:t>2</m:t>
                      </m:r>
                    </m:sub>
                  </m:sSub>
                </m:e>
              </m:mr>
              <m:mr>
                <m:e>
                  <m:sSub>
                    <m:sSubPr>
                      <m:ctrlPr>
                        <w:rPr>
                          <w:rFonts w:ascii="Cambria Math" w:hAnsi="Cambria Math"/>
                          <w:i/>
                        </w:rPr>
                      </m:ctrlPr>
                    </m:sSubPr>
                    <m:e>
                      <m:r>
                        <w:rPr>
                          <w:rFonts w:ascii="Cambria Math"/>
                        </w:rPr>
                        <m:t>σ</m:t>
                      </m:r>
                    </m:e>
                    <m:sub>
                      <m:r>
                        <w:rPr>
                          <w:rFonts w:ascii="Cambria Math"/>
                        </w:rPr>
                        <m:t>3</m:t>
                      </m:r>
                    </m:sub>
                  </m:sSub>
                </m:e>
              </m:mr>
            </m:m>
          </m:e>
        </m:d>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rPr>
                        <m:t>G</m:t>
                      </m:r>
                    </m:e>
                    <m:sub>
                      <m:r>
                        <w:rPr>
                          <w:rFonts w:ascii="Cambria Math"/>
                        </w:rPr>
                        <m:t>11</m:t>
                      </m:r>
                    </m:sub>
                  </m:sSub>
                </m:e>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13</m:t>
                      </m:r>
                    </m:sub>
                  </m:sSub>
                </m:e>
              </m:mr>
              <m:mr>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22</m:t>
                      </m:r>
                    </m:sub>
                  </m:sSub>
                </m:e>
                <m:e>
                  <m:sSub>
                    <m:sSubPr>
                      <m:ctrlPr>
                        <w:rPr>
                          <w:rFonts w:ascii="Cambria Math" w:hAnsi="Cambria Math"/>
                          <w:i/>
                        </w:rPr>
                      </m:ctrlPr>
                    </m:sSubPr>
                    <m:e>
                      <m:r>
                        <w:rPr>
                          <w:rFonts w:ascii="Cambria Math"/>
                        </w:rPr>
                        <m:t>G</m:t>
                      </m:r>
                    </m:e>
                    <m:sub>
                      <m:r>
                        <w:rPr>
                          <w:rFonts w:ascii="Cambria Math"/>
                        </w:rPr>
                        <m:t>23</m:t>
                      </m:r>
                    </m:sub>
                  </m:sSub>
                </m:e>
              </m:mr>
              <m:mr>
                <m:e>
                  <m:sSub>
                    <m:sSubPr>
                      <m:ctrlPr>
                        <w:rPr>
                          <w:rFonts w:ascii="Cambria Math" w:hAnsi="Cambria Math"/>
                          <w:i/>
                        </w:rPr>
                      </m:ctrlPr>
                    </m:sSubPr>
                    <m:e>
                      <m:r>
                        <w:rPr>
                          <w:rFonts w:ascii="Cambria Math"/>
                        </w:rPr>
                        <m:t>G</m:t>
                      </m:r>
                    </m:e>
                    <m:sub>
                      <m:r>
                        <w:rPr>
                          <w:rFonts w:ascii="Cambria Math"/>
                        </w:rPr>
                        <m:t>13</m:t>
                      </m:r>
                    </m:sub>
                  </m:sSub>
                </m:e>
                <m:e>
                  <m:sSub>
                    <m:sSubPr>
                      <m:ctrlPr>
                        <w:rPr>
                          <w:rFonts w:ascii="Cambria Math" w:hAnsi="Cambria Math"/>
                          <w:i/>
                        </w:rPr>
                      </m:ctrlPr>
                    </m:sSubPr>
                    <m:e>
                      <m:r>
                        <w:rPr>
                          <w:rFonts w:ascii="Cambria Math"/>
                        </w:rPr>
                        <m:t>G</m:t>
                      </m:r>
                    </m:e>
                    <m:sub>
                      <m:r>
                        <w:rPr>
                          <w:rFonts w:ascii="Cambria Math"/>
                        </w:rPr>
                        <m:t>23</m:t>
                      </m:r>
                    </m:sub>
                  </m:sSub>
                </m:e>
                <m:e>
                  <m:sSub>
                    <m:sSubPr>
                      <m:ctrlPr>
                        <w:rPr>
                          <w:rFonts w:ascii="Cambria Math" w:hAnsi="Cambria Math"/>
                          <w:i/>
                        </w:rPr>
                      </m:ctrlPr>
                    </m:sSubPr>
                    <m:e>
                      <m:r>
                        <w:rPr>
                          <w:rFonts w:ascii="Cambria Math"/>
                        </w:rPr>
                        <m:t>G</m:t>
                      </m:r>
                    </m:e>
                    <m:sub>
                      <m:r>
                        <w:rPr>
                          <w:rFonts w:ascii="Cambria Math"/>
                        </w:rPr>
                        <m:t>33</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ε</m:t>
                      </m:r>
                    </m:e>
                    <m:sub>
                      <m:r>
                        <w:rPr>
                          <w:rFonts w:ascii="Cambria Math"/>
                        </w:rPr>
                        <m:t>1</m:t>
                      </m:r>
                    </m:sub>
                  </m:sSub>
                </m:e>
              </m:mr>
              <m:mr>
                <m:e>
                  <m:sSub>
                    <m:sSubPr>
                      <m:ctrlPr>
                        <w:rPr>
                          <w:rFonts w:ascii="Cambria Math" w:hAnsi="Cambria Math"/>
                          <w:i/>
                        </w:rPr>
                      </m:ctrlPr>
                    </m:sSubPr>
                    <m:e>
                      <m:r>
                        <w:rPr>
                          <w:rFonts w:ascii="Cambria Math"/>
                        </w:rPr>
                        <m:t>ε</m:t>
                      </m:r>
                    </m:e>
                    <m:sub>
                      <m:r>
                        <w:rPr>
                          <w:rFonts w:ascii="Cambria Math"/>
                        </w:rPr>
                        <m:t>2</m:t>
                      </m:r>
                    </m:sub>
                  </m:sSub>
                </m:e>
              </m:mr>
              <m:mr>
                <m:e>
                  <m:sSub>
                    <m:sSubPr>
                      <m:ctrlPr>
                        <w:rPr>
                          <w:rFonts w:ascii="Cambria Math" w:hAnsi="Cambria Math"/>
                          <w:i/>
                        </w:rPr>
                      </m:ctrlPr>
                    </m:sSubPr>
                    <m:e>
                      <m:r>
                        <w:rPr>
                          <w:rFonts w:ascii="Cambria Math"/>
                        </w:rPr>
                        <m:t>ε</m:t>
                      </m:r>
                    </m:e>
                    <m:sub>
                      <m:r>
                        <w:rPr>
                          <w:rFonts w:ascii="Cambria Math"/>
                        </w:rPr>
                        <m:t>3</m:t>
                      </m:r>
                    </m:sub>
                  </m:sSub>
                </m:e>
              </m:mr>
            </m:m>
          </m:e>
        </m:d>
        <m:r>
          <w:rPr>
            <w:rFonts w:ascii="Cambria Math"/>
          </w:rPr>
          <m:t>-</m:t>
        </m:r>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ref</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α</m:t>
                      </m:r>
                    </m:e>
                    <m:sub>
                      <m:r>
                        <w:rPr>
                          <w:rFonts w:ascii="Cambria Math"/>
                        </w:rPr>
                        <m:t>1</m:t>
                      </m:r>
                    </m:sub>
                  </m:sSub>
                </m:e>
              </m:mr>
              <m:mr>
                <m:e>
                  <m:sSub>
                    <m:sSubPr>
                      <m:ctrlPr>
                        <w:rPr>
                          <w:rFonts w:ascii="Cambria Math" w:hAnsi="Cambria Math"/>
                          <w:i/>
                        </w:rPr>
                      </m:ctrlPr>
                    </m:sSubPr>
                    <m:e>
                      <m:r>
                        <w:rPr>
                          <w:rFonts w:ascii="Cambria Math"/>
                        </w:rPr>
                        <m:t>α</m:t>
                      </m:r>
                    </m:e>
                    <m:sub>
                      <m:r>
                        <w:rPr>
                          <w:rFonts w:ascii="Cambria Math"/>
                        </w:rPr>
                        <m:t>2</m:t>
                      </m:r>
                    </m:sub>
                  </m:sSub>
                </m:e>
              </m:mr>
              <m:mr>
                <m:e>
                  <m:sSub>
                    <m:sSubPr>
                      <m:ctrlPr>
                        <w:rPr>
                          <w:rFonts w:ascii="Cambria Math" w:hAnsi="Cambria Math"/>
                          <w:i/>
                        </w:rPr>
                      </m:ctrlPr>
                    </m:sSubPr>
                    <m:e>
                      <m:r>
                        <w:rPr>
                          <w:rFonts w:ascii="Cambria Math"/>
                        </w:rPr>
                        <m:t>α</m:t>
                      </m:r>
                    </m:e>
                    <m:sub>
                      <m:r>
                        <w:rPr>
                          <w:rFonts w:ascii="Cambria Math"/>
                        </w:rPr>
                        <m:t>3</m:t>
                      </m:r>
                    </m:sub>
                  </m:sSub>
                </m:e>
              </m:mr>
            </m:m>
          </m:e>
        </m:d>
        <m:r>
          <m:rPr>
            <m:sty m:val="p"/>
          </m:rPr>
          <w:rPr>
            <w:rFonts w:ascii="Cambria Math"/>
          </w:rPr>
          <w:br/>
        </m:r>
      </m:oMath>
      <m:oMathPara>
        <m:oMath>
          <m:r>
            <w:rPr>
              <w:rFonts w:ascii="Cambria Math"/>
            </w:rPr>
            <m:t>and</m:t>
          </m:r>
          <m:r>
            <m:rPr>
              <m:sty m:val="p"/>
            </m:rPr>
            <w:rPr>
              <w:rFonts w:ascii="Cambria Math"/>
            </w:rPr>
            <w:br/>
          </m:r>
        </m:oMath>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τ</m:t>
                        </m:r>
                      </m:e>
                      <m:sub>
                        <m:r>
                          <w:rPr>
                            <w:rFonts w:ascii="Cambria Math"/>
                          </w:rPr>
                          <m:t>xz</m:t>
                        </m:r>
                      </m:sub>
                    </m:sSub>
                  </m:e>
                </m:mr>
                <m:mr>
                  <m:e>
                    <m:sSub>
                      <m:sSubPr>
                        <m:ctrlPr>
                          <w:rPr>
                            <w:rFonts w:ascii="Cambria Math" w:hAnsi="Cambria Math"/>
                            <w:i/>
                          </w:rPr>
                        </m:ctrlPr>
                      </m:sSubPr>
                      <m:e>
                        <m:r>
                          <w:rPr>
                            <w:rFonts w:ascii="Cambria Math"/>
                          </w:rPr>
                          <m:t>τ</m:t>
                        </m:r>
                      </m:e>
                      <m:sub>
                        <m:r>
                          <w:rPr>
                            <w:rFonts w:ascii="Cambria Math"/>
                          </w:rPr>
                          <m:t>yz</m:t>
                        </m:r>
                      </m:sub>
                    </m:sSub>
                  </m:e>
                </m:mr>
              </m:m>
            </m:e>
          </m:d>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G</m:t>
                        </m:r>
                      </m:e>
                      <m:sub>
                        <m:r>
                          <w:rPr>
                            <w:rFonts w:ascii="Cambria Math"/>
                          </w:rPr>
                          <m:t>11</m:t>
                        </m:r>
                      </m:sub>
                    </m:sSub>
                  </m:e>
                  <m:e>
                    <m:sSub>
                      <m:sSubPr>
                        <m:ctrlPr>
                          <w:rPr>
                            <w:rFonts w:ascii="Cambria Math" w:hAnsi="Cambria Math"/>
                            <w:i/>
                          </w:rPr>
                        </m:ctrlPr>
                      </m:sSubPr>
                      <m:e>
                        <m:r>
                          <w:rPr>
                            <w:rFonts w:ascii="Cambria Math"/>
                          </w:rPr>
                          <m:t>G</m:t>
                        </m:r>
                      </m:e>
                      <m:sub>
                        <m:r>
                          <w:rPr>
                            <w:rFonts w:ascii="Cambria Math"/>
                          </w:rPr>
                          <m:t>12</m:t>
                        </m:r>
                      </m:sub>
                    </m:sSub>
                  </m:e>
                </m:mr>
                <m:mr>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22</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γ</m:t>
                        </m:r>
                      </m:e>
                      <m:sub>
                        <m:r>
                          <w:rPr>
                            <w:rFonts w:ascii="Cambria Math"/>
                          </w:rPr>
                          <m:t>xz</m:t>
                        </m:r>
                      </m:sub>
                    </m:sSub>
                  </m:e>
                </m:mr>
                <m:mr>
                  <m:e>
                    <m:sSub>
                      <m:sSubPr>
                        <m:ctrlPr>
                          <w:rPr>
                            <w:rFonts w:ascii="Cambria Math" w:hAnsi="Cambria Math"/>
                            <w:i/>
                          </w:rPr>
                        </m:ctrlPr>
                      </m:sSubPr>
                      <m:e>
                        <m:r>
                          <w:rPr>
                            <w:rFonts w:ascii="Cambria Math"/>
                          </w:rPr>
                          <m:t>γ</m:t>
                        </m:r>
                      </m:e>
                      <m:sub>
                        <m:r>
                          <w:rPr>
                            <w:rFonts w:ascii="Cambria Math"/>
                          </w:rPr>
                          <m:t>yz</m:t>
                        </m:r>
                      </m:sub>
                    </m:sSub>
                  </m:e>
                </m:mr>
              </m:m>
            </m:e>
          </m:d>
        </m:oMath>
      </m:oMathPara>
    </w:p>
    <w:p w14:paraId="3A5CA30E" w14:textId="77777777" w:rsidR="00370320" w:rsidRPr="002E696B" w:rsidRDefault="00370320" w:rsidP="004C6C23">
      <w:pPr>
        <w:pStyle w:val="Corner"/>
      </w:pPr>
      <w:r>
        <w:br w:type="page"/>
      </w:r>
      <w:r w:rsidRPr="002E696B">
        <w:lastRenderedPageBreak/>
        <w:t>MAT8</w:t>
      </w:r>
    </w:p>
    <w:p w14:paraId="0EE81A7E" w14:textId="77777777" w:rsidR="00370320" w:rsidRPr="007E3809" w:rsidRDefault="00370320" w:rsidP="008472B7">
      <w:pPr>
        <w:pStyle w:val="Heading2"/>
      </w:pPr>
      <w:bookmarkStart w:id="2351" w:name="_Toc55639660"/>
      <w:bookmarkStart w:id="2352" w:name="_Toc55641148"/>
      <w:bookmarkStart w:id="2353" w:name="_Toc164640725"/>
      <w:r>
        <w:t>MAT8</w:t>
      </w:r>
      <w:bookmarkEnd w:id="2351"/>
      <w:bookmarkEnd w:id="2352"/>
      <w:bookmarkEnd w:id="2353"/>
    </w:p>
    <w:p w14:paraId="794D1568" w14:textId="77777777" w:rsidR="00370320" w:rsidRDefault="00370320" w:rsidP="00DF44C9">
      <w:pPr>
        <w:pStyle w:val="SpecialSpace"/>
      </w:pPr>
    </w:p>
    <w:p w14:paraId="0465AB8A" w14:textId="5D4750E9" w:rsidR="00370320" w:rsidRPr="00590C30" w:rsidRDefault="00370320" w:rsidP="00910C53">
      <w:pPr>
        <w:pStyle w:val="CardHeader"/>
      </w:pPr>
      <w:r w:rsidRPr="00590C30">
        <w:t>Description</w:t>
      </w:r>
      <w:r w:rsidR="00AE600C">
        <w:t>:</w:t>
      </w:r>
    </w:p>
    <w:p w14:paraId="4B72760B" w14:textId="666D89BB" w:rsidR="00370320" w:rsidRDefault="00370320" w:rsidP="00503D27">
      <w:pPr>
        <w:pStyle w:val="CardSpacing"/>
      </w:pPr>
      <w:r>
        <w:t>Linear orth</w:t>
      </w:r>
      <w:r w:rsidRPr="00590C30">
        <w:t>otropic material definition</w:t>
      </w:r>
      <w:r>
        <w:t xml:space="preserve"> for plate elements</w:t>
      </w:r>
      <w:r w:rsidR="00464C0A">
        <w:t>.</w:t>
      </w:r>
    </w:p>
    <w:p w14:paraId="01276495" w14:textId="77777777" w:rsidR="00370320" w:rsidRPr="00590C30" w:rsidRDefault="00370320" w:rsidP="008251CA">
      <w:pPr>
        <w:pStyle w:val="CardSpacing"/>
      </w:pPr>
    </w:p>
    <w:p w14:paraId="436F720F" w14:textId="1A9F5345"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470CEB9" w14:textId="77777777" w:rsidTr="002B267D">
        <w:tc>
          <w:tcPr>
            <w:tcW w:w="1008" w:type="dxa"/>
            <w:tcBorders>
              <w:bottom w:val="single" w:sz="4" w:space="0" w:color="auto"/>
            </w:tcBorders>
            <w:shd w:val="clear" w:color="auto" w:fill="auto"/>
            <w:tcMar>
              <w:right w:w="0" w:type="dxa"/>
            </w:tcMar>
          </w:tcPr>
          <w:p w14:paraId="25777E7F" w14:textId="77777777" w:rsidR="00370320" w:rsidRPr="00590C30" w:rsidRDefault="00370320" w:rsidP="00BD63C7">
            <w:pPr>
              <w:pStyle w:val="TCellCard"/>
            </w:pPr>
            <w:r w:rsidRPr="00590C30">
              <w:t>1</w:t>
            </w:r>
          </w:p>
        </w:tc>
        <w:tc>
          <w:tcPr>
            <w:tcW w:w="1008" w:type="dxa"/>
            <w:tcBorders>
              <w:bottom w:val="single" w:sz="4" w:space="0" w:color="auto"/>
            </w:tcBorders>
            <w:shd w:val="clear" w:color="auto" w:fill="auto"/>
            <w:tcMar>
              <w:right w:w="0" w:type="dxa"/>
            </w:tcMar>
          </w:tcPr>
          <w:p w14:paraId="743C87D4" w14:textId="77777777" w:rsidR="00370320" w:rsidRPr="00590C30" w:rsidRDefault="00370320" w:rsidP="00BD63C7">
            <w:pPr>
              <w:pStyle w:val="TCellCard"/>
            </w:pPr>
            <w:r w:rsidRPr="00590C30">
              <w:t>2</w:t>
            </w:r>
          </w:p>
        </w:tc>
        <w:tc>
          <w:tcPr>
            <w:tcW w:w="1008" w:type="dxa"/>
            <w:tcBorders>
              <w:bottom w:val="single" w:sz="4" w:space="0" w:color="auto"/>
            </w:tcBorders>
            <w:shd w:val="clear" w:color="auto" w:fill="auto"/>
            <w:tcMar>
              <w:right w:w="0" w:type="dxa"/>
            </w:tcMar>
          </w:tcPr>
          <w:p w14:paraId="5133CAF9" w14:textId="77777777" w:rsidR="00370320" w:rsidRPr="00590C30" w:rsidRDefault="00370320" w:rsidP="00BD63C7">
            <w:pPr>
              <w:pStyle w:val="TCellCard"/>
            </w:pPr>
            <w:r w:rsidRPr="00590C30">
              <w:t>3</w:t>
            </w:r>
          </w:p>
        </w:tc>
        <w:tc>
          <w:tcPr>
            <w:tcW w:w="1008" w:type="dxa"/>
            <w:tcBorders>
              <w:bottom w:val="single" w:sz="4" w:space="0" w:color="auto"/>
            </w:tcBorders>
            <w:shd w:val="clear" w:color="auto" w:fill="auto"/>
            <w:tcMar>
              <w:right w:w="0" w:type="dxa"/>
            </w:tcMar>
          </w:tcPr>
          <w:p w14:paraId="4AFE8F25" w14:textId="77777777" w:rsidR="00370320" w:rsidRPr="00590C30" w:rsidRDefault="00370320" w:rsidP="00BD63C7">
            <w:pPr>
              <w:pStyle w:val="TCellCard"/>
            </w:pPr>
            <w:r w:rsidRPr="00590C30">
              <w:t>4</w:t>
            </w:r>
          </w:p>
        </w:tc>
        <w:tc>
          <w:tcPr>
            <w:tcW w:w="1008" w:type="dxa"/>
            <w:tcBorders>
              <w:bottom w:val="single" w:sz="4" w:space="0" w:color="auto"/>
            </w:tcBorders>
            <w:shd w:val="clear" w:color="auto" w:fill="auto"/>
            <w:tcMar>
              <w:right w:w="0" w:type="dxa"/>
            </w:tcMar>
          </w:tcPr>
          <w:p w14:paraId="22C64C5E" w14:textId="77777777" w:rsidR="00370320" w:rsidRPr="00590C30" w:rsidRDefault="00370320" w:rsidP="00BD63C7">
            <w:pPr>
              <w:pStyle w:val="TCellCard"/>
            </w:pPr>
            <w:r w:rsidRPr="00590C30">
              <w:t>5</w:t>
            </w:r>
          </w:p>
        </w:tc>
        <w:tc>
          <w:tcPr>
            <w:tcW w:w="1008" w:type="dxa"/>
            <w:tcBorders>
              <w:bottom w:val="single" w:sz="4" w:space="0" w:color="auto"/>
            </w:tcBorders>
            <w:shd w:val="clear" w:color="auto" w:fill="auto"/>
            <w:tcMar>
              <w:right w:w="0" w:type="dxa"/>
            </w:tcMar>
          </w:tcPr>
          <w:p w14:paraId="2C6C8864" w14:textId="77777777" w:rsidR="00370320" w:rsidRPr="00590C30" w:rsidRDefault="00370320" w:rsidP="00BD63C7">
            <w:pPr>
              <w:pStyle w:val="TCellCard"/>
            </w:pPr>
            <w:r w:rsidRPr="00590C30">
              <w:t>6</w:t>
            </w:r>
          </w:p>
        </w:tc>
        <w:tc>
          <w:tcPr>
            <w:tcW w:w="1008" w:type="dxa"/>
            <w:tcBorders>
              <w:bottom w:val="single" w:sz="4" w:space="0" w:color="auto"/>
            </w:tcBorders>
            <w:shd w:val="clear" w:color="auto" w:fill="auto"/>
            <w:tcMar>
              <w:right w:w="0" w:type="dxa"/>
            </w:tcMar>
          </w:tcPr>
          <w:p w14:paraId="5AB940CA" w14:textId="77777777" w:rsidR="00370320" w:rsidRPr="00590C30" w:rsidRDefault="00370320" w:rsidP="00BD63C7">
            <w:pPr>
              <w:pStyle w:val="TCellCard"/>
            </w:pPr>
            <w:r w:rsidRPr="00590C30">
              <w:t>7</w:t>
            </w:r>
          </w:p>
        </w:tc>
        <w:tc>
          <w:tcPr>
            <w:tcW w:w="1008" w:type="dxa"/>
            <w:tcBorders>
              <w:bottom w:val="single" w:sz="4" w:space="0" w:color="auto"/>
            </w:tcBorders>
            <w:shd w:val="clear" w:color="auto" w:fill="auto"/>
            <w:tcMar>
              <w:right w:w="0" w:type="dxa"/>
            </w:tcMar>
          </w:tcPr>
          <w:p w14:paraId="0FF764C5" w14:textId="77777777" w:rsidR="00370320" w:rsidRPr="00590C30" w:rsidRDefault="00370320" w:rsidP="00BD63C7">
            <w:pPr>
              <w:pStyle w:val="TCellCard"/>
            </w:pPr>
            <w:r w:rsidRPr="00590C30">
              <w:t>8</w:t>
            </w:r>
          </w:p>
        </w:tc>
        <w:tc>
          <w:tcPr>
            <w:tcW w:w="1008" w:type="dxa"/>
            <w:tcBorders>
              <w:bottom w:val="single" w:sz="4" w:space="0" w:color="auto"/>
            </w:tcBorders>
            <w:shd w:val="clear" w:color="auto" w:fill="auto"/>
            <w:tcMar>
              <w:right w:w="0" w:type="dxa"/>
            </w:tcMar>
          </w:tcPr>
          <w:p w14:paraId="20E195D0" w14:textId="77777777" w:rsidR="00370320" w:rsidRPr="00590C30" w:rsidRDefault="00370320" w:rsidP="00BD63C7">
            <w:pPr>
              <w:pStyle w:val="TCellCard"/>
            </w:pPr>
            <w:r w:rsidRPr="00590C30">
              <w:t>9</w:t>
            </w:r>
          </w:p>
        </w:tc>
        <w:tc>
          <w:tcPr>
            <w:tcW w:w="1008" w:type="dxa"/>
            <w:tcBorders>
              <w:bottom w:val="single" w:sz="4" w:space="0" w:color="auto"/>
            </w:tcBorders>
            <w:shd w:val="clear" w:color="auto" w:fill="auto"/>
            <w:tcMar>
              <w:right w:w="0" w:type="dxa"/>
            </w:tcMar>
          </w:tcPr>
          <w:p w14:paraId="093D018A" w14:textId="77777777" w:rsidR="00370320" w:rsidRPr="00590C30" w:rsidRDefault="00370320" w:rsidP="00BD63C7">
            <w:pPr>
              <w:pStyle w:val="TCellCard"/>
            </w:pPr>
            <w:r w:rsidRPr="00590C30">
              <w:t>10</w:t>
            </w:r>
          </w:p>
        </w:tc>
      </w:tr>
      <w:tr w:rsidR="00370320" w:rsidRPr="00590C30" w14:paraId="006B71DA"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6B73C89" w14:textId="77777777" w:rsidR="00370320" w:rsidRPr="00590C30" w:rsidRDefault="00370320" w:rsidP="00BD63C7">
            <w:pPr>
              <w:pStyle w:val="TCellCard"/>
            </w:pPr>
            <w:r>
              <w:t>MAT8</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E9A4FD9" w14:textId="77777777" w:rsidR="00370320" w:rsidRPr="00590C30" w:rsidRDefault="00370320" w:rsidP="00BD63C7">
            <w:pPr>
              <w:pStyle w:val="TCellCard"/>
            </w:pPr>
            <w:r w:rsidRPr="00590C30">
              <w:t>M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0F6303E" w14:textId="77777777" w:rsidR="00370320" w:rsidRPr="00590C30" w:rsidRDefault="00370320" w:rsidP="00BD63C7">
            <w:pPr>
              <w:pStyle w:val="TCellCard"/>
            </w:pPr>
            <w:r w:rsidRPr="00590C30">
              <w:t>E</w:t>
            </w:r>
            <w:r>
              <w:t>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FA59077" w14:textId="77777777" w:rsidR="00370320" w:rsidRPr="00590C30" w:rsidRDefault="00370320" w:rsidP="00BD63C7">
            <w:pPr>
              <w:pStyle w:val="TCellCard"/>
            </w:pPr>
            <w:r>
              <w:t>E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DA40C2F" w14:textId="77777777" w:rsidR="00370320" w:rsidRPr="00590C30" w:rsidRDefault="00370320" w:rsidP="00BD63C7">
            <w:pPr>
              <w:pStyle w:val="TCellCard"/>
            </w:pPr>
            <w:r w:rsidRPr="00590C30">
              <w:t>NU</w:t>
            </w:r>
            <w:r>
              <w:t>1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97430BA" w14:textId="77777777" w:rsidR="00370320" w:rsidRPr="00590C30" w:rsidRDefault="00370320" w:rsidP="00BD63C7">
            <w:pPr>
              <w:pStyle w:val="TCellCard"/>
            </w:pPr>
            <w:r>
              <w:t>G1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97E3E9D" w14:textId="77777777" w:rsidR="00370320" w:rsidRPr="00590C30" w:rsidRDefault="00370320" w:rsidP="00BD63C7">
            <w:pPr>
              <w:pStyle w:val="TCellCard"/>
            </w:pPr>
            <w:r>
              <w:t>G1Z</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B34EE37" w14:textId="77777777" w:rsidR="00370320" w:rsidRPr="00590C30" w:rsidRDefault="00370320" w:rsidP="00BD63C7">
            <w:pPr>
              <w:pStyle w:val="TCellCard"/>
            </w:pPr>
            <w:r>
              <w:t>G2Z</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8A3A460" w14:textId="77777777" w:rsidR="00370320" w:rsidRPr="00590C30" w:rsidRDefault="00370320" w:rsidP="00BD63C7">
            <w:pPr>
              <w:pStyle w:val="TCellCard"/>
            </w:pPr>
            <w:r>
              <w:t>RHO</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8E5BC08" w14:textId="4E0475BB" w:rsidR="00370320" w:rsidRPr="00590C30" w:rsidRDefault="00370320" w:rsidP="00BD63C7">
            <w:pPr>
              <w:pStyle w:val="TCellCard"/>
            </w:pPr>
          </w:p>
        </w:tc>
      </w:tr>
      <w:tr w:rsidR="00370320" w:rsidRPr="00590C30" w14:paraId="65AEF8A9"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4FB5DBC" w14:textId="5FF029C2"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A47CF37" w14:textId="77777777" w:rsidR="00370320" w:rsidRPr="00590C30" w:rsidRDefault="00370320" w:rsidP="00BD63C7">
            <w:pPr>
              <w:pStyle w:val="TCellCard"/>
            </w:pPr>
            <w:r>
              <w:t>A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FE52EC3" w14:textId="77777777" w:rsidR="00370320" w:rsidRPr="00590C30" w:rsidRDefault="00370320" w:rsidP="00BD63C7">
            <w:pPr>
              <w:pStyle w:val="TCellCard"/>
            </w:pPr>
            <w:r>
              <w:t>A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63FAC65" w14:textId="77777777" w:rsidR="00370320" w:rsidRPr="00590C30" w:rsidRDefault="00370320" w:rsidP="00BD63C7">
            <w:pPr>
              <w:pStyle w:val="TCellCard"/>
            </w:pPr>
            <w:r>
              <w:t>TREF</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3C56DB4" w14:textId="77777777" w:rsidR="00370320" w:rsidRPr="00590C30" w:rsidRDefault="00370320" w:rsidP="00BD63C7">
            <w:pPr>
              <w:pStyle w:val="TCellCard"/>
            </w:pPr>
            <w:proofErr w:type="spellStart"/>
            <w:r>
              <w:t>Xt</w:t>
            </w:r>
            <w:proofErr w:type="spellEnd"/>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80E6DCF" w14:textId="77777777" w:rsidR="00370320" w:rsidRPr="00590C30" w:rsidRDefault="00370320" w:rsidP="00BD63C7">
            <w:pPr>
              <w:pStyle w:val="TCellCard"/>
            </w:pPr>
            <w:proofErr w:type="spellStart"/>
            <w:r>
              <w:t>Yc</w:t>
            </w:r>
            <w:proofErr w:type="spellEnd"/>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C974264" w14:textId="77777777" w:rsidR="00370320" w:rsidRPr="00590C30" w:rsidRDefault="00370320" w:rsidP="00BD63C7">
            <w:pPr>
              <w:pStyle w:val="TCellCard"/>
            </w:pPr>
            <w:proofErr w:type="spellStart"/>
            <w:r>
              <w:t>Yt</w:t>
            </w:r>
            <w:proofErr w:type="spellEnd"/>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1DAC5E7" w14:textId="77777777" w:rsidR="00370320" w:rsidRPr="00590C30" w:rsidRDefault="00370320" w:rsidP="00BD63C7">
            <w:pPr>
              <w:pStyle w:val="TCellCard"/>
            </w:pPr>
            <w:proofErr w:type="spellStart"/>
            <w:r>
              <w:t>Yc</w:t>
            </w:r>
            <w:proofErr w:type="spellEnd"/>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0E70504" w14:textId="77777777" w:rsidR="00370320" w:rsidRPr="00590C30" w:rsidRDefault="00370320" w:rsidP="00BD63C7">
            <w:pPr>
              <w:pStyle w:val="TCellCard"/>
            </w:pPr>
            <w:r>
              <w:t>S</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9B8129E" w14:textId="1C2559BB" w:rsidR="00370320" w:rsidRPr="00590C30" w:rsidRDefault="00370320" w:rsidP="00BD63C7">
            <w:pPr>
              <w:pStyle w:val="TCellCard"/>
            </w:pPr>
          </w:p>
        </w:tc>
      </w:tr>
      <w:tr w:rsidR="00370320" w:rsidRPr="00590C30" w14:paraId="7A0872E0"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48658B8" w14:textId="1B7ED49D"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1063ED8" w14:textId="77777777" w:rsidR="00370320" w:rsidRPr="00590C30" w:rsidRDefault="00370320" w:rsidP="00BD63C7">
            <w:pPr>
              <w:pStyle w:val="TCellCard"/>
            </w:pPr>
            <w:r>
              <w:t>GE</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7A5C08E" w14:textId="77777777" w:rsidR="00370320" w:rsidRPr="00590C30" w:rsidRDefault="00370320" w:rsidP="00BD63C7">
            <w:pPr>
              <w:pStyle w:val="TCellCard"/>
            </w:pPr>
            <w:r>
              <w:t>F1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CD8EA7F" w14:textId="77777777" w:rsidR="00370320" w:rsidRPr="00590C30" w:rsidRDefault="00370320" w:rsidP="00BD63C7">
            <w:pPr>
              <w:pStyle w:val="TCellCard"/>
            </w:pPr>
            <w:r>
              <w:t>STRN</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8A8B49E"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B26113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E6FB36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E42BF27"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1AC0653"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F7B58BF" w14:textId="77777777" w:rsidR="00370320" w:rsidRPr="00590C30" w:rsidRDefault="00370320" w:rsidP="00BD63C7">
            <w:pPr>
              <w:pStyle w:val="TCellCard"/>
            </w:pPr>
          </w:p>
        </w:tc>
      </w:tr>
    </w:tbl>
    <w:p w14:paraId="312BE3E7" w14:textId="77777777" w:rsidR="00370320" w:rsidRPr="00590C30" w:rsidRDefault="00370320" w:rsidP="008251CA">
      <w:pPr>
        <w:pStyle w:val="CardSpacing"/>
      </w:pPr>
    </w:p>
    <w:p w14:paraId="629D827F" w14:textId="6D4A44E0" w:rsidR="00370320" w:rsidRPr="00590C30" w:rsidRDefault="00370320" w:rsidP="00910C53">
      <w:pPr>
        <w:pStyle w:val="CardHeader"/>
      </w:pPr>
      <w:r w:rsidRPr="00B710E9">
        <w:rPr>
          <w:color w:val="FF0000"/>
        </w:rPr>
        <w:t>Example</w:t>
      </w:r>
      <w:r w:rsidRPr="00590C30">
        <w:t>:</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01777F8" w14:textId="77777777" w:rsidTr="002B267D">
        <w:tc>
          <w:tcPr>
            <w:tcW w:w="1008" w:type="dxa"/>
            <w:tcMar>
              <w:right w:w="0" w:type="dxa"/>
            </w:tcMar>
          </w:tcPr>
          <w:p w14:paraId="4FA42F75" w14:textId="77777777" w:rsidR="00370320" w:rsidRPr="00590C30" w:rsidRDefault="00370320" w:rsidP="00B710E9">
            <w:pPr>
              <w:pStyle w:val="TCellCard"/>
            </w:pPr>
            <w:r>
              <w:t>MAT8</w:t>
            </w:r>
          </w:p>
        </w:tc>
        <w:tc>
          <w:tcPr>
            <w:tcW w:w="1008" w:type="dxa"/>
            <w:tcMar>
              <w:right w:w="0" w:type="dxa"/>
            </w:tcMar>
          </w:tcPr>
          <w:p w14:paraId="68BD75DE" w14:textId="77777777" w:rsidR="00370320" w:rsidRPr="00590C30" w:rsidRDefault="00370320" w:rsidP="00B710E9">
            <w:pPr>
              <w:pStyle w:val="TCellCard"/>
            </w:pPr>
            <w:r w:rsidRPr="00590C30">
              <w:t>10</w:t>
            </w:r>
          </w:p>
        </w:tc>
        <w:tc>
          <w:tcPr>
            <w:tcW w:w="1008" w:type="dxa"/>
            <w:tcMar>
              <w:right w:w="0" w:type="dxa"/>
            </w:tcMar>
          </w:tcPr>
          <w:p w14:paraId="475FA1BC" w14:textId="77777777" w:rsidR="00370320" w:rsidRPr="00590C30" w:rsidRDefault="00370320" w:rsidP="00B710E9">
            <w:pPr>
              <w:pStyle w:val="TCellCard"/>
            </w:pPr>
            <w:r>
              <w:t>9.+6</w:t>
            </w:r>
          </w:p>
        </w:tc>
        <w:tc>
          <w:tcPr>
            <w:tcW w:w="1008" w:type="dxa"/>
            <w:tcMar>
              <w:right w:w="0" w:type="dxa"/>
            </w:tcMar>
          </w:tcPr>
          <w:p w14:paraId="3ACC8C34" w14:textId="77777777" w:rsidR="00370320" w:rsidRPr="00590C30" w:rsidRDefault="00370320" w:rsidP="00B710E9">
            <w:pPr>
              <w:pStyle w:val="TCellCard"/>
            </w:pPr>
            <w:r>
              <w:t>11.+6</w:t>
            </w:r>
          </w:p>
        </w:tc>
        <w:tc>
          <w:tcPr>
            <w:tcW w:w="1008" w:type="dxa"/>
            <w:tcMar>
              <w:right w:w="0" w:type="dxa"/>
            </w:tcMar>
          </w:tcPr>
          <w:p w14:paraId="542B77BD" w14:textId="77777777" w:rsidR="00370320" w:rsidRPr="00590C30" w:rsidRDefault="00370320" w:rsidP="00B710E9">
            <w:pPr>
              <w:pStyle w:val="TCellCard"/>
            </w:pPr>
            <w:r>
              <w:t>0.29</w:t>
            </w:r>
          </w:p>
        </w:tc>
        <w:tc>
          <w:tcPr>
            <w:tcW w:w="1008" w:type="dxa"/>
            <w:tcMar>
              <w:right w:w="0" w:type="dxa"/>
            </w:tcMar>
          </w:tcPr>
          <w:p w14:paraId="229D6720" w14:textId="77777777" w:rsidR="00370320" w:rsidRPr="00590C30" w:rsidRDefault="00370320" w:rsidP="00B710E9">
            <w:pPr>
              <w:pStyle w:val="TCellCard"/>
            </w:pPr>
            <w:r>
              <w:t>4.+6</w:t>
            </w:r>
          </w:p>
        </w:tc>
        <w:tc>
          <w:tcPr>
            <w:tcW w:w="1008" w:type="dxa"/>
            <w:tcMar>
              <w:right w:w="0" w:type="dxa"/>
            </w:tcMar>
          </w:tcPr>
          <w:p w14:paraId="0B8A0BD2" w14:textId="77777777" w:rsidR="00370320" w:rsidRPr="00590C30" w:rsidRDefault="00370320" w:rsidP="00B710E9">
            <w:pPr>
              <w:pStyle w:val="TCellCard"/>
            </w:pPr>
            <w:r>
              <w:t>3.+6</w:t>
            </w:r>
          </w:p>
        </w:tc>
        <w:tc>
          <w:tcPr>
            <w:tcW w:w="1008" w:type="dxa"/>
            <w:tcMar>
              <w:right w:w="0" w:type="dxa"/>
            </w:tcMar>
          </w:tcPr>
          <w:p w14:paraId="49F43EEC" w14:textId="77777777" w:rsidR="00370320" w:rsidRPr="00590C30" w:rsidRDefault="00370320" w:rsidP="00B710E9">
            <w:pPr>
              <w:pStyle w:val="TCellCard"/>
            </w:pPr>
            <w:r>
              <w:t>5.+6</w:t>
            </w:r>
          </w:p>
        </w:tc>
        <w:tc>
          <w:tcPr>
            <w:tcW w:w="1008" w:type="dxa"/>
            <w:tcMar>
              <w:right w:w="0" w:type="dxa"/>
            </w:tcMar>
          </w:tcPr>
          <w:p w14:paraId="3A1EB016" w14:textId="77777777" w:rsidR="00370320" w:rsidRPr="00590C30" w:rsidRDefault="00370320" w:rsidP="00B710E9">
            <w:pPr>
              <w:pStyle w:val="TCellCard"/>
            </w:pPr>
            <w:r>
              <w:t>.00258</w:t>
            </w:r>
          </w:p>
        </w:tc>
        <w:tc>
          <w:tcPr>
            <w:tcW w:w="1008" w:type="dxa"/>
            <w:tcMar>
              <w:right w:w="0" w:type="dxa"/>
            </w:tcMar>
          </w:tcPr>
          <w:p w14:paraId="4656195A" w14:textId="560F632E" w:rsidR="00370320" w:rsidRPr="00590C30" w:rsidRDefault="00370320" w:rsidP="00B710E9">
            <w:pPr>
              <w:pStyle w:val="TCellCard"/>
            </w:pPr>
          </w:p>
        </w:tc>
      </w:tr>
      <w:tr w:rsidR="00370320" w:rsidRPr="00590C30" w14:paraId="12AC93F8" w14:textId="77777777" w:rsidTr="002B267D">
        <w:tc>
          <w:tcPr>
            <w:tcW w:w="1008" w:type="dxa"/>
            <w:tcMar>
              <w:right w:w="0" w:type="dxa"/>
            </w:tcMar>
          </w:tcPr>
          <w:p w14:paraId="4F6262F9" w14:textId="6BAF5C68" w:rsidR="00370320" w:rsidRPr="00590C30" w:rsidRDefault="00370320" w:rsidP="00B710E9">
            <w:pPr>
              <w:pStyle w:val="TCellCard"/>
            </w:pPr>
          </w:p>
        </w:tc>
        <w:tc>
          <w:tcPr>
            <w:tcW w:w="1008" w:type="dxa"/>
            <w:tcMar>
              <w:right w:w="0" w:type="dxa"/>
            </w:tcMar>
          </w:tcPr>
          <w:p w14:paraId="0C7BCA4B" w14:textId="77777777" w:rsidR="00370320" w:rsidRPr="00590C30" w:rsidRDefault="00370320" w:rsidP="00B710E9">
            <w:pPr>
              <w:pStyle w:val="TCellCard"/>
            </w:pPr>
            <w:r>
              <w:t>20.-5</w:t>
            </w:r>
          </w:p>
        </w:tc>
        <w:tc>
          <w:tcPr>
            <w:tcW w:w="1008" w:type="dxa"/>
            <w:tcMar>
              <w:right w:w="0" w:type="dxa"/>
            </w:tcMar>
          </w:tcPr>
          <w:p w14:paraId="040C5EF0" w14:textId="77777777" w:rsidR="00370320" w:rsidRPr="00590C30" w:rsidRDefault="00370320" w:rsidP="00B710E9">
            <w:pPr>
              <w:pStyle w:val="TCellCard"/>
            </w:pPr>
            <w:r>
              <w:t>22.-5</w:t>
            </w:r>
          </w:p>
        </w:tc>
        <w:tc>
          <w:tcPr>
            <w:tcW w:w="1008" w:type="dxa"/>
            <w:tcMar>
              <w:right w:w="0" w:type="dxa"/>
            </w:tcMar>
          </w:tcPr>
          <w:p w14:paraId="69A2DFCC" w14:textId="77777777" w:rsidR="00370320" w:rsidRPr="00590C30" w:rsidRDefault="00370320" w:rsidP="00B710E9">
            <w:pPr>
              <w:pStyle w:val="TCellCard"/>
            </w:pPr>
            <w:r>
              <w:t>21.0</w:t>
            </w:r>
          </w:p>
        </w:tc>
        <w:tc>
          <w:tcPr>
            <w:tcW w:w="1008" w:type="dxa"/>
            <w:tcMar>
              <w:right w:w="0" w:type="dxa"/>
            </w:tcMar>
          </w:tcPr>
          <w:p w14:paraId="2870814F" w14:textId="77777777" w:rsidR="00370320" w:rsidRPr="00590C30" w:rsidRDefault="00370320" w:rsidP="00B710E9">
            <w:pPr>
              <w:pStyle w:val="TCellCard"/>
            </w:pPr>
          </w:p>
        </w:tc>
        <w:tc>
          <w:tcPr>
            <w:tcW w:w="1008" w:type="dxa"/>
            <w:tcMar>
              <w:right w:w="0" w:type="dxa"/>
            </w:tcMar>
          </w:tcPr>
          <w:p w14:paraId="7F1D7243" w14:textId="77777777" w:rsidR="00370320" w:rsidRPr="00590C30" w:rsidRDefault="00370320" w:rsidP="00B710E9">
            <w:pPr>
              <w:pStyle w:val="TCellCard"/>
            </w:pPr>
          </w:p>
        </w:tc>
        <w:tc>
          <w:tcPr>
            <w:tcW w:w="1008" w:type="dxa"/>
            <w:tcMar>
              <w:right w:w="0" w:type="dxa"/>
            </w:tcMar>
          </w:tcPr>
          <w:p w14:paraId="27B567E2" w14:textId="77777777" w:rsidR="00370320" w:rsidRPr="00590C30" w:rsidRDefault="00370320" w:rsidP="00B710E9">
            <w:pPr>
              <w:pStyle w:val="TCellCard"/>
            </w:pPr>
          </w:p>
        </w:tc>
        <w:tc>
          <w:tcPr>
            <w:tcW w:w="1008" w:type="dxa"/>
            <w:tcMar>
              <w:right w:w="0" w:type="dxa"/>
            </w:tcMar>
          </w:tcPr>
          <w:p w14:paraId="755F002C" w14:textId="77777777" w:rsidR="00370320" w:rsidRPr="00590C30" w:rsidRDefault="00370320" w:rsidP="00B710E9">
            <w:pPr>
              <w:pStyle w:val="TCellCard"/>
            </w:pPr>
          </w:p>
        </w:tc>
        <w:tc>
          <w:tcPr>
            <w:tcW w:w="1008" w:type="dxa"/>
            <w:tcMar>
              <w:right w:w="0" w:type="dxa"/>
            </w:tcMar>
          </w:tcPr>
          <w:p w14:paraId="5896853B" w14:textId="77777777" w:rsidR="00370320" w:rsidRPr="00590C30" w:rsidRDefault="00370320" w:rsidP="00B710E9">
            <w:pPr>
              <w:pStyle w:val="TCellCard"/>
            </w:pPr>
          </w:p>
        </w:tc>
        <w:tc>
          <w:tcPr>
            <w:tcW w:w="1008" w:type="dxa"/>
            <w:tcMar>
              <w:right w:w="0" w:type="dxa"/>
            </w:tcMar>
          </w:tcPr>
          <w:p w14:paraId="2181FBFB" w14:textId="275CACEF" w:rsidR="00370320" w:rsidRPr="00590C30" w:rsidRDefault="00370320" w:rsidP="00B710E9">
            <w:pPr>
              <w:pStyle w:val="TCellCard"/>
            </w:pPr>
          </w:p>
        </w:tc>
      </w:tr>
      <w:tr w:rsidR="00370320" w:rsidRPr="00590C30" w14:paraId="1209E00B" w14:textId="77777777" w:rsidTr="002B267D">
        <w:tc>
          <w:tcPr>
            <w:tcW w:w="1008" w:type="dxa"/>
            <w:tcMar>
              <w:right w:w="0" w:type="dxa"/>
            </w:tcMar>
          </w:tcPr>
          <w:p w14:paraId="01B54506" w14:textId="4178E5A9" w:rsidR="00370320" w:rsidRPr="00590C30" w:rsidRDefault="00370320" w:rsidP="00B710E9">
            <w:pPr>
              <w:pStyle w:val="TCellCard"/>
            </w:pPr>
          </w:p>
        </w:tc>
        <w:tc>
          <w:tcPr>
            <w:tcW w:w="1008" w:type="dxa"/>
            <w:tcMar>
              <w:right w:w="0" w:type="dxa"/>
            </w:tcMar>
          </w:tcPr>
          <w:p w14:paraId="2225A5F0" w14:textId="77777777" w:rsidR="00370320" w:rsidRPr="00590C30" w:rsidRDefault="00370320" w:rsidP="00B710E9">
            <w:pPr>
              <w:pStyle w:val="TCellCard"/>
            </w:pPr>
          </w:p>
        </w:tc>
        <w:tc>
          <w:tcPr>
            <w:tcW w:w="1008" w:type="dxa"/>
            <w:tcMar>
              <w:right w:w="0" w:type="dxa"/>
            </w:tcMar>
          </w:tcPr>
          <w:p w14:paraId="195BA8DB" w14:textId="77777777" w:rsidR="00370320" w:rsidRPr="00590C30" w:rsidRDefault="00370320" w:rsidP="00B710E9">
            <w:pPr>
              <w:pStyle w:val="TCellCard"/>
            </w:pPr>
          </w:p>
        </w:tc>
        <w:tc>
          <w:tcPr>
            <w:tcW w:w="1008" w:type="dxa"/>
            <w:tcMar>
              <w:right w:w="0" w:type="dxa"/>
            </w:tcMar>
          </w:tcPr>
          <w:p w14:paraId="6C699AAB" w14:textId="77777777" w:rsidR="00370320" w:rsidRPr="00590C30" w:rsidRDefault="00370320" w:rsidP="00B710E9">
            <w:pPr>
              <w:pStyle w:val="TCellCard"/>
            </w:pPr>
          </w:p>
        </w:tc>
        <w:tc>
          <w:tcPr>
            <w:tcW w:w="1008" w:type="dxa"/>
            <w:tcMar>
              <w:right w:w="0" w:type="dxa"/>
            </w:tcMar>
          </w:tcPr>
          <w:p w14:paraId="2A5F8C68" w14:textId="77777777" w:rsidR="00370320" w:rsidRPr="00590C30" w:rsidRDefault="00370320" w:rsidP="00B710E9">
            <w:pPr>
              <w:pStyle w:val="TCellCard"/>
            </w:pPr>
          </w:p>
        </w:tc>
        <w:tc>
          <w:tcPr>
            <w:tcW w:w="1008" w:type="dxa"/>
            <w:tcMar>
              <w:right w:w="0" w:type="dxa"/>
            </w:tcMar>
          </w:tcPr>
          <w:p w14:paraId="2E9A360B" w14:textId="77777777" w:rsidR="00370320" w:rsidRPr="00590C30" w:rsidRDefault="00370320" w:rsidP="00B710E9">
            <w:pPr>
              <w:pStyle w:val="TCellCard"/>
            </w:pPr>
          </w:p>
        </w:tc>
        <w:tc>
          <w:tcPr>
            <w:tcW w:w="1008" w:type="dxa"/>
            <w:tcMar>
              <w:right w:w="0" w:type="dxa"/>
            </w:tcMar>
          </w:tcPr>
          <w:p w14:paraId="6D1809AD" w14:textId="77777777" w:rsidR="00370320" w:rsidRPr="00590C30" w:rsidRDefault="00370320" w:rsidP="00B710E9">
            <w:pPr>
              <w:pStyle w:val="TCellCard"/>
            </w:pPr>
          </w:p>
        </w:tc>
        <w:tc>
          <w:tcPr>
            <w:tcW w:w="1008" w:type="dxa"/>
            <w:tcMar>
              <w:right w:w="0" w:type="dxa"/>
            </w:tcMar>
          </w:tcPr>
          <w:p w14:paraId="4E382F34" w14:textId="77777777" w:rsidR="00370320" w:rsidRPr="00590C30" w:rsidRDefault="00370320" w:rsidP="00B710E9">
            <w:pPr>
              <w:pStyle w:val="TCellCard"/>
            </w:pPr>
          </w:p>
        </w:tc>
        <w:tc>
          <w:tcPr>
            <w:tcW w:w="1008" w:type="dxa"/>
            <w:tcMar>
              <w:right w:w="0" w:type="dxa"/>
            </w:tcMar>
          </w:tcPr>
          <w:p w14:paraId="5C77B362" w14:textId="77777777" w:rsidR="00370320" w:rsidRPr="00590C30" w:rsidRDefault="00370320" w:rsidP="00B710E9">
            <w:pPr>
              <w:pStyle w:val="TCellCard"/>
            </w:pPr>
          </w:p>
        </w:tc>
        <w:tc>
          <w:tcPr>
            <w:tcW w:w="1008" w:type="dxa"/>
            <w:tcMar>
              <w:right w:w="0" w:type="dxa"/>
            </w:tcMar>
          </w:tcPr>
          <w:p w14:paraId="77299A1A" w14:textId="77777777" w:rsidR="00370320" w:rsidRPr="00590C30" w:rsidRDefault="00370320" w:rsidP="00B710E9">
            <w:pPr>
              <w:pStyle w:val="TCellCard"/>
            </w:pPr>
          </w:p>
        </w:tc>
      </w:tr>
    </w:tbl>
    <w:p w14:paraId="1FE4BE92" w14:textId="77777777" w:rsidR="00370320" w:rsidRPr="00590C30" w:rsidRDefault="00370320" w:rsidP="008251CA">
      <w:pPr>
        <w:pStyle w:val="CardSpacing"/>
      </w:pPr>
    </w:p>
    <w:p w14:paraId="4653A271" w14:textId="554128CE"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1A99AA1B" w14:textId="77777777" w:rsidTr="004F397A">
        <w:tc>
          <w:tcPr>
            <w:tcW w:w="1080" w:type="dxa"/>
            <w:tcBorders>
              <w:bottom w:val="single" w:sz="4" w:space="0" w:color="auto"/>
            </w:tcBorders>
            <w:shd w:val="clear" w:color="auto" w:fill="auto"/>
          </w:tcPr>
          <w:p w14:paraId="118BB0C1" w14:textId="77777777" w:rsidR="00370320" w:rsidRPr="004F397A" w:rsidRDefault="00370320" w:rsidP="004F397A">
            <w:pPr>
              <w:pStyle w:val="CardHeader"/>
              <w:rPr>
                <w:b w:val="0"/>
                <w:bCs/>
              </w:rPr>
            </w:pPr>
            <w:r w:rsidRPr="004F397A">
              <w:rPr>
                <w:b w:val="0"/>
                <w:bCs/>
              </w:rPr>
              <w:t>Field</w:t>
            </w:r>
          </w:p>
        </w:tc>
        <w:tc>
          <w:tcPr>
            <w:tcW w:w="5760" w:type="dxa"/>
            <w:tcBorders>
              <w:bottom w:val="single" w:sz="4" w:space="0" w:color="auto"/>
            </w:tcBorders>
            <w:shd w:val="clear" w:color="auto" w:fill="auto"/>
          </w:tcPr>
          <w:p w14:paraId="37089E93" w14:textId="77777777" w:rsidR="00370320" w:rsidRPr="004F397A" w:rsidRDefault="00370320" w:rsidP="004F397A">
            <w:pPr>
              <w:pStyle w:val="CardHeader"/>
              <w:rPr>
                <w:b w:val="0"/>
                <w:bCs/>
              </w:rPr>
            </w:pPr>
            <w:r w:rsidRPr="004F397A">
              <w:rPr>
                <w:b w:val="0"/>
                <w:bCs/>
              </w:rPr>
              <w:t>Contents</w:t>
            </w:r>
          </w:p>
        </w:tc>
        <w:tc>
          <w:tcPr>
            <w:tcW w:w="1800" w:type="dxa"/>
            <w:tcBorders>
              <w:bottom w:val="single" w:sz="4" w:space="0" w:color="auto"/>
            </w:tcBorders>
            <w:shd w:val="clear" w:color="auto" w:fill="auto"/>
          </w:tcPr>
          <w:p w14:paraId="60B84BA9" w14:textId="77777777" w:rsidR="00370320" w:rsidRPr="004F397A" w:rsidRDefault="00370320" w:rsidP="004F397A">
            <w:pPr>
              <w:pStyle w:val="CardHeader"/>
              <w:rPr>
                <w:b w:val="0"/>
                <w:bCs/>
              </w:rPr>
            </w:pPr>
            <w:r w:rsidRPr="004F397A">
              <w:rPr>
                <w:b w:val="0"/>
                <w:bCs/>
              </w:rPr>
              <w:t>Type</w:t>
            </w:r>
          </w:p>
        </w:tc>
        <w:tc>
          <w:tcPr>
            <w:tcW w:w="1440" w:type="dxa"/>
            <w:tcBorders>
              <w:bottom w:val="single" w:sz="4" w:space="0" w:color="auto"/>
            </w:tcBorders>
            <w:shd w:val="clear" w:color="auto" w:fill="auto"/>
          </w:tcPr>
          <w:p w14:paraId="193B7F91" w14:textId="77777777" w:rsidR="00370320" w:rsidRPr="004F397A" w:rsidRDefault="00370320" w:rsidP="004F397A">
            <w:pPr>
              <w:pStyle w:val="CardHeader"/>
              <w:rPr>
                <w:b w:val="0"/>
                <w:bCs/>
              </w:rPr>
            </w:pPr>
            <w:r w:rsidRPr="004F397A">
              <w:rPr>
                <w:b w:val="0"/>
                <w:bCs/>
              </w:rPr>
              <w:t>Default</w:t>
            </w:r>
          </w:p>
        </w:tc>
      </w:tr>
      <w:tr w:rsidR="00370320" w:rsidRPr="00590C30" w14:paraId="3791AE29" w14:textId="77777777" w:rsidTr="004F397A">
        <w:tc>
          <w:tcPr>
            <w:tcW w:w="1080" w:type="dxa"/>
            <w:tcBorders>
              <w:top w:val="single" w:sz="4" w:space="0" w:color="auto"/>
            </w:tcBorders>
            <w:shd w:val="clear" w:color="auto" w:fill="auto"/>
          </w:tcPr>
          <w:p w14:paraId="2202D87E" w14:textId="77777777" w:rsidR="00370320" w:rsidRPr="00590C30" w:rsidRDefault="00370320" w:rsidP="001C388A">
            <w:pPr>
              <w:pStyle w:val="TCaseControl"/>
            </w:pPr>
            <w:r w:rsidRPr="00590C30">
              <w:t>MID</w:t>
            </w:r>
          </w:p>
        </w:tc>
        <w:tc>
          <w:tcPr>
            <w:tcW w:w="5760" w:type="dxa"/>
            <w:tcBorders>
              <w:top w:val="single" w:sz="4" w:space="0" w:color="auto"/>
            </w:tcBorders>
            <w:shd w:val="clear" w:color="auto" w:fill="auto"/>
          </w:tcPr>
          <w:p w14:paraId="62380DFF" w14:textId="77777777" w:rsidR="00370320" w:rsidRPr="00590C30" w:rsidRDefault="00370320" w:rsidP="001C388A">
            <w:pPr>
              <w:pStyle w:val="TCaseControl"/>
            </w:pPr>
            <w:r w:rsidRPr="00590C30">
              <w:t>Material ID number</w:t>
            </w:r>
          </w:p>
        </w:tc>
        <w:tc>
          <w:tcPr>
            <w:tcW w:w="1800" w:type="dxa"/>
            <w:tcBorders>
              <w:top w:val="single" w:sz="4" w:space="0" w:color="auto"/>
            </w:tcBorders>
            <w:shd w:val="clear" w:color="auto" w:fill="auto"/>
          </w:tcPr>
          <w:p w14:paraId="1B7DEC22" w14:textId="77777777" w:rsidR="00370320" w:rsidRPr="00590C30" w:rsidRDefault="00370320" w:rsidP="001C388A">
            <w:pPr>
              <w:pStyle w:val="TCaseControl"/>
            </w:pPr>
            <w:r w:rsidRPr="00590C30">
              <w:t>Integer &gt; 0</w:t>
            </w:r>
          </w:p>
        </w:tc>
        <w:tc>
          <w:tcPr>
            <w:tcW w:w="1440" w:type="dxa"/>
            <w:tcBorders>
              <w:top w:val="single" w:sz="4" w:space="0" w:color="auto"/>
            </w:tcBorders>
            <w:shd w:val="clear" w:color="auto" w:fill="auto"/>
          </w:tcPr>
          <w:p w14:paraId="48D89324" w14:textId="77777777" w:rsidR="00370320" w:rsidRPr="00590C30" w:rsidRDefault="00370320" w:rsidP="001C388A">
            <w:pPr>
              <w:pStyle w:val="TCaseControl"/>
            </w:pPr>
            <w:r w:rsidRPr="00590C30">
              <w:t>None</w:t>
            </w:r>
          </w:p>
        </w:tc>
      </w:tr>
      <w:tr w:rsidR="00370320" w:rsidRPr="00590C30" w14:paraId="0B8654D3" w14:textId="77777777" w:rsidTr="001C388A">
        <w:tc>
          <w:tcPr>
            <w:tcW w:w="1080" w:type="dxa"/>
            <w:shd w:val="clear" w:color="auto" w:fill="auto"/>
          </w:tcPr>
          <w:p w14:paraId="4D290D63" w14:textId="77777777" w:rsidR="00370320" w:rsidRPr="00590C30" w:rsidRDefault="00370320" w:rsidP="001C388A">
            <w:pPr>
              <w:pStyle w:val="TCaseControl"/>
            </w:pPr>
            <w:r w:rsidRPr="00590C30">
              <w:t>E</w:t>
            </w:r>
            <w:r>
              <w:t>1</w:t>
            </w:r>
          </w:p>
        </w:tc>
        <w:tc>
          <w:tcPr>
            <w:tcW w:w="5760" w:type="dxa"/>
            <w:shd w:val="clear" w:color="auto" w:fill="auto"/>
          </w:tcPr>
          <w:p w14:paraId="3AF37398" w14:textId="77777777" w:rsidR="00370320" w:rsidRPr="00590C30" w:rsidRDefault="00370320" w:rsidP="001C388A">
            <w:pPr>
              <w:pStyle w:val="TCaseControl"/>
            </w:pPr>
            <w:r>
              <w:t>Elastic</w:t>
            </w:r>
            <w:r w:rsidRPr="00590C30">
              <w:t xml:space="preserve"> modulus</w:t>
            </w:r>
            <w:r>
              <w:t xml:space="preserve"> in longitudinal direction</w:t>
            </w:r>
          </w:p>
        </w:tc>
        <w:tc>
          <w:tcPr>
            <w:tcW w:w="1800" w:type="dxa"/>
            <w:shd w:val="clear" w:color="auto" w:fill="auto"/>
          </w:tcPr>
          <w:p w14:paraId="28A665E3" w14:textId="77777777" w:rsidR="00370320" w:rsidRPr="00590C30" w:rsidRDefault="00370320" w:rsidP="001C388A">
            <w:pPr>
              <w:pStyle w:val="TCaseControl"/>
            </w:pPr>
            <w:r w:rsidRPr="00590C30">
              <w:t>Real &gt; 0.</w:t>
            </w:r>
          </w:p>
        </w:tc>
        <w:tc>
          <w:tcPr>
            <w:tcW w:w="1440" w:type="dxa"/>
            <w:shd w:val="clear" w:color="auto" w:fill="auto"/>
          </w:tcPr>
          <w:p w14:paraId="129F7CE0" w14:textId="77777777" w:rsidR="00370320" w:rsidRPr="00590C30" w:rsidRDefault="00370320" w:rsidP="001C388A">
            <w:pPr>
              <w:pStyle w:val="TCaseControl"/>
            </w:pPr>
            <w:r>
              <w:t>0.</w:t>
            </w:r>
          </w:p>
        </w:tc>
      </w:tr>
      <w:tr w:rsidR="00370320" w:rsidRPr="00590C30" w14:paraId="08EBDFF0" w14:textId="77777777" w:rsidTr="001C388A">
        <w:tc>
          <w:tcPr>
            <w:tcW w:w="1080" w:type="dxa"/>
            <w:shd w:val="clear" w:color="auto" w:fill="auto"/>
          </w:tcPr>
          <w:p w14:paraId="10763F9D" w14:textId="77777777" w:rsidR="00370320" w:rsidRPr="00590C30" w:rsidRDefault="00370320" w:rsidP="001C388A">
            <w:pPr>
              <w:pStyle w:val="TCaseControl"/>
            </w:pPr>
            <w:r>
              <w:t>E2</w:t>
            </w:r>
          </w:p>
        </w:tc>
        <w:tc>
          <w:tcPr>
            <w:tcW w:w="5760" w:type="dxa"/>
            <w:shd w:val="clear" w:color="auto" w:fill="auto"/>
          </w:tcPr>
          <w:p w14:paraId="2373327E" w14:textId="77777777" w:rsidR="00370320" w:rsidRPr="00590C30" w:rsidRDefault="00370320" w:rsidP="001C388A">
            <w:pPr>
              <w:pStyle w:val="TCaseControl"/>
            </w:pPr>
            <w:r>
              <w:t>Elastic</w:t>
            </w:r>
            <w:r w:rsidRPr="00590C30">
              <w:t xml:space="preserve"> modulus</w:t>
            </w:r>
            <w:r>
              <w:t xml:space="preserve"> in lateral direction</w:t>
            </w:r>
          </w:p>
        </w:tc>
        <w:tc>
          <w:tcPr>
            <w:tcW w:w="1800" w:type="dxa"/>
            <w:shd w:val="clear" w:color="auto" w:fill="auto"/>
          </w:tcPr>
          <w:p w14:paraId="1564D80E" w14:textId="77777777" w:rsidR="00370320" w:rsidRPr="00590C30" w:rsidRDefault="00370320" w:rsidP="001C388A">
            <w:pPr>
              <w:pStyle w:val="TCaseControl"/>
            </w:pPr>
            <w:r w:rsidRPr="00590C30">
              <w:t>Real &gt; 0.</w:t>
            </w:r>
          </w:p>
        </w:tc>
        <w:tc>
          <w:tcPr>
            <w:tcW w:w="1440" w:type="dxa"/>
            <w:shd w:val="clear" w:color="auto" w:fill="auto"/>
          </w:tcPr>
          <w:p w14:paraId="58C1411D" w14:textId="77777777" w:rsidR="00370320" w:rsidRPr="00590C30" w:rsidRDefault="00370320" w:rsidP="001C388A">
            <w:pPr>
              <w:pStyle w:val="TCaseControl"/>
            </w:pPr>
            <w:r>
              <w:t>0.</w:t>
            </w:r>
          </w:p>
        </w:tc>
      </w:tr>
      <w:tr w:rsidR="00370320" w:rsidRPr="00590C30" w14:paraId="666995DA" w14:textId="77777777" w:rsidTr="001C388A">
        <w:tc>
          <w:tcPr>
            <w:tcW w:w="1080" w:type="dxa"/>
            <w:shd w:val="clear" w:color="auto" w:fill="auto"/>
          </w:tcPr>
          <w:p w14:paraId="212241C3" w14:textId="77777777" w:rsidR="00370320" w:rsidRPr="00590C30" w:rsidRDefault="00370320" w:rsidP="001C388A">
            <w:pPr>
              <w:pStyle w:val="TCaseControl"/>
            </w:pPr>
            <w:r>
              <w:t>G12</w:t>
            </w:r>
          </w:p>
        </w:tc>
        <w:tc>
          <w:tcPr>
            <w:tcW w:w="5760" w:type="dxa"/>
            <w:shd w:val="clear" w:color="auto" w:fill="auto"/>
          </w:tcPr>
          <w:p w14:paraId="3A419096" w14:textId="77777777" w:rsidR="00370320" w:rsidRPr="00590C30" w:rsidRDefault="00370320" w:rsidP="001C388A">
            <w:pPr>
              <w:pStyle w:val="TCaseControl"/>
            </w:pPr>
            <w:r>
              <w:t>In-plane shear modulus</w:t>
            </w:r>
          </w:p>
        </w:tc>
        <w:tc>
          <w:tcPr>
            <w:tcW w:w="1800" w:type="dxa"/>
            <w:shd w:val="clear" w:color="auto" w:fill="auto"/>
          </w:tcPr>
          <w:p w14:paraId="00548D8F" w14:textId="77777777" w:rsidR="00370320" w:rsidRPr="00590C30" w:rsidRDefault="00370320" w:rsidP="001C388A">
            <w:pPr>
              <w:pStyle w:val="TCaseControl"/>
            </w:pPr>
            <w:r w:rsidRPr="00590C30">
              <w:t>Real &gt;</w:t>
            </w:r>
            <w:r>
              <w:t>=</w:t>
            </w:r>
            <w:r w:rsidRPr="00590C30">
              <w:t xml:space="preserve"> 0.</w:t>
            </w:r>
          </w:p>
        </w:tc>
        <w:tc>
          <w:tcPr>
            <w:tcW w:w="1440" w:type="dxa"/>
            <w:shd w:val="clear" w:color="auto" w:fill="auto"/>
          </w:tcPr>
          <w:p w14:paraId="46C749DE" w14:textId="77777777" w:rsidR="00370320" w:rsidRPr="00590C30" w:rsidRDefault="00370320" w:rsidP="001C388A">
            <w:pPr>
              <w:pStyle w:val="TCaseControl"/>
            </w:pPr>
            <w:r>
              <w:t>0.</w:t>
            </w:r>
          </w:p>
        </w:tc>
      </w:tr>
      <w:tr w:rsidR="00370320" w:rsidRPr="00590C30" w14:paraId="62C6C130" w14:textId="77777777" w:rsidTr="001C388A">
        <w:tc>
          <w:tcPr>
            <w:tcW w:w="1080" w:type="dxa"/>
            <w:shd w:val="clear" w:color="auto" w:fill="auto"/>
          </w:tcPr>
          <w:p w14:paraId="5C287194" w14:textId="77777777" w:rsidR="00370320" w:rsidRPr="00590C30" w:rsidRDefault="00370320" w:rsidP="001C388A">
            <w:pPr>
              <w:pStyle w:val="TCaseControl"/>
            </w:pPr>
            <w:r>
              <w:t>G1Z</w:t>
            </w:r>
          </w:p>
        </w:tc>
        <w:tc>
          <w:tcPr>
            <w:tcW w:w="5760" w:type="dxa"/>
            <w:shd w:val="clear" w:color="auto" w:fill="auto"/>
          </w:tcPr>
          <w:p w14:paraId="169A2EAF" w14:textId="77777777" w:rsidR="00370320" w:rsidRPr="00590C30" w:rsidRDefault="00370320" w:rsidP="001C388A">
            <w:pPr>
              <w:pStyle w:val="TCaseControl"/>
            </w:pPr>
            <w:r>
              <w:t>Transverse shear modulus in the 1-Z plane</w:t>
            </w:r>
          </w:p>
        </w:tc>
        <w:tc>
          <w:tcPr>
            <w:tcW w:w="1800" w:type="dxa"/>
            <w:shd w:val="clear" w:color="auto" w:fill="auto"/>
          </w:tcPr>
          <w:p w14:paraId="33FDA2FA" w14:textId="77777777" w:rsidR="00370320" w:rsidRPr="00590C30" w:rsidRDefault="00370320" w:rsidP="001C388A">
            <w:pPr>
              <w:pStyle w:val="TCaseControl"/>
            </w:pPr>
            <w:r w:rsidRPr="00590C30">
              <w:t>Real &gt;</w:t>
            </w:r>
            <w:r>
              <w:t>=</w:t>
            </w:r>
            <w:r w:rsidRPr="00590C30">
              <w:t xml:space="preserve"> 0.</w:t>
            </w:r>
          </w:p>
        </w:tc>
        <w:tc>
          <w:tcPr>
            <w:tcW w:w="1440" w:type="dxa"/>
            <w:shd w:val="clear" w:color="auto" w:fill="auto"/>
          </w:tcPr>
          <w:p w14:paraId="24621B87" w14:textId="77777777" w:rsidR="00370320" w:rsidRPr="00590C30" w:rsidRDefault="00370320" w:rsidP="001C388A">
            <w:pPr>
              <w:pStyle w:val="TCaseControl"/>
            </w:pPr>
            <w:r>
              <w:t>0.</w:t>
            </w:r>
          </w:p>
        </w:tc>
      </w:tr>
      <w:tr w:rsidR="00370320" w:rsidRPr="00590C30" w14:paraId="3D987FE7" w14:textId="77777777" w:rsidTr="001C388A">
        <w:tc>
          <w:tcPr>
            <w:tcW w:w="1080" w:type="dxa"/>
            <w:shd w:val="clear" w:color="auto" w:fill="auto"/>
          </w:tcPr>
          <w:p w14:paraId="52E20248" w14:textId="77777777" w:rsidR="00370320" w:rsidRPr="00590C30" w:rsidRDefault="00370320" w:rsidP="001C388A">
            <w:pPr>
              <w:pStyle w:val="TCaseControl"/>
            </w:pPr>
            <w:r>
              <w:t>G2Z</w:t>
            </w:r>
          </w:p>
        </w:tc>
        <w:tc>
          <w:tcPr>
            <w:tcW w:w="5760" w:type="dxa"/>
            <w:shd w:val="clear" w:color="auto" w:fill="auto"/>
          </w:tcPr>
          <w:p w14:paraId="437E6C28" w14:textId="77777777" w:rsidR="00370320" w:rsidRPr="00590C30" w:rsidRDefault="00370320" w:rsidP="001C388A">
            <w:pPr>
              <w:pStyle w:val="TCaseControl"/>
            </w:pPr>
            <w:r>
              <w:t>Transverse shear modulus in the 2-Z plane</w:t>
            </w:r>
          </w:p>
        </w:tc>
        <w:tc>
          <w:tcPr>
            <w:tcW w:w="1800" w:type="dxa"/>
            <w:shd w:val="clear" w:color="auto" w:fill="auto"/>
          </w:tcPr>
          <w:p w14:paraId="640818DD" w14:textId="77777777" w:rsidR="00370320" w:rsidRPr="00590C30" w:rsidRDefault="00370320" w:rsidP="001C388A">
            <w:pPr>
              <w:pStyle w:val="TCaseControl"/>
            </w:pPr>
            <w:r w:rsidRPr="00590C30">
              <w:t>Real &gt;</w:t>
            </w:r>
            <w:r>
              <w:t>=</w:t>
            </w:r>
            <w:r w:rsidRPr="00590C30">
              <w:t xml:space="preserve"> 0.</w:t>
            </w:r>
          </w:p>
        </w:tc>
        <w:tc>
          <w:tcPr>
            <w:tcW w:w="1440" w:type="dxa"/>
            <w:shd w:val="clear" w:color="auto" w:fill="auto"/>
          </w:tcPr>
          <w:p w14:paraId="25AECA6D" w14:textId="77777777" w:rsidR="00370320" w:rsidRPr="00590C30" w:rsidRDefault="00370320" w:rsidP="001C388A">
            <w:pPr>
              <w:pStyle w:val="TCaseControl"/>
            </w:pPr>
            <w:r>
              <w:t>0.</w:t>
            </w:r>
          </w:p>
        </w:tc>
      </w:tr>
      <w:tr w:rsidR="00370320" w:rsidRPr="00590C30" w14:paraId="6461BA1E" w14:textId="77777777" w:rsidTr="001C388A">
        <w:tc>
          <w:tcPr>
            <w:tcW w:w="1080" w:type="dxa"/>
            <w:shd w:val="clear" w:color="auto" w:fill="auto"/>
          </w:tcPr>
          <w:p w14:paraId="741C980A" w14:textId="77777777" w:rsidR="00370320" w:rsidRPr="00590C30" w:rsidRDefault="00370320" w:rsidP="001C388A">
            <w:pPr>
              <w:pStyle w:val="TCaseControl"/>
            </w:pPr>
            <w:r w:rsidRPr="00590C30">
              <w:t>NU</w:t>
            </w:r>
            <w:r>
              <w:t>12</w:t>
            </w:r>
          </w:p>
        </w:tc>
        <w:tc>
          <w:tcPr>
            <w:tcW w:w="5760" w:type="dxa"/>
            <w:shd w:val="clear" w:color="auto" w:fill="auto"/>
          </w:tcPr>
          <w:p w14:paraId="08019B97" w14:textId="77777777" w:rsidR="00370320" w:rsidRPr="00590C30" w:rsidRDefault="00370320" w:rsidP="001C388A">
            <w:pPr>
              <w:pStyle w:val="TCaseControl"/>
            </w:pPr>
            <w:r w:rsidRPr="00590C30">
              <w:t>Poisson’s ratio</w:t>
            </w:r>
          </w:p>
        </w:tc>
        <w:tc>
          <w:tcPr>
            <w:tcW w:w="1800" w:type="dxa"/>
            <w:shd w:val="clear" w:color="auto" w:fill="auto"/>
          </w:tcPr>
          <w:p w14:paraId="40BAAF52" w14:textId="77777777" w:rsidR="00370320" w:rsidRPr="00590C30" w:rsidRDefault="00370320" w:rsidP="001C388A">
            <w:pPr>
              <w:pStyle w:val="TCaseControl"/>
            </w:pPr>
            <w:r w:rsidRPr="00590C30">
              <w:t>Real &gt;</w:t>
            </w:r>
            <w:r>
              <w:t>=</w:t>
            </w:r>
            <w:r w:rsidRPr="00590C30">
              <w:t xml:space="preserve"> 0.</w:t>
            </w:r>
          </w:p>
        </w:tc>
        <w:tc>
          <w:tcPr>
            <w:tcW w:w="1440" w:type="dxa"/>
            <w:shd w:val="clear" w:color="auto" w:fill="auto"/>
          </w:tcPr>
          <w:p w14:paraId="54E4B0DC" w14:textId="77777777" w:rsidR="00370320" w:rsidRPr="00590C30" w:rsidRDefault="00370320" w:rsidP="001C388A">
            <w:pPr>
              <w:pStyle w:val="TCaseControl"/>
            </w:pPr>
            <w:r>
              <w:t>0.</w:t>
            </w:r>
          </w:p>
        </w:tc>
      </w:tr>
      <w:tr w:rsidR="00370320" w:rsidRPr="00590C30" w14:paraId="17900028" w14:textId="77777777" w:rsidTr="001C388A">
        <w:tc>
          <w:tcPr>
            <w:tcW w:w="1080" w:type="dxa"/>
            <w:shd w:val="clear" w:color="auto" w:fill="auto"/>
          </w:tcPr>
          <w:p w14:paraId="6AD7D488" w14:textId="77777777" w:rsidR="00370320" w:rsidRPr="00590C30" w:rsidRDefault="00370320" w:rsidP="001C388A">
            <w:pPr>
              <w:pStyle w:val="TCaseControl"/>
            </w:pPr>
            <w:r w:rsidRPr="00590C30">
              <w:lastRenderedPageBreak/>
              <w:t>RHO</w:t>
            </w:r>
          </w:p>
        </w:tc>
        <w:tc>
          <w:tcPr>
            <w:tcW w:w="5760" w:type="dxa"/>
            <w:shd w:val="clear" w:color="auto" w:fill="auto"/>
          </w:tcPr>
          <w:p w14:paraId="75015951" w14:textId="77777777" w:rsidR="00370320" w:rsidRPr="00590C30" w:rsidRDefault="00370320" w:rsidP="001C388A">
            <w:pPr>
              <w:pStyle w:val="TCaseControl"/>
            </w:pPr>
            <w:r w:rsidRPr="00590C30">
              <w:t>Material mass density</w:t>
            </w:r>
          </w:p>
        </w:tc>
        <w:tc>
          <w:tcPr>
            <w:tcW w:w="1800" w:type="dxa"/>
            <w:shd w:val="clear" w:color="auto" w:fill="auto"/>
          </w:tcPr>
          <w:p w14:paraId="4FCC78A1" w14:textId="77777777" w:rsidR="00370320" w:rsidRPr="00590C30" w:rsidRDefault="00370320" w:rsidP="001C388A">
            <w:pPr>
              <w:pStyle w:val="TCaseControl"/>
            </w:pPr>
            <w:r w:rsidRPr="00590C30">
              <w:t>Real &gt;</w:t>
            </w:r>
            <w:r>
              <w:t>=</w:t>
            </w:r>
            <w:r w:rsidRPr="00590C30">
              <w:t xml:space="preserve"> 0.</w:t>
            </w:r>
          </w:p>
        </w:tc>
        <w:tc>
          <w:tcPr>
            <w:tcW w:w="1440" w:type="dxa"/>
            <w:shd w:val="clear" w:color="auto" w:fill="auto"/>
          </w:tcPr>
          <w:p w14:paraId="723C8A3B" w14:textId="77777777" w:rsidR="00370320" w:rsidRPr="00590C30" w:rsidRDefault="00370320" w:rsidP="001C388A">
            <w:pPr>
              <w:pStyle w:val="TCaseControl"/>
            </w:pPr>
            <w:r w:rsidRPr="00590C30">
              <w:t>0.</w:t>
            </w:r>
          </w:p>
        </w:tc>
      </w:tr>
      <w:tr w:rsidR="00370320" w:rsidRPr="00590C30" w14:paraId="76DFAA11" w14:textId="77777777" w:rsidTr="001C388A">
        <w:tc>
          <w:tcPr>
            <w:tcW w:w="1080" w:type="dxa"/>
            <w:shd w:val="clear" w:color="auto" w:fill="auto"/>
          </w:tcPr>
          <w:p w14:paraId="6E3FAC69" w14:textId="77777777" w:rsidR="00370320" w:rsidRPr="00590C30" w:rsidRDefault="00370320" w:rsidP="001C388A">
            <w:pPr>
              <w:pStyle w:val="TCaseControl"/>
            </w:pPr>
            <w:r>
              <w:t>A1</w:t>
            </w:r>
          </w:p>
        </w:tc>
        <w:tc>
          <w:tcPr>
            <w:tcW w:w="5760" w:type="dxa"/>
            <w:shd w:val="clear" w:color="auto" w:fill="auto"/>
          </w:tcPr>
          <w:p w14:paraId="1BC63966" w14:textId="77777777" w:rsidR="00370320" w:rsidRPr="00590C30" w:rsidRDefault="00370320" w:rsidP="001C388A">
            <w:pPr>
              <w:pStyle w:val="TCaseControl"/>
            </w:pPr>
            <w:r w:rsidRPr="00590C30">
              <w:t>Coefficient of thermal expansion</w:t>
            </w:r>
            <w:r>
              <w:t xml:space="preserve"> in the longitudinal direction</w:t>
            </w:r>
          </w:p>
        </w:tc>
        <w:tc>
          <w:tcPr>
            <w:tcW w:w="1800" w:type="dxa"/>
            <w:shd w:val="clear" w:color="auto" w:fill="auto"/>
          </w:tcPr>
          <w:p w14:paraId="1E94BE45" w14:textId="77777777" w:rsidR="00370320" w:rsidRPr="00590C30" w:rsidRDefault="00370320" w:rsidP="001C388A">
            <w:pPr>
              <w:pStyle w:val="TCaseControl"/>
            </w:pPr>
            <w:r w:rsidRPr="00590C30">
              <w:t>Real &gt;</w:t>
            </w:r>
            <w:r>
              <w:t>=</w:t>
            </w:r>
            <w:r w:rsidRPr="00590C30">
              <w:t xml:space="preserve"> 0.</w:t>
            </w:r>
          </w:p>
        </w:tc>
        <w:tc>
          <w:tcPr>
            <w:tcW w:w="1440" w:type="dxa"/>
            <w:shd w:val="clear" w:color="auto" w:fill="auto"/>
          </w:tcPr>
          <w:p w14:paraId="4B542A18" w14:textId="77777777" w:rsidR="00370320" w:rsidRPr="00590C30" w:rsidRDefault="00370320" w:rsidP="001C388A">
            <w:pPr>
              <w:pStyle w:val="TCaseControl"/>
            </w:pPr>
            <w:r w:rsidRPr="00590C30">
              <w:t>0.</w:t>
            </w:r>
          </w:p>
        </w:tc>
      </w:tr>
      <w:tr w:rsidR="00370320" w:rsidRPr="00590C30" w14:paraId="7064E238" w14:textId="77777777" w:rsidTr="001C388A">
        <w:tc>
          <w:tcPr>
            <w:tcW w:w="1080" w:type="dxa"/>
            <w:shd w:val="clear" w:color="auto" w:fill="auto"/>
          </w:tcPr>
          <w:p w14:paraId="0DDFC388" w14:textId="77777777" w:rsidR="00370320" w:rsidRPr="00590C30" w:rsidRDefault="00370320" w:rsidP="001C388A">
            <w:pPr>
              <w:pStyle w:val="TCaseControl"/>
            </w:pPr>
            <w:r>
              <w:t>A2</w:t>
            </w:r>
          </w:p>
        </w:tc>
        <w:tc>
          <w:tcPr>
            <w:tcW w:w="5760" w:type="dxa"/>
            <w:shd w:val="clear" w:color="auto" w:fill="auto"/>
          </w:tcPr>
          <w:p w14:paraId="5C5CEA15" w14:textId="77777777" w:rsidR="00370320" w:rsidRPr="00590C30" w:rsidRDefault="00370320" w:rsidP="001C388A">
            <w:pPr>
              <w:pStyle w:val="TCaseControl"/>
            </w:pPr>
            <w:r w:rsidRPr="00590C30">
              <w:t>Coefficient of thermal expansion</w:t>
            </w:r>
            <w:r>
              <w:t xml:space="preserve"> in the lateral direction</w:t>
            </w:r>
          </w:p>
        </w:tc>
        <w:tc>
          <w:tcPr>
            <w:tcW w:w="1800" w:type="dxa"/>
            <w:shd w:val="clear" w:color="auto" w:fill="auto"/>
          </w:tcPr>
          <w:p w14:paraId="738D11E0" w14:textId="77777777" w:rsidR="00370320" w:rsidRPr="00590C30" w:rsidRDefault="00370320" w:rsidP="001C388A">
            <w:pPr>
              <w:pStyle w:val="TCaseControl"/>
            </w:pPr>
            <w:r w:rsidRPr="00590C30">
              <w:t>Real &gt;</w:t>
            </w:r>
            <w:r>
              <w:t>=</w:t>
            </w:r>
            <w:r w:rsidRPr="00590C30">
              <w:t xml:space="preserve"> 0.</w:t>
            </w:r>
          </w:p>
        </w:tc>
        <w:tc>
          <w:tcPr>
            <w:tcW w:w="1440" w:type="dxa"/>
            <w:shd w:val="clear" w:color="auto" w:fill="auto"/>
          </w:tcPr>
          <w:p w14:paraId="05F3ADF2" w14:textId="77777777" w:rsidR="00370320" w:rsidRPr="00590C30" w:rsidRDefault="00370320" w:rsidP="001C388A">
            <w:pPr>
              <w:pStyle w:val="TCaseControl"/>
            </w:pPr>
            <w:r w:rsidRPr="00590C30">
              <w:t>0.</w:t>
            </w:r>
          </w:p>
        </w:tc>
      </w:tr>
      <w:tr w:rsidR="00370320" w:rsidRPr="00590C30" w14:paraId="4711EFC6" w14:textId="77777777" w:rsidTr="001C388A">
        <w:tc>
          <w:tcPr>
            <w:tcW w:w="1080" w:type="dxa"/>
            <w:shd w:val="clear" w:color="auto" w:fill="auto"/>
          </w:tcPr>
          <w:p w14:paraId="4CC81A8E" w14:textId="77777777" w:rsidR="00370320" w:rsidRPr="00590C30" w:rsidRDefault="00370320" w:rsidP="001C388A">
            <w:pPr>
              <w:pStyle w:val="TCaseControl"/>
            </w:pPr>
            <w:r w:rsidRPr="00590C30">
              <w:t>TREF</w:t>
            </w:r>
          </w:p>
        </w:tc>
        <w:tc>
          <w:tcPr>
            <w:tcW w:w="5760" w:type="dxa"/>
            <w:shd w:val="clear" w:color="auto" w:fill="auto"/>
          </w:tcPr>
          <w:p w14:paraId="33AF85B7" w14:textId="77777777" w:rsidR="00370320" w:rsidRPr="00590C30" w:rsidRDefault="00370320" w:rsidP="001C388A">
            <w:pPr>
              <w:pStyle w:val="TCaseControl"/>
            </w:pPr>
            <w:r w:rsidRPr="00590C30">
              <w:t>Reference temperatu</w:t>
            </w:r>
            <w:r>
              <w:t>r</w:t>
            </w:r>
            <w:r w:rsidRPr="00590C30">
              <w:t>e</w:t>
            </w:r>
          </w:p>
        </w:tc>
        <w:tc>
          <w:tcPr>
            <w:tcW w:w="1800" w:type="dxa"/>
            <w:shd w:val="clear" w:color="auto" w:fill="auto"/>
          </w:tcPr>
          <w:p w14:paraId="6FA985EF" w14:textId="77777777" w:rsidR="00370320" w:rsidRPr="00590C30" w:rsidRDefault="00370320" w:rsidP="001C388A">
            <w:pPr>
              <w:pStyle w:val="TCaseControl"/>
            </w:pPr>
            <w:r w:rsidRPr="00590C30">
              <w:t>Real</w:t>
            </w:r>
          </w:p>
        </w:tc>
        <w:tc>
          <w:tcPr>
            <w:tcW w:w="1440" w:type="dxa"/>
            <w:shd w:val="clear" w:color="auto" w:fill="auto"/>
          </w:tcPr>
          <w:p w14:paraId="55841477" w14:textId="77777777" w:rsidR="00370320" w:rsidRPr="00590C30" w:rsidRDefault="00370320" w:rsidP="001C388A">
            <w:pPr>
              <w:pStyle w:val="TCaseControl"/>
            </w:pPr>
            <w:r w:rsidRPr="00590C30">
              <w:t>0.</w:t>
            </w:r>
          </w:p>
        </w:tc>
      </w:tr>
      <w:tr w:rsidR="00370320" w:rsidRPr="00590C30" w14:paraId="0096C6F4" w14:textId="77777777" w:rsidTr="001C388A">
        <w:tc>
          <w:tcPr>
            <w:tcW w:w="1080" w:type="dxa"/>
            <w:shd w:val="clear" w:color="auto" w:fill="auto"/>
          </w:tcPr>
          <w:p w14:paraId="2ADB5E35" w14:textId="77777777" w:rsidR="00370320" w:rsidRPr="00590C30" w:rsidRDefault="00370320" w:rsidP="001C388A">
            <w:pPr>
              <w:pStyle w:val="TCaseControl"/>
            </w:pPr>
            <w:proofErr w:type="spellStart"/>
            <w:r>
              <w:t>Xt</w:t>
            </w:r>
            <w:proofErr w:type="spellEnd"/>
          </w:p>
        </w:tc>
        <w:tc>
          <w:tcPr>
            <w:tcW w:w="5760" w:type="dxa"/>
            <w:shd w:val="clear" w:color="auto" w:fill="auto"/>
          </w:tcPr>
          <w:p w14:paraId="3CB9F344" w14:textId="77777777" w:rsidR="00370320" w:rsidRPr="00590C30" w:rsidRDefault="00370320" w:rsidP="001C388A">
            <w:pPr>
              <w:pStyle w:val="TCaseControl"/>
            </w:pPr>
          </w:p>
        </w:tc>
        <w:tc>
          <w:tcPr>
            <w:tcW w:w="1800" w:type="dxa"/>
            <w:shd w:val="clear" w:color="auto" w:fill="auto"/>
          </w:tcPr>
          <w:p w14:paraId="44B653A4" w14:textId="77777777" w:rsidR="00370320" w:rsidRPr="00590C30" w:rsidRDefault="00370320" w:rsidP="001C388A">
            <w:pPr>
              <w:pStyle w:val="TCaseControl"/>
            </w:pPr>
            <w:r w:rsidRPr="00590C30">
              <w:t>Real &gt; 0.</w:t>
            </w:r>
          </w:p>
        </w:tc>
        <w:tc>
          <w:tcPr>
            <w:tcW w:w="1440" w:type="dxa"/>
            <w:shd w:val="clear" w:color="auto" w:fill="auto"/>
          </w:tcPr>
          <w:p w14:paraId="21B38F8D" w14:textId="77777777" w:rsidR="00370320" w:rsidRPr="00590C30" w:rsidRDefault="00370320" w:rsidP="001C388A">
            <w:pPr>
              <w:pStyle w:val="TCaseControl"/>
            </w:pPr>
            <w:r w:rsidRPr="00590C30">
              <w:t>0.</w:t>
            </w:r>
          </w:p>
        </w:tc>
      </w:tr>
      <w:tr w:rsidR="00370320" w:rsidRPr="00590C30" w14:paraId="6E40C9E5" w14:textId="77777777" w:rsidTr="001C388A">
        <w:tc>
          <w:tcPr>
            <w:tcW w:w="1080" w:type="dxa"/>
            <w:shd w:val="clear" w:color="auto" w:fill="auto"/>
          </w:tcPr>
          <w:p w14:paraId="551C64DC" w14:textId="77777777" w:rsidR="00370320" w:rsidRPr="00590C30" w:rsidRDefault="00370320" w:rsidP="001C388A">
            <w:pPr>
              <w:pStyle w:val="TCaseControl"/>
            </w:pPr>
            <w:proofErr w:type="spellStart"/>
            <w:r>
              <w:t>Xc</w:t>
            </w:r>
            <w:proofErr w:type="spellEnd"/>
          </w:p>
        </w:tc>
        <w:tc>
          <w:tcPr>
            <w:tcW w:w="5760" w:type="dxa"/>
            <w:shd w:val="clear" w:color="auto" w:fill="auto"/>
          </w:tcPr>
          <w:p w14:paraId="3D56420C" w14:textId="77777777" w:rsidR="00370320" w:rsidRPr="00590C30" w:rsidRDefault="00370320" w:rsidP="001C388A">
            <w:pPr>
              <w:pStyle w:val="TCaseControl"/>
            </w:pPr>
          </w:p>
        </w:tc>
        <w:tc>
          <w:tcPr>
            <w:tcW w:w="1800" w:type="dxa"/>
            <w:shd w:val="clear" w:color="auto" w:fill="auto"/>
          </w:tcPr>
          <w:p w14:paraId="31309ABB" w14:textId="77777777" w:rsidR="00370320" w:rsidRPr="00590C30" w:rsidRDefault="00370320" w:rsidP="001C388A">
            <w:pPr>
              <w:pStyle w:val="TCaseControl"/>
            </w:pPr>
            <w:r w:rsidRPr="00590C30">
              <w:t>Real &gt; 0.</w:t>
            </w:r>
          </w:p>
        </w:tc>
        <w:tc>
          <w:tcPr>
            <w:tcW w:w="1440" w:type="dxa"/>
            <w:shd w:val="clear" w:color="auto" w:fill="auto"/>
          </w:tcPr>
          <w:p w14:paraId="30ACBFA4" w14:textId="77777777" w:rsidR="00370320" w:rsidRPr="00590C30" w:rsidRDefault="00370320" w:rsidP="001C388A">
            <w:pPr>
              <w:pStyle w:val="TCaseControl"/>
            </w:pPr>
            <w:r w:rsidRPr="00590C30">
              <w:t>0.</w:t>
            </w:r>
          </w:p>
        </w:tc>
      </w:tr>
      <w:tr w:rsidR="00370320" w:rsidRPr="00590C30" w14:paraId="1D7FFDFD" w14:textId="77777777" w:rsidTr="001C388A">
        <w:tc>
          <w:tcPr>
            <w:tcW w:w="1080" w:type="dxa"/>
            <w:shd w:val="clear" w:color="auto" w:fill="auto"/>
          </w:tcPr>
          <w:p w14:paraId="57A8DCA0" w14:textId="77777777" w:rsidR="00370320" w:rsidRPr="00590C30" w:rsidRDefault="00370320" w:rsidP="001C388A">
            <w:pPr>
              <w:pStyle w:val="TCaseControl"/>
            </w:pPr>
            <w:proofErr w:type="spellStart"/>
            <w:r>
              <w:t>Yt</w:t>
            </w:r>
            <w:proofErr w:type="spellEnd"/>
          </w:p>
        </w:tc>
        <w:tc>
          <w:tcPr>
            <w:tcW w:w="5760" w:type="dxa"/>
            <w:shd w:val="clear" w:color="auto" w:fill="auto"/>
          </w:tcPr>
          <w:p w14:paraId="0424C9C9" w14:textId="77777777" w:rsidR="00370320" w:rsidRPr="00590C30" w:rsidRDefault="00370320" w:rsidP="001C388A">
            <w:pPr>
              <w:pStyle w:val="TCaseControl"/>
            </w:pPr>
          </w:p>
        </w:tc>
        <w:tc>
          <w:tcPr>
            <w:tcW w:w="1800" w:type="dxa"/>
            <w:shd w:val="clear" w:color="auto" w:fill="auto"/>
          </w:tcPr>
          <w:p w14:paraId="125DC777" w14:textId="77777777" w:rsidR="00370320" w:rsidRPr="00590C30" w:rsidRDefault="00370320" w:rsidP="001C388A">
            <w:pPr>
              <w:pStyle w:val="TCaseControl"/>
            </w:pPr>
            <w:r w:rsidRPr="00590C30">
              <w:t>Real &gt; 0.</w:t>
            </w:r>
          </w:p>
        </w:tc>
        <w:tc>
          <w:tcPr>
            <w:tcW w:w="1440" w:type="dxa"/>
            <w:shd w:val="clear" w:color="auto" w:fill="auto"/>
          </w:tcPr>
          <w:p w14:paraId="32B9D07C" w14:textId="77777777" w:rsidR="00370320" w:rsidRPr="00590C30" w:rsidRDefault="00370320" w:rsidP="001C388A">
            <w:pPr>
              <w:pStyle w:val="TCaseControl"/>
            </w:pPr>
            <w:r w:rsidRPr="00590C30">
              <w:t>0.</w:t>
            </w:r>
          </w:p>
        </w:tc>
      </w:tr>
      <w:tr w:rsidR="00370320" w:rsidRPr="00590C30" w14:paraId="097E1D05" w14:textId="77777777" w:rsidTr="001C388A">
        <w:tc>
          <w:tcPr>
            <w:tcW w:w="1080" w:type="dxa"/>
            <w:shd w:val="clear" w:color="auto" w:fill="auto"/>
          </w:tcPr>
          <w:p w14:paraId="17643A82" w14:textId="77777777" w:rsidR="00370320" w:rsidRPr="00590C30" w:rsidRDefault="00370320" w:rsidP="001C388A">
            <w:pPr>
              <w:pStyle w:val="TCaseControl"/>
            </w:pPr>
            <w:proofErr w:type="spellStart"/>
            <w:r>
              <w:t>Yc</w:t>
            </w:r>
            <w:proofErr w:type="spellEnd"/>
          </w:p>
        </w:tc>
        <w:tc>
          <w:tcPr>
            <w:tcW w:w="5760" w:type="dxa"/>
            <w:shd w:val="clear" w:color="auto" w:fill="auto"/>
          </w:tcPr>
          <w:p w14:paraId="7B2551B5" w14:textId="77777777" w:rsidR="00370320" w:rsidRPr="00590C30" w:rsidRDefault="00370320" w:rsidP="001C388A">
            <w:pPr>
              <w:pStyle w:val="TCaseControl"/>
            </w:pPr>
          </w:p>
        </w:tc>
        <w:tc>
          <w:tcPr>
            <w:tcW w:w="1800" w:type="dxa"/>
            <w:shd w:val="clear" w:color="auto" w:fill="auto"/>
          </w:tcPr>
          <w:p w14:paraId="61BC8DB4" w14:textId="77777777" w:rsidR="00370320" w:rsidRPr="00590C30" w:rsidRDefault="00370320" w:rsidP="001C388A">
            <w:pPr>
              <w:pStyle w:val="TCaseControl"/>
            </w:pPr>
            <w:r w:rsidRPr="00590C30">
              <w:t>Real &gt; 0.</w:t>
            </w:r>
          </w:p>
        </w:tc>
        <w:tc>
          <w:tcPr>
            <w:tcW w:w="1440" w:type="dxa"/>
            <w:shd w:val="clear" w:color="auto" w:fill="auto"/>
          </w:tcPr>
          <w:p w14:paraId="19952376" w14:textId="77777777" w:rsidR="00370320" w:rsidRPr="00590C30" w:rsidRDefault="00370320" w:rsidP="001C388A">
            <w:pPr>
              <w:pStyle w:val="TCaseControl"/>
            </w:pPr>
            <w:r w:rsidRPr="00590C30">
              <w:t>0.</w:t>
            </w:r>
          </w:p>
        </w:tc>
      </w:tr>
      <w:tr w:rsidR="00370320" w:rsidRPr="00590C30" w14:paraId="6F1F1899" w14:textId="77777777" w:rsidTr="001C388A">
        <w:tc>
          <w:tcPr>
            <w:tcW w:w="1080" w:type="dxa"/>
            <w:shd w:val="clear" w:color="auto" w:fill="auto"/>
          </w:tcPr>
          <w:p w14:paraId="676BC97B" w14:textId="77777777" w:rsidR="00370320" w:rsidRPr="00590C30" w:rsidRDefault="00370320" w:rsidP="001C388A">
            <w:pPr>
              <w:pStyle w:val="TCaseControl"/>
            </w:pPr>
            <w:r>
              <w:t>S</w:t>
            </w:r>
          </w:p>
        </w:tc>
        <w:tc>
          <w:tcPr>
            <w:tcW w:w="5760" w:type="dxa"/>
            <w:shd w:val="clear" w:color="auto" w:fill="auto"/>
          </w:tcPr>
          <w:p w14:paraId="2D1D62BB" w14:textId="77777777" w:rsidR="00370320" w:rsidRPr="00590C30" w:rsidRDefault="00370320" w:rsidP="001C388A">
            <w:pPr>
              <w:pStyle w:val="TCaseControl"/>
            </w:pPr>
          </w:p>
        </w:tc>
        <w:tc>
          <w:tcPr>
            <w:tcW w:w="1800" w:type="dxa"/>
            <w:shd w:val="clear" w:color="auto" w:fill="auto"/>
          </w:tcPr>
          <w:p w14:paraId="5B615AC0" w14:textId="77777777" w:rsidR="00370320" w:rsidRPr="00590C30" w:rsidRDefault="00370320" w:rsidP="001C388A">
            <w:pPr>
              <w:pStyle w:val="TCaseControl"/>
            </w:pPr>
            <w:r w:rsidRPr="00590C30">
              <w:t>Real &gt; 0.</w:t>
            </w:r>
          </w:p>
        </w:tc>
        <w:tc>
          <w:tcPr>
            <w:tcW w:w="1440" w:type="dxa"/>
            <w:shd w:val="clear" w:color="auto" w:fill="auto"/>
          </w:tcPr>
          <w:p w14:paraId="40E36825" w14:textId="77777777" w:rsidR="00370320" w:rsidRPr="00590C30" w:rsidRDefault="00370320" w:rsidP="001C388A">
            <w:pPr>
              <w:pStyle w:val="TCaseControl"/>
            </w:pPr>
            <w:r w:rsidRPr="00590C30">
              <w:t>0.</w:t>
            </w:r>
          </w:p>
        </w:tc>
      </w:tr>
      <w:tr w:rsidR="00370320" w:rsidRPr="00590C30" w14:paraId="49F89E58" w14:textId="77777777" w:rsidTr="001C388A">
        <w:tc>
          <w:tcPr>
            <w:tcW w:w="1080" w:type="dxa"/>
            <w:shd w:val="clear" w:color="auto" w:fill="auto"/>
          </w:tcPr>
          <w:p w14:paraId="1BF383E3" w14:textId="77777777" w:rsidR="00370320" w:rsidRPr="00590C30" w:rsidRDefault="00370320" w:rsidP="001C388A">
            <w:pPr>
              <w:pStyle w:val="TCaseControl"/>
            </w:pPr>
            <w:r w:rsidRPr="00590C30">
              <w:t>GE</w:t>
            </w:r>
          </w:p>
        </w:tc>
        <w:tc>
          <w:tcPr>
            <w:tcW w:w="5760" w:type="dxa"/>
            <w:shd w:val="clear" w:color="auto" w:fill="auto"/>
          </w:tcPr>
          <w:p w14:paraId="68176F7F" w14:textId="77777777" w:rsidR="00370320" w:rsidRPr="00590C30" w:rsidRDefault="00370320" w:rsidP="001C388A">
            <w:pPr>
              <w:pStyle w:val="TCaseControl"/>
            </w:pPr>
            <w:r w:rsidRPr="00590C30">
              <w:t>Damping coefficient</w:t>
            </w:r>
          </w:p>
        </w:tc>
        <w:tc>
          <w:tcPr>
            <w:tcW w:w="1800" w:type="dxa"/>
            <w:shd w:val="clear" w:color="auto" w:fill="auto"/>
          </w:tcPr>
          <w:p w14:paraId="661D3D07" w14:textId="77777777" w:rsidR="00370320" w:rsidRPr="00590C30" w:rsidRDefault="00370320" w:rsidP="001C388A">
            <w:pPr>
              <w:pStyle w:val="TCaseControl"/>
            </w:pPr>
            <w:r w:rsidRPr="00590C30">
              <w:t>Real &gt; 0.</w:t>
            </w:r>
          </w:p>
        </w:tc>
        <w:tc>
          <w:tcPr>
            <w:tcW w:w="1440" w:type="dxa"/>
            <w:shd w:val="clear" w:color="auto" w:fill="auto"/>
          </w:tcPr>
          <w:p w14:paraId="0ABB2EA1" w14:textId="77777777" w:rsidR="00370320" w:rsidRPr="00590C30" w:rsidRDefault="00370320" w:rsidP="001C388A">
            <w:pPr>
              <w:pStyle w:val="TCaseControl"/>
            </w:pPr>
            <w:r w:rsidRPr="00590C30">
              <w:t>0.</w:t>
            </w:r>
          </w:p>
        </w:tc>
      </w:tr>
      <w:tr w:rsidR="00370320" w:rsidRPr="00590C30" w14:paraId="4E01968E" w14:textId="77777777" w:rsidTr="001C388A">
        <w:tc>
          <w:tcPr>
            <w:tcW w:w="1080" w:type="dxa"/>
            <w:shd w:val="clear" w:color="auto" w:fill="auto"/>
          </w:tcPr>
          <w:p w14:paraId="1C905B88" w14:textId="77777777" w:rsidR="00370320" w:rsidRPr="00590C30" w:rsidRDefault="00370320" w:rsidP="001C388A">
            <w:pPr>
              <w:pStyle w:val="TCaseControl"/>
            </w:pPr>
            <w:r>
              <w:t>F12</w:t>
            </w:r>
          </w:p>
        </w:tc>
        <w:tc>
          <w:tcPr>
            <w:tcW w:w="5760" w:type="dxa"/>
            <w:shd w:val="clear" w:color="auto" w:fill="auto"/>
          </w:tcPr>
          <w:p w14:paraId="6914327E" w14:textId="77777777" w:rsidR="00370320" w:rsidRPr="00590C30" w:rsidRDefault="00370320" w:rsidP="001C388A">
            <w:pPr>
              <w:pStyle w:val="TCaseControl"/>
            </w:pPr>
          </w:p>
        </w:tc>
        <w:tc>
          <w:tcPr>
            <w:tcW w:w="1800" w:type="dxa"/>
            <w:shd w:val="clear" w:color="auto" w:fill="auto"/>
          </w:tcPr>
          <w:p w14:paraId="46E1ED8E" w14:textId="77777777" w:rsidR="00370320" w:rsidRPr="00590C30" w:rsidRDefault="00370320" w:rsidP="001C388A">
            <w:pPr>
              <w:pStyle w:val="TCaseControl"/>
            </w:pPr>
            <w:r w:rsidRPr="00590C30">
              <w:t>Real &gt; 0.</w:t>
            </w:r>
          </w:p>
        </w:tc>
        <w:tc>
          <w:tcPr>
            <w:tcW w:w="1440" w:type="dxa"/>
            <w:shd w:val="clear" w:color="auto" w:fill="auto"/>
          </w:tcPr>
          <w:p w14:paraId="64633BFF" w14:textId="77777777" w:rsidR="00370320" w:rsidRPr="00590C30" w:rsidRDefault="00370320" w:rsidP="001C388A">
            <w:pPr>
              <w:pStyle w:val="TCaseControl"/>
            </w:pPr>
            <w:r w:rsidRPr="00590C30">
              <w:t>0.</w:t>
            </w:r>
          </w:p>
        </w:tc>
      </w:tr>
      <w:tr w:rsidR="00370320" w:rsidRPr="00590C30" w14:paraId="64BA2681" w14:textId="77777777" w:rsidTr="001C388A">
        <w:tc>
          <w:tcPr>
            <w:tcW w:w="1080" w:type="dxa"/>
            <w:shd w:val="clear" w:color="auto" w:fill="auto"/>
          </w:tcPr>
          <w:p w14:paraId="08E4CAE3" w14:textId="77777777" w:rsidR="00370320" w:rsidRPr="00590C30" w:rsidRDefault="00370320" w:rsidP="001C388A">
            <w:pPr>
              <w:pStyle w:val="TCaseControl"/>
            </w:pPr>
            <w:r>
              <w:t>STRN</w:t>
            </w:r>
          </w:p>
        </w:tc>
        <w:tc>
          <w:tcPr>
            <w:tcW w:w="5760" w:type="dxa"/>
            <w:shd w:val="clear" w:color="auto" w:fill="auto"/>
          </w:tcPr>
          <w:p w14:paraId="4C481478" w14:textId="77777777" w:rsidR="00370320" w:rsidRPr="00590C30" w:rsidRDefault="00370320" w:rsidP="001C388A">
            <w:pPr>
              <w:pStyle w:val="TCaseControl"/>
            </w:pPr>
            <w:r w:rsidRPr="00590C30">
              <w:t>Compression allowable for the material</w:t>
            </w:r>
          </w:p>
        </w:tc>
        <w:tc>
          <w:tcPr>
            <w:tcW w:w="1800" w:type="dxa"/>
            <w:shd w:val="clear" w:color="auto" w:fill="auto"/>
          </w:tcPr>
          <w:p w14:paraId="04462DAB" w14:textId="77777777" w:rsidR="00370320" w:rsidRPr="00590C30" w:rsidRDefault="00370320" w:rsidP="001C388A">
            <w:pPr>
              <w:pStyle w:val="TCaseControl"/>
            </w:pPr>
            <w:r w:rsidRPr="00590C30">
              <w:t>Real &gt; 0.</w:t>
            </w:r>
          </w:p>
        </w:tc>
        <w:tc>
          <w:tcPr>
            <w:tcW w:w="1440" w:type="dxa"/>
            <w:shd w:val="clear" w:color="auto" w:fill="auto"/>
          </w:tcPr>
          <w:p w14:paraId="1352A615" w14:textId="77777777" w:rsidR="00370320" w:rsidRPr="00590C30" w:rsidRDefault="00370320" w:rsidP="001C388A">
            <w:pPr>
              <w:pStyle w:val="TCaseControl"/>
            </w:pPr>
            <w:r w:rsidRPr="00590C30">
              <w:t>0.</w:t>
            </w:r>
          </w:p>
        </w:tc>
      </w:tr>
    </w:tbl>
    <w:p w14:paraId="54640984" w14:textId="77777777" w:rsidR="00370320" w:rsidRPr="00590C30" w:rsidRDefault="00370320" w:rsidP="008251CA">
      <w:pPr>
        <w:pStyle w:val="CardSpacing"/>
      </w:pPr>
    </w:p>
    <w:p w14:paraId="213B9582" w14:textId="3FC7422D" w:rsidR="00370320" w:rsidRPr="00E80610" w:rsidRDefault="00370320" w:rsidP="00910C53">
      <w:pPr>
        <w:pStyle w:val="CardHeader"/>
      </w:pPr>
      <w:r w:rsidRPr="00E80610">
        <w:t>Remarks:</w:t>
      </w:r>
    </w:p>
    <w:p w14:paraId="05E35DCB" w14:textId="77777777" w:rsidR="00370320" w:rsidRDefault="00370320" w:rsidP="004A2510">
      <w:pPr>
        <w:pStyle w:val="Remarks"/>
      </w:pPr>
      <w:r w:rsidRPr="00590C30">
        <w:t>1.</w:t>
      </w:r>
      <w:r w:rsidRPr="00590C30">
        <w:tab/>
        <w:t>MID must be unique among all material property entries.</w:t>
      </w:r>
    </w:p>
    <w:p w14:paraId="3E27C8A6" w14:textId="77777777" w:rsidR="00370320" w:rsidRPr="00590C30" w:rsidRDefault="00370320" w:rsidP="004A2510">
      <w:pPr>
        <w:pStyle w:val="Remarks"/>
      </w:pPr>
      <w:r>
        <w:t>2.</w:t>
      </w:r>
      <w:r>
        <w:tab/>
        <w:t>The continuation entries</w:t>
      </w:r>
      <w:r w:rsidRPr="00590C30">
        <w:t xml:space="preserve"> </w:t>
      </w:r>
      <w:r>
        <w:t>are</w:t>
      </w:r>
      <w:r w:rsidRPr="00590C30">
        <w:t xml:space="preserve"> not required.</w:t>
      </w:r>
    </w:p>
    <w:p w14:paraId="729AD5E4" w14:textId="77777777" w:rsidR="00370320" w:rsidRPr="00590C30" w:rsidRDefault="00370320" w:rsidP="004A2510">
      <w:pPr>
        <w:pStyle w:val="Remarks"/>
      </w:pPr>
      <w:r>
        <w:t>3.</w:t>
      </w:r>
      <w:r>
        <w:tab/>
        <w:t>If G1Z and G2Z are zero (or blank) transverse shear flexibility is zero (infinite transverse shear stiffness)</w:t>
      </w:r>
      <w:r w:rsidRPr="00590C30">
        <w:t>.</w:t>
      </w:r>
    </w:p>
    <w:p w14:paraId="390C7AF3" w14:textId="77777777" w:rsidR="00370320" w:rsidRDefault="00370320" w:rsidP="00370320"/>
    <w:p w14:paraId="2ED57E24" w14:textId="77777777" w:rsidR="00370320" w:rsidRPr="002E696B" w:rsidRDefault="00370320" w:rsidP="004C6C23">
      <w:pPr>
        <w:pStyle w:val="Corner"/>
      </w:pPr>
      <w:r>
        <w:br w:type="page"/>
      </w:r>
      <w:r w:rsidRPr="002E696B">
        <w:lastRenderedPageBreak/>
        <w:t>MAT</w:t>
      </w:r>
      <w:r>
        <w:t>9</w:t>
      </w:r>
    </w:p>
    <w:p w14:paraId="4F54F7F4" w14:textId="77777777" w:rsidR="00370320" w:rsidRPr="007E3809" w:rsidRDefault="00370320" w:rsidP="008472B7">
      <w:pPr>
        <w:pStyle w:val="Heading2"/>
      </w:pPr>
      <w:bookmarkStart w:id="2354" w:name="_Toc164640726"/>
      <w:r>
        <w:t>MAT9</w:t>
      </w:r>
      <w:bookmarkEnd w:id="2354"/>
    </w:p>
    <w:p w14:paraId="09B9336C" w14:textId="77777777" w:rsidR="00370320" w:rsidRDefault="00370320" w:rsidP="00DF44C9">
      <w:pPr>
        <w:pStyle w:val="SpecialSpace"/>
      </w:pPr>
    </w:p>
    <w:p w14:paraId="25CCB91D" w14:textId="28CA0640" w:rsidR="00370320" w:rsidRPr="00590C30" w:rsidRDefault="00370320" w:rsidP="00910C53">
      <w:pPr>
        <w:pStyle w:val="CardHeader"/>
      </w:pPr>
      <w:r w:rsidRPr="00590C30">
        <w:t>Description</w:t>
      </w:r>
      <w:r w:rsidR="00AE600C">
        <w:t>:</w:t>
      </w:r>
    </w:p>
    <w:p w14:paraId="39E654B8" w14:textId="1349C179" w:rsidR="00370320" w:rsidRDefault="00370320" w:rsidP="00503D27">
      <w:pPr>
        <w:pStyle w:val="CardSpacing"/>
      </w:pPr>
      <w:r>
        <w:t>Linear anis</w:t>
      </w:r>
      <w:r w:rsidRPr="00590C30">
        <w:t>otropic material definition</w:t>
      </w:r>
      <w:r>
        <w:t xml:space="preserve"> for 3D solid elements</w:t>
      </w:r>
      <w:r w:rsidR="00464C0A">
        <w:t>.</w:t>
      </w:r>
    </w:p>
    <w:p w14:paraId="544CDFC0" w14:textId="77777777" w:rsidR="00370320" w:rsidRPr="00590C30" w:rsidRDefault="00370320" w:rsidP="008251CA">
      <w:pPr>
        <w:pStyle w:val="CardSpacing"/>
      </w:pPr>
    </w:p>
    <w:p w14:paraId="77563DFC" w14:textId="50523418"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AD07FF0" w14:textId="77777777" w:rsidTr="002B267D">
        <w:tc>
          <w:tcPr>
            <w:tcW w:w="1008" w:type="dxa"/>
            <w:tcBorders>
              <w:bottom w:val="single" w:sz="4" w:space="0" w:color="auto"/>
            </w:tcBorders>
            <w:shd w:val="clear" w:color="auto" w:fill="auto"/>
            <w:tcMar>
              <w:right w:w="0" w:type="dxa"/>
            </w:tcMar>
          </w:tcPr>
          <w:p w14:paraId="4294D931" w14:textId="77777777" w:rsidR="00370320" w:rsidRPr="00590C30" w:rsidRDefault="00370320" w:rsidP="00B710E9">
            <w:pPr>
              <w:pStyle w:val="TCellCard"/>
            </w:pPr>
            <w:r w:rsidRPr="00590C30">
              <w:t>1</w:t>
            </w:r>
          </w:p>
        </w:tc>
        <w:tc>
          <w:tcPr>
            <w:tcW w:w="1008" w:type="dxa"/>
            <w:tcBorders>
              <w:bottom w:val="single" w:sz="4" w:space="0" w:color="auto"/>
            </w:tcBorders>
            <w:shd w:val="clear" w:color="auto" w:fill="auto"/>
            <w:tcMar>
              <w:right w:w="0" w:type="dxa"/>
            </w:tcMar>
          </w:tcPr>
          <w:p w14:paraId="635D1553" w14:textId="77777777" w:rsidR="00370320" w:rsidRPr="00590C30" w:rsidRDefault="00370320" w:rsidP="00B710E9">
            <w:pPr>
              <w:pStyle w:val="TCellCard"/>
            </w:pPr>
            <w:r w:rsidRPr="00590C30">
              <w:t>2</w:t>
            </w:r>
          </w:p>
        </w:tc>
        <w:tc>
          <w:tcPr>
            <w:tcW w:w="1008" w:type="dxa"/>
            <w:tcBorders>
              <w:bottom w:val="single" w:sz="4" w:space="0" w:color="auto"/>
            </w:tcBorders>
            <w:shd w:val="clear" w:color="auto" w:fill="auto"/>
            <w:tcMar>
              <w:right w:w="0" w:type="dxa"/>
            </w:tcMar>
          </w:tcPr>
          <w:p w14:paraId="0507F9E8" w14:textId="77777777" w:rsidR="00370320" w:rsidRPr="00590C30" w:rsidRDefault="00370320" w:rsidP="00B710E9">
            <w:pPr>
              <w:pStyle w:val="TCellCard"/>
            </w:pPr>
            <w:r w:rsidRPr="00590C30">
              <w:t>3</w:t>
            </w:r>
          </w:p>
        </w:tc>
        <w:tc>
          <w:tcPr>
            <w:tcW w:w="1008" w:type="dxa"/>
            <w:tcBorders>
              <w:bottom w:val="single" w:sz="4" w:space="0" w:color="auto"/>
            </w:tcBorders>
            <w:shd w:val="clear" w:color="auto" w:fill="auto"/>
            <w:tcMar>
              <w:right w:w="0" w:type="dxa"/>
            </w:tcMar>
          </w:tcPr>
          <w:p w14:paraId="1E0AEA36" w14:textId="77777777" w:rsidR="00370320" w:rsidRPr="00590C30" w:rsidRDefault="00370320" w:rsidP="00B710E9">
            <w:pPr>
              <w:pStyle w:val="TCellCard"/>
            </w:pPr>
            <w:r w:rsidRPr="00590C30">
              <w:t>4</w:t>
            </w:r>
          </w:p>
        </w:tc>
        <w:tc>
          <w:tcPr>
            <w:tcW w:w="1008" w:type="dxa"/>
            <w:tcBorders>
              <w:bottom w:val="single" w:sz="4" w:space="0" w:color="auto"/>
            </w:tcBorders>
            <w:shd w:val="clear" w:color="auto" w:fill="auto"/>
            <w:tcMar>
              <w:right w:w="0" w:type="dxa"/>
            </w:tcMar>
          </w:tcPr>
          <w:p w14:paraId="23C7E48C" w14:textId="77777777" w:rsidR="00370320" w:rsidRPr="00590C30" w:rsidRDefault="00370320" w:rsidP="00B710E9">
            <w:pPr>
              <w:pStyle w:val="TCellCard"/>
            </w:pPr>
            <w:r w:rsidRPr="00590C30">
              <w:t>5</w:t>
            </w:r>
          </w:p>
        </w:tc>
        <w:tc>
          <w:tcPr>
            <w:tcW w:w="1008" w:type="dxa"/>
            <w:tcBorders>
              <w:bottom w:val="single" w:sz="4" w:space="0" w:color="auto"/>
            </w:tcBorders>
            <w:shd w:val="clear" w:color="auto" w:fill="auto"/>
            <w:tcMar>
              <w:right w:w="0" w:type="dxa"/>
            </w:tcMar>
          </w:tcPr>
          <w:p w14:paraId="46979AE9" w14:textId="77777777" w:rsidR="00370320" w:rsidRPr="00590C30" w:rsidRDefault="00370320" w:rsidP="00B710E9">
            <w:pPr>
              <w:pStyle w:val="TCellCard"/>
            </w:pPr>
            <w:r w:rsidRPr="00590C30">
              <w:t>6</w:t>
            </w:r>
          </w:p>
        </w:tc>
        <w:tc>
          <w:tcPr>
            <w:tcW w:w="1008" w:type="dxa"/>
            <w:tcBorders>
              <w:bottom w:val="single" w:sz="4" w:space="0" w:color="auto"/>
            </w:tcBorders>
            <w:shd w:val="clear" w:color="auto" w:fill="auto"/>
            <w:tcMar>
              <w:right w:w="0" w:type="dxa"/>
            </w:tcMar>
          </w:tcPr>
          <w:p w14:paraId="411EC47F" w14:textId="77777777" w:rsidR="00370320" w:rsidRPr="00590C30" w:rsidRDefault="00370320" w:rsidP="00B710E9">
            <w:pPr>
              <w:pStyle w:val="TCellCard"/>
            </w:pPr>
            <w:r w:rsidRPr="00590C30">
              <w:t>7</w:t>
            </w:r>
          </w:p>
        </w:tc>
        <w:tc>
          <w:tcPr>
            <w:tcW w:w="1008" w:type="dxa"/>
            <w:tcBorders>
              <w:bottom w:val="single" w:sz="4" w:space="0" w:color="auto"/>
            </w:tcBorders>
            <w:shd w:val="clear" w:color="auto" w:fill="auto"/>
            <w:tcMar>
              <w:right w:w="0" w:type="dxa"/>
            </w:tcMar>
          </w:tcPr>
          <w:p w14:paraId="54650C89" w14:textId="77777777" w:rsidR="00370320" w:rsidRPr="00590C30" w:rsidRDefault="00370320" w:rsidP="00B710E9">
            <w:pPr>
              <w:pStyle w:val="TCellCard"/>
            </w:pPr>
            <w:r w:rsidRPr="00590C30">
              <w:t>8</w:t>
            </w:r>
          </w:p>
        </w:tc>
        <w:tc>
          <w:tcPr>
            <w:tcW w:w="1008" w:type="dxa"/>
            <w:tcBorders>
              <w:bottom w:val="single" w:sz="4" w:space="0" w:color="auto"/>
            </w:tcBorders>
            <w:shd w:val="clear" w:color="auto" w:fill="auto"/>
            <w:tcMar>
              <w:right w:w="0" w:type="dxa"/>
            </w:tcMar>
          </w:tcPr>
          <w:p w14:paraId="439EB9CA" w14:textId="77777777" w:rsidR="00370320" w:rsidRPr="00590C30" w:rsidRDefault="00370320" w:rsidP="00B710E9">
            <w:pPr>
              <w:pStyle w:val="TCellCard"/>
            </w:pPr>
            <w:r w:rsidRPr="00590C30">
              <w:t>9</w:t>
            </w:r>
          </w:p>
        </w:tc>
        <w:tc>
          <w:tcPr>
            <w:tcW w:w="1008" w:type="dxa"/>
            <w:tcBorders>
              <w:bottom w:val="single" w:sz="4" w:space="0" w:color="auto"/>
            </w:tcBorders>
            <w:shd w:val="clear" w:color="auto" w:fill="auto"/>
            <w:tcMar>
              <w:right w:w="0" w:type="dxa"/>
            </w:tcMar>
          </w:tcPr>
          <w:p w14:paraId="3B4A41F1" w14:textId="77777777" w:rsidR="00370320" w:rsidRPr="00590C30" w:rsidRDefault="00370320" w:rsidP="00B710E9">
            <w:pPr>
              <w:pStyle w:val="TCellCard"/>
            </w:pPr>
            <w:r w:rsidRPr="00590C30">
              <w:t>10</w:t>
            </w:r>
          </w:p>
        </w:tc>
      </w:tr>
      <w:tr w:rsidR="00370320" w:rsidRPr="00590C30" w14:paraId="387FE99C"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BC8D54F" w14:textId="77777777" w:rsidR="00370320" w:rsidRPr="00590C30" w:rsidRDefault="00370320" w:rsidP="00B710E9">
            <w:pPr>
              <w:pStyle w:val="TCellCard"/>
            </w:pPr>
            <w:r>
              <w:t>MAT9</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2ABF73E" w14:textId="77777777" w:rsidR="00370320" w:rsidRPr="00590C30" w:rsidRDefault="00370320" w:rsidP="00B710E9">
            <w:pPr>
              <w:pStyle w:val="TCellCard"/>
            </w:pPr>
            <w:r w:rsidRPr="00590C30">
              <w:t>M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A38BA33" w14:textId="77777777" w:rsidR="00370320" w:rsidRPr="00590C30" w:rsidRDefault="00370320" w:rsidP="00B710E9">
            <w:pPr>
              <w:pStyle w:val="TCellCard"/>
            </w:pPr>
            <w:r>
              <w:t>G1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D4C049C" w14:textId="77777777" w:rsidR="00370320" w:rsidRPr="00590C30" w:rsidRDefault="00370320" w:rsidP="00B710E9">
            <w:pPr>
              <w:pStyle w:val="TCellCard"/>
            </w:pPr>
            <w:r>
              <w:t>G1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8598321" w14:textId="77777777" w:rsidR="00370320" w:rsidRPr="00590C30" w:rsidRDefault="00370320" w:rsidP="00B710E9">
            <w:pPr>
              <w:pStyle w:val="TCellCard"/>
            </w:pPr>
            <w:r>
              <w:t>G1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D085424" w14:textId="77777777" w:rsidR="00370320" w:rsidRPr="00590C30" w:rsidRDefault="00370320" w:rsidP="00B710E9">
            <w:pPr>
              <w:pStyle w:val="TCellCard"/>
            </w:pPr>
            <w:r>
              <w:t>G1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390CA0A" w14:textId="77777777" w:rsidR="00370320" w:rsidRPr="00590C30" w:rsidRDefault="00370320" w:rsidP="00B710E9">
            <w:pPr>
              <w:pStyle w:val="TCellCard"/>
            </w:pPr>
            <w:r>
              <w:t>G15</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4A396C3" w14:textId="77777777" w:rsidR="00370320" w:rsidRPr="00590C30" w:rsidRDefault="00370320" w:rsidP="00B710E9">
            <w:pPr>
              <w:pStyle w:val="TCellCard"/>
            </w:pPr>
            <w:r>
              <w:t>G16</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2DB6200" w14:textId="77777777" w:rsidR="00370320" w:rsidRPr="00590C30" w:rsidRDefault="00370320" w:rsidP="00B710E9">
            <w:pPr>
              <w:pStyle w:val="TCellCard"/>
            </w:pPr>
            <w:r>
              <w:t>G2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54B6575" w14:textId="296322C5" w:rsidR="00370320" w:rsidRPr="00590C30" w:rsidRDefault="00370320" w:rsidP="00B710E9">
            <w:pPr>
              <w:pStyle w:val="TCellCard"/>
            </w:pPr>
          </w:p>
        </w:tc>
      </w:tr>
      <w:tr w:rsidR="00370320" w:rsidRPr="00590C30" w14:paraId="58AB7009"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E31D0AD" w14:textId="45EF8260"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81F4FDD" w14:textId="77777777" w:rsidR="00370320" w:rsidRPr="00590C30" w:rsidRDefault="00370320" w:rsidP="00B710E9">
            <w:pPr>
              <w:pStyle w:val="TCellCard"/>
            </w:pPr>
            <w:r>
              <w:t>G2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447DB60" w14:textId="77777777" w:rsidR="00370320" w:rsidRPr="00590C30" w:rsidRDefault="00370320" w:rsidP="00B710E9">
            <w:pPr>
              <w:pStyle w:val="TCellCard"/>
            </w:pPr>
            <w:r>
              <w:t>G2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3B7E916" w14:textId="77777777" w:rsidR="00370320" w:rsidRPr="00590C30" w:rsidRDefault="00370320" w:rsidP="00B710E9">
            <w:pPr>
              <w:pStyle w:val="TCellCard"/>
            </w:pPr>
            <w:r>
              <w:t>G25</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175CA75" w14:textId="77777777" w:rsidR="00370320" w:rsidRPr="00590C30" w:rsidRDefault="00370320" w:rsidP="00B710E9">
            <w:pPr>
              <w:pStyle w:val="TCellCard"/>
            </w:pPr>
            <w:r>
              <w:t>G26</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EE4BFB3" w14:textId="77777777" w:rsidR="00370320" w:rsidRPr="00590C30" w:rsidRDefault="00370320" w:rsidP="00B710E9">
            <w:pPr>
              <w:pStyle w:val="TCellCard"/>
            </w:pPr>
            <w:r>
              <w:t>G3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89AFDA8" w14:textId="77777777" w:rsidR="00370320" w:rsidRPr="00590C30" w:rsidRDefault="00370320" w:rsidP="00B710E9">
            <w:pPr>
              <w:pStyle w:val="TCellCard"/>
            </w:pPr>
            <w:r>
              <w:t>G3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D0208BE" w14:textId="77777777" w:rsidR="00370320" w:rsidRPr="00590C30" w:rsidRDefault="00370320" w:rsidP="00B710E9">
            <w:pPr>
              <w:pStyle w:val="TCellCard"/>
            </w:pPr>
            <w:r>
              <w:t>G35</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21664D4" w14:textId="77777777" w:rsidR="00370320" w:rsidRPr="00590C30" w:rsidRDefault="00370320" w:rsidP="00B710E9">
            <w:pPr>
              <w:pStyle w:val="TCellCard"/>
            </w:pPr>
            <w:r>
              <w:t>G36</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026B99C" w14:textId="5B39A027" w:rsidR="00370320" w:rsidRPr="00590C30" w:rsidRDefault="00370320" w:rsidP="00B710E9">
            <w:pPr>
              <w:pStyle w:val="TCellCard"/>
            </w:pPr>
          </w:p>
        </w:tc>
      </w:tr>
      <w:tr w:rsidR="00370320" w:rsidRPr="00590C30" w14:paraId="088F9A49"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3F5FC5C" w14:textId="1069864D"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EDF2F43" w14:textId="77777777" w:rsidR="00370320" w:rsidRPr="00590C30" w:rsidRDefault="00370320" w:rsidP="00B710E9">
            <w:pPr>
              <w:pStyle w:val="TCellCard"/>
            </w:pPr>
            <w:r>
              <w:t>G4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324EF03" w14:textId="77777777" w:rsidR="00370320" w:rsidRPr="00590C30" w:rsidRDefault="00370320" w:rsidP="00B710E9">
            <w:pPr>
              <w:pStyle w:val="TCellCard"/>
            </w:pPr>
            <w:r>
              <w:t>G45</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AF21F7B" w14:textId="77777777" w:rsidR="00370320" w:rsidRPr="00590C30" w:rsidRDefault="00370320" w:rsidP="00B710E9">
            <w:pPr>
              <w:pStyle w:val="TCellCard"/>
            </w:pPr>
            <w:r>
              <w:t>G46</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5AE7FE8" w14:textId="77777777" w:rsidR="00370320" w:rsidRPr="00590C30" w:rsidRDefault="00370320" w:rsidP="00B710E9">
            <w:pPr>
              <w:pStyle w:val="TCellCard"/>
            </w:pPr>
            <w:r>
              <w:t>G55</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26DD966" w14:textId="77777777" w:rsidR="00370320" w:rsidRPr="00590C30" w:rsidRDefault="00370320" w:rsidP="00B710E9">
            <w:pPr>
              <w:pStyle w:val="TCellCard"/>
            </w:pPr>
            <w:r>
              <w:t>G56</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B39EA08" w14:textId="77777777" w:rsidR="00370320" w:rsidRPr="00590C30" w:rsidRDefault="00370320" w:rsidP="00B710E9">
            <w:pPr>
              <w:pStyle w:val="TCellCard"/>
            </w:pPr>
            <w:r>
              <w:t>G66</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7D415CA" w14:textId="77777777" w:rsidR="00370320" w:rsidRPr="00590C30" w:rsidRDefault="00370320" w:rsidP="00B710E9">
            <w:pPr>
              <w:pStyle w:val="TCellCard"/>
            </w:pPr>
            <w:r>
              <w:t>RHO</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E54BAFB" w14:textId="77777777" w:rsidR="00370320" w:rsidRPr="00590C30" w:rsidRDefault="00370320" w:rsidP="00B710E9">
            <w:pPr>
              <w:pStyle w:val="TCellCard"/>
            </w:pPr>
            <w:r>
              <w:t>A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395E56E" w14:textId="4CC1E809" w:rsidR="00370320" w:rsidRPr="00590C30" w:rsidRDefault="00370320" w:rsidP="00B710E9">
            <w:pPr>
              <w:pStyle w:val="TCellCard"/>
            </w:pPr>
          </w:p>
        </w:tc>
      </w:tr>
      <w:tr w:rsidR="00370320" w:rsidRPr="00590C30" w14:paraId="245F4C79"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81E9686" w14:textId="3B520141" w:rsidR="0037032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8814868" w14:textId="77777777" w:rsidR="00370320" w:rsidRPr="00590C30" w:rsidRDefault="00370320" w:rsidP="00B710E9">
            <w:pPr>
              <w:pStyle w:val="TCellCard"/>
            </w:pPr>
            <w:r>
              <w:t>A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2C37A53" w14:textId="77777777" w:rsidR="00370320" w:rsidRPr="00590C30" w:rsidRDefault="00370320" w:rsidP="00B710E9">
            <w:pPr>
              <w:pStyle w:val="TCellCard"/>
            </w:pPr>
            <w:r>
              <w:t>A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0389301" w14:textId="77777777" w:rsidR="00370320" w:rsidRPr="00590C30" w:rsidRDefault="00370320" w:rsidP="00B710E9">
            <w:pPr>
              <w:pStyle w:val="TCellCard"/>
            </w:pPr>
            <w:r>
              <w:t>A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56C4076" w14:textId="77777777" w:rsidR="00370320" w:rsidRPr="00590C30" w:rsidRDefault="00370320" w:rsidP="00B710E9">
            <w:pPr>
              <w:pStyle w:val="TCellCard"/>
            </w:pPr>
            <w:r>
              <w:t>A5</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4F1EA6E" w14:textId="77777777" w:rsidR="00370320" w:rsidRPr="00590C30" w:rsidRDefault="00370320" w:rsidP="00B710E9">
            <w:pPr>
              <w:pStyle w:val="TCellCard"/>
            </w:pPr>
            <w:r>
              <w:t>A6</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FBB1F3A" w14:textId="77777777" w:rsidR="00370320" w:rsidRPr="00590C30" w:rsidRDefault="00370320" w:rsidP="00B710E9">
            <w:pPr>
              <w:pStyle w:val="TCellCard"/>
            </w:pPr>
            <w:r>
              <w:t>TREF</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8A9E6C9" w14:textId="77777777" w:rsidR="00370320" w:rsidRPr="00590C30" w:rsidRDefault="00370320" w:rsidP="00B710E9">
            <w:pPr>
              <w:pStyle w:val="TCellCard"/>
            </w:pPr>
            <w:r>
              <w:t>GE</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9078A62"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1549185" w14:textId="77777777" w:rsidR="00370320" w:rsidRPr="00590C30" w:rsidRDefault="00370320" w:rsidP="00B710E9">
            <w:pPr>
              <w:pStyle w:val="TCellCard"/>
            </w:pPr>
          </w:p>
        </w:tc>
      </w:tr>
    </w:tbl>
    <w:p w14:paraId="7705776D" w14:textId="77777777" w:rsidR="00370320" w:rsidRPr="00590C30" w:rsidRDefault="00370320" w:rsidP="008251CA">
      <w:pPr>
        <w:pStyle w:val="CardSpacing"/>
      </w:pPr>
    </w:p>
    <w:p w14:paraId="1264E378" w14:textId="6534A193"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18E3F78" w14:textId="77777777" w:rsidTr="002B267D">
        <w:tc>
          <w:tcPr>
            <w:tcW w:w="1008" w:type="dxa"/>
            <w:tcMar>
              <w:right w:w="0" w:type="dxa"/>
            </w:tcMar>
          </w:tcPr>
          <w:p w14:paraId="43772924" w14:textId="5CB8F007" w:rsidR="00370320" w:rsidRPr="00590C30" w:rsidRDefault="00370320" w:rsidP="00B710E9">
            <w:pPr>
              <w:pStyle w:val="TCellCard"/>
            </w:pPr>
            <w:r>
              <w:t>MAT</w:t>
            </w:r>
            <w:r w:rsidR="008251CA">
              <w:t>9</w:t>
            </w:r>
          </w:p>
        </w:tc>
        <w:tc>
          <w:tcPr>
            <w:tcW w:w="1008" w:type="dxa"/>
            <w:tcMar>
              <w:right w:w="0" w:type="dxa"/>
            </w:tcMar>
          </w:tcPr>
          <w:p w14:paraId="4D722CE8" w14:textId="77777777" w:rsidR="00370320" w:rsidRPr="00590C30" w:rsidRDefault="00370320" w:rsidP="00B710E9">
            <w:pPr>
              <w:pStyle w:val="TCellCard"/>
            </w:pPr>
            <w:r w:rsidRPr="00590C30">
              <w:t>10</w:t>
            </w:r>
          </w:p>
        </w:tc>
        <w:tc>
          <w:tcPr>
            <w:tcW w:w="1008" w:type="dxa"/>
            <w:tcMar>
              <w:right w:w="0" w:type="dxa"/>
            </w:tcMar>
          </w:tcPr>
          <w:p w14:paraId="3031B086" w14:textId="77777777" w:rsidR="00370320" w:rsidRPr="00590C30" w:rsidRDefault="00370320" w:rsidP="00B710E9">
            <w:pPr>
              <w:pStyle w:val="TCellCard"/>
            </w:pPr>
            <w:r>
              <w:t>8.+6</w:t>
            </w:r>
          </w:p>
        </w:tc>
        <w:tc>
          <w:tcPr>
            <w:tcW w:w="1008" w:type="dxa"/>
            <w:tcMar>
              <w:right w:w="0" w:type="dxa"/>
            </w:tcMar>
          </w:tcPr>
          <w:p w14:paraId="7D4DE243" w14:textId="77777777" w:rsidR="00370320" w:rsidRPr="00590C30" w:rsidRDefault="00370320" w:rsidP="00B710E9">
            <w:pPr>
              <w:pStyle w:val="TCellCard"/>
            </w:pPr>
            <w:r>
              <w:t>4.+4</w:t>
            </w:r>
          </w:p>
        </w:tc>
        <w:tc>
          <w:tcPr>
            <w:tcW w:w="1008" w:type="dxa"/>
            <w:tcMar>
              <w:right w:w="0" w:type="dxa"/>
            </w:tcMar>
          </w:tcPr>
          <w:p w14:paraId="2FEE1F86" w14:textId="77777777" w:rsidR="00370320" w:rsidRPr="00590C30" w:rsidRDefault="00370320" w:rsidP="00B710E9">
            <w:pPr>
              <w:pStyle w:val="TCellCard"/>
            </w:pPr>
            <w:r>
              <w:t>3.2+6</w:t>
            </w:r>
          </w:p>
        </w:tc>
        <w:tc>
          <w:tcPr>
            <w:tcW w:w="1008" w:type="dxa"/>
            <w:tcMar>
              <w:right w:w="0" w:type="dxa"/>
            </w:tcMar>
          </w:tcPr>
          <w:p w14:paraId="5D3C22D5" w14:textId="77777777" w:rsidR="00370320" w:rsidRPr="00590C30" w:rsidRDefault="00370320" w:rsidP="00B710E9">
            <w:pPr>
              <w:pStyle w:val="TCellCard"/>
            </w:pPr>
            <w:r>
              <w:t>2.5+6</w:t>
            </w:r>
          </w:p>
        </w:tc>
        <w:tc>
          <w:tcPr>
            <w:tcW w:w="1008" w:type="dxa"/>
            <w:tcMar>
              <w:right w:w="0" w:type="dxa"/>
            </w:tcMar>
          </w:tcPr>
          <w:p w14:paraId="67112656" w14:textId="77777777" w:rsidR="00370320" w:rsidRPr="00590C30" w:rsidRDefault="00370320" w:rsidP="00B710E9">
            <w:pPr>
              <w:pStyle w:val="TCellCard"/>
            </w:pPr>
          </w:p>
        </w:tc>
        <w:tc>
          <w:tcPr>
            <w:tcW w:w="1008" w:type="dxa"/>
            <w:tcMar>
              <w:right w:w="0" w:type="dxa"/>
            </w:tcMar>
          </w:tcPr>
          <w:p w14:paraId="17F88CBB" w14:textId="77777777" w:rsidR="00370320" w:rsidRPr="00590C30" w:rsidRDefault="00370320" w:rsidP="00B710E9">
            <w:pPr>
              <w:pStyle w:val="TCellCard"/>
            </w:pPr>
          </w:p>
        </w:tc>
        <w:tc>
          <w:tcPr>
            <w:tcW w:w="1008" w:type="dxa"/>
            <w:tcMar>
              <w:right w:w="0" w:type="dxa"/>
            </w:tcMar>
          </w:tcPr>
          <w:p w14:paraId="353BB375" w14:textId="77777777" w:rsidR="00370320" w:rsidRPr="00590C30" w:rsidRDefault="00370320" w:rsidP="00B710E9">
            <w:pPr>
              <w:pStyle w:val="TCellCard"/>
            </w:pPr>
            <w:r>
              <w:t>9.+6</w:t>
            </w:r>
          </w:p>
        </w:tc>
        <w:tc>
          <w:tcPr>
            <w:tcW w:w="1008" w:type="dxa"/>
            <w:tcMar>
              <w:right w:w="0" w:type="dxa"/>
            </w:tcMar>
          </w:tcPr>
          <w:p w14:paraId="4E605AF5" w14:textId="5406E6D1" w:rsidR="00370320" w:rsidRPr="00590C30" w:rsidRDefault="00370320" w:rsidP="00B710E9">
            <w:pPr>
              <w:pStyle w:val="TCellCard"/>
            </w:pPr>
          </w:p>
        </w:tc>
      </w:tr>
      <w:tr w:rsidR="00370320" w:rsidRPr="00590C30" w14:paraId="1A4D4751" w14:textId="77777777" w:rsidTr="002B267D">
        <w:tc>
          <w:tcPr>
            <w:tcW w:w="1008" w:type="dxa"/>
            <w:tcMar>
              <w:right w:w="0" w:type="dxa"/>
            </w:tcMar>
          </w:tcPr>
          <w:p w14:paraId="2925CFF6" w14:textId="7CA59CF5" w:rsidR="00370320" w:rsidRPr="00590C30" w:rsidRDefault="00370320" w:rsidP="00B710E9">
            <w:pPr>
              <w:pStyle w:val="TCellCard"/>
            </w:pPr>
          </w:p>
        </w:tc>
        <w:tc>
          <w:tcPr>
            <w:tcW w:w="1008" w:type="dxa"/>
            <w:tcMar>
              <w:right w:w="0" w:type="dxa"/>
            </w:tcMar>
          </w:tcPr>
          <w:p w14:paraId="2AA7E364" w14:textId="77777777" w:rsidR="00370320" w:rsidRPr="00590C30" w:rsidRDefault="00370320" w:rsidP="00B710E9">
            <w:pPr>
              <w:pStyle w:val="TCellCard"/>
            </w:pPr>
          </w:p>
        </w:tc>
        <w:tc>
          <w:tcPr>
            <w:tcW w:w="1008" w:type="dxa"/>
            <w:tcMar>
              <w:right w:w="0" w:type="dxa"/>
            </w:tcMar>
          </w:tcPr>
          <w:p w14:paraId="05CB30B3" w14:textId="77777777" w:rsidR="00370320" w:rsidRPr="00590C30" w:rsidRDefault="00370320" w:rsidP="00B710E9">
            <w:pPr>
              <w:pStyle w:val="TCellCard"/>
            </w:pPr>
          </w:p>
        </w:tc>
        <w:tc>
          <w:tcPr>
            <w:tcW w:w="1008" w:type="dxa"/>
            <w:tcMar>
              <w:right w:w="0" w:type="dxa"/>
            </w:tcMar>
          </w:tcPr>
          <w:p w14:paraId="5F17ED6F" w14:textId="77777777" w:rsidR="00370320" w:rsidRPr="00590C30" w:rsidRDefault="00370320" w:rsidP="00B710E9">
            <w:pPr>
              <w:pStyle w:val="TCellCard"/>
            </w:pPr>
          </w:p>
        </w:tc>
        <w:tc>
          <w:tcPr>
            <w:tcW w:w="1008" w:type="dxa"/>
            <w:tcMar>
              <w:right w:w="0" w:type="dxa"/>
            </w:tcMar>
          </w:tcPr>
          <w:p w14:paraId="33FCB42F" w14:textId="77777777" w:rsidR="00370320" w:rsidRPr="00590C30" w:rsidRDefault="00370320" w:rsidP="00B710E9">
            <w:pPr>
              <w:pStyle w:val="TCellCard"/>
            </w:pPr>
          </w:p>
        </w:tc>
        <w:tc>
          <w:tcPr>
            <w:tcW w:w="1008" w:type="dxa"/>
            <w:tcMar>
              <w:right w:w="0" w:type="dxa"/>
            </w:tcMar>
          </w:tcPr>
          <w:p w14:paraId="00994865" w14:textId="77777777" w:rsidR="00370320" w:rsidRPr="00590C30" w:rsidRDefault="00370320" w:rsidP="00B710E9">
            <w:pPr>
              <w:pStyle w:val="TCellCard"/>
            </w:pPr>
            <w:r>
              <w:t>10.+6</w:t>
            </w:r>
          </w:p>
        </w:tc>
        <w:tc>
          <w:tcPr>
            <w:tcW w:w="1008" w:type="dxa"/>
            <w:tcMar>
              <w:right w:w="0" w:type="dxa"/>
            </w:tcMar>
          </w:tcPr>
          <w:p w14:paraId="137AEB97" w14:textId="77777777" w:rsidR="00370320" w:rsidRPr="00590C30" w:rsidRDefault="00370320" w:rsidP="00B710E9">
            <w:pPr>
              <w:pStyle w:val="TCellCard"/>
            </w:pPr>
          </w:p>
        </w:tc>
        <w:tc>
          <w:tcPr>
            <w:tcW w:w="1008" w:type="dxa"/>
            <w:tcMar>
              <w:right w:w="0" w:type="dxa"/>
            </w:tcMar>
          </w:tcPr>
          <w:p w14:paraId="6DACA95D" w14:textId="77777777" w:rsidR="00370320" w:rsidRPr="00590C30" w:rsidRDefault="00370320" w:rsidP="00B710E9">
            <w:pPr>
              <w:pStyle w:val="TCellCard"/>
            </w:pPr>
          </w:p>
        </w:tc>
        <w:tc>
          <w:tcPr>
            <w:tcW w:w="1008" w:type="dxa"/>
            <w:tcMar>
              <w:right w:w="0" w:type="dxa"/>
            </w:tcMar>
          </w:tcPr>
          <w:p w14:paraId="13EA5241" w14:textId="77777777" w:rsidR="00370320" w:rsidRPr="00590C30" w:rsidRDefault="00370320" w:rsidP="00B710E9">
            <w:pPr>
              <w:pStyle w:val="TCellCard"/>
            </w:pPr>
          </w:p>
        </w:tc>
        <w:tc>
          <w:tcPr>
            <w:tcW w:w="1008" w:type="dxa"/>
            <w:tcMar>
              <w:right w:w="0" w:type="dxa"/>
            </w:tcMar>
          </w:tcPr>
          <w:p w14:paraId="1F62546B" w14:textId="27D1AF5A" w:rsidR="00370320" w:rsidRPr="00590C30" w:rsidRDefault="00370320" w:rsidP="00B710E9">
            <w:pPr>
              <w:pStyle w:val="TCellCard"/>
            </w:pPr>
          </w:p>
        </w:tc>
      </w:tr>
      <w:tr w:rsidR="00370320" w:rsidRPr="00590C30" w14:paraId="24C5F5B9" w14:textId="77777777" w:rsidTr="002B267D">
        <w:tc>
          <w:tcPr>
            <w:tcW w:w="1008" w:type="dxa"/>
            <w:tcMar>
              <w:right w:w="0" w:type="dxa"/>
            </w:tcMar>
          </w:tcPr>
          <w:p w14:paraId="21B5BBFB" w14:textId="7883703E" w:rsidR="00370320" w:rsidRPr="00590C30" w:rsidRDefault="00370320" w:rsidP="00B710E9">
            <w:pPr>
              <w:pStyle w:val="TCellCard"/>
            </w:pPr>
          </w:p>
        </w:tc>
        <w:tc>
          <w:tcPr>
            <w:tcW w:w="1008" w:type="dxa"/>
            <w:tcMar>
              <w:right w:w="0" w:type="dxa"/>
            </w:tcMar>
          </w:tcPr>
          <w:p w14:paraId="53F93F95" w14:textId="77777777" w:rsidR="00370320" w:rsidRPr="00590C30" w:rsidRDefault="00370320" w:rsidP="00B710E9">
            <w:pPr>
              <w:pStyle w:val="TCellCard"/>
            </w:pPr>
            <w:r>
              <w:t>4.+6</w:t>
            </w:r>
          </w:p>
        </w:tc>
        <w:tc>
          <w:tcPr>
            <w:tcW w:w="1008" w:type="dxa"/>
            <w:tcMar>
              <w:right w:w="0" w:type="dxa"/>
            </w:tcMar>
          </w:tcPr>
          <w:p w14:paraId="1C092833" w14:textId="77777777" w:rsidR="00370320" w:rsidRPr="00590C30" w:rsidRDefault="00370320" w:rsidP="00B710E9">
            <w:pPr>
              <w:pStyle w:val="TCellCard"/>
            </w:pPr>
          </w:p>
        </w:tc>
        <w:tc>
          <w:tcPr>
            <w:tcW w:w="1008" w:type="dxa"/>
            <w:tcMar>
              <w:right w:w="0" w:type="dxa"/>
            </w:tcMar>
          </w:tcPr>
          <w:p w14:paraId="2657E3AD" w14:textId="77777777" w:rsidR="00370320" w:rsidRPr="00590C30" w:rsidRDefault="00370320" w:rsidP="00B710E9">
            <w:pPr>
              <w:pStyle w:val="TCellCard"/>
            </w:pPr>
          </w:p>
        </w:tc>
        <w:tc>
          <w:tcPr>
            <w:tcW w:w="1008" w:type="dxa"/>
            <w:tcMar>
              <w:right w:w="0" w:type="dxa"/>
            </w:tcMar>
          </w:tcPr>
          <w:p w14:paraId="14C631B3" w14:textId="77777777" w:rsidR="00370320" w:rsidRPr="00590C30" w:rsidRDefault="00370320" w:rsidP="00B710E9">
            <w:pPr>
              <w:pStyle w:val="TCellCard"/>
            </w:pPr>
            <w:r>
              <w:t>5.+6</w:t>
            </w:r>
          </w:p>
        </w:tc>
        <w:tc>
          <w:tcPr>
            <w:tcW w:w="1008" w:type="dxa"/>
            <w:tcMar>
              <w:right w:w="0" w:type="dxa"/>
            </w:tcMar>
          </w:tcPr>
          <w:p w14:paraId="126D6F4E" w14:textId="77777777" w:rsidR="00370320" w:rsidRPr="00590C30" w:rsidRDefault="00370320" w:rsidP="00B710E9">
            <w:pPr>
              <w:pStyle w:val="TCellCard"/>
            </w:pPr>
          </w:p>
        </w:tc>
        <w:tc>
          <w:tcPr>
            <w:tcW w:w="1008" w:type="dxa"/>
            <w:tcMar>
              <w:right w:w="0" w:type="dxa"/>
            </w:tcMar>
          </w:tcPr>
          <w:p w14:paraId="0B53BD8F" w14:textId="77777777" w:rsidR="00370320" w:rsidRPr="00590C30" w:rsidRDefault="00370320" w:rsidP="00B710E9">
            <w:pPr>
              <w:pStyle w:val="TCellCard"/>
            </w:pPr>
            <w:r>
              <w:t>3.+6</w:t>
            </w:r>
          </w:p>
        </w:tc>
        <w:tc>
          <w:tcPr>
            <w:tcW w:w="1008" w:type="dxa"/>
            <w:tcMar>
              <w:right w:w="0" w:type="dxa"/>
            </w:tcMar>
          </w:tcPr>
          <w:p w14:paraId="269BCF99" w14:textId="77777777" w:rsidR="00370320" w:rsidRPr="00590C30" w:rsidRDefault="00370320" w:rsidP="00B710E9">
            <w:pPr>
              <w:pStyle w:val="TCellCard"/>
            </w:pPr>
            <w:r>
              <w:t>.003</w:t>
            </w:r>
          </w:p>
        </w:tc>
        <w:tc>
          <w:tcPr>
            <w:tcW w:w="1008" w:type="dxa"/>
            <w:tcMar>
              <w:right w:w="0" w:type="dxa"/>
            </w:tcMar>
          </w:tcPr>
          <w:p w14:paraId="4277E059" w14:textId="77777777" w:rsidR="00370320" w:rsidRPr="00590C30" w:rsidRDefault="00370320" w:rsidP="00B710E9">
            <w:pPr>
              <w:pStyle w:val="TCellCard"/>
            </w:pPr>
            <w:r>
              <w:t>20.-5</w:t>
            </w:r>
          </w:p>
        </w:tc>
        <w:tc>
          <w:tcPr>
            <w:tcW w:w="1008" w:type="dxa"/>
            <w:tcMar>
              <w:right w:w="0" w:type="dxa"/>
            </w:tcMar>
          </w:tcPr>
          <w:p w14:paraId="0BE67FEA" w14:textId="3240D7DA" w:rsidR="00370320" w:rsidRPr="00590C30" w:rsidRDefault="00370320" w:rsidP="00B710E9">
            <w:pPr>
              <w:pStyle w:val="TCellCard"/>
            </w:pPr>
          </w:p>
        </w:tc>
      </w:tr>
      <w:tr w:rsidR="00370320" w:rsidRPr="00590C30" w14:paraId="710E3708" w14:textId="77777777" w:rsidTr="002B267D">
        <w:tc>
          <w:tcPr>
            <w:tcW w:w="1008" w:type="dxa"/>
            <w:tcMar>
              <w:right w:w="0" w:type="dxa"/>
            </w:tcMar>
          </w:tcPr>
          <w:p w14:paraId="59707925" w14:textId="6575E37F" w:rsidR="00370320" w:rsidRDefault="00370320" w:rsidP="00B710E9">
            <w:pPr>
              <w:pStyle w:val="TCellCard"/>
            </w:pPr>
          </w:p>
        </w:tc>
        <w:tc>
          <w:tcPr>
            <w:tcW w:w="1008" w:type="dxa"/>
            <w:tcMar>
              <w:right w:w="0" w:type="dxa"/>
            </w:tcMar>
          </w:tcPr>
          <w:p w14:paraId="4AE47075" w14:textId="77777777" w:rsidR="00370320" w:rsidRPr="00590C30" w:rsidRDefault="00370320" w:rsidP="00B710E9">
            <w:pPr>
              <w:pStyle w:val="TCellCard"/>
            </w:pPr>
            <w:r>
              <w:t>22.-5</w:t>
            </w:r>
          </w:p>
        </w:tc>
        <w:tc>
          <w:tcPr>
            <w:tcW w:w="1008" w:type="dxa"/>
            <w:tcMar>
              <w:right w:w="0" w:type="dxa"/>
            </w:tcMar>
          </w:tcPr>
          <w:p w14:paraId="38BB278C" w14:textId="77777777" w:rsidR="00370320" w:rsidRPr="00590C30" w:rsidRDefault="00370320" w:rsidP="00B710E9">
            <w:pPr>
              <w:pStyle w:val="TCellCard"/>
            </w:pPr>
            <w:r>
              <w:t>18.-5</w:t>
            </w:r>
          </w:p>
        </w:tc>
        <w:tc>
          <w:tcPr>
            <w:tcW w:w="1008" w:type="dxa"/>
            <w:tcMar>
              <w:right w:w="0" w:type="dxa"/>
            </w:tcMar>
          </w:tcPr>
          <w:p w14:paraId="7EE9070A" w14:textId="77777777" w:rsidR="00370320" w:rsidRPr="00590C30" w:rsidRDefault="00370320" w:rsidP="00B710E9">
            <w:pPr>
              <w:pStyle w:val="TCellCard"/>
            </w:pPr>
          </w:p>
        </w:tc>
        <w:tc>
          <w:tcPr>
            <w:tcW w:w="1008" w:type="dxa"/>
            <w:tcMar>
              <w:right w:w="0" w:type="dxa"/>
            </w:tcMar>
          </w:tcPr>
          <w:p w14:paraId="4CBFFB06" w14:textId="77777777" w:rsidR="00370320" w:rsidRPr="00590C30" w:rsidRDefault="00370320" w:rsidP="00B710E9">
            <w:pPr>
              <w:pStyle w:val="TCellCard"/>
            </w:pPr>
          </w:p>
        </w:tc>
        <w:tc>
          <w:tcPr>
            <w:tcW w:w="1008" w:type="dxa"/>
            <w:tcMar>
              <w:right w:w="0" w:type="dxa"/>
            </w:tcMar>
          </w:tcPr>
          <w:p w14:paraId="7C0E00B3" w14:textId="77777777" w:rsidR="00370320" w:rsidRPr="00590C30" w:rsidRDefault="00370320" w:rsidP="00B710E9">
            <w:pPr>
              <w:pStyle w:val="TCellCard"/>
            </w:pPr>
          </w:p>
        </w:tc>
        <w:tc>
          <w:tcPr>
            <w:tcW w:w="1008" w:type="dxa"/>
            <w:tcMar>
              <w:right w:w="0" w:type="dxa"/>
            </w:tcMar>
          </w:tcPr>
          <w:p w14:paraId="403DC5F8" w14:textId="77777777" w:rsidR="00370320" w:rsidRPr="00590C30" w:rsidRDefault="00370320" w:rsidP="00B710E9">
            <w:pPr>
              <w:pStyle w:val="TCellCard"/>
            </w:pPr>
          </w:p>
        </w:tc>
        <w:tc>
          <w:tcPr>
            <w:tcW w:w="1008" w:type="dxa"/>
            <w:tcMar>
              <w:right w:w="0" w:type="dxa"/>
            </w:tcMar>
          </w:tcPr>
          <w:p w14:paraId="1CE08726" w14:textId="77777777" w:rsidR="00370320" w:rsidRPr="00590C30" w:rsidRDefault="00370320" w:rsidP="00B710E9">
            <w:pPr>
              <w:pStyle w:val="TCellCard"/>
            </w:pPr>
          </w:p>
        </w:tc>
        <w:tc>
          <w:tcPr>
            <w:tcW w:w="1008" w:type="dxa"/>
            <w:tcMar>
              <w:right w:w="0" w:type="dxa"/>
            </w:tcMar>
          </w:tcPr>
          <w:p w14:paraId="6CAD7E4A" w14:textId="77777777" w:rsidR="00370320" w:rsidRPr="00590C30" w:rsidRDefault="00370320" w:rsidP="00B710E9">
            <w:pPr>
              <w:pStyle w:val="TCellCard"/>
            </w:pPr>
          </w:p>
        </w:tc>
        <w:tc>
          <w:tcPr>
            <w:tcW w:w="1008" w:type="dxa"/>
            <w:tcMar>
              <w:right w:w="0" w:type="dxa"/>
            </w:tcMar>
          </w:tcPr>
          <w:p w14:paraId="56D2D3A5" w14:textId="77777777" w:rsidR="00370320" w:rsidRPr="00590C30" w:rsidRDefault="00370320" w:rsidP="00B710E9">
            <w:pPr>
              <w:pStyle w:val="TCellCard"/>
            </w:pPr>
          </w:p>
        </w:tc>
      </w:tr>
    </w:tbl>
    <w:p w14:paraId="496222CB" w14:textId="77777777" w:rsidR="00370320" w:rsidRPr="00590C30" w:rsidRDefault="00370320" w:rsidP="008251CA">
      <w:pPr>
        <w:pStyle w:val="CardSpacing"/>
      </w:pPr>
    </w:p>
    <w:p w14:paraId="5750F75E" w14:textId="2F2782A8"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6EF99A50" w14:textId="77777777" w:rsidTr="00AF0111">
        <w:tc>
          <w:tcPr>
            <w:tcW w:w="1080" w:type="dxa"/>
            <w:tcBorders>
              <w:bottom w:val="single" w:sz="4" w:space="0" w:color="auto"/>
            </w:tcBorders>
            <w:shd w:val="clear" w:color="auto" w:fill="auto"/>
          </w:tcPr>
          <w:p w14:paraId="582EB387" w14:textId="77777777" w:rsidR="00370320" w:rsidRPr="00AF0111" w:rsidRDefault="00370320" w:rsidP="00AF0111">
            <w:pPr>
              <w:pStyle w:val="CardHeader"/>
              <w:rPr>
                <w:b w:val="0"/>
                <w:bCs/>
              </w:rPr>
            </w:pPr>
            <w:r w:rsidRPr="00AF0111">
              <w:rPr>
                <w:b w:val="0"/>
                <w:bCs/>
              </w:rPr>
              <w:t>Field</w:t>
            </w:r>
          </w:p>
        </w:tc>
        <w:tc>
          <w:tcPr>
            <w:tcW w:w="5760" w:type="dxa"/>
            <w:tcBorders>
              <w:bottom w:val="single" w:sz="4" w:space="0" w:color="auto"/>
            </w:tcBorders>
            <w:shd w:val="clear" w:color="auto" w:fill="auto"/>
          </w:tcPr>
          <w:p w14:paraId="12AA2ED8" w14:textId="77777777" w:rsidR="00370320" w:rsidRPr="00AF0111" w:rsidRDefault="00370320" w:rsidP="00AF0111">
            <w:pPr>
              <w:pStyle w:val="CardHeader"/>
              <w:rPr>
                <w:b w:val="0"/>
                <w:bCs/>
              </w:rPr>
            </w:pPr>
            <w:r w:rsidRPr="00AF0111">
              <w:rPr>
                <w:b w:val="0"/>
                <w:bCs/>
              </w:rPr>
              <w:t>Contents</w:t>
            </w:r>
          </w:p>
        </w:tc>
        <w:tc>
          <w:tcPr>
            <w:tcW w:w="1800" w:type="dxa"/>
            <w:tcBorders>
              <w:bottom w:val="single" w:sz="4" w:space="0" w:color="auto"/>
            </w:tcBorders>
            <w:shd w:val="clear" w:color="auto" w:fill="auto"/>
          </w:tcPr>
          <w:p w14:paraId="25D3BE0E"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shd w:val="clear" w:color="auto" w:fill="auto"/>
          </w:tcPr>
          <w:p w14:paraId="472EF1A8" w14:textId="77777777" w:rsidR="00370320" w:rsidRPr="00AF0111" w:rsidRDefault="00370320" w:rsidP="00AF0111">
            <w:pPr>
              <w:pStyle w:val="CardHeader"/>
              <w:rPr>
                <w:b w:val="0"/>
                <w:bCs/>
              </w:rPr>
            </w:pPr>
            <w:r w:rsidRPr="00AF0111">
              <w:rPr>
                <w:b w:val="0"/>
                <w:bCs/>
              </w:rPr>
              <w:t>Default</w:t>
            </w:r>
          </w:p>
        </w:tc>
      </w:tr>
      <w:tr w:rsidR="00370320" w:rsidRPr="00590C30" w14:paraId="379034D0" w14:textId="77777777" w:rsidTr="00AF0111">
        <w:tc>
          <w:tcPr>
            <w:tcW w:w="1080" w:type="dxa"/>
            <w:tcBorders>
              <w:top w:val="single" w:sz="4" w:space="0" w:color="auto"/>
            </w:tcBorders>
            <w:shd w:val="clear" w:color="auto" w:fill="auto"/>
          </w:tcPr>
          <w:p w14:paraId="1BC0D046" w14:textId="77777777" w:rsidR="00370320" w:rsidRPr="00590C30" w:rsidRDefault="00370320" w:rsidP="001C388A">
            <w:pPr>
              <w:pStyle w:val="TCaseControl"/>
            </w:pPr>
            <w:r w:rsidRPr="00590C30">
              <w:t>MID</w:t>
            </w:r>
          </w:p>
        </w:tc>
        <w:tc>
          <w:tcPr>
            <w:tcW w:w="5760" w:type="dxa"/>
            <w:tcBorders>
              <w:top w:val="single" w:sz="4" w:space="0" w:color="auto"/>
            </w:tcBorders>
            <w:shd w:val="clear" w:color="auto" w:fill="auto"/>
          </w:tcPr>
          <w:p w14:paraId="4F02C88C" w14:textId="77777777" w:rsidR="00370320" w:rsidRPr="00590C30" w:rsidRDefault="00370320" w:rsidP="001C388A">
            <w:pPr>
              <w:pStyle w:val="TCaseControl"/>
            </w:pPr>
            <w:r w:rsidRPr="00590C30">
              <w:t>Material ID number</w:t>
            </w:r>
          </w:p>
        </w:tc>
        <w:tc>
          <w:tcPr>
            <w:tcW w:w="1800" w:type="dxa"/>
            <w:tcBorders>
              <w:top w:val="single" w:sz="4" w:space="0" w:color="auto"/>
            </w:tcBorders>
            <w:shd w:val="clear" w:color="auto" w:fill="auto"/>
          </w:tcPr>
          <w:p w14:paraId="38D488C3" w14:textId="77777777" w:rsidR="00370320" w:rsidRPr="00590C30" w:rsidRDefault="00370320" w:rsidP="001C388A">
            <w:pPr>
              <w:pStyle w:val="TCaseControl"/>
            </w:pPr>
            <w:r w:rsidRPr="00590C30">
              <w:t>Integer &gt; 0</w:t>
            </w:r>
          </w:p>
        </w:tc>
        <w:tc>
          <w:tcPr>
            <w:tcW w:w="1440" w:type="dxa"/>
            <w:tcBorders>
              <w:top w:val="single" w:sz="4" w:space="0" w:color="auto"/>
            </w:tcBorders>
            <w:shd w:val="clear" w:color="auto" w:fill="auto"/>
          </w:tcPr>
          <w:p w14:paraId="4C8F7BE1" w14:textId="77777777" w:rsidR="00370320" w:rsidRPr="00590C30" w:rsidRDefault="00370320" w:rsidP="001C388A">
            <w:pPr>
              <w:pStyle w:val="TCaseControl"/>
            </w:pPr>
            <w:r w:rsidRPr="00590C30">
              <w:t>None</w:t>
            </w:r>
          </w:p>
        </w:tc>
      </w:tr>
      <w:tr w:rsidR="00370320" w:rsidRPr="00590C30" w14:paraId="2D7CAD94" w14:textId="77777777" w:rsidTr="001C388A">
        <w:tc>
          <w:tcPr>
            <w:tcW w:w="1080" w:type="dxa"/>
            <w:shd w:val="clear" w:color="auto" w:fill="auto"/>
          </w:tcPr>
          <w:p w14:paraId="4E8BBE73" w14:textId="77777777" w:rsidR="00370320" w:rsidRPr="00590C30" w:rsidRDefault="00370320" w:rsidP="001C388A">
            <w:pPr>
              <w:pStyle w:val="TCaseControl"/>
            </w:pPr>
            <w:proofErr w:type="spellStart"/>
            <w:r>
              <w:t>Gij</w:t>
            </w:r>
            <w:proofErr w:type="spellEnd"/>
          </w:p>
        </w:tc>
        <w:tc>
          <w:tcPr>
            <w:tcW w:w="5760" w:type="dxa"/>
            <w:shd w:val="clear" w:color="auto" w:fill="auto"/>
          </w:tcPr>
          <w:p w14:paraId="6216189E" w14:textId="77777777" w:rsidR="00370320" w:rsidRPr="00590C30" w:rsidRDefault="00370320" w:rsidP="001C388A">
            <w:pPr>
              <w:pStyle w:val="TCaseControl"/>
            </w:pPr>
            <w:r>
              <w:t>Elements of the 6x6 material matrix</w:t>
            </w:r>
          </w:p>
        </w:tc>
        <w:tc>
          <w:tcPr>
            <w:tcW w:w="1800" w:type="dxa"/>
            <w:shd w:val="clear" w:color="auto" w:fill="auto"/>
          </w:tcPr>
          <w:p w14:paraId="04BB533F" w14:textId="77777777" w:rsidR="00370320" w:rsidRPr="00590C30" w:rsidRDefault="00370320" w:rsidP="001C388A">
            <w:pPr>
              <w:pStyle w:val="TCaseControl"/>
            </w:pPr>
            <w:r w:rsidRPr="00590C30">
              <w:t>Real &gt; 0.</w:t>
            </w:r>
          </w:p>
        </w:tc>
        <w:tc>
          <w:tcPr>
            <w:tcW w:w="1440" w:type="dxa"/>
            <w:shd w:val="clear" w:color="auto" w:fill="auto"/>
          </w:tcPr>
          <w:p w14:paraId="2175564E" w14:textId="77777777" w:rsidR="00370320" w:rsidRPr="00590C30" w:rsidRDefault="00370320" w:rsidP="001C388A">
            <w:pPr>
              <w:pStyle w:val="TCaseControl"/>
            </w:pPr>
            <w:r>
              <w:t>0.</w:t>
            </w:r>
          </w:p>
        </w:tc>
      </w:tr>
      <w:tr w:rsidR="00370320" w:rsidRPr="00590C30" w14:paraId="1B6C6F45" w14:textId="77777777" w:rsidTr="001C388A">
        <w:tc>
          <w:tcPr>
            <w:tcW w:w="1080" w:type="dxa"/>
            <w:shd w:val="clear" w:color="auto" w:fill="auto"/>
          </w:tcPr>
          <w:p w14:paraId="1B8817B3" w14:textId="77777777" w:rsidR="00370320" w:rsidRPr="00590C30" w:rsidRDefault="00370320" w:rsidP="001C388A">
            <w:pPr>
              <w:pStyle w:val="TCaseControl"/>
            </w:pPr>
            <w:r w:rsidRPr="00590C30">
              <w:t>RHO</w:t>
            </w:r>
          </w:p>
        </w:tc>
        <w:tc>
          <w:tcPr>
            <w:tcW w:w="5760" w:type="dxa"/>
            <w:shd w:val="clear" w:color="auto" w:fill="auto"/>
          </w:tcPr>
          <w:p w14:paraId="4F020099" w14:textId="77777777" w:rsidR="00370320" w:rsidRPr="00590C30" w:rsidRDefault="00370320" w:rsidP="001C388A">
            <w:pPr>
              <w:pStyle w:val="TCaseControl"/>
            </w:pPr>
            <w:r w:rsidRPr="00590C30">
              <w:t>Material mass density</w:t>
            </w:r>
          </w:p>
        </w:tc>
        <w:tc>
          <w:tcPr>
            <w:tcW w:w="1800" w:type="dxa"/>
            <w:shd w:val="clear" w:color="auto" w:fill="auto"/>
          </w:tcPr>
          <w:p w14:paraId="1ADDCDDE" w14:textId="77777777" w:rsidR="00370320" w:rsidRPr="00590C30" w:rsidRDefault="00370320" w:rsidP="001C388A">
            <w:pPr>
              <w:pStyle w:val="TCaseControl"/>
            </w:pPr>
            <w:r w:rsidRPr="00590C30">
              <w:t>Real &gt;</w:t>
            </w:r>
            <w:r>
              <w:t>=</w:t>
            </w:r>
            <w:r w:rsidRPr="00590C30">
              <w:t xml:space="preserve"> 0.</w:t>
            </w:r>
          </w:p>
        </w:tc>
        <w:tc>
          <w:tcPr>
            <w:tcW w:w="1440" w:type="dxa"/>
            <w:shd w:val="clear" w:color="auto" w:fill="auto"/>
          </w:tcPr>
          <w:p w14:paraId="4A2F80C9" w14:textId="77777777" w:rsidR="00370320" w:rsidRPr="00590C30" w:rsidRDefault="00370320" w:rsidP="001C388A">
            <w:pPr>
              <w:pStyle w:val="TCaseControl"/>
            </w:pPr>
            <w:r w:rsidRPr="00590C30">
              <w:t>0.</w:t>
            </w:r>
          </w:p>
        </w:tc>
      </w:tr>
      <w:tr w:rsidR="00370320" w:rsidRPr="00590C30" w14:paraId="78691F4E" w14:textId="77777777" w:rsidTr="001C388A">
        <w:tc>
          <w:tcPr>
            <w:tcW w:w="1080" w:type="dxa"/>
            <w:shd w:val="clear" w:color="auto" w:fill="auto"/>
          </w:tcPr>
          <w:p w14:paraId="0B8981F7" w14:textId="77777777" w:rsidR="00370320" w:rsidRPr="00590C30" w:rsidRDefault="00370320" w:rsidP="001C388A">
            <w:pPr>
              <w:pStyle w:val="TCaseControl"/>
            </w:pPr>
            <w:r>
              <w:t>AI</w:t>
            </w:r>
          </w:p>
        </w:tc>
        <w:tc>
          <w:tcPr>
            <w:tcW w:w="5760" w:type="dxa"/>
            <w:shd w:val="clear" w:color="auto" w:fill="auto"/>
          </w:tcPr>
          <w:p w14:paraId="354B90C3" w14:textId="77777777" w:rsidR="00370320" w:rsidRPr="00590C30" w:rsidRDefault="00370320" w:rsidP="001C388A">
            <w:pPr>
              <w:pStyle w:val="TCaseControl"/>
            </w:pPr>
            <w:r w:rsidRPr="00590C30">
              <w:t>Coefficient</w:t>
            </w:r>
            <w:r>
              <w:t>s</w:t>
            </w:r>
            <w:r w:rsidRPr="00590C30">
              <w:t xml:space="preserve"> of thermal expansion</w:t>
            </w:r>
          </w:p>
        </w:tc>
        <w:tc>
          <w:tcPr>
            <w:tcW w:w="1800" w:type="dxa"/>
            <w:shd w:val="clear" w:color="auto" w:fill="auto"/>
          </w:tcPr>
          <w:p w14:paraId="2EFD4CE0" w14:textId="77777777" w:rsidR="00370320" w:rsidRPr="00590C30" w:rsidRDefault="00370320" w:rsidP="001C388A">
            <w:pPr>
              <w:pStyle w:val="TCaseControl"/>
            </w:pPr>
            <w:r w:rsidRPr="00590C30">
              <w:t>Real &gt;</w:t>
            </w:r>
            <w:r>
              <w:t>=</w:t>
            </w:r>
            <w:r w:rsidRPr="00590C30">
              <w:t xml:space="preserve"> 0.</w:t>
            </w:r>
          </w:p>
        </w:tc>
        <w:tc>
          <w:tcPr>
            <w:tcW w:w="1440" w:type="dxa"/>
            <w:shd w:val="clear" w:color="auto" w:fill="auto"/>
          </w:tcPr>
          <w:p w14:paraId="467B0484" w14:textId="77777777" w:rsidR="00370320" w:rsidRPr="00590C30" w:rsidRDefault="00370320" w:rsidP="001C388A">
            <w:pPr>
              <w:pStyle w:val="TCaseControl"/>
            </w:pPr>
            <w:r w:rsidRPr="00590C30">
              <w:t>0.</w:t>
            </w:r>
          </w:p>
        </w:tc>
      </w:tr>
      <w:tr w:rsidR="00370320" w:rsidRPr="00590C30" w14:paraId="5121107D" w14:textId="77777777" w:rsidTr="001C388A">
        <w:tc>
          <w:tcPr>
            <w:tcW w:w="1080" w:type="dxa"/>
            <w:shd w:val="clear" w:color="auto" w:fill="auto"/>
          </w:tcPr>
          <w:p w14:paraId="7F7A9441" w14:textId="77777777" w:rsidR="00370320" w:rsidRPr="00590C30" w:rsidRDefault="00370320" w:rsidP="001C388A">
            <w:pPr>
              <w:pStyle w:val="TCaseControl"/>
            </w:pPr>
            <w:r w:rsidRPr="00590C30">
              <w:t>TREF</w:t>
            </w:r>
          </w:p>
        </w:tc>
        <w:tc>
          <w:tcPr>
            <w:tcW w:w="5760" w:type="dxa"/>
            <w:shd w:val="clear" w:color="auto" w:fill="auto"/>
          </w:tcPr>
          <w:p w14:paraId="1C967F92" w14:textId="77777777" w:rsidR="00370320" w:rsidRPr="00590C30" w:rsidRDefault="00370320" w:rsidP="001C388A">
            <w:pPr>
              <w:pStyle w:val="TCaseControl"/>
            </w:pPr>
            <w:r w:rsidRPr="00590C30">
              <w:t>Reference temperatu</w:t>
            </w:r>
            <w:r>
              <w:t>r</w:t>
            </w:r>
            <w:r w:rsidRPr="00590C30">
              <w:t>e</w:t>
            </w:r>
          </w:p>
        </w:tc>
        <w:tc>
          <w:tcPr>
            <w:tcW w:w="1800" w:type="dxa"/>
            <w:shd w:val="clear" w:color="auto" w:fill="auto"/>
          </w:tcPr>
          <w:p w14:paraId="54A8C48D" w14:textId="77777777" w:rsidR="00370320" w:rsidRPr="00590C30" w:rsidRDefault="00370320" w:rsidP="001C388A">
            <w:pPr>
              <w:pStyle w:val="TCaseControl"/>
            </w:pPr>
            <w:r w:rsidRPr="00590C30">
              <w:t>Real</w:t>
            </w:r>
          </w:p>
        </w:tc>
        <w:tc>
          <w:tcPr>
            <w:tcW w:w="1440" w:type="dxa"/>
            <w:shd w:val="clear" w:color="auto" w:fill="auto"/>
          </w:tcPr>
          <w:p w14:paraId="69893E1F" w14:textId="77777777" w:rsidR="00370320" w:rsidRPr="00590C30" w:rsidRDefault="00370320" w:rsidP="001C388A">
            <w:pPr>
              <w:pStyle w:val="TCaseControl"/>
            </w:pPr>
            <w:r w:rsidRPr="00590C30">
              <w:t>0.</w:t>
            </w:r>
          </w:p>
        </w:tc>
      </w:tr>
      <w:tr w:rsidR="00370320" w:rsidRPr="00590C30" w14:paraId="2A02A1F9" w14:textId="77777777" w:rsidTr="001C388A">
        <w:tc>
          <w:tcPr>
            <w:tcW w:w="1080" w:type="dxa"/>
            <w:shd w:val="clear" w:color="auto" w:fill="auto"/>
          </w:tcPr>
          <w:p w14:paraId="62520F77" w14:textId="77777777" w:rsidR="00370320" w:rsidRPr="00590C30" w:rsidRDefault="00370320" w:rsidP="001C388A">
            <w:pPr>
              <w:pStyle w:val="TCaseControl"/>
            </w:pPr>
            <w:r w:rsidRPr="00590C30">
              <w:lastRenderedPageBreak/>
              <w:t>GE</w:t>
            </w:r>
          </w:p>
        </w:tc>
        <w:tc>
          <w:tcPr>
            <w:tcW w:w="5760" w:type="dxa"/>
            <w:shd w:val="clear" w:color="auto" w:fill="auto"/>
          </w:tcPr>
          <w:p w14:paraId="01282239" w14:textId="77777777" w:rsidR="00370320" w:rsidRPr="00590C30" w:rsidRDefault="00370320" w:rsidP="001C388A">
            <w:pPr>
              <w:pStyle w:val="TCaseControl"/>
            </w:pPr>
            <w:r w:rsidRPr="00590C30">
              <w:t>Damping coefficient</w:t>
            </w:r>
          </w:p>
        </w:tc>
        <w:tc>
          <w:tcPr>
            <w:tcW w:w="1800" w:type="dxa"/>
            <w:shd w:val="clear" w:color="auto" w:fill="auto"/>
          </w:tcPr>
          <w:p w14:paraId="7BB59DF3" w14:textId="77777777" w:rsidR="00370320" w:rsidRPr="00590C30" w:rsidRDefault="00370320" w:rsidP="001C388A">
            <w:pPr>
              <w:pStyle w:val="TCaseControl"/>
            </w:pPr>
            <w:r w:rsidRPr="00590C30">
              <w:t>Real &gt; 0.</w:t>
            </w:r>
          </w:p>
        </w:tc>
        <w:tc>
          <w:tcPr>
            <w:tcW w:w="1440" w:type="dxa"/>
            <w:shd w:val="clear" w:color="auto" w:fill="auto"/>
          </w:tcPr>
          <w:p w14:paraId="01796ACB" w14:textId="77777777" w:rsidR="00370320" w:rsidRPr="00590C30" w:rsidRDefault="00370320" w:rsidP="001C388A">
            <w:pPr>
              <w:pStyle w:val="TCaseControl"/>
            </w:pPr>
            <w:r w:rsidRPr="00590C30">
              <w:t>0.</w:t>
            </w:r>
          </w:p>
        </w:tc>
      </w:tr>
    </w:tbl>
    <w:p w14:paraId="420C9816" w14:textId="77777777" w:rsidR="00370320" w:rsidRPr="00590C30" w:rsidRDefault="00370320" w:rsidP="008251CA">
      <w:pPr>
        <w:pStyle w:val="CardSpacing"/>
      </w:pPr>
    </w:p>
    <w:p w14:paraId="66DE47ED" w14:textId="19CC4358" w:rsidR="00370320" w:rsidRPr="00E80610" w:rsidRDefault="00370320" w:rsidP="00910C53">
      <w:pPr>
        <w:pStyle w:val="CardHeader"/>
      </w:pPr>
      <w:r w:rsidRPr="00E80610">
        <w:t>Remarks:</w:t>
      </w:r>
    </w:p>
    <w:p w14:paraId="787A3539" w14:textId="77777777" w:rsidR="00370320" w:rsidRDefault="00370320" w:rsidP="00F10A36">
      <w:pPr>
        <w:pStyle w:val="Remarks"/>
      </w:pPr>
      <w:r w:rsidRPr="00590C30">
        <w:t>1.</w:t>
      </w:r>
      <w:r w:rsidRPr="00590C30">
        <w:tab/>
        <w:t>MID must be unique among all material property entries.</w:t>
      </w:r>
    </w:p>
    <w:p w14:paraId="7E23B787" w14:textId="77777777" w:rsidR="00370320" w:rsidRPr="00590C30" w:rsidRDefault="00370320" w:rsidP="00F10A36">
      <w:pPr>
        <w:pStyle w:val="Remarks"/>
      </w:pPr>
      <w:r>
        <w:t>2.</w:t>
      </w:r>
      <w:r>
        <w:tab/>
        <w:t>The first two continuation entries</w:t>
      </w:r>
      <w:r w:rsidRPr="00590C30">
        <w:t xml:space="preserve"> </w:t>
      </w:r>
      <w:r>
        <w:t>are</w:t>
      </w:r>
      <w:r w:rsidRPr="00590C30">
        <w:t xml:space="preserve"> required</w:t>
      </w:r>
      <w:r>
        <w:t xml:space="preserve"> but the third continuation entry is not required</w:t>
      </w:r>
      <w:r w:rsidRPr="00590C30">
        <w:t>.</w:t>
      </w:r>
    </w:p>
    <w:p w14:paraId="541F1715" w14:textId="77777777" w:rsidR="00370320" w:rsidRDefault="00370320" w:rsidP="00F10A36">
      <w:pPr>
        <w:pStyle w:val="Remarks"/>
      </w:pPr>
      <w:r>
        <w:t>3.</w:t>
      </w:r>
      <w:r>
        <w:tab/>
        <w:t xml:space="preserve">The </w:t>
      </w:r>
      <w:proofErr w:type="spellStart"/>
      <w:r>
        <w:t>Gij</w:t>
      </w:r>
      <w:proofErr w:type="spellEnd"/>
      <w:r>
        <w:t xml:space="preserve"> are the transformation of strains to stresses as in:</w:t>
      </w:r>
    </w:p>
    <w:p w14:paraId="78CDA388" w14:textId="47006DD0" w:rsidR="00370320" w:rsidRDefault="00370320" w:rsidP="00D460B0">
      <w:pPr>
        <w:pStyle w:val="MTDisplayEquation"/>
      </w:pPr>
      <w: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σ</m:t>
                      </m:r>
                    </m:e>
                    <m:sub>
                      <m:r>
                        <w:rPr>
                          <w:rFonts w:ascii="Cambria Math"/>
                        </w:rPr>
                        <m:t>x</m:t>
                      </m:r>
                    </m:sub>
                  </m:sSub>
                </m:e>
              </m:mr>
              <m:mr>
                <m:e>
                  <m:sSub>
                    <m:sSubPr>
                      <m:ctrlPr>
                        <w:rPr>
                          <w:rFonts w:ascii="Cambria Math" w:hAnsi="Cambria Math"/>
                          <w:i/>
                        </w:rPr>
                      </m:ctrlPr>
                    </m:sSubPr>
                    <m:e>
                      <m:r>
                        <w:rPr>
                          <w:rFonts w:ascii="Cambria Math"/>
                        </w:rPr>
                        <m:t>σ</m:t>
                      </m:r>
                    </m:e>
                    <m:sub>
                      <m:r>
                        <w:rPr>
                          <w:rFonts w:ascii="Cambria Math"/>
                        </w:rPr>
                        <m:t>y</m:t>
                      </m:r>
                    </m:sub>
                  </m:sSub>
                </m:e>
              </m:mr>
              <m:mr>
                <m:e>
                  <m:sSub>
                    <m:sSubPr>
                      <m:ctrlPr>
                        <w:rPr>
                          <w:rFonts w:ascii="Cambria Math" w:hAnsi="Cambria Math"/>
                          <w:i/>
                        </w:rPr>
                      </m:ctrlPr>
                    </m:sSubPr>
                    <m:e>
                      <m:r>
                        <w:rPr>
                          <w:rFonts w:ascii="Cambria Math"/>
                        </w:rPr>
                        <m:t>σ</m:t>
                      </m:r>
                    </m:e>
                    <m:sub>
                      <m:r>
                        <w:rPr>
                          <w:rFonts w:ascii="Cambria Math"/>
                        </w:rPr>
                        <m:t>z</m:t>
                      </m:r>
                    </m:sub>
                  </m:sSub>
                </m:e>
              </m:mr>
              <m:mr>
                <m:e>
                  <m:sSub>
                    <m:sSubPr>
                      <m:ctrlPr>
                        <w:rPr>
                          <w:rFonts w:ascii="Cambria Math" w:hAnsi="Cambria Math"/>
                          <w:i/>
                        </w:rPr>
                      </m:ctrlPr>
                    </m:sSubPr>
                    <m:e>
                      <m:r>
                        <w:rPr>
                          <w:rFonts w:ascii="Cambria Math"/>
                        </w:rPr>
                        <m:t>τ</m:t>
                      </m:r>
                    </m:e>
                    <m:sub>
                      <m:r>
                        <w:rPr>
                          <w:rFonts w:ascii="Cambria Math"/>
                        </w:rPr>
                        <m:t>xy</m:t>
                      </m:r>
                    </m:sub>
                  </m:sSub>
                </m:e>
              </m:mr>
              <m:mr>
                <m:e>
                  <m:sSub>
                    <m:sSubPr>
                      <m:ctrlPr>
                        <w:rPr>
                          <w:rFonts w:ascii="Cambria Math" w:hAnsi="Cambria Math"/>
                          <w:i/>
                        </w:rPr>
                      </m:ctrlPr>
                    </m:sSubPr>
                    <m:e>
                      <m:r>
                        <w:rPr>
                          <w:rFonts w:ascii="Cambria Math"/>
                        </w:rPr>
                        <m:t>τ</m:t>
                      </m:r>
                    </m:e>
                    <m:sub>
                      <m:r>
                        <w:rPr>
                          <w:rFonts w:ascii="Cambria Math"/>
                        </w:rPr>
                        <m:t>yz</m:t>
                      </m:r>
                    </m:sub>
                  </m:sSub>
                </m:e>
              </m:mr>
              <m:mr>
                <m:e>
                  <m:sSub>
                    <m:sSubPr>
                      <m:ctrlPr>
                        <w:rPr>
                          <w:rFonts w:ascii="Cambria Math" w:hAnsi="Cambria Math"/>
                          <w:i/>
                        </w:rPr>
                      </m:ctrlPr>
                    </m:sSubPr>
                    <m:e>
                      <m:r>
                        <w:rPr>
                          <w:rFonts w:ascii="Cambria Math"/>
                        </w:rPr>
                        <m:t>τ</m:t>
                      </m:r>
                    </m:e>
                    <m:sub>
                      <m:r>
                        <w:rPr>
                          <w:rFonts w:ascii="Cambria Math"/>
                        </w:rPr>
                        <m:t>zx</m:t>
                      </m:r>
                    </m:sub>
                  </m:sSub>
                </m:e>
              </m:mr>
            </m:m>
          </m:e>
        </m:d>
        <m:r>
          <w:rPr>
            <w:rFonts w:ascii="Cambria Math"/>
          </w:rPr>
          <m:t>=</m:t>
        </m:r>
        <m:d>
          <m:dPr>
            <m:begChr m:val="["/>
            <m:endChr m:val="]"/>
            <m:ctrlPr>
              <w:rPr>
                <w:rFonts w:ascii="Cambria Math" w:hAnsi="Cambria Math"/>
                <w:i/>
              </w:rPr>
            </m:ctrlPr>
          </m:dPr>
          <m:e>
            <m:m>
              <m:mPr>
                <m:mcs>
                  <m:mc>
                    <m:mcPr>
                      <m:count m:val="6"/>
                      <m:mcJc m:val="center"/>
                    </m:mcPr>
                  </m:mc>
                </m:mcs>
                <m:ctrlPr>
                  <w:rPr>
                    <w:rFonts w:ascii="Cambria Math" w:hAnsi="Cambria Math"/>
                    <w:i/>
                  </w:rPr>
                </m:ctrlPr>
              </m:mPr>
              <m:mr>
                <m:e>
                  <m:sSub>
                    <m:sSubPr>
                      <m:ctrlPr>
                        <w:rPr>
                          <w:rFonts w:ascii="Cambria Math" w:hAnsi="Cambria Math"/>
                          <w:i/>
                        </w:rPr>
                      </m:ctrlPr>
                    </m:sSubPr>
                    <m:e>
                      <m:r>
                        <w:rPr>
                          <w:rFonts w:ascii="Cambria Math"/>
                        </w:rPr>
                        <m:t>G</m:t>
                      </m:r>
                    </m:e>
                    <m:sub>
                      <m:r>
                        <w:rPr>
                          <w:rFonts w:ascii="Cambria Math"/>
                        </w:rPr>
                        <m:t>11</m:t>
                      </m:r>
                    </m:sub>
                  </m:sSub>
                </m:e>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13</m:t>
                      </m:r>
                    </m:sub>
                  </m:sSub>
                </m:e>
                <m:e>
                  <m:sSub>
                    <m:sSubPr>
                      <m:ctrlPr>
                        <w:rPr>
                          <w:rFonts w:ascii="Cambria Math" w:hAnsi="Cambria Math"/>
                          <w:i/>
                        </w:rPr>
                      </m:ctrlPr>
                    </m:sSubPr>
                    <m:e>
                      <m:r>
                        <w:rPr>
                          <w:rFonts w:ascii="Cambria Math"/>
                        </w:rPr>
                        <m:t>G</m:t>
                      </m:r>
                    </m:e>
                    <m:sub>
                      <m:r>
                        <w:rPr>
                          <w:rFonts w:ascii="Cambria Math"/>
                        </w:rPr>
                        <m:t>14</m:t>
                      </m:r>
                    </m:sub>
                  </m:sSub>
                </m:e>
                <m:e>
                  <m:sSub>
                    <m:sSubPr>
                      <m:ctrlPr>
                        <w:rPr>
                          <w:rFonts w:ascii="Cambria Math" w:hAnsi="Cambria Math"/>
                          <w:i/>
                        </w:rPr>
                      </m:ctrlPr>
                    </m:sSubPr>
                    <m:e>
                      <m:r>
                        <w:rPr>
                          <w:rFonts w:ascii="Cambria Math"/>
                        </w:rPr>
                        <m:t>G</m:t>
                      </m:r>
                    </m:e>
                    <m:sub>
                      <m:r>
                        <w:rPr>
                          <w:rFonts w:ascii="Cambria Math"/>
                        </w:rPr>
                        <m:t>15</m:t>
                      </m:r>
                    </m:sub>
                  </m:sSub>
                </m:e>
                <m:e>
                  <m:sSub>
                    <m:sSubPr>
                      <m:ctrlPr>
                        <w:rPr>
                          <w:rFonts w:ascii="Cambria Math" w:hAnsi="Cambria Math"/>
                          <w:i/>
                        </w:rPr>
                      </m:ctrlPr>
                    </m:sSubPr>
                    <m:e>
                      <m:r>
                        <w:rPr>
                          <w:rFonts w:ascii="Cambria Math"/>
                        </w:rPr>
                        <m:t>G</m:t>
                      </m:r>
                    </m:e>
                    <m:sub>
                      <m:r>
                        <w:rPr>
                          <w:rFonts w:ascii="Cambria Math"/>
                        </w:rPr>
                        <m:t>16</m:t>
                      </m:r>
                    </m:sub>
                  </m:sSub>
                </m:e>
              </m:mr>
              <m:mr>
                <m:e/>
                <m:e>
                  <m:sSub>
                    <m:sSubPr>
                      <m:ctrlPr>
                        <w:rPr>
                          <w:rFonts w:ascii="Cambria Math" w:hAnsi="Cambria Math"/>
                          <w:i/>
                        </w:rPr>
                      </m:ctrlPr>
                    </m:sSubPr>
                    <m:e>
                      <m:r>
                        <w:rPr>
                          <w:rFonts w:ascii="Cambria Math"/>
                        </w:rPr>
                        <m:t>G</m:t>
                      </m:r>
                    </m:e>
                    <m:sub>
                      <m:r>
                        <w:rPr>
                          <w:rFonts w:ascii="Cambria Math"/>
                        </w:rPr>
                        <m:t>22</m:t>
                      </m:r>
                    </m:sub>
                  </m:sSub>
                </m:e>
                <m:e>
                  <m:sSub>
                    <m:sSubPr>
                      <m:ctrlPr>
                        <w:rPr>
                          <w:rFonts w:ascii="Cambria Math" w:hAnsi="Cambria Math"/>
                          <w:i/>
                        </w:rPr>
                      </m:ctrlPr>
                    </m:sSubPr>
                    <m:e>
                      <m:r>
                        <w:rPr>
                          <w:rFonts w:ascii="Cambria Math"/>
                        </w:rPr>
                        <m:t>G</m:t>
                      </m:r>
                    </m:e>
                    <m:sub>
                      <m:r>
                        <w:rPr>
                          <w:rFonts w:ascii="Cambria Math"/>
                        </w:rPr>
                        <m:t>23</m:t>
                      </m:r>
                    </m:sub>
                  </m:sSub>
                </m:e>
                <m:e>
                  <m:sSub>
                    <m:sSubPr>
                      <m:ctrlPr>
                        <w:rPr>
                          <w:rFonts w:ascii="Cambria Math" w:hAnsi="Cambria Math"/>
                          <w:i/>
                        </w:rPr>
                      </m:ctrlPr>
                    </m:sSubPr>
                    <m:e>
                      <m:r>
                        <w:rPr>
                          <w:rFonts w:ascii="Cambria Math"/>
                        </w:rPr>
                        <m:t>G</m:t>
                      </m:r>
                    </m:e>
                    <m:sub>
                      <m:r>
                        <w:rPr>
                          <w:rFonts w:ascii="Cambria Math"/>
                        </w:rPr>
                        <m:t>24</m:t>
                      </m:r>
                    </m:sub>
                  </m:sSub>
                </m:e>
                <m:e>
                  <m:sSub>
                    <m:sSubPr>
                      <m:ctrlPr>
                        <w:rPr>
                          <w:rFonts w:ascii="Cambria Math" w:hAnsi="Cambria Math"/>
                          <w:i/>
                        </w:rPr>
                      </m:ctrlPr>
                    </m:sSubPr>
                    <m:e>
                      <m:r>
                        <w:rPr>
                          <w:rFonts w:ascii="Cambria Math"/>
                        </w:rPr>
                        <m:t>G</m:t>
                      </m:r>
                    </m:e>
                    <m:sub>
                      <m:r>
                        <w:rPr>
                          <w:rFonts w:ascii="Cambria Math"/>
                        </w:rPr>
                        <m:t>25</m:t>
                      </m:r>
                    </m:sub>
                  </m:sSub>
                </m:e>
                <m:e>
                  <m:sSub>
                    <m:sSubPr>
                      <m:ctrlPr>
                        <w:rPr>
                          <w:rFonts w:ascii="Cambria Math" w:hAnsi="Cambria Math"/>
                          <w:i/>
                        </w:rPr>
                      </m:ctrlPr>
                    </m:sSubPr>
                    <m:e>
                      <m:r>
                        <w:rPr>
                          <w:rFonts w:ascii="Cambria Math"/>
                        </w:rPr>
                        <m:t>G</m:t>
                      </m:r>
                    </m:e>
                    <m:sub>
                      <m:r>
                        <w:rPr>
                          <w:rFonts w:ascii="Cambria Math"/>
                        </w:rPr>
                        <m:t>26</m:t>
                      </m:r>
                    </m:sub>
                  </m:sSub>
                </m:e>
              </m:mr>
              <m:mr>
                <m:e/>
                <m:e/>
                <m:e>
                  <m:sSub>
                    <m:sSubPr>
                      <m:ctrlPr>
                        <w:rPr>
                          <w:rFonts w:ascii="Cambria Math" w:hAnsi="Cambria Math"/>
                          <w:i/>
                        </w:rPr>
                      </m:ctrlPr>
                    </m:sSubPr>
                    <m:e>
                      <m:r>
                        <w:rPr>
                          <w:rFonts w:ascii="Cambria Math"/>
                        </w:rPr>
                        <m:t>G</m:t>
                      </m:r>
                    </m:e>
                    <m:sub>
                      <m:r>
                        <w:rPr>
                          <w:rFonts w:ascii="Cambria Math"/>
                        </w:rPr>
                        <m:t>33</m:t>
                      </m:r>
                    </m:sub>
                  </m:sSub>
                </m:e>
                <m:e>
                  <m:sSub>
                    <m:sSubPr>
                      <m:ctrlPr>
                        <w:rPr>
                          <w:rFonts w:ascii="Cambria Math" w:hAnsi="Cambria Math"/>
                          <w:i/>
                        </w:rPr>
                      </m:ctrlPr>
                    </m:sSubPr>
                    <m:e>
                      <m:r>
                        <w:rPr>
                          <w:rFonts w:ascii="Cambria Math"/>
                        </w:rPr>
                        <m:t>G</m:t>
                      </m:r>
                    </m:e>
                    <m:sub>
                      <m:r>
                        <w:rPr>
                          <w:rFonts w:ascii="Cambria Math"/>
                        </w:rPr>
                        <m:t>34</m:t>
                      </m:r>
                    </m:sub>
                  </m:sSub>
                </m:e>
                <m:e>
                  <m:sSub>
                    <m:sSubPr>
                      <m:ctrlPr>
                        <w:rPr>
                          <w:rFonts w:ascii="Cambria Math" w:hAnsi="Cambria Math"/>
                          <w:i/>
                        </w:rPr>
                      </m:ctrlPr>
                    </m:sSubPr>
                    <m:e>
                      <m:r>
                        <w:rPr>
                          <w:rFonts w:ascii="Cambria Math"/>
                        </w:rPr>
                        <m:t>G</m:t>
                      </m:r>
                    </m:e>
                    <m:sub>
                      <m:r>
                        <w:rPr>
                          <w:rFonts w:ascii="Cambria Math"/>
                        </w:rPr>
                        <m:t>35</m:t>
                      </m:r>
                    </m:sub>
                  </m:sSub>
                </m:e>
                <m:e>
                  <m:sSub>
                    <m:sSubPr>
                      <m:ctrlPr>
                        <w:rPr>
                          <w:rFonts w:ascii="Cambria Math" w:hAnsi="Cambria Math"/>
                          <w:i/>
                        </w:rPr>
                      </m:ctrlPr>
                    </m:sSubPr>
                    <m:e>
                      <m:r>
                        <w:rPr>
                          <w:rFonts w:ascii="Cambria Math"/>
                        </w:rPr>
                        <m:t>G</m:t>
                      </m:r>
                    </m:e>
                    <m:sub>
                      <m:r>
                        <w:rPr>
                          <w:rFonts w:ascii="Cambria Math"/>
                        </w:rPr>
                        <m:t>36</m:t>
                      </m:r>
                    </m:sub>
                  </m:sSub>
                </m:e>
              </m:mr>
              <m:mr>
                <m:e/>
                <m:e/>
                <m:e/>
                <m:e>
                  <m:sSub>
                    <m:sSubPr>
                      <m:ctrlPr>
                        <w:rPr>
                          <w:rFonts w:ascii="Cambria Math" w:hAnsi="Cambria Math"/>
                          <w:i/>
                        </w:rPr>
                      </m:ctrlPr>
                    </m:sSubPr>
                    <m:e>
                      <m:r>
                        <w:rPr>
                          <w:rFonts w:ascii="Cambria Math"/>
                        </w:rPr>
                        <m:t>G</m:t>
                      </m:r>
                    </m:e>
                    <m:sub>
                      <m:r>
                        <w:rPr>
                          <w:rFonts w:ascii="Cambria Math"/>
                        </w:rPr>
                        <m:t>44</m:t>
                      </m:r>
                    </m:sub>
                  </m:sSub>
                </m:e>
                <m:e>
                  <m:sSub>
                    <m:sSubPr>
                      <m:ctrlPr>
                        <w:rPr>
                          <w:rFonts w:ascii="Cambria Math" w:hAnsi="Cambria Math"/>
                          <w:i/>
                        </w:rPr>
                      </m:ctrlPr>
                    </m:sSubPr>
                    <m:e>
                      <m:r>
                        <w:rPr>
                          <w:rFonts w:ascii="Cambria Math"/>
                        </w:rPr>
                        <m:t>G</m:t>
                      </m:r>
                    </m:e>
                    <m:sub>
                      <m:r>
                        <w:rPr>
                          <w:rFonts w:ascii="Cambria Math"/>
                        </w:rPr>
                        <m:t>45</m:t>
                      </m:r>
                    </m:sub>
                  </m:sSub>
                </m:e>
                <m:e>
                  <m:sSub>
                    <m:sSubPr>
                      <m:ctrlPr>
                        <w:rPr>
                          <w:rFonts w:ascii="Cambria Math" w:hAnsi="Cambria Math"/>
                          <w:i/>
                        </w:rPr>
                      </m:ctrlPr>
                    </m:sSubPr>
                    <m:e>
                      <m:r>
                        <w:rPr>
                          <w:rFonts w:ascii="Cambria Math"/>
                        </w:rPr>
                        <m:t>G</m:t>
                      </m:r>
                    </m:e>
                    <m:sub>
                      <m:r>
                        <w:rPr>
                          <w:rFonts w:ascii="Cambria Math"/>
                        </w:rPr>
                        <m:t>46</m:t>
                      </m:r>
                    </m:sub>
                  </m:sSub>
                </m:e>
              </m:mr>
              <m:mr>
                <m:e/>
                <m:e>
                  <m:r>
                    <w:rPr>
                      <w:rFonts w:ascii="Cambria Math"/>
                    </w:rPr>
                    <m:t>sym</m:t>
                  </m:r>
                </m:e>
                <m:e/>
                <m:e/>
                <m:e>
                  <m:sSub>
                    <m:sSubPr>
                      <m:ctrlPr>
                        <w:rPr>
                          <w:rFonts w:ascii="Cambria Math" w:hAnsi="Cambria Math"/>
                          <w:i/>
                        </w:rPr>
                      </m:ctrlPr>
                    </m:sSubPr>
                    <m:e>
                      <m:r>
                        <w:rPr>
                          <w:rFonts w:ascii="Cambria Math"/>
                        </w:rPr>
                        <m:t>G</m:t>
                      </m:r>
                    </m:e>
                    <m:sub>
                      <m:r>
                        <w:rPr>
                          <w:rFonts w:ascii="Cambria Math"/>
                        </w:rPr>
                        <m:t>55</m:t>
                      </m:r>
                    </m:sub>
                  </m:sSub>
                </m:e>
                <m:e>
                  <m:sSub>
                    <m:sSubPr>
                      <m:ctrlPr>
                        <w:rPr>
                          <w:rFonts w:ascii="Cambria Math" w:hAnsi="Cambria Math"/>
                          <w:i/>
                        </w:rPr>
                      </m:ctrlPr>
                    </m:sSubPr>
                    <m:e>
                      <m:r>
                        <w:rPr>
                          <w:rFonts w:ascii="Cambria Math"/>
                        </w:rPr>
                        <m:t>G</m:t>
                      </m:r>
                    </m:e>
                    <m:sub>
                      <m:r>
                        <w:rPr>
                          <w:rFonts w:ascii="Cambria Math"/>
                        </w:rPr>
                        <m:t>56</m:t>
                      </m:r>
                    </m:sub>
                  </m:sSub>
                </m:e>
              </m:mr>
              <m:mr>
                <m:e/>
                <m:e/>
                <m:e/>
                <m:e/>
                <m:e/>
                <m:e>
                  <m:sSub>
                    <m:sSubPr>
                      <m:ctrlPr>
                        <w:rPr>
                          <w:rFonts w:ascii="Cambria Math" w:hAnsi="Cambria Math"/>
                          <w:i/>
                        </w:rPr>
                      </m:ctrlPr>
                    </m:sSubPr>
                    <m:e>
                      <m:r>
                        <w:rPr>
                          <w:rFonts w:ascii="Cambria Math"/>
                        </w:rPr>
                        <m:t>G</m:t>
                      </m:r>
                    </m:e>
                    <m:sub>
                      <m:r>
                        <w:rPr>
                          <w:rFonts w:ascii="Cambria Math"/>
                        </w:rPr>
                        <m:t>66</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ε</m:t>
                      </m:r>
                    </m:e>
                    <m:sub>
                      <m:r>
                        <w:rPr>
                          <w:rFonts w:ascii="Cambria Math"/>
                        </w:rPr>
                        <m:t>x</m:t>
                      </m:r>
                    </m:sub>
                  </m:sSub>
                </m:e>
              </m:mr>
              <m:mr>
                <m:e>
                  <m:sSub>
                    <m:sSubPr>
                      <m:ctrlPr>
                        <w:rPr>
                          <w:rFonts w:ascii="Cambria Math" w:hAnsi="Cambria Math"/>
                          <w:i/>
                        </w:rPr>
                      </m:ctrlPr>
                    </m:sSubPr>
                    <m:e>
                      <m:r>
                        <w:rPr>
                          <w:rFonts w:ascii="Cambria Math"/>
                        </w:rPr>
                        <m:t>ε</m:t>
                      </m:r>
                    </m:e>
                    <m:sub>
                      <m:r>
                        <w:rPr>
                          <w:rFonts w:ascii="Cambria Math"/>
                        </w:rPr>
                        <m:t>y</m:t>
                      </m:r>
                    </m:sub>
                  </m:sSub>
                </m:e>
              </m:mr>
              <m:mr>
                <m:e>
                  <m:sSub>
                    <m:sSubPr>
                      <m:ctrlPr>
                        <w:rPr>
                          <w:rFonts w:ascii="Cambria Math" w:hAnsi="Cambria Math"/>
                          <w:i/>
                        </w:rPr>
                      </m:ctrlPr>
                    </m:sSubPr>
                    <m:e>
                      <m:r>
                        <w:rPr>
                          <w:rFonts w:ascii="Cambria Math"/>
                        </w:rPr>
                        <m:t>ε</m:t>
                      </m:r>
                    </m:e>
                    <m:sub>
                      <m:r>
                        <w:rPr>
                          <w:rFonts w:ascii="Cambria Math"/>
                        </w:rPr>
                        <m:t>z</m:t>
                      </m:r>
                    </m:sub>
                  </m:sSub>
                </m:e>
              </m:mr>
              <m:mr>
                <m:e>
                  <m:sSub>
                    <m:sSubPr>
                      <m:ctrlPr>
                        <w:rPr>
                          <w:rFonts w:ascii="Cambria Math" w:hAnsi="Cambria Math"/>
                          <w:i/>
                        </w:rPr>
                      </m:ctrlPr>
                    </m:sSubPr>
                    <m:e>
                      <m:r>
                        <w:rPr>
                          <w:rFonts w:ascii="Cambria Math"/>
                        </w:rPr>
                        <m:t>γ</m:t>
                      </m:r>
                    </m:e>
                    <m:sub>
                      <m:r>
                        <w:rPr>
                          <w:rFonts w:ascii="Cambria Math"/>
                        </w:rPr>
                        <m:t>xy</m:t>
                      </m:r>
                    </m:sub>
                  </m:sSub>
                </m:e>
              </m:mr>
              <m:mr>
                <m:e>
                  <m:sSub>
                    <m:sSubPr>
                      <m:ctrlPr>
                        <w:rPr>
                          <w:rFonts w:ascii="Cambria Math" w:hAnsi="Cambria Math"/>
                          <w:i/>
                        </w:rPr>
                      </m:ctrlPr>
                    </m:sSubPr>
                    <m:e>
                      <m:r>
                        <w:rPr>
                          <w:rFonts w:ascii="Cambria Math"/>
                        </w:rPr>
                        <m:t>γ</m:t>
                      </m:r>
                    </m:e>
                    <m:sub>
                      <m:r>
                        <w:rPr>
                          <w:rFonts w:ascii="Cambria Math"/>
                        </w:rPr>
                        <m:t>yz</m:t>
                      </m:r>
                    </m:sub>
                  </m:sSub>
                </m:e>
              </m:mr>
              <m:mr>
                <m:e>
                  <m:sSub>
                    <m:sSubPr>
                      <m:ctrlPr>
                        <w:rPr>
                          <w:rFonts w:ascii="Cambria Math" w:hAnsi="Cambria Math"/>
                          <w:i/>
                        </w:rPr>
                      </m:ctrlPr>
                    </m:sSubPr>
                    <m:e>
                      <m:r>
                        <w:rPr>
                          <w:rFonts w:ascii="Cambria Math"/>
                        </w:rPr>
                        <m:t>γ</m:t>
                      </m:r>
                    </m:e>
                    <m:sub>
                      <m:r>
                        <w:rPr>
                          <w:rFonts w:ascii="Cambria Math"/>
                        </w:rPr>
                        <m:t>zx</m:t>
                      </m:r>
                    </m:sub>
                  </m:sSub>
                </m:e>
              </m:mr>
            </m:m>
          </m:e>
        </m:d>
      </m:oMath>
    </w:p>
    <w:p w14:paraId="040786B4" w14:textId="77777777" w:rsidR="00370320" w:rsidRPr="00AE6B55" w:rsidRDefault="00370320" w:rsidP="00370320">
      <w:pPr>
        <w:rPr>
          <w:rFonts w:cs="Arial"/>
        </w:rPr>
      </w:pPr>
    </w:p>
    <w:p w14:paraId="2FC76941" w14:textId="77777777" w:rsidR="00370320" w:rsidRPr="002E696B" w:rsidRDefault="00370320" w:rsidP="004C6C23">
      <w:pPr>
        <w:pStyle w:val="Corner"/>
      </w:pPr>
      <w:r w:rsidRPr="002F396F">
        <w:br w:type="page"/>
      </w:r>
      <w:bookmarkStart w:id="2355" w:name="_Toc27121619"/>
      <w:bookmarkStart w:id="2356" w:name="_Toc27121723"/>
      <w:bookmarkStart w:id="2357" w:name="_Toc27196903"/>
      <w:bookmarkStart w:id="2358" w:name="_Toc27197008"/>
      <w:bookmarkStart w:id="2359" w:name="_Toc27198279"/>
      <w:bookmarkStart w:id="2360" w:name="_Toc27202801"/>
      <w:bookmarkStart w:id="2361" w:name="_Toc27206259"/>
      <w:bookmarkStart w:id="2362" w:name="_Toc27206364"/>
      <w:bookmarkStart w:id="2363" w:name="_Toc27217272"/>
      <w:bookmarkStart w:id="2364" w:name="_Toc27217377"/>
      <w:bookmarkStart w:id="2365" w:name="_Toc27217481"/>
      <w:bookmarkStart w:id="2366" w:name="_Toc27217854"/>
      <w:bookmarkStart w:id="2367" w:name="_Toc27217958"/>
      <w:bookmarkStart w:id="2368" w:name="_Toc27296363"/>
      <w:bookmarkStart w:id="2369" w:name="_Toc27393871"/>
      <w:bookmarkStart w:id="2370" w:name="_Toc27479887"/>
      <w:bookmarkStart w:id="2371" w:name="_Toc27717266"/>
      <w:r w:rsidRPr="002E696B">
        <w:lastRenderedPageBreak/>
        <w:t>MOMENT</w:t>
      </w:r>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p>
    <w:p w14:paraId="5DE2362F" w14:textId="77777777" w:rsidR="00370320" w:rsidRPr="007E3809" w:rsidRDefault="00370320" w:rsidP="008472B7">
      <w:pPr>
        <w:pStyle w:val="Heading2"/>
      </w:pPr>
      <w:bookmarkStart w:id="2372" w:name="_Toc28327063"/>
      <w:bookmarkStart w:id="2373" w:name="_Toc28600394"/>
      <w:bookmarkStart w:id="2374" w:name="_Toc164640727"/>
      <w:r>
        <w:t>MOMENT</w:t>
      </w:r>
      <w:bookmarkEnd w:id="2372"/>
      <w:bookmarkEnd w:id="2373"/>
      <w:bookmarkEnd w:id="2374"/>
    </w:p>
    <w:p w14:paraId="4A4598DE" w14:textId="77777777" w:rsidR="00370320" w:rsidRDefault="00370320" w:rsidP="00DF44C9">
      <w:pPr>
        <w:pStyle w:val="SpecialSpace"/>
      </w:pPr>
    </w:p>
    <w:p w14:paraId="6D3C4A90" w14:textId="6C499B33" w:rsidR="00370320" w:rsidRPr="00590C30" w:rsidRDefault="00370320" w:rsidP="00910C53">
      <w:pPr>
        <w:pStyle w:val="CardHeader"/>
      </w:pPr>
      <w:r w:rsidRPr="00590C30">
        <w:t>Description</w:t>
      </w:r>
      <w:r w:rsidR="00AE600C">
        <w:t>:</w:t>
      </w:r>
    </w:p>
    <w:p w14:paraId="3D0565BB" w14:textId="0F900013" w:rsidR="00370320" w:rsidRDefault="00370320" w:rsidP="00503D27">
      <w:pPr>
        <w:pStyle w:val="CardSpacing"/>
      </w:pPr>
      <w:r>
        <w:t>S</w:t>
      </w:r>
      <w:r w:rsidRPr="00590C30">
        <w:t>tatic concentrated moment at a grid point</w:t>
      </w:r>
      <w:r w:rsidR="00464C0A">
        <w:t>.</w:t>
      </w:r>
    </w:p>
    <w:p w14:paraId="131C94AC" w14:textId="77777777" w:rsidR="00370320" w:rsidRPr="00590C30" w:rsidRDefault="00370320" w:rsidP="008251CA">
      <w:pPr>
        <w:pStyle w:val="CardSpacing"/>
      </w:pPr>
    </w:p>
    <w:p w14:paraId="362BE8A6" w14:textId="00CA56F1"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60"/>
        <w:gridCol w:w="810"/>
        <w:gridCol w:w="954"/>
        <w:gridCol w:w="1008"/>
        <w:gridCol w:w="1008"/>
        <w:gridCol w:w="1008"/>
        <w:gridCol w:w="1008"/>
        <w:gridCol w:w="1008"/>
        <w:gridCol w:w="1008"/>
        <w:gridCol w:w="1008"/>
      </w:tblGrid>
      <w:tr w:rsidR="00370320" w:rsidRPr="00590C30" w14:paraId="03E5CCAA" w14:textId="77777777" w:rsidTr="007F29C4">
        <w:tc>
          <w:tcPr>
            <w:tcW w:w="1260" w:type="dxa"/>
            <w:tcBorders>
              <w:top w:val="nil"/>
              <w:left w:val="nil"/>
              <w:bottom w:val="nil"/>
              <w:right w:val="nil"/>
            </w:tcBorders>
          </w:tcPr>
          <w:p w14:paraId="4D890A03" w14:textId="77777777" w:rsidR="00370320" w:rsidRPr="00590C30" w:rsidRDefault="00370320" w:rsidP="00B710E9">
            <w:pPr>
              <w:pStyle w:val="TCellCard"/>
            </w:pPr>
            <w:r w:rsidRPr="00590C30">
              <w:t>1</w:t>
            </w:r>
          </w:p>
        </w:tc>
        <w:tc>
          <w:tcPr>
            <w:tcW w:w="810" w:type="dxa"/>
            <w:tcBorders>
              <w:top w:val="nil"/>
              <w:left w:val="nil"/>
              <w:bottom w:val="nil"/>
              <w:right w:val="nil"/>
            </w:tcBorders>
          </w:tcPr>
          <w:p w14:paraId="1D51E989" w14:textId="77777777" w:rsidR="00370320" w:rsidRPr="00590C30" w:rsidRDefault="00370320" w:rsidP="00B710E9">
            <w:pPr>
              <w:pStyle w:val="TCellCard"/>
            </w:pPr>
            <w:r w:rsidRPr="00590C30">
              <w:t>2</w:t>
            </w:r>
          </w:p>
        </w:tc>
        <w:tc>
          <w:tcPr>
            <w:tcW w:w="954" w:type="dxa"/>
            <w:tcBorders>
              <w:top w:val="nil"/>
              <w:left w:val="nil"/>
              <w:bottom w:val="nil"/>
              <w:right w:val="nil"/>
            </w:tcBorders>
          </w:tcPr>
          <w:p w14:paraId="6A78FB71" w14:textId="77777777" w:rsidR="00370320" w:rsidRPr="00590C30" w:rsidRDefault="00370320" w:rsidP="00B710E9">
            <w:pPr>
              <w:pStyle w:val="TCellCard"/>
            </w:pPr>
            <w:r w:rsidRPr="00590C30">
              <w:t>3</w:t>
            </w:r>
          </w:p>
        </w:tc>
        <w:tc>
          <w:tcPr>
            <w:tcW w:w="1008" w:type="dxa"/>
            <w:tcBorders>
              <w:top w:val="nil"/>
              <w:left w:val="nil"/>
              <w:bottom w:val="nil"/>
              <w:right w:val="nil"/>
            </w:tcBorders>
          </w:tcPr>
          <w:p w14:paraId="3E53139D" w14:textId="77777777" w:rsidR="00370320" w:rsidRPr="00590C30" w:rsidRDefault="00370320" w:rsidP="00B710E9">
            <w:pPr>
              <w:pStyle w:val="TCellCard"/>
            </w:pPr>
            <w:r w:rsidRPr="00590C30">
              <w:t>4</w:t>
            </w:r>
          </w:p>
        </w:tc>
        <w:tc>
          <w:tcPr>
            <w:tcW w:w="1008" w:type="dxa"/>
            <w:tcBorders>
              <w:top w:val="nil"/>
              <w:left w:val="nil"/>
              <w:bottom w:val="nil"/>
              <w:right w:val="nil"/>
            </w:tcBorders>
          </w:tcPr>
          <w:p w14:paraId="142447A7" w14:textId="77777777" w:rsidR="00370320" w:rsidRPr="00590C30" w:rsidRDefault="00370320" w:rsidP="00B710E9">
            <w:pPr>
              <w:pStyle w:val="TCellCard"/>
            </w:pPr>
            <w:r w:rsidRPr="00590C30">
              <w:t>5</w:t>
            </w:r>
          </w:p>
        </w:tc>
        <w:tc>
          <w:tcPr>
            <w:tcW w:w="1008" w:type="dxa"/>
            <w:tcBorders>
              <w:top w:val="nil"/>
              <w:left w:val="nil"/>
              <w:bottom w:val="nil"/>
              <w:right w:val="nil"/>
            </w:tcBorders>
          </w:tcPr>
          <w:p w14:paraId="4EDD8E6F" w14:textId="77777777" w:rsidR="00370320" w:rsidRPr="00590C30" w:rsidRDefault="00370320" w:rsidP="00B710E9">
            <w:pPr>
              <w:pStyle w:val="TCellCard"/>
            </w:pPr>
            <w:r w:rsidRPr="00590C30">
              <w:t>6</w:t>
            </w:r>
          </w:p>
        </w:tc>
        <w:tc>
          <w:tcPr>
            <w:tcW w:w="1008" w:type="dxa"/>
            <w:tcBorders>
              <w:top w:val="nil"/>
              <w:left w:val="nil"/>
              <w:bottom w:val="nil"/>
              <w:right w:val="nil"/>
            </w:tcBorders>
          </w:tcPr>
          <w:p w14:paraId="24AE1E14" w14:textId="77777777" w:rsidR="00370320" w:rsidRPr="00590C30" w:rsidRDefault="00370320" w:rsidP="00B710E9">
            <w:pPr>
              <w:pStyle w:val="TCellCard"/>
            </w:pPr>
            <w:r w:rsidRPr="00590C30">
              <w:t>7</w:t>
            </w:r>
          </w:p>
        </w:tc>
        <w:tc>
          <w:tcPr>
            <w:tcW w:w="1008" w:type="dxa"/>
            <w:tcBorders>
              <w:top w:val="nil"/>
              <w:left w:val="nil"/>
              <w:bottom w:val="nil"/>
              <w:right w:val="nil"/>
            </w:tcBorders>
          </w:tcPr>
          <w:p w14:paraId="46C4B25E" w14:textId="77777777" w:rsidR="00370320" w:rsidRPr="00590C30" w:rsidRDefault="00370320" w:rsidP="00B710E9">
            <w:pPr>
              <w:pStyle w:val="TCellCard"/>
            </w:pPr>
            <w:r w:rsidRPr="00590C30">
              <w:t>8</w:t>
            </w:r>
          </w:p>
        </w:tc>
        <w:tc>
          <w:tcPr>
            <w:tcW w:w="1008" w:type="dxa"/>
            <w:tcBorders>
              <w:top w:val="nil"/>
              <w:left w:val="nil"/>
              <w:bottom w:val="nil"/>
              <w:right w:val="nil"/>
            </w:tcBorders>
          </w:tcPr>
          <w:p w14:paraId="02FB9678" w14:textId="77777777" w:rsidR="00370320" w:rsidRPr="00590C30" w:rsidRDefault="00370320" w:rsidP="00B710E9">
            <w:pPr>
              <w:pStyle w:val="TCellCard"/>
            </w:pPr>
            <w:r w:rsidRPr="00590C30">
              <w:t>9</w:t>
            </w:r>
          </w:p>
        </w:tc>
        <w:tc>
          <w:tcPr>
            <w:tcW w:w="1008" w:type="dxa"/>
            <w:tcBorders>
              <w:top w:val="nil"/>
              <w:left w:val="nil"/>
              <w:bottom w:val="nil"/>
              <w:right w:val="nil"/>
            </w:tcBorders>
          </w:tcPr>
          <w:p w14:paraId="08C836AA" w14:textId="77777777" w:rsidR="00370320" w:rsidRPr="00590C30" w:rsidRDefault="00370320" w:rsidP="00B710E9">
            <w:pPr>
              <w:pStyle w:val="TCellCard"/>
            </w:pPr>
            <w:r w:rsidRPr="00590C30">
              <w:t>10</w:t>
            </w:r>
          </w:p>
        </w:tc>
      </w:tr>
      <w:tr w:rsidR="00370320" w:rsidRPr="00590C30" w14:paraId="5DF59E89" w14:textId="77777777" w:rsidTr="007F29C4">
        <w:tc>
          <w:tcPr>
            <w:tcW w:w="1260" w:type="dxa"/>
            <w:tcBorders>
              <w:top w:val="single" w:sz="4" w:space="0" w:color="auto"/>
              <w:right w:val="single" w:sz="4" w:space="0" w:color="auto"/>
            </w:tcBorders>
          </w:tcPr>
          <w:p w14:paraId="21E94302" w14:textId="77777777" w:rsidR="00370320" w:rsidRPr="00590C30" w:rsidRDefault="00370320" w:rsidP="00B710E9">
            <w:pPr>
              <w:pStyle w:val="TCellCard"/>
            </w:pPr>
            <w:r w:rsidRPr="00590C30">
              <w:t>MOMENT</w:t>
            </w:r>
          </w:p>
        </w:tc>
        <w:tc>
          <w:tcPr>
            <w:tcW w:w="810" w:type="dxa"/>
            <w:tcBorders>
              <w:top w:val="single" w:sz="4" w:space="0" w:color="auto"/>
              <w:left w:val="single" w:sz="4" w:space="0" w:color="auto"/>
              <w:right w:val="single" w:sz="4" w:space="0" w:color="auto"/>
            </w:tcBorders>
          </w:tcPr>
          <w:p w14:paraId="0CBC6339" w14:textId="77777777" w:rsidR="00370320" w:rsidRPr="00590C30" w:rsidRDefault="00370320" w:rsidP="00B710E9">
            <w:pPr>
              <w:pStyle w:val="TCellCard"/>
            </w:pPr>
            <w:r w:rsidRPr="00590C30">
              <w:t>SID</w:t>
            </w:r>
          </w:p>
        </w:tc>
        <w:tc>
          <w:tcPr>
            <w:tcW w:w="954" w:type="dxa"/>
            <w:tcBorders>
              <w:top w:val="single" w:sz="4" w:space="0" w:color="auto"/>
              <w:left w:val="single" w:sz="4" w:space="0" w:color="auto"/>
              <w:right w:val="single" w:sz="4" w:space="0" w:color="auto"/>
            </w:tcBorders>
          </w:tcPr>
          <w:p w14:paraId="323736D5" w14:textId="77777777" w:rsidR="00370320" w:rsidRPr="00590C30" w:rsidRDefault="00370320" w:rsidP="00B710E9">
            <w:pPr>
              <w:pStyle w:val="TCellCard"/>
            </w:pPr>
            <w:r w:rsidRPr="00590C30">
              <w:t>GID</w:t>
            </w:r>
          </w:p>
        </w:tc>
        <w:tc>
          <w:tcPr>
            <w:tcW w:w="1008" w:type="dxa"/>
            <w:tcBorders>
              <w:top w:val="single" w:sz="4" w:space="0" w:color="auto"/>
              <w:left w:val="single" w:sz="4" w:space="0" w:color="auto"/>
              <w:right w:val="single" w:sz="4" w:space="0" w:color="auto"/>
            </w:tcBorders>
          </w:tcPr>
          <w:p w14:paraId="0B3F5AE8" w14:textId="77777777" w:rsidR="00370320" w:rsidRPr="00590C30" w:rsidRDefault="00370320" w:rsidP="00B710E9">
            <w:pPr>
              <w:pStyle w:val="TCellCard"/>
            </w:pPr>
            <w:r w:rsidRPr="00590C30">
              <w:t>CID</w:t>
            </w:r>
          </w:p>
        </w:tc>
        <w:tc>
          <w:tcPr>
            <w:tcW w:w="1008" w:type="dxa"/>
            <w:tcBorders>
              <w:top w:val="single" w:sz="4" w:space="0" w:color="auto"/>
              <w:left w:val="single" w:sz="4" w:space="0" w:color="auto"/>
              <w:right w:val="single" w:sz="4" w:space="0" w:color="auto"/>
            </w:tcBorders>
          </w:tcPr>
          <w:p w14:paraId="188F1B60" w14:textId="77777777" w:rsidR="00370320" w:rsidRPr="00590C30" w:rsidRDefault="00370320" w:rsidP="00B710E9">
            <w:pPr>
              <w:pStyle w:val="TCellCard"/>
            </w:pPr>
            <w:r w:rsidRPr="00590C30">
              <w:t>M</w:t>
            </w:r>
          </w:p>
        </w:tc>
        <w:tc>
          <w:tcPr>
            <w:tcW w:w="1008" w:type="dxa"/>
            <w:tcBorders>
              <w:top w:val="single" w:sz="4" w:space="0" w:color="auto"/>
              <w:left w:val="single" w:sz="4" w:space="0" w:color="auto"/>
              <w:right w:val="single" w:sz="4" w:space="0" w:color="auto"/>
            </w:tcBorders>
          </w:tcPr>
          <w:p w14:paraId="4519E1FB" w14:textId="77777777" w:rsidR="00370320" w:rsidRPr="00590C30" w:rsidRDefault="00370320" w:rsidP="00B710E9">
            <w:pPr>
              <w:pStyle w:val="TCellCard"/>
            </w:pPr>
            <w:r w:rsidRPr="00590C30">
              <w:t>N1</w:t>
            </w:r>
          </w:p>
        </w:tc>
        <w:tc>
          <w:tcPr>
            <w:tcW w:w="1008" w:type="dxa"/>
            <w:tcBorders>
              <w:top w:val="single" w:sz="4" w:space="0" w:color="auto"/>
              <w:left w:val="single" w:sz="4" w:space="0" w:color="auto"/>
              <w:right w:val="single" w:sz="4" w:space="0" w:color="auto"/>
            </w:tcBorders>
          </w:tcPr>
          <w:p w14:paraId="0CFF2531" w14:textId="77777777" w:rsidR="00370320" w:rsidRPr="00590C30" w:rsidRDefault="00370320" w:rsidP="00B710E9">
            <w:pPr>
              <w:pStyle w:val="TCellCard"/>
            </w:pPr>
            <w:r w:rsidRPr="00590C30">
              <w:t>N2</w:t>
            </w:r>
          </w:p>
        </w:tc>
        <w:tc>
          <w:tcPr>
            <w:tcW w:w="1008" w:type="dxa"/>
            <w:tcBorders>
              <w:top w:val="single" w:sz="4" w:space="0" w:color="auto"/>
              <w:left w:val="single" w:sz="4" w:space="0" w:color="auto"/>
              <w:right w:val="single" w:sz="4" w:space="0" w:color="auto"/>
            </w:tcBorders>
          </w:tcPr>
          <w:p w14:paraId="33427576" w14:textId="77777777" w:rsidR="00370320" w:rsidRPr="00590C30" w:rsidRDefault="00370320" w:rsidP="00B710E9">
            <w:pPr>
              <w:pStyle w:val="TCellCard"/>
            </w:pPr>
            <w:r w:rsidRPr="00590C30">
              <w:t>N3</w:t>
            </w:r>
          </w:p>
        </w:tc>
        <w:tc>
          <w:tcPr>
            <w:tcW w:w="1008" w:type="dxa"/>
            <w:tcBorders>
              <w:top w:val="single" w:sz="4" w:space="0" w:color="auto"/>
              <w:left w:val="single" w:sz="4" w:space="0" w:color="auto"/>
              <w:right w:val="single" w:sz="4" w:space="0" w:color="auto"/>
            </w:tcBorders>
            <w:shd w:val="pct15" w:color="auto" w:fill="FFFFFF"/>
          </w:tcPr>
          <w:p w14:paraId="17A0ED3C" w14:textId="77777777" w:rsidR="00370320" w:rsidRPr="00590C30" w:rsidRDefault="00370320" w:rsidP="00B710E9">
            <w:pPr>
              <w:pStyle w:val="TCellCard"/>
            </w:pPr>
          </w:p>
        </w:tc>
        <w:tc>
          <w:tcPr>
            <w:tcW w:w="1008" w:type="dxa"/>
            <w:tcBorders>
              <w:top w:val="single" w:sz="4" w:space="0" w:color="auto"/>
              <w:left w:val="single" w:sz="4" w:space="0" w:color="auto"/>
            </w:tcBorders>
          </w:tcPr>
          <w:p w14:paraId="13B9E793" w14:textId="77777777" w:rsidR="00370320" w:rsidRPr="00590C30" w:rsidRDefault="00370320" w:rsidP="00B710E9">
            <w:pPr>
              <w:pStyle w:val="TCellCard"/>
            </w:pPr>
          </w:p>
        </w:tc>
      </w:tr>
    </w:tbl>
    <w:p w14:paraId="32CFC716" w14:textId="77777777" w:rsidR="00370320" w:rsidRPr="00590C30" w:rsidRDefault="00370320" w:rsidP="008251CA">
      <w:pPr>
        <w:pStyle w:val="CardSpacing"/>
      </w:pPr>
    </w:p>
    <w:p w14:paraId="16CD8D20" w14:textId="6D75FCAB"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810"/>
        <w:gridCol w:w="959"/>
        <w:gridCol w:w="1008"/>
        <w:gridCol w:w="1008"/>
        <w:gridCol w:w="1008"/>
        <w:gridCol w:w="1008"/>
        <w:gridCol w:w="1008"/>
        <w:gridCol w:w="1008"/>
        <w:gridCol w:w="1008"/>
      </w:tblGrid>
      <w:tr w:rsidR="00370320" w:rsidRPr="00590C30" w14:paraId="2CD86F7B" w14:textId="77777777" w:rsidTr="007F29C4">
        <w:tc>
          <w:tcPr>
            <w:tcW w:w="1255" w:type="dxa"/>
            <w:tcMar>
              <w:right w:w="0" w:type="dxa"/>
            </w:tcMar>
          </w:tcPr>
          <w:p w14:paraId="66ABD03A" w14:textId="77777777" w:rsidR="00370320" w:rsidRPr="00590C30" w:rsidRDefault="00370320" w:rsidP="00B710E9">
            <w:pPr>
              <w:pStyle w:val="TCellCard"/>
            </w:pPr>
            <w:r w:rsidRPr="00590C30">
              <w:t>MOMENT</w:t>
            </w:r>
          </w:p>
        </w:tc>
        <w:tc>
          <w:tcPr>
            <w:tcW w:w="810" w:type="dxa"/>
            <w:tcMar>
              <w:right w:w="0" w:type="dxa"/>
            </w:tcMar>
          </w:tcPr>
          <w:p w14:paraId="68602579" w14:textId="77777777" w:rsidR="00370320" w:rsidRPr="00590C30" w:rsidRDefault="00370320" w:rsidP="00B710E9">
            <w:pPr>
              <w:pStyle w:val="TCellCard"/>
            </w:pPr>
            <w:r w:rsidRPr="00590C30">
              <w:t>1234</w:t>
            </w:r>
          </w:p>
        </w:tc>
        <w:tc>
          <w:tcPr>
            <w:tcW w:w="959" w:type="dxa"/>
            <w:tcMar>
              <w:right w:w="0" w:type="dxa"/>
            </w:tcMar>
          </w:tcPr>
          <w:p w14:paraId="4B8A7C15" w14:textId="77777777" w:rsidR="00370320" w:rsidRPr="00590C30" w:rsidRDefault="00370320" w:rsidP="00B710E9">
            <w:pPr>
              <w:pStyle w:val="TCellCard"/>
            </w:pPr>
            <w:r w:rsidRPr="00590C30">
              <w:t>567</w:t>
            </w:r>
          </w:p>
        </w:tc>
        <w:tc>
          <w:tcPr>
            <w:tcW w:w="1008" w:type="dxa"/>
            <w:tcMar>
              <w:right w:w="0" w:type="dxa"/>
            </w:tcMar>
          </w:tcPr>
          <w:p w14:paraId="1AC70567" w14:textId="77777777" w:rsidR="00370320" w:rsidRPr="00590C30" w:rsidRDefault="00370320" w:rsidP="00B710E9">
            <w:pPr>
              <w:pStyle w:val="TCellCard"/>
            </w:pPr>
            <w:r w:rsidRPr="00590C30">
              <w:t>89</w:t>
            </w:r>
          </w:p>
        </w:tc>
        <w:tc>
          <w:tcPr>
            <w:tcW w:w="1008" w:type="dxa"/>
            <w:tcMar>
              <w:right w:w="0" w:type="dxa"/>
            </w:tcMar>
          </w:tcPr>
          <w:p w14:paraId="6026F6BD" w14:textId="77777777" w:rsidR="00370320" w:rsidRPr="00590C30" w:rsidRDefault="00370320" w:rsidP="00B710E9">
            <w:pPr>
              <w:pStyle w:val="TCellCard"/>
            </w:pPr>
            <w:r w:rsidRPr="00590C30">
              <w:t>1000.</w:t>
            </w:r>
          </w:p>
        </w:tc>
        <w:tc>
          <w:tcPr>
            <w:tcW w:w="1008" w:type="dxa"/>
            <w:tcMar>
              <w:right w:w="0" w:type="dxa"/>
            </w:tcMar>
          </w:tcPr>
          <w:p w14:paraId="51D4A4F3" w14:textId="77777777" w:rsidR="00370320" w:rsidRPr="00590C30" w:rsidRDefault="00370320" w:rsidP="00B710E9">
            <w:pPr>
              <w:pStyle w:val="TCellCard"/>
            </w:pPr>
            <w:r w:rsidRPr="00590C30">
              <w:t>1.5</w:t>
            </w:r>
          </w:p>
        </w:tc>
        <w:tc>
          <w:tcPr>
            <w:tcW w:w="1008" w:type="dxa"/>
            <w:tcMar>
              <w:right w:w="0" w:type="dxa"/>
            </w:tcMar>
          </w:tcPr>
          <w:p w14:paraId="65C8D485" w14:textId="77777777" w:rsidR="00370320" w:rsidRPr="00590C30" w:rsidRDefault="00370320" w:rsidP="00B710E9">
            <w:pPr>
              <w:pStyle w:val="TCellCard"/>
            </w:pPr>
            <w:r w:rsidRPr="00590C30">
              <w:t>2.5</w:t>
            </w:r>
          </w:p>
        </w:tc>
        <w:tc>
          <w:tcPr>
            <w:tcW w:w="1008" w:type="dxa"/>
            <w:tcMar>
              <w:right w:w="0" w:type="dxa"/>
            </w:tcMar>
          </w:tcPr>
          <w:p w14:paraId="648DCEC7" w14:textId="77777777" w:rsidR="00370320" w:rsidRPr="00590C30" w:rsidRDefault="00370320" w:rsidP="00B710E9">
            <w:pPr>
              <w:pStyle w:val="TCellCard"/>
            </w:pPr>
            <w:r w:rsidRPr="00590C30">
              <w:t>3.5</w:t>
            </w:r>
          </w:p>
        </w:tc>
        <w:tc>
          <w:tcPr>
            <w:tcW w:w="1008" w:type="dxa"/>
            <w:tcMar>
              <w:right w:w="0" w:type="dxa"/>
            </w:tcMar>
          </w:tcPr>
          <w:p w14:paraId="2F4287AE" w14:textId="77777777" w:rsidR="00370320" w:rsidRPr="00590C30" w:rsidRDefault="00370320" w:rsidP="00B710E9">
            <w:pPr>
              <w:pStyle w:val="TCellCard"/>
            </w:pPr>
          </w:p>
        </w:tc>
        <w:tc>
          <w:tcPr>
            <w:tcW w:w="1008" w:type="dxa"/>
            <w:tcMar>
              <w:right w:w="0" w:type="dxa"/>
            </w:tcMar>
          </w:tcPr>
          <w:p w14:paraId="265BDA75" w14:textId="77777777" w:rsidR="00370320" w:rsidRPr="00590C30" w:rsidRDefault="00370320" w:rsidP="00B710E9">
            <w:pPr>
              <w:pStyle w:val="TCellCard"/>
            </w:pPr>
          </w:p>
        </w:tc>
      </w:tr>
    </w:tbl>
    <w:p w14:paraId="06398546" w14:textId="77777777" w:rsidR="00370320" w:rsidRPr="00590C30" w:rsidRDefault="00370320" w:rsidP="008251CA">
      <w:pPr>
        <w:pStyle w:val="CardSpacing"/>
      </w:pPr>
    </w:p>
    <w:p w14:paraId="782ABD8E" w14:textId="626B10E6"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ACABB2E" w14:textId="77777777" w:rsidTr="00AF0111">
        <w:tc>
          <w:tcPr>
            <w:tcW w:w="1080" w:type="dxa"/>
            <w:tcBorders>
              <w:bottom w:val="single" w:sz="4" w:space="0" w:color="auto"/>
            </w:tcBorders>
            <w:shd w:val="clear" w:color="auto" w:fill="auto"/>
          </w:tcPr>
          <w:p w14:paraId="1AB6E900"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7615549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2B5A98B8"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4DA1947F" w14:textId="77777777" w:rsidR="00370320" w:rsidRPr="00AF0111" w:rsidRDefault="00370320" w:rsidP="00AF0111">
            <w:pPr>
              <w:pStyle w:val="CardHeader"/>
              <w:rPr>
                <w:b w:val="0"/>
                <w:bCs/>
              </w:rPr>
            </w:pPr>
            <w:r w:rsidRPr="00AF0111">
              <w:rPr>
                <w:b w:val="0"/>
                <w:bCs/>
              </w:rPr>
              <w:t>Default</w:t>
            </w:r>
          </w:p>
        </w:tc>
      </w:tr>
      <w:tr w:rsidR="00370320" w:rsidRPr="00590C30" w14:paraId="7D81111C" w14:textId="77777777" w:rsidTr="00AF0111">
        <w:tc>
          <w:tcPr>
            <w:tcW w:w="1080" w:type="dxa"/>
            <w:tcBorders>
              <w:top w:val="single" w:sz="4" w:space="0" w:color="auto"/>
            </w:tcBorders>
            <w:shd w:val="clear" w:color="auto" w:fill="auto"/>
          </w:tcPr>
          <w:p w14:paraId="234AC960" w14:textId="77777777" w:rsidR="00370320" w:rsidRPr="00590C30" w:rsidRDefault="00370320" w:rsidP="0080315D">
            <w:pPr>
              <w:pStyle w:val="TCaseControl"/>
            </w:pPr>
            <w:r w:rsidRPr="00590C30">
              <w:t>SID</w:t>
            </w:r>
          </w:p>
        </w:tc>
        <w:tc>
          <w:tcPr>
            <w:tcW w:w="6480" w:type="dxa"/>
            <w:tcBorders>
              <w:top w:val="single" w:sz="4" w:space="0" w:color="auto"/>
            </w:tcBorders>
            <w:shd w:val="clear" w:color="auto" w:fill="auto"/>
          </w:tcPr>
          <w:p w14:paraId="071C1A28" w14:textId="77777777" w:rsidR="00370320" w:rsidRPr="00590C30" w:rsidRDefault="00370320" w:rsidP="0080315D">
            <w:pPr>
              <w:pStyle w:val="TCaseControl"/>
            </w:pPr>
            <w:r w:rsidRPr="00590C30">
              <w:t>Load set ID number</w:t>
            </w:r>
          </w:p>
        </w:tc>
        <w:tc>
          <w:tcPr>
            <w:tcW w:w="1440" w:type="dxa"/>
            <w:tcBorders>
              <w:top w:val="single" w:sz="4" w:space="0" w:color="auto"/>
            </w:tcBorders>
            <w:shd w:val="clear" w:color="auto" w:fill="auto"/>
          </w:tcPr>
          <w:p w14:paraId="5C241F6F"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70D6DA49" w14:textId="77777777" w:rsidR="00370320" w:rsidRPr="00590C30" w:rsidRDefault="00370320" w:rsidP="0080315D">
            <w:pPr>
              <w:pStyle w:val="TCaseControl"/>
            </w:pPr>
            <w:r w:rsidRPr="00590C30">
              <w:t>None</w:t>
            </w:r>
          </w:p>
        </w:tc>
      </w:tr>
      <w:tr w:rsidR="00370320" w:rsidRPr="00590C30" w14:paraId="402DAEF0" w14:textId="77777777" w:rsidTr="0080315D">
        <w:tc>
          <w:tcPr>
            <w:tcW w:w="1080" w:type="dxa"/>
            <w:shd w:val="clear" w:color="auto" w:fill="auto"/>
          </w:tcPr>
          <w:p w14:paraId="5C14BB69" w14:textId="77777777" w:rsidR="00370320" w:rsidRPr="00590C30" w:rsidRDefault="00370320" w:rsidP="0080315D">
            <w:pPr>
              <w:pStyle w:val="TCaseControl"/>
            </w:pPr>
            <w:r w:rsidRPr="00590C30">
              <w:t>GID</w:t>
            </w:r>
          </w:p>
        </w:tc>
        <w:tc>
          <w:tcPr>
            <w:tcW w:w="6480" w:type="dxa"/>
            <w:shd w:val="clear" w:color="auto" w:fill="auto"/>
          </w:tcPr>
          <w:p w14:paraId="2266A07C" w14:textId="77777777" w:rsidR="00370320" w:rsidRPr="00590C30" w:rsidRDefault="00370320" w:rsidP="0080315D">
            <w:pPr>
              <w:pStyle w:val="TCaseControl"/>
            </w:pPr>
            <w:r w:rsidRPr="00590C30">
              <w:t>ID of the grid at which this concentrated moment acts</w:t>
            </w:r>
          </w:p>
        </w:tc>
        <w:tc>
          <w:tcPr>
            <w:tcW w:w="1440" w:type="dxa"/>
            <w:shd w:val="clear" w:color="auto" w:fill="auto"/>
          </w:tcPr>
          <w:p w14:paraId="562779C1" w14:textId="77777777" w:rsidR="00370320" w:rsidRPr="00590C30" w:rsidRDefault="00370320" w:rsidP="0080315D">
            <w:pPr>
              <w:pStyle w:val="TCaseControl"/>
            </w:pPr>
            <w:r w:rsidRPr="00590C30">
              <w:t>Integer &gt;0</w:t>
            </w:r>
          </w:p>
        </w:tc>
        <w:tc>
          <w:tcPr>
            <w:tcW w:w="1080" w:type="dxa"/>
            <w:shd w:val="clear" w:color="auto" w:fill="auto"/>
          </w:tcPr>
          <w:p w14:paraId="4376D09B" w14:textId="77777777" w:rsidR="00370320" w:rsidRPr="00590C30" w:rsidRDefault="00370320" w:rsidP="0080315D">
            <w:pPr>
              <w:pStyle w:val="TCaseControl"/>
            </w:pPr>
            <w:r w:rsidRPr="00590C30">
              <w:t>None</w:t>
            </w:r>
          </w:p>
        </w:tc>
      </w:tr>
      <w:tr w:rsidR="00370320" w:rsidRPr="00590C30" w14:paraId="2F9DC14F" w14:textId="77777777" w:rsidTr="0080315D">
        <w:tc>
          <w:tcPr>
            <w:tcW w:w="1080" w:type="dxa"/>
            <w:shd w:val="clear" w:color="auto" w:fill="auto"/>
          </w:tcPr>
          <w:p w14:paraId="51110633" w14:textId="77777777" w:rsidR="00370320" w:rsidRPr="00590C30" w:rsidRDefault="00370320" w:rsidP="0080315D">
            <w:pPr>
              <w:pStyle w:val="TCaseControl"/>
            </w:pPr>
            <w:r w:rsidRPr="00590C30">
              <w:t>CID</w:t>
            </w:r>
          </w:p>
        </w:tc>
        <w:tc>
          <w:tcPr>
            <w:tcW w:w="6480" w:type="dxa"/>
            <w:shd w:val="clear" w:color="auto" w:fill="auto"/>
          </w:tcPr>
          <w:p w14:paraId="1527A374" w14:textId="77777777" w:rsidR="00370320" w:rsidRPr="00590C30" w:rsidRDefault="00370320" w:rsidP="0080315D">
            <w:pPr>
              <w:pStyle w:val="TCaseControl"/>
            </w:pPr>
            <w:r w:rsidRPr="00590C30">
              <w:t>ID of the coordinate system in which the Ni are specified</w:t>
            </w:r>
          </w:p>
        </w:tc>
        <w:tc>
          <w:tcPr>
            <w:tcW w:w="1440" w:type="dxa"/>
            <w:shd w:val="clear" w:color="auto" w:fill="auto"/>
          </w:tcPr>
          <w:p w14:paraId="2CB65336" w14:textId="77777777" w:rsidR="00370320" w:rsidRPr="00590C30" w:rsidRDefault="00370320" w:rsidP="0080315D">
            <w:pPr>
              <w:pStyle w:val="TCaseControl"/>
            </w:pPr>
            <w:r w:rsidRPr="00590C30">
              <w:t>Integer &gt;= 0</w:t>
            </w:r>
          </w:p>
        </w:tc>
        <w:tc>
          <w:tcPr>
            <w:tcW w:w="1080" w:type="dxa"/>
            <w:shd w:val="clear" w:color="auto" w:fill="auto"/>
          </w:tcPr>
          <w:p w14:paraId="69A30FB0" w14:textId="77777777" w:rsidR="00370320" w:rsidRPr="00590C30" w:rsidRDefault="00370320" w:rsidP="0080315D">
            <w:pPr>
              <w:pStyle w:val="TCaseControl"/>
            </w:pPr>
            <w:r w:rsidRPr="00590C30">
              <w:t>0</w:t>
            </w:r>
          </w:p>
        </w:tc>
      </w:tr>
      <w:tr w:rsidR="00370320" w:rsidRPr="00590C30" w14:paraId="5196D173" w14:textId="77777777" w:rsidTr="0080315D">
        <w:tc>
          <w:tcPr>
            <w:tcW w:w="1080" w:type="dxa"/>
            <w:shd w:val="clear" w:color="auto" w:fill="auto"/>
          </w:tcPr>
          <w:p w14:paraId="5EC015C8" w14:textId="77777777" w:rsidR="00370320" w:rsidRPr="00590C30" w:rsidRDefault="00370320" w:rsidP="0080315D">
            <w:pPr>
              <w:pStyle w:val="TCaseControl"/>
            </w:pPr>
            <w:r>
              <w:t>M</w:t>
            </w:r>
          </w:p>
        </w:tc>
        <w:tc>
          <w:tcPr>
            <w:tcW w:w="6480" w:type="dxa"/>
            <w:shd w:val="clear" w:color="auto" w:fill="auto"/>
          </w:tcPr>
          <w:p w14:paraId="0A107812" w14:textId="77777777" w:rsidR="00370320" w:rsidRPr="00590C30" w:rsidRDefault="00370320" w:rsidP="0080315D">
            <w:pPr>
              <w:pStyle w:val="TCaseControl"/>
            </w:pPr>
            <w:r w:rsidRPr="00590C30">
              <w:t>An overall scale factor for the moment</w:t>
            </w:r>
          </w:p>
        </w:tc>
        <w:tc>
          <w:tcPr>
            <w:tcW w:w="1440" w:type="dxa"/>
            <w:shd w:val="clear" w:color="auto" w:fill="auto"/>
          </w:tcPr>
          <w:p w14:paraId="34DAF8EC" w14:textId="77777777" w:rsidR="00370320" w:rsidRPr="00590C30" w:rsidRDefault="00370320" w:rsidP="0080315D">
            <w:pPr>
              <w:pStyle w:val="TCaseControl"/>
            </w:pPr>
            <w:r w:rsidRPr="00590C30">
              <w:t>Real</w:t>
            </w:r>
          </w:p>
        </w:tc>
        <w:tc>
          <w:tcPr>
            <w:tcW w:w="1080" w:type="dxa"/>
            <w:shd w:val="clear" w:color="auto" w:fill="auto"/>
          </w:tcPr>
          <w:p w14:paraId="4F8C39EB" w14:textId="77777777" w:rsidR="00370320" w:rsidRPr="00590C30" w:rsidRDefault="00370320" w:rsidP="0080315D">
            <w:pPr>
              <w:pStyle w:val="TCaseControl"/>
            </w:pPr>
            <w:r w:rsidRPr="00590C30">
              <w:t>0.</w:t>
            </w:r>
          </w:p>
        </w:tc>
      </w:tr>
      <w:tr w:rsidR="00370320" w:rsidRPr="00590C30" w14:paraId="3712501C" w14:textId="77777777" w:rsidTr="0080315D">
        <w:tc>
          <w:tcPr>
            <w:tcW w:w="1080" w:type="dxa"/>
            <w:shd w:val="clear" w:color="auto" w:fill="auto"/>
          </w:tcPr>
          <w:p w14:paraId="44CEDAB0" w14:textId="77777777" w:rsidR="00370320" w:rsidRPr="00590C30" w:rsidRDefault="00370320" w:rsidP="0080315D">
            <w:pPr>
              <w:pStyle w:val="TCaseControl"/>
            </w:pPr>
            <w:r w:rsidRPr="00590C30">
              <w:t>Ni</w:t>
            </w:r>
          </w:p>
        </w:tc>
        <w:tc>
          <w:tcPr>
            <w:tcW w:w="6480" w:type="dxa"/>
            <w:shd w:val="clear" w:color="auto" w:fill="auto"/>
          </w:tcPr>
          <w:p w14:paraId="4EA86C60" w14:textId="77777777" w:rsidR="00370320" w:rsidRPr="00590C30" w:rsidRDefault="00370320" w:rsidP="0080315D">
            <w:pPr>
              <w:pStyle w:val="TCaseControl"/>
            </w:pPr>
            <w:r w:rsidRPr="00590C30">
              <w:t>Components of a vector in the direction of the moment</w:t>
            </w:r>
          </w:p>
        </w:tc>
        <w:tc>
          <w:tcPr>
            <w:tcW w:w="1440" w:type="dxa"/>
            <w:shd w:val="clear" w:color="auto" w:fill="auto"/>
          </w:tcPr>
          <w:p w14:paraId="2E5281EE" w14:textId="77777777" w:rsidR="00370320" w:rsidRPr="00590C30" w:rsidRDefault="00370320" w:rsidP="0080315D">
            <w:pPr>
              <w:pStyle w:val="TCaseControl"/>
            </w:pPr>
            <w:r w:rsidRPr="00590C30">
              <w:t>Real</w:t>
            </w:r>
          </w:p>
        </w:tc>
        <w:tc>
          <w:tcPr>
            <w:tcW w:w="1080" w:type="dxa"/>
            <w:shd w:val="clear" w:color="auto" w:fill="auto"/>
          </w:tcPr>
          <w:p w14:paraId="2E4F663F" w14:textId="77777777" w:rsidR="00370320" w:rsidRPr="00590C30" w:rsidRDefault="00370320" w:rsidP="0080315D">
            <w:pPr>
              <w:pStyle w:val="TCaseControl"/>
            </w:pPr>
            <w:r w:rsidRPr="00590C30">
              <w:t>0.</w:t>
            </w:r>
          </w:p>
        </w:tc>
      </w:tr>
    </w:tbl>
    <w:p w14:paraId="5498181D" w14:textId="77777777" w:rsidR="00370320" w:rsidRPr="00590C30" w:rsidRDefault="00370320" w:rsidP="008251CA">
      <w:pPr>
        <w:pStyle w:val="CardSpacing"/>
      </w:pPr>
    </w:p>
    <w:p w14:paraId="1CE03FEB" w14:textId="407438C6" w:rsidR="00370320" w:rsidRPr="00E80610" w:rsidRDefault="00370320" w:rsidP="00910C53">
      <w:pPr>
        <w:pStyle w:val="CardHeader"/>
      </w:pPr>
      <w:r w:rsidRPr="00E80610">
        <w:t>Remarks:</w:t>
      </w:r>
    </w:p>
    <w:p w14:paraId="6200D51D" w14:textId="206C07BA" w:rsidR="00370320" w:rsidRPr="00590C30" w:rsidRDefault="00370320" w:rsidP="00F10A36">
      <w:pPr>
        <w:pStyle w:val="Remarks"/>
      </w:pPr>
      <w:r w:rsidRPr="00590C30">
        <w:t>1.</w:t>
      </w:r>
      <w:r w:rsidRPr="00590C30">
        <w:tab/>
        <w:t>The static concentrated moment applied to the grid is the vector</w:t>
      </w:r>
      <w:r w:rsidR="00AE600C">
        <w:t>:</w:t>
      </w:r>
    </w:p>
    <w:p w14:paraId="7B0480A5" w14:textId="45B2C903" w:rsidR="00370320" w:rsidRPr="00590C30" w:rsidRDefault="00000000" w:rsidP="00F10A36">
      <w:pPr>
        <w:pStyle w:val="Remarks"/>
      </w:pPr>
      <w:r>
        <w:rPr>
          <w:noProof/>
        </w:rPr>
        <w:pict w14:anchorId="1A5CAA99">
          <v:shape id="_x0000_s2383" type="#_x0000_t75" style="position:absolute;left:0;text-align:left;margin-left:112.75pt;margin-top:5.55pt;width:41pt;height:16pt;z-index:251729408" o:preferrelative="f" o:allowincell="f">
            <v:imagedata r:id="rId159" o:title=""/>
          </v:shape>
        </w:pict>
      </w:r>
    </w:p>
    <w:p w14:paraId="76C82C81" w14:textId="77777777" w:rsidR="00370320" w:rsidRPr="00590C30" w:rsidRDefault="00370320" w:rsidP="00F10A36">
      <w:pPr>
        <w:pStyle w:val="Remarks"/>
      </w:pPr>
      <w:r w:rsidRPr="00590C30">
        <w:t xml:space="preserve">with Ni in fields 6-8 the components of the vector N </w:t>
      </w:r>
    </w:p>
    <w:p w14:paraId="20861CC6" w14:textId="77777777" w:rsidR="00370320" w:rsidRPr="00590C30" w:rsidRDefault="00370320" w:rsidP="00F10A36">
      <w:pPr>
        <w:pStyle w:val="Remarks"/>
      </w:pPr>
      <w:r w:rsidRPr="00590C30">
        <w:t>2.</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338D26B6" w14:textId="77777777" w:rsidR="00370320" w:rsidRPr="00590C30" w:rsidRDefault="00370320" w:rsidP="00F10A36">
      <w:pPr>
        <w:pStyle w:val="Remarks"/>
      </w:pPr>
      <w:r w:rsidRPr="00590C30">
        <w:lastRenderedPageBreak/>
        <w:t>3.</w:t>
      </w:r>
      <w:r w:rsidRPr="00590C30">
        <w:tab/>
        <w:t>A blank entry for CID implies the basic coordinate system.</w:t>
      </w:r>
    </w:p>
    <w:p w14:paraId="4912F5C0" w14:textId="77777777" w:rsidR="00370320" w:rsidRPr="002E696B" w:rsidRDefault="00370320" w:rsidP="004C6C23">
      <w:pPr>
        <w:pStyle w:val="Corner"/>
      </w:pPr>
      <w:r w:rsidRPr="002F396F">
        <w:br w:type="page"/>
      </w:r>
      <w:bookmarkStart w:id="2375" w:name="_Toc27121620"/>
      <w:bookmarkStart w:id="2376" w:name="_Toc27121724"/>
      <w:bookmarkStart w:id="2377" w:name="_Toc27196904"/>
      <w:bookmarkStart w:id="2378" w:name="_Toc27197009"/>
      <w:bookmarkStart w:id="2379" w:name="_Toc27198280"/>
      <w:bookmarkStart w:id="2380" w:name="_Toc27202802"/>
      <w:bookmarkStart w:id="2381" w:name="_Toc27206260"/>
      <w:bookmarkStart w:id="2382" w:name="_Toc27206365"/>
      <w:bookmarkStart w:id="2383" w:name="_Toc27217273"/>
      <w:bookmarkStart w:id="2384" w:name="_Toc27217378"/>
      <w:bookmarkStart w:id="2385" w:name="_Toc27217482"/>
      <w:bookmarkStart w:id="2386" w:name="_Toc27217855"/>
      <w:bookmarkStart w:id="2387" w:name="_Toc27217959"/>
      <w:bookmarkStart w:id="2388" w:name="_Toc27296364"/>
      <w:bookmarkStart w:id="2389" w:name="_Toc27393872"/>
      <w:bookmarkStart w:id="2390" w:name="_Toc27479888"/>
      <w:bookmarkStart w:id="2391" w:name="_Toc27717267"/>
      <w:r w:rsidRPr="002E696B">
        <w:lastRenderedPageBreak/>
        <w:t>MPC</w:t>
      </w:r>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p>
    <w:p w14:paraId="4EC547DE" w14:textId="77777777" w:rsidR="00370320" w:rsidRPr="007E3809" w:rsidRDefault="00370320" w:rsidP="008472B7">
      <w:pPr>
        <w:pStyle w:val="Heading2"/>
      </w:pPr>
      <w:bookmarkStart w:id="2392" w:name="_Toc28327064"/>
      <w:bookmarkStart w:id="2393" w:name="_Toc28600395"/>
      <w:bookmarkStart w:id="2394" w:name="_Toc164640728"/>
      <w:r>
        <w:t>MPC</w:t>
      </w:r>
      <w:bookmarkEnd w:id="2392"/>
      <w:bookmarkEnd w:id="2393"/>
      <w:bookmarkEnd w:id="2394"/>
    </w:p>
    <w:p w14:paraId="0162DE8D" w14:textId="77777777" w:rsidR="00370320" w:rsidRDefault="00370320" w:rsidP="00DF44C9">
      <w:pPr>
        <w:pStyle w:val="SpecialSpace"/>
      </w:pPr>
    </w:p>
    <w:p w14:paraId="33F9C4FC" w14:textId="02C46F7F" w:rsidR="00370320" w:rsidRPr="00590C30" w:rsidRDefault="00370320" w:rsidP="00910C53">
      <w:pPr>
        <w:pStyle w:val="CardHeader"/>
      </w:pPr>
      <w:r w:rsidRPr="00590C30">
        <w:t>Description</w:t>
      </w:r>
      <w:r w:rsidR="00AE600C">
        <w:t>:</w:t>
      </w:r>
    </w:p>
    <w:p w14:paraId="1006C0E8" w14:textId="77777777" w:rsidR="00370320" w:rsidRPr="00590C30" w:rsidRDefault="00370320" w:rsidP="00503D27">
      <w:pPr>
        <w:pStyle w:val="CardSpacing"/>
      </w:pPr>
      <w:r>
        <w:t>Multi point constraints define</w:t>
      </w:r>
      <w:r w:rsidRPr="00590C30">
        <w:t xml:space="preserve"> a linear dependence of one degree of freedom (that becomes a member of the M-set) on other degrees of freedom. </w:t>
      </w:r>
    </w:p>
    <w:p w14:paraId="6E233116" w14:textId="77777777" w:rsidR="00370320" w:rsidRPr="00590C30" w:rsidRDefault="00370320" w:rsidP="008251CA">
      <w:pPr>
        <w:pStyle w:val="CardSpacing"/>
      </w:pPr>
    </w:p>
    <w:p w14:paraId="5CE8BE00" w14:textId="5B10400E"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835EC0D" w14:textId="77777777" w:rsidTr="004A6BF2">
        <w:tc>
          <w:tcPr>
            <w:tcW w:w="1008" w:type="dxa"/>
            <w:tcBorders>
              <w:top w:val="nil"/>
              <w:left w:val="nil"/>
              <w:bottom w:val="nil"/>
              <w:right w:val="nil"/>
            </w:tcBorders>
          </w:tcPr>
          <w:p w14:paraId="67CDE036" w14:textId="77777777" w:rsidR="00370320" w:rsidRPr="00590C30" w:rsidRDefault="00370320" w:rsidP="00B710E9">
            <w:pPr>
              <w:pStyle w:val="TCellCard"/>
            </w:pPr>
            <w:r w:rsidRPr="00590C30">
              <w:t>1</w:t>
            </w:r>
          </w:p>
        </w:tc>
        <w:tc>
          <w:tcPr>
            <w:tcW w:w="1008" w:type="dxa"/>
            <w:tcBorders>
              <w:top w:val="nil"/>
              <w:left w:val="nil"/>
              <w:bottom w:val="nil"/>
              <w:right w:val="nil"/>
            </w:tcBorders>
          </w:tcPr>
          <w:p w14:paraId="601F6C21" w14:textId="77777777" w:rsidR="00370320" w:rsidRPr="00590C30" w:rsidRDefault="00370320" w:rsidP="00B710E9">
            <w:pPr>
              <w:pStyle w:val="TCellCard"/>
            </w:pPr>
            <w:r w:rsidRPr="00590C30">
              <w:t>2</w:t>
            </w:r>
          </w:p>
        </w:tc>
        <w:tc>
          <w:tcPr>
            <w:tcW w:w="1008" w:type="dxa"/>
            <w:tcBorders>
              <w:top w:val="nil"/>
              <w:left w:val="nil"/>
              <w:bottom w:val="nil"/>
              <w:right w:val="nil"/>
            </w:tcBorders>
          </w:tcPr>
          <w:p w14:paraId="30841923" w14:textId="77777777" w:rsidR="00370320" w:rsidRPr="00590C30" w:rsidRDefault="00370320" w:rsidP="00B710E9">
            <w:pPr>
              <w:pStyle w:val="TCellCard"/>
            </w:pPr>
            <w:r w:rsidRPr="00590C30">
              <w:t>3</w:t>
            </w:r>
          </w:p>
        </w:tc>
        <w:tc>
          <w:tcPr>
            <w:tcW w:w="1008" w:type="dxa"/>
            <w:tcBorders>
              <w:top w:val="nil"/>
              <w:left w:val="nil"/>
              <w:bottom w:val="nil"/>
              <w:right w:val="nil"/>
            </w:tcBorders>
          </w:tcPr>
          <w:p w14:paraId="56C523D0" w14:textId="77777777" w:rsidR="00370320" w:rsidRPr="00590C30" w:rsidRDefault="00370320" w:rsidP="00B710E9">
            <w:pPr>
              <w:pStyle w:val="TCellCard"/>
            </w:pPr>
            <w:r w:rsidRPr="00590C30">
              <w:t>4</w:t>
            </w:r>
          </w:p>
        </w:tc>
        <w:tc>
          <w:tcPr>
            <w:tcW w:w="1008" w:type="dxa"/>
            <w:tcBorders>
              <w:top w:val="nil"/>
              <w:left w:val="nil"/>
              <w:bottom w:val="nil"/>
              <w:right w:val="nil"/>
            </w:tcBorders>
          </w:tcPr>
          <w:p w14:paraId="63FBC311" w14:textId="77777777" w:rsidR="00370320" w:rsidRPr="00590C30" w:rsidRDefault="00370320" w:rsidP="00B710E9">
            <w:pPr>
              <w:pStyle w:val="TCellCard"/>
            </w:pPr>
            <w:r w:rsidRPr="00590C30">
              <w:t>5</w:t>
            </w:r>
          </w:p>
        </w:tc>
        <w:tc>
          <w:tcPr>
            <w:tcW w:w="1008" w:type="dxa"/>
            <w:tcBorders>
              <w:top w:val="nil"/>
              <w:left w:val="nil"/>
              <w:bottom w:val="nil"/>
              <w:right w:val="nil"/>
            </w:tcBorders>
          </w:tcPr>
          <w:p w14:paraId="4C776194" w14:textId="77777777" w:rsidR="00370320" w:rsidRPr="00590C30" w:rsidRDefault="00370320" w:rsidP="00B710E9">
            <w:pPr>
              <w:pStyle w:val="TCellCard"/>
            </w:pPr>
            <w:r w:rsidRPr="00590C30">
              <w:t>6</w:t>
            </w:r>
          </w:p>
        </w:tc>
        <w:tc>
          <w:tcPr>
            <w:tcW w:w="1008" w:type="dxa"/>
            <w:tcBorders>
              <w:top w:val="nil"/>
              <w:left w:val="nil"/>
              <w:bottom w:val="nil"/>
              <w:right w:val="nil"/>
            </w:tcBorders>
          </w:tcPr>
          <w:p w14:paraId="1AE75504" w14:textId="77777777" w:rsidR="00370320" w:rsidRPr="00590C30" w:rsidRDefault="00370320" w:rsidP="00B710E9">
            <w:pPr>
              <w:pStyle w:val="TCellCard"/>
            </w:pPr>
            <w:r w:rsidRPr="00590C30">
              <w:t>7</w:t>
            </w:r>
          </w:p>
        </w:tc>
        <w:tc>
          <w:tcPr>
            <w:tcW w:w="1008" w:type="dxa"/>
            <w:tcBorders>
              <w:top w:val="nil"/>
              <w:left w:val="nil"/>
              <w:bottom w:val="nil"/>
              <w:right w:val="nil"/>
            </w:tcBorders>
          </w:tcPr>
          <w:p w14:paraId="37B543A9" w14:textId="77777777" w:rsidR="00370320" w:rsidRPr="00590C30" w:rsidRDefault="00370320" w:rsidP="00B710E9">
            <w:pPr>
              <w:pStyle w:val="TCellCard"/>
            </w:pPr>
            <w:r w:rsidRPr="00590C30">
              <w:t>8</w:t>
            </w:r>
          </w:p>
        </w:tc>
        <w:tc>
          <w:tcPr>
            <w:tcW w:w="1008" w:type="dxa"/>
            <w:tcBorders>
              <w:top w:val="nil"/>
              <w:left w:val="nil"/>
              <w:bottom w:val="nil"/>
              <w:right w:val="nil"/>
            </w:tcBorders>
          </w:tcPr>
          <w:p w14:paraId="3FF16FA1" w14:textId="77777777" w:rsidR="00370320" w:rsidRPr="00590C30" w:rsidRDefault="00370320" w:rsidP="00B710E9">
            <w:pPr>
              <w:pStyle w:val="TCellCard"/>
            </w:pPr>
            <w:r w:rsidRPr="00590C30">
              <w:t>9</w:t>
            </w:r>
          </w:p>
        </w:tc>
        <w:tc>
          <w:tcPr>
            <w:tcW w:w="1008" w:type="dxa"/>
            <w:tcBorders>
              <w:top w:val="nil"/>
              <w:left w:val="nil"/>
              <w:bottom w:val="nil"/>
              <w:right w:val="nil"/>
            </w:tcBorders>
          </w:tcPr>
          <w:p w14:paraId="2C544709" w14:textId="77777777" w:rsidR="00370320" w:rsidRPr="00590C30" w:rsidRDefault="00370320" w:rsidP="00B710E9">
            <w:pPr>
              <w:pStyle w:val="TCellCard"/>
            </w:pPr>
            <w:r w:rsidRPr="00590C30">
              <w:t>10</w:t>
            </w:r>
          </w:p>
        </w:tc>
      </w:tr>
      <w:tr w:rsidR="00370320" w:rsidRPr="00590C30" w14:paraId="76973740" w14:textId="77777777" w:rsidTr="004A6BF2">
        <w:tc>
          <w:tcPr>
            <w:tcW w:w="1008" w:type="dxa"/>
            <w:tcBorders>
              <w:top w:val="single" w:sz="4" w:space="0" w:color="auto"/>
              <w:bottom w:val="single" w:sz="4" w:space="0" w:color="auto"/>
              <w:right w:val="single" w:sz="4" w:space="0" w:color="auto"/>
            </w:tcBorders>
          </w:tcPr>
          <w:p w14:paraId="07AD8904" w14:textId="77777777" w:rsidR="00370320" w:rsidRPr="00590C30" w:rsidRDefault="00370320" w:rsidP="00B710E9">
            <w:pPr>
              <w:pStyle w:val="TCellCard"/>
            </w:pPr>
            <w:r w:rsidRPr="00590C30">
              <w:t>MPC</w:t>
            </w:r>
          </w:p>
        </w:tc>
        <w:tc>
          <w:tcPr>
            <w:tcW w:w="1008" w:type="dxa"/>
            <w:tcBorders>
              <w:top w:val="single" w:sz="4" w:space="0" w:color="auto"/>
              <w:left w:val="single" w:sz="4" w:space="0" w:color="auto"/>
              <w:bottom w:val="single" w:sz="4" w:space="0" w:color="auto"/>
              <w:right w:val="single" w:sz="4" w:space="0" w:color="auto"/>
            </w:tcBorders>
          </w:tcPr>
          <w:p w14:paraId="276E0D36" w14:textId="77777777" w:rsidR="00370320" w:rsidRPr="00590C30" w:rsidRDefault="00370320" w:rsidP="00B710E9">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Pr>
          <w:p w14:paraId="43FD9148" w14:textId="77777777" w:rsidR="00370320" w:rsidRPr="00590C30" w:rsidRDefault="00370320" w:rsidP="00B710E9">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Pr>
          <w:p w14:paraId="71BB47A0" w14:textId="77777777" w:rsidR="00370320" w:rsidRPr="00590C30" w:rsidRDefault="00370320" w:rsidP="00B710E9">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Pr>
          <w:p w14:paraId="38B7C87A" w14:textId="77777777" w:rsidR="00370320" w:rsidRPr="00590C30" w:rsidRDefault="00370320" w:rsidP="00B710E9">
            <w:pPr>
              <w:pStyle w:val="TCellCard"/>
            </w:pPr>
            <w:r w:rsidRPr="00590C30">
              <w:t>D1</w:t>
            </w:r>
          </w:p>
        </w:tc>
        <w:tc>
          <w:tcPr>
            <w:tcW w:w="1008" w:type="dxa"/>
            <w:tcBorders>
              <w:top w:val="single" w:sz="4" w:space="0" w:color="auto"/>
              <w:left w:val="single" w:sz="4" w:space="0" w:color="auto"/>
              <w:bottom w:val="single" w:sz="4" w:space="0" w:color="auto"/>
              <w:right w:val="single" w:sz="4" w:space="0" w:color="auto"/>
            </w:tcBorders>
          </w:tcPr>
          <w:p w14:paraId="7D92B3D4" w14:textId="77777777" w:rsidR="00370320" w:rsidRPr="00590C30" w:rsidRDefault="00370320" w:rsidP="00B710E9">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Pr>
          <w:p w14:paraId="0009BF1C" w14:textId="77777777" w:rsidR="00370320" w:rsidRPr="00590C30" w:rsidRDefault="00370320" w:rsidP="00B710E9">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Pr>
          <w:p w14:paraId="10F548A7" w14:textId="77777777" w:rsidR="00370320" w:rsidRPr="00590C30" w:rsidRDefault="00370320" w:rsidP="00B710E9">
            <w:pPr>
              <w:pStyle w:val="TCellCard"/>
            </w:pPr>
            <w:r w:rsidRPr="00590C30">
              <w:t>D2</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2CF0D9FB"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tcBorders>
          </w:tcPr>
          <w:p w14:paraId="2EE732DE" w14:textId="76A56B68" w:rsidR="00370320" w:rsidRPr="00590C30" w:rsidRDefault="00370320" w:rsidP="00B710E9">
            <w:pPr>
              <w:pStyle w:val="TCellCard"/>
            </w:pPr>
          </w:p>
        </w:tc>
      </w:tr>
      <w:tr w:rsidR="00370320" w:rsidRPr="00590C30" w14:paraId="2A1FF59A" w14:textId="77777777" w:rsidTr="004A6BF2">
        <w:tc>
          <w:tcPr>
            <w:tcW w:w="1008" w:type="dxa"/>
            <w:tcBorders>
              <w:top w:val="single" w:sz="4" w:space="0" w:color="auto"/>
              <w:bottom w:val="single" w:sz="4" w:space="0" w:color="auto"/>
              <w:right w:val="single" w:sz="4" w:space="0" w:color="auto"/>
            </w:tcBorders>
          </w:tcPr>
          <w:p w14:paraId="222F92D4" w14:textId="4C87BC44"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Pr>
          <w:p w14:paraId="16209D2B"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Pr>
          <w:p w14:paraId="7C3A3F67" w14:textId="77777777" w:rsidR="00370320" w:rsidRPr="00590C30" w:rsidRDefault="00370320" w:rsidP="00B710E9">
            <w:pPr>
              <w:pStyle w:val="TCellCard"/>
            </w:pPr>
            <w:r>
              <w:t>G3</w:t>
            </w:r>
          </w:p>
        </w:tc>
        <w:tc>
          <w:tcPr>
            <w:tcW w:w="1008" w:type="dxa"/>
            <w:tcBorders>
              <w:top w:val="single" w:sz="4" w:space="0" w:color="auto"/>
              <w:left w:val="single" w:sz="4" w:space="0" w:color="auto"/>
              <w:bottom w:val="single" w:sz="4" w:space="0" w:color="auto"/>
              <w:right w:val="single" w:sz="4" w:space="0" w:color="auto"/>
            </w:tcBorders>
          </w:tcPr>
          <w:p w14:paraId="619F48E1" w14:textId="77777777" w:rsidR="00370320" w:rsidRPr="00590C30" w:rsidRDefault="00370320" w:rsidP="00B710E9">
            <w:pPr>
              <w:pStyle w:val="TCellCard"/>
            </w:pPr>
            <w:r>
              <w:t>C3</w:t>
            </w:r>
          </w:p>
        </w:tc>
        <w:tc>
          <w:tcPr>
            <w:tcW w:w="1008" w:type="dxa"/>
            <w:tcBorders>
              <w:top w:val="single" w:sz="4" w:space="0" w:color="auto"/>
              <w:left w:val="single" w:sz="4" w:space="0" w:color="auto"/>
              <w:bottom w:val="single" w:sz="4" w:space="0" w:color="auto"/>
              <w:right w:val="single" w:sz="4" w:space="0" w:color="auto"/>
            </w:tcBorders>
          </w:tcPr>
          <w:p w14:paraId="36BBC052" w14:textId="77777777" w:rsidR="00370320" w:rsidRPr="00590C30" w:rsidRDefault="00370320" w:rsidP="00B710E9">
            <w:pPr>
              <w:pStyle w:val="TCellCard"/>
            </w:pPr>
            <w:r>
              <w:t>S3</w:t>
            </w:r>
          </w:p>
        </w:tc>
        <w:tc>
          <w:tcPr>
            <w:tcW w:w="1008" w:type="dxa"/>
            <w:tcBorders>
              <w:top w:val="single" w:sz="4" w:space="0" w:color="auto"/>
              <w:left w:val="single" w:sz="4" w:space="0" w:color="auto"/>
              <w:bottom w:val="single" w:sz="4" w:space="0" w:color="auto"/>
              <w:right w:val="single" w:sz="4" w:space="0" w:color="auto"/>
            </w:tcBorders>
          </w:tcPr>
          <w:p w14:paraId="5BCDE8CC" w14:textId="77777777" w:rsidR="00370320" w:rsidRPr="00590C30" w:rsidRDefault="00370320" w:rsidP="00B710E9">
            <w:pPr>
              <w:pStyle w:val="TCellCard"/>
            </w:pPr>
            <w:r>
              <w:t>G4</w:t>
            </w:r>
          </w:p>
        </w:tc>
        <w:tc>
          <w:tcPr>
            <w:tcW w:w="1008" w:type="dxa"/>
            <w:tcBorders>
              <w:top w:val="single" w:sz="4" w:space="0" w:color="auto"/>
              <w:left w:val="single" w:sz="4" w:space="0" w:color="auto"/>
              <w:bottom w:val="single" w:sz="4" w:space="0" w:color="auto"/>
              <w:right w:val="single" w:sz="4" w:space="0" w:color="auto"/>
            </w:tcBorders>
          </w:tcPr>
          <w:p w14:paraId="0568C03E" w14:textId="77777777" w:rsidR="00370320" w:rsidRPr="00590C30" w:rsidRDefault="00370320" w:rsidP="00B710E9">
            <w:pPr>
              <w:pStyle w:val="TCellCard"/>
            </w:pPr>
            <w:r>
              <w:t>C4</w:t>
            </w:r>
          </w:p>
        </w:tc>
        <w:tc>
          <w:tcPr>
            <w:tcW w:w="1008" w:type="dxa"/>
            <w:tcBorders>
              <w:top w:val="single" w:sz="4" w:space="0" w:color="auto"/>
              <w:left w:val="single" w:sz="4" w:space="0" w:color="auto"/>
              <w:bottom w:val="single" w:sz="4" w:space="0" w:color="auto"/>
              <w:right w:val="single" w:sz="4" w:space="0" w:color="auto"/>
            </w:tcBorders>
          </w:tcPr>
          <w:p w14:paraId="1EA3ADBE" w14:textId="77777777" w:rsidR="00370320" w:rsidRPr="00590C30" w:rsidRDefault="00370320" w:rsidP="00B710E9">
            <w:pPr>
              <w:pStyle w:val="TCellCard"/>
            </w:pPr>
            <w:r>
              <w:t>D4</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084D13BD"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tcBorders>
          </w:tcPr>
          <w:p w14:paraId="0FFAF89A" w14:textId="431660AE" w:rsidR="00370320" w:rsidRDefault="00370320" w:rsidP="00B710E9">
            <w:pPr>
              <w:pStyle w:val="TCellCard"/>
            </w:pPr>
          </w:p>
        </w:tc>
      </w:tr>
      <w:tr w:rsidR="00370320" w:rsidRPr="00590C30" w14:paraId="2542D1C4" w14:textId="77777777" w:rsidTr="004A6BF2">
        <w:tc>
          <w:tcPr>
            <w:tcW w:w="1008" w:type="dxa"/>
            <w:tcBorders>
              <w:top w:val="single" w:sz="4" w:space="0" w:color="auto"/>
              <w:right w:val="single" w:sz="4" w:space="0" w:color="auto"/>
            </w:tcBorders>
          </w:tcPr>
          <w:p w14:paraId="271DDDA1" w14:textId="0E4E5A5E" w:rsidR="00370320" w:rsidRDefault="00370320" w:rsidP="00B710E9">
            <w:pPr>
              <w:pStyle w:val="TCellCard"/>
            </w:pPr>
          </w:p>
        </w:tc>
        <w:tc>
          <w:tcPr>
            <w:tcW w:w="1008" w:type="dxa"/>
            <w:tcBorders>
              <w:top w:val="single" w:sz="4" w:space="0" w:color="auto"/>
              <w:left w:val="single" w:sz="4" w:space="0" w:color="auto"/>
              <w:right w:val="single" w:sz="4" w:space="0" w:color="auto"/>
            </w:tcBorders>
          </w:tcPr>
          <w:p w14:paraId="3FCC244F" w14:textId="77777777" w:rsidR="00370320" w:rsidRPr="00590C30" w:rsidRDefault="00370320" w:rsidP="00B710E9">
            <w:pPr>
              <w:pStyle w:val="TCellCard"/>
            </w:pPr>
          </w:p>
        </w:tc>
        <w:tc>
          <w:tcPr>
            <w:tcW w:w="1008" w:type="dxa"/>
            <w:tcBorders>
              <w:top w:val="single" w:sz="4" w:space="0" w:color="auto"/>
              <w:left w:val="single" w:sz="4" w:space="0" w:color="auto"/>
              <w:right w:val="single" w:sz="4" w:space="0" w:color="auto"/>
            </w:tcBorders>
          </w:tcPr>
          <w:p w14:paraId="1599B4BB" w14:textId="77777777" w:rsidR="00370320" w:rsidRDefault="00370320" w:rsidP="00B710E9">
            <w:pPr>
              <w:pStyle w:val="TCellCard"/>
            </w:pPr>
            <w:r>
              <w:t>G6</w:t>
            </w:r>
          </w:p>
        </w:tc>
        <w:tc>
          <w:tcPr>
            <w:tcW w:w="1008" w:type="dxa"/>
            <w:tcBorders>
              <w:top w:val="single" w:sz="4" w:space="0" w:color="auto"/>
              <w:left w:val="single" w:sz="4" w:space="0" w:color="auto"/>
              <w:right w:val="single" w:sz="4" w:space="0" w:color="auto"/>
            </w:tcBorders>
          </w:tcPr>
          <w:p w14:paraId="44B72F18" w14:textId="77777777" w:rsidR="00370320" w:rsidRDefault="00370320" w:rsidP="00B710E9">
            <w:pPr>
              <w:pStyle w:val="TCellCard"/>
            </w:pPr>
            <w:r>
              <w:t>C5</w:t>
            </w:r>
          </w:p>
        </w:tc>
        <w:tc>
          <w:tcPr>
            <w:tcW w:w="1008" w:type="dxa"/>
            <w:tcBorders>
              <w:top w:val="single" w:sz="4" w:space="0" w:color="auto"/>
              <w:left w:val="single" w:sz="4" w:space="0" w:color="auto"/>
              <w:right w:val="single" w:sz="4" w:space="0" w:color="auto"/>
            </w:tcBorders>
          </w:tcPr>
          <w:p w14:paraId="4296784C" w14:textId="77777777" w:rsidR="00370320" w:rsidRDefault="00370320" w:rsidP="00B710E9">
            <w:pPr>
              <w:pStyle w:val="TCellCard"/>
            </w:pPr>
            <w:r>
              <w:t>D6</w:t>
            </w:r>
          </w:p>
        </w:tc>
        <w:tc>
          <w:tcPr>
            <w:tcW w:w="1008" w:type="dxa"/>
            <w:tcBorders>
              <w:top w:val="single" w:sz="4" w:space="0" w:color="auto"/>
              <w:left w:val="single" w:sz="4" w:space="0" w:color="auto"/>
              <w:right w:val="single" w:sz="4" w:space="0" w:color="auto"/>
            </w:tcBorders>
          </w:tcPr>
          <w:p w14:paraId="2191C784" w14:textId="77777777" w:rsidR="00370320" w:rsidRDefault="00370320" w:rsidP="00B710E9">
            <w:pPr>
              <w:pStyle w:val="TCellCard"/>
            </w:pPr>
            <w:proofErr w:type="spellStart"/>
            <w:r>
              <w:t>etc</w:t>
            </w:r>
            <w:proofErr w:type="spellEnd"/>
            <w:r>
              <w:t>…</w:t>
            </w:r>
          </w:p>
        </w:tc>
        <w:tc>
          <w:tcPr>
            <w:tcW w:w="1008" w:type="dxa"/>
            <w:tcBorders>
              <w:top w:val="single" w:sz="4" w:space="0" w:color="auto"/>
              <w:left w:val="single" w:sz="4" w:space="0" w:color="auto"/>
              <w:right w:val="single" w:sz="4" w:space="0" w:color="auto"/>
            </w:tcBorders>
          </w:tcPr>
          <w:p w14:paraId="709FC680" w14:textId="77777777" w:rsidR="00370320" w:rsidRDefault="00370320" w:rsidP="00B710E9">
            <w:pPr>
              <w:pStyle w:val="TCellCard"/>
            </w:pPr>
          </w:p>
        </w:tc>
        <w:tc>
          <w:tcPr>
            <w:tcW w:w="1008" w:type="dxa"/>
            <w:tcBorders>
              <w:top w:val="single" w:sz="4" w:space="0" w:color="auto"/>
              <w:left w:val="single" w:sz="4" w:space="0" w:color="auto"/>
              <w:right w:val="single" w:sz="4" w:space="0" w:color="auto"/>
            </w:tcBorders>
          </w:tcPr>
          <w:p w14:paraId="3C8F1B81" w14:textId="77777777" w:rsidR="00370320" w:rsidRDefault="00370320" w:rsidP="00B710E9">
            <w:pPr>
              <w:pStyle w:val="TCellCard"/>
            </w:pPr>
          </w:p>
        </w:tc>
        <w:tc>
          <w:tcPr>
            <w:tcW w:w="1008" w:type="dxa"/>
            <w:tcBorders>
              <w:top w:val="single" w:sz="4" w:space="0" w:color="auto"/>
              <w:left w:val="single" w:sz="4" w:space="0" w:color="auto"/>
              <w:right w:val="single" w:sz="4" w:space="0" w:color="auto"/>
            </w:tcBorders>
            <w:shd w:val="pct15" w:color="auto" w:fill="FFFFFF"/>
          </w:tcPr>
          <w:p w14:paraId="591EF935" w14:textId="77777777" w:rsidR="00370320" w:rsidRPr="00590C30" w:rsidRDefault="00370320" w:rsidP="00B710E9">
            <w:pPr>
              <w:pStyle w:val="TCellCard"/>
            </w:pPr>
          </w:p>
        </w:tc>
        <w:tc>
          <w:tcPr>
            <w:tcW w:w="1008" w:type="dxa"/>
            <w:tcBorders>
              <w:top w:val="single" w:sz="4" w:space="0" w:color="auto"/>
              <w:left w:val="single" w:sz="4" w:space="0" w:color="auto"/>
            </w:tcBorders>
          </w:tcPr>
          <w:p w14:paraId="144B3BD3" w14:textId="77777777" w:rsidR="00370320" w:rsidRDefault="00370320" w:rsidP="00B710E9">
            <w:pPr>
              <w:pStyle w:val="TCellCard"/>
            </w:pPr>
          </w:p>
        </w:tc>
      </w:tr>
    </w:tbl>
    <w:p w14:paraId="0F7603F4" w14:textId="77777777" w:rsidR="00370320" w:rsidRPr="00590C30" w:rsidRDefault="00370320" w:rsidP="008251CA">
      <w:pPr>
        <w:pStyle w:val="CardSpacing"/>
      </w:pPr>
    </w:p>
    <w:p w14:paraId="4DBD5642" w14:textId="19763314" w:rsidR="00370320" w:rsidRPr="00590C30" w:rsidRDefault="00370320" w:rsidP="00910C53">
      <w:pPr>
        <w:pStyle w:val="CardHeader"/>
      </w:pPr>
      <w:r w:rsidRPr="00590C30">
        <w:t>Example:</w:t>
      </w:r>
    </w:p>
    <w:p w14:paraId="73A3058E" w14:textId="493502A2" w:rsidR="00370320" w:rsidRPr="00590C30" w:rsidRDefault="00370320" w:rsidP="00370320">
      <w:pPr>
        <w:rPr>
          <w:sz w:val="22"/>
        </w:rPr>
      </w:pPr>
      <w:r w:rsidRPr="00590C30">
        <w:rPr>
          <w:sz w:val="22"/>
        </w:rPr>
        <w:t xml:space="preserve">As an </w:t>
      </w:r>
      <w:r w:rsidR="00F10A36" w:rsidRPr="00590C30">
        <w:rPr>
          <w:sz w:val="22"/>
        </w:rPr>
        <w:t>example,</w:t>
      </w:r>
      <w:r w:rsidRPr="00590C30">
        <w:rPr>
          <w:sz w:val="22"/>
        </w:rPr>
        <w:t xml:space="preserve"> consider the following equation relating several degrees of freedom (in global coordinates):</w:t>
      </w:r>
    </w:p>
    <w:p w14:paraId="6A6656C1" w14:textId="6AB513BC" w:rsidR="00370320" w:rsidRPr="00590C30" w:rsidRDefault="00D460B0" w:rsidP="00D460B0">
      <w:pPr>
        <w:jc w:val="center"/>
        <w:rPr>
          <w:sz w:val="22"/>
        </w:rPr>
      </w:pPr>
      <m:oMathPara>
        <m:oMath>
          <m:r>
            <w:rPr>
              <w:rFonts w:ascii="Cambria Math"/>
              <w:sz w:val="22"/>
            </w:rPr>
            <m:t>1.2</m:t>
          </m:r>
          <m:sSub>
            <m:sSubPr>
              <m:ctrlPr>
                <w:rPr>
                  <w:rFonts w:ascii="Cambria Math" w:hAnsi="Cambria Math"/>
                  <w:i/>
                  <w:sz w:val="22"/>
                </w:rPr>
              </m:ctrlPr>
            </m:sSubPr>
            <m:e>
              <m:r>
                <w:rPr>
                  <w:rFonts w:ascii="Cambria Math"/>
                  <w:sz w:val="22"/>
                </w:rPr>
                <m:t>w</m:t>
              </m:r>
            </m:e>
            <m:sub>
              <m:r>
                <w:rPr>
                  <w:rFonts w:ascii="Cambria Math"/>
                  <w:sz w:val="22"/>
                </w:rPr>
                <m:t>101</m:t>
              </m:r>
            </m:sub>
          </m:sSub>
          <m:r>
            <w:rPr>
              <w:rFonts w:ascii="Cambria Math"/>
              <w:sz w:val="22"/>
            </w:rPr>
            <m:t>+4.5</m:t>
          </m:r>
          <m:sSub>
            <m:sSubPr>
              <m:ctrlPr>
                <w:rPr>
                  <w:rFonts w:ascii="Cambria Math" w:hAnsi="Cambria Math"/>
                  <w:i/>
                  <w:sz w:val="22"/>
                </w:rPr>
              </m:ctrlPr>
            </m:sSubPr>
            <m:e>
              <m:r>
                <w:rPr>
                  <w:rFonts w:ascii="Cambria Math"/>
                  <w:sz w:val="22"/>
                </w:rPr>
                <m:t>v</m:t>
              </m:r>
            </m:e>
            <m:sub>
              <m:r>
                <w:rPr>
                  <w:rFonts w:ascii="Cambria Math"/>
                  <w:sz w:val="22"/>
                </w:rPr>
                <m:t>201</m:t>
              </m:r>
            </m:sub>
          </m:sSub>
          <m:r>
            <w:rPr>
              <w:rFonts w:ascii="Cambria Math"/>
              <w:sz w:val="22"/>
            </w:rPr>
            <m:t>-</m:t>
          </m:r>
          <m:r>
            <w:rPr>
              <w:rFonts w:ascii="Cambria Math"/>
              <w:sz w:val="22"/>
            </w:rPr>
            <m:t>0.63</m:t>
          </m:r>
          <m:sSub>
            <m:sSubPr>
              <m:ctrlPr>
                <w:rPr>
                  <w:rFonts w:ascii="Cambria Math" w:hAnsi="Cambria Math"/>
                  <w:i/>
                  <w:sz w:val="22"/>
                </w:rPr>
              </m:ctrlPr>
            </m:sSubPr>
            <m:e>
              <m:r>
                <w:rPr>
                  <w:rFonts w:ascii="Cambria Math"/>
                  <w:sz w:val="22"/>
                </w:rPr>
                <m:t>θ</m:t>
              </m:r>
            </m:e>
            <m:sub>
              <m:sSub>
                <m:sSubPr>
                  <m:ctrlPr>
                    <w:rPr>
                      <w:rFonts w:ascii="Cambria Math" w:hAnsi="Cambria Math"/>
                      <w:i/>
                      <w:sz w:val="22"/>
                    </w:rPr>
                  </m:ctrlPr>
                </m:sSubPr>
                <m:e>
                  <m:r>
                    <w:rPr>
                      <w:rFonts w:ascii="Cambria Math"/>
                      <w:sz w:val="22"/>
                    </w:rPr>
                    <m:t>y</m:t>
                  </m:r>
                </m:e>
                <m:sub>
                  <m:r>
                    <w:rPr>
                      <w:rFonts w:ascii="Cambria Math"/>
                      <w:sz w:val="22"/>
                    </w:rPr>
                    <m:t>623</m:t>
                  </m:r>
                </m:sub>
              </m:sSub>
            </m:sub>
          </m:sSub>
          <m:r>
            <w:rPr>
              <w:rFonts w:ascii="Cambria Math"/>
              <w:sz w:val="22"/>
            </w:rPr>
            <m:t>+12.7</m:t>
          </m:r>
          <m:sSub>
            <m:sSubPr>
              <m:ctrlPr>
                <w:rPr>
                  <w:rFonts w:ascii="Cambria Math" w:hAnsi="Cambria Math"/>
                  <w:i/>
                  <w:sz w:val="22"/>
                </w:rPr>
              </m:ctrlPr>
            </m:sSubPr>
            <m:e>
              <m:r>
                <w:rPr>
                  <w:rFonts w:ascii="Cambria Math"/>
                  <w:sz w:val="22"/>
                </w:rPr>
                <m:t>θ</m:t>
              </m:r>
            </m:e>
            <m:sub>
              <m:sSub>
                <m:sSubPr>
                  <m:ctrlPr>
                    <w:rPr>
                      <w:rFonts w:ascii="Cambria Math" w:hAnsi="Cambria Math"/>
                      <w:i/>
                      <w:sz w:val="22"/>
                    </w:rPr>
                  </m:ctrlPr>
                </m:sSubPr>
                <m:e>
                  <m:r>
                    <w:rPr>
                      <w:rFonts w:ascii="Cambria Math"/>
                      <w:sz w:val="22"/>
                    </w:rPr>
                    <m:t>z</m:t>
                  </m:r>
                </m:e>
                <m:sub>
                  <m:r>
                    <w:rPr>
                      <w:rFonts w:ascii="Cambria Math"/>
                      <w:sz w:val="22"/>
                    </w:rPr>
                    <m:t>76</m:t>
                  </m:r>
                </m:sub>
              </m:sSub>
            </m:sub>
          </m:sSub>
          <m:r>
            <w:rPr>
              <w:rFonts w:ascii="Cambria Math"/>
              <w:sz w:val="22"/>
            </w:rPr>
            <m:t>=0</m:t>
          </m:r>
        </m:oMath>
      </m:oMathPara>
    </w:p>
    <w:p w14:paraId="7402594B" w14:textId="6A145078" w:rsidR="00370320" w:rsidRPr="00590C30" w:rsidRDefault="00370320" w:rsidP="00370320">
      <w:r w:rsidRPr="00590C30">
        <w:t>where w</w:t>
      </w:r>
      <w:r w:rsidRPr="00590C30">
        <w:rPr>
          <w:vertAlign w:val="subscript"/>
        </w:rPr>
        <w:t>101</w:t>
      </w:r>
      <w:r w:rsidRPr="00590C30">
        <w:t xml:space="preserve"> is the displacement in the global z direction at grid 101, v</w:t>
      </w:r>
      <w:r w:rsidRPr="00590C30">
        <w:rPr>
          <w:vertAlign w:val="subscript"/>
        </w:rPr>
        <w:t>201</w:t>
      </w:r>
      <w:r w:rsidRPr="00590C30">
        <w:t xml:space="preserve"> is the displacement in the global y direction at grid 201, and the remaining two terms are the rotation about the global y and z directions </w:t>
      </w:r>
      <w:r>
        <w:t>at grids 623 and 76 respectively.</w:t>
      </w:r>
      <w:r w:rsidR="007439EF">
        <w:t xml:space="preserve"> </w:t>
      </w:r>
      <w:r w:rsidRPr="00590C30">
        <w:t>Assuming that w</w:t>
      </w:r>
      <w:r w:rsidRPr="00590C30">
        <w:rPr>
          <w:vertAlign w:val="subscript"/>
        </w:rPr>
        <w:t>101</w:t>
      </w:r>
      <w:r w:rsidRPr="00590C30">
        <w:t xml:space="preserve"> has been chosen as the M-set degree of freedom for this MPC equation, the input would be:</w:t>
      </w:r>
    </w:p>
    <w:p w14:paraId="19288B68" w14:textId="77777777" w:rsidR="00370320" w:rsidRPr="00590C30" w:rsidRDefault="00370320" w:rsidP="008251CA">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C6A27F0" w14:textId="77777777" w:rsidTr="002B267D">
        <w:tc>
          <w:tcPr>
            <w:tcW w:w="1008" w:type="dxa"/>
            <w:tcMar>
              <w:right w:w="0" w:type="dxa"/>
            </w:tcMar>
          </w:tcPr>
          <w:p w14:paraId="4378E3AE" w14:textId="77777777" w:rsidR="00370320" w:rsidRPr="00590C30" w:rsidRDefault="00370320" w:rsidP="002B267D">
            <w:pPr>
              <w:pStyle w:val="TCellCard"/>
            </w:pPr>
            <w:r w:rsidRPr="00590C30">
              <w:t>MPC</w:t>
            </w:r>
          </w:p>
        </w:tc>
        <w:tc>
          <w:tcPr>
            <w:tcW w:w="1008" w:type="dxa"/>
            <w:tcMar>
              <w:right w:w="0" w:type="dxa"/>
            </w:tcMar>
          </w:tcPr>
          <w:p w14:paraId="0FC36E52" w14:textId="77777777" w:rsidR="00370320" w:rsidRPr="00590C30" w:rsidRDefault="00370320" w:rsidP="002B267D">
            <w:pPr>
              <w:pStyle w:val="TCellCard"/>
            </w:pPr>
            <w:r w:rsidRPr="00590C30">
              <w:t>56</w:t>
            </w:r>
          </w:p>
        </w:tc>
        <w:tc>
          <w:tcPr>
            <w:tcW w:w="1008" w:type="dxa"/>
            <w:tcMar>
              <w:right w:w="0" w:type="dxa"/>
            </w:tcMar>
          </w:tcPr>
          <w:p w14:paraId="576BE6AD" w14:textId="77777777" w:rsidR="00370320" w:rsidRPr="00590C30" w:rsidRDefault="00370320" w:rsidP="002B267D">
            <w:pPr>
              <w:pStyle w:val="TCellCard"/>
            </w:pPr>
            <w:r w:rsidRPr="00590C30">
              <w:t>101</w:t>
            </w:r>
          </w:p>
        </w:tc>
        <w:tc>
          <w:tcPr>
            <w:tcW w:w="1008" w:type="dxa"/>
            <w:tcMar>
              <w:right w:w="0" w:type="dxa"/>
            </w:tcMar>
          </w:tcPr>
          <w:p w14:paraId="617D5F1A" w14:textId="77777777" w:rsidR="00370320" w:rsidRPr="00590C30" w:rsidRDefault="00370320" w:rsidP="002B267D">
            <w:pPr>
              <w:pStyle w:val="TCellCard"/>
            </w:pPr>
            <w:r w:rsidRPr="00590C30">
              <w:t>3</w:t>
            </w:r>
          </w:p>
        </w:tc>
        <w:tc>
          <w:tcPr>
            <w:tcW w:w="1008" w:type="dxa"/>
            <w:tcMar>
              <w:right w:w="0" w:type="dxa"/>
            </w:tcMar>
          </w:tcPr>
          <w:p w14:paraId="21B643A3" w14:textId="77777777" w:rsidR="00370320" w:rsidRPr="00590C30" w:rsidRDefault="00370320" w:rsidP="002B267D">
            <w:pPr>
              <w:pStyle w:val="TCellCard"/>
            </w:pPr>
            <w:r w:rsidRPr="00590C30">
              <w:t>1.2</w:t>
            </w:r>
          </w:p>
        </w:tc>
        <w:tc>
          <w:tcPr>
            <w:tcW w:w="1008" w:type="dxa"/>
            <w:tcMar>
              <w:right w:w="0" w:type="dxa"/>
            </w:tcMar>
          </w:tcPr>
          <w:p w14:paraId="684D79DD" w14:textId="77777777" w:rsidR="00370320" w:rsidRPr="00590C30" w:rsidRDefault="00370320" w:rsidP="002B267D">
            <w:pPr>
              <w:pStyle w:val="TCellCard"/>
            </w:pPr>
            <w:r w:rsidRPr="00590C30">
              <w:t>201</w:t>
            </w:r>
          </w:p>
        </w:tc>
        <w:tc>
          <w:tcPr>
            <w:tcW w:w="1008" w:type="dxa"/>
            <w:tcMar>
              <w:right w:w="0" w:type="dxa"/>
            </w:tcMar>
          </w:tcPr>
          <w:p w14:paraId="7F48EF38" w14:textId="77777777" w:rsidR="00370320" w:rsidRPr="00590C30" w:rsidRDefault="00370320" w:rsidP="002B267D">
            <w:pPr>
              <w:pStyle w:val="TCellCard"/>
            </w:pPr>
            <w:r w:rsidRPr="00590C30">
              <w:t>2</w:t>
            </w:r>
          </w:p>
        </w:tc>
        <w:tc>
          <w:tcPr>
            <w:tcW w:w="1008" w:type="dxa"/>
            <w:tcMar>
              <w:right w:w="0" w:type="dxa"/>
            </w:tcMar>
          </w:tcPr>
          <w:p w14:paraId="2C0E32AD" w14:textId="77777777" w:rsidR="00370320" w:rsidRPr="00590C30" w:rsidRDefault="00370320" w:rsidP="002B267D">
            <w:pPr>
              <w:pStyle w:val="TCellCard"/>
            </w:pPr>
            <w:r w:rsidRPr="00590C30">
              <w:t>4.5</w:t>
            </w:r>
          </w:p>
        </w:tc>
        <w:tc>
          <w:tcPr>
            <w:tcW w:w="1008" w:type="dxa"/>
            <w:tcMar>
              <w:right w:w="0" w:type="dxa"/>
            </w:tcMar>
          </w:tcPr>
          <w:p w14:paraId="37BAF017" w14:textId="77777777" w:rsidR="00370320" w:rsidRPr="00590C30" w:rsidRDefault="00370320" w:rsidP="002B267D">
            <w:pPr>
              <w:pStyle w:val="TCellCard"/>
            </w:pPr>
          </w:p>
        </w:tc>
        <w:tc>
          <w:tcPr>
            <w:tcW w:w="1008" w:type="dxa"/>
            <w:tcMar>
              <w:right w:w="0" w:type="dxa"/>
            </w:tcMar>
          </w:tcPr>
          <w:p w14:paraId="199962A6" w14:textId="6EED7D92" w:rsidR="00370320" w:rsidRPr="00590C30" w:rsidRDefault="00370320" w:rsidP="002B267D">
            <w:pPr>
              <w:pStyle w:val="TCellCard"/>
            </w:pPr>
          </w:p>
        </w:tc>
      </w:tr>
      <w:tr w:rsidR="00370320" w:rsidRPr="00590C30" w14:paraId="43ADAB37" w14:textId="77777777" w:rsidTr="002B267D">
        <w:tc>
          <w:tcPr>
            <w:tcW w:w="1008" w:type="dxa"/>
            <w:tcMar>
              <w:right w:w="0" w:type="dxa"/>
            </w:tcMar>
          </w:tcPr>
          <w:p w14:paraId="7F8AED69" w14:textId="27F73770" w:rsidR="00370320" w:rsidRPr="00590C30" w:rsidRDefault="00370320" w:rsidP="002B267D">
            <w:pPr>
              <w:pStyle w:val="TCellCard"/>
            </w:pPr>
          </w:p>
        </w:tc>
        <w:tc>
          <w:tcPr>
            <w:tcW w:w="1008" w:type="dxa"/>
            <w:tcMar>
              <w:right w:w="0" w:type="dxa"/>
            </w:tcMar>
          </w:tcPr>
          <w:p w14:paraId="0FC2E370" w14:textId="77777777" w:rsidR="00370320" w:rsidRPr="00590C30" w:rsidRDefault="00370320" w:rsidP="002B267D">
            <w:pPr>
              <w:pStyle w:val="TCellCard"/>
            </w:pPr>
          </w:p>
        </w:tc>
        <w:tc>
          <w:tcPr>
            <w:tcW w:w="1008" w:type="dxa"/>
            <w:tcMar>
              <w:right w:w="0" w:type="dxa"/>
            </w:tcMar>
          </w:tcPr>
          <w:p w14:paraId="429BF0C4" w14:textId="77777777" w:rsidR="00370320" w:rsidRPr="00590C30" w:rsidRDefault="00370320" w:rsidP="002B267D">
            <w:pPr>
              <w:pStyle w:val="TCellCard"/>
            </w:pPr>
            <w:r w:rsidRPr="00590C30">
              <w:t>623</w:t>
            </w:r>
          </w:p>
        </w:tc>
        <w:tc>
          <w:tcPr>
            <w:tcW w:w="1008" w:type="dxa"/>
            <w:tcMar>
              <w:right w:w="0" w:type="dxa"/>
            </w:tcMar>
          </w:tcPr>
          <w:p w14:paraId="73706811" w14:textId="77777777" w:rsidR="00370320" w:rsidRPr="00590C30" w:rsidRDefault="00370320" w:rsidP="002B267D">
            <w:pPr>
              <w:pStyle w:val="TCellCard"/>
            </w:pPr>
            <w:r w:rsidRPr="00590C30">
              <w:t>5</w:t>
            </w:r>
          </w:p>
        </w:tc>
        <w:tc>
          <w:tcPr>
            <w:tcW w:w="1008" w:type="dxa"/>
            <w:tcMar>
              <w:right w:w="0" w:type="dxa"/>
            </w:tcMar>
          </w:tcPr>
          <w:p w14:paraId="3A553E5A" w14:textId="77777777" w:rsidR="00370320" w:rsidRPr="00590C30" w:rsidRDefault="00370320" w:rsidP="002B267D">
            <w:pPr>
              <w:pStyle w:val="TCellCard"/>
            </w:pPr>
            <w:r w:rsidRPr="00590C30">
              <w:t>-.63</w:t>
            </w:r>
          </w:p>
        </w:tc>
        <w:tc>
          <w:tcPr>
            <w:tcW w:w="1008" w:type="dxa"/>
            <w:tcMar>
              <w:right w:w="0" w:type="dxa"/>
            </w:tcMar>
          </w:tcPr>
          <w:p w14:paraId="7345C501" w14:textId="77777777" w:rsidR="00370320" w:rsidRPr="00590C30" w:rsidRDefault="00370320" w:rsidP="002B267D">
            <w:pPr>
              <w:pStyle w:val="TCellCard"/>
            </w:pPr>
            <w:r w:rsidRPr="00590C30">
              <w:t>76</w:t>
            </w:r>
          </w:p>
        </w:tc>
        <w:tc>
          <w:tcPr>
            <w:tcW w:w="1008" w:type="dxa"/>
            <w:tcMar>
              <w:right w:w="0" w:type="dxa"/>
            </w:tcMar>
          </w:tcPr>
          <w:p w14:paraId="56A3AE0C" w14:textId="77777777" w:rsidR="00370320" w:rsidRPr="00590C30" w:rsidRDefault="00370320" w:rsidP="002B267D">
            <w:pPr>
              <w:pStyle w:val="TCellCard"/>
            </w:pPr>
            <w:r w:rsidRPr="00590C30">
              <w:t>6</w:t>
            </w:r>
          </w:p>
        </w:tc>
        <w:tc>
          <w:tcPr>
            <w:tcW w:w="1008" w:type="dxa"/>
            <w:tcMar>
              <w:right w:w="0" w:type="dxa"/>
            </w:tcMar>
          </w:tcPr>
          <w:p w14:paraId="6058F7C5" w14:textId="77777777" w:rsidR="00370320" w:rsidRPr="00590C30" w:rsidRDefault="00370320" w:rsidP="002B267D">
            <w:pPr>
              <w:pStyle w:val="TCellCard"/>
            </w:pPr>
            <w:r w:rsidRPr="00590C30">
              <w:t>12.7</w:t>
            </w:r>
          </w:p>
        </w:tc>
        <w:tc>
          <w:tcPr>
            <w:tcW w:w="1008" w:type="dxa"/>
            <w:tcMar>
              <w:right w:w="0" w:type="dxa"/>
            </w:tcMar>
          </w:tcPr>
          <w:p w14:paraId="5026329B" w14:textId="77777777" w:rsidR="00370320" w:rsidRPr="00590C30" w:rsidRDefault="00370320" w:rsidP="002B267D">
            <w:pPr>
              <w:pStyle w:val="TCellCard"/>
            </w:pPr>
          </w:p>
        </w:tc>
        <w:tc>
          <w:tcPr>
            <w:tcW w:w="1008" w:type="dxa"/>
            <w:tcMar>
              <w:right w:w="0" w:type="dxa"/>
            </w:tcMar>
          </w:tcPr>
          <w:p w14:paraId="64704FAE" w14:textId="77777777" w:rsidR="00370320" w:rsidRPr="00590C30" w:rsidRDefault="00370320" w:rsidP="002B267D">
            <w:pPr>
              <w:pStyle w:val="TCellCard"/>
            </w:pPr>
          </w:p>
        </w:tc>
      </w:tr>
    </w:tbl>
    <w:p w14:paraId="788E311F" w14:textId="77777777" w:rsidR="00370320" w:rsidRPr="00590C30" w:rsidRDefault="00370320" w:rsidP="008251CA">
      <w:pPr>
        <w:pStyle w:val="CardSpacing"/>
      </w:pPr>
    </w:p>
    <w:p w14:paraId="3FBD3237" w14:textId="11B2EBED"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82ED889" w14:textId="77777777" w:rsidTr="00AF0111">
        <w:tc>
          <w:tcPr>
            <w:tcW w:w="1080" w:type="dxa"/>
            <w:tcBorders>
              <w:bottom w:val="single" w:sz="4" w:space="0" w:color="auto"/>
            </w:tcBorders>
            <w:shd w:val="clear" w:color="auto" w:fill="auto"/>
          </w:tcPr>
          <w:p w14:paraId="583C4E09"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1C8A88E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09B2293C"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12E4A230" w14:textId="77777777" w:rsidR="00370320" w:rsidRPr="00AF0111" w:rsidRDefault="00370320" w:rsidP="00AF0111">
            <w:pPr>
              <w:pStyle w:val="CardHeader"/>
              <w:rPr>
                <w:b w:val="0"/>
                <w:bCs/>
              </w:rPr>
            </w:pPr>
            <w:r w:rsidRPr="00AF0111">
              <w:rPr>
                <w:b w:val="0"/>
                <w:bCs/>
              </w:rPr>
              <w:t>Default</w:t>
            </w:r>
          </w:p>
        </w:tc>
      </w:tr>
      <w:tr w:rsidR="00370320" w:rsidRPr="00590C30" w14:paraId="6CBA1F38" w14:textId="77777777" w:rsidTr="00AF0111">
        <w:tc>
          <w:tcPr>
            <w:tcW w:w="1080" w:type="dxa"/>
            <w:tcBorders>
              <w:top w:val="single" w:sz="4" w:space="0" w:color="auto"/>
            </w:tcBorders>
            <w:shd w:val="clear" w:color="auto" w:fill="auto"/>
          </w:tcPr>
          <w:p w14:paraId="455955B4" w14:textId="77777777" w:rsidR="00370320" w:rsidRPr="00590C30" w:rsidRDefault="00370320" w:rsidP="0080315D">
            <w:pPr>
              <w:pStyle w:val="TCaseControl"/>
            </w:pPr>
            <w:r w:rsidRPr="00590C30">
              <w:t>SID</w:t>
            </w:r>
          </w:p>
        </w:tc>
        <w:tc>
          <w:tcPr>
            <w:tcW w:w="6480" w:type="dxa"/>
            <w:tcBorders>
              <w:top w:val="single" w:sz="4" w:space="0" w:color="auto"/>
            </w:tcBorders>
            <w:shd w:val="clear" w:color="auto" w:fill="auto"/>
          </w:tcPr>
          <w:p w14:paraId="0F39B0B6" w14:textId="77777777" w:rsidR="00370320" w:rsidRPr="00590C30" w:rsidRDefault="00370320" w:rsidP="0080315D">
            <w:pPr>
              <w:pStyle w:val="TCaseControl"/>
            </w:pPr>
            <w:r w:rsidRPr="00590C30">
              <w:t>ID number of the multi point constraint set</w:t>
            </w:r>
          </w:p>
        </w:tc>
        <w:tc>
          <w:tcPr>
            <w:tcW w:w="1440" w:type="dxa"/>
            <w:tcBorders>
              <w:top w:val="single" w:sz="4" w:space="0" w:color="auto"/>
            </w:tcBorders>
            <w:shd w:val="clear" w:color="auto" w:fill="auto"/>
          </w:tcPr>
          <w:p w14:paraId="333CF32F"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444A2D56" w14:textId="77777777" w:rsidR="00370320" w:rsidRPr="00590C30" w:rsidRDefault="00370320" w:rsidP="0080315D">
            <w:pPr>
              <w:pStyle w:val="TCaseControl"/>
            </w:pPr>
            <w:r w:rsidRPr="00590C30">
              <w:t>None</w:t>
            </w:r>
          </w:p>
        </w:tc>
      </w:tr>
      <w:tr w:rsidR="00370320" w:rsidRPr="00590C30" w14:paraId="65DCB332" w14:textId="77777777" w:rsidTr="0080315D">
        <w:tc>
          <w:tcPr>
            <w:tcW w:w="1080" w:type="dxa"/>
            <w:shd w:val="clear" w:color="auto" w:fill="auto"/>
          </w:tcPr>
          <w:p w14:paraId="58BCD324" w14:textId="77777777" w:rsidR="00370320" w:rsidRPr="00590C30" w:rsidRDefault="00370320" w:rsidP="0080315D">
            <w:pPr>
              <w:pStyle w:val="TCaseControl"/>
            </w:pPr>
            <w:r w:rsidRPr="00590C30">
              <w:lastRenderedPageBreak/>
              <w:t>Gi</w:t>
            </w:r>
          </w:p>
        </w:tc>
        <w:tc>
          <w:tcPr>
            <w:tcW w:w="6480" w:type="dxa"/>
            <w:shd w:val="clear" w:color="auto" w:fill="auto"/>
          </w:tcPr>
          <w:p w14:paraId="5EFCE0BF" w14:textId="67A72942" w:rsidR="00370320" w:rsidRPr="00590C30" w:rsidRDefault="00370320" w:rsidP="0080315D">
            <w:pPr>
              <w:pStyle w:val="TCaseControl"/>
            </w:pPr>
            <w:r w:rsidRPr="00590C30">
              <w:t xml:space="preserve">ID numbers of the grids involved in the constraint. Grid G1, </w:t>
            </w:r>
            <w:r w:rsidR="008251CA" w:rsidRPr="00590C30">
              <w:t>component</w:t>
            </w:r>
            <w:r w:rsidRPr="00590C30">
              <w:t xml:space="preserve"> C1 is, by definition, the dependent (M-set) degree of freedom</w:t>
            </w:r>
          </w:p>
        </w:tc>
        <w:tc>
          <w:tcPr>
            <w:tcW w:w="1440" w:type="dxa"/>
            <w:shd w:val="clear" w:color="auto" w:fill="auto"/>
          </w:tcPr>
          <w:p w14:paraId="2646E2F8" w14:textId="77777777" w:rsidR="00370320" w:rsidRPr="00590C30" w:rsidRDefault="00370320" w:rsidP="0080315D">
            <w:pPr>
              <w:pStyle w:val="TCaseControl"/>
            </w:pPr>
            <w:r w:rsidRPr="00590C30">
              <w:t>Integer &gt; 0</w:t>
            </w:r>
          </w:p>
        </w:tc>
        <w:tc>
          <w:tcPr>
            <w:tcW w:w="1080" w:type="dxa"/>
            <w:shd w:val="clear" w:color="auto" w:fill="auto"/>
          </w:tcPr>
          <w:p w14:paraId="087E06EF" w14:textId="77777777" w:rsidR="00370320" w:rsidRPr="00590C30" w:rsidRDefault="00370320" w:rsidP="0080315D">
            <w:pPr>
              <w:pStyle w:val="TCaseControl"/>
            </w:pPr>
            <w:r w:rsidRPr="00590C30">
              <w:t>None</w:t>
            </w:r>
          </w:p>
        </w:tc>
      </w:tr>
      <w:tr w:rsidR="00370320" w:rsidRPr="00590C30" w14:paraId="28EDF267" w14:textId="77777777" w:rsidTr="0080315D">
        <w:tc>
          <w:tcPr>
            <w:tcW w:w="1080" w:type="dxa"/>
            <w:shd w:val="clear" w:color="auto" w:fill="auto"/>
          </w:tcPr>
          <w:p w14:paraId="323BE37E" w14:textId="77777777" w:rsidR="00370320" w:rsidRPr="00590C30" w:rsidRDefault="00370320" w:rsidP="0080315D">
            <w:pPr>
              <w:pStyle w:val="TCaseControl"/>
            </w:pPr>
            <w:r w:rsidRPr="00590C30">
              <w:t>Ci</w:t>
            </w:r>
          </w:p>
        </w:tc>
        <w:tc>
          <w:tcPr>
            <w:tcW w:w="6480" w:type="dxa"/>
            <w:shd w:val="clear" w:color="auto" w:fill="auto"/>
          </w:tcPr>
          <w:p w14:paraId="3E9315B1" w14:textId="77777777" w:rsidR="00370320" w:rsidRPr="00590C30" w:rsidRDefault="00370320" w:rsidP="0080315D">
            <w:pPr>
              <w:pStyle w:val="TCaseControl"/>
            </w:pPr>
            <w:r w:rsidRPr="00590C30">
              <w:t>Component numbers at grids Gi involved in the MPC equation</w:t>
            </w:r>
          </w:p>
        </w:tc>
        <w:tc>
          <w:tcPr>
            <w:tcW w:w="1440" w:type="dxa"/>
            <w:shd w:val="clear" w:color="auto" w:fill="auto"/>
          </w:tcPr>
          <w:p w14:paraId="2BB3F4A1" w14:textId="77777777" w:rsidR="00370320" w:rsidRPr="00590C30" w:rsidRDefault="00370320" w:rsidP="0080315D">
            <w:pPr>
              <w:pStyle w:val="TCaseControl"/>
            </w:pPr>
            <w:r w:rsidRPr="00590C30">
              <w:t>Integers 1-6</w:t>
            </w:r>
          </w:p>
        </w:tc>
        <w:tc>
          <w:tcPr>
            <w:tcW w:w="1080" w:type="dxa"/>
            <w:shd w:val="clear" w:color="auto" w:fill="auto"/>
          </w:tcPr>
          <w:p w14:paraId="31BC8959" w14:textId="77777777" w:rsidR="00370320" w:rsidRPr="00590C30" w:rsidRDefault="00370320" w:rsidP="0080315D">
            <w:pPr>
              <w:pStyle w:val="TCaseControl"/>
            </w:pPr>
            <w:r w:rsidRPr="00590C30">
              <w:t>None</w:t>
            </w:r>
          </w:p>
        </w:tc>
      </w:tr>
      <w:tr w:rsidR="00370320" w:rsidRPr="00590C30" w14:paraId="5CC160AE" w14:textId="77777777" w:rsidTr="0080315D">
        <w:tc>
          <w:tcPr>
            <w:tcW w:w="1080" w:type="dxa"/>
            <w:shd w:val="clear" w:color="auto" w:fill="auto"/>
          </w:tcPr>
          <w:p w14:paraId="16665DB9" w14:textId="77777777" w:rsidR="00370320" w:rsidRPr="00590C30" w:rsidRDefault="00370320" w:rsidP="0080315D">
            <w:pPr>
              <w:pStyle w:val="TCaseControl"/>
            </w:pPr>
            <w:r w:rsidRPr="00590C30">
              <w:t>Di</w:t>
            </w:r>
          </w:p>
        </w:tc>
        <w:tc>
          <w:tcPr>
            <w:tcW w:w="6480" w:type="dxa"/>
            <w:shd w:val="clear" w:color="auto" w:fill="auto"/>
          </w:tcPr>
          <w:p w14:paraId="7026300F" w14:textId="77777777" w:rsidR="00370320" w:rsidRPr="00590C30" w:rsidRDefault="00370320" w:rsidP="0080315D">
            <w:pPr>
              <w:pStyle w:val="TCaseControl"/>
            </w:pPr>
            <w:r>
              <w:t>The value for coefficient D for</w:t>
            </w:r>
            <w:r w:rsidRPr="00590C30">
              <w:t xml:space="preserve"> grid Gi, component Ci</w:t>
            </w:r>
          </w:p>
        </w:tc>
        <w:tc>
          <w:tcPr>
            <w:tcW w:w="1440" w:type="dxa"/>
            <w:shd w:val="clear" w:color="auto" w:fill="auto"/>
          </w:tcPr>
          <w:p w14:paraId="040EB5F3" w14:textId="77777777" w:rsidR="00370320" w:rsidRPr="00590C30" w:rsidRDefault="00370320" w:rsidP="0080315D">
            <w:pPr>
              <w:pStyle w:val="TCaseControl"/>
            </w:pPr>
            <w:r w:rsidRPr="00590C30">
              <w:t>Real</w:t>
            </w:r>
          </w:p>
        </w:tc>
        <w:tc>
          <w:tcPr>
            <w:tcW w:w="1080" w:type="dxa"/>
            <w:shd w:val="clear" w:color="auto" w:fill="auto"/>
          </w:tcPr>
          <w:p w14:paraId="4366E08D" w14:textId="77777777" w:rsidR="00370320" w:rsidRPr="00590C30" w:rsidRDefault="00370320" w:rsidP="0080315D">
            <w:pPr>
              <w:pStyle w:val="TCaseControl"/>
            </w:pPr>
            <w:r w:rsidRPr="00590C30">
              <w:t>0.</w:t>
            </w:r>
          </w:p>
        </w:tc>
      </w:tr>
    </w:tbl>
    <w:p w14:paraId="01A6DCCA" w14:textId="77777777" w:rsidR="00370320" w:rsidRPr="00590C30" w:rsidRDefault="00370320" w:rsidP="008251CA">
      <w:pPr>
        <w:pStyle w:val="CardSpacing"/>
      </w:pPr>
    </w:p>
    <w:p w14:paraId="7AA4021E" w14:textId="1811AC3B" w:rsidR="00370320" w:rsidRPr="00E80610" w:rsidRDefault="00370320" w:rsidP="00910C53">
      <w:pPr>
        <w:pStyle w:val="CardHeader"/>
      </w:pPr>
      <w:r w:rsidRPr="00E80610">
        <w:t>Remarks:</w:t>
      </w:r>
    </w:p>
    <w:p w14:paraId="00F23B0E" w14:textId="77777777" w:rsidR="00370320" w:rsidRPr="00590C30" w:rsidRDefault="00370320" w:rsidP="00F10A36">
      <w:pPr>
        <w:pStyle w:val="Remarks"/>
      </w:pPr>
      <w:r w:rsidRPr="00590C30">
        <w:t>1.</w:t>
      </w:r>
      <w:r w:rsidRPr="00590C30">
        <w:tab/>
        <w:t>Multi point constraint sets must be selected in Case Control with the entry MPC = SID in order for them to be applied.</w:t>
      </w:r>
    </w:p>
    <w:p w14:paraId="37BB3551" w14:textId="77777777" w:rsidR="00370320" w:rsidRPr="00590C30" w:rsidRDefault="00370320" w:rsidP="00F10A36">
      <w:pPr>
        <w:pStyle w:val="Remarks"/>
      </w:pPr>
      <w:r w:rsidRPr="00590C30">
        <w:t>2.</w:t>
      </w:r>
      <w:r w:rsidRPr="00590C30">
        <w:tab/>
        <w:t>Degrees of freedom defined as dependent on MPC entries will be members of the M-set and cannot be defined as being members of any other mutually exclusive set.</w:t>
      </w:r>
    </w:p>
    <w:p w14:paraId="2CA85EF0" w14:textId="77777777" w:rsidR="00370320" w:rsidRPr="00590C30" w:rsidRDefault="00370320" w:rsidP="00F10A36">
      <w:pPr>
        <w:pStyle w:val="Remarks"/>
      </w:pPr>
      <w:r w:rsidRPr="00590C30">
        <w:t>3.</w:t>
      </w:r>
      <w:r w:rsidRPr="00590C30">
        <w:tab/>
        <w:t>G1/C1 is the degree of freedom eliminated (M-set) due to the MPC equation and the remaining terms in the MPC equation can be for degrees of freedom belonging to any displacement set.</w:t>
      </w:r>
    </w:p>
    <w:p w14:paraId="524ED648" w14:textId="77777777" w:rsidR="00370320" w:rsidRPr="002E696B" w:rsidRDefault="00370320" w:rsidP="004C6C23">
      <w:pPr>
        <w:pStyle w:val="Corner"/>
      </w:pPr>
      <w:r>
        <w:br w:type="page"/>
      </w:r>
      <w:r w:rsidRPr="002E696B">
        <w:lastRenderedPageBreak/>
        <w:t>MPCADD</w:t>
      </w:r>
    </w:p>
    <w:p w14:paraId="753AEA26" w14:textId="77777777" w:rsidR="00370320" w:rsidRPr="007E3809" w:rsidRDefault="00370320" w:rsidP="008472B7">
      <w:pPr>
        <w:pStyle w:val="Heading2"/>
      </w:pPr>
      <w:bookmarkStart w:id="2395" w:name="_Toc55639663"/>
      <w:bookmarkStart w:id="2396" w:name="_Toc55641151"/>
      <w:bookmarkStart w:id="2397" w:name="_Toc164640729"/>
      <w:r>
        <w:t>MPCADD</w:t>
      </w:r>
      <w:bookmarkEnd w:id="2395"/>
      <w:bookmarkEnd w:id="2396"/>
      <w:bookmarkEnd w:id="2397"/>
    </w:p>
    <w:p w14:paraId="70359E20" w14:textId="77777777" w:rsidR="00370320" w:rsidRDefault="00370320" w:rsidP="00DF44C9">
      <w:pPr>
        <w:pStyle w:val="SpecialSpace"/>
      </w:pPr>
    </w:p>
    <w:p w14:paraId="25147451" w14:textId="2F61C5CA" w:rsidR="00370320" w:rsidRPr="00590C30" w:rsidRDefault="00370320" w:rsidP="00910C53">
      <w:pPr>
        <w:pStyle w:val="CardHeader"/>
      </w:pPr>
      <w:r w:rsidRPr="00590C30">
        <w:t>Description</w:t>
      </w:r>
      <w:r w:rsidR="00AE600C">
        <w:t>:</w:t>
      </w:r>
    </w:p>
    <w:p w14:paraId="1CBF1E32" w14:textId="225F8676" w:rsidR="00370320" w:rsidRPr="00590C30" w:rsidRDefault="00370320" w:rsidP="00503D27">
      <w:pPr>
        <w:pStyle w:val="CardSpacing"/>
      </w:pPr>
      <w:r>
        <w:t>Combine multi-point constraint sets defined on MPC</w:t>
      </w:r>
      <w:r w:rsidRPr="00590C30">
        <w:t xml:space="preserve"> entries</w:t>
      </w:r>
      <w:r w:rsidR="00464C0A">
        <w:t>.</w:t>
      </w:r>
    </w:p>
    <w:p w14:paraId="6AF624AD" w14:textId="77777777" w:rsidR="00370320" w:rsidRPr="00590C30" w:rsidRDefault="00370320" w:rsidP="008251CA">
      <w:pPr>
        <w:pStyle w:val="CardSpacing"/>
      </w:pPr>
    </w:p>
    <w:p w14:paraId="4BB9299D" w14:textId="0959E84C"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900"/>
        <w:gridCol w:w="954"/>
        <w:gridCol w:w="1008"/>
        <w:gridCol w:w="1008"/>
        <w:gridCol w:w="1008"/>
        <w:gridCol w:w="1008"/>
        <w:gridCol w:w="1008"/>
        <w:gridCol w:w="1008"/>
        <w:gridCol w:w="1008"/>
      </w:tblGrid>
      <w:tr w:rsidR="00370320" w:rsidRPr="00590C30" w14:paraId="07AC80F8" w14:textId="77777777" w:rsidTr="007F29C4">
        <w:tc>
          <w:tcPr>
            <w:tcW w:w="1170" w:type="dxa"/>
            <w:tcBorders>
              <w:bottom w:val="single" w:sz="4" w:space="0" w:color="auto"/>
            </w:tcBorders>
            <w:shd w:val="clear" w:color="auto" w:fill="auto"/>
            <w:tcMar>
              <w:right w:w="0" w:type="dxa"/>
            </w:tcMar>
          </w:tcPr>
          <w:p w14:paraId="197E552A" w14:textId="77777777" w:rsidR="00370320" w:rsidRPr="00590C30" w:rsidRDefault="00370320" w:rsidP="00B710E9">
            <w:pPr>
              <w:pStyle w:val="TCellCard"/>
            </w:pPr>
            <w:r w:rsidRPr="00590C30">
              <w:t>1</w:t>
            </w:r>
          </w:p>
        </w:tc>
        <w:tc>
          <w:tcPr>
            <w:tcW w:w="900" w:type="dxa"/>
            <w:tcBorders>
              <w:bottom w:val="single" w:sz="4" w:space="0" w:color="auto"/>
            </w:tcBorders>
            <w:shd w:val="clear" w:color="auto" w:fill="auto"/>
            <w:tcMar>
              <w:right w:w="0" w:type="dxa"/>
            </w:tcMar>
          </w:tcPr>
          <w:p w14:paraId="1E95D9AB" w14:textId="77777777" w:rsidR="00370320" w:rsidRPr="00590C30" w:rsidRDefault="00370320" w:rsidP="00B710E9">
            <w:pPr>
              <w:pStyle w:val="TCellCard"/>
            </w:pPr>
            <w:r w:rsidRPr="00590C30">
              <w:t>2</w:t>
            </w:r>
          </w:p>
        </w:tc>
        <w:tc>
          <w:tcPr>
            <w:tcW w:w="954" w:type="dxa"/>
            <w:tcBorders>
              <w:bottom w:val="single" w:sz="4" w:space="0" w:color="auto"/>
            </w:tcBorders>
            <w:shd w:val="clear" w:color="auto" w:fill="auto"/>
            <w:tcMar>
              <w:right w:w="0" w:type="dxa"/>
            </w:tcMar>
          </w:tcPr>
          <w:p w14:paraId="75CC2B71" w14:textId="77777777" w:rsidR="00370320" w:rsidRPr="00590C30" w:rsidRDefault="00370320" w:rsidP="00B710E9">
            <w:pPr>
              <w:pStyle w:val="TCellCard"/>
            </w:pPr>
            <w:r w:rsidRPr="00590C30">
              <w:t>3</w:t>
            </w:r>
          </w:p>
        </w:tc>
        <w:tc>
          <w:tcPr>
            <w:tcW w:w="1008" w:type="dxa"/>
            <w:tcBorders>
              <w:bottom w:val="single" w:sz="4" w:space="0" w:color="auto"/>
            </w:tcBorders>
            <w:shd w:val="clear" w:color="auto" w:fill="auto"/>
            <w:tcMar>
              <w:right w:w="0" w:type="dxa"/>
            </w:tcMar>
          </w:tcPr>
          <w:p w14:paraId="34AB8257" w14:textId="77777777" w:rsidR="00370320" w:rsidRPr="00590C30" w:rsidRDefault="00370320" w:rsidP="00B710E9">
            <w:pPr>
              <w:pStyle w:val="TCellCard"/>
            </w:pPr>
            <w:r w:rsidRPr="00590C30">
              <w:t>4</w:t>
            </w:r>
          </w:p>
        </w:tc>
        <w:tc>
          <w:tcPr>
            <w:tcW w:w="1008" w:type="dxa"/>
            <w:tcBorders>
              <w:bottom w:val="single" w:sz="4" w:space="0" w:color="auto"/>
            </w:tcBorders>
            <w:shd w:val="clear" w:color="auto" w:fill="auto"/>
            <w:tcMar>
              <w:right w:w="0" w:type="dxa"/>
            </w:tcMar>
          </w:tcPr>
          <w:p w14:paraId="32B419D9" w14:textId="77777777" w:rsidR="00370320" w:rsidRPr="00590C30" w:rsidRDefault="00370320" w:rsidP="00B710E9">
            <w:pPr>
              <w:pStyle w:val="TCellCard"/>
            </w:pPr>
            <w:r w:rsidRPr="00590C30">
              <w:t>5</w:t>
            </w:r>
          </w:p>
        </w:tc>
        <w:tc>
          <w:tcPr>
            <w:tcW w:w="1008" w:type="dxa"/>
            <w:tcBorders>
              <w:bottom w:val="single" w:sz="4" w:space="0" w:color="auto"/>
            </w:tcBorders>
            <w:shd w:val="clear" w:color="auto" w:fill="auto"/>
            <w:tcMar>
              <w:right w:w="0" w:type="dxa"/>
            </w:tcMar>
          </w:tcPr>
          <w:p w14:paraId="4250764B" w14:textId="77777777" w:rsidR="00370320" w:rsidRPr="00590C30" w:rsidRDefault="00370320" w:rsidP="00B710E9">
            <w:pPr>
              <w:pStyle w:val="TCellCard"/>
            </w:pPr>
            <w:r w:rsidRPr="00590C30">
              <w:t>6</w:t>
            </w:r>
          </w:p>
        </w:tc>
        <w:tc>
          <w:tcPr>
            <w:tcW w:w="1008" w:type="dxa"/>
            <w:tcBorders>
              <w:bottom w:val="single" w:sz="4" w:space="0" w:color="auto"/>
            </w:tcBorders>
            <w:shd w:val="clear" w:color="auto" w:fill="auto"/>
            <w:tcMar>
              <w:right w:w="0" w:type="dxa"/>
            </w:tcMar>
          </w:tcPr>
          <w:p w14:paraId="23D6FAA2" w14:textId="77777777" w:rsidR="00370320" w:rsidRPr="00590C30" w:rsidRDefault="00370320" w:rsidP="00B710E9">
            <w:pPr>
              <w:pStyle w:val="TCellCard"/>
            </w:pPr>
            <w:r w:rsidRPr="00590C30">
              <w:t>7</w:t>
            </w:r>
          </w:p>
        </w:tc>
        <w:tc>
          <w:tcPr>
            <w:tcW w:w="1008" w:type="dxa"/>
            <w:tcBorders>
              <w:bottom w:val="single" w:sz="4" w:space="0" w:color="auto"/>
            </w:tcBorders>
            <w:shd w:val="clear" w:color="auto" w:fill="auto"/>
            <w:tcMar>
              <w:right w:w="0" w:type="dxa"/>
            </w:tcMar>
          </w:tcPr>
          <w:p w14:paraId="0959D519" w14:textId="77777777" w:rsidR="00370320" w:rsidRPr="00590C30" w:rsidRDefault="00370320" w:rsidP="00B710E9">
            <w:pPr>
              <w:pStyle w:val="TCellCard"/>
            </w:pPr>
            <w:r w:rsidRPr="00590C30">
              <w:t>8</w:t>
            </w:r>
          </w:p>
        </w:tc>
        <w:tc>
          <w:tcPr>
            <w:tcW w:w="1008" w:type="dxa"/>
            <w:tcBorders>
              <w:bottom w:val="single" w:sz="4" w:space="0" w:color="auto"/>
            </w:tcBorders>
            <w:shd w:val="clear" w:color="auto" w:fill="auto"/>
            <w:tcMar>
              <w:right w:w="0" w:type="dxa"/>
            </w:tcMar>
          </w:tcPr>
          <w:p w14:paraId="5650D50E" w14:textId="77777777" w:rsidR="00370320" w:rsidRPr="00590C30" w:rsidRDefault="00370320" w:rsidP="00B710E9">
            <w:pPr>
              <w:pStyle w:val="TCellCard"/>
            </w:pPr>
            <w:r w:rsidRPr="00590C30">
              <w:t>9</w:t>
            </w:r>
          </w:p>
        </w:tc>
        <w:tc>
          <w:tcPr>
            <w:tcW w:w="1008" w:type="dxa"/>
            <w:tcBorders>
              <w:bottom w:val="single" w:sz="4" w:space="0" w:color="auto"/>
            </w:tcBorders>
            <w:shd w:val="clear" w:color="auto" w:fill="auto"/>
            <w:tcMar>
              <w:right w:w="0" w:type="dxa"/>
            </w:tcMar>
          </w:tcPr>
          <w:p w14:paraId="760A6408" w14:textId="77777777" w:rsidR="00370320" w:rsidRPr="00590C30" w:rsidRDefault="00370320" w:rsidP="00B710E9">
            <w:pPr>
              <w:pStyle w:val="TCellCard"/>
            </w:pPr>
            <w:r w:rsidRPr="00590C30">
              <w:t>10</w:t>
            </w:r>
          </w:p>
        </w:tc>
      </w:tr>
      <w:tr w:rsidR="00370320" w:rsidRPr="00590C30" w14:paraId="25FECB98" w14:textId="77777777" w:rsidTr="007F29C4">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FDC5985" w14:textId="77777777" w:rsidR="00370320" w:rsidRPr="00590C30" w:rsidRDefault="00370320" w:rsidP="00B710E9">
            <w:pPr>
              <w:pStyle w:val="TCellCard"/>
            </w:pPr>
            <w:r>
              <w:t>M</w:t>
            </w:r>
            <w:r w:rsidRPr="00590C30">
              <w:t>PCADD</w:t>
            </w:r>
          </w:p>
        </w:tc>
        <w:tc>
          <w:tcPr>
            <w:tcW w:w="90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36342B2" w14:textId="77777777" w:rsidR="00370320" w:rsidRPr="00590C30" w:rsidRDefault="00370320" w:rsidP="00B710E9">
            <w:pPr>
              <w:pStyle w:val="TCellCard"/>
            </w:pPr>
            <w:r w:rsidRPr="00590C30">
              <w:t>SID</w:t>
            </w:r>
          </w:p>
        </w:tc>
        <w:tc>
          <w:tcPr>
            <w:tcW w:w="954"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2027869" w14:textId="77777777" w:rsidR="00370320" w:rsidRPr="00590C30" w:rsidRDefault="00370320" w:rsidP="00B710E9">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3D23481" w14:textId="77777777" w:rsidR="00370320" w:rsidRPr="00590C30" w:rsidRDefault="00370320" w:rsidP="00B710E9">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23502F7" w14:textId="77777777" w:rsidR="00370320" w:rsidRPr="00590C30" w:rsidRDefault="00370320" w:rsidP="00B710E9">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6BFB038" w14:textId="77777777" w:rsidR="00370320" w:rsidRPr="00590C30" w:rsidRDefault="00370320" w:rsidP="00B710E9">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2D8432A" w14:textId="77777777" w:rsidR="00370320" w:rsidRPr="00590C30" w:rsidRDefault="00370320" w:rsidP="00B710E9">
            <w:pPr>
              <w:pStyle w:val="TCellCard"/>
            </w:pPr>
            <w:r w:rsidRPr="00590C30">
              <w:t>S5</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D956E9C" w14:textId="77777777" w:rsidR="00370320" w:rsidRPr="00590C30" w:rsidRDefault="00370320" w:rsidP="00B710E9">
            <w:pPr>
              <w:pStyle w:val="TCellCard"/>
            </w:pPr>
            <w:r w:rsidRPr="00590C30">
              <w:t>S6</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8C13408" w14:textId="77777777" w:rsidR="00370320" w:rsidRPr="00590C30" w:rsidRDefault="00370320" w:rsidP="00B710E9">
            <w:pPr>
              <w:pStyle w:val="TCellCard"/>
            </w:pPr>
            <w:r w:rsidRPr="00590C30">
              <w:t>S7</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6F5FD30" w14:textId="52167EA8" w:rsidR="00370320" w:rsidRPr="00590C30" w:rsidRDefault="00370320" w:rsidP="00B710E9">
            <w:pPr>
              <w:pStyle w:val="TCellCard"/>
            </w:pPr>
          </w:p>
        </w:tc>
      </w:tr>
      <w:tr w:rsidR="00370320" w:rsidRPr="00590C30" w14:paraId="60DD0889" w14:textId="77777777" w:rsidTr="007F29C4">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AD53FB0" w14:textId="4405CAFF" w:rsidR="00370320" w:rsidRPr="00590C30" w:rsidRDefault="00370320" w:rsidP="00B710E9">
            <w:pPr>
              <w:pStyle w:val="TCellCard"/>
            </w:pPr>
          </w:p>
        </w:tc>
        <w:tc>
          <w:tcPr>
            <w:tcW w:w="90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1F928FE" w14:textId="77777777" w:rsidR="00370320" w:rsidRPr="00590C30" w:rsidRDefault="00370320" w:rsidP="00B710E9">
            <w:pPr>
              <w:pStyle w:val="TCellCard"/>
            </w:pPr>
            <w:r w:rsidRPr="00590C30">
              <w:t>S8</w:t>
            </w:r>
          </w:p>
        </w:tc>
        <w:tc>
          <w:tcPr>
            <w:tcW w:w="954"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EA65AE2" w14:textId="77777777" w:rsidR="00370320" w:rsidRPr="00590C30" w:rsidRDefault="00370320" w:rsidP="00B710E9">
            <w:pPr>
              <w:pStyle w:val="TCellCard"/>
            </w:pPr>
            <w:r w:rsidRPr="00590C30">
              <w:t>S9</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EF97C4B" w14:textId="77777777" w:rsidR="00370320" w:rsidRPr="00590C30" w:rsidRDefault="00370320" w:rsidP="00B710E9">
            <w:pPr>
              <w:pStyle w:val="TCellCard"/>
            </w:pPr>
            <w:r w:rsidRPr="00590C30">
              <w:t>(</w:t>
            </w:r>
            <w:proofErr w:type="spellStart"/>
            <w:r w:rsidRPr="00590C30">
              <w:t>etc</w:t>
            </w:r>
            <w:proofErr w:type="spellEnd"/>
            <w:r w:rsidRPr="00590C30">
              <w:t>)</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422548A"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411FF62"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17F36DA"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8684AE6"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40E1D38"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C83A1A4" w14:textId="77777777" w:rsidR="00370320" w:rsidRPr="00590C30" w:rsidRDefault="00370320" w:rsidP="00B710E9">
            <w:pPr>
              <w:pStyle w:val="TCellCard"/>
            </w:pPr>
          </w:p>
        </w:tc>
      </w:tr>
    </w:tbl>
    <w:p w14:paraId="1A9D68A2" w14:textId="77777777" w:rsidR="00370320" w:rsidRPr="00590C30" w:rsidRDefault="00370320" w:rsidP="008251CA">
      <w:pPr>
        <w:pStyle w:val="CardSpacing"/>
      </w:pPr>
    </w:p>
    <w:p w14:paraId="27EEC318" w14:textId="59316A66"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900"/>
        <w:gridCol w:w="959"/>
        <w:gridCol w:w="1008"/>
        <w:gridCol w:w="1008"/>
        <w:gridCol w:w="1008"/>
        <w:gridCol w:w="1008"/>
        <w:gridCol w:w="1008"/>
        <w:gridCol w:w="1008"/>
        <w:gridCol w:w="1008"/>
      </w:tblGrid>
      <w:tr w:rsidR="00370320" w:rsidRPr="00590C30" w14:paraId="1B25F5AD" w14:textId="77777777" w:rsidTr="007F29C4">
        <w:tc>
          <w:tcPr>
            <w:tcW w:w="1165" w:type="dxa"/>
            <w:tcMar>
              <w:right w:w="0" w:type="dxa"/>
            </w:tcMar>
          </w:tcPr>
          <w:p w14:paraId="0DBF3F99" w14:textId="00FFCA48" w:rsidR="00370320" w:rsidRPr="00590C30" w:rsidRDefault="002B267D" w:rsidP="00B710E9">
            <w:pPr>
              <w:pStyle w:val="TCellCard"/>
            </w:pPr>
            <w:r>
              <w:t>M</w:t>
            </w:r>
            <w:r w:rsidR="00370320" w:rsidRPr="00590C30">
              <w:t>PCADD</w:t>
            </w:r>
          </w:p>
        </w:tc>
        <w:tc>
          <w:tcPr>
            <w:tcW w:w="900" w:type="dxa"/>
            <w:tcMar>
              <w:right w:w="0" w:type="dxa"/>
            </w:tcMar>
          </w:tcPr>
          <w:p w14:paraId="7CF775D1" w14:textId="77777777" w:rsidR="00370320" w:rsidRPr="00590C30" w:rsidRDefault="00370320" w:rsidP="00B710E9">
            <w:pPr>
              <w:pStyle w:val="TCellCard"/>
            </w:pPr>
            <w:r w:rsidRPr="00590C30">
              <w:t>283</w:t>
            </w:r>
          </w:p>
        </w:tc>
        <w:tc>
          <w:tcPr>
            <w:tcW w:w="959" w:type="dxa"/>
            <w:tcMar>
              <w:right w:w="0" w:type="dxa"/>
            </w:tcMar>
          </w:tcPr>
          <w:p w14:paraId="3C6FDDB2" w14:textId="77777777" w:rsidR="00370320" w:rsidRPr="00590C30" w:rsidRDefault="00370320" w:rsidP="00B710E9">
            <w:pPr>
              <w:pStyle w:val="TCellCard"/>
            </w:pPr>
            <w:r w:rsidRPr="00590C30">
              <w:t>11</w:t>
            </w:r>
          </w:p>
        </w:tc>
        <w:tc>
          <w:tcPr>
            <w:tcW w:w="1008" w:type="dxa"/>
            <w:tcMar>
              <w:right w:w="0" w:type="dxa"/>
            </w:tcMar>
          </w:tcPr>
          <w:p w14:paraId="2A98B86D" w14:textId="77777777" w:rsidR="00370320" w:rsidRPr="00590C30" w:rsidRDefault="00370320" w:rsidP="00B710E9">
            <w:pPr>
              <w:pStyle w:val="TCellCard"/>
            </w:pPr>
            <w:r w:rsidRPr="00590C30">
              <w:t>74</w:t>
            </w:r>
          </w:p>
        </w:tc>
        <w:tc>
          <w:tcPr>
            <w:tcW w:w="1008" w:type="dxa"/>
            <w:tcMar>
              <w:right w:w="0" w:type="dxa"/>
            </w:tcMar>
          </w:tcPr>
          <w:p w14:paraId="3FE8015E" w14:textId="77777777" w:rsidR="00370320" w:rsidRPr="00590C30" w:rsidRDefault="00370320" w:rsidP="00B710E9">
            <w:pPr>
              <w:pStyle w:val="TCellCard"/>
            </w:pPr>
            <w:r w:rsidRPr="00590C30">
              <w:t>123</w:t>
            </w:r>
          </w:p>
        </w:tc>
        <w:tc>
          <w:tcPr>
            <w:tcW w:w="1008" w:type="dxa"/>
            <w:tcMar>
              <w:right w:w="0" w:type="dxa"/>
            </w:tcMar>
          </w:tcPr>
          <w:p w14:paraId="42894FD6" w14:textId="77777777" w:rsidR="00370320" w:rsidRPr="00590C30" w:rsidRDefault="00370320" w:rsidP="00B710E9">
            <w:pPr>
              <w:pStyle w:val="TCellCard"/>
            </w:pPr>
            <w:r w:rsidRPr="00590C30">
              <w:t>564</w:t>
            </w:r>
          </w:p>
        </w:tc>
        <w:tc>
          <w:tcPr>
            <w:tcW w:w="1008" w:type="dxa"/>
            <w:tcMar>
              <w:right w:w="0" w:type="dxa"/>
            </w:tcMar>
          </w:tcPr>
          <w:p w14:paraId="28C892AB" w14:textId="77777777" w:rsidR="00370320" w:rsidRPr="00590C30" w:rsidRDefault="00370320" w:rsidP="00B710E9">
            <w:pPr>
              <w:pStyle w:val="TCellCard"/>
            </w:pPr>
          </w:p>
        </w:tc>
        <w:tc>
          <w:tcPr>
            <w:tcW w:w="1008" w:type="dxa"/>
            <w:tcMar>
              <w:right w:w="0" w:type="dxa"/>
            </w:tcMar>
          </w:tcPr>
          <w:p w14:paraId="31AF805D" w14:textId="77777777" w:rsidR="00370320" w:rsidRPr="00590C30" w:rsidRDefault="00370320" w:rsidP="00B710E9">
            <w:pPr>
              <w:pStyle w:val="TCellCard"/>
            </w:pPr>
          </w:p>
        </w:tc>
        <w:tc>
          <w:tcPr>
            <w:tcW w:w="1008" w:type="dxa"/>
            <w:tcMar>
              <w:right w:w="0" w:type="dxa"/>
            </w:tcMar>
          </w:tcPr>
          <w:p w14:paraId="34DC4C3F" w14:textId="77777777" w:rsidR="00370320" w:rsidRPr="00590C30" w:rsidRDefault="00370320" w:rsidP="00B710E9">
            <w:pPr>
              <w:pStyle w:val="TCellCard"/>
            </w:pPr>
          </w:p>
        </w:tc>
        <w:tc>
          <w:tcPr>
            <w:tcW w:w="1008" w:type="dxa"/>
            <w:tcMar>
              <w:right w:w="0" w:type="dxa"/>
            </w:tcMar>
          </w:tcPr>
          <w:p w14:paraId="0265EC46" w14:textId="77777777" w:rsidR="00370320" w:rsidRPr="00590C30" w:rsidRDefault="00370320" w:rsidP="00B710E9">
            <w:pPr>
              <w:pStyle w:val="TCellCard"/>
            </w:pPr>
          </w:p>
        </w:tc>
      </w:tr>
    </w:tbl>
    <w:p w14:paraId="1A4EA2D4" w14:textId="77777777" w:rsidR="00370320" w:rsidRPr="00590C30" w:rsidRDefault="00370320" w:rsidP="008251CA">
      <w:pPr>
        <w:pStyle w:val="CardSpacing"/>
      </w:pPr>
    </w:p>
    <w:p w14:paraId="55C9533D"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1C7F819" w14:textId="77777777" w:rsidTr="00AF0111">
        <w:tc>
          <w:tcPr>
            <w:tcW w:w="1080" w:type="dxa"/>
            <w:tcBorders>
              <w:bottom w:val="single" w:sz="4" w:space="0" w:color="auto"/>
            </w:tcBorders>
            <w:shd w:val="clear" w:color="auto" w:fill="auto"/>
          </w:tcPr>
          <w:p w14:paraId="238F7AB6"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52636A17"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4AE9C341"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04F478B9" w14:textId="77777777" w:rsidR="00370320" w:rsidRPr="00AF0111" w:rsidRDefault="00370320" w:rsidP="00AF0111">
            <w:pPr>
              <w:pStyle w:val="CardHeader"/>
              <w:rPr>
                <w:b w:val="0"/>
                <w:bCs/>
              </w:rPr>
            </w:pPr>
            <w:r w:rsidRPr="00AF0111">
              <w:rPr>
                <w:b w:val="0"/>
                <w:bCs/>
              </w:rPr>
              <w:t>Default</w:t>
            </w:r>
          </w:p>
        </w:tc>
      </w:tr>
      <w:tr w:rsidR="00370320" w:rsidRPr="00590C30" w14:paraId="1A53CDE6" w14:textId="77777777" w:rsidTr="00AF0111">
        <w:tc>
          <w:tcPr>
            <w:tcW w:w="1080" w:type="dxa"/>
            <w:tcBorders>
              <w:top w:val="single" w:sz="4" w:space="0" w:color="auto"/>
            </w:tcBorders>
            <w:shd w:val="clear" w:color="auto" w:fill="auto"/>
          </w:tcPr>
          <w:p w14:paraId="29797342" w14:textId="77777777" w:rsidR="00370320" w:rsidRPr="00590C30" w:rsidRDefault="00370320" w:rsidP="0080315D">
            <w:pPr>
              <w:pStyle w:val="TCaseControl"/>
            </w:pPr>
            <w:r w:rsidRPr="00590C30">
              <w:t>SID</w:t>
            </w:r>
          </w:p>
        </w:tc>
        <w:tc>
          <w:tcPr>
            <w:tcW w:w="6480" w:type="dxa"/>
            <w:tcBorders>
              <w:top w:val="single" w:sz="4" w:space="0" w:color="auto"/>
            </w:tcBorders>
            <w:shd w:val="clear" w:color="auto" w:fill="auto"/>
          </w:tcPr>
          <w:p w14:paraId="33477FB9" w14:textId="77777777" w:rsidR="00370320" w:rsidRPr="00590C30" w:rsidRDefault="00370320" w:rsidP="0080315D">
            <w:pPr>
              <w:pStyle w:val="TCaseControl"/>
            </w:pPr>
            <w:r>
              <w:t>Multi-</w:t>
            </w:r>
            <w:r w:rsidRPr="00590C30">
              <w:t>point constraint set ID number</w:t>
            </w:r>
          </w:p>
        </w:tc>
        <w:tc>
          <w:tcPr>
            <w:tcW w:w="1440" w:type="dxa"/>
            <w:tcBorders>
              <w:top w:val="single" w:sz="4" w:space="0" w:color="auto"/>
            </w:tcBorders>
            <w:shd w:val="clear" w:color="auto" w:fill="auto"/>
          </w:tcPr>
          <w:p w14:paraId="58FBA064"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48450168" w14:textId="77777777" w:rsidR="00370320" w:rsidRPr="00590C30" w:rsidRDefault="00370320" w:rsidP="0080315D">
            <w:pPr>
              <w:pStyle w:val="TCaseControl"/>
            </w:pPr>
            <w:r w:rsidRPr="00590C30">
              <w:t>None</w:t>
            </w:r>
          </w:p>
        </w:tc>
      </w:tr>
      <w:tr w:rsidR="00370320" w:rsidRPr="00590C30" w14:paraId="4DAFA217" w14:textId="77777777" w:rsidTr="0080315D">
        <w:tc>
          <w:tcPr>
            <w:tcW w:w="1080" w:type="dxa"/>
            <w:shd w:val="clear" w:color="auto" w:fill="auto"/>
          </w:tcPr>
          <w:p w14:paraId="71856049" w14:textId="77777777" w:rsidR="00370320" w:rsidRPr="00590C30" w:rsidRDefault="00370320" w:rsidP="0080315D">
            <w:pPr>
              <w:pStyle w:val="TCaseControl"/>
            </w:pPr>
            <w:r w:rsidRPr="00590C30">
              <w:t>Si</w:t>
            </w:r>
          </w:p>
        </w:tc>
        <w:tc>
          <w:tcPr>
            <w:tcW w:w="6480" w:type="dxa"/>
            <w:shd w:val="clear" w:color="auto" w:fill="auto"/>
          </w:tcPr>
          <w:p w14:paraId="24CBD359" w14:textId="77777777" w:rsidR="00370320" w:rsidRPr="00590C30" w:rsidRDefault="00370320" w:rsidP="0080315D">
            <w:pPr>
              <w:pStyle w:val="TCaseControl"/>
            </w:pPr>
            <w:r w:rsidRPr="00590C30">
              <w:t>Set IDs</w:t>
            </w:r>
            <w:r>
              <w:t xml:space="preserve"> of MPC</w:t>
            </w:r>
            <w:r w:rsidRPr="00590C30">
              <w:t xml:space="preserve"> Bulk Data entries</w:t>
            </w:r>
          </w:p>
        </w:tc>
        <w:tc>
          <w:tcPr>
            <w:tcW w:w="1440" w:type="dxa"/>
            <w:shd w:val="clear" w:color="auto" w:fill="auto"/>
          </w:tcPr>
          <w:p w14:paraId="3A77B681" w14:textId="77777777" w:rsidR="00370320" w:rsidRPr="00590C30" w:rsidRDefault="00370320" w:rsidP="0080315D">
            <w:pPr>
              <w:pStyle w:val="TCaseControl"/>
            </w:pPr>
            <w:r w:rsidRPr="00590C30">
              <w:t>Integer &gt; 0</w:t>
            </w:r>
          </w:p>
        </w:tc>
        <w:tc>
          <w:tcPr>
            <w:tcW w:w="1080" w:type="dxa"/>
            <w:shd w:val="clear" w:color="auto" w:fill="auto"/>
          </w:tcPr>
          <w:p w14:paraId="1DA13D0B" w14:textId="77777777" w:rsidR="00370320" w:rsidRPr="00590C30" w:rsidRDefault="00370320" w:rsidP="0080315D">
            <w:pPr>
              <w:pStyle w:val="TCaseControl"/>
            </w:pPr>
            <w:r w:rsidRPr="00590C30">
              <w:t>None</w:t>
            </w:r>
          </w:p>
        </w:tc>
      </w:tr>
    </w:tbl>
    <w:p w14:paraId="65EA370D" w14:textId="77777777" w:rsidR="00370320" w:rsidRPr="00590C30" w:rsidRDefault="00370320" w:rsidP="008251CA">
      <w:pPr>
        <w:pStyle w:val="CardSpacing"/>
      </w:pPr>
    </w:p>
    <w:p w14:paraId="1E108589" w14:textId="57CBAD22" w:rsidR="00370320" w:rsidRPr="00E80610" w:rsidRDefault="00370320" w:rsidP="00910C53">
      <w:pPr>
        <w:pStyle w:val="CardHeader"/>
      </w:pPr>
      <w:r w:rsidRPr="00E80610">
        <w:t>Remarks:</w:t>
      </w:r>
    </w:p>
    <w:p w14:paraId="7ADF8832" w14:textId="77777777" w:rsidR="00370320" w:rsidRPr="00590C30" w:rsidRDefault="00370320" w:rsidP="00F10A36">
      <w:pPr>
        <w:pStyle w:val="Remarks"/>
      </w:pPr>
      <w:r>
        <w:t>1.</w:t>
      </w:r>
      <w:r>
        <w:tab/>
        <w:t>Multi-</w:t>
      </w:r>
      <w:r w:rsidRPr="00590C30">
        <w:t>point constraint sets must be selected in Case Control with the</w:t>
      </w:r>
      <w:r>
        <w:t xml:space="preserve"> entry M</w:t>
      </w:r>
      <w:r w:rsidRPr="00590C30">
        <w:t>PC = SID in order for them to be applied.</w:t>
      </w:r>
    </w:p>
    <w:p w14:paraId="3BF045F5" w14:textId="3060C72B" w:rsidR="00370320" w:rsidRPr="00590C30" w:rsidRDefault="00370320" w:rsidP="00AF0111">
      <w:pPr>
        <w:pStyle w:val="Remarks"/>
      </w:pPr>
      <w:r>
        <w:t>2.</w:t>
      </w:r>
      <w:r>
        <w:tab/>
        <w:t>All multi-</w:t>
      </w:r>
      <w:r w:rsidRPr="00590C30">
        <w:t>poin</w:t>
      </w:r>
      <w:r>
        <w:t>t constraints specified on MPC</w:t>
      </w:r>
      <w:r w:rsidRPr="00590C30">
        <w:t xml:space="preserve"> entries whose set IDs</w:t>
      </w:r>
      <w:r>
        <w:t xml:space="preserve"> are the Si on the M</w:t>
      </w:r>
      <w:r w:rsidRPr="00590C30">
        <w:t>PCADD w</w:t>
      </w:r>
      <w:r>
        <w:t>ill be applied to the model if M</w:t>
      </w:r>
      <w:r w:rsidRPr="00590C30">
        <w:t>PC = SID is in Case Control.</w:t>
      </w:r>
    </w:p>
    <w:p w14:paraId="0BB89928" w14:textId="77777777" w:rsidR="00370320" w:rsidRPr="00224FC9" w:rsidRDefault="00370320" w:rsidP="004C6C23">
      <w:pPr>
        <w:pStyle w:val="Corner"/>
      </w:pPr>
      <w:r w:rsidRPr="002F396F">
        <w:br w:type="page"/>
      </w:r>
      <w:bookmarkStart w:id="2398" w:name="_Toc27121621"/>
      <w:bookmarkStart w:id="2399" w:name="_Toc27121725"/>
      <w:bookmarkStart w:id="2400" w:name="_Toc27196905"/>
      <w:bookmarkStart w:id="2401" w:name="_Toc27197010"/>
      <w:bookmarkStart w:id="2402" w:name="_Toc27198281"/>
      <w:bookmarkStart w:id="2403" w:name="_Toc27202803"/>
      <w:bookmarkStart w:id="2404" w:name="_Toc27206261"/>
      <w:bookmarkStart w:id="2405" w:name="_Toc27206366"/>
      <w:bookmarkStart w:id="2406" w:name="_Toc27217274"/>
      <w:bookmarkStart w:id="2407" w:name="_Toc27217379"/>
      <w:bookmarkStart w:id="2408" w:name="_Toc27217483"/>
      <w:bookmarkStart w:id="2409" w:name="_Toc27217856"/>
      <w:bookmarkStart w:id="2410" w:name="_Toc27217960"/>
      <w:bookmarkStart w:id="2411" w:name="_Toc27296365"/>
      <w:bookmarkStart w:id="2412" w:name="_Toc27393873"/>
      <w:bookmarkStart w:id="2413" w:name="_Toc27479889"/>
      <w:bookmarkStart w:id="2414" w:name="_Toc27717268"/>
      <w:r w:rsidRPr="00224FC9">
        <w:lastRenderedPageBreak/>
        <w:t>OMIT</w:t>
      </w:r>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p>
    <w:p w14:paraId="59881C26" w14:textId="77777777" w:rsidR="00370320" w:rsidRPr="007E3809" w:rsidRDefault="00370320" w:rsidP="008472B7">
      <w:pPr>
        <w:pStyle w:val="Heading2"/>
      </w:pPr>
      <w:bookmarkStart w:id="2415" w:name="_Toc28327065"/>
      <w:bookmarkStart w:id="2416" w:name="_Toc28600396"/>
      <w:bookmarkStart w:id="2417" w:name="_Toc164640730"/>
      <w:r>
        <w:t>OMIT</w:t>
      </w:r>
      <w:bookmarkEnd w:id="2415"/>
      <w:bookmarkEnd w:id="2416"/>
      <w:bookmarkEnd w:id="2417"/>
    </w:p>
    <w:p w14:paraId="55ACCD4C" w14:textId="77777777" w:rsidR="00370320" w:rsidRDefault="00370320" w:rsidP="00DF44C9">
      <w:pPr>
        <w:pStyle w:val="SpecialSpace"/>
      </w:pPr>
    </w:p>
    <w:p w14:paraId="589E18D3" w14:textId="38D142F5" w:rsidR="00370320" w:rsidRPr="00590C30" w:rsidRDefault="00370320" w:rsidP="00AE600C">
      <w:pPr>
        <w:pStyle w:val="CardHeader"/>
      </w:pPr>
      <w:r w:rsidRPr="00590C30">
        <w:t>Description</w:t>
      </w:r>
      <w:r w:rsidR="00AE600C">
        <w:t>:</w:t>
      </w:r>
    </w:p>
    <w:p w14:paraId="442B446C" w14:textId="45B62120" w:rsidR="00370320" w:rsidRDefault="00370320" w:rsidP="00503D27">
      <w:pPr>
        <w:pStyle w:val="CardSpacing"/>
      </w:pPr>
      <w:r>
        <w:t>D</w:t>
      </w:r>
      <w:r w:rsidRPr="00590C30">
        <w:t>efine degrees of freedom to go into the omit set (O-set)</w:t>
      </w:r>
      <w:r w:rsidR="00464C0A">
        <w:t>.</w:t>
      </w:r>
    </w:p>
    <w:p w14:paraId="4AECC10B" w14:textId="77777777" w:rsidR="00370320" w:rsidRPr="00590C30" w:rsidRDefault="00370320" w:rsidP="008251CA">
      <w:pPr>
        <w:pStyle w:val="CardSpacing"/>
      </w:pPr>
    </w:p>
    <w:p w14:paraId="360CF3FF" w14:textId="5F5A91F8" w:rsidR="00370320" w:rsidRPr="00590C30" w:rsidRDefault="00370320" w:rsidP="00AE600C">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2243AC5" w14:textId="77777777" w:rsidTr="002B267D">
        <w:tc>
          <w:tcPr>
            <w:tcW w:w="1008" w:type="dxa"/>
            <w:tcBorders>
              <w:bottom w:val="single" w:sz="4" w:space="0" w:color="auto"/>
            </w:tcBorders>
            <w:shd w:val="clear" w:color="auto" w:fill="auto"/>
            <w:tcMar>
              <w:right w:w="0" w:type="dxa"/>
            </w:tcMar>
          </w:tcPr>
          <w:p w14:paraId="29F95FDF" w14:textId="77777777" w:rsidR="00370320" w:rsidRPr="00590C30" w:rsidRDefault="00370320" w:rsidP="00615370">
            <w:pPr>
              <w:pStyle w:val="TCellCard"/>
            </w:pPr>
            <w:r w:rsidRPr="00590C30">
              <w:t>1</w:t>
            </w:r>
          </w:p>
        </w:tc>
        <w:tc>
          <w:tcPr>
            <w:tcW w:w="1008" w:type="dxa"/>
            <w:tcBorders>
              <w:bottom w:val="single" w:sz="4" w:space="0" w:color="auto"/>
            </w:tcBorders>
            <w:shd w:val="clear" w:color="auto" w:fill="auto"/>
            <w:tcMar>
              <w:right w:w="0" w:type="dxa"/>
            </w:tcMar>
          </w:tcPr>
          <w:p w14:paraId="5EDFA682" w14:textId="77777777" w:rsidR="00370320" w:rsidRPr="00590C30" w:rsidRDefault="00370320" w:rsidP="00615370">
            <w:pPr>
              <w:pStyle w:val="TCellCard"/>
            </w:pPr>
            <w:r w:rsidRPr="00590C30">
              <w:t>2</w:t>
            </w:r>
          </w:p>
        </w:tc>
        <w:tc>
          <w:tcPr>
            <w:tcW w:w="1008" w:type="dxa"/>
            <w:tcBorders>
              <w:bottom w:val="single" w:sz="4" w:space="0" w:color="auto"/>
            </w:tcBorders>
            <w:shd w:val="clear" w:color="auto" w:fill="auto"/>
            <w:tcMar>
              <w:right w:w="0" w:type="dxa"/>
            </w:tcMar>
          </w:tcPr>
          <w:p w14:paraId="4503A16B" w14:textId="77777777" w:rsidR="00370320" w:rsidRPr="00590C30" w:rsidRDefault="00370320" w:rsidP="00615370">
            <w:pPr>
              <w:pStyle w:val="TCellCard"/>
            </w:pPr>
            <w:r w:rsidRPr="00590C30">
              <w:t>3</w:t>
            </w:r>
          </w:p>
        </w:tc>
        <w:tc>
          <w:tcPr>
            <w:tcW w:w="1008" w:type="dxa"/>
            <w:tcBorders>
              <w:bottom w:val="single" w:sz="4" w:space="0" w:color="auto"/>
            </w:tcBorders>
            <w:shd w:val="clear" w:color="auto" w:fill="auto"/>
            <w:tcMar>
              <w:right w:w="0" w:type="dxa"/>
            </w:tcMar>
          </w:tcPr>
          <w:p w14:paraId="375457B2" w14:textId="77777777" w:rsidR="00370320" w:rsidRPr="00590C30" w:rsidRDefault="00370320" w:rsidP="00615370">
            <w:pPr>
              <w:pStyle w:val="TCellCard"/>
            </w:pPr>
            <w:r w:rsidRPr="00590C30">
              <w:t>4</w:t>
            </w:r>
          </w:p>
        </w:tc>
        <w:tc>
          <w:tcPr>
            <w:tcW w:w="1008" w:type="dxa"/>
            <w:tcBorders>
              <w:bottom w:val="single" w:sz="4" w:space="0" w:color="auto"/>
            </w:tcBorders>
            <w:shd w:val="clear" w:color="auto" w:fill="auto"/>
            <w:tcMar>
              <w:right w:w="0" w:type="dxa"/>
            </w:tcMar>
          </w:tcPr>
          <w:p w14:paraId="39B508A1" w14:textId="77777777" w:rsidR="00370320" w:rsidRPr="00590C30" w:rsidRDefault="00370320" w:rsidP="00615370">
            <w:pPr>
              <w:pStyle w:val="TCellCard"/>
            </w:pPr>
            <w:r w:rsidRPr="00590C30">
              <w:t>5</w:t>
            </w:r>
          </w:p>
        </w:tc>
        <w:tc>
          <w:tcPr>
            <w:tcW w:w="1008" w:type="dxa"/>
            <w:tcBorders>
              <w:bottom w:val="single" w:sz="4" w:space="0" w:color="auto"/>
            </w:tcBorders>
            <w:shd w:val="clear" w:color="auto" w:fill="auto"/>
            <w:tcMar>
              <w:right w:w="0" w:type="dxa"/>
            </w:tcMar>
          </w:tcPr>
          <w:p w14:paraId="7118CE78" w14:textId="77777777" w:rsidR="00370320" w:rsidRPr="00590C30" w:rsidRDefault="00370320" w:rsidP="00615370">
            <w:pPr>
              <w:pStyle w:val="TCellCard"/>
            </w:pPr>
            <w:r w:rsidRPr="00590C30">
              <w:t>6</w:t>
            </w:r>
          </w:p>
        </w:tc>
        <w:tc>
          <w:tcPr>
            <w:tcW w:w="1008" w:type="dxa"/>
            <w:tcBorders>
              <w:bottom w:val="single" w:sz="4" w:space="0" w:color="auto"/>
            </w:tcBorders>
            <w:shd w:val="clear" w:color="auto" w:fill="auto"/>
            <w:tcMar>
              <w:right w:w="0" w:type="dxa"/>
            </w:tcMar>
          </w:tcPr>
          <w:p w14:paraId="5FB5C475" w14:textId="77777777" w:rsidR="00370320" w:rsidRPr="00590C30" w:rsidRDefault="00370320" w:rsidP="00615370">
            <w:pPr>
              <w:pStyle w:val="TCellCard"/>
            </w:pPr>
            <w:r w:rsidRPr="00590C30">
              <w:t>7</w:t>
            </w:r>
          </w:p>
        </w:tc>
        <w:tc>
          <w:tcPr>
            <w:tcW w:w="1008" w:type="dxa"/>
            <w:tcBorders>
              <w:bottom w:val="single" w:sz="4" w:space="0" w:color="auto"/>
            </w:tcBorders>
            <w:shd w:val="clear" w:color="auto" w:fill="auto"/>
            <w:tcMar>
              <w:right w:w="0" w:type="dxa"/>
            </w:tcMar>
          </w:tcPr>
          <w:p w14:paraId="5B3EA7E0" w14:textId="77777777" w:rsidR="00370320" w:rsidRPr="00590C30" w:rsidRDefault="00370320" w:rsidP="00615370">
            <w:pPr>
              <w:pStyle w:val="TCellCard"/>
            </w:pPr>
            <w:r w:rsidRPr="00590C30">
              <w:t>8</w:t>
            </w:r>
          </w:p>
        </w:tc>
        <w:tc>
          <w:tcPr>
            <w:tcW w:w="1008" w:type="dxa"/>
            <w:tcBorders>
              <w:bottom w:val="single" w:sz="4" w:space="0" w:color="auto"/>
            </w:tcBorders>
            <w:shd w:val="clear" w:color="auto" w:fill="auto"/>
            <w:tcMar>
              <w:right w:w="0" w:type="dxa"/>
            </w:tcMar>
          </w:tcPr>
          <w:p w14:paraId="0DBB2162" w14:textId="77777777" w:rsidR="00370320" w:rsidRPr="00590C30" w:rsidRDefault="00370320" w:rsidP="00615370">
            <w:pPr>
              <w:pStyle w:val="TCellCard"/>
            </w:pPr>
            <w:r w:rsidRPr="00590C30">
              <w:t>9</w:t>
            </w:r>
          </w:p>
        </w:tc>
        <w:tc>
          <w:tcPr>
            <w:tcW w:w="1008" w:type="dxa"/>
            <w:tcBorders>
              <w:bottom w:val="single" w:sz="4" w:space="0" w:color="auto"/>
            </w:tcBorders>
            <w:shd w:val="clear" w:color="auto" w:fill="auto"/>
            <w:tcMar>
              <w:right w:w="0" w:type="dxa"/>
            </w:tcMar>
          </w:tcPr>
          <w:p w14:paraId="5EFC5A62" w14:textId="77777777" w:rsidR="00370320" w:rsidRPr="00590C30" w:rsidRDefault="00370320" w:rsidP="00615370">
            <w:pPr>
              <w:pStyle w:val="TCellCard"/>
            </w:pPr>
            <w:r w:rsidRPr="00590C30">
              <w:t>10</w:t>
            </w:r>
          </w:p>
        </w:tc>
      </w:tr>
      <w:tr w:rsidR="00370320" w:rsidRPr="00590C30" w14:paraId="30F31B8B"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2EF50E4" w14:textId="463B0CB0" w:rsidR="00370320" w:rsidRPr="00590C30" w:rsidRDefault="00F37737" w:rsidP="00615370">
            <w:pPr>
              <w:pStyle w:val="TCellCard"/>
            </w:pPr>
            <w:r>
              <w:t>OMIT</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1FEEC96" w14:textId="77777777" w:rsidR="00370320" w:rsidRPr="00590C30" w:rsidRDefault="00370320" w:rsidP="00615370">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BC6DAFC" w14:textId="77777777" w:rsidR="00370320" w:rsidRPr="00590C30" w:rsidRDefault="00370320" w:rsidP="00615370">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6CBBAA3" w14:textId="77777777" w:rsidR="00370320" w:rsidRPr="00590C30" w:rsidRDefault="00370320" w:rsidP="00615370">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0C3B576" w14:textId="77777777" w:rsidR="00370320" w:rsidRPr="00590C30" w:rsidRDefault="00370320" w:rsidP="00615370">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F155D2F" w14:textId="77777777" w:rsidR="00370320" w:rsidRPr="00590C30" w:rsidRDefault="00370320" w:rsidP="00615370">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1A4D4CC" w14:textId="77777777" w:rsidR="00370320" w:rsidRPr="00590C30" w:rsidRDefault="00370320" w:rsidP="00615370">
            <w:pPr>
              <w:pStyle w:val="TCellCard"/>
            </w:pPr>
            <w:r w:rsidRPr="00590C30">
              <w:t>C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B8498B5" w14:textId="77777777" w:rsidR="00370320" w:rsidRPr="00590C30" w:rsidRDefault="00370320" w:rsidP="00615370">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8E348AD" w14:textId="77777777" w:rsidR="00370320" w:rsidRPr="00590C30" w:rsidRDefault="00370320" w:rsidP="00615370">
            <w:pPr>
              <w:pStyle w:val="TCellCard"/>
            </w:pPr>
            <w:r w:rsidRPr="00590C30">
              <w:t>C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267BE10" w14:textId="77777777" w:rsidR="00370320" w:rsidRPr="00590C30" w:rsidRDefault="00370320" w:rsidP="00615370">
            <w:pPr>
              <w:pStyle w:val="TCellCard"/>
            </w:pPr>
          </w:p>
        </w:tc>
      </w:tr>
    </w:tbl>
    <w:p w14:paraId="79747205" w14:textId="77777777" w:rsidR="00370320" w:rsidRPr="00590C30" w:rsidRDefault="00370320" w:rsidP="008251CA">
      <w:pPr>
        <w:pStyle w:val="CardSpacing"/>
      </w:pPr>
    </w:p>
    <w:p w14:paraId="5874FDFB" w14:textId="309ECF48" w:rsidR="00370320" w:rsidRPr="00590C30" w:rsidRDefault="00370320" w:rsidP="00AE600C">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E41D06C" w14:textId="77777777" w:rsidTr="002B267D">
        <w:tc>
          <w:tcPr>
            <w:tcW w:w="1008" w:type="dxa"/>
            <w:tcMar>
              <w:right w:w="0" w:type="dxa"/>
            </w:tcMar>
          </w:tcPr>
          <w:p w14:paraId="1B406F8A" w14:textId="7AA22B17" w:rsidR="00370320" w:rsidRPr="00590C30" w:rsidRDefault="00F37737" w:rsidP="00615370">
            <w:pPr>
              <w:pStyle w:val="TCellCard"/>
            </w:pPr>
            <w:r>
              <w:t>OMIT</w:t>
            </w:r>
          </w:p>
        </w:tc>
        <w:tc>
          <w:tcPr>
            <w:tcW w:w="1008" w:type="dxa"/>
            <w:tcMar>
              <w:right w:w="0" w:type="dxa"/>
            </w:tcMar>
          </w:tcPr>
          <w:p w14:paraId="1203B416" w14:textId="77777777" w:rsidR="00370320" w:rsidRPr="00590C30" w:rsidRDefault="00370320" w:rsidP="00615370">
            <w:pPr>
              <w:pStyle w:val="TCellCard"/>
            </w:pPr>
            <w:r w:rsidRPr="00590C30">
              <w:t>19</w:t>
            </w:r>
          </w:p>
        </w:tc>
        <w:tc>
          <w:tcPr>
            <w:tcW w:w="1008" w:type="dxa"/>
            <w:tcMar>
              <w:right w:w="0" w:type="dxa"/>
            </w:tcMar>
          </w:tcPr>
          <w:p w14:paraId="33207740" w14:textId="77777777" w:rsidR="00370320" w:rsidRPr="00590C30" w:rsidRDefault="00370320" w:rsidP="00615370">
            <w:pPr>
              <w:pStyle w:val="TCellCard"/>
            </w:pPr>
            <w:r w:rsidRPr="00590C30">
              <w:t>1</w:t>
            </w:r>
          </w:p>
        </w:tc>
        <w:tc>
          <w:tcPr>
            <w:tcW w:w="1008" w:type="dxa"/>
            <w:tcMar>
              <w:right w:w="0" w:type="dxa"/>
            </w:tcMar>
          </w:tcPr>
          <w:p w14:paraId="7F8BA21F" w14:textId="77777777" w:rsidR="00370320" w:rsidRPr="00590C30" w:rsidRDefault="00370320" w:rsidP="00615370">
            <w:pPr>
              <w:pStyle w:val="TCellCard"/>
            </w:pPr>
            <w:r w:rsidRPr="00590C30">
              <w:t>28</w:t>
            </w:r>
          </w:p>
        </w:tc>
        <w:tc>
          <w:tcPr>
            <w:tcW w:w="1008" w:type="dxa"/>
            <w:tcMar>
              <w:right w:w="0" w:type="dxa"/>
            </w:tcMar>
          </w:tcPr>
          <w:p w14:paraId="2AD7713B" w14:textId="77777777" w:rsidR="00370320" w:rsidRPr="00590C30" w:rsidRDefault="00370320" w:rsidP="00615370">
            <w:pPr>
              <w:pStyle w:val="TCellCard"/>
            </w:pPr>
            <w:r w:rsidRPr="00590C30">
              <w:t>2345</w:t>
            </w:r>
          </w:p>
        </w:tc>
        <w:tc>
          <w:tcPr>
            <w:tcW w:w="1008" w:type="dxa"/>
            <w:tcMar>
              <w:right w:w="0" w:type="dxa"/>
            </w:tcMar>
          </w:tcPr>
          <w:p w14:paraId="261FA28D" w14:textId="77777777" w:rsidR="00370320" w:rsidRPr="00590C30" w:rsidRDefault="00370320" w:rsidP="00615370">
            <w:pPr>
              <w:pStyle w:val="TCellCard"/>
            </w:pPr>
            <w:r w:rsidRPr="00590C30">
              <w:t>37</w:t>
            </w:r>
          </w:p>
        </w:tc>
        <w:tc>
          <w:tcPr>
            <w:tcW w:w="1008" w:type="dxa"/>
            <w:tcMar>
              <w:right w:w="0" w:type="dxa"/>
            </w:tcMar>
          </w:tcPr>
          <w:p w14:paraId="26ABC4F4" w14:textId="77777777" w:rsidR="00370320" w:rsidRPr="00590C30" w:rsidRDefault="00370320" w:rsidP="00615370">
            <w:pPr>
              <w:pStyle w:val="TCellCard"/>
            </w:pPr>
            <w:r w:rsidRPr="00590C30">
              <w:t>124</w:t>
            </w:r>
          </w:p>
        </w:tc>
        <w:tc>
          <w:tcPr>
            <w:tcW w:w="1008" w:type="dxa"/>
            <w:tcMar>
              <w:right w:w="0" w:type="dxa"/>
            </w:tcMar>
          </w:tcPr>
          <w:p w14:paraId="26AF944B" w14:textId="77777777" w:rsidR="00370320" w:rsidRPr="00590C30" w:rsidRDefault="00370320" w:rsidP="00615370">
            <w:pPr>
              <w:pStyle w:val="TCellCard"/>
            </w:pPr>
            <w:r w:rsidRPr="00590C30">
              <w:t>46</w:t>
            </w:r>
          </w:p>
        </w:tc>
        <w:tc>
          <w:tcPr>
            <w:tcW w:w="1008" w:type="dxa"/>
            <w:tcMar>
              <w:right w:w="0" w:type="dxa"/>
            </w:tcMar>
          </w:tcPr>
          <w:p w14:paraId="38D8B7F2" w14:textId="77777777" w:rsidR="00370320" w:rsidRPr="00590C30" w:rsidRDefault="00370320" w:rsidP="00615370">
            <w:pPr>
              <w:pStyle w:val="TCellCard"/>
            </w:pPr>
            <w:r w:rsidRPr="00590C30">
              <w:t>134</w:t>
            </w:r>
          </w:p>
        </w:tc>
        <w:tc>
          <w:tcPr>
            <w:tcW w:w="1008" w:type="dxa"/>
            <w:tcMar>
              <w:right w:w="0" w:type="dxa"/>
            </w:tcMar>
          </w:tcPr>
          <w:p w14:paraId="6D158951" w14:textId="77777777" w:rsidR="00370320" w:rsidRPr="00590C30" w:rsidRDefault="00370320" w:rsidP="00615370">
            <w:pPr>
              <w:pStyle w:val="TCellCard"/>
            </w:pPr>
          </w:p>
        </w:tc>
      </w:tr>
    </w:tbl>
    <w:p w14:paraId="6DE5C3EE" w14:textId="77777777" w:rsidR="00370320" w:rsidRPr="00590C30" w:rsidRDefault="00370320" w:rsidP="008251CA">
      <w:pPr>
        <w:pStyle w:val="CardSpacing"/>
      </w:pPr>
    </w:p>
    <w:p w14:paraId="1AA13D33" w14:textId="5782BE1E"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703FC0A" w14:textId="77777777" w:rsidTr="00AF0111">
        <w:tc>
          <w:tcPr>
            <w:tcW w:w="1080" w:type="dxa"/>
            <w:tcBorders>
              <w:bottom w:val="single" w:sz="4" w:space="0" w:color="auto"/>
            </w:tcBorders>
            <w:shd w:val="clear" w:color="auto" w:fill="auto"/>
          </w:tcPr>
          <w:p w14:paraId="36B58EB7"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6E30DD5E"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63A945A6"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6FE1DDB9" w14:textId="77777777" w:rsidR="00370320" w:rsidRPr="00AF0111" w:rsidRDefault="00370320" w:rsidP="00AF0111">
            <w:pPr>
              <w:pStyle w:val="CardHeader"/>
              <w:rPr>
                <w:b w:val="0"/>
                <w:bCs/>
              </w:rPr>
            </w:pPr>
            <w:r w:rsidRPr="00AF0111">
              <w:rPr>
                <w:b w:val="0"/>
                <w:bCs/>
              </w:rPr>
              <w:t>Default</w:t>
            </w:r>
          </w:p>
        </w:tc>
      </w:tr>
      <w:tr w:rsidR="00370320" w:rsidRPr="00590C30" w14:paraId="26267481" w14:textId="77777777" w:rsidTr="00AF0111">
        <w:tc>
          <w:tcPr>
            <w:tcW w:w="1080" w:type="dxa"/>
            <w:tcBorders>
              <w:top w:val="single" w:sz="4" w:space="0" w:color="auto"/>
            </w:tcBorders>
            <w:shd w:val="clear" w:color="auto" w:fill="auto"/>
          </w:tcPr>
          <w:p w14:paraId="033AED98" w14:textId="77777777" w:rsidR="00370320" w:rsidRPr="00590C30" w:rsidRDefault="00370320" w:rsidP="0080315D">
            <w:pPr>
              <w:pStyle w:val="TCaseControl"/>
            </w:pPr>
            <w:r w:rsidRPr="00590C30">
              <w:t>Gi</w:t>
            </w:r>
          </w:p>
        </w:tc>
        <w:tc>
          <w:tcPr>
            <w:tcW w:w="6480" w:type="dxa"/>
            <w:tcBorders>
              <w:top w:val="single" w:sz="4" w:space="0" w:color="auto"/>
            </w:tcBorders>
            <w:shd w:val="clear" w:color="auto" w:fill="auto"/>
          </w:tcPr>
          <w:p w14:paraId="06B98B9B" w14:textId="77777777" w:rsidR="00370320" w:rsidRPr="00590C30" w:rsidRDefault="00370320" w:rsidP="0080315D">
            <w:pPr>
              <w:pStyle w:val="TCaseControl"/>
            </w:pPr>
            <w:r w:rsidRPr="00590C30">
              <w:t>ID numbers of grids</w:t>
            </w:r>
          </w:p>
        </w:tc>
        <w:tc>
          <w:tcPr>
            <w:tcW w:w="1440" w:type="dxa"/>
            <w:tcBorders>
              <w:top w:val="single" w:sz="4" w:space="0" w:color="auto"/>
            </w:tcBorders>
            <w:shd w:val="clear" w:color="auto" w:fill="auto"/>
          </w:tcPr>
          <w:p w14:paraId="172D734F"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45AD586F" w14:textId="77777777" w:rsidR="00370320" w:rsidRPr="00590C30" w:rsidRDefault="00370320" w:rsidP="0080315D">
            <w:pPr>
              <w:pStyle w:val="TCaseControl"/>
            </w:pPr>
            <w:r w:rsidRPr="00590C30">
              <w:t>None</w:t>
            </w:r>
          </w:p>
        </w:tc>
      </w:tr>
      <w:tr w:rsidR="00370320" w:rsidRPr="00590C30" w14:paraId="16C2A527" w14:textId="77777777" w:rsidTr="0080315D">
        <w:tc>
          <w:tcPr>
            <w:tcW w:w="1080" w:type="dxa"/>
            <w:shd w:val="clear" w:color="auto" w:fill="auto"/>
          </w:tcPr>
          <w:p w14:paraId="7B759F75" w14:textId="77777777" w:rsidR="00370320" w:rsidRPr="00590C30" w:rsidRDefault="00370320" w:rsidP="0080315D">
            <w:pPr>
              <w:pStyle w:val="TCaseControl"/>
            </w:pPr>
            <w:r w:rsidRPr="00590C30">
              <w:t>Ci</w:t>
            </w:r>
          </w:p>
        </w:tc>
        <w:tc>
          <w:tcPr>
            <w:tcW w:w="6480" w:type="dxa"/>
            <w:shd w:val="clear" w:color="auto" w:fill="auto"/>
          </w:tcPr>
          <w:p w14:paraId="6A733ED1" w14:textId="77777777" w:rsidR="00370320" w:rsidRPr="00590C30" w:rsidRDefault="00370320" w:rsidP="0080315D">
            <w:pPr>
              <w:pStyle w:val="TCaseControl"/>
            </w:pPr>
            <w:r w:rsidRPr="00590C30">
              <w:t>Displacement component numbers</w:t>
            </w:r>
          </w:p>
        </w:tc>
        <w:tc>
          <w:tcPr>
            <w:tcW w:w="1440" w:type="dxa"/>
            <w:shd w:val="clear" w:color="auto" w:fill="auto"/>
          </w:tcPr>
          <w:p w14:paraId="623DC6BE" w14:textId="77777777" w:rsidR="00370320" w:rsidRPr="00590C30" w:rsidRDefault="00370320" w:rsidP="0080315D">
            <w:pPr>
              <w:pStyle w:val="TCaseControl"/>
            </w:pPr>
            <w:r w:rsidRPr="00590C30">
              <w:t>Integers 1-6</w:t>
            </w:r>
          </w:p>
        </w:tc>
        <w:tc>
          <w:tcPr>
            <w:tcW w:w="1080" w:type="dxa"/>
            <w:shd w:val="clear" w:color="auto" w:fill="auto"/>
          </w:tcPr>
          <w:p w14:paraId="76FE59A9" w14:textId="77777777" w:rsidR="00370320" w:rsidRPr="00590C30" w:rsidRDefault="00370320" w:rsidP="0080315D">
            <w:pPr>
              <w:pStyle w:val="TCaseControl"/>
            </w:pPr>
            <w:r w:rsidRPr="00590C30">
              <w:t>None</w:t>
            </w:r>
          </w:p>
        </w:tc>
      </w:tr>
    </w:tbl>
    <w:p w14:paraId="44468D47" w14:textId="77777777" w:rsidR="00370320" w:rsidRPr="00590C30" w:rsidRDefault="00370320" w:rsidP="008251CA">
      <w:pPr>
        <w:pStyle w:val="CardSpacing"/>
      </w:pPr>
    </w:p>
    <w:p w14:paraId="545D0F27" w14:textId="4DC4713F" w:rsidR="00370320" w:rsidRPr="00E80610" w:rsidRDefault="00370320" w:rsidP="00AE600C">
      <w:pPr>
        <w:pStyle w:val="CardHeader"/>
      </w:pPr>
      <w:r w:rsidRPr="00E80610">
        <w:t>Remarks:</w:t>
      </w:r>
    </w:p>
    <w:p w14:paraId="111B1FD7" w14:textId="0D7837E2" w:rsidR="00370320" w:rsidRPr="00590C30" w:rsidRDefault="00370320" w:rsidP="00F10A36">
      <w:pPr>
        <w:pStyle w:val="Remarks"/>
      </w:pPr>
      <w:r w:rsidRPr="00590C30">
        <w:t>1.</w:t>
      </w:r>
      <w:r w:rsidRPr="00590C30">
        <w:tab/>
        <w:t xml:space="preserve">The degrees of freedom defined by grids </w:t>
      </w:r>
      <w:proofErr w:type="gramStart"/>
      <w:r w:rsidRPr="00590C30">
        <w:t>GI,</w:t>
      </w:r>
      <w:proofErr w:type="gramEnd"/>
      <w:r w:rsidRPr="00590C30">
        <w:t xml:space="preserve"> components Ci will be placed in the mutually exclusive O-set.</w:t>
      </w:r>
      <w:r w:rsidR="007439EF">
        <w:t xml:space="preserve"> </w:t>
      </w:r>
      <w:r w:rsidRPr="00590C30">
        <w:t>These degrees of freedom cannot have been defined to be in any other mutually exclusive set (</w:t>
      </w:r>
      <w:proofErr w:type="gramStart"/>
      <w:r w:rsidRPr="00590C30">
        <w:t>i.e..</w:t>
      </w:r>
      <w:proofErr w:type="gramEnd"/>
      <w:r w:rsidRPr="00590C30">
        <w:t xml:space="preserve"> M, S or A sets).</w:t>
      </w:r>
    </w:p>
    <w:p w14:paraId="3BFA8AFD" w14:textId="3FA371AF" w:rsidR="00370320" w:rsidRPr="00590C30" w:rsidRDefault="00370320" w:rsidP="00F10A36">
      <w:pPr>
        <w:pStyle w:val="Remarks"/>
      </w:pPr>
      <w:r w:rsidRPr="00590C30">
        <w:t>2.</w:t>
      </w:r>
      <w:r w:rsidRPr="00590C30">
        <w:tab/>
        <w:t xml:space="preserve">If OMIT or OMIT1 are present in the </w:t>
      </w:r>
      <w:r>
        <w:t>data file</w:t>
      </w:r>
      <w:r w:rsidRPr="00590C30">
        <w:t>, then all degrees of freedom not specified on these entries and also not in the M or S sets will be placed in the A-set.</w:t>
      </w:r>
      <w:r w:rsidR="007439EF">
        <w:t xml:space="preserve"> </w:t>
      </w:r>
      <w:r w:rsidRPr="00590C30">
        <w:t>If both ASET (or ASET1) and OMIT (or OMIT1) are present, then all degrees of freedom not in the M and S sets must be explicitly defined on ASET (or ASET1) and OMIT (or OMIT1)</w:t>
      </w:r>
    </w:p>
    <w:p w14:paraId="0B4746E0" w14:textId="32CDB79E" w:rsidR="00370320" w:rsidRPr="00590C30" w:rsidRDefault="00370320" w:rsidP="00F10A36">
      <w:pPr>
        <w:pStyle w:val="Remarks"/>
      </w:pPr>
      <w:r w:rsidRPr="00590C30">
        <w:t>3.</w:t>
      </w:r>
      <w:r w:rsidRPr="00590C30">
        <w:tab/>
        <w:t>Up to four pairs of Gi, Si can be specified on one OMIT entry.</w:t>
      </w:r>
      <w:r w:rsidR="007439EF">
        <w:t xml:space="preserve"> </w:t>
      </w:r>
      <w:r w:rsidRPr="00590C30">
        <w:t>For more pairs, use additional OMIT entries (i.e. there is no continuation entry for OMIT).</w:t>
      </w:r>
    </w:p>
    <w:p w14:paraId="4876A750" w14:textId="77777777" w:rsidR="00370320" w:rsidRPr="00224FC9" w:rsidRDefault="00370320" w:rsidP="004C6C23">
      <w:pPr>
        <w:pStyle w:val="Corner"/>
      </w:pPr>
      <w:r w:rsidRPr="002F396F">
        <w:br w:type="page"/>
      </w:r>
      <w:bookmarkStart w:id="2418" w:name="_Toc27121622"/>
      <w:bookmarkStart w:id="2419" w:name="_Toc27121726"/>
      <w:bookmarkStart w:id="2420" w:name="_Toc27196906"/>
      <w:bookmarkStart w:id="2421" w:name="_Toc27197011"/>
      <w:bookmarkStart w:id="2422" w:name="_Toc27198282"/>
      <w:bookmarkStart w:id="2423" w:name="_Toc27202804"/>
      <w:bookmarkStart w:id="2424" w:name="_Toc27206262"/>
      <w:bookmarkStart w:id="2425" w:name="_Toc27206367"/>
      <w:bookmarkStart w:id="2426" w:name="_Toc27217275"/>
      <w:bookmarkStart w:id="2427" w:name="_Toc27217380"/>
      <w:bookmarkStart w:id="2428" w:name="_Toc27217484"/>
      <w:bookmarkStart w:id="2429" w:name="_Toc27217857"/>
      <w:bookmarkStart w:id="2430" w:name="_Toc27217961"/>
      <w:bookmarkStart w:id="2431" w:name="_Toc27296366"/>
      <w:bookmarkStart w:id="2432" w:name="_Toc27393874"/>
      <w:bookmarkStart w:id="2433" w:name="_Toc27479890"/>
      <w:bookmarkStart w:id="2434" w:name="_Toc27717269"/>
      <w:r w:rsidRPr="00224FC9">
        <w:lastRenderedPageBreak/>
        <w:t>OMIT1</w:t>
      </w:r>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p>
    <w:p w14:paraId="395C38E0" w14:textId="77777777" w:rsidR="00370320" w:rsidRPr="007E3809" w:rsidRDefault="00370320" w:rsidP="008472B7">
      <w:pPr>
        <w:pStyle w:val="Heading2"/>
      </w:pPr>
      <w:bookmarkStart w:id="2435" w:name="_Toc28327066"/>
      <w:bookmarkStart w:id="2436" w:name="_Toc28600397"/>
      <w:bookmarkStart w:id="2437" w:name="_Toc164640731"/>
      <w:r>
        <w:t>OMIT1</w:t>
      </w:r>
      <w:bookmarkEnd w:id="2435"/>
      <w:bookmarkEnd w:id="2436"/>
      <w:bookmarkEnd w:id="2437"/>
    </w:p>
    <w:p w14:paraId="21FECAA2" w14:textId="77777777" w:rsidR="00370320" w:rsidRDefault="00370320" w:rsidP="00DF44C9">
      <w:pPr>
        <w:pStyle w:val="SpecialSpace"/>
      </w:pPr>
    </w:p>
    <w:p w14:paraId="7B3F613B" w14:textId="2BACFF26" w:rsidR="00370320" w:rsidRPr="00590C30" w:rsidRDefault="00370320" w:rsidP="00AE600C">
      <w:pPr>
        <w:pStyle w:val="CardHeader"/>
      </w:pPr>
      <w:r w:rsidRPr="00590C30">
        <w:t>Description</w:t>
      </w:r>
      <w:r w:rsidR="00AE600C">
        <w:t>:</w:t>
      </w:r>
    </w:p>
    <w:p w14:paraId="498207BF" w14:textId="7721B4AB" w:rsidR="00370320" w:rsidRDefault="00370320" w:rsidP="00503D27">
      <w:pPr>
        <w:pStyle w:val="CardSpacing"/>
      </w:pPr>
      <w:r>
        <w:t>D</w:t>
      </w:r>
      <w:r w:rsidRPr="00590C30">
        <w:t>efine degrees of freedom to go into the omit set (O-set)</w:t>
      </w:r>
      <w:r w:rsidR="00464C0A">
        <w:t>.</w:t>
      </w:r>
    </w:p>
    <w:p w14:paraId="1C701935" w14:textId="77777777" w:rsidR="00370320" w:rsidRPr="00590C30" w:rsidRDefault="00370320" w:rsidP="008251CA">
      <w:pPr>
        <w:pStyle w:val="CardSpacing"/>
      </w:pPr>
    </w:p>
    <w:p w14:paraId="433081CC" w14:textId="172E05BF" w:rsidR="00370320" w:rsidRPr="00590C30" w:rsidRDefault="00370320" w:rsidP="00AE600C">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7129E" w:rsidRPr="00590C30" w14:paraId="7A46E83B" w14:textId="77777777" w:rsidTr="002B267D">
        <w:tc>
          <w:tcPr>
            <w:tcW w:w="1008" w:type="dxa"/>
            <w:tcBorders>
              <w:bottom w:val="single" w:sz="4" w:space="0" w:color="auto"/>
            </w:tcBorders>
            <w:shd w:val="clear" w:color="auto" w:fill="auto"/>
            <w:tcMar>
              <w:right w:w="0" w:type="dxa"/>
            </w:tcMar>
          </w:tcPr>
          <w:p w14:paraId="210F0D85" w14:textId="38CA4E39" w:rsidR="00E7129E" w:rsidRPr="00590C30" w:rsidRDefault="00E7129E" w:rsidP="00615370">
            <w:pPr>
              <w:pStyle w:val="TCellCard"/>
            </w:pPr>
            <w:r w:rsidRPr="00590C30">
              <w:t>1</w:t>
            </w:r>
          </w:p>
        </w:tc>
        <w:tc>
          <w:tcPr>
            <w:tcW w:w="1008" w:type="dxa"/>
            <w:tcBorders>
              <w:bottom w:val="single" w:sz="4" w:space="0" w:color="auto"/>
            </w:tcBorders>
            <w:shd w:val="clear" w:color="auto" w:fill="auto"/>
            <w:tcMar>
              <w:right w:w="0" w:type="dxa"/>
            </w:tcMar>
          </w:tcPr>
          <w:p w14:paraId="59866774" w14:textId="4427C09E" w:rsidR="00E7129E" w:rsidRPr="00590C30" w:rsidRDefault="00E7129E" w:rsidP="00615370">
            <w:pPr>
              <w:pStyle w:val="TCellCard"/>
            </w:pPr>
            <w:r w:rsidRPr="00590C30">
              <w:t>2</w:t>
            </w:r>
          </w:p>
        </w:tc>
        <w:tc>
          <w:tcPr>
            <w:tcW w:w="1008" w:type="dxa"/>
            <w:tcBorders>
              <w:bottom w:val="single" w:sz="4" w:space="0" w:color="auto"/>
            </w:tcBorders>
            <w:shd w:val="clear" w:color="auto" w:fill="auto"/>
            <w:tcMar>
              <w:right w:w="0" w:type="dxa"/>
            </w:tcMar>
          </w:tcPr>
          <w:p w14:paraId="143BB991" w14:textId="4415340E" w:rsidR="00E7129E" w:rsidRPr="00590C30" w:rsidRDefault="00E7129E" w:rsidP="00615370">
            <w:pPr>
              <w:pStyle w:val="TCellCard"/>
            </w:pPr>
            <w:r w:rsidRPr="00590C30">
              <w:t>3</w:t>
            </w:r>
          </w:p>
        </w:tc>
        <w:tc>
          <w:tcPr>
            <w:tcW w:w="1008" w:type="dxa"/>
            <w:tcBorders>
              <w:bottom w:val="single" w:sz="4" w:space="0" w:color="auto"/>
            </w:tcBorders>
            <w:shd w:val="clear" w:color="auto" w:fill="auto"/>
            <w:tcMar>
              <w:right w:w="0" w:type="dxa"/>
            </w:tcMar>
          </w:tcPr>
          <w:p w14:paraId="524A9CC8" w14:textId="7C7AE1F0" w:rsidR="00E7129E" w:rsidRPr="00590C30" w:rsidRDefault="00E7129E" w:rsidP="00615370">
            <w:pPr>
              <w:pStyle w:val="TCellCard"/>
            </w:pPr>
            <w:r w:rsidRPr="00590C30">
              <w:t>4</w:t>
            </w:r>
          </w:p>
        </w:tc>
        <w:tc>
          <w:tcPr>
            <w:tcW w:w="1008" w:type="dxa"/>
            <w:tcBorders>
              <w:bottom w:val="single" w:sz="4" w:space="0" w:color="auto"/>
            </w:tcBorders>
            <w:shd w:val="clear" w:color="auto" w:fill="auto"/>
            <w:tcMar>
              <w:right w:w="0" w:type="dxa"/>
            </w:tcMar>
          </w:tcPr>
          <w:p w14:paraId="136D8BD6" w14:textId="113AA0C3" w:rsidR="00E7129E" w:rsidRPr="00590C30" w:rsidRDefault="00E7129E" w:rsidP="00615370">
            <w:pPr>
              <w:pStyle w:val="TCellCard"/>
            </w:pPr>
            <w:r w:rsidRPr="00590C30">
              <w:t>5</w:t>
            </w:r>
          </w:p>
        </w:tc>
        <w:tc>
          <w:tcPr>
            <w:tcW w:w="1008" w:type="dxa"/>
            <w:tcBorders>
              <w:bottom w:val="single" w:sz="4" w:space="0" w:color="auto"/>
            </w:tcBorders>
            <w:shd w:val="clear" w:color="auto" w:fill="auto"/>
            <w:tcMar>
              <w:right w:w="0" w:type="dxa"/>
            </w:tcMar>
          </w:tcPr>
          <w:p w14:paraId="6C9A48C9" w14:textId="113613F6" w:rsidR="00E7129E" w:rsidRPr="00590C30" w:rsidRDefault="00E7129E" w:rsidP="00615370">
            <w:pPr>
              <w:pStyle w:val="TCellCard"/>
            </w:pPr>
            <w:r w:rsidRPr="00590C30">
              <w:t>6</w:t>
            </w:r>
          </w:p>
        </w:tc>
        <w:tc>
          <w:tcPr>
            <w:tcW w:w="1008" w:type="dxa"/>
            <w:tcBorders>
              <w:bottom w:val="single" w:sz="4" w:space="0" w:color="auto"/>
            </w:tcBorders>
            <w:shd w:val="clear" w:color="auto" w:fill="auto"/>
            <w:tcMar>
              <w:right w:w="0" w:type="dxa"/>
            </w:tcMar>
          </w:tcPr>
          <w:p w14:paraId="75E74220" w14:textId="62A883E8" w:rsidR="00E7129E" w:rsidRPr="00590C30" w:rsidRDefault="00E7129E" w:rsidP="00615370">
            <w:pPr>
              <w:pStyle w:val="TCellCard"/>
            </w:pPr>
            <w:r w:rsidRPr="00590C30">
              <w:t>7</w:t>
            </w:r>
          </w:p>
        </w:tc>
        <w:tc>
          <w:tcPr>
            <w:tcW w:w="1008" w:type="dxa"/>
            <w:tcBorders>
              <w:bottom w:val="single" w:sz="4" w:space="0" w:color="auto"/>
            </w:tcBorders>
            <w:shd w:val="clear" w:color="auto" w:fill="auto"/>
            <w:tcMar>
              <w:right w:w="0" w:type="dxa"/>
            </w:tcMar>
          </w:tcPr>
          <w:p w14:paraId="43E0B040" w14:textId="75D93651" w:rsidR="00E7129E" w:rsidRPr="00590C30" w:rsidRDefault="00E7129E" w:rsidP="00615370">
            <w:pPr>
              <w:pStyle w:val="TCellCard"/>
            </w:pPr>
            <w:r w:rsidRPr="00590C30">
              <w:t>8</w:t>
            </w:r>
          </w:p>
        </w:tc>
        <w:tc>
          <w:tcPr>
            <w:tcW w:w="1008" w:type="dxa"/>
            <w:tcBorders>
              <w:bottom w:val="single" w:sz="4" w:space="0" w:color="auto"/>
            </w:tcBorders>
            <w:shd w:val="clear" w:color="auto" w:fill="auto"/>
            <w:tcMar>
              <w:right w:w="0" w:type="dxa"/>
            </w:tcMar>
          </w:tcPr>
          <w:p w14:paraId="1DD64D03" w14:textId="2905B5DE" w:rsidR="00E7129E" w:rsidRPr="00590C30" w:rsidRDefault="00E7129E" w:rsidP="00615370">
            <w:pPr>
              <w:pStyle w:val="TCellCard"/>
            </w:pPr>
            <w:r w:rsidRPr="00590C30">
              <w:t>9</w:t>
            </w:r>
          </w:p>
        </w:tc>
        <w:tc>
          <w:tcPr>
            <w:tcW w:w="1008" w:type="dxa"/>
            <w:tcBorders>
              <w:bottom w:val="single" w:sz="4" w:space="0" w:color="auto"/>
            </w:tcBorders>
            <w:shd w:val="clear" w:color="auto" w:fill="auto"/>
            <w:tcMar>
              <w:right w:w="0" w:type="dxa"/>
            </w:tcMar>
          </w:tcPr>
          <w:p w14:paraId="415523B0" w14:textId="5B1EC39D" w:rsidR="00E7129E" w:rsidRPr="00590C30" w:rsidRDefault="00E7129E" w:rsidP="00615370">
            <w:pPr>
              <w:pStyle w:val="TCellCard"/>
            </w:pPr>
            <w:r w:rsidRPr="00590C30">
              <w:t>10</w:t>
            </w:r>
          </w:p>
        </w:tc>
      </w:tr>
      <w:tr w:rsidR="00E7129E" w:rsidRPr="00590C30" w14:paraId="5DA45644"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6F05982" w14:textId="77777777" w:rsidR="00E7129E" w:rsidRPr="00590C30" w:rsidRDefault="00E7129E" w:rsidP="00615370">
            <w:pPr>
              <w:pStyle w:val="TCellCard"/>
            </w:pPr>
            <w:r w:rsidRPr="00590C30">
              <w:t>OMIT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DA6A75E" w14:textId="77777777" w:rsidR="00E7129E" w:rsidRPr="00590C30" w:rsidRDefault="00E7129E" w:rsidP="00615370">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D6FA481" w14:textId="77777777" w:rsidR="00E7129E" w:rsidRPr="00590C30" w:rsidRDefault="00E7129E" w:rsidP="00615370">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F06BD27" w14:textId="77777777" w:rsidR="00E7129E" w:rsidRPr="00590C30" w:rsidRDefault="00E7129E" w:rsidP="00615370">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0938EA2" w14:textId="77777777" w:rsidR="00E7129E" w:rsidRPr="00590C30" w:rsidRDefault="00E7129E" w:rsidP="00615370">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7D3B44A" w14:textId="77777777" w:rsidR="00E7129E" w:rsidRPr="00590C30" w:rsidRDefault="00E7129E" w:rsidP="00615370">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FB87A1D" w14:textId="77777777" w:rsidR="00E7129E" w:rsidRPr="00590C30" w:rsidRDefault="00E7129E" w:rsidP="00615370">
            <w:pPr>
              <w:pStyle w:val="TCellCard"/>
            </w:pPr>
            <w:r w:rsidRPr="00590C30">
              <w:t>G5</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3316E7F" w14:textId="77777777" w:rsidR="00E7129E" w:rsidRPr="00590C30" w:rsidRDefault="00E7129E" w:rsidP="00615370">
            <w:pPr>
              <w:pStyle w:val="TCellCard"/>
            </w:pPr>
            <w:r w:rsidRPr="00590C30">
              <w:t>G6</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A68CE50" w14:textId="77777777" w:rsidR="00E7129E" w:rsidRPr="00590C30" w:rsidRDefault="00E7129E" w:rsidP="00615370">
            <w:pPr>
              <w:pStyle w:val="TCellCard"/>
            </w:pPr>
            <w:r w:rsidRPr="00590C30">
              <w:t>G7</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1BF942C" w14:textId="4C29419B" w:rsidR="00E7129E" w:rsidRPr="00590C30" w:rsidRDefault="00E7129E" w:rsidP="00615370">
            <w:pPr>
              <w:pStyle w:val="TCellCard"/>
            </w:pPr>
          </w:p>
        </w:tc>
      </w:tr>
      <w:tr w:rsidR="00E7129E" w:rsidRPr="00590C30" w14:paraId="0650DE3A"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48E5954" w14:textId="2FB19EE3"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405B132" w14:textId="77777777" w:rsidR="00E7129E" w:rsidRPr="00590C30" w:rsidRDefault="00E7129E" w:rsidP="00615370">
            <w:pPr>
              <w:pStyle w:val="TCellCard"/>
            </w:pPr>
            <w:r w:rsidRPr="00590C30">
              <w:t>G8</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96BC885" w14:textId="77777777" w:rsidR="00E7129E" w:rsidRPr="00590C30" w:rsidRDefault="00E7129E" w:rsidP="00615370">
            <w:pPr>
              <w:pStyle w:val="TCellCard"/>
            </w:pPr>
            <w:r w:rsidRPr="00590C30">
              <w:t>G9</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6F86BBC" w14:textId="77777777" w:rsidR="00E7129E" w:rsidRPr="00590C30" w:rsidRDefault="00E7129E" w:rsidP="00615370">
            <w:pPr>
              <w:pStyle w:val="TCellCard"/>
            </w:pPr>
            <w:r w:rsidRPr="00590C30">
              <w:t>(</w:t>
            </w:r>
            <w:proofErr w:type="spellStart"/>
            <w:r w:rsidRPr="00590C30">
              <w:t>etc</w:t>
            </w:r>
            <w:proofErr w:type="spellEnd"/>
            <w:r w:rsidRPr="00590C30">
              <w:t>)</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349E7D5"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54FBCBC"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F08306B"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8365495"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757BE8F"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C36330A" w14:textId="77777777" w:rsidR="00E7129E" w:rsidRPr="00590C30" w:rsidRDefault="00E7129E" w:rsidP="00615370">
            <w:pPr>
              <w:pStyle w:val="TCellCard"/>
            </w:pPr>
          </w:p>
        </w:tc>
      </w:tr>
    </w:tbl>
    <w:p w14:paraId="676A1782" w14:textId="77777777" w:rsidR="00370320" w:rsidRPr="00590C30" w:rsidRDefault="00370320" w:rsidP="008251CA">
      <w:pPr>
        <w:pStyle w:val="CardSpacing"/>
      </w:pPr>
    </w:p>
    <w:p w14:paraId="71E9BFE1" w14:textId="5B9F395E" w:rsidR="00370320" w:rsidRPr="00590C30" w:rsidRDefault="00370320" w:rsidP="00AE600C">
      <w:pPr>
        <w:pStyle w:val="CardHeader"/>
      </w:pPr>
      <w:r w:rsidRPr="00590C30">
        <w:t>Format No. 2:</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7129E" w:rsidRPr="00590C30" w14:paraId="294FD09F" w14:textId="77777777" w:rsidTr="00615370">
        <w:tc>
          <w:tcPr>
            <w:tcW w:w="1008" w:type="dxa"/>
            <w:tcBorders>
              <w:bottom w:val="single" w:sz="4" w:space="0" w:color="auto"/>
            </w:tcBorders>
          </w:tcPr>
          <w:p w14:paraId="5555FF19" w14:textId="05363D80" w:rsidR="00E7129E" w:rsidRPr="00590C30" w:rsidRDefault="00E7129E" w:rsidP="00615370">
            <w:pPr>
              <w:pStyle w:val="TCellCard"/>
            </w:pPr>
            <w:r w:rsidRPr="00590C30">
              <w:t>1</w:t>
            </w:r>
          </w:p>
        </w:tc>
        <w:tc>
          <w:tcPr>
            <w:tcW w:w="1008" w:type="dxa"/>
            <w:tcBorders>
              <w:bottom w:val="single" w:sz="4" w:space="0" w:color="auto"/>
            </w:tcBorders>
          </w:tcPr>
          <w:p w14:paraId="5F2841D7" w14:textId="0CE20A74" w:rsidR="00E7129E" w:rsidRPr="00590C30" w:rsidRDefault="00E7129E" w:rsidP="00615370">
            <w:pPr>
              <w:pStyle w:val="TCellCard"/>
            </w:pPr>
            <w:r w:rsidRPr="00590C30">
              <w:t>2</w:t>
            </w:r>
          </w:p>
        </w:tc>
        <w:tc>
          <w:tcPr>
            <w:tcW w:w="1008" w:type="dxa"/>
            <w:tcBorders>
              <w:bottom w:val="single" w:sz="4" w:space="0" w:color="auto"/>
            </w:tcBorders>
          </w:tcPr>
          <w:p w14:paraId="2672B431" w14:textId="56B7CB65" w:rsidR="00E7129E" w:rsidRPr="00590C30" w:rsidRDefault="00E7129E" w:rsidP="00615370">
            <w:pPr>
              <w:pStyle w:val="TCellCard"/>
            </w:pPr>
            <w:r w:rsidRPr="00590C30">
              <w:t>3</w:t>
            </w:r>
          </w:p>
        </w:tc>
        <w:tc>
          <w:tcPr>
            <w:tcW w:w="1008" w:type="dxa"/>
            <w:tcBorders>
              <w:bottom w:val="single" w:sz="4" w:space="0" w:color="auto"/>
            </w:tcBorders>
          </w:tcPr>
          <w:p w14:paraId="19778289" w14:textId="6402D7ED" w:rsidR="00E7129E" w:rsidRPr="00590C30" w:rsidRDefault="00E7129E" w:rsidP="00615370">
            <w:pPr>
              <w:pStyle w:val="TCellCard"/>
            </w:pPr>
            <w:r w:rsidRPr="00590C30">
              <w:t>4</w:t>
            </w:r>
          </w:p>
        </w:tc>
        <w:tc>
          <w:tcPr>
            <w:tcW w:w="1008" w:type="dxa"/>
            <w:tcBorders>
              <w:bottom w:val="single" w:sz="4" w:space="0" w:color="auto"/>
            </w:tcBorders>
          </w:tcPr>
          <w:p w14:paraId="18D7873B" w14:textId="5C229110" w:rsidR="00E7129E" w:rsidRPr="00590C30" w:rsidRDefault="00E7129E" w:rsidP="00615370">
            <w:pPr>
              <w:pStyle w:val="TCellCard"/>
            </w:pPr>
            <w:r w:rsidRPr="00590C30">
              <w:t>5</w:t>
            </w:r>
          </w:p>
        </w:tc>
        <w:tc>
          <w:tcPr>
            <w:tcW w:w="1008" w:type="dxa"/>
            <w:tcBorders>
              <w:bottom w:val="single" w:sz="4" w:space="0" w:color="auto"/>
            </w:tcBorders>
            <w:shd w:val="clear" w:color="auto" w:fill="auto"/>
          </w:tcPr>
          <w:p w14:paraId="1F6BA486" w14:textId="3523F738" w:rsidR="00E7129E" w:rsidRPr="00590C30" w:rsidRDefault="00E7129E" w:rsidP="00615370">
            <w:pPr>
              <w:pStyle w:val="TCellCard"/>
            </w:pPr>
            <w:r w:rsidRPr="00590C30">
              <w:t>6</w:t>
            </w:r>
          </w:p>
        </w:tc>
        <w:tc>
          <w:tcPr>
            <w:tcW w:w="1008" w:type="dxa"/>
            <w:tcBorders>
              <w:bottom w:val="single" w:sz="4" w:space="0" w:color="auto"/>
            </w:tcBorders>
            <w:shd w:val="clear" w:color="auto" w:fill="auto"/>
          </w:tcPr>
          <w:p w14:paraId="7F936418" w14:textId="3FCFE21B" w:rsidR="00E7129E" w:rsidRPr="00590C30" w:rsidRDefault="00E7129E" w:rsidP="00615370">
            <w:pPr>
              <w:pStyle w:val="TCellCard"/>
            </w:pPr>
            <w:r w:rsidRPr="00590C30">
              <w:t>7</w:t>
            </w:r>
          </w:p>
        </w:tc>
        <w:tc>
          <w:tcPr>
            <w:tcW w:w="1008" w:type="dxa"/>
            <w:tcBorders>
              <w:bottom w:val="single" w:sz="4" w:space="0" w:color="auto"/>
            </w:tcBorders>
            <w:shd w:val="clear" w:color="auto" w:fill="auto"/>
          </w:tcPr>
          <w:p w14:paraId="5473EE7E" w14:textId="2521F995" w:rsidR="00E7129E" w:rsidRPr="00590C30" w:rsidRDefault="00E7129E" w:rsidP="00615370">
            <w:pPr>
              <w:pStyle w:val="TCellCard"/>
            </w:pPr>
            <w:r w:rsidRPr="00590C30">
              <w:t>8</w:t>
            </w:r>
          </w:p>
        </w:tc>
        <w:tc>
          <w:tcPr>
            <w:tcW w:w="1008" w:type="dxa"/>
            <w:tcBorders>
              <w:bottom w:val="single" w:sz="4" w:space="0" w:color="auto"/>
            </w:tcBorders>
            <w:shd w:val="clear" w:color="auto" w:fill="auto"/>
          </w:tcPr>
          <w:p w14:paraId="7E9148B0" w14:textId="23707F74" w:rsidR="00E7129E" w:rsidRPr="00590C30" w:rsidRDefault="00E7129E" w:rsidP="00615370">
            <w:pPr>
              <w:pStyle w:val="TCellCard"/>
            </w:pPr>
            <w:r w:rsidRPr="00590C30">
              <w:t>9</w:t>
            </w:r>
          </w:p>
        </w:tc>
        <w:tc>
          <w:tcPr>
            <w:tcW w:w="1008" w:type="dxa"/>
            <w:tcBorders>
              <w:bottom w:val="single" w:sz="4" w:space="0" w:color="auto"/>
            </w:tcBorders>
          </w:tcPr>
          <w:p w14:paraId="269E7DE0" w14:textId="2DD65311" w:rsidR="00E7129E" w:rsidRPr="00590C30" w:rsidRDefault="00E7129E" w:rsidP="00615370">
            <w:pPr>
              <w:pStyle w:val="TCellCard"/>
            </w:pPr>
            <w:r w:rsidRPr="00590C30">
              <w:t>10</w:t>
            </w:r>
          </w:p>
        </w:tc>
      </w:tr>
      <w:tr w:rsidR="00E7129E" w:rsidRPr="00590C30" w14:paraId="33E02D66" w14:textId="77777777" w:rsidTr="00615370">
        <w:tc>
          <w:tcPr>
            <w:tcW w:w="1008" w:type="dxa"/>
            <w:tcBorders>
              <w:top w:val="single" w:sz="4" w:space="0" w:color="auto"/>
              <w:left w:val="single" w:sz="4" w:space="0" w:color="auto"/>
              <w:bottom w:val="single" w:sz="4" w:space="0" w:color="auto"/>
              <w:right w:val="single" w:sz="4" w:space="0" w:color="auto"/>
            </w:tcBorders>
          </w:tcPr>
          <w:p w14:paraId="2F730390" w14:textId="77777777" w:rsidR="00E7129E" w:rsidRPr="00590C30" w:rsidRDefault="00E7129E" w:rsidP="00615370">
            <w:pPr>
              <w:pStyle w:val="TCellCard"/>
            </w:pPr>
            <w:r w:rsidRPr="00590C30">
              <w:t>OMIT1</w:t>
            </w:r>
          </w:p>
        </w:tc>
        <w:tc>
          <w:tcPr>
            <w:tcW w:w="1008" w:type="dxa"/>
            <w:tcBorders>
              <w:top w:val="single" w:sz="4" w:space="0" w:color="auto"/>
              <w:left w:val="single" w:sz="4" w:space="0" w:color="auto"/>
              <w:bottom w:val="single" w:sz="4" w:space="0" w:color="auto"/>
              <w:right w:val="single" w:sz="4" w:space="0" w:color="auto"/>
            </w:tcBorders>
          </w:tcPr>
          <w:p w14:paraId="6A5C89A5" w14:textId="77777777" w:rsidR="00E7129E" w:rsidRPr="00590C30" w:rsidRDefault="00E7129E" w:rsidP="00615370">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Pr>
          <w:p w14:paraId="7B197314" w14:textId="77777777" w:rsidR="00E7129E" w:rsidRPr="00590C30" w:rsidRDefault="00E7129E" w:rsidP="00615370">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Pr>
          <w:p w14:paraId="1A60B4F0" w14:textId="77777777" w:rsidR="00E7129E" w:rsidRPr="00590C30" w:rsidRDefault="00E7129E" w:rsidP="00615370">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tcPr>
          <w:p w14:paraId="0B0A199B" w14:textId="77777777" w:rsidR="00E7129E" w:rsidRPr="00590C30" w:rsidRDefault="00E7129E" w:rsidP="00615370">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1D850E8D"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148BF664"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58781286"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116B815D"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Pr>
          <w:p w14:paraId="644E88BA" w14:textId="77777777" w:rsidR="00E7129E" w:rsidRPr="00590C30" w:rsidRDefault="00E7129E" w:rsidP="00615370">
            <w:pPr>
              <w:pStyle w:val="TCellCard"/>
            </w:pPr>
          </w:p>
        </w:tc>
      </w:tr>
    </w:tbl>
    <w:p w14:paraId="3A3A7620" w14:textId="77777777" w:rsidR="00370320" w:rsidRPr="00590C30" w:rsidRDefault="00370320" w:rsidP="008251CA">
      <w:pPr>
        <w:pStyle w:val="CardSpacing"/>
      </w:pPr>
    </w:p>
    <w:p w14:paraId="78E50B17" w14:textId="0668A1D8" w:rsidR="00370320" w:rsidRPr="00590C30" w:rsidRDefault="00370320" w:rsidP="00AE600C">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981ABCA" w14:textId="77777777" w:rsidTr="002B267D">
        <w:tc>
          <w:tcPr>
            <w:tcW w:w="1008" w:type="dxa"/>
            <w:tcMar>
              <w:right w:w="0" w:type="dxa"/>
            </w:tcMar>
          </w:tcPr>
          <w:p w14:paraId="05E76F77" w14:textId="77777777" w:rsidR="00370320" w:rsidRPr="00590C30" w:rsidRDefault="00370320" w:rsidP="00615370">
            <w:pPr>
              <w:pStyle w:val="TCellCard"/>
            </w:pPr>
            <w:r w:rsidRPr="00590C30">
              <w:t>OMIT1</w:t>
            </w:r>
          </w:p>
        </w:tc>
        <w:tc>
          <w:tcPr>
            <w:tcW w:w="1008" w:type="dxa"/>
            <w:tcMar>
              <w:right w:w="0" w:type="dxa"/>
            </w:tcMar>
          </w:tcPr>
          <w:p w14:paraId="1AABD052" w14:textId="77777777" w:rsidR="00370320" w:rsidRPr="00590C30" w:rsidRDefault="00370320" w:rsidP="00615370">
            <w:pPr>
              <w:pStyle w:val="TCellCard"/>
            </w:pPr>
            <w:r w:rsidRPr="00590C30">
              <w:t>135</w:t>
            </w:r>
          </w:p>
        </w:tc>
        <w:tc>
          <w:tcPr>
            <w:tcW w:w="1008" w:type="dxa"/>
            <w:tcMar>
              <w:right w:w="0" w:type="dxa"/>
            </w:tcMar>
          </w:tcPr>
          <w:p w14:paraId="4C639415" w14:textId="77777777" w:rsidR="00370320" w:rsidRPr="00590C30" w:rsidRDefault="00370320" w:rsidP="00615370">
            <w:pPr>
              <w:pStyle w:val="TCellCard"/>
            </w:pPr>
            <w:r w:rsidRPr="00590C30">
              <w:t>17934</w:t>
            </w:r>
          </w:p>
        </w:tc>
        <w:tc>
          <w:tcPr>
            <w:tcW w:w="1008" w:type="dxa"/>
            <w:tcMar>
              <w:right w:w="0" w:type="dxa"/>
            </w:tcMar>
          </w:tcPr>
          <w:p w14:paraId="2334CF9C" w14:textId="77777777" w:rsidR="00370320" w:rsidRPr="00590C30" w:rsidRDefault="00370320" w:rsidP="00615370">
            <w:pPr>
              <w:pStyle w:val="TCellCard"/>
            </w:pPr>
            <w:r w:rsidRPr="00590C30">
              <w:t>THRU</w:t>
            </w:r>
          </w:p>
        </w:tc>
        <w:tc>
          <w:tcPr>
            <w:tcW w:w="1008" w:type="dxa"/>
            <w:tcMar>
              <w:right w:w="0" w:type="dxa"/>
            </w:tcMar>
          </w:tcPr>
          <w:p w14:paraId="3C0D4F51" w14:textId="77777777" w:rsidR="00370320" w:rsidRPr="00590C30" w:rsidRDefault="00370320" w:rsidP="00615370">
            <w:pPr>
              <w:pStyle w:val="TCellCard"/>
            </w:pPr>
            <w:r w:rsidRPr="00590C30">
              <w:t>19012</w:t>
            </w:r>
          </w:p>
        </w:tc>
        <w:tc>
          <w:tcPr>
            <w:tcW w:w="1008" w:type="dxa"/>
            <w:tcMar>
              <w:right w:w="0" w:type="dxa"/>
            </w:tcMar>
          </w:tcPr>
          <w:p w14:paraId="65A8A061" w14:textId="77777777" w:rsidR="00370320" w:rsidRPr="00590C30" w:rsidRDefault="00370320" w:rsidP="00615370">
            <w:pPr>
              <w:pStyle w:val="TCellCard"/>
            </w:pPr>
          </w:p>
        </w:tc>
        <w:tc>
          <w:tcPr>
            <w:tcW w:w="1008" w:type="dxa"/>
            <w:tcMar>
              <w:right w:w="0" w:type="dxa"/>
            </w:tcMar>
          </w:tcPr>
          <w:p w14:paraId="111D8DCC" w14:textId="77777777" w:rsidR="00370320" w:rsidRPr="00590C30" w:rsidRDefault="00370320" w:rsidP="00615370">
            <w:pPr>
              <w:pStyle w:val="TCellCard"/>
            </w:pPr>
          </w:p>
        </w:tc>
        <w:tc>
          <w:tcPr>
            <w:tcW w:w="1008" w:type="dxa"/>
            <w:tcMar>
              <w:right w:w="0" w:type="dxa"/>
            </w:tcMar>
          </w:tcPr>
          <w:p w14:paraId="35D57572" w14:textId="77777777" w:rsidR="00370320" w:rsidRPr="00590C30" w:rsidRDefault="00370320" w:rsidP="00615370">
            <w:pPr>
              <w:pStyle w:val="TCellCard"/>
            </w:pPr>
          </w:p>
        </w:tc>
        <w:tc>
          <w:tcPr>
            <w:tcW w:w="1008" w:type="dxa"/>
            <w:tcMar>
              <w:right w:w="0" w:type="dxa"/>
            </w:tcMar>
          </w:tcPr>
          <w:p w14:paraId="590761F1" w14:textId="77777777" w:rsidR="00370320" w:rsidRPr="00590C30" w:rsidRDefault="00370320" w:rsidP="00615370">
            <w:pPr>
              <w:pStyle w:val="TCellCard"/>
            </w:pPr>
          </w:p>
        </w:tc>
        <w:tc>
          <w:tcPr>
            <w:tcW w:w="1008" w:type="dxa"/>
            <w:tcMar>
              <w:right w:w="0" w:type="dxa"/>
            </w:tcMar>
          </w:tcPr>
          <w:p w14:paraId="0B4537FD" w14:textId="77777777" w:rsidR="00370320" w:rsidRPr="00590C30" w:rsidRDefault="00370320" w:rsidP="00615370">
            <w:pPr>
              <w:pStyle w:val="TCellCard"/>
            </w:pPr>
          </w:p>
        </w:tc>
      </w:tr>
    </w:tbl>
    <w:p w14:paraId="7EA85E23" w14:textId="77777777" w:rsidR="00370320" w:rsidRPr="00590C30" w:rsidRDefault="00370320" w:rsidP="008251CA">
      <w:pPr>
        <w:pStyle w:val="CardSpacing"/>
      </w:pPr>
    </w:p>
    <w:p w14:paraId="08939200" w14:textId="77159503"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2076334" w14:textId="77777777" w:rsidTr="00AF0111">
        <w:tc>
          <w:tcPr>
            <w:tcW w:w="1080" w:type="dxa"/>
            <w:tcBorders>
              <w:bottom w:val="single" w:sz="4" w:space="0" w:color="auto"/>
            </w:tcBorders>
            <w:shd w:val="clear" w:color="auto" w:fill="auto"/>
          </w:tcPr>
          <w:p w14:paraId="2054BADB"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6D91278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74A5E97D"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1BFB480A" w14:textId="77777777" w:rsidR="00370320" w:rsidRPr="00AF0111" w:rsidRDefault="00370320" w:rsidP="00AF0111">
            <w:pPr>
              <w:pStyle w:val="CardHeader"/>
              <w:rPr>
                <w:b w:val="0"/>
                <w:bCs/>
              </w:rPr>
            </w:pPr>
            <w:r w:rsidRPr="00AF0111">
              <w:rPr>
                <w:b w:val="0"/>
                <w:bCs/>
              </w:rPr>
              <w:t>Default</w:t>
            </w:r>
          </w:p>
        </w:tc>
      </w:tr>
      <w:tr w:rsidR="00370320" w:rsidRPr="00590C30" w14:paraId="636CC9FB" w14:textId="77777777" w:rsidTr="00AF0111">
        <w:tc>
          <w:tcPr>
            <w:tcW w:w="1080" w:type="dxa"/>
            <w:tcBorders>
              <w:top w:val="single" w:sz="4" w:space="0" w:color="auto"/>
            </w:tcBorders>
            <w:shd w:val="clear" w:color="auto" w:fill="auto"/>
          </w:tcPr>
          <w:p w14:paraId="7ADEBEA8" w14:textId="77777777" w:rsidR="00370320" w:rsidRPr="00590C30" w:rsidRDefault="00370320" w:rsidP="0080315D">
            <w:pPr>
              <w:pStyle w:val="TCaseControl"/>
            </w:pPr>
            <w:r w:rsidRPr="00590C30">
              <w:t>Gi</w:t>
            </w:r>
          </w:p>
        </w:tc>
        <w:tc>
          <w:tcPr>
            <w:tcW w:w="6480" w:type="dxa"/>
            <w:tcBorders>
              <w:top w:val="single" w:sz="4" w:space="0" w:color="auto"/>
            </w:tcBorders>
            <w:shd w:val="clear" w:color="auto" w:fill="auto"/>
          </w:tcPr>
          <w:p w14:paraId="4E453E66" w14:textId="2CB1D61D" w:rsidR="00370320" w:rsidRPr="00590C30" w:rsidRDefault="00370320" w:rsidP="0080315D">
            <w:pPr>
              <w:pStyle w:val="TCaseControl"/>
            </w:pPr>
            <w:r w:rsidRPr="00590C30">
              <w:t>ID numbers of grids.</w:t>
            </w:r>
            <w:r w:rsidR="007439EF">
              <w:t xml:space="preserve"> </w:t>
            </w:r>
            <w:r w:rsidRPr="00590C30">
              <w:t>G2 &gt; G1</w:t>
            </w:r>
          </w:p>
        </w:tc>
        <w:tc>
          <w:tcPr>
            <w:tcW w:w="1440" w:type="dxa"/>
            <w:tcBorders>
              <w:top w:val="single" w:sz="4" w:space="0" w:color="auto"/>
            </w:tcBorders>
            <w:shd w:val="clear" w:color="auto" w:fill="auto"/>
          </w:tcPr>
          <w:p w14:paraId="5177A333"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75BCB4B0" w14:textId="77777777" w:rsidR="00370320" w:rsidRPr="00590C30" w:rsidRDefault="00370320" w:rsidP="0080315D">
            <w:pPr>
              <w:pStyle w:val="TCaseControl"/>
            </w:pPr>
            <w:r w:rsidRPr="00590C30">
              <w:t>None</w:t>
            </w:r>
          </w:p>
        </w:tc>
      </w:tr>
      <w:tr w:rsidR="00370320" w:rsidRPr="00590C30" w14:paraId="294ED4A2" w14:textId="77777777" w:rsidTr="0080315D">
        <w:tc>
          <w:tcPr>
            <w:tcW w:w="1080" w:type="dxa"/>
            <w:shd w:val="clear" w:color="auto" w:fill="auto"/>
          </w:tcPr>
          <w:p w14:paraId="203C3EB8" w14:textId="77777777" w:rsidR="00370320" w:rsidRPr="00590C30" w:rsidRDefault="00370320" w:rsidP="0080315D">
            <w:pPr>
              <w:pStyle w:val="TCaseControl"/>
            </w:pPr>
            <w:r w:rsidRPr="00590C30">
              <w:t>C</w:t>
            </w:r>
          </w:p>
        </w:tc>
        <w:tc>
          <w:tcPr>
            <w:tcW w:w="6480" w:type="dxa"/>
            <w:shd w:val="clear" w:color="auto" w:fill="auto"/>
          </w:tcPr>
          <w:p w14:paraId="423ED084" w14:textId="77777777" w:rsidR="00370320" w:rsidRPr="00590C30" w:rsidRDefault="00370320" w:rsidP="0080315D">
            <w:pPr>
              <w:pStyle w:val="TCaseControl"/>
            </w:pPr>
            <w:r w:rsidRPr="00590C30">
              <w:t>Displacement component numbers</w:t>
            </w:r>
          </w:p>
        </w:tc>
        <w:tc>
          <w:tcPr>
            <w:tcW w:w="1440" w:type="dxa"/>
            <w:shd w:val="clear" w:color="auto" w:fill="auto"/>
          </w:tcPr>
          <w:p w14:paraId="7ED23037" w14:textId="77777777" w:rsidR="00370320" w:rsidRPr="00590C30" w:rsidRDefault="00370320" w:rsidP="0080315D">
            <w:pPr>
              <w:pStyle w:val="TCaseControl"/>
            </w:pPr>
            <w:r w:rsidRPr="00590C30">
              <w:t>Integers 1-6</w:t>
            </w:r>
          </w:p>
        </w:tc>
        <w:tc>
          <w:tcPr>
            <w:tcW w:w="1080" w:type="dxa"/>
            <w:shd w:val="clear" w:color="auto" w:fill="auto"/>
          </w:tcPr>
          <w:p w14:paraId="6090AD22" w14:textId="77777777" w:rsidR="00370320" w:rsidRPr="00590C30" w:rsidRDefault="00370320" w:rsidP="0080315D">
            <w:pPr>
              <w:pStyle w:val="TCaseControl"/>
            </w:pPr>
            <w:r w:rsidRPr="00590C30">
              <w:t>None</w:t>
            </w:r>
          </w:p>
        </w:tc>
      </w:tr>
    </w:tbl>
    <w:p w14:paraId="5040182D" w14:textId="77777777" w:rsidR="00370320" w:rsidRPr="00590C30" w:rsidRDefault="00370320" w:rsidP="008251CA">
      <w:pPr>
        <w:pStyle w:val="CardSpacing"/>
      </w:pPr>
    </w:p>
    <w:p w14:paraId="1867F51C" w14:textId="1202811D" w:rsidR="00370320" w:rsidRPr="00590C30" w:rsidRDefault="00370320" w:rsidP="00AE600C">
      <w:pPr>
        <w:pStyle w:val="CardHeader"/>
      </w:pPr>
      <w:r w:rsidRPr="00590C30">
        <w:t>Remarks:</w:t>
      </w:r>
    </w:p>
    <w:p w14:paraId="6732E931" w14:textId="77777777" w:rsidR="00370320" w:rsidRPr="00590C30" w:rsidRDefault="00370320" w:rsidP="00F10A36">
      <w:pPr>
        <w:pStyle w:val="Remarks"/>
      </w:pPr>
      <w:r w:rsidRPr="00590C30">
        <w:t>1.</w:t>
      </w:r>
      <w:r w:rsidRPr="00590C30">
        <w:tab/>
        <w:t>In Format No. 2, all grids in the range G1 through G2 will have component C defined in the O-set.</w:t>
      </w:r>
    </w:p>
    <w:p w14:paraId="6A48437D" w14:textId="092932C7" w:rsidR="00370320" w:rsidRPr="00590C30" w:rsidRDefault="00370320" w:rsidP="00F10A36">
      <w:pPr>
        <w:pStyle w:val="Remarks"/>
      </w:pPr>
      <w:r w:rsidRPr="00590C30">
        <w:lastRenderedPageBreak/>
        <w:t>2.</w:t>
      </w:r>
      <w:r w:rsidRPr="00590C30">
        <w:tab/>
        <w:t xml:space="preserve">The degrees of freedom defined by grids </w:t>
      </w:r>
      <w:proofErr w:type="gramStart"/>
      <w:r w:rsidRPr="00590C30">
        <w:t>GI,</w:t>
      </w:r>
      <w:proofErr w:type="gramEnd"/>
      <w:r w:rsidRPr="00590C30">
        <w:t xml:space="preserve"> components C will be placed in the mutually exclusive O-set.</w:t>
      </w:r>
      <w:r w:rsidR="007439EF">
        <w:t xml:space="preserve"> </w:t>
      </w:r>
      <w:r w:rsidRPr="00590C30">
        <w:t>These degrees of freedom cannot have been defined to be in any other mutually exclusive set (</w:t>
      </w:r>
      <w:proofErr w:type="gramStart"/>
      <w:r w:rsidRPr="00590C30">
        <w:t>i.e..</w:t>
      </w:r>
      <w:proofErr w:type="gramEnd"/>
      <w:r w:rsidRPr="00590C30">
        <w:t xml:space="preserve"> M, S or A sets).</w:t>
      </w:r>
    </w:p>
    <w:p w14:paraId="74CC00C4" w14:textId="317D772C" w:rsidR="00370320" w:rsidRPr="00590C30" w:rsidRDefault="00370320" w:rsidP="00F10A36">
      <w:pPr>
        <w:pStyle w:val="Remarks"/>
      </w:pPr>
      <w:r w:rsidRPr="00590C30">
        <w:t>3.</w:t>
      </w:r>
      <w:r w:rsidRPr="00590C30">
        <w:tab/>
        <w:t xml:space="preserve">If OMIT or OMIT1 are present in the </w:t>
      </w:r>
      <w:r>
        <w:t>data file</w:t>
      </w:r>
      <w:r w:rsidRPr="00590C30">
        <w:t>, then all degrees of freedom not specified on these entries and also not in the M or S sets will be placed in the A-set.</w:t>
      </w:r>
      <w:r w:rsidR="007439EF">
        <w:t xml:space="preserve"> </w:t>
      </w:r>
      <w:r w:rsidRPr="00590C30">
        <w:t>If both ASET (or ASET1) and OMIT (or OMIT1) are present, then all degrees of freedom not in the M and S sets must be explicitly defined on ASET (or ASET1) and OMIT (or OMIT1)</w:t>
      </w:r>
    </w:p>
    <w:p w14:paraId="51464794" w14:textId="77777777" w:rsidR="00370320" w:rsidRPr="00224FC9" w:rsidRDefault="00370320" w:rsidP="004C6C23">
      <w:pPr>
        <w:pStyle w:val="Corner"/>
      </w:pPr>
      <w:r w:rsidRPr="002F396F">
        <w:br w:type="page"/>
      </w:r>
      <w:bookmarkStart w:id="2438" w:name="_Toc27121623"/>
      <w:bookmarkStart w:id="2439" w:name="_Toc27121727"/>
      <w:bookmarkStart w:id="2440" w:name="_Toc27196907"/>
      <w:bookmarkStart w:id="2441" w:name="_Toc27197012"/>
      <w:bookmarkStart w:id="2442" w:name="_Toc27198283"/>
      <w:bookmarkStart w:id="2443" w:name="_Toc27202805"/>
      <w:bookmarkStart w:id="2444" w:name="_Toc27206263"/>
      <w:bookmarkStart w:id="2445" w:name="_Toc27206368"/>
      <w:bookmarkStart w:id="2446" w:name="_Toc27217276"/>
      <w:bookmarkStart w:id="2447" w:name="_Toc27217381"/>
      <w:bookmarkStart w:id="2448" w:name="_Toc27217485"/>
      <w:bookmarkStart w:id="2449" w:name="_Toc27217858"/>
      <w:bookmarkStart w:id="2450" w:name="_Toc27217962"/>
      <w:bookmarkStart w:id="2451" w:name="_Toc27296367"/>
      <w:bookmarkStart w:id="2452" w:name="_Toc27393875"/>
      <w:bookmarkStart w:id="2453" w:name="_Toc27479891"/>
      <w:bookmarkStart w:id="2454" w:name="_Toc27717270"/>
      <w:r w:rsidRPr="00224FC9">
        <w:lastRenderedPageBreak/>
        <w:t>PARAM</w:t>
      </w:r>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p>
    <w:p w14:paraId="55A8942B" w14:textId="77777777" w:rsidR="00370320" w:rsidRPr="007E3809" w:rsidRDefault="00370320" w:rsidP="008472B7">
      <w:pPr>
        <w:pStyle w:val="Heading2"/>
      </w:pPr>
      <w:bookmarkStart w:id="2455" w:name="_Toc28327067"/>
      <w:bookmarkStart w:id="2456" w:name="_Toc28600398"/>
      <w:bookmarkStart w:id="2457" w:name="_Toc164640732"/>
      <w:r>
        <w:t>PARAM</w:t>
      </w:r>
      <w:bookmarkEnd w:id="2455"/>
      <w:bookmarkEnd w:id="2456"/>
      <w:bookmarkEnd w:id="2457"/>
    </w:p>
    <w:p w14:paraId="3F49220B" w14:textId="77777777" w:rsidR="00370320" w:rsidRDefault="00370320" w:rsidP="00DF44C9">
      <w:pPr>
        <w:pStyle w:val="SpecialSpace"/>
      </w:pPr>
    </w:p>
    <w:p w14:paraId="21DC6369" w14:textId="71FDAB41" w:rsidR="00370320" w:rsidRPr="00590C30" w:rsidRDefault="00370320" w:rsidP="00AE600C">
      <w:pPr>
        <w:pStyle w:val="CardHeader"/>
      </w:pPr>
      <w:r w:rsidRPr="00590C30">
        <w:t>Description</w:t>
      </w:r>
      <w:r w:rsidR="00AE600C">
        <w:t>:</w:t>
      </w:r>
    </w:p>
    <w:p w14:paraId="1EDE6B45" w14:textId="77777777" w:rsidR="00370320" w:rsidRPr="00590C30" w:rsidRDefault="00370320" w:rsidP="00503D27">
      <w:pPr>
        <w:pStyle w:val="CardSpacing"/>
      </w:pPr>
      <w:r>
        <w:t>Provide</w:t>
      </w:r>
      <w:r w:rsidRPr="00590C30">
        <w:t xml:space="preserve"> values, other than default values, for parameters that control options during execution.</w:t>
      </w:r>
    </w:p>
    <w:p w14:paraId="24E527F0" w14:textId="77777777" w:rsidR="00370320" w:rsidRPr="00590C30" w:rsidRDefault="00370320" w:rsidP="00C11FD0">
      <w:pPr>
        <w:pStyle w:val="CardSpacing"/>
      </w:pPr>
    </w:p>
    <w:p w14:paraId="75843862" w14:textId="28F14B63" w:rsidR="00370320" w:rsidRPr="00590C30" w:rsidRDefault="00370320" w:rsidP="00AE600C">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1170"/>
        <w:gridCol w:w="774"/>
        <w:gridCol w:w="1008"/>
        <w:gridCol w:w="1008"/>
        <w:gridCol w:w="1008"/>
        <w:gridCol w:w="1008"/>
        <w:gridCol w:w="1008"/>
        <w:gridCol w:w="1008"/>
        <w:gridCol w:w="1008"/>
      </w:tblGrid>
      <w:tr w:rsidR="00370320" w:rsidRPr="00590C30" w14:paraId="057A9182" w14:textId="77777777" w:rsidTr="007F29C4">
        <w:tc>
          <w:tcPr>
            <w:tcW w:w="1080" w:type="dxa"/>
            <w:tcBorders>
              <w:bottom w:val="single" w:sz="4" w:space="0" w:color="auto"/>
            </w:tcBorders>
            <w:shd w:val="clear" w:color="auto" w:fill="auto"/>
            <w:tcMar>
              <w:right w:w="0" w:type="dxa"/>
            </w:tcMar>
          </w:tcPr>
          <w:p w14:paraId="6C73EE67" w14:textId="77777777" w:rsidR="00370320" w:rsidRPr="00590C30" w:rsidRDefault="00370320" w:rsidP="002F1DA9">
            <w:pPr>
              <w:pStyle w:val="TCellCard"/>
            </w:pPr>
            <w:r w:rsidRPr="00590C30">
              <w:t>1</w:t>
            </w:r>
          </w:p>
        </w:tc>
        <w:tc>
          <w:tcPr>
            <w:tcW w:w="1170" w:type="dxa"/>
            <w:tcBorders>
              <w:bottom w:val="single" w:sz="4" w:space="0" w:color="auto"/>
            </w:tcBorders>
            <w:shd w:val="clear" w:color="auto" w:fill="auto"/>
            <w:tcMar>
              <w:right w:w="0" w:type="dxa"/>
            </w:tcMar>
          </w:tcPr>
          <w:p w14:paraId="368DC75A" w14:textId="77777777" w:rsidR="00370320" w:rsidRPr="00590C30" w:rsidRDefault="00370320" w:rsidP="002F1DA9">
            <w:pPr>
              <w:pStyle w:val="TCellCard"/>
            </w:pPr>
            <w:r w:rsidRPr="00590C30">
              <w:t>2</w:t>
            </w:r>
          </w:p>
        </w:tc>
        <w:tc>
          <w:tcPr>
            <w:tcW w:w="774" w:type="dxa"/>
            <w:tcBorders>
              <w:bottom w:val="single" w:sz="4" w:space="0" w:color="auto"/>
            </w:tcBorders>
            <w:shd w:val="clear" w:color="auto" w:fill="auto"/>
            <w:tcMar>
              <w:right w:w="0" w:type="dxa"/>
            </w:tcMar>
          </w:tcPr>
          <w:p w14:paraId="78258AC1" w14:textId="77777777" w:rsidR="00370320" w:rsidRPr="00590C30" w:rsidRDefault="00370320" w:rsidP="002F1DA9">
            <w:pPr>
              <w:pStyle w:val="TCellCard"/>
            </w:pPr>
            <w:r w:rsidRPr="00590C30">
              <w:t>3</w:t>
            </w:r>
          </w:p>
        </w:tc>
        <w:tc>
          <w:tcPr>
            <w:tcW w:w="1008" w:type="dxa"/>
            <w:tcBorders>
              <w:bottom w:val="single" w:sz="4" w:space="0" w:color="auto"/>
            </w:tcBorders>
            <w:shd w:val="clear" w:color="auto" w:fill="auto"/>
            <w:tcMar>
              <w:right w:w="0" w:type="dxa"/>
            </w:tcMar>
          </w:tcPr>
          <w:p w14:paraId="5348FDC1" w14:textId="77777777" w:rsidR="00370320" w:rsidRPr="00590C30" w:rsidRDefault="00370320" w:rsidP="002F1DA9">
            <w:pPr>
              <w:pStyle w:val="TCellCard"/>
            </w:pPr>
            <w:r w:rsidRPr="00590C30">
              <w:t>4</w:t>
            </w:r>
          </w:p>
        </w:tc>
        <w:tc>
          <w:tcPr>
            <w:tcW w:w="1008" w:type="dxa"/>
            <w:tcBorders>
              <w:bottom w:val="single" w:sz="4" w:space="0" w:color="auto"/>
            </w:tcBorders>
            <w:shd w:val="clear" w:color="auto" w:fill="auto"/>
            <w:tcMar>
              <w:right w:w="0" w:type="dxa"/>
            </w:tcMar>
          </w:tcPr>
          <w:p w14:paraId="323BC7D4" w14:textId="77777777" w:rsidR="00370320" w:rsidRPr="00590C30" w:rsidRDefault="00370320" w:rsidP="002F1DA9">
            <w:pPr>
              <w:pStyle w:val="TCellCard"/>
            </w:pPr>
            <w:r w:rsidRPr="00590C30">
              <w:t>5</w:t>
            </w:r>
          </w:p>
        </w:tc>
        <w:tc>
          <w:tcPr>
            <w:tcW w:w="1008" w:type="dxa"/>
            <w:tcBorders>
              <w:bottom w:val="single" w:sz="4" w:space="0" w:color="auto"/>
            </w:tcBorders>
            <w:shd w:val="clear" w:color="auto" w:fill="auto"/>
            <w:tcMar>
              <w:right w:w="0" w:type="dxa"/>
            </w:tcMar>
          </w:tcPr>
          <w:p w14:paraId="3A6DED60" w14:textId="77777777" w:rsidR="00370320" w:rsidRPr="00590C30" w:rsidRDefault="00370320" w:rsidP="002F1DA9">
            <w:pPr>
              <w:pStyle w:val="TCellCard"/>
            </w:pPr>
            <w:r w:rsidRPr="00590C30">
              <w:t>6</w:t>
            </w:r>
          </w:p>
        </w:tc>
        <w:tc>
          <w:tcPr>
            <w:tcW w:w="1008" w:type="dxa"/>
            <w:tcBorders>
              <w:bottom w:val="single" w:sz="4" w:space="0" w:color="auto"/>
            </w:tcBorders>
            <w:shd w:val="clear" w:color="auto" w:fill="auto"/>
            <w:tcMar>
              <w:right w:w="0" w:type="dxa"/>
            </w:tcMar>
          </w:tcPr>
          <w:p w14:paraId="26386227" w14:textId="77777777" w:rsidR="00370320" w:rsidRPr="00590C30" w:rsidRDefault="00370320" w:rsidP="002F1DA9">
            <w:pPr>
              <w:pStyle w:val="TCellCard"/>
            </w:pPr>
            <w:r w:rsidRPr="00590C30">
              <w:t>7</w:t>
            </w:r>
          </w:p>
        </w:tc>
        <w:tc>
          <w:tcPr>
            <w:tcW w:w="1008" w:type="dxa"/>
            <w:tcBorders>
              <w:bottom w:val="single" w:sz="4" w:space="0" w:color="auto"/>
            </w:tcBorders>
            <w:shd w:val="clear" w:color="auto" w:fill="auto"/>
            <w:tcMar>
              <w:right w:w="0" w:type="dxa"/>
            </w:tcMar>
          </w:tcPr>
          <w:p w14:paraId="5C1A49AF" w14:textId="77777777" w:rsidR="00370320" w:rsidRPr="00590C30" w:rsidRDefault="00370320" w:rsidP="002F1DA9">
            <w:pPr>
              <w:pStyle w:val="TCellCard"/>
            </w:pPr>
            <w:r w:rsidRPr="00590C30">
              <w:t>8</w:t>
            </w:r>
          </w:p>
        </w:tc>
        <w:tc>
          <w:tcPr>
            <w:tcW w:w="1008" w:type="dxa"/>
            <w:tcBorders>
              <w:bottom w:val="single" w:sz="4" w:space="0" w:color="auto"/>
            </w:tcBorders>
            <w:shd w:val="clear" w:color="auto" w:fill="auto"/>
            <w:tcMar>
              <w:right w:w="0" w:type="dxa"/>
            </w:tcMar>
          </w:tcPr>
          <w:p w14:paraId="77899E68" w14:textId="77777777" w:rsidR="00370320" w:rsidRPr="00590C30" w:rsidRDefault="00370320" w:rsidP="002F1DA9">
            <w:pPr>
              <w:pStyle w:val="TCellCard"/>
            </w:pPr>
            <w:r w:rsidRPr="00590C30">
              <w:t>9</w:t>
            </w:r>
          </w:p>
        </w:tc>
        <w:tc>
          <w:tcPr>
            <w:tcW w:w="1008" w:type="dxa"/>
            <w:tcBorders>
              <w:bottom w:val="single" w:sz="4" w:space="0" w:color="auto"/>
            </w:tcBorders>
            <w:shd w:val="clear" w:color="auto" w:fill="auto"/>
            <w:tcMar>
              <w:right w:w="0" w:type="dxa"/>
            </w:tcMar>
          </w:tcPr>
          <w:p w14:paraId="758EE1D5" w14:textId="77777777" w:rsidR="00370320" w:rsidRPr="00590C30" w:rsidRDefault="00370320" w:rsidP="002F1DA9">
            <w:pPr>
              <w:pStyle w:val="TCellCard"/>
            </w:pPr>
            <w:r w:rsidRPr="00590C30">
              <w:t>10</w:t>
            </w:r>
          </w:p>
        </w:tc>
      </w:tr>
      <w:tr w:rsidR="00370320" w:rsidRPr="00590C30" w14:paraId="3C697EB6" w14:textId="77777777" w:rsidTr="007F29C4">
        <w:tc>
          <w:tcPr>
            <w:tcW w:w="108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A2CD5B5" w14:textId="77777777" w:rsidR="00370320" w:rsidRPr="00590C30" w:rsidRDefault="00370320" w:rsidP="002F1DA9">
            <w:pPr>
              <w:pStyle w:val="TCellCard"/>
            </w:pPr>
            <w:r w:rsidRPr="00590C30">
              <w:t>PARAM</w:t>
            </w:r>
          </w:p>
        </w:tc>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50F6469" w14:textId="77777777" w:rsidR="00370320" w:rsidRPr="00590C30" w:rsidRDefault="00370320" w:rsidP="002F1DA9">
            <w:pPr>
              <w:pStyle w:val="TCellCard"/>
            </w:pPr>
            <w:r w:rsidRPr="00590C30">
              <w:t>NAME</w:t>
            </w:r>
          </w:p>
        </w:tc>
        <w:tc>
          <w:tcPr>
            <w:tcW w:w="774"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A8BD9F3" w14:textId="77777777" w:rsidR="00370320" w:rsidRPr="00590C30" w:rsidRDefault="00370320" w:rsidP="002F1DA9">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23515E5" w14:textId="77777777" w:rsidR="00370320" w:rsidRPr="00590C30" w:rsidRDefault="00370320" w:rsidP="002F1DA9">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995CB21" w14:textId="77777777" w:rsidR="00370320" w:rsidRPr="00590C30" w:rsidRDefault="00370320" w:rsidP="002F1DA9">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29EA221" w14:textId="77777777" w:rsidR="00370320" w:rsidRPr="00590C30" w:rsidRDefault="00370320" w:rsidP="002F1DA9">
            <w:pPr>
              <w:pStyle w:val="TCellCard"/>
            </w:pPr>
            <w:r w:rsidRPr="00590C30">
              <w:t>V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ABEB077"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084B554"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E2D00CC"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F849589" w14:textId="77777777" w:rsidR="00370320" w:rsidRPr="00590C30" w:rsidRDefault="00370320" w:rsidP="002F1DA9">
            <w:pPr>
              <w:pStyle w:val="TCellCard"/>
            </w:pPr>
          </w:p>
        </w:tc>
      </w:tr>
    </w:tbl>
    <w:p w14:paraId="362EF312" w14:textId="77777777" w:rsidR="00370320" w:rsidRPr="00590C30" w:rsidRDefault="00370320" w:rsidP="00C11FD0">
      <w:pPr>
        <w:pStyle w:val="CardSpacing"/>
      </w:pPr>
    </w:p>
    <w:p w14:paraId="3D5A5E1B" w14:textId="4BE5E896" w:rsidR="00370320" w:rsidRPr="00590C30" w:rsidRDefault="00370320" w:rsidP="00AE600C">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1170"/>
        <w:gridCol w:w="779"/>
        <w:gridCol w:w="1008"/>
        <w:gridCol w:w="1008"/>
        <w:gridCol w:w="1008"/>
        <w:gridCol w:w="1008"/>
        <w:gridCol w:w="1008"/>
        <w:gridCol w:w="1008"/>
        <w:gridCol w:w="1008"/>
      </w:tblGrid>
      <w:tr w:rsidR="00370320" w:rsidRPr="00590C30" w14:paraId="07725F23" w14:textId="77777777" w:rsidTr="007F29C4">
        <w:tc>
          <w:tcPr>
            <w:tcW w:w="1075" w:type="dxa"/>
            <w:tcMar>
              <w:right w:w="0" w:type="dxa"/>
            </w:tcMar>
          </w:tcPr>
          <w:p w14:paraId="4ED8F4DE" w14:textId="77777777" w:rsidR="00370320" w:rsidRPr="00590C30" w:rsidRDefault="00370320" w:rsidP="002F1DA9">
            <w:pPr>
              <w:pStyle w:val="TCellCard"/>
            </w:pPr>
            <w:r w:rsidRPr="00590C30">
              <w:t>PARAM</w:t>
            </w:r>
          </w:p>
        </w:tc>
        <w:tc>
          <w:tcPr>
            <w:tcW w:w="1170" w:type="dxa"/>
            <w:tcMar>
              <w:right w:w="0" w:type="dxa"/>
            </w:tcMar>
          </w:tcPr>
          <w:p w14:paraId="7436D84A" w14:textId="77777777" w:rsidR="00370320" w:rsidRPr="00590C30" w:rsidRDefault="00370320" w:rsidP="002F1DA9">
            <w:pPr>
              <w:pStyle w:val="TCellCard"/>
            </w:pPr>
            <w:r w:rsidRPr="00590C30">
              <w:t>PRTDOF</w:t>
            </w:r>
          </w:p>
        </w:tc>
        <w:tc>
          <w:tcPr>
            <w:tcW w:w="779" w:type="dxa"/>
            <w:tcMar>
              <w:right w:w="0" w:type="dxa"/>
            </w:tcMar>
          </w:tcPr>
          <w:p w14:paraId="77148172" w14:textId="77777777" w:rsidR="00370320" w:rsidRPr="00590C30" w:rsidRDefault="00370320" w:rsidP="002F1DA9">
            <w:pPr>
              <w:pStyle w:val="TCellCard"/>
            </w:pPr>
            <w:r w:rsidRPr="00590C30">
              <w:t>2</w:t>
            </w:r>
          </w:p>
        </w:tc>
        <w:tc>
          <w:tcPr>
            <w:tcW w:w="1008" w:type="dxa"/>
            <w:tcMar>
              <w:right w:w="0" w:type="dxa"/>
            </w:tcMar>
          </w:tcPr>
          <w:p w14:paraId="68B6E846" w14:textId="77777777" w:rsidR="00370320" w:rsidRPr="00590C30" w:rsidRDefault="00370320" w:rsidP="002F1DA9">
            <w:pPr>
              <w:pStyle w:val="TCellCard"/>
            </w:pPr>
          </w:p>
        </w:tc>
        <w:tc>
          <w:tcPr>
            <w:tcW w:w="1008" w:type="dxa"/>
            <w:tcMar>
              <w:right w:w="0" w:type="dxa"/>
            </w:tcMar>
          </w:tcPr>
          <w:p w14:paraId="4BF9BAFE" w14:textId="77777777" w:rsidR="00370320" w:rsidRPr="00590C30" w:rsidRDefault="00370320" w:rsidP="002F1DA9">
            <w:pPr>
              <w:pStyle w:val="TCellCard"/>
            </w:pPr>
          </w:p>
        </w:tc>
        <w:tc>
          <w:tcPr>
            <w:tcW w:w="1008" w:type="dxa"/>
            <w:tcMar>
              <w:right w:w="0" w:type="dxa"/>
            </w:tcMar>
          </w:tcPr>
          <w:p w14:paraId="46877BE3" w14:textId="77777777" w:rsidR="00370320" w:rsidRPr="00590C30" w:rsidRDefault="00370320" w:rsidP="002F1DA9">
            <w:pPr>
              <w:pStyle w:val="TCellCard"/>
            </w:pPr>
          </w:p>
        </w:tc>
        <w:tc>
          <w:tcPr>
            <w:tcW w:w="1008" w:type="dxa"/>
            <w:tcMar>
              <w:right w:w="0" w:type="dxa"/>
            </w:tcMar>
          </w:tcPr>
          <w:p w14:paraId="56A89698" w14:textId="77777777" w:rsidR="00370320" w:rsidRPr="00590C30" w:rsidRDefault="00370320" w:rsidP="002F1DA9">
            <w:pPr>
              <w:pStyle w:val="TCellCard"/>
            </w:pPr>
          </w:p>
        </w:tc>
        <w:tc>
          <w:tcPr>
            <w:tcW w:w="1008" w:type="dxa"/>
            <w:tcMar>
              <w:right w:w="0" w:type="dxa"/>
            </w:tcMar>
          </w:tcPr>
          <w:p w14:paraId="1CA62AF9" w14:textId="77777777" w:rsidR="00370320" w:rsidRPr="00590C30" w:rsidRDefault="00370320" w:rsidP="002F1DA9">
            <w:pPr>
              <w:pStyle w:val="TCellCard"/>
            </w:pPr>
          </w:p>
        </w:tc>
        <w:tc>
          <w:tcPr>
            <w:tcW w:w="1008" w:type="dxa"/>
            <w:tcMar>
              <w:right w:w="0" w:type="dxa"/>
            </w:tcMar>
          </w:tcPr>
          <w:p w14:paraId="2DCB5F8F" w14:textId="77777777" w:rsidR="00370320" w:rsidRPr="00590C30" w:rsidRDefault="00370320" w:rsidP="002F1DA9">
            <w:pPr>
              <w:pStyle w:val="TCellCard"/>
            </w:pPr>
          </w:p>
        </w:tc>
        <w:tc>
          <w:tcPr>
            <w:tcW w:w="1008" w:type="dxa"/>
            <w:tcMar>
              <w:right w:w="0" w:type="dxa"/>
            </w:tcMar>
          </w:tcPr>
          <w:p w14:paraId="6E1DC744" w14:textId="77777777" w:rsidR="00370320" w:rsidRPr="00590C30" w:rsidRDefault="00370320" w:rsidP="002F1DA9">
            <w:pPr>
              <w:pStyle w:val="TCellCard"/>
            </w:pPr>
          </w:p>
        </w:tc>
      </w:tr>
    </w:tbl>
    <w:p w14:paraId="49B876B0" w14:textId="77777777" w:rsidR="00370320" w:rsidRPr="00590C30" w:rsidRDefault="00370320" w:rsidP="00C11FD0">
      <w:pPr>
        <w:pStyle w:val="CardSpacing"/>
      </w:pPr>
    </w:p>
    <w:p w14:paraId="683D0328" w14:textId="4E18913E"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2160"/>
        <w:gridCol w:w="1080"/>
      </w:tblGrid>
      <w:tr w:rsidR="00370320" w:rsidRPr="00590C30" w14:paraId="20F56BE4" w14:textId="77777777" w:rsidTr="00AF0111">
        <w:tc>
          <w:tcPr>
            <w:tcW w:w="1080" w:type="dxa"/>
            <w:tcBorders>
              <w:bottom w:val="single" w:sz="4" w:space="0" w:color="auto"/>
            </w:tcBorders>
            <w:shd w:val="clear" w:color="auto" w:fill="auto"/>
          </w:tcPr>
          <w:p w14:paraId="07AF119E" w14:textId="77777777" w:rsidR="00370320" w:rsidRPr="00AF0111" w:rsidRDefault="00370320" w:rsidP="00AF0111">
            <w:pPr>
              <w:pStyle w:val="CardHeader"/>
              <w:rPr>
                <w:b w:val="0"/>
                <w:bCs/>
              </w:rPr>
            </w:pPr>
            <w:r w:rsidRPr="00AF0111">
              <w:rPr>
                <w:b w:val="0"/>
                <w:bCs/>
              </w:rPr>
              <w:t>Field</w:t>
            </w:r>
          </w:p>
        </w:tc>
        <w:tc>
          <w:tcPr>
            <w:tcW w:w="5760" w:type="dxa"/>
            <w:tcBorders>
              <w:bottom w:val="single" w:sz="4" w:space="0" w:color="auto"/>
            </w:tcBorders>
            <w:shd w:val="clear" w:color="auto" w:fill="auto"/>
          </w:tcPr>
          <w:p w14:paraId="62438614" w14:textId="77777777" w:rsidR="00370320" w:rsidRPr="00AF0111" w:rsidRDefault="00370320" w:rsidP="00AF0111">
            <w:pPr>
              <w:pStyle w:val="CardHeader"/>
              <w:rPr>
                <w:b w:val="0"/>
                <w:bCs/>
              </w:rPr>
            </w:pPr>
            <w:r w:rsidRPr="00AF0111">
              <w:rPr>
                <w:b w:val="0"/>
                <w:bCs/>
              </w:rPr>
              <w:t>Contents</w:t>
            </w:r>
          </w:p>
        </w:tc>
        <w:tc>
          <w:tcPr>
            <w:tcW w:w="2160" w:type="dxa"/>
            <w:tcBorders>
              <w:bottom w:val="single" w:sz="4" w:space="0" w:color="auto"/>
            </w:tcBorders>
            <w:shd w:val="clear" w:color="auto" w:fill="auto"/>
          </w:tcPr>
          <w:p w14:paraId="537BA97F"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4A224D1F" w14:textId="77777777" w:rsidR="00370320" w:rsidRPr="00AF0111" w:rsidRDefault="00370320" w:rsidP="00AF0111">
            <w:pPr>
              <w:pStyle w:val="CardHeader"/>
              <w:rPr>
                <w:b w:val="0"/>
                <w:bCs/>
              </w:rPr>
            </w:pPr>
            <w:r w:rsidRPr="00AF0111">
              <w:rPr>
                <w:b w:val="0"/>
                <w:bCs/>
              </w:rPr>
              <w:t>Default</w:t>
            </w:r>
          </w:p>
        </w:tc>
      </w:tr>
      <w:tr w:rsidR="00370320" w:rsidRPr="00590C30" w14:paraId="6BF2FEEA" w14:textId="77777777" w:rsidTr="00AF0111">
        <w:tc>
          <w:tcPr>
            <w:tcW w:w="1080" w:type="dxa"/>
            <w:tcBorders>
              <w:top w:val="single" w:sz="4" w:space="0" w:color="auto"/>
            </w:tcBorders>
            <w:shd w:val="clear" w:color="auto" w:fill="auto"/>
          </w:tcPr>
          <w:p w14:paraId="531D860A" w14:textId="77777777" w:rsidR="00370320" w:rsidRPr="00590C30" w:rsidRDefault="00370320" w:rsidP="0080315D">
            <w:pPr>
              <w:pStyle w:val="TCaseControl"/>
            </w:pPr>
            <w:r w:rsidRPr="00590C30">
              <w:t>NAME</w:t>
            </w:r>
          </w:p>
        </w:tc>
        <w:tc>
          <w:tcPr>
            <w:tcW w:w="5760" w:type="dxa"/>
            <w:tcBorders>
              <w:top w:val="single" w:sz="4" w:space="0" w:color="auto"/>
            </w:tcBorders>
            <w:shd w:val="clear" w:color="auto" w:fill="auto"/>
          </w:tcPr>
          <w:p w14:paraId="2EAC2153" w14:textId="77777777" w:rsidR="00370320" w:rsidRPr="00590C30" w:rsidRDefault="00370320" w:rsidP="0080315D">
            <w:pPr>
              <w:pStyle w:val="TCaseControl"/>
            </w:pPr>
            <w:r w:rsidRPr="00590C30">
              <w:t>Parameter name</w:t>
            </w:r>
          </w:p>
        </w:tc>
        <w:tc>
          <w:tcPr>
            <w:tcW w:w="2160" w:type="dxa"/>
            <w:tcBorders>
              <w:top w:val="single" w:sz="4" w:space="0" w:color="auto"/>
            </w:tcBorders>
            <w:shd w:val="clear" w:color="auto" w:fill="auto"/>
          </w:tcPr>
          <w:p w14:paraId="1C873204" w14:textId="77777777" w:rsidR="00370320" w:rsidRPr="00590C30" w:rsidRDefault="00370320" w:rsidP="0080315D">
            <w:pPr>
              <w:pStyle w:val="TCaseControl"/>
            </w:pPr>
            <w:r w:rsidRPr="00590C30">
              <w:t>Char</w:t>
            </w:r>
          </w:p>
        </w:tc>
        <w:tc>
          <w:tcPr>
            <w:tcW w:w="1080" w:type="dxa"/>
            <w:tcBorders>
              <w:top w:val="single" w:sz="4" w:space="0" w:color="auto"/>
            </w:tcBorders>
            <w:shd w:val="clear" w:color="auto" w:fill="auto"/>
          </w:tcPr>
          <w:p w14:paraId="09967429" w14:textId="77777777" w:rsidR="00370320" w:rsidRPr="00590C30" w:rsidRDefault="00370320" w:rsidP="0080315D">
            <w:pPr>
              <w:pStyle w:val="TCaseControl"/>
            </w:pPr>
            <w:r w:rsidRPr="00590C30">
              <w:t>None</w:t>
            </w:r>
          </w:p>
        </w:tc>
      </w:tr>
      <w:tr w:rsidR="00370320" w:rsidRPr="00590C30" w14:paraId="3F14CD03" w14:textId="77777777" w:rsidTr="0080315D">
        <w:tc>
          <w:tcPr>
            <w:tcW w:w="1080" w:type="dxa"/>
            <w:shd w:val="clear" w:color="auto" w:fill="auto"/>
          </w:tcPr>
          <w:p w14:paraId="4DB762C6" w14:textId="77777777" w:rsidR="00370320" w:rsidRPr="00590C30" w:rsidRDefault="00370320" w:rsidP="0080315D">
            <w:pPr>
              <w:pStyle w:val="TCaseControl"/>
            </w:pPr>
            <w:r w:rsidRPr="00590C30">
              <w:t>Vi</w:t>
            </w:r>
          </w:p>
        </w:tc>
        <w:tc>
          <w:tcPr>
            <w:tcW w:w="5760" w:type="dxa"/>
            <w:shd w:val="clear" w:color="auto" w:fill="auto"/>
          </w:tcPr>
          <w:p w14:paraId="0F552996" w14:textId="77777777" w:rsidR="00370320" w:rsidRPr="00590C30" w:rsidRDefault="00370320" w:rsidP="0080315D">
            <w:pPr>
              <w:pStyle w:val="TCaseControl"/>
            </w:pPr>
            <w:r w:rsidRPr="00590C30">
              <w:t>Values for the parts of the parameter</w:t>
            </w:r>
          </w:p>
        </w:tc>
        <w:tc>
          <w:tcPr>
            <w:tcW w:w="2160" w:type="dxa"/>
            <w:shd w:val="clear" w:color="auto" w:fill="auto"/>
          </w:tcPr>
          <w:p w14:paraId="5129294C" w14:textId="77777777" w:rsidR="00370320" w:rsidRPr="00590C30" w:rsidRDefault="00370320" w:rsidP="0080315D">
            <w:pPr>
              <w:pStyle w:val="TCaseControl"/>
            </w:pPr>
            <w:r w:rsidRPr="00590C30">
              <w:t>Char, Integer or real</w:t>
            </w:r>
          </w:p>
        </w:tc>
        <w:tc>
          <w:tcPr>
            <w:tcW w:w="1080" w:type="dxa"/>
            <w:shd w:val="clear" w:color="auto" w:fill="auto"/>
          </w:tcPr>
          <w:p w14:paraId="33221F3A" w14:textId="77777777" w:rsidR="00370320" w:rsidRPr="00590C30" w:rsidRDefault="00370320" w:rsidP="0080315D">
            <w:pPr>
              <w:pStyle w:val="TCaseControl"/>
            </w:pPr>
            <w:r w:rsidRPr="00590C30">
              <w:t>Various</w:t>
            </w:r>
          </w:p>
        </w:tc>
      </w:tr>
    </w:tbl>
    <w:p w14:paraId="1C09B6DF" w14:textId="77777777" w:rsidR="00370320" w:rsidRPr="00590C30" w:rsidRDefault="00370320" w:rsidP="00C11FD0">
      <w:pPr>
        <w:pStyle w:val="CardSpacing"/>
      </w:pPr>
    </w:p>
    <w:p w14:paraId="4DEA86B8" w14:textId="1F88CDB1" w:rsidR="00370320" w:rsidRPr="00E80610" w:rsidRDefault="00370320" w:rsidP="00AE600C">
      <w:pPr>
        <w:pStyle w:val="CardHeader"/>
      </w:pPr>
      <w:r w:rsidRPr="00E80610">
        <w:t>Remarks:</w:t>
      </w:r>
    </w:p>
    <w:p w14:paraId="393F107E" w14:textId="382DD742" w:rsidR="00370320" w:rsidRDefault="00370320" w:rsidP="00F10A36">
      <w:pPr>
        <w:pStyle w:val="Remarks"/>
      </w:pPr>
      <w:r w:rsidRPr="00590C30">
        <w:t>1.</w:t>
      </w:r>
      <w:r w:rsidRPr="00590C30">
        <w:tab/>
        <w:t>See table below for a list of the various parameters and what action is taken based on their values.</w:t>
      </w:r>
      <w:r w:rsidR="007439EF">
        <w:t xml:space="preserve"> </w:t>
      </w:r>
      <w:r>
        <w:t>Unless otherwise stated, only value V1 is used.</w:t>
      </w:r>
      <w:r w:rsidR="007439EF">
        <w:t xml:space="preserve"> </w:t>
      </w:r>
      <w:r>
        <w:t>The parameter name always goes in field 2 and V1 always goes in field 3.</w:t>
      </w:r>
      <w:r w:rsidR="007439EF">
        <w:t xml:space="preserve"> </w:t>
      </w:r>
      <w:r>
        <w:t>When there is more than one Vi, the table explicitly states in what fields the Vi go.</w:t>
      </w:r>
    </w:p>
    <w:p w14:paraId="43688ED6" w14:textId="77777777" w:rsidR="00370320" w:rsidRPr="009A4F76" w:rsidRDefault="00370320" w:rsidP="00370320">
      <w:pPr>
        <w:jc w:val="center"/>
        <w:rPr>
          <w:rFonts w:cs="Arial"/>
        </w:rPr>
      </w:pPr>
      <w:r>
        <w:br w:type="page"/>
      </w:r>
      <w:r w:rsidRPr="009A4F76">
        <w:rPr>
          <w:rFonts w:cs="Arial"/>
        </w:rPr>
        <w:lastRenderedPageBreak/>
        <w:t>Parameters</w:t>
      </w:r>
    </w:p>
    <w:p w14:paraId="1D3C7226" w14:textId="77777777" w:rsidR="00370320" w:rsidRPr="009A4F76" w:rsidRDefault="00370320" w:rsidP="00370320">
      <w:pPr>
        <w:jc w:val="center"/>
        <w:rPr>
          <w:rFonts w:cs="Arial"/>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720"/>
        <w:gridCol w:w="8028"/>
      </w:tblGrid>
      <w:tr w:rsidR="00370320" w:rsidRPr="009A4F76" w14:paraId="03858139" w14:textId="77777777" w:rsidTr="003B2631">
        <w:tc>
          <w:tcPr>
            <w:tcW w:w="1440" w:type="dxa"/>
            <w:shd w:val="clear" w:color="auto" w:fill="D9D9D9" w:themeFill="background1" w:themeFillShade="D9"/>
          </w:tcPr>
          <w:p w14:paraId="32F3DD71" w14:textId="77777777" w:rsidR="00370320" w:rsidRPr="00992DD1" w:rsidRDefault="00370320" w:rsidP="003B2631">
            <w:pPr>
              <w:spacing w:before="10" w:after="10" w:line="192" w:lineRule="auto"/>
              <w:jc w:val="center"/>
              <w:rPr>
                <w:rFonts w:ascii="Arial" w:hAnsi="Arial" w:cs="Arial"/>
                <w:b/>
                <w:bCs/>
                <w:snapToGrid w:val="0"/>
                <w:color w:val="000000"/>
                <w:sz w:val="22"/>
                <w:szCs w:val="22"/>
              </w:rPr>
            </w:pPr>
            <w:bookmarkStart w:id="2458" w:name="_Hlk27388293"/>
            <w:r w:rsidRPr="00992DD1">
              <w:rPr>
                <w:rFonts w:ascii="Arial" w:hAnsi="Arial" w:cs="Arial"/>
                <w:b/>
                <w:bCs/>
                <w:snapToGrid w:val="0"/>
                <w:color w:val="000000"/>
                <w:sz w:val="22"/>
                <w:szCs w:val="22"/>
              </w:rPr>
              <w:t>Parameter Name</w:t>
            </w:r>
          </w:p>
        </w:tc>
        <w:tc>
          <w:tcPr>
            <w:tcW w:w="720" w:type="dxa"/>
            <w:shd w:val="clear" w:color="auto" w:fill="D9D9D9" w:themeFill="background1" w:themeFillShade="D9"/>
          </w:tcPr>
          <w:p w14:paraId="50831663" w14:textId="77777777" w:rsidR="00370320" w:rsidRPr="00992DD1" w:rsidRDefault="00370320" w:rsidP="003B2631">
            <w:pPr>
              <w:spacing w:before="10" w:after="10" w:line="192" w:lineRule="auto"/>
              <w:jc w:val="center"/>
              <w:rPr>
                <w:rFonts w:ascii="Arial" w:hAnsi="Arial" w:cs="Arial"/>
                <w:b/>
                <w:bCs/>
                <w:snapToGrid w:val="0"/>
                <w:color w:val="000000"/>
                <w:sz w:val="22"/>
                <w:szCs w:val="22"/>
              </w:rPr>
            </w:pPr>
            <w:proofErr w:type="spellStart"/>
            <w:r w:rsidRPr="00992DD1">
              <w:rPr>
                <w:rFonts w:ascii="Arial" w:hAnsi="Arial" w:cs="Arial"/>
                <w:b/>
                <w:bCs/>
                <w:snapToGrid w:val="0"/>
                <w:color w:val="000000"/>
                <w:sz w:val="22"/>
                <w:szCs w:val="22"/>
              </w:rPr>
              <w:t>DataType</w:t>
            </w:r>
            <w:proofErr w:type="spellEnd"/>
          </w:p>
        </w:tc>
        <w:tc>
          <w:tcPr>
            <w:tcW w:w="8028" w:type="dxa"/>
            <w:shd w:val="clear" w:color="auto" w:fill="D9D9D9" w:themeFill="background1" w:themeFillShade="D9"/>
          </w:tcPr>
          <w:p w14:paraId="4FFEA1BD" w14:textId="77777777" w:rsidR="00370320" w:rsidRPr="00992DD1" w:rsidRDefault="00370320" w:rsidP="003B2631">
            <w:pPr>
              <w:spacing w:before="10" w:after="10" w:line="192"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Function of Parameter</w:t>
            </w:r>
          </w:p>
          <w:p w14:paraId="768FBE54" w14:textId="77777777" w:rsidR="00370320" w:rsidRPr="00992DD1" w:rsidRDefault="00370320" w:rsidP="003B2631">
            <w:pPr>
              <w:spacing w:before="10" w:after="10" w:line="192"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NOTE: Default values of parameters are: N for Char, 0 for Int and 0.0 for real</w:t>
            </w:r>
          </w:p>
        </w:tc>
      </w:tr>
      <w:tr w:rsidR="00370320" w:rsidRPr="009A4F76" w14:paraId="319B40B0" w14:textId="77777777" w:rsidTr="004A6BF2">
        <w:tc>
          <w:tcPr>
            <w:tcW w:w="1440" w:type="dxa"/>
          </w:tcPr>
          <w:p w14:paraId="33BB1FFB" w14:textId="77777777" w:rsidR="00370320" w:rsidRDefault="00370320" w:rsidP="003B2631">
            <w:pPr>
              <w:spacing w:before="10" w:after="10" w:line="192" w:lineRule="auto"/>
              <w:rPr>
                <w:rFonts w:cs="Arial"/>
                <w:snapToGrid w:val="0"/>
                <w:color w:val="000000"/>
              </w:rPr>
            </w:pPr>
            <w:r>
              <w:rPr>
                <w:rFonts w:cs="Arial"/>
                <w:snapToGrid w:val="0"/>
                <w:color w:val="000000"/>
              </w:rPr>
              <w:t>ARP_TOL</w:t>
            </w:r>
          </w:p>
        </w:tc>
        <w:tc>
          <w:tcPr>
            <w:tcW w:w="720" w:type="dxa"/>
          </w:tcPr>
          <w:p w14:paraId="2CC6A378" w14:textId="77777777" w:rsidR="00370320" w:rsidRDefault="00370320" w:rsidP="003B2631">
            <w:pPr>
              <w:spacing w:before="10" w:after="10" w:line="192" w:lineRule="auto"/>
              <w:jc w:val="center"/>
              <w:rPr>
                <w:rFonts w:cs="Arial"/>
                <w:snapToGrid w:val="0"/>
                <w:color w:val="000000"/>
              </w:rPr>
            </w:pPr>
            <w:r>
              <w:rPr>
                <w:rFonts w:cs="Arial"/>
                <w:snapToGrid w:val="0"/>
                <w:color w:val="000000"/>
              </w:rPr>
              <w:t>Real</w:t>
            </w:r>
          </w:p>
        </w:tc>
        <w:tc>
          <w:tcPr>
            <w:tcW w:w="8028" w:type="dxa"/>
          </w:tcPr>
          <w:p w14:paraId="5B7A10C7" w14:textId="77777777" w:rsidR="00370320" w:rsidRDefault="00370320" w:rsidP="003B2631">
            <w:pPr>
              <w:spacing w:before="10" w:after="10" w:line="192" w:lineRule="auto"/>
              <w:rPr>
                <w:rFonts w:cs="Arial"/>
                <w:snapToGrid w:val="0"/>
                <w:color w:val="000000"/>
              </w:rPr>
            </w:pPr>
            <w:r>
              <w:rPr>
                <w:rFonts w:cs="Arial"/>
                <w:snapToGrid w:val="0"/>
                <w:color w:val="000000"/>
              </w:rPr>
              <w:t>Default = 1x10</w:t>
            </w:r>
            <w:r>
              <w:rPr>
                <w:rFonts w:cs="Arial"/>
                <w:snapToGrid w:val="0"/>
                <w:color w:val="000000"/>
                <w:vertAlign w:val="superscript"/>
              </w:rPr>
              <w:t>-6</w:t>
            </w:r>
          </w:p>
          <w:p w14:paraId="74E2887E" w14:textId="77777777" w:rsidR="00370320" w:rsidRDefault="00370320" w:rsidP="003B2631">
            <w:pPr>
              <w:spacing w:before="10" w:after="10" w:line="192" w:lineRule="auto"/>
              <w:rPr>
                <w:rFonts w:cs="Arial"/>
                <w:snapToGrid w:val="0"/>
                <w:color w:val="000000"/>
              </w:rPr>
            </w:pPr>
            <w:r>
              <w:rPr>
                <w:rFonts w:cs="Arial"/>
                <w:snapToGrid w:val="0"/>
                <w:color w:val="000000"/>
              </w:rPr>
              <w:t>Tolerance to use in Lanczos eigenvalue extraction method for convergence</w:t>
            </w:r>
          </w:p>
        </w:tc>
      </w:tr>
      <w:tr w:rsidR="00370320" w:rsidRPr="009A4F76" w14:paraId="7DFE629A" w14:textId="77777777" w:rsidTr="004A6BF2">
        <w:tc>
          <w:tcPr>
            <w:tcW w:w="1440" w:type="dxa"/>
          </w:tcPr>
          <w:p w14:paraId="2C0D5D9B" w14:textId="77777777" w:rsidR="00370320" w:rsidRDefault="00370320" w:rsidP="003B2631">
            <w:pPr>
              <w:spacing w:before="10" w:after="10" w:line="192" w:lineRule="auto"/>
              <w:rPr>
                <w:rFonts w:cs="Arial"/>
                <w:snapToGrid w:val="0"/>
                <w:color w:val="000000"/>
              </w:rPr>
            </w:pPr>
            <w:r>
              <w:rPr>
                <w:rFonts w:cs="Arial"/>
                <w:snapToGrid w:val="0"/>
                <w:color w:val="000000"/>
              </w:rPr>
              <w:t>ART_KED</w:t>
            </w:r>
          </w:p>
          <w:p w14:paraId="17CCC998" w14:textId="77777777" w:rsidR="00370320" w:rsidRPr="00520861" w:rsidRDefault="00370320" w:rsidP="003B2631">
            <w:pPr>
              <w:spacing w:before="10" w:after="10" w:line="192" w:lineRule="auto"/>
              <w:rPr>
                <w:rFonts w:cs="Arial"/>
                <w:snapToGrid w:val="0"/>
                <w:color w:val="000000"/>
                <w:sz w:val="16"/>
                <w:szCs w:val="16"/>
              </w:rPr>
            </w:pPr>
            <w:r>
              <w:rPr>
                <w:rFonts w:cs="Arial"/>
                <w:snapToGrid w:val="0"/>
                <w:color w:val="000000"/>
                <w:sz w:val="16"/>
                <w:szCs w:val="16"/>
              </w:rPr>
              <w:t>(for diff stiffness – not fully implemented)</w:t>
            </w:r>
          </w:p>
        </w:tc>
        <w:tc>
          <w:tcPr>
            <w:tcW w:w="720" w:type="dxa"/>
          </w:tcPr>
          <w:p w14:paraId="265E8E3C" w14:textId="77777777" w:rsidR="00370320" w:rsidRPr="009A4F76" w:rsidRDefault="00370320" w:rsidP="003B2631">
            <w:pPr>
              <w:spacing w:before="10" w:after="10" w:line="192" w:lineRule="auto"/>
              <w:jc w:val="center"/>
              <w:rPr>
                <w:rFonts w:cs="Arial"/>
                <w:snapToGrid w:val="0"/>
                <w:color w:val="000000"/>
              </w:rPr>
            </w:pPr>
            <w:r>
              <w:rPr>
                <w:rFonts w:cs="Arial"/>
                <w:snapToGrid w:val="0"/>
                <w:color w:val="000000"/>
              </w:rPr>
              <w:t>Char</w:t>
            </w:r>
          </w:p>
        </w:tc>
        <w:tc>
          <w:tcPr>
            <w:tcW w:w="8028" w:type="dxa"/>
          </w:tcPr>
          <w:p w14:paraId="14834840" w14:textId="77777777" w:rsidR="00370320" w:rsidRDefault="00370320" w:rsidP="003B2631">
            <w:pPr>
              <w:spacing w:before="10" w:after="10" w:line="192" w:lineRule="auto"/>
              <w:rPr>
                <w:rFonts w:cs="Arial"/>
                <w:snapToGrid w:val="0"/>
                <w:color w:val="000000"/>
              </w:rPr>
            </w:pPr>
            <w:r>
              <w:rPr>
                <w:rFonts w:cs="Arial"/>
                <w:snapToGrid w:val="0"/>
                <w:color w:val="000000"/>
              </w:rPr>
              <w:t xml:space="preserve">Field 3: ART_KED, default = N. If Y add artificial stiff to </w:t>
            </w:r>
            <w:proofErr w:type="spellStart"/>
            <w:r>
              <w:rPr>
                <w:rFonts w:cs="Arial"/>
                <w:snapToGrid w:val="0"/>
                <w:color w:val="000000"/>
              </w:rPr>
              <w:t>diag</w:t>
            </w:r>
            <w:proofErr w:type="spellEnd"/>
            <w:r>
              <w:rPr>
                <w:rFonts w:cs="Arial"/>
                <w:snapToGrid w:val="0"/>
                <w:color w:val="000000"/>
              </w:rPr>
              <w:t xml:space="preserve"> of KED stiff matrix</w:t>
            </w:r>
          </w:p>
          <w:p w14:paraId="0B77786C" w14:textId="77777777" w:rsidR="00370320" w:rsidRDefault="00370320" w:rsidP="003B2631">
            <w:pPr>
              <w:spacing w:before="10" w:after="10" w:line="192" w:lineRule="auto"/>
              <w:rPr>
                <w:rFonts w:cs="Arial"/>
                <w:snapToGrid w:val="0"/>
                <w:color w:val="000000"/>
              </w:rPr>
            </w:pPr>
            <w:r>
              <w:rPr>
                <w:rFonts w:cs="Arial"/>
                <w:snapToGrid w:val="0"/>
                <w:color w:val="000000"/>
              </w:rPr>
              <w:t>Field 4: ART_TRAN_MASS: value for translation degrees of freedom, default 1x10</w:t>
            </w:r>
            <w:r>
              <w:rPr>
                <w:rFonts w:cs="Arial"/>
                <w:snapToGrid w:val="0"/>
                <w:color w:val="000000"/>
                <w:vertAlign w:val="superscript"/>
              </w:rPr>
              <w:t>-6</w:t>
            </w:r>
          </w:p>
          <w:p w14:paraId="0153916B" w14:textId="77777777" w:rsidR="00370320" w:rsidRDefault="00370320" w:rsidP="003B2631">
            <w:pPr>
              <w:spacing w:before="10" w:after="10" w:line="192" w:lineRule="auto"/>
              <w:rPr>
                <w:rFonts w:cs="Arial"/>
                <w:snapToGrid w:val="0"/>
                <w:color w:val="000000"/>
              </w:rPr>
            </w:pPr>
            <w:r>
              <w:rPr>
                <w:rFonts w:cs="Arial"/>
                <w:snapToGrid w:val="0"/>
                <w:color w:val="000000"/>
              </w:rPr>
              <w:t>Field 5: ART_ROT_MASS: value for translation degrees of freedom, default 1x10</w:t>
            </w:r>
            <w:r>
              <w:rPr>
                <w:rFonts w:cs="Arial"/>
                <w:snapToGrid w:val="0"/>
                <w:color w:val="000000"/>
                <w:vertAlign w:val="superscript"/>
              </w:rPr>
              <w:t>-6</w:t>
            </w:r>
          </w:p>
        </w:tc>
      </w:tr>
      <w:tr w:rsidR="00370320" w:rsidRPr="009A4F76" w14:paraId="0DF6A2DD" w14:textId="77777777" w:rsidTr="004A6BF2">
        <w:tc>
          <w:tcPr>
            <w:tcW w:w="1440" w:type="dxa"/>
          </w:tcPr>
          <w:p w14:paraId="231998A5" w14:textId="77777777" w:rsidR="00370320" w:rsidRPr="009A4F76" w:rsidRDefault="00370320" w:rsidP="003B2631">
            <w:pPr>
              <w:spacing w:before="10" w:after="10" w:line="192" w:lineRule="auto"/>
              <w:rPr>
                <w:rFonts w:cs="Arial"/>
                <w:snapToGrid w:val="0"/>
                <w:color w:val="000000"/>
              </w:rPr>
            </w:pPr>
            <w:r>
              <w:rPr>
                <w:rFonts w:cs="Arial"/>
                <w:snapToGrid w:val="0"/>
                <w:color w:val="000000"/>
              </w:rPr>
              <w:t>ART_MASS</w:t>
            </w:r>
          </w:p>
        </w:tc>
        <w:tc>
          <w:tcPr>
            <w:tcW w:w="720" w:type="dxa"/>
          </w:tcPr>
          <w:p w14:paraId="2801CA22" w14:textId="77777777" w:rsidR="00370320" w:rsidRPr="009A4F76" w:rsidRDefault="00370320" w:rsidP="003B2631">
            <w:pPr>
              <w:spacing w:before="10" w:after="10" w:line="192" w:lineRule="auto"/>
              <w:jc w:val="center"/>
              <w:rPr>
                <w:rFonts w:cs="Arial"/>
                <w:snapToGrid w:val="0"/>
                <w:color w:val="000000"/>
              </w:rPr>
            </w:pPr>
            <w:r>
              <w:rPr>
                <w:rFonts w:cs="Arial"/>
                <w:snapToGrid w:val="0"/>
                <w:color w:val="000000"/>
              </w:rPr>
              <w:t>Char</w:t>
            </w:r>
          </w:p>
        </w:tc>
        <w:tc>
          <w:tcPr>
            <w:tcW w:w="8028" w:type="dxa"/>
          </w:tcPr>
          <w:p w14:paraId="67B44C2C" w14:textId="77777777" w:rsidR="00370320" w:rsidRDefault="00370320" w:rsidP="003B2631">
            <w:pPr>
              <w:spacing w:before="10" w:after="10" w:line="192" w:lineRule="auto"/>
              <w:rPr>
                <w:rFonts w:cs="Arial"/>
                <w:snapToGrid w:val="0"/>
                <w:color w:val="000000"/>
              </w:rPr>
            </w:pPr>
            <w:r>
              <w:rPr>
                <w:rFonts w:cs="Arial"/>
                <w:snapToGrid w:val="0"/>
                <w:color w:val="000000"/>
              </w:rPr>
              <w:t xml:space="preserve">Field 3: ART_MASS, default = N. If Y add artificial mass to </w:t>
            </w:r>
            <w:proofErr w:type="spellStart"/>
            <w:r>
              <w:rPr>
                <w:rFonts w:cs="Arial"/>
                <w:snapToGrid w:val="0"/>
                <w:color w:val="000000"/>
              </w:rPr>
              <w:t>diag</w:t>
            </w:r>
            <w:proofErr w:type="spellEnd"/>
            <w:r>
              <w:rPr>
                <w:rFonts w:cs="Arial"/>
                <w:snapToGrid w:val="0"/>
                <w:color w:val="000000"/>
              </w:rPr>
              <w:t xml:space="preserve"> of MGG mass matrix</w:t>
            </w:r>
          </w:p>
          <w:p w14:paraId="0ADB1B50" w14:textId="77777777" w:rsidR="00370320" w:rsidRDefault="00370320" w:rsidP="003B2631">
            <w:pPr>
              <w:spacing w:before="10" w:after="10" w:line="192" w:lineRule="auto"/>
              <w:rPr>
                <w:rFonts w:cs="Arial"/>
                <w:snapToGrid w:val="0"/>
                <w:color w:val="000000"/>
              </w:rPr>
            </w:pPr>
            <w:r>
              <w:rPr>
                <w:rFonts w:cs="Arial"/>
                <w:snapToGrid w:val="0"/>
                <w:color w:val="000000"/>
              </w:rPr>
              <w:t>Field 4: ART_TRAN_MASS: value for translation degrees of freedom, default 1x10</w:t>
            </w:r>
            <w:r>
              <w:rPr>
                <w:rFonts w:cs="Arial"/>
                <w:snapToGrid w:val="0"/>
                <w:color w:val="000000"/>
                <w:vertAlign w:val="superscript"/>
              </w:rPr>
              <w:t>-6</w:t>
            </w:r>
          </w:p>
          <w:p w14:paraId="12B3920C" w14:textId="77777777" w:rsidR="00370320" w:rsidRDefault="00370320" w:rsidP="003B2631">
            <w:pPr>
              <w:spacing w:before="10" w:after="10" w:line="192" w:lineRule="auto"/>
              <w:rPr>
                <w:rFonts w:cs="Arial"/>
                <w:snapToGrid w:val="0"/>
                <w:color w:val="000000"/>
              </w:rPr>
            </w:pPr>
            <w:r>
              <w:rPr>
                <w:rFonts w:cs="Arial"/>
                <w:snapToGrid w:val="0"/>
                <w:color w:val="000000"/>
              </w:rPr>
              <w:t>Field 5: ART_ROT_MASS: value for rotation degrees of freedom, default 1x10</w:t>
            </w:r>
            <w:r>
              <w:rPr>
                <w:rFonts w:cs="Arial"/>
                <w:snapToGrid w:val="0"/>
                <w:color w:val="000000"/>
                <w:vertAlign w:val="superscript"/>
              </w:rPr>
              <w:t>-6</w:t>
            </w:r>
          </w:p>
        </w:tc>
      </w:tr>
      <w:tr w:rsidR="00370320" w:rsidRPr="009A4F76" w14:paraId="48303275" w14:textId="77777777" w:rsidTr="004A6BF2">
        <w:tc>
          <w:tcPr>
            <w:tcW w:w="1440" w:type="dxa"/>
          </w:tcPr>
          <w:p w14:paraId="49D2BD38" w14:textId="77777777" w:rsidR="00370320" w:rsidRPr="009A4F76" w:rsidRDefault="00370320" w:rsidP="003B2631">
            <w:pPr>
              <w:spacing w:before="10" w:after="10" w:line="192" w:lineRule="auto"/>
              <w:rPr>
                <w:rFonts w:cs="Arial"/>
                <w:snapToGrid w:val="0"/>
                <w:color w:val="000000"/>
              </w:rPr>
            </w:pPr>
            <w:r w:rsidRPr="009A4F76">
              <w:rPr>
                <w:rFonts w:cs="Arial"/>
                <w:snapToGrid w:val="0"/>
                <w:color w:val="000000"/>
              </w:rPr>
              <w:t>AUTOSPC</w:t>
            </w:r>
          </w:p>
        </w:tc>
        <w:tc>
          <w:tcPr>
            <w:tcW w:w="720" w:type="dxa"/>
          </w:tcPr>
          <w:p w14:paraId="34B1EB61" w14:textId="77777777" w:rsidR="00370320" w:rsidRPr="009A4F76" w:rsidRDefault="00370320" w:rsidP="003B2631">
            <w:pPr>
              <w:spacing w:before="10" w:after="10" w:line="192" w:lineRule="auto"/>
              <w:jc w:val="center"/>
              <w:rPr>
                <w:rFonts w:cs="Arial"/>
                <w:snapToGrid w:val="0"/>
                <w:color w:val="000000"/>
              </w:rPr>
            </w:pPr>
            <w:r w:rsidRPr="009A4F76">
              <w:rPr>
                <w:rFonts w:cs="Arial"/>
                <w:snapToGrid w:val="0"/>
                <w:color w:val="000000"/>
              </w:rPr>
              <w:t>Char</w:t>
            </w:r>
          </w:p>
          <w:p w14:paraId="289FC081" w14:textId="77777777" w:rsidR="00370320" w:rsidRPr="009A4F76" w:rsidRDefault="00370320" w:rsidP="003B2631">
            <w:pPr>
              <w:spacing w:before="10" w:after="10" w:line="192" w:lineRule="auto"/>
              <w:jc w:val="center"/>
              <w:rPr>
                <w:rFonts w:cs="Arial"/>
                <w:snapToGrid w:val="0"/>
                <w:color w:val="000000"/>
              </w:rPr>
            </w:pPr>
            <w:r>
              <w:rPr>
                <w:rFonts w:cs="Arial"/>
                <w:snapToGrid w:val="0"/>
                <w:color w:val="000000"/>
              </w:rPr>
              <w:t>Real</w:t>
            </w:r>
          </w:p>
          <w:p w14:paraId="13A8EDA8" w14:textId="77777777" w:rsidR="00370320" w:rsidRDefault="00370320" w:rsidP="003B2631">
            <w:pPr>
              <w:spacing w:before="10" w:after="10" w:line="192" w:lineRule="auto"/>
              <w:jc w:val="center"/>
              <w:rPr>
                <w:rFonts w:cs="Arial"/>
                <w:snapToGrid w:val="0"/>
                <w:color w:val="000000"/>
              </w:rPr>
            </w:pPr>
            <w:r>
              <w:rPr>
                <w:rFonts w:cs="Arial"/>
                <w:snapToGrid w:val="0"/>
                <w:color w:val="000000"/>
              </w:rPr>
              <w:t>Int</w:t>
            </w:r>
          </w:p>
          <w:p w14:paraId="52B202DF" w14:textId="77777777" w:rsidR="00370320" w:rsidRDefault="00370320" w:rsidP="003B2631">
            <w:pPr>
              <w:spacing w:before="10" w:after="10" w:line="192" w:lineRule="auto"/>
              <w:jc w:val="center"/>
              <w:rPr>
                <w:rFonts w:cs="Arial"/>
                <w:snapToGrid w:val="0"/>
                <w:color w:val="000000"/>
              </w:rPr>
            </w:pPr>
            <w:r>
              <w:rPr>
                <w:rFonts w:cs="Arial"/>
                <w:snapToGrid w:val="0"/>
                <w:color w:val="000000"/>
              </w:rPr>
              <w:t>Char</w:t>
            </w:r>
          </w:p>
          <w:p w14:paraId="122511BC" w14:textId="77777777" w:rsidR="00370320" w:rsidRPr="009A4F76" w:rsidRDefault="00370320" w:rsidP="003B2631">
            <w:pPr>
              <w:spacing w:before="10" w:after="10" w:line="192" w:lineRule="auto"/>
              <w:jc w:val="center"/>
              <w:rPr>
                <w:rFonts w:cs="Arial"/>
                <w:snapToGrid w:val="0"/>
                <w:color w:val="000000"/>
              </w:rPr>
            </w:pPr>
            <w:r>
              <w:rPr>
                <w:rFonts w:cs="Arial"/>
                <w:snapToGrid w:val="0"/>
                <w:color w:val="000000"/>
              </w:rPr>
              <w:t>Char</w:t>
            </w:r>
          </w:p>
        </w:tc>
        <w:tc>
          <w:tcPr>
            <w:tcW w:w="8028" w:type="dxa"/>
          </w:tcPr>
          <w:p w14:paraId="33262247" w14:textId="77777777" w:rsidR="00370320" w:rsidRPr="009A4F76" w:rsidRDefault="00370320" w:rsidP="003B2631">
            <w:pPr>
              <w:spacing w:before="10" w:after="10" w:line="192" w:lineRule="auto"/>
              <w:rPr>
                <w:rFonts w:cs="Arial"/>
                <w:snapToGrid w:val="0"/>
                <w:color w:val="000000"/>
              </w:rPr>
            </w:pPr>
            <w:r>
              <w:rPr>
                <w:rFonts w:cs="Arial"/>
                <w:snapToGrid w:val="0"/>
                <w:color w:val="000000"/>
              </w:rPr>
              <w:t>Field 3: AUTOSPC value, default = Y (AUTOSPC), N</w:t>
            </w:r>
            <w:r w:rsidRPr="009A4F76">
              <w:rPr>
                <w:rFonts w:cs="Arial"/>
                <w:snapToGrid w:val="0"/>
                <w:color w:val="000000"/>
              </w:rPr>
              <w:t xml:space="preserve"> turns AUTOSPC o</w:t>
            </w:r>
            <w:r>
              <w:rPr>
                <w:rFonts w:cs="Arial"/>
                <w:snapToGrid w:val="0"/>
                <w:color w:val="000000"/>
              </w:rPr>
              <w:t>ff</w:t>
            </w:r>
            <w:r w:rsidRPr="009A4F76">
              <w:rPr>
                <w:rFonts w:cs="Arial"/>
                <w:snapToGrid w:val="0"/>
                <w:color w:val="000000"/>
              </w:rPr>
              <w:t>.</w:t>
            </w:r>
          </w:p>
          <w:p w14:paraId="58FDD47C" w14:textId="77777777" w:rsidR="00370320" w:rsidRPr="009A4F76" w:rsidRDefault="00370320" w:rsidP="003B2631">
            <w:pPr>
              <w:spacing w:before="10" w:after="10" w:line="192" w:lineRule="auto"/>
              <w:rPr>
                <w:rFonts w:cs="Arial"/>
                <w:snapToGrid w:val="0"/>
                <w:color w:val="000000"/>
              </w:rPr>
            </w:pPr>
            <w:r>
              <w:rPr>
                <w:rFonts w:cs="Arial"/>
                <w:snapToGrid w:val="0"/>
                <w:color w:val="000000"/>
              </w:rPr>
              <w:t>Field 4: AUTOSPC_RAT, default = 1</w:t>
            </w:r>
            <w:r w:rsidRPr="009A4F76">
              <w:rPr>
                <w:rFonts w:cs="Arial"/>
                <w:snapToGrid w:val="0"/>
                <w:color w:val="000000"/>
              </w:rPr>
              <w:t>x10</w:t>
            </w:r>
            <w:r>
              <w:rPr>
                <w:rFonts w:cs="Arial"/>
                <w:snapToGrid w:val="0"/>
                <w:color w:val="000000"/>
                <w:vertAlign w:val="superscript"/>
              </w:rPr>
              <w:t>-8</w:t>
            </w:r>
            <w:r w:rsidRPr="009A4F76">
              <w:rPr>
                <w:rFonts w:cs="Arial"/>
                <w:snapToGrid w:val="0"/>
                <w:color w:val="000000"/>
              </w:rPr>
              <w:t xml:space="preserve"> (see Section 3.4.1.1)</w:t>
            </w:r>
          </w:p>
          <w:p w14:paraId="1CCD78F5" w14:textId="77777777" w:rsidR="00370320" w:rsidRDefault="00370320" w:rsidP="003B2631">
            <w:pPr>
              <w:spacing w:before="10" w:after="10" w:line="192" w:lineRule="auto"/>
              <w:rPr>
                <w:rFonts w:cs="Arial"/>
                <w:snapToGrid w:val="0"/>
                <w:color w:val="000000"/>
              </w:rPr>
            </w:pPr>
            <w:r w:rsidRPr="009A4F76">
              <w:rPr>
                <w:rFonts w:cs="Arial"/>
                <w:snapToGrid w:val="0"/>
                <w:color w:val="000000"/>
              </w:rPr>
              <w:t>Fi</w:t>
            </w:r>
            <w:r>
              <w:rPr>
                <w:rFonts w:cs="Arial"/>
                <w:snapToGrid w:val="0"/>
                <w:color w:val="000000"/>
              </w:rPr>
              <w:t>eld 5: AUTOSPC_NSET, default = 1</w:t>
            </w:r>
            <w:r w:rsidRPr="009A4F76">
              <w:rPr>
                <w:rFonts w:cs="Arial"/>
                <w:snapToGrid w:val="0"/>
                <w:color w:val="000000"/>
              </w:rPr>
              <w:t xml:space="preserve"> (see Section 3.4.1.1)</w:t>
            </w:r>
          </w:p>
          <w:p w14:paraId="11A615AA" w14:textId="77777777" w:rsidR="00370320" w:rsidRDefault="00370320" w:rsidP="003B2631">
            <w:pPr>
              <w:spacing w:before="10" w:after="10" w:line="192" w:lineRule="auto"/>
              <w:rPr>
                <w:rFonts w:cs="Arial"/>
                <w:snapToGrid w:val="0"/>
                <w:color w:val="000000"/>
              </w:rPr>
            </w:pPr>
            <w:r>
              <w:rPr>
                <w:rFonts w:cs="Arial"/>
                <w:snapToGrid w:val="0"/>
                <w:color w:val="000000"/>
              </w:rPr>
              <w:t>Field 6: AUTOSPC_INFO, default = N. If Y then print messages about the AUTOSPC’s</w:t>
            </w:r>
          </w:p>
          <w:p w14:paraId="2B99D940" w14:textId="77777777" w:rsidR="00370320" w:rsidRPr="009A4F76" w:rsidRDefault="00370320" w:rsidP="003B2631">
            <w:pPr>
              <w:spacing w:before="10" w:after="10" w:line="192" w:lineRule="auto"/>
              <w:rPr>
                <w:rFonts w:cs="Arial"/>
                <w:snapToGrid w:val="0"/>
                <w:color w:val="000000"/>
              </w:rPr>
            </w:pPr>
            <w:r>
              <w:rPr>
                <w:rFonts w:cs="Arial"/>
                <w:snapToGrid w:val="0"/>
                <w:color w:val="000000"/>
              </w:rPr>
              <w:t>Field 7: AUTOSPC_SPCF, default = N. If Y print AUTOSPC forces of constraint</w:t>
            </w:r>
          </w:p>
        </w:tc>
      </w:tr>
      <w:tr w:rsidR="00370320" w:rsidRPr="009A4F76" w14:paraId="3B84F7F8" w14:textId="77777777" w:rsidTr="004A6BF2">
        <w:tc>
          <w:tcPr>
            <w:tcW w:w="1440" w:type="dxa"/>
          </w:tcPr>
          <w:p w14:paraId="7C0C93E8" w14:textId="77777777" w:rsidR="00370320" w:rsidRPr="009A4F76" w:rsidRDefault="00370320" w:rsidP="003B2631">
            <w:pPr>
              <w:spacing w:before="10" w:after="10" w:line="192" w:lineRule="auto"/>
              <w:rPr>
                <w:rFonts w:cs="Arial"/>
                <w:snapToGrid w:val="0"/>
                <w:color w:val="000000"/>
              </w:rPr>
            </w:pPr>
            <w:r>
              <w:rPr>
                <w:rFonts w:cs="Arial"/>
                <w:snapToGrid w:val="0"/>
                <w:color w:val="000000"/>
              </w:rPr>
              <w:t>BAILOUT</w:t>
            </w:r>
          </w:p>
        </w:tc>
        <w:tc>
          <w:tcPr>
            <w:tcW w:w="720" w:type="dxa"/>
          </w:tcPr>
          <w:p w14:paraId="09933095" w14:textId="77777777" w:rsidR="00370320" w:rsidRPr="009A4F76" w:rsidRDefault="00370320" w:rsidP="003B2631">
            <w:pPr>
              <w:spacing w:before="10" w:after="10" w:line="192" w:lineRule="auto"/>
              <w:jc w:val="center"/>
              <w:rPr>
                <w:rFonts w:cs="Arial"/>
                <w:snapToGrid w:val="0"/>
                <w:color w:val="000000"/>
              </w:rPr>
            </w:pPr>
            <w:r>
              <w:rPr>
                <w:rFonts w:cs="Arial"/>
                <w:snapToGrid w:val="0"/>
                <w:color w:val="000000"/>
              </w:rPr>
              <w:t>Int</w:t>
            </w:r>
          </w:p>
        </w:tc>
        <w:tc>
          <w:tcPr>
            <w:tcW w:w="8028" w:type="dxa"/>
          </w:tcPr>
          <w:p w14:paraId="6EBB7CFF" w14:textId="77777777" w:rsidR="00370320" w:rsidRDefault="00370320" w:rsidP="003B2631">
            <w:pPr>
              <w:spacing w:before="10" w:after="10" w:line="192" w:lineRule="auto"/>
              <w:rPr>
                <w:rFonts w:cs="Arial"/>
                <w:snapToGrid w:val="0"/>
                <w:color w:val="000000"/>
              </w:rPr>
            </w:pPr>
            <w:r>
              <w:rPr>
                <w:rFonts w:cs="Arial"/>
                <w:snapToGrid w:val="0"/>
                <w:color w:val="000000"/>
              </w:rPr>
              <w:t>Default = 1</w:t>
            </w:r>
          </w:p>
          <w:p w14:paraId="29B73DAC" w14:textId="77777777" w:rsidR="00370320" w:rsidRDefault="00370320" w:rsidP="003B2631">
            <w:pPr>
              <w:spacing w:before="10" w:after="10" w:line="192" w:lineRule="auto"/>
              <w:rPr>
                <w:rFonts w:cs="Arial"/>
                <w:snapToGrid w:val="0"/>
                <w:color w:val="000000"/>
              </w:rPr>
            </w:pPr>
            <w:r>
              <w:rPr>
                <w:rFonts w:cs="Arial"/>
                <w:snapToGrid w:val="0"/>
                <w:color w:val="000000"/>
              </w:rPr>
              <w:t>If &gt; 0</w:t>
            </w:r>
            <w:r w:rsidRPr="00456A03">
              <w:rPr>
                <w:rFonts w:cs="Arial"/>
                <w:snapToGrid w:val="0"/>
                <w:color w:val="000000"/>
              </w:rPr>
              <w:t xml:space="preserve"> quit if a singularity in decomp</w:t>
            </w:r>
            <w:r>
              <w:rPr>
                <w:rFonts w:cs="Arial"/>
                <w:snapToGrid w:val="0"/>
                <w:color w:val="000000"/>
              </w:rPr>
              <w:t>osing a matrix</w:t>
            </w:r>
            <w:r w:rsidRPr="00456A03">
              <w:rPr>
                <w:rFonts w:cs="Arial"/>
                <w:snapToGrid w:val="0"/>
                <w:color w:val="000000"/>
              </w:rPr>
              <w:t xml:space="preserve"> is detecte</w:t>
            </w:r>
            <w:r>
              <w:rPr>
                <w:rFonts w:cs="Arial"/>
                <w:snapToGrid w:val="0"/>
                <w:color w:val="000000"/>
              </w:rPr>
              <w:t>d.</w:t>
            </w:r>
          </w:p>
          <w:p w14:paraId="75C5ACD9" w14:textId="77777777" w:rsidR="00370320" w:rsidRPr="00456A03" w:rsidRDefault="00370320" w:rsidP="003B2631">
            <w:pPr>
              <w:spacing w:before="10" w:after="10" w:line="192" w:lineRule="auto"/>
              <w:rPr>
                <w:rFonts w:cs="Arial"/>
                <w:snapToGrid w:val="0"/>
                <w:color w:val="000000"/>
              </w:rPr>
            </w:pPr>
            <w:r>
              <w:rPr>
                <w:rFonts w:cs="Arial"/>
                <w:snapToGrid w:val="0"/>
                <w:color w:val="000000"/>
              </w:rPr>
              <w:t>If &lt;= 0 do not quit</w:t>
            </w:r>
          </w:p>
        </w:tc>
      </w:tr>
      <w:tr w:rsidR="00370320" w:rsidRPr="009A4F76" w14:paraId="52D76953" w14:textId="77777777" w:rsidTr="004A6BF2">
        <w:tc>
          <w:tcPr>
            <w:tcW w:w="1440" w:type="dxa"/>
          </w:tcPr>
          <w:p w14:paraId="7729B7BD" w14:textId="2617D8C0" w:rsidR="00370320" w:rsidRPr="009A4F76" w:rsidRDefault="00370320" w:rsidP="003B2631">
            <w:pPr>
              <w:spacing w:before="10" w:after="10" w:line="192" w:lineRule="auto"/>
              <w:rPr>
                <w:rFonts w:cs="Arial"/>
                <w:snapToGrid w:val="0"/>
                <w:color w:val="000000"/>
              </w:rPr>
            </w:pPr>
            <w:r w:rsidRPr="009A4F76">
              <w:rPr>
                <w:rFonts w:cs="Arial"/>
                <w:snapToGrid w:val="0"/>
                <w:color w:val="000000"/>
              </w:rPr>
              <w:t>CBMIN3</w:t>
            </w:r>
            <w:r w:rsidR="007439EF">
              <w:rPr>
                <w:rFonts w:cs="Arial"/>
                <w:snapToGrid w:val="0"/>
                <w:color w:val="000000"/>
              </w:rPr>
              <w:t xml:space="preserve"> </w:t>
            </w:r>
          </w:p>
        </w:tc>
        <w:tc>
          <w:tcPr>
            <w:tcW w:w="720" w:type="dxa"/>
          </w:tcPr>
          <w:p w14:paraId="167AB4EA" w14:textId="77777777" w:rsidR="00370320" w:rsidRPr="009A4F76" w:rsidRDefault="00370320" w:rsidP="003B2631">
            <w:pPr>
              <w:spacing w:before="10" w:after="10" w:line="192" w:lineRule="auto"/>
              <w:jc w:val="center"/>
              <w:rPr>
                <w:rFonts w:cs="Arial"/>
                <w:snapToGrid w:val="0"/>
                <w:color w:val="000000"/>
              </w:rPr>
            </w:pPr>
            <w:r w:rsidRPr="009A4F76">
              <w:rPr>
                <w:rFonts w:cs="Arial"/>
                <w:snapToGrid w:val="0"/>
                <w:color w:val="000000"/>
              </w:rPr>
              <w:t>Real</w:t>
            </w:r>
          </w:p>
        </w:tc>
        <w:tc>
          <w:tcPr>
            <w:tcW w:w="8028" w:type="dxa"/>
          </w:tcPr>
          <w:p w14:paraId="7C7B342B" w14:textId="77777777" w:rsidR="00370320" w:rsidRPr="009A4F76" w:rsidRDefault="00370320" w:rsidP="003B2631">
            <w:pPr>
              <w:spacing w:before="10" w:after="10" w:line="192" w:lineRule="auto"/>
              <w:rPr>
                <w:rFonts w:cs="Arial"/>
                <w:snapToGrid w:val="0"/>
                <w:color w:val="000000"/>
              </w:rPr>
            </w:pPr>
            <w:r w:rsidRPr="009A4F76">
              <w:rPr>
                <w:rFonts w:cs="Arial"/>
                <w:snapToGrid w:val="0"/>
                <w:color w:val="000000"/>
              </w:rPr>
              <w:t>Default = 2.0</w:t>
            </w:r>
          </w:p>
          <w:p w14:paraId="1D8D5A8C" w14:textId="3412D058" w:rsidR="00370320" w:rsidRPr="009A4F76" w:rsidRDefault="00370320" w:rsidP="003B2631">
            <w:pPr>
              <w:spacing w:before="10" w:after="10" w:line="192" w:lineRule="auto"/>
              <w:rPr>
                <w:rFonts w:cs="Arial"/>
                <w:snapToGrid w:val="0"/>
                <w:color w:val="000000"/>
              </w:rPr>
            </w:pPr>
            <w:r w:rsidRPr="009A4F76">
              <w:rPr>
                <w:rFonts w:cs="Arial"/>
                <w:snapToGrid w:val="0"/>
                <w:color w:val="000000"/>
              </w:rPr>
              <w:t>CBMIN3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3 for the TRIA3 plate element.</w:t>
            </w:r>
            <w:r w:rsidR="007439EF">
              <w:rPr>
                <w:rFonts w:cs="Arial"/>
                <w:snapToGrid w:val="0"/>
                <w:color w:val="000000"/>
              </w:rPr>
              <w:t xml:space="preserve"> </w:t>
            </w:r>
            <w:r w:rsidRPr="009A4F76">
              <w:rPr>
                <w:rFonts w:cs="Arial"/>
                <w:snapToGrid w:val="0"/>
                <w:color w:val="000000"/>
              </w:rPr>
              <w:t>The default</w:t>
            </w:r>
            <w:r w:rsidR="007439EF">
              <w:rPr>
                <w:rFonts w:cs="Arial"/>
                <w:snapToGrid w:val="0"/>
                <w:color w:val="000000"/>
              </w:rPr>
              <w:t xml:space="preserve"> </w:t>
            </w:r>
            <w:r w:rsidRPr="009A4F76">
              <w:rPr>
                <w:rFonts w:cs="Arial"/>
                <w:snapToGrid w:val="0"/>
                <w:color w:val="000000"/>
              </w:rPr>
              <w:t>2.0 is the value suggested by the author.</w:t>
            </w:r>
          </w:p>
        </w:tc>
      </w:tr>
      <w:tr w:rsidR="00370320" w:rsidRPr="009A4F76" w14:paraId="79E2A964" w14:textId="77777777" w:rsidTr="004A6BF2">
        <w:tc>
          <w:tcPr>
            <w:tcW w:w="1440" w:type="dxa"/>
          </w:tcPr>
          <w:p w14:paraId="2CF08565" w14:textId="515D756A" w:rsidR="00370320" w:rsidRPr="009A4F76" w:rsidRDefault="00370320" w:rsidP="003B2631">
            <w:pPr>
              <w:spacing w:before="10" w:after="10" w:line="192" w:lineRule="auto"/>
              <w:rPr>
                <w:rFonts w:cs="Arial"/>
                <w:snapToGrid w:val="0"/>
                <w:color w:val="000000"/>
              </w:rPr>
            </w:pPr>
            <w:r w:rsidRPr="009A4F76">
              <w:rPr>
                <w:rFonts w:cs="Arial"/>
                <w:snapToGrid w:val="0"/>
                <w:color w:val="000000"/>
              </w:rPr>
              <w:t>CBMIN4</w:t>
            </w:r>
            <w:r w:rsidR="007439EF">
              <w:rPr>
                <w:rFonts w:cs="Arial"/>
                <w:snapToGrid w:val="0"/>
                <w:color w:val="000000"/>
              </w:rPr>
              <w:t xml:space="preserve"> </w:t>
            </w:r>
          </w:p>
        </w:tc>
        <w:tc>
          <w:tcPr>
            <w:tcW w:w="720" w:type="dxa"/>
          </w:tcPr>
          <w:p w14:paraId="223A5147" w14:textId="77777777" w:rsidR="00370320" w:rsidRPr="009A4F76" w:rsidRDefault="00370320" w:rsidP="003B2631">
            <w:pPr>
              <w:spacing w:before="10" w:after="10" w:line="192" w:lineRule="auto"/>
              <w:jc w:val="center"/>
              <w:rPr>
                <w:rFonts w:cs="Arial"/>
                <w:snapToGrid w:val="0"/>
                <w:color w:val="000000"/>
              </w:rPr>
            </w:pPr>
            <w:r w:rsidRPr="009A4F76">
              <w:rPr>
                <w:rFonts w:cs="Arial"/>
                <w:snapToGrid w:val="0"/>
                <w:color w:val="000000"/>
              </w:rPr>
              <w:t>Real</w:t>
            </w:r>
          </w:p>
        </w:tc>
        <w:tc>
          <w:tcPr>
            <w:tcW w:w="8028" w:type="dxa"/>
          </w:tcPr>
          <w:p w14:paraId="324CE59D" w14:textId="77777777" w:rsidR="00370320" w:rsidRPr="009A4F76" w:rsidRDefault="00370320" w:rsidP="003B2631">
            <w:pPr>
              <w:spacing w:before="10" w:after="10" w:line="192" w:lineRule="auto"/>
              <w:rPr>
                <w:rFonts w:cs="Arial"/>
                <w:snapToGrid w:val="0"/>
                <w:color w:val="000000"/>
              </w:rPr>
            </w:pPr>
            <w:r w:rsidRPr="009A4F76">
              <w:rPr>
                <w:rFonts w:cs="Arial"/>
                <w:snapToGrid w:val="0"/>
                <w:color w:val="000000"/>
              </w:rPr>
              <w:t>Default = 3.6</w:t>
            </w:r>
          </w:p>
          <w:p w14:paraId="4B118330" w14:textId="6175ABF2" w:rsidR="00370320" w:rsidRPr="009A4F76" w:rsidRDefault="00370320" w:rsidP="003B2631">
            <w:pPr>
              <w:spacing w:before="10" w:after="10" w:line="192" w:lineRule="auto"/>
              <w:rPr>
                <w:rFonts w:cs="Arial"/>
                <w:snapToGrid w:val="0"/>
                <w:color w:val="000000"/>
              </w:rPr>
            </w:pPr>
            <w:r w:rsidRPr="009A4F76">
              <w:rPr>
                <w:rFonts w:cs="Arial"/>
                <w:snapToGrid w:val="0"/>
                <w:color w:val="000000"/>
              </w:rPr>
              <w:t>CBMIN4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4 for the QUAD4 plate element</w:t>
            </w:r>
            <w:r>
              <w:rPr>
                <w:rFonts w:cs="Arial"/>
                <w:snapToGrid w:val="0"/>
                <w:color w:val="000000"/>
              </w:rPr>
              <w:t xml:space="preserve"> (QUAD4TYP = ‘MIN4 ‘)</w:t>
            </w:r>
            <w:r w:rsidRPr="009A4F76">
              <w:rPr>
                <w:rFonts w:cs="Arial"/>
                <w:snapToGrid w:val="0"/>
                <w:color w:val="000000"/>
              </w:rPr>
              <w:t>.</w:t>
            </w:r>
            <w:r w:rsidR="007439EF">
              <w:rPr>
                <w:rFonts w:cs="Arial"/>
                <w:snapToGrid w:val="0"/>
                <w:color w:val="000000"/>
              </w:rPr>
              <w:t xml:space="preserve"> </w:t>
            </w:r>
            <w:r>
              <w:rPr>
                <w:rFonts w:cs="Arial"/>
                <w:snapToGrid w:val="0"/>
                <w:color w:val="000000"/>
              </w:rPr>
              <w:t>See Ref 4</w:t>
            </w:r>
          </w:p>
        </w:tc>
      </w:tr>
      <w:tr w:rsidR="00370320" w:rsidRPr="009A4F76" w14:paraId="57D9790C" w14:textId="77777777" w:rsidTr="004A6BF2">
        <w:tc>
          <w:tcPr>
            <w:tcW w:w="1440" w:type="dxa"/>
          </w:tcPr>
          <w:p w14:paraId="0789632F" w14:textId="68536D0D" w:rsidR="00370320" w:rsidRPr="009A4F76" w:rsidRDefault="00370320" w:rsidP="003B2631">
            <w:pPr>
              <w:spacing w:before="10" w:after="10" w:line="192" w:lineRule="auto"/>
              <w:rPr>
                <w:rFonts w:cs="Arial"/>
                <w:snapToGrid w:val="0"/>
                <w:color w:val="000000"/>
              </w:rPr>
            </w:pPr>
            <w:r w:rsidRPr="009A4F76">
              <w:rPr>
                <w:rFonts w:cs="Arial"/>
                <w:snapToGrid w:val="0"/>
                <w:color w:val="000000"/>
              </w:rPr>
              <w:t>CBMIN4</w:t>
            </w:r>
            <w:r>
              <w:rPr>
                <w:rFonts w:cs="Arial"/>
                <w:snapToGrid w:val="0"/>
                <w:color w:val="000000"/>
              </w:rPr>
              <w:t>T</w:t>
            </w:r>
            <w:r w:rsidR="007439EF">
              <w:rPr>
                <w:rFonts w:cs="Arial"/>
                <w:snapToGrid w:val="0"/>
                <w:color w:val="000000"/>
              </w:rPr>
              <w:t xml:space="preserve"> </w:t>
            </w:r>
          </w:p>
        </w:tc>
        <w:tc>
          <w:tcPr>
            <w:tcW w:w="720" w:type="dxa"/>
          </w:tcPr>
          <w:p w14:paraId="3CAEAD4F" w14:textId="77777777" w:rsidR="00370320" w:rsidRPr="009A4F76" w:rsidRDefault="00370320" w:rsidP="003B2631">
            <w:pPr>
              <w:spacing w:before="10" w:after="10" w:line="192" w:lineRule="auto"/>
              <w:jc w:val="center"/>
              <w:rPr>
                <w:rFonts w:cs="Arial"/>
                <w:snapToGrid w:val="0"/>
                <w:color w:val="000000"/>
              </w:rPr>
            </w:pPr>
            <w:r w:rsidRPr="009A4F76">
              <w:rPr>
                <w:rFonts w:cs="Arial"/>
                <w:snapToGrid w:val="0"/>
                <w:color w:val="000000"/>
              </w:rPr>
              <w:t>Real</w:t>
            </w:r>
          </w:p>
        </w:tc>
        <w:tc>
          <w:tcPr>
            <w:tcW w:w="8028" w:type="dxa"/>
          </w:tcPr>
          <w:p w14:paraId="143B8220" w14:textId="77777777" w:rsidR="00370320" w:rsidRPr="009A4F76" w:rsidRDefault="00370320" w:rsidP="003B2631">
            <w:pPr>
              <w:spacing w:before="10" w:after="10" w:line="192" w:lineRule="auto"/>
              <w:rPr>
                <w:rFonts w:cs="Arial"/>
                <w:snapToGrid w:val="0"/>
                <w:color w:val="000000"/>
              </w:rPr>
            </w:pPr>
            <w:r w:rsidRPr="009A4F76">
              <w:rPr>
                <w:rFonts w:cs="Arial"/>
                <w:snapToGrid w:val="0"/>
                <w:color w:val="000000"/>
              </w:rPr>
              <w:t>Default = 3.6</w:t>
            </w:r>
          </w:p>
          <w:p w14:paraId="49FBB19C" w14:textId="77777777" w:rsidR="00370320" w:rsidRPr="009A4F76" w:rsidRDefault="00370320" w:rsidP="003B2631">
            <w:pPr>
              <w:spacing w:before="10" w:after="10" w:line="192" w:lineRule="auto"/>
              <w:rPr>
                <w:rFonts w:cs="Arial"/>
                <w:snapToGrid w:val="0"/>
                <w:color w:val="000000"/>
              </w:rPr>
            </w:pPr>
            <w:r w:rsidRPr="009A4F76">
              <w:rPr>
                <w:rFonts w:cs="Arial"/>
                <w:snapToGrid w:val="0"/>
                <w:color w:val="000000"/>
              </w:rPr>
              <w:t>CBMIN4</w:t>
            </w:r>
            <w:r>
              <w:rPr>
                <w:rFonts w:cs="Arial"/>
                <w:snapToGrid w:val="0"/>
                <w:color w:val="000000"/>
              </w:rPr>
              <w:t>T</w:t>
            </w:r>
            <w:r w:rsidRPr="009A4F76">
              <w:rPr>
                <w:rFonts w:cs="Arial"/>
                <w:snapToGrid w:val="0"/>
                <w:color w:val="000000"/>
              </w:rPr>
              <w:t xml:space="preserve">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4 for the QUAD4 plate element</w:t>
            </w:r>
            <w:r>
              <w:rPr>
                <w:rFonts w:cs="Arial"/>
                <w:snapToGrid w:val="0"/>
                <w:color w:val="000000"/>
              </w:rPr>
              <w:t xml:space="preserve"> (QUAD4TYP = ‘MIN4T’)</w:t>
            </w:r>
            <w:r w:rsidRPr="009A4F76">
              <w:rPr>
                <w:rFonts w:cs="Arial"/>
                <w:snapToGrid w:val="0"/>
                <w:color w:val="000000"/>
              </w:rPr>
              <w:t>.</w:t>
            </w:r>
          </w:p>
        </w:tc>
      </w:tr>
      <w:tr w:rsidR="00370320" w:rsidRPr="009A4F76" w14:paraId="590F4781" w14:textId="77777777" w:rsidTr="004A6BF2">
        <w:tc>
          <w:tcPr>
            <w:tcW w:w="1440" w:type="dxa"/>
          </w:tcPr>
          <w:p w14:paraId="4D05B739" w14:textId="77777777" w:rsidR="00370320" w:rsidRDefault="00370320" w:rsidP="003B2631">
            <w:pPr>
              <w:spacing w:before="10" w:after="10" w:line="192" w:lineRule="auto"/>
              <w:rPr>
                <w:rFonts w:cs="Arial"/>
                <w:snapToGrid w:val="0"/>
                <w:color w:val="000000"/>
              </w:rPr>
            </w:pPr>
            <w:r>
              <w:rPr>
                <w:rFonts w:cs="Arial"/>
                <w:snapToGrid w:val="0"/>
                <w:color w:val="000000"/>
              </w:rPr>
              <w:t>CHKGRDS</w:t>
            </w:r>
          </w:p>
        </w:tc>
        <w:tc>
          <w:tcPr>
            <w:tcW w:w="720" w:type="dxa"/>
          </w:tcPr>
          <w:p w14:paraId="6F52D4D4" w14:textId="77777777" w:rsidR="00370320" w:rsidRDefault="00370320" w:rsidP="003B2631">
            <w:pPr>
              <w:spacing w:before="10" w:after="10" w:line="192" w:lineRule="auto"/>
              <w:jc w:val="center"/>
              <w:rPr>
                <w:rFonts w:cs="Arial"/>
                <w:snapToGrid w:val="0"/>
                <w:color w:val="000000"/>
              </w:rPr>
            </w:pPr>
            <w:r>
              <w:rPr>
                <w:rFonts w:cs="Arial"/>
                <w:snapToGrid w:val="0"/>
                <w:color w:val="000000"/>
              </w:rPr>
              <w:t>Char</w:t>
            </w:r>
          </w:p>
        </w:tc>
        <w:tc>
          <w:tcPr>
            <w:tcW w:w="8028" w:type="dxa"/>
          </w:tcPr>
          <w:p w14:paraId="57BBC206" w14:textId="77777777" w:rsidR="00370320" w:rsidRDefault="00370320" w:rsidP="003B2631">
            <w:pPr>
              <w:spacing w:before="10" w:after="10" w:line="192" w:lineRule="auto"/>
              <w:rPr>
                <w:rFonts w:cs="Arial"/>
                <w:snapToGrid w:val="0"/>
                <w:color w:val="000000"/>
              </w:rPr>
            </w:pPr>
            <w:r>
              <w:rPr>
                <w:rFonts w:cs="Arial"/>
                <w:snapToGrid w:val="0"/>
                <w:color w:val="000000"/>
              </w:rPr>
              <w:t>Default = Y. If N do not check that all grids for all elements exist</w:t>
            </w:r>
          </w:p>
        </w:tc>
      </w:tr>
      <w:tr w:rsidR="00370320" w:rsidRPr="009A4F76" w14:paraId="5A521E33" w14:textId="77777777" w:rsidTr="004A6BF2">
        <w:tc>
          <w:tcPr>
            <w:tcW w:w="1440" w:type="dxa"/>
          </w:tcPr>
          <w:p w14:paraId="3A370C36" w14:textId="77777777" w:rsidR="00370320" w:rsidRDefault="00370320" w:rsidP="003B2631">
            <w:pPr>
              <w:spacing w:before="10" w:after="10" w:line="192" w:lineRule="auto"/>
              <w:rPr>
                <w:rFonts w:cs="Arial"/>
                <w:snapToGrid w:val="0"/>
                <w:color w:val="000000"/>
              </w:rPr>
            </w:pPr>
            <w:r>
              <w:rPr>
                <w:rFonts w:cs="Arial"/>
                <w:snapToGrid w:val="0"/>
                <w:color w:val="000000"/>
              </w:rPr>
              <w:t>CRS_CCS</w:t>
            </w:r>
          </w:p>
        </w:tc>
        <w:tc>
          <w:tcPr>
            <w:tcW w:w="720" w:type="dxa"/>
          </w:tcPr>
          <w:p w14:paraId="6CDC401E" w14:textId="77777777" w:rsidR="00370320" w:rsidRDefault="00370320" w:rsidP="003B2631">
            <w:pPr>
              <w:spacing w:before="10" w:after="10" w:line="192" w:lineRule="auto"/>
              <w:jc w:val="center"/>
              <w:rPr>
                <w:rFonts w:cs="Arial"/>
                <w:snapToGrid w:val="0"/>
                <w:color w:val="000000"/>
              </w:rPr>
            </w:pPr>
            <w:r>
              <w:rPr>
                <w:rFonts w:cs="Arial"/>
                <w:snapToGrid w:val="0"/>
                <w:color w:val="000000"/>
              </w:rPr>
              <w:t>Char</w:t>
            </w:r>
          </w:p>
        </w:tc>
        <w:tc>
          <w:tcPr>
            <w:tcW w:w="8028" w:type="dxa"/>
          </w:tcPr>
          <w:p w14:paraId="5894AA32" w14:textId="77777777" w:rsidR="00370320" w:rsidRDefault="00370320" w:rsidP="003B2631">
            <w:pPr>
              <w:spacing w:before="10" w:after="10" w:line="192" w:lineRule="auto"/>
              <w:rPr>
                <w:rFonts w:cs="Arial"/>
                <w:snapToGrid w:val="0"/>
                <w:color w:val="000000"/>
              </w:rPr>
            </w:pPr>
            <w:r>
              <w:rPr>
                <w:rFonts w:cs="Arial"/>
                <w:snapToGrid w:val="0"/>
                <w:color w:val="000000"/>
              </w:rPr>
              <w:t xml:space="preserve">Default = CRS (compressed row storage of matrices). </w:t>
            </w:r>
            <w:proofErr w:type="gramStart"/>
            <w:r>
              <w:rPr>
                <w:rFonts w:cs="Arial"/>
                <w:snapToGrid w:val="0"/>
                <w:color w:val="000000"/>
              </w:rPr>
              <w:t>Also</w:t>
            </w:r>
            <w:proofErr w:type="gramEnd"/>
            <w:r>
              <w:rPr>
                <w:rFonts w:cs="Arial"/>
                <w:snapToGrid w:val="0"/>
                <w:color w:val="000000"/>
              </w:rPr>
              <w:t xml:space="preserve"> can be CCS</w:t>
            </w:r>
          </w:p>
        </w:tc>
      </w:tr>
      <w:tr w:rsidR="00370320" w:rsidRPr="009A4F76" w14:paraId="7369B149" w14:textId="77777777" w:rsidTr="004A6BF2">
        <w:tc>
          <w:tcPr>
            <w:tcW w:w="1440" w:type="dxa"/>
          </w:tcPr>
          <w:p w14:paraId="1B5D62CC" w14:textId="77777777" w:rsidR="00370320" w:rsidRDefault="00370320" w:rsidP="003B2631">
            <w:pPr>
              <w:spacing w:before="10" w:after="10" w:line="192" w:lineRule="auto"/>
              <w:rPr>
                <w:rFonts w:cs="Arial"/>
                <w:snapToGrid w:val="0"/>
                <w:color w:val="000000"/>
              </w:rPr>
            </w:pPr>
            <w:r>
              <w:rPr>
                <w:rFonts w:cs="Arial"/>
                <w:snapToGrid w:val="0"/>
                <w:color w:val="000000"/>
              </w:rPr>
              <w:t>CUSERIN</w:t>
            </w:r>
          </w:p>
        </w:tc>
        <w:tc>
          <w:tcPr>
            <w:tcW w:w="720" w:type="dxa"/>
          </w:tcPr>
          <w:p w14:paraId="68A3DE89" w14:textId="77777777" w:rsidR="00370320" w:rsidRDefault="00370320" w:rsidP="003B2631">
            <w:pPr>
              <w:spacing w:before="10" w:after="10" w:line="192" w:lineRule="auto"/>
              <w:jc w:val="center"/>
              <w:rPr>
                <w:rFonts w:cs="Arial"/>
                <w:snapToGrid w:val="0"/>
                <w:color w:val="000000"/>
              </w:rPr>
            </w:pPr>
            <w:r>
              <w:rPr>
                <w:rFonts w:cs="Arial"/>
                <w:snapToGrid w:val="0"/>
                <w:color w:val="000000"/>
              </w:rPr>
              <w:t>Char</w:t>
            </w:r>
          </w:p>
          <w:p w14:paraId="719D10F9" w14:textId="77777777" w:rsidR="00370320" w:rsidRDefault="00370320" w:rsidP="003B2631">
            <w:pPr>
              <w:spacing w:before="10" w:after="10" w:line="192" w:lineRule="auto"/>
              <w:jc w:val="center"/>
              <w:rPr>
                <w:rFonts w:cs="Arial"/>
                <w:snapToGrid w:val="0"/>
                <w:color w:val="000000"/>
              </w:rPr>
            </w:pPr>
          </w:p>
          <w:p w14:paraId="31A10D2E" w14:textId="77777777" w:rsidR="00370320" w:rsidRDefault="00370320" w:rsidP="003B2631">
            <w:pPr>
              <w:spacing w:before="10" w:after="10" w:line="192" w:lineRule="auto"/>
              <w:jc w:val="center"/>
              <w:rPr>
                <w:rFonts w:cs="Arial"/>
                <w:snapToGrid w:val="0"/>
                <w:color w:val="000000"/>
              </w:rPr>
            </w:pPr>
            <w:r>
              <w:rPr>
                <w:rFonts w:cs="Arial"/>
                <w:snapToGrid w:val="0"/>
                <w:color w:val="000000"/>
              </w:rPr>
              <w:t>Int</w:t>
            </w:r>
          </w:p>
          <w:p w14:paraId="0A8366C5" w14:textId="77777777" w:rsidR="00370320" w:rsidRDefault="00370320" w:rsidP="003B2631">
            <w:pPr>
              <w:spacing w:before="10" w:after="10" w:line="192" w:lineRule="auto"/>
              <w:jc w:val="center"/>
              <w:rPr>
                <w:rFonts w:cs="Arial"/>
                <w:snapToGrid w:val="0"/>
                <w:color w:val="000000"/>
              </w:rPr>
            </w:pPr>
            <w:r>
              <w:rPr>
                <w:rFonts w:cs="Arial"/>
                <w:snapToGrid w:val="0"/>
                <w:color w:val="000000"/>
              </w:rPr>
              <w:t>Int</w:t>
            </w:r>
          </w:p>
          <w:p w14:paraId="6E0A4ADC" w14:textId="77777777" w:rsidR="00370320" w:rsidRDefault="00370320" w:rsidP="003B2631">
            <w:pPr>
              <w:spacing w:before="10" w:after="10" w:line="192" w:lineRule="auto"/>
              <w:jc w:val="center"/>
              <w:rPr>
                <w:rFonts w:cs="Arial"/>
                <w:snapToGrid w:val="0"/>
                <w:color w:val="000000"/>
              </w:rPr>
            </w:pPr>
            <w:r>
              <w:rPr>
                <w:rFonts w:cs="Arial"/>
                <w:snapToGrid w:val="0"/>
                <w:color w:val="000000"/>
              </w:rPr>
              <w:t>Int</w:t>
            </w:r>
          </w:p>
          <w:p w14:paraId="1BE6DC13" w14:textId="77777777" w:rsidR="00370320" w:rsidRDefault="00370320" w:rsidP="003B2631">
            <w:pPr>
              <w:spacing w:before="10" w:after="10" w:line="192" w:lineRule="auto"/>
              <w:jc w:val="center"/>
              <w:rPr>
                <w:rFonts w:cs="Arial"/>
                <w:snapToGrid w:val="0"/>
                <w:color w:val="000000"/>
              </w:rPr>
            </w:pPr>
            <w:r>
              <w:rPr>
                <w:rFonts w:cs="Arial"/>
                <w:snapToGrid w:val="0"/>
                <w:color w:val="000000"/>
              </w:rPr>
              <w:t>Int</w:t>
            </w:r>
          </w:p>
          <w:p w14:paraId="02958C03" w14:textId="77777777" w:rsidR="00370320" w:rsidRDefault="00370320" w:rsidP="003B2631">
            <w:pPr>
              <w:spacing w:before="10" w:after="10" w:line="192" w:lineRule="auto"/>
              <w:jc w:val="center"/>
              <w:rPr>
                <w:rFonts w:cs="Arial"/>
                <w:snapToGrid w:val="0"/>
                <w:color w:val="000000"/>
              </w:rPr>
            </w:pPr>
            <w:r>
              <w:rPr>
                <w:rFonts w:cs="Arial"/>
                <w:snapToGrid w:val="0"/>
                <w:color w:val="000000"/>
              </w:rPr>
              <w:t>Char</w:t>
            </w:r>
          </w:p>
          <w:p w14:paraId="3E291107" w14:textId="77777777" w:rsidR="00370320" w:rsidRDefault="00370320" w:rsidP="003B2631">
            <w:pPr>
              <w:spacing w:before="10" w:after="10" w:line="192" w:lineRule="auto"/>
              <w:jc w:val="center"/>
              <w:rPr>
                <w:rFonts w:cs="Arial"/>
                <w:snapToGrid w:val="0"/>
                <w:color w:val="000000"/>
              </w:rPr>
            </w:pPr>
            <w:r>
              <w:rPr>
                <w:rFonts w:cs="Arial"/>
                <w:snapToGrid w:val="0"/>
                <w:color w:val="000000"/>
              </w:rPr>
              <w:t>Int</w:t>
            </w:r>
          </w:p>
        </w:tc>
        <w:tc>
          <w:tcPr>
            <w:tcW w:w="8028" w:type="dxa"/>
          </w:tcPr>
          <w:p w14:paraId="487F0D64" w14:textId="77777777" w:rsidR="00370320" w:rsidRDefault="00370320" w:rsidP="003B2631">
            <w:pPr>
              <w:spacing w:before="10" w:after="10" w:line="192" w:lineRule="auto"/>
              <w:rPr>
                <w:rFonts w:cs="Arial"/>
                <w:snapToGrid w:val="0"/>
                <w:color w:val="000000"/>
              </w:rPr>
            </w:pPr>
            <w:r>
              <w:rPr>
                <w:rFonts w:cs="Arial"/>
                <w:snapToGrid w:val="0"/>
                <w:color w:val="000000"/>
              </w:rPr>
              <w:t xml:space="preserve">If this parameter is present, Bulk Data entries for Craig-Bampton (CB) reduced models will be written to the F06 file as a CUSERIN element (including grids, coord sys, </w:t>
            </w:r>
            <w:proofErr w:type="spellStart"/>
            <w:r>
              <w:rPr>
                <w:rFonts w:cs="Arial"/>
                <w:snapToGrid w:val="0"/>
                <w:color w:val="000000"/>
              </w:rPr>
              <w:t>etc</w:t>
            </w:r>
            <w:proofErr w:type="spellEnd"/>
            <w:r>
              <w:rPr>
                <w:rFonts w:cs="Arial"/>
                <w:snapToGrid w:val="0"/>
                <w:color w:val="000000"/>
              </w:rPr>
              <w:t>)</w:t>
            </w:r>
          </w:p>
          <w:p w14:paraId="4D31899F" w14:textId="77777777" w:rsidR="00370320" w:rsidRDefault="00370320" w:rsidP="003B2631">
            <w:pPr>
              <w:spacing w:before="10" w:after="10" w:line="192" w:lineRule="auto"/>
              <w:rPr>
                <w:rFonts w:cs="Arial"/>
                <w:snapToGrid w:val="0"/>
                <w:color w:val="000000"/>
              </w:rPr>
            </w:pPr>
            <w:r>
              <w:rPr>
                <w:rFonts w:cs="Arial"/>
                <w:snapToGrid w:val="0"/>
                <w:color w:val="000000"/>
              </w:rPr>
              <w:t>Field 3: element ID, default = 9999999</w:t>
            </w:r>
          </w:p>
          <w:p w14:paraId="00797FDE" w14:textId="77777777" w:rsidR="00370320" w:rsidRDefault="00370320" w:rsidP="003B2631">
            <w:pPr>
              <w:spacing w:before="10" w:after="10" w:line="192" w:lineRule="auto"/>
              <w:rPr>
                <w:rFonts w:cs="Arial"/>
                <w:snapToGrid w:val="0"/>
                <w:color w:val="000000"/>
              </w:rPr>
            </w:pPr>
            <w:r>
              <w:rPr>
                <w:rFonts w:cs="Arial"/>
                <w:snapToGrid w:val="0"/>
                <w:color w:val="000000"/>
              </w:rPr>
              <w:t>Field 4: property ID default = 9999999</w:t>
            </w:r>
          </w:p>
          <w:p w14:paraId="502B18BA" w14:textId="77777777" w:rsidR="00370320" w:rsidRDefault="00370320" w:rsidP="003B2631">
            <w:pPr>
              <w:spacing w:before="10" w:after="10" w:line="192" w:lineRule="auto"/>
              <w:rPr>
                <w:rFonts w:cs="Arial"/>
                <w:snapToGrid w:val="0"/>
                <w:color w:val="000000"/>
              </w:rPr>
            </w:pPr>
            <w:r>
              <w:rPr>
                <w:rFonts w:cs="Arial"/>
                <w:snapToGrid w:val="0"/>
                <w:color w:val="000000"/>
              </w:rPr>
              <w:t>Field 5: start index for SPOINT’s to represent modes of the CB model, default = 1001</w:t>
            </w:r>
          </w:p>
          <w:p w14:paraId="20607070" w14:textId="5D5C4C0A" w:rsidR="00370320" w:rsidRDefault="00370320" w:rsidP="003B2631">
            <w:pPr>
              <w:spacing w:before="10" w:after="10" w:line="192" w:lineRule="auto"/>
              <w:rPr>
                <w:rFonts w:cs="Arial"/>
                <w:snapToGrid w:val="0"/>
                <w:color w:val="000000"/>
              </w:rPr>
            </w:pPr>
            <w:r>
              <w:rPr>
                <w:rFonts w:cs="Arial"/>
                <w:snapToGrid w:val="0"/>
                <w:color w:val="000000"/>
              </w:rPr>
              <w:t>Field 6: IN4 file #</w:t>
            </w:r>
            <w:r w:rsidR="007439EF">
              <w:rPr>
                <w:rFonts w:cs="Arial"/>
                <w:snapToGrid w:val="0"/>
                <w:color w:val="000000"/>
              </w:rPr>
              <w:t xml:space="preserve"> </w:t>
            </w:r>
            <w:r>
              <w:rPr>
                <w:rFonts w:cs="Arial"/>
                <w:snapToGrid w:val="0"/>
                <w:color w:val="000000"/>
              </w:rPr>
              <w:t xml:space="preserve">on the PUSERIN entry for this CUSERIN </w:t>
            </w:r>
            <w:proofErr w:type="spellStart"/>
            <w:r>
              <w:rPr>
                <w:rFonts w:cs="Arial"/>
                <w:snapToGrid w:val="0"/>
                <w:color w:val="000000"/>
              </w:rPr>
              <w:t>elem</w:t>
            </w:r>
            <w:proofErr w:type="spellEnd"/>
            <w:r>
              <w:rPr>
                <w:rFonts w:cs="Arial"/>
                <w:snapToGrid w:val="0"/>
                <w:color w:val="000000"/>
              </w:rPr>
              <w:t>, default = 9999999</w:t>
            </w:r>
          </w:p>
          <w:p w14:paraId="2EC647F7" w14:textId="77777777" w:rsidR="00370320" w:rsidRDefault="00370320" w:rsidP="003B2631">
            <w:pPr>
              <w:spacing w:before="10" w:after="10" w:line="192" w:lineRule="auto"/>
              <w:rPr>
                <w:rFonts w:cs="Arial"/>
                <w:snapToGrid w:val="0"/>
                <w:color w:val="000000"/>
              </w:rPr>
            </w:pPr>
            <w:r>
              <w:rPr>
                <w:rFonts w:cs="Arial"/>
                <w:snapToGrid w:val="0"/>
                <w:color w:val="000000"/>
              </w:rPr>
              <w:t xml:space="preserve">Field 7: Set-ID for CUSERIN </w:t>
            </w:r>
            <w:proofErr w:type="spellStart"/>
            <w:r>
              <w:rPr>
                <w:rFonts w:cs="Arial"/>
                <w:snapToGrid w:val="0"/>
                <w:color w:val="000000"/>
              </w:rPr>
              <w:t>elem</w:t>
            </w:r>
            <w:proofErr w:type="spellEnd"/>
            <w:r>
              <w:rPr>
                <w:rFonts w:cs="Arial"/>
                <w:snapToGrid w:val="0"/>
                <w:color w:val="000000"/>
              </w:rPr>
              <w:t xml:space="preserve"> (typically the “R”, or boundary, set), def is blank field</w:t>
            </w:r>
          </w:p>
          <w:p w14:paraId="07C388F4" w14:textId="77777777" w:rsidR="00370320" w:rsidRDefault="00370320" w:rsidP="003B2631">
            <w:pPr>
              <w:spacing w:before="10" w:after="10" w:line="192" w:lineRule="auto"/>
              <w:rPr>
                <w:rFonts w:cs="Arial"/>
                <w:snapToGrid w:val="0"/>
                <w:color w:val="000000"/>
              </w:rPr>
            </w:pPr>
            <w:r>
              <w:rPr>
                <w:rFonts w:cs="Arial"/>
                <w:snapToGrid w:val="0"/>
                <w:color w:val="000000"/>
              </w:rPr>
              <w:t>Field 8: Format for how to write the comp numbers (1 thru 6) for each grid of the CUSERIN elem. If 0, write them in compact form (e.g. 1356). If &gt; 0 write them in expanded form (1 3 56), default = 0</w:t>
            </w:r>
          </w:p>
        </w:tc>
      </w:tr>
      <w:tr w:rsidR="00370320" w:rsidRPr="009A4F76" w14:paraId="71D6AD86" w14:textId="77777777" w:rsidTr="004A6BF2">
        <w:tc>
          <w:tcPr>
            <w:tcW w:w="1440" w:type="dxa"/>
          </w:tcPr>
          <w:p w14:paraId="38C323A6" w14:textId="77777777" w:rsidR="00370320" w:rsidRPr="009A4F76" w:rsidRDefault="00370320" w:rsidP="003B2631">
            <w:pPr>
              <w:spacing w:before="10" w:after="10" w:line="192" w:lineRule="auto"/>
              <w:rPr>
                <w:rFonts w:cs="Arial"/>
                <w:snapToGrid w:val="0"/>
                <w:color w:val="000000"/>
              </w:rPr>
            </w:pPr>
            <w:r>
              <w:rPr>
                <w:rFonts w:cs="Arial"/>
                <w:snapToGrid w:val="0"/>
                <w:color w:val="000000"/>
              </w:rPr>
              <w:t>DARPACK</w:t>
            </w:r>
          </w:p>
        </w:tc>
        <w:tc>
          <w:tcPr>
            <w:tcW w:w="720" w:type="dxa"/>
          </w:tcPr>
          <w:p w14:paraId="313B60F6" w14:textId="77777777" w:rsidR="00370320" w:rsidRPr="009A4F76" w:rsidRDefault="00370320" w:rsidP="003B2631">
            <w:pPr>
              <w:spacing w:before="10" w:after="10" w:line="192" w:lineRule="auto"/>
              <w:jc w:val="center"/>
              <w:rPr>
                <w:rFonts w:cs="Arial"/>
                <w:snapToGrid w:val="0"/>
                <w:color w:val="000000"/>
              </w:rPr>
            </w:pPr>
            <w:r>
              <w:rPr>
                <w:rFonts w:cs="Arial"/>
                <w:snapToGrid w:val="0"/>
                <w:color w:val="000000"/>
              </w:rPr>
              <w:t>Int</w:t>
            </w:r>
          </w:p>
        </w:tc>
        <w:tc>
          <w:tcPr>
            <w:tcW w:w="8028" w:type="dxa"/>
          </w:tcPr>
          <w:p w14:paraId="4E03860C" w14:textId="77777777" w:rsidR="00370320" w:rsidRDefault="00370320" w:rsidP="003B2631">
            <w:pPr>
              <w:spacing w:before="10" w:after="10" w:line="192" w:lineRule="auto"/>
              <w:rPr>
                <w:rFonts w:cs="Arial"/>
                <w:snapToGrid w:val="0"/>
                <w:color w:val="000000"/>
              </w:rPr>
            </w:pPr>
            <w:r>
              <w:rPr>
                <w:rFonts w:cs="Arial"/>
                <w:snapToGrid w:val="0"/>
                <w:color w:val="000000"/>
              </w:rPr>
              <w:t>Default = 2</w:t>
            </w:r>
          </w:p>
          <w:p w14:paraId="783A5B8A" w14:textId="77777777" w:rsidR="00370320" w:rsidRPr="00C837C2" w:rsidRDefault="00370320" w:rsidP="003B2631">
            <w:pPr>
              <w:spacing w:before="10" w:after="10" w:line="192" w:lineRule="auto"/>
              <w:rPr>
                <w:rFonts w:cs="Arial"/>
                <w:snapToGrid w:val="0"/>
                <w:color w:val="000000"/>
              </w:rPr>
            </w:pPr>
            <w:r w:rsidRPr="00C837C2">
              <w:rPr>
                <w:rFonts w:cs="Arial"/>
                <w:snapToGrid w:val="0"/>
                <w:color w:val="000000"/>
              </w:rPr>
              <w:t>how many extra modes to find above EIG_N2 on the EIGRL entry.</w:t>
            </w:r>
            <w:r>
              <w:rPr>
                <w:rFonts w:cs="Arial"/>
                <w:snapToGrid w:val="0"/>
                <w:color w:val="000000"/>
              </w:rPr>
              <w:t xml:space="preserve"> </w:t>
            </w:r>
            <w:proofErr w:type="gramStart"/>
            <w:r>
              <w:rPr>
                <w:rFonts w:cs="Arial"/>
                <w:snapToGrid w:val="0"/>
                <w:color w:val="000000"/>
              </w:rPr>
              <w:t>These few highest mode</w:t>
            </w:r>
            <w:proofErr w:type="gramEnd"/>
            <w:r>
              <w:rPr>
                <w:rFonts w:cs="Arial"/>
                <w:snapToGrid w:val="0"/>
                <w:color w:val="000000"/>
              </w:rPr>
              <w:t xml:space="preserve"> are not used due to difficulty</w:t>
            </w:r>
            <w:r w:rsidRPr="00C837C2">
              <w:rPr>
                <w:rFonts w:cs="Arial"/>
                <w:snapToGrid w:val="0"/>
                <w:color w:val="000000"/>
              </w:rPr>
              <w:t xml:space="preserve"> with getting good GP force balance.</w:t>
            </w:r>
          </w:p>
        </w:tc>
      </w:tr>
      <w:tr w:rsidR="00370320" w:rsidRPr="009A4F76" w14:paraId="544762F1" w14:textId="77777777" w:rsidTr="004A6BF2">
        <w:tc>
          <w:tcPr>
            <w:tcW w:w="1440" w:type="dxa"/>
          </w:tcPr>
          <w:p w14:paraId="53CBD933" w14:textId="77777777" w:rsidR="00370320" w:rsidRDefault="00370320" w:rsidP="003B2631">
            <w:pPr>
              <w:spacing w:before="10" w:after="10" w:line="192" w:lineRule="auto"/>
              <w:rPr>
                <w:rFonts w:cs="Arial"/>
                <w:snapToGrid w:val="0"/>
                <w:color w:val="000000"/>
              </w:rPr>
            </w:pPr>
            <w:r>
              <w:rPr>
                <w:rFonts w:cs="Arial"/>
                <w:snapToGrid w:val="0"/>
                <w:color w:val="000000"/>
              </w:rPr>
              <w:lastRenderedPageBreak/>
              <w:t>DELBAN</w:t>
            </w:r>
          </w:p>
        </w:tc>
        <w:tc>
          <w:tcPr>
            <w:tcW w:w="720" w:type="dxa"/>
          </w:tcPr>
          <w:p w14:paraId="4E586C8B" w14:textId="77777777" w:rsidR="00370320" w:rsidRDefault="00370320" w:rsidP="003B2631">
            <w:pPr>
              <w:spacing w:before="10" w:after="10" w:line="192" w:lineRule="auto"/>
              <w:jc w:val="center"/>
              <w:rPr>
                <w:rFonts w:cs="Arial"/>
                <w:snapToGrid w:val="0"/>
                <w:color w:val="000000"/>
              </w:rPr>
            </w:pPr>
            <w:r>
              <w:rPr>
                <w:rFonts w:cs="Arial"/>
                <w:snapToGrid w:val="0"/>
                <w:color w:val="000000"/>
              </w:rPr>
              <w:t>Int</w:t>
            </w:r>
          </w:p>
        </w:tc>
        <w:tc>
          <w:tcPr>
            <w:tcW w:w="8028" w:type="dxa"/>
          </w:tcPr>
          <w:p w14:paraId="3148E35E" w14:textId="77777777" w:rsidR="00370320" w:rsidRDefault="00370320" w:rsidP="003B2631">
            <w:pPr>
              <w:spacing w:before="10" w:after="10" w:line="192" w:lineRule="auto"/>
              <w:rPr>
                <w:rFonts w:cs="Arial"/>
                <w:snapToGrid w:val="0"/>
                <w:color w:val="000000"/>
              </w:rPr>
            </w:pPr>
            <w:r>
              <w:rPr>
                <w:rFonts w:cs="Arial"/>
                <w:snapToGrid w:val="0"/>
                <w:color w:val="000000"/>
              </w:rPr>
              <w:t>Default 1. If equal to 1 delete the bandit output files on exit</w:t>
            </w:r>
          </w:p>
        </w:tc>
      </w:tr>
      <w:tr w:rsidR="00370320" w:rsidRPr="009A4F76" w14:paraId="4A7BFC47" w14:textId="77777777" w:rsidTr="004A6BF2">
        <w:tc>
          <w:tcPr>
            <w:tcW w:w="1440" w:type="dxa"/>
          </w:tcPr>
          <w:p w14:paraId="51AB9091" w14:textId="77777777" w:rsidR="00370320" w:rsidRDefault="00370320" w:rsidP="003B2631">
            <w:pPr>
              <w:spacing w:before="10" w:after="10" w:line="192" w:lineRule="auto"/>
              <w:rPr>
                <w:rFonts w:cs="Arial"/>
                <w:snapToGrid w:val="0"/>
                <w:color w:val="000000"/>
              </w:rPr>
            </w:pPr>
            <w:r>
              <w:rPr>
                <w:rFonts w:cs="Arial"/>
                <w:snapToGrid w:val="0"/>
                <w:color w:val="000000"/>
              </w:rPr>
              <w:t>EIGESTL</w:t>
            </w:r>
          </w:p>
        </w:tc>
        <w:tc>
          <w:tcPr>
            <w:tcW w:w="720" w:type="dxa"/>
          </w:tcPr>
          <w:p w14:paraId="3DD5DC6C" w14:textId="77777777" w:rsidR="00370320" w:rsidRDefault="00370320" w:rsidP="003B2631">
            <w:pPr>
              <w:spacing w:before="10" w:after="10" w:line="192" w:lineRule="auto"/>
              <w:jc w:val="center"/>
              <w:rPr>
                <w:rFonts w:cs="Arial"/>
                <w:snapToGrid w:val="0"/>
                <w:color w:val="000000"/>
              </w:rPr>
            </w:pPr>
            <w:r>
              <w:rPr>
                <w:rFonts w:cs="Arial"/>
                <w:snapToGrid w:val="0"/>
                <w:color w:val="000000"/>
              </w:rPr>
              <w:t>Int</w:t>
            </w:r>
          </w:p>
        </w:tc>
        <w:tc>
          <w:tcPr>
            <w:tcW w:w="8028" w:type="dxa"/>
          </w:tcPr>
          <w:p w14:paraId="5075FB97" w14:textId="77777777" w:rsidR="00370320" w:rsidRDefault="00370320" w:rsidP="003B2631">
            <w:pPr>
              <w:spacing w:before="10" w:after="10" w:line="192" w:lineRule="auto"/>
              <w:rPr>
                <w:rFonts w:cs="Arial"/>
                <w:snapToGrid w:val="0"/>
                <w:color w:val="000000"/>
              </w:rPr>
            </w:pPr>
            <w:r>
              <w:rPr>
                <w:rFonts w:cs="Arial"/>
                <w:snapToGrid w:val="0"/>
                <w:color w:val="000000"/>
              </w:rPr>
              <w:t>Default 5000</w:t>
            </w:r>
          </w:p>
          <w:p w14:paraId="5941C052" w14:textId="77777777" w:rsidR="00370320" w:rsidRDefault="00370320" w:rsidP="003B2631">
            <w:pPr>
              <w:spacing w:before="10" w:after="10" w:line="192" w:lineRule="auto"/>
              <w:rPr>
                <w:rFonts w:cs="Arial"/>
                <w:snapToGrid w:val="0"/>
                <w:color w:val="000000"/>
              </w:rPr>
            </w:pPr>
            <w:r>
              <w:rPr>
                <w:rFonts w:cs="Arial"/>
                <w:snapToGrid w:val="0"/>
                <w:color w:val="000000"/>
              </w:rPr>
              <w:t xml:space="preserve">For eigenvalue problems by the Lanczos method, if the number of L-set DOF’s exceed EIGESTL the method for specifying the search range will be changed from F1 to F2 to N (see EIGRL Bulk Data entry) to avoid excessive run times (since the code to estimate the number of </w:t>
            </w:r>
            <w:proofErr w:type="spellStart"/>
            <w:r>
              <w:rPr>
                <w:rFonts w:cs="Arial"/>
                <w:snapToGrid w:val="0"/>
                <w:color w:val="000000"/>
              </w:rPr>
              <w:t>eigens</w:t>
            </w:r>
            <w:proofErr w:type="spellEnd"/>
            <w:r>
              <w:rPr>
                <w:rFonts w:cs="Arial"/>
                <w:snapToGrid w:val="0"/>
                <w:color w:val="000000"/>
              </w:rPr>
              <w:t xml:space="preserve"> in the F1 to F2 range can be excessive).</w:t>
            </w:r>
          </w:p>
        </w:tc>
      </w:tr>
      <w:tr w:rsidR="00370320" w:rsidRPr="009A4F76" w14:paraId="2963B49E" w14:textId="77777777" w:rsidTr="004A6BF2">
        <w:tc>
          <w:tcPr>
            <w:tcW w:w="1440" w:type="dxa"/>
          </w:tcPr>
          <w:p w14:paraId="118A1E9D" w14:textId="77777777" w:rsidR="00370320" w:rsidRPr="009A4F76" w:rsidRDefault="00370320" w:rsidP="003B2631">
            <w:pPr>
              <w:spacing w:before="10" w:after="10" w:line="192" w:lineRule="auto"/>
              <w:rPr>
                <w:rFonts w:cs="Arial"/>
                <w:snapToGrid w:val="0"/>
                <w:color w:val="000000"/>
              </w:rPr>
            </w:pPr>
            <w:r>
              <w:rPr>
                <w:rFonts w:cs="Arial"/>
                <w:snapToGrid w:val="0"/>
                <w:color w:val="000000"/>
              </w:rPr>
              <w:t>EIGNORM2</w:t>
            </w:r>
          </w:p>
        </w:tc>
        <w:tc>
          <w:tcPr>
            <w:tcW w:w="720" w:type="dxa"/>
          </w:tcPr>
          <w:p w14:paraId="7AC5394F" w14:textId="77777777" w:rsidR="00370320" w:rsidRPr="009A4F76" w:rsidRDefault="00370320" w:rsidP="003B2631">
            <w:pPr>
              <w:spacing w:before="10" w:after="10" w:line="192" w:lineRule="auto"/>
              <w:jc w:val="center"/>
              <w:rPr>
                <w:rFonts w:cs="Arial"/>
                <w:snapToGrid w:val="0"/>
                <w:color w:val="000000"/>
              </w:rPr>
            </w:pPr>
            <w:r>
              <w:rPr>
                <w:rFonts w:cs="Arial"/>
                <w:snapToGrid w:val="0"/>
                <w:color w:val="000000"/>
              </w:rPr>
              <w:t>Char</w:t>
            </w:r>
          </w:p>
        </w:tc>
        <w:tc>
          <w:tcPr>
            <w:tcW w:w="8028" w:type="dxa"/>
          </w:tcPr>
          <w:p w14:paraId="7B348874" w14:textId="362A741D" w:rsidR="00370320" w:rsidRPr="00EB464C" w:rsidRDefault="00370320" w:rsidP="003B2631">
            <w:pPr>
              <w:spacing w:before="10" w:after="10" w:line="192" w:lineRule="auto"/>
              <w:rPr>
                <w:rFonts w:cs="Arial"/>
                <w:snapToGrid w:val="0"/>
                <w:color w:val="000000"/>
              </w:rPr>
            </w:pPr>
            <w:r>
              <w:rPr>
                <w:rFonts w:cs="Arial"/>
                <w:snapToGrid w:val="0"/>
                <w:color w:val="000000"/>
              </w:rPr>
              <w:t>Default = N.</w:t>
            </w:r>
            <w:r w:rsidR="007439EF">
              <w:rPr>
                <w:rFonts w:cs="Arial"/>
                <w:snapToGrid w:val="0"/>
                <w:color w:val="000000"/>
              </w:rPr>
              <w:t xml:space="preserve"> </w:t>
            </w:r>
            <w:r>
              <w:rPr>
                <w:rFonts w:cs="Arial"/>
                <w:snapToGrid w:val="0"/>
                <w:color w:val="000000"/>
              </w:rPr>
              <w:t>i</w:t>
            </w:r>
            <w:r w:rsidRPr="00EB464C">
              <w:rPr>
                <w:rFonts w:cs="Arial"/>
                <w:snapToGrid w:val="0"/>
                <w:color w:val="000000"/>
              </w:rPr>
              <w:t>f 'Y' t</w:t>
            </w:r>
            <w:r>
              <w:rPr>
                <w:rFonts w:cs="Arial"/>
                <w:snapToGrid w:val="0"/>
                <w:color w:val="000000"/>
              </w:rPr>
              <w:t>hen eigenvectors will be renormalize</w:t>
            </w:r>
            <w:r w:rsidRPr="00EB464C">
              <w:rPr>
                <w:rFonts w:cs="Arial"/>
                <w:snapToGrid w:val="0"/>
                <w:color w:val="000000"/>
              </w:rPr>
              <w:t>d a last time by multiplying by a set of scale factors (1 per eigenvector) supplied in a file with the same name as the input file and extension 'EIN' (if it exists)</w:t>
            </w:r>
          </w:p>
        </w:tc>
      </w:tr>
      <w:bookmarkEnd w:id="2458"/>
    </w:tbl>
    <w:p w14:paraId="7114C938" w14:textId="77777777" w:rsidR="00370320" w:rsidRPr="00A46D94" w:rsidRDefault="00370320" w:rsidP="00370320">
      <w:pPr>
        <w:jc w:val="center"/>
      </w:pPr>
      <w:r>
        <w:rPr>
          <w:rFonts w:cs="Arial"/>
          <w:b/>
        </w:rPr>
        <w:br w:type="page"/>
      </w:r>
      <w:r>
        <w:rPr>
          <w:rFonts w:cs="Arial"/>
        </w:rPr>
        <w:lastRenderedPageBreak/>
        <w:t>Parameters (continued)</w:t>
      </w:r>
    </w:p>
    <w:p w14:paraId="45784F8C" w14:textId="77777777" w:rsidR="00370320" w:rsidRPr="009A4F76" w:rsidRDefault="00370320" w:rsidP="00370320">
      <w:pPr>
        <w:rPr>
          <w:rFonts w:cs="Arial"/>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720"/>
        <w:gridCol w:w="8028"/>
      </w:tblGrid>
      <w:tr w:rsidR="00370320" w:rsidRPr="009A4F76" w14:paraId="41E3CB14" w14:textId="77777777" w:rsidTr="003B2631">
        <w:tc>
          <w:tcPr>
            <w:tcW w:w="1440" w:type="dxa"/>
            <w:shd w:val="clear" w:color="auto" w:fill="D9D9D9" w:themeFill="background1" w:themeFillShade="D9"/>
          </w:tcPr>
          <w:p w14:paraId="33907E69" w14:textId="77777777" w:rsidR="00370320" w:rsidRPr="00992DD1" w:rsidRDefault="00370320" w:rsidP="003B2631">
            <w:pPr>
              <w:spacing w:before="20" w:after="20" w:line="192"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Parameter Name</w:t>
            </w:r>
          </w:p>
        </w:tc>
        <w:tc>
          <w:tcPr>
            <w:tcW w:w="720" w:type="dxa"/>
            <w:shd w:val="clear" w:color="auto" w:fill="D9D9D9" w:themeFill="background1" w:themeFillShade="D9"/>
          </w:tcPr>
          <w:p w14:paraId="494E3FBC" w14:textId="77777777" w:rsidR="00370320" w:rsidRPr="00992DD1" w:rsidRDefault="00370320" w:rsidP="003B2631">
            <w:pPr>
              <w:spacing w:before="20" w:after="20" w:line="192" w:lineRule="auto"/>
              <w:jc w:val="center"/>
              <w:rPr>
                <w:rFonts w:ascii="Arial" w:hAnsi="Arial" w:cs="Arial"/>
                <w:b/>
                <w:bCs/>
                <w:snapToGrid w:val="0"/>
                <w:color w:val="000000"/>
                <w:sz w:val="22"/>
                <w:szCs w:val="22"/>
              </w:rPr>
            </w:pPr>
            <w:proofErr w:type="spellStart"/>
            <w:r w:rsidRPr="00992DD1">
              <w:rPr>
                <w:rFonts w:ascii="Arial" w:hAnsi="Arial" w:cs="Arial"/>
                <w:b/>
                <w:bCs/>
                <w:snapToGrid w:val="0"/>
                <w:color w:val="000000"/>
                <w:sz w:val="22"/>
                <w:szCs w:val="22"/>
              </w:rPr>
              <w:t>DataType</w:t>
            </w:r>
            <w:proofErr w:type="spellEnd"/>
          </w:p>
        </w:tc>
        <w:tc>
          <w:tcPr>
            <w:tcW w:w="8028" w:type="dxa"/>
            <w:shd w:val="clear" w:color="auto" w:fill="D9D9D9" w:themeFill="background1" w:themeFillShade="D9"/>
          </w:tcPr>
          <w:p w14:paraId="59EFF4F9" w14:textId="77777777" w:rsidR="00370320" w:rsidRPr="00992DD1" w:rsidRDefault="00370320" w:rsidP="003B2631">
            <w:pPr>
              <w:spacing w:before="20" w:after="20" w:line="192"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Function of Parameter</w:t>
            </w:r>
          </w:p>
          <w:p w14:paraId="6595E0F4" w14:textId="77777777" w:rsidR="00370320" w:rsidRPr="00992DD1" w:rsidRDefault="00370320" w:rsidP="003B2631">
            <w:pPr>
              <w:spacing w:before="20" w:after="20" w:line="192"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NOTE: Default values of parameters are: N for Char, 0 for Int and 0.0 for real</w:t>
            </w:r>
          </w:p>
        </w:tc>
      </w:tr>
      <w:tr w:rsidR="00370320" w:rsidRPr="009A4F76" w14:paraId="561925E1" w14:textId="77777777" w:rsidTr="004A6BF2">
        <w:tc>
          <w:tcPr>
            <w:tcW w:w="1440" w:type="dxa"/>
          </w:tcPr>
          <w:p w14:paraId="5AF2A152" w14:textId="0A89BD56" w:rsidR="00370320" w:rsidRPr="009A4F76" w:rsidRDefault="00370320" w:rsidP="003B2631">
            <w:pPr>
              <w:spacing w:before="20" w:after="20" w:line="192" w:lineRule="auto"/>
              <w:rPr>
                <w:rFonts w:cs="Arial"/>
                <w:snapToGrid w:val="0"/>
                <w:color w:val="000000"/>
              </w:rPr>
            </w:pPr>
            <w:r w:rsidRPr="009A4F76">
              <w:rPr>
                <w:rFonts w:cs="Arial"/>
                <w:snapToGrid w:val="0"/>
                <w:color w:val="000000"/>
              </w:rPr>
              <w:t>ELFORCEN</w:t>
            </w:r>
            <w:r w:rsidR="007439EF">
              <w:rPr>
                <w:rFonts w:cs="Arial"/>
                <w:snapToGrid w:val="0"/>
                <w:color w:val="000000"/>
              </w:rPr>
              <w:t xml:space="preserve"> </w:t>
            </w:r>
          </w:p>
        </w:tc>
        <w:tc>
          <w:tcPr>
            <w:tcW w:w="720" w:type="dxa"/>
          </w:tcPr>
          <w:p w14:paraId="2923A593" w14:textId="77777777" w:rsidR="00370320" w:rsidRPr="009A4F76" w:rsidRDefault="00370320" w:rsidP="003B2631">
            <w:pPr>
              <w:spacing w:before="20" w:after="20" w:line="192" w:lineRule="auto"/>
              <w:jc w:val="center"/>
              <w:rPr>
                <w:rFonts w:cs="Arial"/>
                <w:snapToGrid w:val="0"/>
                <w:color w:val="000000"/>
              </w:rPr>
            </w:pPr>
            <w:r w:rsidRPr="009A4F76">
              <w:rPr>
                <w:rFonts w:cs="Arial"/>
                <w:snapToGrid w:val="0"/>
                <w:color w:val="000000"/>
              </w:rPr>
              <w:t>Char</w:t>
            </w:r>
          </w:p>
        </w:tc>
        <w:tc>
          <w:tcPr>
            <w:tcW w:w="8028" w:type="dxa"/>
          </w:tcPr>
          <w:p w14:paraId="5793C9A0" w14:textId="77777777" w:rsidR="00370320" w:rsidRPr="009A4F76" w:rsidRDefault="00370320" w:rsidP="003B2631">
            <w:pPr>
              <w:spacing w:before="20" w:after="20" w:line="192" w:lineRule="auto"/>
              <w:rPr>
                <w:rFonts w:cs="Arial"/>
                <w:snapToGrid w:val="0"/>
                <w:color w:val="000000"/>
              </w:rPr>
            </w:pPr>
            <w:r w:rsidRPr="009A4F76">
              <w:rPr>
                <w:rFonts w:cs="Arial"/>
                <w:snapToGrid w:val="0"/>
                <w:color w:val="000000"/>
              </w:rPr>
              <w:t>Default = GLOBAL</w:t>
            </w:r>
          </w:p>
          <w:p w14:paraId="5BAAD511" w14:textId="77777777" w:rsidR="00370320" w:rsidRPr="009A4F76" w:rsidRDefault="00370320" w:rsidP="003B2631">
            <w:pPr>
              <w:spacing w:before="20" w:after="20" w:line="192" w:lineRule="auto"/>
              <w:rPr>
                <w:rFonts w:cs="Arial"/>
                <w:snapToGrid w:val="0"/>
                <w:color w:val="000000"/>
              </w:rPr>
            </w:pPr>
            <w:r w:rsidRPr="009A4F76">
              <w:rPr>
                <w:rFonts w:cs="Arial"/>
                <w:snapToGrid w:val="0"/>
                <w:color w:val="000000"/>
              </w:rPr>
              <w:t>If ELFORCEN = GLOBAL, and nodal forces have been requested in Case Control, they will be output in the global coordinate</w:t>
            </w:r>
            <w:r>
              <w:rPr>
                <w:rFonts w:cs="Arial"/>
                <w:snapToGrid w:val="0"/>
                <w:color w:val="000000"/>
              </w:rPr>
              <w:t xml:space="preserve"> system</w:t>
            </w:r>
            <w:r w:rsidRPr="009A4F76">
              <w:rPr>
                <w:rFonts w:cs="Arial"/>
                <w:snapToGrid w:val="0"/>
                <w:color w:val="000000"/>
              </w:rPr>
              <w:t>.</w:t>
            </w:r>
          </w:p>
          <w:p w14:paraId="43BCD421" w14:textId="77777777" w:rsidR="00370320" w:rsidRDefault="00370320" w:rsidP="003B2631">
            <w:pPr>
              <w:spacing w:before="20" w:after="20" w:line="192" w:lineRule="auto"/>
              <w:rPr>
                <w:rFonts w:cs="Arial"/>
                <w:snapToGrid w:val="0"/>
                <w:color w:val="000000"/>
              </w:rPr>
            </w:pPr>
            <w:r w:rsidRPr="009A4F76">
              <w:rPr>
                <w:rFonts w:cs="Arial"/>
                <w:snapToGrid w:val="0"/>
                <w:color w:val="000000"/>
              </w:rPr>
              <w:t>If ELFORCEN = BASIC, and nodal forces have been requested in Case Control, they will be output in the basi</w:t>
            </w:r>
            <w:r>
              <w:rPr>
                <w:rFonts w:cs="Arial"/>
                <w:snapToGrid w:val="0"/>
                <w:color w:val="000000"/>
              </w:rPr>
              <w:t xml:space="preserve">c coordinate </w:t>
            </w:r>
            <w:proofErr w:type="spellStart"/>
            <w:r>
              <w:rPr>
                <w:rFonts w:cs="Arial"/>
                <w:snapToGrid w:val="0"/>
                <w:color w:val="000000"/>
              </w:rPr>
              <w:t>system</w:t>
            </w:r>
            <w:r w:rsidRPr="009A4F76">
              <w:rPr>
                <w:rFonts w:cs="Arial"/>
                <w:snapToGrid w:val="0"/>
                <w:color w:val="000000"/>
              </w:rPr>
              <w:t>l</w:t>
            </w:r>
            <w:proofErr w:type="spellEnd"/>
            <w:r w:rsidRPr="009A4F76">
              <w:rPr>
                <w:rFonts w:cs="Arial"/>
                <w:snapToGrid w:val="0"/>
                <w:color w:val="000000"/>
              </w:rPr>
              <w:t>.</w:t>
            </w:r>
          </w:p>
          <w:p w14:paraId="3E22BF7E" w14:textId="77777777" w:rsidR="00370320" w:rsidRPr="009A4F76" w:rsidRDefault="00370320" w:rsidP="003B2631">
            <w:pPr>
              <w:spacing w:before="20" w:after="20" w:line="192" w:lineRule="auto"/>
              <w:rPr>
                <w:rFonts w:cs="Arial"/>
                <w:snapToGrid w:val="0"/>
                <w:color w:val="000000"/>
              </w:rPr>
            </w:pPr>
            <w:r>
              <w:rPr>
                <w:rFonts w:cs="Arial"/>
                <w:snapToGrid w:val="0"/>
                <w:color w:val="000000"/>
              </w:rPr>
              <w:t>If ELFORCEN = LOCAL</w:t>
            </w:r>
            <w:r w:rsidRPr="009A4F76">
              <w:rPr>
                <w:rFonts w:cs="Arial"/>
                <w:snapToGrid w:val="0"/>
                <w:color w:val="000000"/>
              </w:rPr>
              <w:t xml:space="preserve">, and nodal forces have been requested in Case Control, </w:t>
            </w:r>
            <w:r>
              <w:rPr>
                <w:rFonts w:cs="Arial"/>
                <w:snapToGrid w:val="0"/>
                <w:color w:val="000000"/>
              </w:rPr>
              <w:t>they will be output in the local element coordinate system</w:t>
            </w:r>
            <w:r w:rsidRPr="009A4F76">
              <w:rPr>
                <w:rFonts w:cs="Arial"/>
                <w:snapToGrid w:val="0"/>
                <w:color w:val="000000"/>
              </w:rPr>
              <w:t>.</w:t>
            </w:r>
          </w:p>
        </w:tc>
      </w:tr>
      <w:tr w:rsidR="00370320" w:rsidRPr="009A4F76" w14:paraId="633912AA" w14:textId="77777777" w:rsidTr="004A6BF2">
        <w:tc>
          <w:tcPr>
            <w:tcW w:w="1440" w:type="dxa"/>
          </w:tcPr>
          <w:p w14:paraId="1DCF122A" w14:textId="77777777" w:rsidR="00370320" w:rsidRPr="009A4F76" w:rsidRDefault="00370320" w:rsidP="003B2631">
            <w:pPr>
              <w:widowControl w:val="0"/>
              <w:spacing w:before="20" w:after="20" w:line="192" w:lineRule="auto"/>
              <w:rPr>
                <w:rFonts w:cs="Arial"/>
                <w:snapToGrid w:val="0"/>
                <w:color w:val="000000"/>
              </w:rPr>
            </w:pPr>
            <w:r>
              <w:rPr>
                <w:rFonts w:cs="Arial"/>
                <w:snapToGrid w:val="0"/>
                <w:color w:val="000000"/>
              </w:rPr>
              <w:t>EPSERR</w:t>
            </w:r>
          </w:p>
        </w:tc>
        <w:tc>
          <w:tcPr>
            <w:tcW w:w="720" w:type="dxa"/>
          </w:tcPr>
          <w:p w14:paraId="2BF89E8A" w14:textId="77777777" w:rsidR="00370320" w:rsidRPr="009A4F76" w:rsidRDefault="00370320" w:rsidP="003B2631">
            <w:pPr>
              <w:widowControl w:val="0"/>
              <w:spacing w:before="20" w:after="20" w:line="192" w:lineRule="auto"/>
              <w:jc w:val="center"/>
              <w:rPr>
                <w:rFonts w:cs="Arial"/>
                <w:snapToGrid w:val="0"/>
                <w:color w:val="000000"/>
              </w:rPr>
            </w:pPr>
            <w:r>
              <w:rPr>
                <w:rFonts w:cs="Arial"/>
                <w:snapToGrid w:val="0"/>
                <w:color w:val="000000"/>
              </w:rPr>
              <w:t>Char</w:t>
            </w:r>
          </w:p>
        </w:tc>
        <w:tc>
          <w:tcPr>
            <w:tcW w:w="8028" w:type="dxa"/>
          </w:tcPr>
          <w:p w14:paraId="7BE6E055" w14:textId="77777777" w:rsidR="00370320" w:rsidRPr="009A4F76" w:rsidRDefault="00370320" w:rsidP="003B2631">
            <w:pPr>
              <w:widowControl w:val="0"/>
              <w:spacing w:before="20" w:after="20" w:line="192" w:lineRule="auto"/>
              <w:rPr>
                <w:rFonts w:cs="Arial"/>
                <w:snapToGrid w:val="0"/>
                <w:color w:val="000000"/>
              </w:rPr>
            </w:pPr>
            <w:r>
              <w:rPr>
                <w:rFonts w:cs="Arial"/>
                <w:snapToGrid w:val="0"/>
                <w:color w:val="000000"/>
              </w:rPr>
              <w:t>Default = Y. If N, do not calculate the NASTRAN like “epsilon error estimate”</w:t>
            </w:r>
          </w:p>
        </w:tc>
      </w:tr>
      <w:tr w:rsidR="00370320" w:rsidRPr="009A4F76" w14:paraId="39A3EDE5" w14:textId="77777777" w:rsidTr="004A6BF2">
        <w:tc>
          <w:tcPr>
            <w:tcW w:w="1440" w:type="dxa"/>
          </w:tcPr>
          <w:p w14:paraId="1F8DF248" w14:textId="77777777" w:rsidR="00370320" w:rsidRPr="009A4F76" w:rsidRDefault="00370320" w:rsidP="003B2631">
            <w:pPr>
              <w:spacing w:before="20" w:after="20" w:line="192" w:lineRule="auto"/>
              <w:rPr>
                <w:rFonts w:cs="Arial"/>
                <w:snapToGrid w:val="0"/>
                <w:color w:val="000000"/>
              </w:rPr>
            </w:pPr>
            <w:r w:rsidRPr="009A4F76">
              <w:rPr>
                <w:rFonts w:cs="Arial"/>
                <w:snapToGrid w:val="0"/>
                <w:color w:val="000000"/>
              </w:rPr>
              <w:t xml:space="preserve">EPSIL </w:t>
            </w:r>
          </w:p>
        </w:tc>
        <w:tc>
          <w:tcPr>
            <w:tcW w:w="720" w:type="dxa"/>
          </w:tcPr>
          <w:p w14:paraId="23946490" w14:textId="77777777" w:rsidR="00370320" w:rsidRPr="009A4F76" w:rsidRDefault="00370320" w:rsidP="003B2631">
            <w:pPr>
              <w:spacing w:before="20" w:after="20" w:line="192" w:lineRule="auto"/>
              <w:jc w:val="center"/>
              <w:rPr>
                <w:rFonts w:cs="Arial"/>
                <w:snapToGrid w:val="0"/>
                <w:color w:val="000000"/>
              </w:rPr>
            </w:pPr>
            <w:r w:rsidRPr="009A4F76">
              <w:rPr>
                <w:rFonts w:cs="Arial"/>
                <w:snapToGrid w:val="0"/>
                <w:color w:val="000000"/>
              </w:rPr>
              <w:t>Real</w:t>
            </w:r>
          </w:p>
        </w:tc>
        <w:tc>
          <w:tcPr>
            <w:tcW w:w="8028" w:type="dxa"/>
          </w:tcPr>
          <w:p w14:paraId="0EE2A8D4" w14:textId="77777777" w:rsidR="00370320" w:rsidRPr="009A4F76" w:rsidRDefault="00370320" w:rsidP="003B2631">
            <w:pPr>
              <w:spacing w:before="20" w:after="20" w:line="192" w:lineRule="auto"/>
              <w:rPr>
                <w:rFonts w:cs="Arial"/>
                <w:snapToGrid w:val="0"/>
                <w:color w:val="000000"/>
              </w:rPr>
            </w:pPr>
            <w:r>
              <w:rPr>
                <w:rFonts w:cs="Arial"/>
                <w:snapToGrid w:val="0"/>
                <w:color w:val="000000"/>
              </w:rPr>
              <w:t>There are 3</w:t>
            </w:r>
            <w:r w:rsidRPr="009A4F76">
              <w:rPr>
                <w:rFonts w:cs="Arial"/>
                <w:snapToGrid w:val="0"/>
                <w:color w:val="000000"/>
              </w:rPr>
              <w:t xml:space="preserve"> EPSIL(</w:t>
            </w:r>
            <w:proofErr w:type="spellStart"/>
            <w:r>
              <w:rPr>
                <w:rFonts w:cs="Arial"/>
                <w:snapToGrid w:val="0"/>
                <w:color w:val="000000"/>
              </w:rPr>
              <w:t>i</w:t>
            </w:r>
            <w:proofErr w:type="spellEnd"/>
            <w:r>
              <w:rPr>
                <w:rFonts w:cs="Arial"/>
                <w:snapToGrid w:val="0"/>
                <w:color w:val="000000"/>
              </w:rPr>
              <w:t>) values</w:t>
            </w:r>
            <w:r w:rsidRPr="009A4F76">
              <w:rPr>
                <w:rFonts w:cs="Arial"/>
                <w:snapToGrid w:val="0"/>
                <w:color w:val="000000"/>
              </w:rPr>
              <w:t xml:space="preserve"> each of which requires a separate PAPAM EPSIL B</w:t>
            </w:r>
            <w:r>
              <w:rPr>
                <w:rFonts w:cs="Arial"/>
                <w:snapToGrid w:val="0"/>
                <w:color w:val="000000"/>
              </w:rPr>
              <w:t>ulk Data entry with the index (</w:t>
            </w:r>
            <w:proofErr w:type="spellStart"/>
            <w:r>
              <w:rPr>
                <w:rFonts w:cs="Arial"/>
                <w:snapToGrid w:val="0"/>
                <w:color w:val="000000"/>
              </w:rPr>
              <w:t>i</w:t>
            </w:r>
            <w:proofErr w:type="spellEnd"/>
            <w:r>
              <w:rPr>
                <w:rFonts w:cs="Arial"/>
                <w:snapToGrid w:val="0"/>
                <w:color w:val="000000"/>
              </w:rPr>
              <w:t>) in field 3 and EPSIL(</w:t>
            </w:r>
            <w:proofErr w:type="spellStart"/>
            <w:r>
              <w:rPr>
                <w:rFonts w:cs="Arial"/>
                <w:snapToGrid w:val="0"/>
                <w:color w:val="000000"/>
              </w:rPr>
              <w:t>i</w:t>
            </w:r>
            <w:proofErr w:type="spellEnd"/>
            <w:r w:rsidRPr="009A4F76">
              <w:rPr>
                <w:rFonts w:cs="Arial"/>
                <w:snapToGrid w:val="0"/>
                <w:color w:val="000000"/>
              </w:rPr>
              <w:t>) value in field 4.</w:t>
            </w:r>
          </w:p>
          <w:p w14:paraId="28738F8E" w14:textId="77777777" w:rsidR="00370320" w:rsidRPr="009A4F76" w:rsidRDefault="00370320" w:rsidP="003B2631">
            <w:pPr>
              <w:spacing w:before="20" w:after="20" w:line="192" w:lineRule="auto"/>
              <w:rPr>
                <w:rFonts w:cs="Arial"/>
                <w:snapToGrid w:val="0"/>
                <w:color w:val="000000"/>
              </w:rPr>
            </w:pPr>
            <w:r w:rsidRPr="009A4F76">
              <w:rPr>
                <w:rFonts w:cs="Arial"/>
                <w:snapToGrid w:val="0"/>
                <w:color w:val="000000"/>
              </w:rPr>
              <w:t>These are small numbers used in MYSTRAN for the purposes indicated below:</w:t>
            </w:r>
          </w:p>
          <w:p w14:paraId="7456F973" w14:textId="46815B79" w:rsidR="00370320" w:rsidRPr="009A4F76" w:rsidRDefault="00370320" w:rsidP="003B2631">
            <w:pPr>
              <w:numPr>
                <w:ilvl w:val="0"/>
                <w:numId w:val="13"/>
              </w:numPr>
              <w:spacing w:before="20" w:after="20" w:line="192" w:lineRule="auto"/>
              <w:rPr>
                <w:rFonts w:cs="Arial"/>
                <w:snapToGrid w:val="0"/>
                <w:color w:val="000000"/>
              </w:rPr>
            </w:pPr>
            <w:proofErr w:type="gramStart"/>
            <w:r w:rsidRPr="009A4F76">
              <w:rPr>
                <w:rFonts w:cs="Arial"/>
                <w:snapToGrid w:val="0"/>
                <w:color w:val="000000"/>
              </w:rPr>
              <w:t>EPSIL(</w:t>
            </w:r>
            <w:proofErr w:type="gramEnd"/>
            <w:r w:rsidRPr="009A4F76">
              <w:rPr>
                <w:rFonts w:cs="Arial"/>
                <w:snapToGrid w:val="0"/>
                <w:color w:val="000000"/>
              </w:rPr>
              <w:t>1)</w:t>
            </w:r>
            <w:r>
              <w:rPr>
                <w:rFonts w:cs="Arial"/>
                <w:snapToGrid w:val="0"/>
                <w:color w:val="000000"/>
              </w:rPr>
              <w:t xml:space="preserve"> (default = 1x10</w:t>
            </w:r>
            <w:r>
              <w:rPr>
                <w:rFonts w:cs="Arial"/>
                <w:snapToGrid w:val="0"/>
                <w:color w:val="000000"/>
                <w:vertAlign w:val="superscript"/>
              </w:rPr>
              <w:t>-15</w:t>
            </w:r>
            <w:r>
              <w:rPr>
                <w:rFonts w:cs="Arial"/>
                <w:snapToGrid w:val="0"/>
                <w:color w:val="000000"/>
              </w:rPr>
              <w:t xml:space="preserve">) </w:t>
            </w:r>
            <w:r w:rsidRPr="009A4F76">
              <w:rPr>
                <w:rFonts w:cs="Arial"/>
                <w:snapToGrid w:val="0"/>
                <w:color w:val="000000"/>
              </w:rPr>
              <w:t>is used in MYSTRAN such that, in any real number comparisons, any real number whose absolute magnitude is less than EPSIL(1) is considered to be zero.</w:t>
            </w:r>
            <w:r w:rsidR="007439EF">
              <w:rPr>
                <w:rFonts w:cs="Arial"/>
                <w:snapToGrid w:val="0"/>
                <w:color w:val="000000"/>
              </w:rPr>
              <w:t xml:space="preserve"> </w:t>
            </w:r>
            <w:r w:rsidRPr="009A4F76">
              <w:rPr>
                <w:rFonts w:cs="Arial"/>
                <w:snapToGrid w:val="0"/>
                <w:color w:val="000000"/>
              </w:rPr>
              <w:t>If no PARAM EPSIL</w:t>
            </w:r>
            <w:r>
              <w:rPr>
                <w:rFonts w:cs="Arial"/>
                <w:snapToGrid w:val="0"/>
                <w:color w:val="000000"/>
              </w:rPr>
              <w:t xml:space="preserve"> 1</w:t>
            </w:r>
            <w:r w:rsidRPr="009A4F76">
              <w:rPr>
                <w:rFonts w:cs="Arial"/>
                <w:snapToGrid w:val="0"/>
                <w:color w:val="000000"/>
              </w:rPr>
              <w:t xml:space="preserve"> entry </w:t>
            </w:r>
            <w:r>
              <w:rPr>
                <w:rFonts w:cs="Arial"/>
                <w:snapToGrid w:val="0"/>
                <w:color w:val="000000"/>
              </w:rPr>
              <w:t xml:space="preserve">is in the data </w:t>
            </w:r>
            <w:proofErr w:type="gramStart"/>
            <w:r>
              <w:rPr>
                <w:rFonts w:cs="Arial"/>
                <w:snapToGrid w:val="0"/>
                <w:color w:val="000000"/>
              </w:rPr>
              <w:t>file</w:t>
            </w:r>
            <w:proofErr w:type="gramEnd"/>
            <w:r w:rsidRPr="009A4F76">
              <w:rPr>
                <w:rFonts w:cs="Arial"/>
                <w:snapToGrid w:val="0"/>
                <w:color w:val="000000"/>
              </w:rPr>
              <w:t xml:space="preserve"> then this value i</w:t>
            </w:r>
            <w:r>
              <w:rPr>
                <w:rFonts w:cs="Arial"/>
                <w:snapToGrid w:val="0"/>
                <w:color w:val="000000"/>
              </w:rPr>
              <w:t>s reset (</w:t>
            </w:r>
            <w:r w:rsidRPr="009A4F76">
              <w:rPr>
                <w:rFonts w:cs="Arial"/>
                <w:snapToGrid w:val="0"/>
                <w:color w:val="000000"/>
              </w:rPr>
              <w:t>from the default</w:t>
            </w:r>
            <w:r>
              <w:rPr>
                <w:rFonts w:cs="Arial"/>
                <w:snapToGrid w:val="0"/>
                <w:color w:val="000000"/>
              </w:rPr>
              <w:t>) in LINK1</w:t>
            </w:r>
            <w:r w:rsidRPr="009A4F76">
              <w:rPr>
                <w:rFonts w:cs="Arial"/>
                <w:snapToGrid w:val="0"/>
                <w:color w:val="000000"/>
              </w:rPr>
              <w:t xml:space="preserve"> to a value based on machine precision calculated using LAPACK BLAS function DLAMCH.</w:t>
            </w:r>
            <w:r w:rsidR="007439EF">
              <w:rPr>
                <w:rFonts w:cs="Arial"/>
                <w:snapToGrid w:val="0"/>
                <w:color w:val="000000"/>
              </w:rPr>
              <w:t xml:space="preserve"> </w:t>
            </w:r>
            <w:r w:rsidRPr="009A4F76">
              <w:rPr>
                <w:rFonts w:cs="Arial"/>
                <w:snapToGrid w:val="0"/>
                <w:color w:val="000000"/>
              </w:rPr>
              <w:t>If the user has a PARAM EPSIL</w:t>
            </w:r>
            <w:r>
              <w:rPr>
                <w:rFonts w:cs="Arial"/>
                <w:snapToGrid w:val="0"/>
                <w:color w:val="000000"/>
              </w:rPr>
              <w:t xml:space="preserve"> 1</w:t>
            </w:r>
            <w:r w:rsidRPr="009A4F76">
              <w:rPr>
                <w:rFonts w:cs="Arial"/>
                <w:snapToGrid w:val="0"/>
                <w:color w:val="000000"/>
              </w:rPr>
              <w:t xml:space="preserve"> entry, this value will be used for </w:t>
            </w:r>
            <w:proofErr w:type="gramStart"/>
            <w:r w:rsidRPr="009A4F76">
              <w:rPr>
                <w:rFonts w:cs="Arial"/>
                <w:snapToGrid w:val="0"/>
                <w:color w:val="000000"/>
              </w:rPr>
              <w:t>EPSIL(</w:t>
            </w:r>
            <w:proofErr w:type="gramEnd"/>
            <w:r w:rsidRPr="009A4F76">
              <w:rPr>
                <w:rFonts w:cs="Arial"/>
                <w:snapToGrid w:val="0"/>
                <w:color w:val="000000"/>
              </w:rPr>
              <w:t>1) instead of the LAPACK machine precision.</w:t>
            </w:r>
          </w:p>
          <w:p w14:paraId="47AC99D4" w14:textId="77777777" w:rsidR="00370320" w:rsidRDefault="00370320" w:rsidP="003B2631">
            <w:pPr>
              <w:numPr>
                <w:ilvl w:val="0"/>
                <w:numId w:val="13"/>
              </w:numPr>
              <w:spacing w:before="20" w:after="20" w:line="192" w:lineRule="auto"/>
              <w:rPr>
                <w:rFonts w:cs="Arial"/>
                <w:snapToGrid w:val="0"/>
                <w:color w:val="000000"/>
              </w:rPr>
            </w:pPr>
            <w:r>
              <w:rPr>
                <w:rFonts w:cs="Arial"/>
                <w:snapToGrid w:val="0"/>
                <w:color w:val="000000"/>
              </w:rPr>
              <w:t>Currently not used</w:t>
            </w:r>
          </w:p>
          <w:p w14:paraId="439626F8" w14:textId="77777777" w:rsidR="00370320" w:rsidRDefault="00370320" w:rsidP="003B2631">
            <w:pPr>
              <w:numPr>
                <w:ilvl w:val="0"/>
                <w:numId w:val="13"/>
              </w:numPr>
              <w:spacing w:before="20" w:after="20" w:line="192" w:lineRule="auto"/>
              <w:rPr>
                <w:rFonts w:cs="Arial"/>
                <w:snapToGrid w:val="0"/>
                <w:color w:val="000000"/>
              </w:rPr>
            </w:pPr>
            <w:proofErr w:type="gramStart"/>
            <w:r>
              <w:rPr>
                <w:rFonts w:cs="Arial"/>
                <w:snapToGrid w:val="0"/>
                <w:color w:val="000000"/>
              </w:rPr>
              <w:t>EPSIL(</w:t>
            </w:r>
            <w:proofErr w:type="gramEnd"/>
            <w:r>
              <w:rPr>
                <w:rFonts w:cs="Arial"/>
                <w:snapToGrid w:val="0"/>
                <w:color w:val="000000"/>
              </w:rPr>
              <w:t>3) is used in the Inverse Power method of eigenvalue extraction to test convergence of an eigenvalue. The default value (% change) is 1x10</w:t>
            </w:r>
            <w:r>
              <w:rPr>
                <w:rFonts w:cs="Arial"/>
                <w:snapToGrid w:val="0"/>
                <w:color w:val="000000"/>
                <w:vertAlign w:val="superscript"/>
              </w:rPr>
              <w:t>-5</w:t>
            </w:r>
            <w:r>
              <w:rPr>
                <w:rFonts w:cs="Arial"/>
                <w:snapToGrid w:val="0"/>
                <w:color w:val="000000"/>
                <w:vertAlign w:val="superscript"/>
              </w:rPr>
              <w:softHyphen/>
            </w:r>
            <w:r>
              <w:rPr>
                <w:rFonts w:cs="Arial"/>
                <w:snapToGrid w:val="0"/>
                <w:color w:val="000000"/>
              </w:rPr>
              <w:t xml:space="preserve"> %</w:t>
            </w:r>
          </w:p>
          <w:p w14:paraId="7261C079" w14:textId="02973F3B" w:rsidR="00370320" w:rsidRDefault="00370320" w:rsidP="003B2631">
            <w:pPr>
              <w:numPr>
                <w:ilvl w:val="0"/>
                <w:numId w:val="13"/>
              </w:numPr>
              <w:spacing w:before="20" w:after="20" w:line="192" w:lineRule="auto"/>
              <w:rPr>
                <w:rFonts w:cs="Arial"/>
                <w:snapToGrid w:val="0"/>
                <w:color w:val="000000"/>
              </w:rPr>
            </w:pPr>
            <w:proofErr w:type="gramStart"/>
            <w:r>
              <w:rPr>
                <w:rFonts w:cs="Arial"/>
                <w:snapToGrid w:val="0"/>
                <w:color w:val="000000"/>
              </w:rPr>
              <w:t>EPSIL(</w:t>
            </w:r>
            <w:proofErr w:type="gramEnd"/>
            <w:r>
              <w:rPr>
                <w:rFonts w:cs="Arial"/>
                <w:snapToGrid w:val="0"/>
                <w:color w:val="000000"/>
              </w:rPr>
              <w:t>4</w:t>
            </w:r>
            <w:r w:rsidRPr="009A4F76">
              <w:rPr>
                <w:rFonts w:cs="Arial"/>
                <w:snapToGrid w:val="0"/>
                <w:color w:val="000000"/>
              </w:rPr>
              <w:t>) is used to calculate the maximum warp for quadrilateral plate elements, above which a warning message will be written.</w:t>
            </w:r>
            <w:r w:rsidR="007439EF">
              <w:rPr>
                <w:rFonts w:cs="Arial"/>
                <w:snapToGrid w:val="0"/>
                <w:color w:val="000000"/>
              </w:rPr>
              <w:t xml:space="preserve"> </w:t>
            </w:r>
            <w:r w:rsidRPr="009A4F76">
              <w:rPr>
                <w:rFonts w:cs="Arial"/>
                <w:snapToGrid w:val="0"/>
                <w:color w:val="000000"/>
              </w:rPr>
              <w:t xml:space="preserve">This maximum warp is </w:t>
            </w:r>
            <w:proofErr w:type="gramStart"/>
            <w:r w:rsidRPr="009A4F76">
              <w:rPr>
                <w:rFonts w:cs="Arial"/>
                <w:snapToGrid w:val="0"/>
                <w:color w:val="000000"/>
              </w:rPr>
              <w:t>EPSIL(</w:t>
            </w:r>
            <w:proofErr w:type="gramEnd"/>
            <w:r w:rsidRPr="009A4F76">
              <w:rPr>
                <w:rFonts w:cs="Arial"/>
                <w:snapToGrid w:val="0"/>
                <w:color w:val="000000"/>
              </w:rPr>
              <w:t>2) times the average length of the quadrilateral’s two diagonals.</w:t>
            </w:r>
            <w:r w:rsidR="007439EF">
              <w:rPr>
                <w:rFonts w:cs="Arial"/>
                <w:snapToGrid w:val="0"/>
                <w:color w:val="000000"/>
              </w:rPr>
              <w:t xml:space="preserve"> </w:t>
            </w:r>
            <w:r w:rsidRPr="009A4F76">
              <w:rPr>
                <w:rFonts w:cs="Arial"/>
                <w:snapToGrid w:val="0"/>
                <w:color w:val="000000"/>
              </w:rPr>
              <w:t xml:space="preserve">The default for </w:t>
            </w:r>
            <w:proofErr w:type="gramStart"/>
            <w:r w:rsidRPr="009A4F76">
              <w:rPr>
                <w:rFonts w:cs="Arial"/>
                <w:snapToGrid w:val="0"/>
                <w:color w:val="000000"/>
              </w:rPr>
              <w:t>EPSIL(</w:t>
            </w:r>
            <w:proofErr w:type="gramEnd"/>
            <w:r w:rsidRPr="009A4F76">
              <w:rPr>
                <w:rFonts w:cs="Arial"/>
                <w:snapToGrid w:val="0"/>
                <w:color w:val="000000"/>
              </w:rPr>
              <w:t>2) is 1.x10</w:t>
            </w:r>
            <w:r>
              <w:rPr>
                <w:rFonts w:cs="Arial"/>
                <w:snapToGrid w:val="0"/>
                <w:color w:val="000000"/>
                <w:vertAlign w:val="superscript"/>
              </w:rPr>
              <w:t>-1</w:t>
            </w:r>
            <w:r w:rsidRPr="009A4F76">
              <w:rPr>
                <w:rFonts w:cs="Arial"/>
                <w:snapToGrid w:val="0"/>
                <w:color w:val="000000"/>
              </w:rPr>
              <w:t>.</w:t>
            </w:r>
          </w:p>
          <w:p w14:paraId="2B21CDA1" w14:textId="55163419" w:rsidR="00370320" w:rsidRDefault="00370320" w:rsidP="003B2631">
            <w:pPr>
              <w:numPr>
                <w:ilvl w:val="0"/>
                <w:numId w:val="13"/>
              </w:numPr>
              <w:spacing w:before="20" w:after="20" w:line="192" w:lineRule="auto"/>
              <w:rPr>
                <w:rFonts w:cs="Arial"/>
                <w:snapToGrid w:val="0"/>
                <w:color w:val="000000"/>
              </w:rPr>
            </w:pPr>
            <w:proofErr w:type="gramStart"/>
            <w:r>
              <w:rPr>
                <w:rFonts w:cs="Arial"/>
                <w:snapToGrid w:val="0"/>
                <w:color w:val="000000"/>
              </w:rPr>
              <w:t>EPSIL(</w:t>
            </w:r>
            <w:proofErr w:type="gramEnd"/>
            <w:r>
              <w:rPr>
                <w:rFonts w:cs="Arial"/>
                <w:snapToGrid w:val="0"/>
                <w:color w:val="000000"/>
              </w:rPr>
              <w:t xml:space="preserve">5) (default </w:t>
            </w:r>
            <w:r w:rsidRPr="009A4F76">
              <w:rPr>
                <w:rFonts w:cs="Arial"/>
                <w:snapToGrid w:val="0"/>
                <w:color w:val="000000"/>
              </w:rPr>
              <w:t>1.x10</w:t>
            </w:r>
            <w:r>
              <w:rPr>
                <w:rFonts w:cs="Arial"/>
                <w:snapToGrid w:val="0"/>
                <w:color w:val="000000"/>
                <w:vertAlign w:val="superscript"/>
              </w:rPr>
              <w:t>-6</w:t>
            </w:r>
            <w:r>
              <w:rPr>
                <w:rFonts w:cs="Arial"/>
                <w:snapToGrid w:val="0"/>
                <w:color w:val="000000"/>
              </w:rPr>
              <w:t>) is used in BAR and ROD margin of safety calculations.</w:t>
            </w:r>
            <w:r w:rsidR="007439EF">
              <w:rPr>
                <w:rFonts w:cs="Arial"/>
                <w:snapToGrid w:val="0"/>
                <w:color w:val="000000"/>
              </w:rPr>
              <w:t xml:space="preserve"> </w:t>
            </w:r>
            <w:r>
              <w:rPr>
                <w:rFonts w:cs="Arial"/>
                <w:snapToGrid w:val="0"/>
                <w:color w:val="000000"/>
              </w:rPr>
              <w:t xml:space="preserve">If a stress magnitude is less than </w:t>
            </w:r>
            <w:proofErr w:type="gramStart"/>
            <w:r>
              <w:rPr>
                <w:rFonts w:cs="Arial"/>
                <w:snapToGrid w:val="0"/>
                <w:color w:val="000000"/>
              </w:rPr>
              <w:t>EPSIL(</w:t>
            </w:r>
            <w:proofErr w:type="gramEnd"/>
            <w:r>
              <w:rPr>
                <w:rFonts w:cs="Arial"/>
                <w:snapToGrid w:val="0"/>
                <w:color w:val="000000"/>
              </w:rPr>
              <w:t xml:space="preserve">5) a </w:t>
            </w:r>
            <w:r w:rsidRPr="009A4F76">
              <w:rPr>
                <w:rFonts w:cs="Arial"/>
                <w:snapToGrid w:val="0"/>
                <w:color w:val="000000"/>
              </w:rPr>
              <w:t>1.x10</w:t>
            </w:r>
            <w:r>
              <w:rPr>
                <w:rFonts w:cs="Arial"/>
                <w:snapToGrid w:val="0"/>
                <w:color w:val="000000"/>
                <w:vertAlign w:val="superscript"/>
              </w:rPr>
              <w:t>10</w:t>
            </w:r>
            <w:r>
              <w:rPr>
                <w:rFonts w:cs="Arial"/>
                <w:snapToGrid w:val="0"/>
                <w:color w:val="000000"/>
              </w:rPr>
              <w:t xml:space="preserve"> margin of safety will printed out for that stress (in other words, an infinite margin of safety)</w:t>
            </w:r>
          </w:p>
          <w:p w14:paraId="4ADA7414" w14:textId="77777777" w:rsidR="00370320" w:rsidRPr="009A4F76" w:rsidRDefault="00370320" w:rsidP="003B2631">
            <w:pPr>
              <w:numPr>
                <w:ilvl w:val="0"/>
                <w:numId w:val="13"/>
              </w:numPr>
              <w:spacing w:before="20" w:after="20" w:line="192" w:lineRule="auto"/>
              <w:rPr>
                <w:rFonts w:cs="Arial"/>
                <w:snapToGrid w:val="0"/>
                <w:color w:val="000000"/>
              </w:rPr>
            </w:pPr>
            <w:proofErr w:type="gramStart"/>
            <w:r>
              <w:rPr>
                <w:rFonts w:cs="Arial"/>
                <w:snapToGrid w:val="0"/>
                <w:color w:val="000000"/>
              </w:rPr>
              <w:t>EPSIL(</w:t>
            </w:r>
            <w:proofErr w:type="gramEnd"/>
            <w:r>
              <w:rPr>
                <w:rFonts w:cs="Arial"/>
                <w:snapToGrid w:val="0"/>
                <w:color w:val="000000"/>
              </w:rPr>
              <w:t xml:space="preserve">6) (default </w:t>
            </w:r>
            <w:r w:rsidRPr="009A4F76">
              <w:rPr>
                <w:rFonts w:cs="Arial"/>
                <w:snapToGrid w:val="0"/>
                <w:color w:val="000000"/>
              </w:rPr>
              <w:t>1.x10</w:t>
            </w:r>
            <w:r>
              <w:rPr>
                <w:rFonts w:cs="Arial"/>
                <w:snapToGrid w:val="0"/>
                <w:color w:val="000000"/>
                <w:vertAlign w:val="superscript"/>
              </w:rPr>
              <w:t>-15</w:t>
            </w:r>
            <w:r>
              <w:rPr>
                <w:rFonts w:cs="Arial"/>
                <w:snapToGrid w:val="0"/>
                <w:color w:val="000000"/>
              </w:rPr>
              <w:t>) is used in BAR margin of safety calculations</w:t>
            </w:r>
          </w:p>
        </w:tc>
      </w:tr>
      <w:tr w:rsidR="00370320" w:rsidRPr="009A4F76" w14:paraId="235BA828" w14:textId="77777777" w:rsidTr="004A6BF2">
        <w:tc>
          <w:tcPr>
            <w:tcW w:w="1440" w:type="dxa"/>
          </w:tcPr>
          <w:p w14:paraId="60EA40BB" w14:textId="77777777" w:rsidR="00370320" w:rsidRPr="009A4F76" w:rsidRDefault="00370320" w:rsidP="003B2631">
            <w:pPr>
              <w:spacing w:before="20" w:after="20" w:line="192" w:lineRule="auto"/>
              <w:rPr>
                <w:rFonts w:cs="Arial"/>
                <w:snapToGrid w:val="0"/>
                <w:color w:val="000000"/>
              </w:rPr>
            </w:pPr>
            <w:r>
              <w:rPr>
                <w:rFonts w:cs="Arial"/>
                <w:snapToGrid w:val="0"/>
                <w:color w:val="000000"/>
              </w:rPr>
              <w:t>EQCHECK</w:t>
            </w:r>
          </w:p>
        </w:tc>
        <w:tc>
          <w:tcPr>
            <w:tcW w:w="720" w:type="dxa"/>
          </w:tcPr>
          <w:p w14:paraId="15C23E45" w14:textId="77777777" w:rsidR="00370320" w:rsidRDefault="00370320" w:rsidP="003B2631">
            <w:pPr>
              <w:spacing w:before="20" w:after="20" w:line="192" w:lineRule="auto"/>
              <w:jc w:val="center"/>
              <w:rPr>
                <w:rFonts w:cs="Arial"/>
                <w:snapToGrid w:val="0"/>
                <w:color w:val="000000"/>
              </w:rPr>
            </w:pPr>
            <w:r>
              <w:rPr>
                <w:rFonts w:cs="Arial"/>
                <w:snapToGrid w:val="0"/>
                <w:color w:val="000000"/>
              </w:rPr>
              <w:t>Int</w:t>
            </w:r>
          </w:p>
          <w:p w14:paraId="57DBABF7" w14:textId="77777777" w:rsidR="00370320" w:rsidRDefault="00370320" w:rsidP="003B2631">
            <w:pPr>
              <w:spacing w:before="20" w:after="20" w:line="192" w:lineRule="auto"/>
              <w:jc w:val="center"/>
              <w:rPr>
                <w:rFonts w:cs="Arial"/>
                <w:snapToGrid w:val="0"/>
                <w:color w:val="000000"/>
              </w:rPr>
            </w:pPr>
          </w:p>
          <w:p w14:paraId="216106D6" w14:textId="77777777" w:rsidR="00370320" w:rsidRDefault="00370320" w:rsidP="003B2631">
            <w:pPr>
              <w:spacing w:before="20" w:after="20" w:line="192" w:lineRule="auto"/>
              <w:jc w:val="center"/>
              <w:rPr>
                <w:rFonts w:cs="Arial"/>
                <w:snapToGrid w:val="0"/>
                <w:color w:val="000000"/>
              </w:rPr>
            </w:pPr>
            <w:r>
              <w:rPr>
                <w:rFonts w:cs="Arial"/>
                <w:snapToGrid w:val="0"/>
                <w:color w:val="000000"/>
              </w:rPr>
              <w:t>Int</w:t>
            </w:r>
          </w:p>
          <w:p w14:paraId="22500CFF" w14:textId="77777777" w:rsidR="00370320" w:rsidRDefault="00370320" w:rsidP="003B2631">
            <w:pPr>
              <w:spacing w:before="20" w:after="20" w:line="192" w:lineRule="auto"/>
              <w:jc w:val="center"/>
              <w:rPr>
                <w:rFonts w:cs="Arial"/>
                <w:snapToGrid w:val="0"/>
                <w:color w:val="000000"/>
              </w:rPr>
            </w:pPr>
            <w:r>
              <w:rPr>
                <w:rFonts w:cs="Arial"/>
                <w:snapToGrid w:val="0"/>
                <w:color w:val="000000"/>
              </w:rPr>
              <w:t>Int</w:t>
            </w:r>
          </w:p>
          <w:p w14:paraId="740F5086" w14:textId="77777777" w:rsidR="00370320" w:rsidRDefault="00370320" w:rsidP="003B2631">
            <w:pPr>
              <w:spacing w:before="20" w:after="20" w:line="192" w:lineRule="auto"/>
              <w:jc w:val="center"/>
              <w:rPr>
                <w:rFonts w:cs="Arial"/>
                <w:snapToGrid w:val="0"/>
                <w:color w:val="000000"/>
              </w:rPr>
            </w:pPr>
            <w:r>
              <w:rPr>
                <w:rFonts w:cs="Arial"/>
                <w:snapToGrid w:val="0"/>
                <w:color w:val="000000"/>
              </w:rPr>
              <w:t>Int</w:t>
            </w:r>
          </w:p>
          <w:p w14:paraId="0A91263C" w14:textId="77777777" w:rsidR="00370320" w:rsidRDefault="00370320" w:rsidP="003B2631">
            <w:pPr>
              <w:spacing w:before="20" w:after="20" w:line="192" w:lineRule="auto"/>
              <w:jc w:val="center"/>
              <w:rPr>
                <w:rFonts w:cs="Arial"/>
                <w:snapToGrid w:val="0"/>
                <w:color w:val="000000"/>
              </w:rPr>
            </w:pPr>
            <w:r>
              <w:rPr>
                <w:rFonts w:cs="Arial"/>
                <w:snapToGrid w:val="0"/>
                <w:color w:val="000000"/>
              </w:rPr>
              <w:t>Int</w:t>
            </w:r>
          </w:p>
          <w:p w14:paraId="7D748184" w14:textId="77777777" w:rsidR="00370320" w:rsidRDefault="00370320" w:rsidP="003B2631">
            <w:pPr>
              <w:spacing w:before="20" w:after="20" w:line="192" w:lineRule="auto"/>
              <w:jc w:val="center"/>
              <w:rPr>
                <w:rFonts w:cs="Arial"/>
                <w:snapToGrid w:val="0"/>
                <w:color w:val="000000"/>
              </w:rPr>
            </w:pPr>
            <w:r>
              <w:rPr>
                <w:rFonts w:cs="Arial"/>
                <w:snapToGrid w:val="0"/>
                <w:color w:val="000000"/>
              </w:rPr>
              <w:t>Int</w:t>
            </w:r>
          </w:p>
          <w:p w14:paraId="7999AE38" w14:textId="77777777" w:rsidR="00370320" w:rsidRDefault="00370320" w:rsidP="003B2631">
            <w:pPr>
              <w:spacing w:before="20" w:after="20" w:line="192" w:lineRule="auto"/>
              <w:jc w:val="center"/>
              <w:rPr>
                <w:rFonts w:cs="Arial"/>
                <w:snapToGrid w:val="0"/>
                <w:color w:val="000000"/>
              </w:rPr>
            </w:pPr>
          </w:p>
          <w:p w14:paraId="17BD918F" w14:textId="77777777" w:rsidR="00370320" w:rsidRDefault="00370320" w:rsidP="003B2631">
            <w:pPr>
              <w:spacing w:before="20" w:after="20" w:line="192" w:lineRule="auto"/>
              <w:jc w:val="center"/>
              <w:rPr>
                <w:rFonts w:cs="Arial"/>
                <w:snapToGrid w:val="0"/>
                <w:color w:val="000000"/>
              </w:rPr>
            </w:pPr>
          </w:p>
          <w:p w14:paraId="5E85CE20" w14:textId="77777777" w:rsidR="00370320" w:rsidRDefault="00370320" w:rsidP="003B2631">
            <w:pPr>
              <w:spacing w:before="20" w:after="20" w:line="192" w:lineRule="auto"/>
              <w:jc w:val="center"/>
              <w:rPr>
                <w:rFonts w:cs="Arial"/>
                <w:snapToGrid w:val="0"/>
                <w:color w:val="000000"/>
              </w:rPr>
            </w:pPr>
          </w:p>
          <w:p w14:paraId="4E417DC9" w14:textId="77777777" w:rsidR="00370320" w:rsidRDefault="00370320" w:rsidP="003B2631">
            <w:pPr>
              <w:spacing w:before="20" w:after="20" w:line="192" w:lineRule="auto"/>
              <w:jc w:val="center"/>
              <w:rPr>
                <w:rFonts w:cs="Arial"/>
                <w:snapToGrid w:val="0"/>
                <w:color w:val="000000"/>
              </w:rPr>
            </w:pPr>
          </w:p>
          <w:p w14:paraId="418371E5" w14:textId="77777777" w:rsidR="00370320" w:rsidRDefault="00370320" w:rsidP="003B2631">
            <w:pPr>
              <w:spacing w:before="20" w:after="20" w:line="192" w:lineRule="auto"/>
              <w:jc w:val="center"/>
              <w:rPr>
                <w:rFonts w:cs="Arial"/>
                <w:snapToGrid w:val="0"/>
                <w:color w:val="000000"/>
              </w:rPr>
            </w:pPr>
            <w:r>
              <w:rPr>
                <w:rFonts w:cs="Arial"/>
                <w:snapToGrid w:val="0"/>
                <w:color w:val="000000"/>
              </w:rPr>
              <w:t>Real</w:t>
            </w:r>
          </w:p>
          <w:p w14:paraId="6AB52AEA" w14:textId="77777777" w:rsidR="00370320" w:rsidRPr="009A4F76" w:rsidRDefault="00370320" w:rsidP="003B2631">
            <w:pPr>
              <w:spacing w:before="20" w:after="20" w:line="192" w:lineRule="auto"/>
              <w:jc w:val="center"/>
              <w:rPr>
                <w:rFonts w:cs="Arial"/>
                <w:snapToGrid w:val="0"/>
                <w:color w:val="000000"/>
              </w:rPr>
            </w:pPr>
            <w:r>
              <w:rPr>
                <w:rFonts w:cs="Arial"/>
                <w:snapToGrid w:val="0"/>
                <w:color w:val="000000"/>
              </w:rPr>
              <w:t>Char</w:t>
            </w:r>
          </w:p>
        </w:tc>
        <w:tc>
          <w:tcPr>
            <w:tcW w:w="8028" w:type="dxa"/>
          </w:tcPr>
          <w:p w14:paraId="433C5336" w14:textId="77777777" w:rsidR="00370320" w:rsidRDefault="00370320" w:rsidP="003B2631">
            <w:pPr>
              <w:spacing w:before="20" w:after="20" w:line="192" w:lineRule="auto"/>
              <w:rPr>
                <w:rFonts w:cs="Arial"/>
                <w:snapToGrid w:val="0"/>
                <w:color w:val="000000"/>
              </w:rPr>
            </w:pPr>
            <w:r>
              <w:rPr>
                <w:rFonts w:cs="Arial"/>
                <w:snapToGrid w:val="0"/>
                <w:color w:val="000000"/>
              </w:rPr>
              <w:t>Field 3: Default = 0 (basic origin) or reference grid to use in calculating the rigid body displacement matrix for the equilibrium check</w:t>
            </w:r>
          </w:p>
          <w:p w14:paraId="7C511049" w14:textId="77777777" w:rsidR="00370320" w:rsidRDefault="00370320" w:rsidP="003B2631">
            <w:pPr>
              <w:spacing w:before="20" w:after="20" w:line="192" w:lineRule="auto"/>
              <w:rPr>
                <w:rFonts w:cs="Arial"/>
                <w:snapToGrid w:val="0"/>
                <w:color w:val="000000"/>
              </w:rPr>
            </w:pPr>
            <w:r>
              <w:rPr>
                <w:rFonts w:cs="Arial"/>
                <w:snapToGrid w:val="0"/>
                <w:color w:val="000000"/>
              </w:rPr>
              <w:t>Field 4: If nonzero, do equilibrium check on the G-set</w:t>
            </w:r>
          </w:p>
          <w:p w14:paraId="4CEAC046" w14:textId="77777777" w:rsidR="00370320" w:rsidRDefault="00370320" w:rsidP="003B2631">
            <w:pPr>
              <w:spacing w:before="20" w:after="20" w:line="192" w:lineRule="auto"/>
              <w:rPr>
                <w:rFonts w:cs="Arial"/>
                <w:snapToGrid w:val="0"/>
                <w:color w:val="000000"/>
              </w:rPr>
            </w:pPr>
            <w:r>
              <w:rPr>
                <w:rFonts w:cs="Arial"/>
                <w:snapToGrid w:val="0"/>
                <w:color w:val="000000"/>
              </w:rPr>
              <w:t>Field 5: If nonzero, do equilibrium check on the N-set</w:t>
            </w:r>
          </w:p>
          <w:p w14:paraId="64DF0BBA" w14:textId="77777777" w:rsidR="00370320" w:rsidRDefault="00370320" w:rsidP="003B2631">
            <w:pPr>
              <w:spacing w:before="20" w:after="20" w:line="192" w:lineRule="auto"/>
              <w:rPr>
                <w:rFonts w:cs="Arial"/>
                <w:snapToGrid w:val="0"/>
                <w:color w:val="000000"/>
              </w:rPr>
            </w:pPr>
            <w:r>
              <w:rPr>
                <w:rFonts w:cs="Arial"/>
                <w:snapToGrid w:val="0"/>
                <w:color w:val="000000"/>
              </w:rPr>
              <w:t>Field 6: If nonzero, do equilibrium check on the F-set</w:t>
            </w:r>
          </w:p>
          <w:p w14:paraId="5BD1D7A7" w14:textId="77777777" w:rsidR="00370320" w:rsidRDefault="00370320" w:rsidP="003B2631">
            <w:pPr>
              <w:spacing w:before="20" w:after="20" w:line="192" w:lineRule="auto"/>
              <w:rPr>
                <w:rFonts w:cs="Arial"/>
                <w:snapToGrid w:val="0"/>
                <w:color w:val="000000"/>
              </w:rPr>
            </w:pPr>
            <w:r>
              <w:rPr>
                <w:rFonts w:cs="Arial"/>
                <w:snapToGrid w:val="0"/>
                <w:color w:val="000000"/>
              </w:rPr>
              <w:t>Field 7: If nonzero, do equilibrium check on the A-set</w:t>
            </w:r>
          </w:p>
          <w:p w14:paraId="1C4B0FE4" w14:textId="77777777" w:rsidR="00370320" w:rsidRDefault="00370320" w:rsidP="003B2631">
            <w:pPr>
              <w:spacing w:before="20" w:after="20" w:line="192" w:lineRule="auto"/>
              <w:rPr>
                <w:rFonts w:cs="Arial"/>
                <w:snapToGrid w:val="0"/>
                <w:color w:val="000000"/>
              </w:rPr>
            </w:pPr>
            <w:r>
              <w:rPr>
                <w:rFonts w:cs="Arial"/>
                <w:snapToGrid w:val="0"/>
                <w:color w:val="000000"/>
              </w:rPr>
              <w:t>Field 8: If nonzero, do equilibrium check on the L-set</w:t>
            </w:r>
          </w:p>
          <w:p w14:paraId="06AD58BA" w14:textId="77777777" w:rsidR="00370320" w:rsidRDefault="00370320" w:rsidP="003B2631">
            <w:pPr>
              <w:spacing w:before="20" w:after="20" w:line="192" w:lineRule="auto"/>
              <w:rPr>
                <w:rFonts w:cs="Arial"/>
                <w:snapToGrid w:val="0"/>
                <w:color w:val="000000"/>
              </w:rPr>
            </w:pPr>
            <w:r>
              <w:rPr>
                <w:rFonts w:cs="Arial"/>
                <w:snapToGrid w:val="0"/>
                <w:color w:val="000000"/>
              </w:rPr>
              <w:t>The value in fields 4-8 can be:</w:t>
            </w:r>
          </w:p>
          <w:p w14:paraId="43318234" w14:textId="77777777" w:rsidR="00370320" w:rsidRDefault="00370320" w:rsidP="003B2631">
            <w:pPr>
              <w:spacing w:before="20" w:after="20" w:line="192" w:lineRule="auto"/>
              <w:ind w:left="288"/>
              <w:rPr>
                <w:rFonts w:cs="Arial"/>
                <w:snapToGrid w:val="0"/>
                <w:color w:val="000000"/>
              </w:rPr>
            </w:pPr>
            <w:r>
              <w:rPr>
                <w:rFonts w:cs="Arial"/>
                <w:snapToGrid w:val="0"/>
                <w:color w:val="000000"/>
              </w:rPr>
              <w:t>1: print loads due to rigid body displacements</w:t>
            </w:r>
          </w:p>
          <w:p w14:paraId="5D5CEC4A" w14:textId="77777777" w:rsidR="00370320" w:rsidRDefault="00370320" w:rsidP="003B2631">
            <w:pPr>
              <w:spacing w:before="20" w:after="20" w:line="192" w:lineRule="auto"/>
              <w:ind w:left="288"/>
              <w:rPr>
                <w:rFonts w:cs="Arial"/>
                <w:snapToGrid w:val="0"/>
                <w:color w:val="000000"/>
              </w:rPr>
            </w:pPr>
            <w:r>
              <w:rPr>
                <w:rFonts w:cs="Arial"/>
                <w:snapToGrid w:val="0"/>
                <w:color w:val="000000"/>
              </w:rPr>
              <w:t>2: print strain energy due to rigid body displacements</w:t>
            </w:r>
          </w:p>
          <w:p w14:paraId="50E1C632" w14:textId="77777777" w:rsidR="00370320" w:rsidRDefault="00370320" w:rsidP="003B2631">
            <w:pPr>
              <w:spacing w:before="20" w:after="20" w:line="192" w:lineRule="auto"/>
              <w:ind w:left="288"/>
              <w:rPr>
                <w:rFonts w:cs="Arial"/>
                <w:snapToGrid w:val="0"/>
                <w:color w:val="000000"/>
              </w:rPr>
            </w:pPr>
            <w:r>
              <w:rPr>
                <w:rFonts w:cs="Arial"/>
                <w:snapToGrid w:val="0"/>
                <w:color w:val="000000"/>
              </w:rPr>
              <w:t>3: print both</w:t>
            </w:r>
          </w:p>
          <w:p w14:paraId="007D5AEA" w14:textId="77777777" w:rsidR="00370320" w:rsidRDefault="00370320" w:rsidP="003B2631">
            <w:pPr>
              <w:spacing w:before="20" w:after="20" w:line="192" w:lineRule="auto"/>
              <w:rPr>
                <w:rFonts w:cs="Arial"/>
                <w:snapToGrid w:val="0"/>
                <w:color w:val="000000"/>
              </w:rPr>
            </w:pPr>
            <w:r>
              <w:rPr>
                <w:rFonts w:cs="Arial"/>
                <w:snapToGrid w:val="0"/>
                <w:color w:val="000000"/>
              </w:rPr>
              <w:t>Field 9: EQCHK_TINY, default = 1x10</w:t>
            </w:r>
            <w:r>
              <w:rPr>
                <w:rFonts w:cs="Arial"/>
                <w:snapToGrid w:val="0"/>
                <w:color w:val="000000"/>
                <w:vertAlign w:val="superscript"/>
              </w:rPr>
              <w:t>-5</w:t>
            </w:r>
            <w:r>
              <w:rPr>
                <w:rFonts w:cs="Arial"/>
                <w:snapToGrid w:val="0"/>
                <w:color w:val="000000"/>
                <w:vertAlign w:val="superscript"/>
              </w:rPr>
              <w:softHyphen/>
            </w:r>
            <w:r>
              <w:rPr>
                <w:rFonts w:cs="Arial"/>
                <w:snapToGrid w:val="0"/>
                <w:color w:val="000000"/>
              </w:rPr>
              <w:t>. I Do not print grid forces smaller than this</w:t>
            </w:r>
          </w:p>
          <w:p w14:paraId="641561F4" w14:textId="77777777" w:rsidR="00370320" w:rsidRPr="003F576B" w:rsidRDefault="00370320" w:rsidP="003B2631">
            <w:pPr>
              <w:spacing w:before="20" w:after="20" w:line="192" w:lineRule="auto"/>
              <w:rPr>
                <w:rFonts w:cs="Arial"/>
                <w:snapToGrid w:val="0"/>
                <w:color w:val="000000"/>
              </w:rPr>
            </w:pPr>
            <w:r>
              <w:rPr>
                <w:rFonts w:cs="Arial"/>
                <w:snapToGrid w:val="0"/>
                <w:color w:val="000000"/>
              </w:rPr>
              <w:t>Field 10: Default = N. If Y, normalize the grid forces on diagonal stiffness</w:t>
            </w:r>
          </w:p>
        </w:tc>
      </w:tr>
      <w:tr w:rsidR="00370320" w:rsidRPr="009A4F76" w14:paraId="7A87731A" w14:textId="77777777" w:rsidTr="004A6BF2">
        <w:tc>
          <w:tcPr>
            <w:tcW w:w="1440" w:type="dxa"/>
          </w:tcPr>
          <w:p w14:paraId="0E4ED5A9" w14:textId="1D37E0C0" w:rsidR="00370320" w:rsidRPr="009A4F76" w:rsidRDefault="00370320" w:rsidP="003B2631">
            <w:pPr>
              <w:spacing w:before="20" w:after="20" w:line="192" w:lineRule="auto"/>
              <w:rPr>
                <w:rFonts w:cs="Arial"/>
                <w:snapToGrid w:val="0"/>
                <w:color w:val="000000"/>
              </w:rPr>
            </w:pPr>
            <w:r w:rsidRPr="009A4F76">
              <w:rPr>
                <w:rFonts w:cs="Arial"/>
                <w:snapToGrid w:val="0"/>
                <w:color w:val="000000"/>
              </w:rPr>
              <w:t>GRDPNT</w:t>
            </w:r>
            <w:r w:rsidR="007439EF">
              <w:rPr>
                <w:rFonts w:cs="Arial"/>
                <w:snapToGrid w:val="0"/>
                <w:color w:val="000000"/>
              </w:rPr>
              <w:t xml:space="preserve"> </w:t>
            </w:r>
          </w:p>
        </w:tc>
        <w:tc>
          <w:tcPr>
            <w:tcW w:w="720" w:type="dxa"/>
          </w:tcPr>
          <w:p w14:paraId="016760AE" w14:textId="77777777" w:rsidR="00370320" w:rsidRPr="009A4F76" w:rsidRDefault="00370320" w:rsidP="003B2631">
            <w:pPr>
              <w:spacing w:before="20" w:after="20" w:line="192" w:lineRule="auto"/>
              <w:jc w:val="center"/>
              <w:rPr>
                <w:rFonts w:cs="Arial"/>
                <w:snapToGrid w:val="0"/>
                <w:color w:val="000000"/>
              </w:rPr>
            </w:pPr>
            <w:r w:rsidRPr="009A4F76">
              <w:rPr>
                <w:rFonts w:cs="Arial"/>
                <w:snapToGrid w:val="0"/>
                <w:color w:val="000000"/>
              </w:rPr>
              <w:t>Int</w:t>
            </w:r>
          </w:p>
        </w:tc>
        <w:tc>
          <w:tcPr>
            <w:tcW w:w="8028" w:type="dxa"/>
          </w:tcPr>
          <w:p w14:paraId="75F4B419" w14:textId="77777777" w:rsidR="00370320" w:rsidRPr="009A4F76" w:rsidRDefault="00370320" w:rsidP="003B2631">
            <w:pPr>
              <w:spacing w:before="20" w:after="20" w:line="192" w:lineRule="auto"/>
              <w:rPr>
                <w:rFonts w:cs="Arial"/>
                <w:snapToGrid w:val="0"/>
                <w:color w:val="000000"/>
              </w:rPr>
            </w:pPr>
            <w:r w:rsidRPr="009A4F76">
              <w:rPr>
                <w:rFonts w:cs="Arial"/>
                <w:snapToGrid w:val="0"/>
                <w:color w:val="000000"/>
              </w:rPr>
              <w:t>Default = -1</w:t>
            </w:r>
            <w:r>
              <w:rPr>
                <w:rFonts w:cs="Arial"/>
                <w:snapToGrid w:val="0"/>
                <w:color w:val="000000"/>
              </w:rPr>
              <w:t>. If not -1 then the value is interpreted as a grid number</w:t>
            </w:r>
          </w:p>
          <w:p w14:paraId="47AE0876" w14:textId="77777777" w:rsidR="00370320" w:rsidRPr="009A4F76" w:rsidRDefault="00370320" w:rsidP="003B2631">
            <w:pPr>
              <w:spacing w:before="20" w:after="20" w:line="192" w:lineRule="auto"/>
              <w:rPr>
                <w:rFonts w:cs="Arial"/>
                <w:snapToGrid w:val="0"/>
                <w:color w:val="000000"/>
              </w:rPr>
            </w:pPr>
            <w:r w:rsidRPr="009A4F76">
              <w:rPr>
                <w:rFonts w:cs="Arial"/>
                <w:snapToGrid w:val="0"/>
                <w:color w:val="000000"/>
              </w:rPr>
              <w:t xml:space="preserve">If GRDPNT </w:t>
            </w:r>
            <w:r>
              <w:rPr>
                <w:rFonts w:cs="Arial"/>
                <w:snapToGrid w:val="0"/>
                <w:color w:val="000000"/>
              </w:rPr>
              <w:t>/</w:t>
            </w:r>
            <w:r w:rsidRPr="009A4F76">
              <w:rPr>
                <w:rFonts w:cs="Arial"/>
                <w:snapToGrid w:val="0"/>
                <w:color w:val="000000"/>
              </w:rPr>
              <w:t>= 0, calculate total mass properties of the model relative to the basic coordinate system origin</w:t>
            </w:r>
            <w:r>
              <w:rPr>
                <w:rFonts w:cs="Arial"/>
                <w:snapToGrid w:val="0"/>
                <w:color w:val="000000"/>
              </w:rPr>
              <w:t xml:space="preserve"> or relative to the specified grid</w:t>
            </w:r>
            <w:r w:rsidRPr="009A4F76">
              <w:rPr>
                <w:rFonts w:cs="Arial"/>
                <w:snapToGrid w:val="0"/>
                <w:color w:val="000000"/>
              </w:rPr>
              <w:t>.</w:t>
            </w:r>
          </w:p>
        </w:tc>
      </w:tr>
      <w:tr w:rsidR="00370320" w:rsidRPr="009A4F76" w14:paraId="40C91934" w14:textId="77777777" w:rsidTr="004A6BF2">
        <w:tc>
          <w:tcPr>
            <w:tcW w:w="1440" w:type="dxa"/>
          </w:tcPr>
          <w:p w14:paraId="39579D4A" w14:textId="77777777" w:rsidR="00370320" w:rsidRPr="009A4F76" w:rsidRDefault="00370320" w:rsidP="003B2631">
            <w:pPr>
              <w:spacing w:before="20" w:after="20" w:line="192" w:lineRule="auto"/>
              <w:rPr>
                <w:rFonts w:cs="Arial"/>
                <w:snapToGrid w:val="0"/>
                <w:color w:val="000000"/>
              </w:rPr>
            </w:pPr>
            <w:r w:rsidRPr="009A4F76">
              <w:rPr>
                <w:rFonts w:cs="Arial"/>
                <w:snapToGrid w:val="0"/>
                <w:color w:val="000000"/>
              </w:rPr>
              <w:lastRenderedPageBreak/>
              <w:t>GRIDSEQ</w:t>
            </w:r>
          </w:p>
        </w:tc>
        <w:tc>
          <w:tcPr>
            <w:tcW w:w="720" w:type="dxa"/>
          </w:tcPr>
          <w:p w14:paraId="7139E8A3" w14:textId="77777777" w:rsidR="00370320" w:rsidRPr="009A4F76" w:rsidRDefault="00370320" w:rsidP="003B2631">
            <w:pPr>
              <w:spacing w:before="20" w:after="20" w:line="192" w:lineRule="auto"/>
              <w:jc w:val="center"/>
              <w:rPr>
                <w:rFonts w:cs="Arial"/>
                <w:snapToGrid w:val="0"/>
                <w:color w:val="000000"/>
              </w:rPr>
            </w:pPr>
            <w:r w:rsidRPr="009A4F76">
              <w:rPr>
                <w:rFonts w:cs="Arial"/>
                <w:snapToGrid w:val="0"/>
                <w:color w:val="000000"/>
              </w:rPr>
              <w:t>Char</w:t>
            </w:r>
          </w:p>
          <w:p w14:paraId="559E9D5D" w14:textId="77777777" w:rsidR="00370320" w:rsidRPr="009A4F76" w:rsidRDefault="00370320" w:rsidP="003B2631">
            <w:pPr>
              <w:spacing w:before="20" w:after="20" w:line="192" w:lineRule="auto"/>
              <w:jc w:val="center"/>
              <w:rPr>
                <w:rFonts w:cs="Arial"/>
                <w:snapToGrid w:val="0"/>
                <w:color w:val="000000"/>
              </w:rPr>
            </w:pPr>
          </w:p>
          <w:p w14:paraId="4107E535" w14:textId="77777777" w:rsidR="00370320" w:rsidRPr="009A4F76" w:rsidRDefault="00370320" w:rsidP="003B2631">
            <w:pPr>
              <w:spacing w:before="20" w:after="20" w:line="192" w:lineRule="auto"/>
              <w:jc w:val="center"/>
              <w:rPr>
                <w:rFonts w:cs="Arial"/>
                <w:snapToGrid w:val="0"/>
                <w:color w:val="000000"/>
              </w:rPr>
            </w:pPr>
          </w:p>
          <w:p w14:paraId="66F0F5B9" w14:textId="77777777" w:rsidR="00370320" w:rsidRPr="009A4F76" w:rsidRDefault="00370320" w:rsidP="003B2631">
            <w:pPr>
              <w:spacing w:before="20" w:after="20" w:line="192" w:lineRule="auto"/>
              <w:jc w:val="center"/>
              <w:rPr>
                <w:rFonts w:cs="Arial"/>
                <w:snapToGrid w:val="0"/>
                <w:color w:val="000000"/>
              </w:rPr>
            </w:pPr>
            <w:r w:rsidRPr="009A4F76">
              <w:rPr>
                <w:rFonts w:cs="Arial"/>
                <w:snapToGrid w:val="0"/>
                <w:color w:val="000000"/>
              </w:rPr>
              <w:t>Char</w:t>
            </w:r>
          </w:p>
          <w:p w14:paraId="450FA162" w14:textId="77777777" w:rsidR="00370320" w:rsidRPr="009A4F76" w:rsidRDefault="00370320" w:rsidP="003B2631">
            <w:pPr>
              <w:spacing w:before="20" w:after="20" w:line="192" w:lineRule="auto"/>
              <w:jc w:val="center"/>
              <w:rPr>
                <w:rFonts w:cs="Arial"/>
                <w:snapToGrid w:val="0"/>
                <w:color w:val="000000"/>
              </w:rPr>
            </w:pPr>
          </w:p>
          <w:p w14:paraId="03AF0B04" w14:textId="77777777" w:rsidR="00370320" w:rsidRPr="009A4F76" w:rsidRDefault="00370320" w:rsidP="003B2631">
            <w:pPr>
              <w:spacing w:before="20" w:after="20" w:line="192" w:lineRule="auto"/>
              <w:jc w:val="center"/>
              <w:rPr>
                <w:rFonts w:cs="Arial"/>
                <w:snapToGrid w:val="0"/>
                <w:color w:val="000000"/>
              </w:rPr>
            </w:pPr>
            <w:r w:rsidRPr="009A4F76">
              <w:rPr>
                <w:rFonts w:cs="Arial"/>
                <w:snapToGrid w:val="0"/>
                <w:color w:val="000000"/>
              </w:rPr>
              <w:t>Char</w:t>
            </w:r>
          </w:p>
        </w:tc>
        <w:tc>
          <w:tcPr>
            <w:tcW w:w="8028" w:type="dxa"/>
          </w:tcPr>
          <w:p w14:paraId="6D4646D5" w14:textId="77777777" w:rsidR="00370320" w:rsidRPr="009A4F76" w:rsidRDefault="00370320" w:rsidP="003B2631">
            <w:pPr>
              <w:spacing w:before="20" w:after="20" w:line="192" w:lineRule="auto"/>
              <w:rPr>
                <w:rFonts w:cs="Arial"/>
                <w:snapToGrid w:val="0"/>
                <w:color w:val="000000"/>
              </w:rPr>
            </w:pPr>
            <w:r w:rsidRPr="009A4F76">
              <w:rPr>
                <w:rFonts w:cs="Arial"/>
                <w:snapToGrid w:val="0"/>
                <w:color w:val="000000"/>
              </w:rPr>
              <w:t>Field 3: GRIDSEQ value (default = BANDIT</w:t>
            </w:r>
            <w:r>
              <w:rPr>
                <w:rFonts w:cs="Arial"/>
                <w:snapToGrid w:val="0"/>
                <w:color w:val="000000"/>
              </w:rPr>
              <w:t>)</w:t>
            </w:r>
            <w:r w:rsidRPr="009A4F76">
              <w:rPr>
                <w:rFonts w:cs="Arial"/>
                <w:snapToGrid w:val="0"/>
                <w:color w:val="000000"/>
              </w:rPr>
              <w:t>. Other values are GRID and INPUT. BANDIT is automatic grid sequencing. GRID is sequencing in grid ID numerical order. INPUT is sequencing in the grid input order.</w:t>
            </w:r>
          </w:p>
          <w:p w14:paraId="3C1843ED" w14:textId="77777777" w:rsidR="00370320" w:rsidRPr="009A4F76" w:rsidRDefault="00370320" w:rsidP="003B2631">
            <w:pPr>
              <w:spacing w:before="20" w:after="20" w:line="192" w:lineRule="auto"/>
              <w:rPr>
                <w:rFonts w:cs="Arial"/>
                <w:snapToGrid w:val="0"/>
                <w:color w:val="000000"/>
              </w:rPr>
            </w:pPr>
            <w:r>
              <w:rPr>
                <w:rFonts w:cs="Arial"/>
                <w:snapToGrid w:val="0"/>
                <w:color w:val="000000"/>
              </w:rPr>
              <w:t>Field 4: SEQQUIT</w:t>
            </w:r>
            <w:r w:rsidRPr="009A4F76">
              <w:rPr>
                <w:rFonts w:cs="Arial"/>
                <w:snapToGrid w:val="0"/>
                <w:color w:val="000000"/>
              </w:rPr>
              <w:t>, default = N. If Y, then quit in the sequence processor if BANDIT did not run correctly.</w:t>
            </w:r>
          </w:p>
          <w:p w14:paraId="09F2C054" w14:textId="77777777" w:rsidR="00370320" w:rsidRPr="009A4F76" w:rsidRDefault="00370320" w:rsidP="003B2631">
            <w:pPr>
              <w:spacing w:before="20" w:after="20" w:line="192" w:lineRule="auto"/>
              <w:rPr>
                <w:rFonts w:cs="Arial"/>
                <w:snapToGrid w:val="0"/>
                <w:color w:val="000000"/>
              </w:rPr>
            </w:pPr>
            <w:r w:rsidRPr="009A4F76">
              <w:rPr>
                <w:rFonts w:cs="Arial"/>
                <w:snapToGrid w:val="0"/>
                <w:color w:val="000000"/>
              </w:rPr>
              <w:t>Field 5: SEQPRT, default = N. If Y, print SEQGP card images generated by BANDIT to the F06 output file</w:t>
            </w:r>
          </w:p>
        </w:tc>
      </w:tr>
    </w:tbl>
    <w:p w14:paraId="7C65E31B" w14:textId="6C176DAB" w:rsidR="00370320" w:rsidRPr="009A4F76" w:rsidRDefault="00370320" w:rsidP="00370320">
      <w:pPr>
        <w:jc w:val="center"/>
        <w:rPr>
          <w:rFonts w:cs="Arial"/>
        </w:rPr>
      </w:pPr>
      <w:r>
        <w:rPr>
          <w:rFonts w:cs="Arial"/>
        </w:rPr>
        <w:br w:type="page"/>
      </w:r>
      <w:r w:rsidRPr="009A4F76">
        <w:rPr>
          <w:rFonts w:cs="Arial"/>
        </w:rPr>
        <w:lastRenderedPageBreak/>
        <w:t>Parameters</w:t>
      </w:r>
      <w:r>
        <w:rPr>
          <w:rFonts w:cs="Arial"/>
        </w:rPr>
        <w:t xml:space="preserve"> (continued)</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720"/>
        <w:gridCol w:w="8028"/>
      </w:tblGrid>
      <w:tr w:rsidR="00370320" w:rsidRPr="009A4F76" w14:paraId="58843AB9" w14:textId="77777777" w:rsidTr="003B2631">
        <w:tc>
          <w:tcPr>
            <w:tcW w:w="1440" w:type="dxa"/>
            <w:shd w:val="clear" w:color="auto" w:fill="D9D9D9" w:themeFill="background1" w:themeFillShade="D9"/>
          </w:tcPr>
          <w:p w14:paraId="6BC676B8" w14:textId="77777777" w:rsidR="00370320" w:rsidRPr="00992DD1" w:rsidRDefault="00370320" w:rsidP="003B2631">
            <w:pPr>
              <w:spacing w:before="20" w:after="20" w:line="192"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Parameter Name</w:t>
            </w:r>
          </w:p>
        </w:tc>
        <w:tc>
          <w:tcPr>
            <w:tcW w:w="720" w:type="dxa"/>
            <w:shd w:val="clear" w:color="auto" w:fill="D9D9D9" w:themeFill="background1" w:themeFillShade="D9"/>
          </w:tcPr>
          <w:p w14:paraId="37C5710C" w14:textId="77777777" w:rsidR="00370320" w:rsidRPr="00992DD1" w:rsidRDefault="00370320" w:rsidP="003B2631">
            <w:pPr>
              <w:spacing w:before="20" w:after="20" w:line="192" w:lineRule="auto"/>
              <w:jc w:val="center"/>
              <w:rPr>
                <w:rFonts w:ascii="Arial" w:hAnsi="Arial" w:cs="Arial"/>
                <w:b/>
                <w:bCs/>
                <w:snapToGrid w:val="0"/>
                <w:color w:val="000000"/>
                <w:sz w:val="22"/>
                <w:szCs w:val="22"/>
              </w:rPr>
            </w:pPr>
            <w:proofErr w:type="spellStart"/>
            <w:r w:rsidRPr="00992DD1">
              <w:rPr>
                <w:rFonts w:ascii="Arial" w:hAnsi="Arial" w:cs="Arial"/>
                <w:b/>
                <w:bCs/>
                <w:snapToGrid w:val="0"/>
                <w:color w:val="000000"/>
                <w:sz w:val="22"/>
                <w:szCs w:val="22"/>
              </w:rPr>
              <w:t>DataType</w:t>
            </w:r>
            <w:proofErr w:type="spellEnd"/>
          </w:p>
        </w:tc>
        <w:tc>
          <w:tcPr>
            <w:tcW w:w="8028" w:type="dxa"/>
            <w:shd w:val="clear" w:color="auto" w:fill="D9D9D9" w:themeFill="background1" w:themeFillShade="D9"/>
          </w:tcPr>
          <w:p w14:paraId="2C8EAB1C" w14:textId="77777777" w:rsidR="00370320" w:rsidRPr="00992DD1" w:rsidRDefault="00370320" w:rsidP="003B2631">
            <w:pPr>
              <w:spacing w:before="20" w:after="20" w:line="192"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Function of Parameter</w:t>
            </w:r>
          </w:p>
          <w:p w14:paraId="78470B2A" w14:textId="77777777" w:rsidR="00370320" w:rsidRPr="00992DD1" w:rsidRDefault="00370320" w:rsidP="003B2631">
            <w:pPr>
              <w:spacing w:before="20" w:after="20" w:line="192"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NOTE: Default values of parameters are: N for Char, 0 for Int and 0.0 for real</w:t>
            </w:r>
          </w:p>
        </w:tc>
      </w:tr>
      <w:tr w:rsidR="00370320" w:rsidRPr="009A4F76" w14:paraId="2B758144" w14:textId="77777777" w:rsidTr="004A6BF2">
        <w:tc>
          <w:tcPr>
            <w:tcW w:w="1440" w:type="dxa"/>
          </w:tcPr>
          <w:p w14:paraId="63CDBDC5" w14:textId="77777777" w:rsidR="00370320" w:rsidRPr="009A4F76" w:rsidRDefault="00370320" w:rsidP="003B2631">
            <w:pPr>
              <w:spacing w:before="20" w:after="20" w:line="192" w:lineRule="auto"/>
              <w:rPr>
                <w:rFonts w:cs="Arial"/>
                <w:snapToGrid w:val="0"/>
                <w:color w:val="000000"/>
              </w:rPr>
            </w:pPr>
            <w:r>
              <w:rPr>
                <w:rFonts w:cs="Arial"/>
                <w:snapToGrid w:val="0"/>
                <w:color w:val="000000"/>
              </w:rPr>
              <w:t>HEXAXIS</w:t>
            </w:r>
          </w:p>
        </w:tc>
        <w:tc>
          <w:tcPr>
            <w:tcW w:w="720" w:type="dxa"/>
          </w:tcPr>
          <w:p w14:paraId="66F6245A" w14:textId="77777777" w:rsidR="00370320" w:rsidRPr="009A4F76" w:rsidRDefault="00370320" w:rsidP="003B2631">
            <w:pPr>
              <w:spacing w:before="20" w:after="20" w:line="192" w:lineRule="auto"/>
              <w:jc w:val="center"/>
              <w:rPr>
                <w:rFonts w:cs="Arial"/>
                <w:snapToGrid w:val="0"/>
                <w:color w:val="000000"/>
              </w:rPr>
            </w:pPr>
            <w:r>
              <w:rPr>
                <w:rFonts w:cs="Arial"/>
                <w:snapToGrid w:val="0"/>
                <w:color w:val="000000"/>
              </w:rPr>
              <w:t>Char</w:t>
            </w:r>
          </w:p>
        </w:tc>
        <w:tc>
          <w:tcPr>
            <w:tcW w:w="8028" w:type="dxa"/>
          </w:tcPr>
          <w:p w14:paraId="0BDD7F38" w14:textId="77777777" w:rsidR="00370320" w:rsidRPr="00F16933" w:rsidRDefault="00370320" w:rsidP="003B2631">
            <w:pPr>
              <w:spacing w:before="20" w:after="20" w:line="192" w:lineRule="auto"/>
              <w:rPr>
                <w:rFonts w:cs="Arial"/>
                <w:snapToGrid w:val="0"/>
                <w:color w:val="000000"/>
              </w:rPr>
            </w:pPr>
            <w:r w:rsidRPr="00F16933">
              <w:rPr>
                <w:rFonts w:cs="Arial"/>
                <w:snapToGrid w:val="0"/>
                <w:color w:val="000000"/>
              </w:rPr>
              <w:t xml:space="preserve">'SIDE12', use side 1-2 as the local </w:t>
            </w:r>
            <w:proofErr w:type="spellStart"/>
            <w:r w:rsidRPr="00F16933">
              <w:rPr>
                <w:rFonts w:cs="Arial"/>
                <w:snapToGrid w:val="0"/>
                <w:color w:val="000000"/>
              </w:rPr>
              <w:t>elem</w:t>
            </w:r>
            <w:proofErr w:type="spellEnd"/>
            <w:r w:rsidRPr="00F16933">
              <w:rPr>
                <w:rFonts w:cs="Arial"/>
                <w:snapToGrid w:val="0"/>
                <w:color w:val="000000"/>
              </w:rPr>
              <w:t xml:space="preserve"> x axis.</w:t>
            </w:r>
          </w:p>
          <w:p w14:paraId="4B6637BF" w14:textId="77777777" w:rsidR="00370320" w:rsidRPr="00F16933" w:rsidRDefault="00370320" w:rsidP="003B2631">
            <w:pPr>
              <w:spacing w:before="20" w:after="20" w:line="192" w:lineRule="auto"/>
              <w:rPr>
                <w:rFonts w:cs="Arial"/>
                <w:snapToGrid w:val="0"/>
                <w:color w:val="000000"/>
              </w:rPr>
            </w:pPr>
            <w:r w:rsidRPr="00F16933">
              <w:rPr>
                <w:rFonts w:cs="Arial"/>
                <w:snapToGrid w:val="0"/>
                <w:color w:val="000000"/>
              </w:rPr>
              <w:t>'SPLITD'</w:t>
            </w:r>
            <w:r>
              <w:rPr>
                <w:rFonts w:cs="Arial"/>
                <w:snapToGrid w:val="0"/>
                <w:color w:val="000000"/>
              </w:rPr>
              <w:t xml:space="preserve"> (default)</w:t>
            </w:r>
            <w:r w:rsidRPr="00F16933">
              <w:rPr>
                <w:rFonts w:cs="Arial"/>
                <w:snapToGrid w:val="0"/>
                <w:color w:val="000000"/>
              </w:rPr>
              <w:t xml:space="preserve">, use angle that splits the 2 </w:t>
            </w:r>
            <w:proofErr w:type="spellStart"/>
            <w:r w:rsidRPr="00F16933">
              <w:rPr>
                <w:rFonts w:cs="Arial"/>
                <w:snapToGrid w:val="0"/>
                <w:color w:val="000000"/>
              </w:rPr>
              <w:t>diags</w:t>
            </w:r>
            <w:proofErr w:type="spellEnd"/>
            <w:r w:rsidRPr="00F16933">
              <w:rPr>
                <w:rFonts w:cs="Arial"/>
                <w:snapToGrid w:val="0"/>
                <w:color w:val="000000"/>
              </w:rPr>
              <w:t xml:space="preserve"> to define the </w:t>
            </w:r>
            <w:proofErr w:type="spellStart"/>
            <w:r w:rsidRPr="00F16933">
              <w:rPr>
                <w:rFonts w:cs="Arial"/>
                <w:snapToGrid w:val="0"/>
                <w:color w:val="000000"/>
              </w:rPr>
              <w:t>elem</w:t>
            </w:r>
            <w:proofErr w:type="spellEnd"/>
            <w:r w:rsidRPr="00F16933">
              <w:rPr>
                <w:rFonts w:cs="Arial"/>
                <w:snapToGrid w:val="0"/>
                <w:color w:val="000000"/>
              </w:rPr>
              <w:t xml:space="preserve"> x axis</w:t>
            </w:r>
          </w:p>
        </w:tc>
      </w:tr>
      <w:tr w:rsidR="00370320" w:rsidRPr="009A4F76" w14:paraId="49666029" w14:textId="77777777" w:rsidTr="004A6BF2">
        <w:tc>
          <w:tcPr>
            <w:tcW w:w="1440" w:type="dxa"/>
          </w:tcPr>
          <w:p w14:paraId="55ECD03D" w14:textId="73414D65" w:rsidR="00370320" w:rsidRPr="009A4F76" w:rsidRDefault="00370320" w:rsidP="003B2631">
            <w:pPr>
              <w:spacing w:before="20" w:after="20" w:line="192" w:lineRule="auto"/>
              <w:rPr>
                <w:rFonts w:cs="Arial"/>
                <w:snapToGrid w:val="0"/>
                <w:color w:val="000000"/>
              </w:rPr>
            </w:pPr>
            <w:r w:rsidRPr="009A4F76">
              <w:rPr>
                <w:rFonts w:cs="Arial"/>
                <w:snapToGrid w:val="0"/>
                <w:color w:val="000000"/>
              </w:rPr>
              <w:t>IORQ1M</w:t>
            </w:r>
            <w:r w:rsidR="007439EF">
              <w:rPr>
                <w:rFonts w:cs="Arial"/>
                <w:snapToGrid w:val="0"/>
                <w:color w:val="000000"/>
              </w:rPr>
              <w:t xml:space="preserve"> </w:t>
            </w:r>
          </w:p>
        </w:tc>
        <w:tc>
          <w:tcPr>
            <w:tcW w:w="720" w:type="dxa"/>
          </w:tcPr>
          <w:p w14:paraId="78FD9963" w14:textId="77777777" w:rsidR="00370320" w:rsidRPr="009A4F76" w:rsidRDefault="00370320" w:rsidP="003B2631">
            <w:pPr>
              <w:spacing w:before="20" w:after="20" w:line="192" w:lineRule="auto"/>
              <w:jc w:val="center"/>
              <w:rPr>
                <w:rFonts w:cs="Arial"/>
                <w:snapToGrid w:val="0"/>
                <w:color w:val="000000"/>
              </w:rPr>
            </w:pPr>
            <w:r w:rsidRPr="009A4F76">
              <w:rPr>
                <w:rFonts w:cs="Arial"/>
                <w:snapToGrid w:val="0"/>
                <w:color w:val="000000"/>
              </w:rPr>
              <w:t>Int</w:t>
            </w:r>
          </w:p>
        </w:tc>
        <w:tc>
          <w:tcPr>
            <w:tcW w:w="8028" w:type="dxa"/>
          </w:tcPr>
          <w:p w14:paraId="33F25404" w14:textId="77777777" w:rsidR="00370320" w:rsidRPr="009A4F76" w:rsidRDefault="00370320" w:rsidP="003B2631">
            <w:pPr>
              <w:spacing w:before="20" w:after="20" w:line="192" w:lineRule="auto"/>
              <w:rPr>
                <w:rFonts w:cs="Arial"/>
                <w:snapToGrid w:val="0"/>
                <w:color w:val="000000"/>
              </w:rPr>
            </w:pPr>
            <w:r w:rsidRPr="009A4F76">
              <w:rPr>
                <w:rFonts w:cs="Arial"/>
                <w:snapToGrid w:val="0"/>
                <w:color w:val="000000"/>
              </w:rPr>
              <w:t>Default = 2</w:t>
            </w:r>
          </w:p>
          <w:p w14:paraId="728DEA67" w14:textId="77777777" w:rsidR="00370320" w:rsidRPr="009A4F76" w:rsidRDefault="00370320" w:rsidP="003B2631">
            <w:pPr>
              <w:spacing w:before="20" w:after="20" w:line="192" w:lineRule="auto"/>
              <w:rPr>
                <w:rFonts w:cs="Arial"/>
                <w:snapToGrid w:val="0"/>
                <w:color w:val="000000"/>
              </w:rPr>
            </w:pPr>
            <w:r w:rsidRPr="009A4F76">
              <w:rPr>
                <w:rFonts w:cs="Arial"/>
                <w:snapToGrid w:val="0"/>
                <w:color w:val="000000"/>
              </w:rPr>
              <w:t>Gaussian integration order for membrane direct stress terms for the QUAD4, QUAD4K quadrilateral elements</w:t>
            </w:r>
          </w:p>
        </w:tc>
      </w:tr>
      <w:tr w:rsidR="00370320" w:rsidRPr="009A4F76" w14:paraId="2A718686" w14:textId="77777777" w:rsidTr="004A6BF2">
        <w:tc>
          <w:tcPr>
            <w:tcW w:w="1440" w:type="dxa"/>
          </w:tcPr>
          <w:p w14:paraId="7783F0B7" w14:textId="4516DA07" w:rsidR="00370320" w:rsidRPr="009A4F76" w:rsidRDefault="00370320" w:rsidP="003B2631">
            <w:pPr>
              <w:spacing w:before="20" w:after="20" w:line="192" w:lineRule="auto"/>
              <w:rPr>
                <w:rFonts w:cs="Arial"/>
                <w:snapToGrid w:val="0"/>
                <w:color w:val="000000"/>
              </w:rPr>
            </w:pPr>
            <w:r w:rsidRPr="009A4F76">
              <w:rPr>
                <w:rFonts w:cs="Arial"/>
                <w:snapToGrid w:val="0"/>
                <w:color w:val="000000"/>
              </w:rPr>
              <w:t>IORQ1S</w:t>
            </w:r>
            <w:r w:rsidR="007439EF">
              <w:rPr>
                <w:rFonts w:cs="Arial"/>
                <w:snapToGrid w:val="0"/>
                <w:color w:val="000000"/>
              </w:rPr>
              <w:t xml:space="preserve"> </w:t>
            </w:r>
          </w:p>
        </w:tc>
        <w:tc>
          <w:tcPr>
            <w:tcW w:w="720" w:type="dxa"/>
          </w:tcPr>
          <w:p w14:paraId="1BB684EF" w14:textId="77777777" w:rsidR="00370320" w:rsidRPr="009A4F76" w:rsidRDefault="00370320" w:rsidP="003B2631">
            <w:pPr>
              <w:spacing w:before="20" w:after="20" w:line="192" w:lineRule="auto"/>
              <w:jc w:val="center"/>
              <w:rPr>
                <w:rFonts w:cs="Arial"/>
                <w:snapToGrid w:val="0"/>
                <w:color w:val="000000"/>
              </w:rPr>
            </w:pPr>
            <w:r w:rsidRPr="009A4F76">
              <w:rPr>
                <w:rFonts w:cs="Arial"/>
                <w:snapToGrid w:val="0"/>
                <w:color w:val="000000"/>
              </w:rPr>
              <w:t>Int</w:t>
            </w:r>
          </w:p>
        </w:tc>
        <w:tc>
          <w:tcPr>
            <w:tcW w:w="8028" w:type="dxa"/>
          </w:tcPr>
          <w:p w14:paraId="44168064" w14:textId="77777777" w:rsidR="00370320" w:rsidRPr="009A4F76" w:rsidRDefault="00370320" w:rsidP="003B2631">
            <w:pPr>
              <w:spacing w:before="20" w:after="20" w:line="192" w:lineRule="auto"/>
              <w:rPr>
                <w:rFonts w:cs="Arial"/>
                <w:snapToGrid w:val="0"/>
                <w:color w:val="000000"/>
              </w:rPr>
            </w:pPr>
            <w:r w:rsidRPr="009A4F76">
              <w:rPr>
                <w:rFonts w:cs="Arial"/>
                <w:snapToGrid w:val="0"/>
                <w:color w:val="000000"/>
              </w:rPr>
              <w:t>Default = 1</w:t>
            </w:r>
          </w:p>
          <w:p w14:paraId="2E4865AE" w14:textId="77777777" w:rsidR="00370320" w:rsidRPr="009A4F76" w:rsidRDefault="00370320" w:rsidP="003B2631">
            <w:pPr>
              <w:spacing w:before="20" w:after="20" w:line="192" w:lineRule="auto"/>
              <w:rPr>
                <w:rFonts w:cs="Arial"/>
                <w:snapToGrid w:val="0"/>
                <w:color w:val="000000"/>
              </w:rPr>
            </w:pPr>
            <w:r w:rsidRPr="009A4F76">
              <w:rPr>
                <w:rFonts w:cs="Arial"/>
                <w:snapToGrid w:val="0"/>
                <w:color w:val="000000"/>
              </w:rPr>
              <w:t>Gaussian integration order for membrane shear stress terms for all quad elements</w:t>
            </w:r>
          </w:p>
        </w:tc>
      </w:tr>
      <w:tr w:rsidR="00370320" w:rsidRPr="009A4F76" w14:paraId="050A822A" w14:textId="77777777" w:rsidTr="004A6BF2">
        <w:tc>
          <w:tcPr>
            <w:tcW w:w="1440" w:type="dxa"/>
          </w:tcPr>
          <w:p w14:paraId="60429300" w14:textId="45E3FA1B" w:rsidR="00370320" w:rsidRPr="009A4F76" w:rsidRDefault="00370320" w:rsidP="003B2631">
            <w:pPr>
              <w:spacing w:before="20" w:after="20" w:line="192" w:lineRule="auto"/>
              <w:rPr>
                <w:rFonts w:cs="Arial"/>
                <w:snapToGrid w:val="0"/>
                <w:color w:val="000000"/>
              </w:rPr>
            </w:pPr>
            <w:r>
              <w:rPr>
                <w:rFonts w:cs="Arial"/>
                <w:snapToGrid w:val="0"/>
                <w:color w:val="000000"/>
              </w:rPr>
              <w:t>IORQ1</w:t>
            </w:r>
            <w:r w:rsidRPr="009A4F76">
              <w:rPr>
                <w:rFonts w:cs="Arial"/>
                <w:snapToGrid w:val="0"/>
                <w:color w:val="000000"/>
              </w:rPr>
              <w:t>B</w:t>
            </w:r>
            <w:r w:rsidR="007439EF">
              <w:rPr>
                <w:rFonts w:cs="Arial"/>
                <w:snapToGrid w:val="0"/>
                <w:color w:val="000000"/>
              </w:rPr>
              <w:t xml:space="preserve"> </w:t>
            </w:r>
          </w:p>
        </w:tc>
        <w:tc>
          <w:tcPr>
            <w:tcW w:w="720" w:type="dxa"/>
          </w:tcPr>
          <w:p w14:paraId="750E5C69" w14:textId="77777777" w:rsidR="00370320" w:rsidRPr="009A4F76" w:rsidRDefault="00370320" w:rsidP="003B2631">
            <w:pPr>
              <w:spacing w:before="20" w:after="20" w:line="192" w:lineRule="auto"/>
              <w:jc w:val="center"/>
              <w:rPr>
                <w:rFonts w:cs="Arial"/>
                <w:snapToGrid w:val="0"/>
                <w:color w:val="000000"/>
              </w:rPr>
            </w:pPr>
            <w:r w:rsidRPr="009A4F76">
              <w:rPr>
                <w:rFonts w:cs="Arial"/>
                <w:snapToGrid w:val="0"/>
                <w:color w:val="000000"/>
              </w:rPr>
              <w:t>Int</w:t>
            </w:r>
          </w:p>
        </w:tc>
        <w:tc>
          <w:tcPr>
            <w:tcW w:w="8028" w:type="dxa"/>
          </w:tcPr>
          <w:p w14:paraId="42FC1A30" w14:textId="77777777" w:rsidR="00370320" w:rsidRPr="009A4F76" w:rsidRDefault="00370320" w:rsidP="003B2631">
            <w:pPr>
              <w:spacing w:before="20" w:after="20" w:line="192" w:lineRule="auto"/>
              <w:rPr>
                <w:rFonts w:cs="Arial"/>
                <w:snapToGrid w:val="0"/>
                <w:color w:val="000000"/>
              </w:rPr>
            </w:pPr>
            <w:r w:rsidRPr="009A4F76">
              <w:rPr>
                <w:rFonts w:cs="Arial"/>
                <w:snapToGrid w:val="0"/>
                <w:color w:val="000000"/>
              </w:rPr>
              <w:t>Default = 2</w:t>
            </w:r>
          </w:p>
          <w:p w14:paraId="5C856898" w14:textId="77777777" w:rsidR="00370320" w:rsidRPr="009A4F76" w:rsidRDefault="00370320" w:rsidP="003B2631">
            <w:pPr>
              <w:spacing w:before="20" w:after="20" w:line="192" w:lineRule="auto"/>
              <w:rPr>
                <w:rFonts w:cs="Arial"/>
                <w:snapToGrid w:val="0"/>
                <w:color w:val="000000"/>
              </w:rPr>
            </w:pPr>
            <w:r w:rsidRPr="009A4F76">
              <w:rPr>
                <w:rFonts w:cs="Arial"/>
                <w:snapToGrid w:val="0"/>
                <w:color w:val="000000"/>
              </w:rPr>
              <w:t>Gaussian integration order for bending stress terms for the QUAD4K element</w:t>
            </w:r>
          </w:p>
        </w:tc>
      </w:tr>
      <w:tr w:rsidR="00370320" w:rsidRPr="009A4F76" w14:paraId="222CA96C" w14:textId="77777777" w:rsidTr="004A6BF2">
        <w:tc>
          <w:tcPr>
            <w:tcW w:w="1440" w:type="dxa"/>
          </w:tcPr>
          <w:p w14:paraId="7F302ACB" w14:textId="286AC662" w:rsidR="00370320" w:rsidRPr="009A4F76" w:rsidRDefault="00370320" w:rsidP="003B2631">
            <w:pPr>
              <w:spacing w:before="20" w:after="20" w:line="192" w:lineRule="auto"/>
              <w:rPr>
                <w:rFonts w:cs="Arial"/>
                <w:snapToGrid w:val="0"/>
                <w:color w:val="000000"/>
              </w:rPr>
            </w:pPr>
            <w:r>
              <w:rPr>
                <w:rFonts w:cs="Arial"/>
                <w:snapToGrid w:val="0"/>
                <w:color w:val="000000"/>
              </w:rPr>
              <w:t>IORQ2</w:t>
            </w:r>
            <w:r w:rsidRPr="009A4F76">
              <w:rPr>
                <w:rFonts w:cs="Arial"/>
                <w:snapToGrid w:val="0"/>
                <w:color w:val="000000"/>
              </w:rPr>
              <w:t>B</w:t>
            </w:r>
            <w:r w:rsidR="007439EF">
              <w:rPr>
                <w:rFonts w:cs="Arial"/>
                <w:snapToGrid w:val="0"/>
                <w:color w:val="000000"/>
              </w:rPr>
              <w:t xml:space="preserve"> </w:t>
            </w:r>
          </w:p>
        </w:tc>
        <w:tc>
          <w:tcPr>
            <w:tcW w:w="720" w:type="dxa"/>
          </w:tcPr>
          <w:p w14:paraId="75E6AE05" w14:textId="77777777" w:rsidR="00370320" w:rsidRPr="009A4F76" w:rsidRDefault="00370320" w:rsidP="003B2631">
            <w:pPr>
              <w:spacing w:before="20" w:after="20" w:line="192" w:lineRule="auto"/>
              <w:jc w:val="center"/>
              <w:rPr>
                <w:rFonts w:cs="Arial"/>
                <w:snapToGrid w:val="0"/>
                <w:color w:val="000000"/>
              </w:rPr>
            </w:pPr>
            <w:r w:rsidRPr="009A4F76">
              <w:rPr>
                <w:rFonts w:cs="Arial"/>
                <w:snapToGrid w:val="0"/>
                <w:color w:val="000000"/>
              </w:rPr>
              <w:t>Int</w:t>
            </w:r>
          </w:p>
        </w:tc>
        <w:tc>
          <w:tcPr>
            <w:tcW w:w="8028" w:type="dxa"/>
          </w:tcPr>
          <w:p w14:paraId="2DAEF4D2" w14:textId="77777777" w:rsidR="00370320" w:rsidRPr="009A4F76" w:rsidRDefault="00370320" w:rsidP="003B2631">
            <w:pPr>
              <w:spacing w:before="20" w:after="20" w:line="192" w:lineRule="auto"/>
              <w:rPr>
                <w:rFonts w:cs="Arial"/>
                <w:snapToGrid w:val="0"/>
                <w:color w:val="000000"/>
              </w:rPr>
            </w:pPr>
            <w:r w:rsidRPr="009A4F76">
              <w:rPr>
                <w:rFonts w:cs="Arial"/>
                <w:snapToGrid w:val="0"/>
                <w:color w:val="000000"/>
              </w:rPr>
              <w:t>Default = 2</w:t>
            </w:r>
          </w:p>
          <w:p w14:paraId="2BF2F1A2" w14:textId="77777777" w:rsidR="00370320" w:rsidRPr="009A4F76" w:rsidRDefault="00370320" w:rsidP="003B2631">
            <w:pPr>
              <w:spacing w:before="20" w:after="20" w:line="192" w:lineRule="auto"/>
              <w:rPr>
                <w:rFonts w:cs="Arial"/>
                <w:snapToGrid w:val="0"/>
                <w:color w:val="000000"/>
              </w:rPr>
            </w:pPr>
            <w:r w:rsidRPr="009A4F76">
              <w:rPr>
                <w:rFonts w:cs="Arial"/>
                <w:snapToGrid w:val="0"/>
                <w:color w:val="000000"/>
              </w:rPr>
              <w:t>Gaussian integration order for bending stress terms for the QUAD4 element</w:t>
            </w:r>
          </w:p>
        </w:tc>
      </w:tr>
      <w:tr w:rsidR="00370320" w:rsidRPr="009A4F76" w14:paraId="30CFD834" w14:textId="77777777" w:rsidTr="004A6BF2">
        <w:tc>
          <w:tcPr>
            <w:tcW w:w="1440" w:type="dxa"/>
          </w:tcPr>
          <w:p w14:paraId="266C5859" w14:textId="51A67C2F" w:rsidR="00370320" w:rsidRPr="009A4F76" w:rsidRDefault="00370320" w:rsidP="003B2631">
            <w:pPr>
              <w:spacing w:before="20" w:after="20" w:line="192" w:lineRule="auto"/>
              <w:rPr>
                <w:rFonts w:cs="Arial"/>
                <w:snapToGrid w:val="0"/>
                <w:color w:val="000000"/>
              </w:rPr>
            </w:pPr>
            <w:r>
              <w:rPr>
                <w:rFonts w:cs="Arial"/>
                <w:snapToGrid w:val="0"/>
                <w:color w:val="000000"/>
              </w:rPr>
              <w:t>IORQ2</w:t>
            </w:r>
            <w:r w:rsidRPr="009A4F76">
              <w:rPr>
                <w:rFonts w:cs="Arial"/>
                <w:snapToGrid w:val="0"/>
                <w:color w:val="000000"/>
              </w:rPr>
              <w:t>T</w:t>
            </w:r>
            <w:r w:rsidR="007439EF">
              <w:rPr>
                <w:rFonts w:cs="Arial"/>
                <w:snapToGrid w:val="0"/>
                <w:color w:val="000000"/>
              </w:rPr>
              <w:t xml:space="preserve"> </w:t>
            </w:r>
          </w:p>
        </w:tc>
        <w:tc>
          <w:tcPr>
            <w:tcW w:w="720" w:type="dxa"/>
          </w:tcPr>
          <w:p w14:paraId="25860615" w14:textId="77777777" w:rsidR="00370320" w:rsidRPr="009A4F76" w:rsidRDefault="00370320" w:rsidP="003B2631">
            <w:pPr>
              <w:spacing w:before="20" w:after="20" w:line="192" w:lineRule="auto"/>
              <w:jc w:val="center"/>
              <w:rPr>
                <w:rFonts w:cs="Arial"/>
                <w:snapToGrid w:val="0"/>
                <w:color w:val="000000"/>
              </w:rPr>
            </w:pPr>
            <w:r w:rsidRPr="009A4F76">
              <w:rPr>
                <w:rFonts w:cs="Arial"/>
                <w:snapToGrid w:val="0"/>
                <w:color w:val="000000"/>
              </w:rPr>
              <w:t>Int</w:t>
            </w:r>
          </w:p>
        </w:tc>
        <w:tc>
          <w:tcPr>
            <w:tcW w:w="8028" w:type="dxa"/>
          </w:tcPr>
          <w:p w14:paraId="21A40C80" w14:textId="77777777" w:rsidR="00370320" w:rsidRPr="009A4F76" w:rsidRDefault="00370320" w:rsidP="003B2631">
            <w:pPr>
              <w:spacing w:before="20" w:after="20" w:line="192" w:lineRule="auto"/>
              <w:rPr>
                <w:rFonts w:cs="Arial"/>
                <w:snapToGrid w:val="0"/>
                <w:color w:val="000000"/>
              </w:rPr>
            </w:pPr>
            <w:r w:rsidRPr="009A4F76">
              <w:rPr>
                <w:rFonts w:cs="Arial"/>
                <w:snapToGrid w:val="0"/>
                <w:color w:val="000000"/>
              </w:rPr>
              <w:t>Default = 3</w:t>
            </w:r>
          </w:p>
          <w:p w14:paraId="2D805F2C" w14:textId="77777777" w:rsidR="00370320" w:rsidRPr="009A4F76" w:rsidRDefault="00370320" w:rsidP="003B2631">
            <w:pPr>
              <w:spacing w:before="20" w:after="20" w:line="192" w:lineRule="auto"/>
              <w:rPr>
                <w:rFonts w:cs="Arial"/>
                <w:snapToGrid w:val="0"/>
                <w:color w:val="000000"/>
              </w:rPr>
            </w:pPr>
            <w:r w:rsidRPr="009A4F76">
              <w:rPr>
                <w:rFonts w:cs="Arial"/>
                <w:snapToGrid w:val="0"/>
                <w:color w:val="000000"/>
              </w:rPr>
              <w:t>Gaussian integration order for transverse shear stress terms for the QUAD4 element</w:t>
            </w:r>
          </w:p>
        </w:tc>
      </w:tr>
      <w:tr w:rsidR="00370320" w:rsidRPr="009A4F76" w14:paraId="378479D4" w14:textId="77777777" w:rsidTr="004A6BF2">
        <w:tc>
          <w:tcPr>
            <w:tcW w:w="1440" w:type="dxa"/>
          </w:tcPr>
          <w:p w14:paraId="30A605BA" w14:textId="6E3D35E9" w:rsidR="00370320" w:rsidRPr="009A4F76" w:rsidRDefault="00370320" w:rsidP="003B2631">
            <w:pPr>
              <w:spacing w:before="20" w:after="20" w:line="192" w:lineRule="auto"/>
              <w:rPr>
                <w:rFonts w:cs="Arial"/>
                <w:snapToGrid w:val="0"/>
                <w:color w:val="000000"/>
              </w:rPr>
            </w:pPr>
            <w:r w:rsidRPr="009A4F76">
              <w:rPr>
                <w:rFonts w:cs="Arial"/>
                <w:snapToGrid w:val="0"/>
                <w:color w:val="000000"/>
              </w:rPr>
              <w:t>ITMAX</w:t>
            </w:r>
            <w:r w:rsidR="007439EF">
              <w:rPr>
                <w:rFonts w:cs="Arial"/>
                <w:snapToGrid w:val="0"/>
                <w:color w:val="000000"/>
              </w:rPr>
              <w:t xml:space="preserve"> </w:t>
            </w:r>
          </w:p>
        </w:tc>
        <w:tc>
          <w:tcPr>
            <w:tcW w:w="720" w:type="dxa"/>
          </w:tcPr>
          <w:p w14:paraId="6C368B4E" w14:textId="77777777" w:rsidR="00370320" w:rsidRPr="009A4F76" w:rsidRDefault="00370320" w:rsidP="003B2631">
            <w:pPr>
              <w:spacing w:before="20" w:after="20" w:line="192" w:lineRule="auto"/>
              <w:jc w:val="center"/>
              <w:rPr>
                <w:rFonts w:cs="Arial"/>
                <w:snapToGrid w:val="0"/>
                <w:color w:val="000000"/>
              </w:rPr>
            </w:pPr>
            <w:r w:rsidRPr="009A4F76">
              <w:rPr>
                <w:rFonts w:cs="Arial"/>
                <w:snapToGrid w:val="0"/>
                <w:color w:val="000000"/>
              </w:rPr>
              <w:t>Int</w:t>
            </w:r>
          </w:p>
        </w:tc>
        <w:tc>
          <w:tcPr>
            <w:tcW w:w="8028" w:type="dxa"/>
          </w:tcPr>
          <w:p w14:paraId="038B2E45" w14:textId="77777777" w:rsidR="00370320" w:rsidRPr="009A4F76" w:rsidRDefault="00370320" w:rsidP="003B2631">
            <w:pPr>
              <w:spacing w:before="20" w:after="20" w:line="192" w:lineRule="auto"/>
              <w:rPr>
                <w:rFonts w:cs="Arial"/>
                <w:snapToGrid w:val="0"/>
                <w:color w:val="000000"/>
              </w:rPr>
            </w:pPr>
            <w:r w:rsidRPr="009A4F76">
              <w:rPr>
                <w:rFonts w:cs="Arial"/>
                <w:snapToGrid w:val="0"/>
                <w:color w:val="000000"/>
              </w:rPr>
              <w:t>Default = 5</w:t>
            </w:r>
          </w:p>
          <w:p w14:paraId="0D7AB528" w14:textId="77777777" w:rsidR="00370320" w:rsidRPr="009A4F76" w:rsidRDefault="00370320" w:rsidP="003B2631">
            <w:pPr>
              <w:spacing w:before="20" w:after="20" w:line="192" w:lineRule="auto"/>
              <w:rPr>
                <w:rFonts w:cs="Arial"/>
                <w:snapToGrid w:val="0"/>
                <w:color w:val="000000"/>
              </w:rPr>
            </w:pPr>
            <w:r w:rsidRPr="009A4F76">
              <w:rPr>
                <w:rFonts w:cs="Arial"/>
                <w:snapToGrid w:val="0"/>
                <w:color w:val="000000"/>
              </w:rPr>
              <w:t xml:space="preserve">Max number of iterations in refining the solution when parameter UREFINE = Y </w:t>
            </w:r>
          </w:p>
        </w:tc>
      </w:tr>
      <w:tr w:rsidR="00370320" w:rsidRPr="009A4F76" w14:paraId="2A288FE9" w14:textId="77777777" w:rsidTr="004A6BF2">
        <w:tc>
          <w:tcPr>
            <w:tcW w:w="1440" w:type="dxa"/>
          </w:tcPr>
          <w:p w14:paraId="704279A1" w14:textId="77777777" w:rsidR="00370320" w:rsidRPr="009A4F76" w:rsidRDefault="00370320" w:rsidP="003B2631">
            <w:pPr>
              <w:spacing w:before="20" w:after="20" w:line="192" w:lineRule="auto"/>
              <w:rPr>
                <w:rFonts w:cs="Arial"/>
                <w:snapToGrid w:val="0"/>
                <w:color w:val="000000"/>
              </w:rPr>
            </w:pPr>
            <w:r>
              <w:rPr>
                <w:rFonts w:cs="Arial"/>
                <w:snapToGrid w:val="0"/>
                <w:color w:val="000000"/>
              </w:rPr>
              <w:t>KLLRAT</w:t>
            </w:r>
          </w:p>
        </w:tc>
        <w:tc>
          <w:tcPr>
            <w:tcW w:w="720" w:type="dxa"/>
          </w:tcPr>
          <w:p w14:paraId="4140F77F" w14:textId="77777777" w:rsidR="00370320" w:rsidRPr="009A4F76" w:rsidRDefault="00370320" w:rsidP="003B2631">
            <w:pPr>
              <w:spacing w:before="20" w:after="20" w:line="192" w:lineRule="auto"/>
              <w:jc w:val="center"/>
              <w:rPr>
                <w:rFonts w:cs="Arial"/>
                <w:snapToGrid w:val="0"/>
                <w:color w:val="000000"/>
              </w:rPr>
            </w:pPr>
            <w:r>
              <w:rPr>
                <w:rFonts w:cs="Arial"/>
                <w:snapToGrid w:val="0"/>
                <w:color w:val="000000"/>
              </w:rPr>
              <w:t>Char</w:t>
            </w:r>
          </w:p>
        </w:tc>
        <w:tc>
          <w:tcPr>
            <w:tcW w:w="8028" w:type="dxa"/>
          </w:tcPr>
          <w:p w14:paraId="74638D17" w14:textId="77777777" w:rsidR="00370320" w:rsidRPr="00F16933" w:rsidRDefault="00370320" w:rsidP="003B2631">
            <w:pPr>
              <w:spacing w:before="20" w:after="20" w:line="192" w:lineRule="auto"/>
              <w:rPr>
                <w:rFonts w:cs="Arial"/>
                <w:snapToGrid w:val="0"/>
                <w:color w:val="000000"/>
              </w:rPr>
            </w:pPr>
            <w:r>
              <w:rPr>
                <w:rFonts w:cs="Arial"/>
                <w:snapToGrid w:val="0"/>
                <w:color w:val="000000"/>
              </w:rPr>
              <w:t xml:space="preserve">Default = Y </w:t>
            </w:r>
            <w:r w:rsidRPr="00F16933">
              <w:rPr>
                <w:rFonts w:cs="Arial"/>
                <w:snapToGrid w:val="0"/>
                <w:color w:val="000000"/>
              </w:rPr>
              <w:t>to tell whether to calc ratio of max/min KLL diagonal terms</w:t>
            </w:r>
          </w:p>
        </w:tc>
      </w:tr>
      <w:tr w:rsidR="00370320" w:rsidRPr="009A4F76" w14:paraId="02B6D86F" w14:textId="77777777" w:rsidTr="004A6BF2">
        <w:tc>
          <w:tcPr>
            <w:tcW w:w="1440" w:type="dxa"/>
          </w:tcPr>
          <w:p w14:paraId="7125AE7D" w14:textId="77777777" w:rsidR="00370320" w:rsidRPr="009A4F76" w:rsidRDefault="00370320" w:rsidP="003B2631">
            <w:pPr>
              <w:spacing w:before="20" w:after="20" w:line="192" w:lineRule="auto"/>
              <w:rPr>
                <w:rFonts w:cs="Arial"/>
                <w:snapToGrid w:val="0"/>
                <w:color w:val="000000"/>
              </w:rPr>
            </w:pPr>
            <w:r>
              <w:rPr>
                <w:rFonts w:cs="Arial"/>
                <w:snapToGrid w:val="0"/>
                <w:color w:val="000000"/>
              </w:rPr>
              <w:t>KOORAT</w:t>
            </w:r>
          </w:p>
        </w:tc>
        <w:tc>
          <w:tcPr>
            <w:tcW w:w="720" w:type="dxa"/>
          </w:tcPr>
          <w:p w14:paraId="4DA3F13D" w14:textId="77777777" w:rsidR="00370320" w:rsidRPr="009A4F76" w:rsidRDefault="00370320" w:rsidP="003B2631">
            <w:pPr>
              <w:spacing w:before="20" w:after="20" w:line="192" w:lineRule="auto"/>
              <w:jc w:val="center"/>
              <w:rPr>
                <w:rFonts w:cs="Arial"/>
                <w:snapToGrid w:val="0"/>
                <w:color w:val="000000"/>
              </w:rPr>
            </w:pPr>
            <w:r>
              <w:rPr>
                <w:rFonts w:cs="Arial"/>
                <w:snapToGrid w:val="0"/>
                <w:color w:val="000000"/>
              </w:rPr>
              <w:t>Char</w:t>
            </w:r>
          </w:p>
        </w:tc>
        <w:tc>
          <w:tcPr>
            <w:tcW w:w="8028" w:type="dxa"/>
          </w:tcPr>
          <w:p w14:paraId="256A8681" w14:textId="77777777" w:rsidR="00370320" w:rsidRPr="00F16933" w:rsidRDefault="00370320" w:rsidP="003B2631">
            <w:pPr>
              <w:spacing w:before="20" w:after="20" w:line="192" w:lineRule="auto"/>
              <w:rPr>
                <w:rFonts w:cs="Arial"/>
                <w:snapToGrid w:val="0"/>
                <w:color w:val="000000"/>
              </w:rPr>
            </w:pPr>
            <w:r>
              <w:rPr>
                <w:rFonts w:cs="Arial"/>
                <w:snapToGrid w:val="0"/>
                <w:color w:val="000000"/>
              </w:rPr>
              <w:t>Default = Y</w:t>
            </w:r>
            <w:r w:rsidRPr="00F16933">
              <w:rPr>
                <w:rFonts w:cs="Arial"/>
                <w:snapToGrid w:val="0"/>
                <w:color w:val="000000"/>
              </w:rPr>
              <w:t xml:space="preserve"> to tell whet</w:t>
            </w:r>
            <w:r>
              <w:rPr>
                <w:rFonts w:cs="Arial"/>
                <w:snapToGrid w:val="0"/>
                <w:color w:val="000000"/>
              </w:rPr>
              <w:t>her to calc ratio of max/min KOO</w:t>
            </w:r>
            <w:r w:rsidRPr="00F16933">
              <w:rPr>
                <w:rFonts w:cs="Arial"/>
                <w:snapToGrid w:val="0"/>
                <w:color w:val="000000"/>
              </w:rPr>
              <w:t xml:space="preserve"> diagonal terms</w:t>
            </w:r>
          </w:p>
        </w:tc>
      </w:tr>
      <w:tr w:rsidR="00370320" w:rsidRPr="009A4F76" w14:paraId="448D6DEA" w14:textId="77777777" w:rsidTr="004A6BF2">
        <w:tc>
          <w:tcPr>
            <w:tcW w:w="1440" w:type="dxa"/>
          </w:tcPr>
          <w:p w14:paraId="3B99DE6F" w14:textId="77777777" w:rsidR="00370320" w:rsidRPr="009A4F76" w:rsidRDefault="00370320" w:rsidP="003B2631">
            <w:pPr>
              <w:spacing w:before="20" w:after="20" w:line="192" w:lineRule="auto"/>
              <w:rPr>
                <w:rFonts w:cs="Arial"/>
                <w:snapToGrid w:val="0"/>
                <w:color w:val="000000"/>
              </w:rPr>
            </w:pPr>
            <w:r>
              <w:rPr>
                <w:rFonts w:cs="Arial"/>
                <w:snapToGrid w:val="0"/>
                <w:color w:val="000000"/>
              </w:rPr>
              <w:t>LANCMETH</w:t>
            </w:r>
          </w:p>
        </w:tc>
        <w:tc>
          <w:tcPr>
            <w:tcW w:w="720" w:type="dxa"/>
          </w:tcPr>
          <w:p w14:paraId="18F72670" w14:textId="77777777" w:rsidR="00370320" w:rsidRPr="009A4F76" w:rsidRDefault="00370320" w:rsidP="003B2631">
            <w:pPr>
              <w:spacing w:before="20" w:after="20" w:line="192" w:lineRule="auto"/>
              <w:jc w:val="center"/>
              <w:rPr>
                <w:rFonts w:cs="Arial"/>
                <w:snapToGrid w:val="0"/>
                <w:color w:val="000000"/>
              </w:rPr>
            </w:pPr>
            <w:r>
              <w:rPr>
                <w:rFonts w:cs="Arial"/>
                <w:snapToGrid w:val="0"/>
                <w:color w:val="000000"/>
              </w:rPr>
              <w:t>Char</w:t>
            </w:r>
          </w:p>
        </w:tc>
        <w:tc>
          <w:tcPr>
            <w:tcW w:w="8028" w:type="dxa"/>
          </w:tcPr>
          <w:p w14:paraId="5C8A668F" w14:textId="77777777" w:rsidR="00370320" w:rsidRDefault="00370320" w:rsidP="003B2631">
            <w:pPr>
              <w:spacing w:before="20" w:after="20" w:line="192" w:lineRule="auto"/>
              <w:rPr>
                <w:rFonts w:cs="Arial"/>
                <w:snapToGrid w:val="0"/>
                <w:color w:val="000000"/>
              </w:rPr>
            </w:pPr>
            <w:r>
              <w:rPr>
                <w:rFonts w:cs="Arial"/>
                <w:snapToGrid w:val="0"/>
                <w:color w:val="000000"/>
              </w:rPr>
              <w:t>Procedure to use for Lanczos eigenvalue extraction (Currently only ARPACK is available but it does require matrices to be stored in band form which can require an excessive amount of memory for large problems)</w:t>
            </w:r>
          </w:p>
        </w:tc>
      </w:tr>
      <w:tr w:rsidR="00370320" w:rsidRPr="009A4F76" w14:paraId="59CA8EEE" w14:textId="77777777" w:rsidTr="004A6BF2">
        <w:tc>
          <w:tcPr>
            <w:tcW w:w="1440" w:type="dxa"/>
          </w:tcPr>
          <w:p w14:paraId="00BE8E6A" w14:textId="2717E258" w:rsidR="00370320" w:rsidRPr="009A4F76" w:rsidRDefault="00370320" w:rsidP="003B2631">
            <w:pPr>
              <w:spacing w:before="20" w:after="20" w:line="192" w:lineRule="auto"/>
              <w:rPr>
                <w:rFonts w:cs="Arial"/>
                <w:snapToGrid w:val="0"/>
                <w:color w:val="000000"/>
              </w:rPr>
            </w:pPr>
            <w:r w:rsidRPr="009A4F76">
              <w:rPr>
                <w:rFonts w:cs="Arial"/>
                <w:snapToGrid w:val="0"/>
                <w:color w:val="000000"/>
              </w:rPr>
              <w:t>MATSPARS</w:t>
            </w:r>
            <w:r w:rsidR="007439EF">
              <w:rPr>
                <w:rFonts w:cs="Arial"/>
                <w:snapToGrid w:val="0"/>
                <w:color w:val="000000"/>
              </w:rPr>
              <w:t xml:space="preserve"> </w:t>
            </w:r>
          </w:p>
        </w:tc>
        <w:tc>
          <w:tcPr>
            <w:tcW w:w="720" w:type="dxa"/>
          </w:tcPr>
          <w:p w14:paraId="296A3B45" w14:textId="77777777" w:rsidR="00370320" w:rsidRPr="009A4F76" w:rsidRDefault="00370320" w:rsidP="003B2631">
            <w:pPr>
              <w:spacing w:before="20" w:after="20" w:line="192" w:lineRule="auto"/>
              <w:jc w:val="center"/>
              <w:rPr>
                <w:rFonts w:cs="Arial"/>
                <w:snapToGrid w:val="0"/>
                <w:color w:val="000000"/>
              </w:rPr>
            </w:pPr>
            <w:r w:rsidRPr="009A4F76">
              <w:rPr>
                <w:rFonts w:cs="Arial"/>
                <w:snapToGrid w:val="0"/>
                <w:color w:val="000000"/>
              </w:rPr>
              <w:t>Char</w:t>
            </w:r>
          </w:p>
        </w:tc>
        <w:tc>
          <w:tcPr>
            <w:tcW w:w="8028" w:type="dxa"/>
          </w:tcPr>
          <w:p w14:paraId="6B7099D6" w14:textId="5CBD7FB4" w:rsidR="00370320" w:rsidRPr="009A4F76" w:rsidRDefault="00370320" w:rsidP="003B2631">
            <w:pPr>
              <w:spacing w:before="20" w:after="20" w:line="192" w:lineRule="auto"/>
              <w:rPr>
                <w:rFonts w:cs="Arial"/>
                <w:snapToGrid w:val="0"/>
                <w:color w:val="000000"/>
              </w:rPr>
            </w:pPr>
            <w:r>
              <w:rPr>
                <w:rFonts w:cs="Arial"/>
                <w:snapToGrid w:val="0"/>
                <w:color w:val="000000"/>
              </w:rPr>
              <w:t>If</w:t>
            </w:r>
            <w:r w:rsidRPr="009A4F76">
              <w:rPr>
                <w:rFonts w:cs="Arial"/>
                <w:snapToGrid w:val="0"/>
                <w:color w:val="000000"/>
              </w:rPr>
              <w:t xml:space="preserve"> = Y</w:t>
            </w:r>
            <w:r>
              <w:rPr>
                <w:rFonts w:cs="Arial"/>
                <w:snapToGrid w:val="0"/>
                <w:color w:val="000000"/>
              </w:rPr>
              <w:t xml:space="preserve"> (default)</w:t>
            </w:r>
            <w:r w:rsidRPr="009A4F76">
              <w:rPr>
                <w:rFonts w:cs="Arial"/>
                <w:snapToGrid w:val="0"/>
                <w:color w:val="000000"/>
              </w:rPr>
              <w:t>, use sparse matrix routines for add/mu</w:t>
            </w:r>
            <w:r>
              <w:rPr>
                <w:rFonts w:cs="Arial"/>
                <w:snapToGrid w:val="0"/>
                <w:color w:val="000000"/>
              </w:rPr>
              <w:t>ltiply in all matrix operations.</w:t>
            </w:r>
            <w:r w:rsidR="007439EF">
              <w:rPr>
                <w:rFonts w:cs="Arial"/>
                <w:snapToGrid w:val="0"/>
                <w:color w:val="000000"/>
              </w:rPr>
              <w:t xml:space="preserve"> </w:t>
            </w:r>
            <w:r>
              <w:rPr>
                <w:rFonts w:cs="Arial"/>
                <w:snapToGrid w:val="0"/>
                <w:color w:val="000000"/>
              </w:rPr>
              <w:t>If N, use full matrix add/multiply (not recommended)</w:t>
            </w:r>
          </w:p>
        </w:tc>
      </w:tr>
      <w:tr w:rsidR="00370320" w:rsidRPr="009A4F76" w14:paraId="20F8BA96" w14:textId="77777777" w:rsidTr="004A6BF2">
        <w:tc>
          <w:tcPr>
            <w:tcW w:w="1440" w:type="dxa"/>
          </w:tcPr>
          <w:p w14:paraId="4ADA1D26" w14:textId="77777777" w:rsidR="00370320" w:rsidRDefault="00370320" w:rsidP="003B2631">
            <w:pPr>
              <w:spacing w:before="20" w:after="20" w:line="192" w:lineRule="auto"/>
              <w:rPr>
                <w:rFonts w:cs="Arial"/>
                <w:snapToGrid w:val="0"/>
                <w:color w:val="000000"/>
              </w:rPr>
            </w:pPr>
            <w:r>
              <w:rPr>
                <w:rFonts w:cs="Arial"/>
                <w:snapToGrid w:val="0"/>
                <w:color w:val="000000"/>
              </w:rPr>
              <w:t>MAXRATIO</w:t>
            </w:r>
          </w:p>
        </w:tc>
        <w:tc>
          <w:tcPr>
            <w:tcW w:w="720" w:type="dxa"/>
          </w:tcPr>
          <w:p w14:paraId="2C9D08BB" w14:textId="77777777" w:rsidR="00370320" w:rsidRDefault="00370320" w:rsidP="003B2631">
            <w:pPr>
              <w:spacing w:before="20" w:after="20" w:line="192" w:lineRule="auto"/>
              <w:jc w:val="center"/>
              <w:rPr>
                <w:rFonts w:cs="Arial"/>
                <w:snapToGrid w:val="0"/>
                <w:color w:val="000000"/>
              </w:rPr>
            </w:pPr>
            <w:r>
              <w:rPr>
                <w:rFonts w:cs="Arial"/>
                <w:snapToGrid w:val="0"/>
                <w:color w:val="000000"/>
              </w:rPr>
              <w:t>Real</w:t>
            </w:r>
          </w:p>
        </w:tc>
        <w:tc>
          <w:tcPr>
            <w:tcW w:w="8028" w:type="dxa"/>
          </w:tcPr>
          <w:p w14:paraId="1F64C42E" w14:textId="77777777" w:rsidR="00370320" w:rsidRDefault="00370320" w:rsidP="003B2631">
            <w:pPr>
              <w:spacing w:before="20" w:after="20" w:line="192" w:lineRule="auto"/>
              <w:rPr>
                <w:rFonts w:cs="Arial"/>
                <w:snapToGrid w:val="0"/>
                <w:color w:val="000000"/>
              </w:rPr>
            </w:pPr>
            <w:r>
              <w:rPr>
                <w:rFonts w:cs="Arial"/>
                <w:snapToGrid w:val="0"/>
                <w:color w:val="000000"/>
              </w:rPr>
              <w:t>Default =1X10</w:t>
            </w:r>
            <w:r>
              <w:rPr>
                <w:rFonts w:cs="Arial"/>
                <w:snapToGrid w:val="0"/>
                <w:color w:val="000000"/>
                <w:vertAlign w:val="superscript"/>
              </w:rPr>
              <w:t>7</w:t>
            </w:r>
          </w:p>
          <w:p w14:paraId="77C6CECE" w14:textId="77777777" w:rsidR="00370320" w:rsidRPr="007A1BE2" w:rsidRDefault="00370320" w:rsidP="003B2631">
            <w:pPr>
              <w:spacing w:before="20" w:after="20" w:line="192" w:lineRule="auto"/>
              <w:rPr>
                <w:rFonts w:cs="Arial"/>
                <w:snapToGrid w:val="0"/>
                <w:color w:val="000000"/>
              </w:rPr>
            </w:pPr>
            <w:r w:rsidRPr="007A1BE2">
              <w:rPr>
                <w:rFonts w:cs="Arial"/>
                <w:snapToGrid w:val="0"/>
                <w:color w:val="000000"/>
              </w:rPr>
              <w:t>Max value of matrix diagonal to factor diagonal before messages are written and BAILOUT tested for aborting run</w:t>
            </w:r>
          </w:p>
        </w:tc>
      </w:tr>
      <w:tr w:rsidR="00370320" w:rsidRPr="009A4F76" w14:paraId="2041BEFD" w14:textId="77777777" w:rsidTr="004A6BF2">
        <w:tc>
          <w:tcPr>
            <w:tcW w:w="1440" w:type="dxa"/>
          </w:tcPr>
          <w:p w14:paraId="011AC8D0" w14:textId="77777777" w:rsidR="00370320" w:rsidRDefault="00370320" w:rsidP="003B2631">
            <w:pPr>
              <w:spacing w:before="20" w:after="20" w:line="192" w:lineRule="auto"/>
              <w:rPr>
                <w:rFonts w:cs="Arial"/>
                <w:snapToGrid w:val="0"/>
                <w:color w:val="000000"/>
              </w:rPr>
            </w:pPr>
            <w:r>
              <w:rPr>
                <w:rFonts w:cs="Arial"/>
                <w:snapToGrid w:val="0"/>
                <w:color w:val="000000"/>
              </w:rPr>
              <w:t>MEFMCORD</w:t>
            </w:r>
          </w:p>
        </w:tc>
        <w:tc>
          <w:tcPr>
            <w:tcW w:w="720" w:type="dxa"/>
          </w:tcPr>
          <w:p w14:paraId="7B968F80" w14:textId="77777777" w:rsidR="00370320" w:rsidRDefault="00370320" w:rsidP="003B2631">
            <w:pPr>
              <w:spacing w:before="20" w:after="20" w:line="192" w:lineRule="auto"/>
              <w:jc w:val="center"/>
              <w:rPr>
                <w:rFonts w:cs="Arial"/>
                <w:snapToGrid w:val="0"/>
                <w:color w:val="000000"/>
              </w:rPr>
            </w:pPr>
            <w:r>
              <w:rPr>
                <w:rFonts w:cs="Arial"/>
                <w:snapToGrid w:val="0"/>
                <w:color w:val="000000"/>
              </w:rPr>
              <w:t>Int</w:t>
            </w:r>
          </w:p>
        </w:tc>
        <w:tc>
          <w:tcPr>
            <w:tcW w:w="8028" w:type="dxa"/>
          </w:tcPr>
          <w:p w14:paraId="5A0C2DB1" w14:textId="77777777" w:rsidR="00370320" w:rsidRDefault="00370320" w:rsidP="003B2631">
            <w:pPr>
              <w:spacing w:before="20" w:after="20" w:line="192" w:lineRule="auto"/>
              <w:rPr>
                <w:rFonts w:cs="Arial"/>
                <w:snapToGrid w:val="0"/>
                <w:color w:val="000000"/>
              </w:rPr>
            </w:pPr>
            <w:r>
              <w:rPr>
                <w:rFonts w:cs="Arial"/>
                <w:snapToGrid w:val="0"/>
                <w:color w:val="000000"/>
              </w:rPr>
              <w:t>Default = 0. The coordinate system in which to calculate modal mass and participation factors</w:t>
            </w:r>
          </w:p>
        </w:tc>
      </w:tr>
      <w:tr w:rsidR="00370320" w:rsidRPr="009A4F76" w14:paraId="54DAB49E" w14:textId="77777777" w:rsidTr="004A6BF2">
        <w:tc>
          <w:tcPr>
            <w:tcW w:w="1440" w:type="dxa"/>
          </w:tcPr>
          <w:p w14:paraId="1548A1AA" w14:textId="77777777" w:rsidR="00370320" w:rsidRDefault="00370320" w:rsidP="003B2631">
            <w:pPr>
              <w:spacing w:before="20" w:after="20" w:line="192" w:lineRule="auto"/>
              <w:rPr>
                <w:rFonts w:cs="Arial"/>
                <w:snapToGrid w:val="0"/>
                <w:color w:val="000000"/>
              </w:rPr>
            </w:pPr>
            <w:r>
              <w:rPr>
                <w:rFonts w:cs="Arial"/>
                <w:snapToGrid w:val="0"/>
                <w:color w:val="000000"/>
              </w:rPr>
              <w:t>MEFMLOC</w:t>
            </w:r>
          </w:p>
        </w:tc>
        <w:tc>
          <w:tcPr>
            <w:tcW w:w="720" w:type="dxa"/>
          </w:tcPr>
          <w:p w14:paraId="1E6EC19D" w14:textId="77777777" w:rsidR="00370320" w:rsidRDefault="00370320" w:rsidP="003B2631">
            <w:pPr>
              <w:spacing w:before="20" w:after="20" w:line="192" w:lineRule="auto"/>
              <w:jc w:val="center"/>
              <w:rPr>
                <w:rFonts w:cs="Arial"/>
                <w:snapToGrid w:val="0"/>
                <w:color w:val="000000"/>
              </w:rPr>
            </w:pPr>
            <w:r>
              <w:rPr>
                <w:rFonts w:cs="Arial"/>
                <w:snapToGrid w:val="0"/>
                <w:color w:val="000000"/>
              </w:rPr>
              <w:t>Char</w:t>
            </w:r>
          </w:p>
        </w:tc>
        <w:tc>
          <w:tcPr>
            <w:tcW w:w="8028" w:type="dxa"/>
          </w:tcPr>
          <w:p w14:paraId="1A06691F" w14:textId="77777777" w:rsidR="00370320" w:rsidRDefault="00370320" w:rsidP="003B2631">
            <w:pPr>
              <w:spacing w:before="20" w:after="20" w:line="192" w:lineRule="auto"/>
              <w:rPr>
                <w:rFonts w:cs="Arial"/>
                <w:snapToGrid w:val="0"/>
                <w:color w:val="000000"/>
              </w:rPr>
            </w:pPr>
            <w:r>
              <w:rPr>
                <w:rFonts w:cs="Arial"/>
                <w:snapToGrid w:val="0"/>
                <w:color w:val="000000"/>
              </w:rPr>
              <w:t>Reference location for calculating modal effective mass in Craig-Bampton (SOL 31) analyses. This only affects the rotational modal effective masses. Field 3 can be GRDPNT, GRID or CG:</w:t>
            </w:r>
          </w:p>
          <w:p w14:paraId="02FB8FE0" w14:textId="77777777" w:rsidR="00370320" w:rsidRDefault="00370320" w:rsidP="003B2631">
            <w:pPr>
              <w:spacing w:before="20" w:after="20" w:line="192" w:lineRule="auto"/>
              <w:rPr>
                <w:rFonts w:cs="Arial"/>
                <w:snapToGrid w:val="0"/>
                <w:color w:val="000000"/>
              </w:rPr>
            </w:pPr>
            <w:r>
              <w:rPr>
                <w:rFonts w:cs="Arial"/>
                <w:snapToGrid w:val="0"/>
                <w:color w:val="000000"/>
              </w:rPr>
              <w:t>If field 3 = GRDPNT (default): ref point is the same as the one for PARAM GRDPNT</w:t>
            </w:r>
          </w:p>
          <w:p w14:paraId="07CB2E0A" w14:textId="77777777" w:rsidR="00370320" w:rsidRDefault="00370320" w:rsidP="003B2631">
            <w:pPr>
              <w:spacing w:before="20" w:after="20" w:line="192" w:lineRule="auto"/>
              <w:rPr>
                <w:rFonts w:cs="Arial"/>
                <w:snapToGrid w:val="0"/>
                <w:color w:val="000000"/>
              </w:rPr>
            </w:pPr>
            <w:r>
              <w:rPr>
                <w:rFonts w:cs="Arial"/>
                <w:snapToGrid w:val="0"/>
                <w:color w:val="000000"/>
              </w:rPr>
              <w:t>If field 3 = CG: use the model center of gravity as the reference point</w:t>
            </w:r>
          </w:p>
          <w:p w14:paraId="18B1E8D0" w14:textId="77777777" w:rsidR="00370320" w:rsidRDefault="00370320" w:rsidP="003B2631">
            <w:pPr>
              <w:spacing w:before="20" w:after="20" w:line="192" w:lineRule="auto"/>
              <w:rPr>
                <w:rFonts w:cs="Arial"/>
                <w:snapToGrid w:val="0"/>
                <w:color w:val="000000"/>
              </w:rPr>
            </w:pPr>
            <w:r>
              <w:rPr>
                <w:rFonts w:cs="Arial"/>
                <w:snapToGrid w:val="0"/>
                <w:color w:val="000000"/>
              </w:rPr>
              <w:t>If field 3 = GRID: use the grid point number in field 4 as the reference point</w:t>
            </w:r>
          </w:p>
          <w:p w14:paraId="7C3D405A" w14:textId="735E7DC6" w:rsidR="00370320" w:rsidRDefault="00370320" w:rsidP="003B2631">
            <w:pPr>
              <w:spacing w:before="20" w:after="20" w:line="192" w:lineRule="auto"/>
              <w:rPr>
                <w:rFonts w:cs="Arial"/>
                <w:snapToGrid w:val="0"/>
                <w:color w:val="000000"/>
              </w:rPr>
            </w:pPr>
            <w:r>
              <w:rPr>
                <w:rFonts w:cs="Arial"/>
                <w:snapToGrid w:val="0"/>
                <w:color w:val="000000"/>
              </w:rPr>
              <w:t>Field 4: MEFMGRID (grid to use when field 3 is GRID)</w:t>
            </w:r>
          </w:p>
        </w:tc>
      </w:tr>
      <w:tr w:rsidR="00370320" w:rsidRPr="009A4F76" w14:paraId="712E9280" w14:textId="77777777" w:rsidTr="004A6BF2">
        <w:tc>
          <w:tcPr>
            <w:tcW w:w="1440" w:type="dxa"/>
          </w:tcPr>
          <w:p w14:paraId="654FF3A1" w14:textId="77777777" w:rsidR="00370320" w:rsidRDefault="00370320" w:rsidP="003B2631">
            <w:pPr>
              <w:spacing w:before="20" w:after="20" w:line="192" w:lineRule="auto"/>
              <w:rPr>
                <w:rFonts w:cs="Arial"/>
                <w:snapToGrid w:val="0"/>
                <w:color w:val="000000"/>
              </w:rPr>
            </w:pPr>
            <w:r>
              <w:rPr>
                <w:rFonts w:cs="Arial"/>
                <w:snapToGrid w:val="0"/>
                <w:color w:val="000000"/>
              </w:rPr>
              <w:t>MEMAFAC</w:t>
            </w:r>
          </w:p>
        </w:tc>
        <w:tc>
          <w:tcPr>
            <w:tcW w:w="720" w:type="dxa"/>
          </w:tcPr>
          <w:p w14:paraId="47424659" w14:textId="77777777" w:rsidR="00370320" w:rsidRDefault="00370320" w:rsidP="003B2631">
            <w:pPr>
              <w:spacing w:before="20" w:after="20" w:line="192" w:lineRule="auto"/>
              <w:jc w:val="center"/>
              <w:rPr>
                <w:rFonts w:cs="Arial"/>
                <w:snapToGrid w:val="0"/>
                <w:color w:val="000000"/>
              </w:rPr>
            </w:pPr>
            <w:r>
              <w:rPr>
                <w:rFonts w:cs="Arial"/>
                <w:snapToGrid w:val="0"/>
                <w:color w:val="000000"/>
              </w:rPr>
              <w:t>Int</w:t>
            </w:r>
          </w:p>
        </w:tc>
        <w:tc>
          <w:tcPr>
            <w:tcW w:w="8028" w:type="dxa"/>
          </w:tcPr>
          <w:p w14:paraId="54919C86" w14:textId="77777777" w:rsidR="00370320" w:rsidRPr="009539E5" w:rsidRDefault="00370320" w:rsidP="003B2631">
            <w:pPr>
              <w:spacing w:before="20" w:after="20" w:line="192" w:lineRule="auto"/>
              <w:rPr>
                <w:rFonts w:cs="Arial"/>
                <w:snapToGrid w:val="0"/>
                <w:color w:val="000000"/>
              </w:rPr>
            </w:pPr>
            <w:r>
              <w:rPr>
                <w:rFonts w:cs="Arial"/>
                <w:snapToGrid w:val="0"/>
                <w:color w:val="000000"/>
              </w:rPr>
              <w:t xml:space="preserve">Default = 0.9. </w:t>
            </w:r>
            <w:r w:rsidRPr="009539E5">
              <w:rPr>
                <w:rFonts w:cs="Arial"/>
                <w:snapToGrid w:val="0"/>
                <w:color w:val="000000"/>
              </w:rPr>
              <w:t xml:space="preserve">Factor to multiply the size request of memory to be allocated when looping to find an allowable amount of memory to allocate. Used when the initial request for memory (in </w:t>
            </w:r>
            <w:proofErr w:type="spellStart"/>
            <w:r w:rsidRPr="009539E5">
              <w:rPr>
                <w:rFonts w:cs="Arial"/>
                <w:snapToGrid w:val="0"/>
                <w:color w:val="000000"/>
              </w:rPr>
              <w:t>subrs</w:t>
            </w:r>
            <w:proofErr w:type="spellEnd"/>
            <w:r w:rsidRPr="009539E5">
              <w:rPr>
                <w:rFonts w:cs="Arial"/>
                <w:snapToGrid w:val="0"/>
                <w:color w:val="000000"/>
              </w:rPr>
              <w:t xml:space="preserve"> ESP or EMP) cannot be met and we know that the request i</w:t>
            </w:r>
            <w:r>
              <w:rPr>
                <w:rFonts w:cs="Arial"/>
                <w:snapToGrid w:val="0"/>
                <w:color w:val="000000"/>
              </w:rPr>
              <w:t>s conservative</w:t>
            </w:r>
            <w:r w:rsidRPr="009539E5">
              <w:rPr>
                <w:rFonts w:cs="Arial"/>
                <w:snapToGrid w:val="0"/>
                <w:color w:val="000000"/>
              </w:rPr>
              <w:t>.</w:t>
            </w:r>
          </w:p>
        </w:tc>
      </w:tr>
      <w:tr w:rsidR="00370320" w:rsidRPr="009A4F76" w14:paraId="7BB85DAF" w14:textId="77777777" w:rsidTr="004A6BF2">
        <w:tc>
          <w:tcPr>
            <w:tcW w:w="1440" w:type="dxa"/>
          </w:tcPr>
          <w:p w14:paraId="22B71FD4" w14:textId="77777777" w:rsidR="00370320" w:rsidRDefault="00370320" w:rsidP="003B2631">
            <w:pPr>
              <w:spacing w:before="20" w:after="20" w:line="192" w:lineRule="auto"/>
              <w:rPr>
                <w:rFonts w:cs="Arial"/>
                <w:snapToGrid w:val="0"/>
                <w:color w:val="000000"/>
              </w:rPr>
            </w:pPr>
            <w:r>
              <w:rPr>
                <w:rFonts w:cs="Arial"/>
                <w:snapToGrid w:val="0"/>
                <w:color w:val="000000"/>
              </w:rPr>
              <w:t>MIN4TRED</w:t>
            </w:r>
          </w:p>
        </w:tc>
        <w:tc>
          <w:tcPr>
            <w:tcW w:w="720" w:type="dxa"/>
          </w:tcPr>
          <w:p w14:paraId="664CCE12" w14:textId="77777777" w:rsidR="00370320" w:rsidRDefault="00370320" w:rsidP="003B2631">
            <w:pPr>
              <w:spacing w:before="20" w:after="20" w:line="192" w:lineRule="auto"/>
              <w:jc w:val="center"/>
              <w:rPr>
                <w:rFonts w:cs="Arial"/>
                <w:snapToGrid w:val="0"/>
                <w:color w:val="000000"/>
              </w:rPr>
            </w:pPr>
            <w:r>
              <w:rPr>
                <w:rFonts w:cs="Arial"/>
                <w:snapToGrid w:val="0"/>
                <w:color w:val="000000"/>
              </w:rPr>
              <w:t>Char</w:t>
            </w:r>
          </w:p>
        </w:tc>
        <w:tc>
          <w:tcPr>
            <w:tcW w:w="8028" w:type="dxa"/>
          </w:tcPr>
          <w:p w14:paraId="2B8A8260" w14:textId="77777777" w:rsidR="00370320" w:rsidRPr="004B1703" w:rsidRDefault="00370320" w:rsidP="003B2631">
            <w:pPr>
              <w:spacing w:before="20" w:after="20" w:line="192" w:lineRule="auto"/>
              <w:rPr>
                <w:rFonts w:cs="Arial"/>
                <w:snapToGrid w:val="0"/>
                <w:color w:val="000000"/>
              </w:rPr>
            </w:pPr>
            <w:r>
              <w:rPr>
                <w:rFonts w:cs="Arial"/>
                <w:snapToGrid w:val="0"/>
                <w:color w:val="000000"/>
              </w:rPr>
              <w:t>Default = STC. Defines</w:t>
            </w:r>
            <w:r w:rsidRPr="004B1703">
              <w:rPr>
                <w:rFonts w:cs="Arial"/>
                <w:snapToGrid w:val="0"/>
                <w:color w:val="000000"/>
              </w:rPr>
              <w:t xml:space="preserve"> the method for how the 5th node of the MIN4T element is reduced out (to get a </w:t>
            </w:r>
            <w:proofErr w:type="gramStart"/>
            <w:r w:rsidRPr="004B1703">
              <w:rPr>
                <w:rFonts w:cs="Arial"/>
                <w:snapToGrid w:val="0"/>
                <w:color w:val="000000"/>
              </w:rPr>
              <w:t>4 node</w:t>
            </w:r>
            <w:proofErr w:type="gramEnd"/>
            <w:r w:rsidRPr="004B1703">
              <w:rPr>
                <w:rFonts w:cs="Arial"/>
                <w:snapToGrid w:val="0"/>
                <w:color w:val="000000"/>
              </w:rPr>
              <w:t xml:space="preserve"> quad element)</w:t>
            </w:r>
            <w:r>
              <w:rPr>
                <w:rFonts w:cs="Arial"/>
                <w:snapToGrid w:val="0"/>
                <w:color w:val="000000"/>
              </w:rPr>
              <w:t>. STC (default) is static condensation. B54 (not implemented as of Version 3.0) uses a method developed by the element author (see Reference section, this manual for the element formulation paper)</w:t>
            </w:r>
          </w:p>
        </w:tc>
      </w:tr>
    </w:tbl>
    <w:p w14:paraId="6AEF0758" w14:textId="77777777" w:rsidR="00370320" w:rsidRPr="009A4F76" w:rsidRDefault="00370320" w:rsidP="00370320">
      <w:pPr>
        <w:jc w:val="center"/>
        <w:rPr>
          <w:rFonts w:cs="Arial"/>
        </w:rPr>
      </w:pPr>
      <w:r>
        <w:br w:type="page"/>
      </w:r>
      <w:r w:rsidRPr="009A4F76">
        <w:rPr>
          <w:rFonts w:cs="Arial"/>
        </w:rPr>
        <w:lastRenderedPageBreak/>
        <w:t>Parameters</w:t>
      </w:r>
      <w:r>
        <w:rPr>
          <w:rFonts w:cs="Arial"/>
        </w:rPr>
        <w:t xml:space="preserve"> (continued)</w:t>
      </w:r>
    </w:p>
    <w:p w14:paraId="6EF9B613" w14:textId="77777777" w:rsidR="00370320" w:rsidRDefault="00370320" w:rsidP="00370320"/>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720"/>
        <w:gridCol w:w="8028"/>
      </w:tblGrid>
      <w:tr w:rsidR="00370320" w:rsidRPr="009A4F76" w14:paraId="20F458B7" w14:textId="77777777" w:rsidTr="003B2631">
        <w:tc>
          <w:tcPr>
            <w:tcW w:w="1440" w:type="dxa"/>
            <w:shd w:val="clear" w:color="auto" w:fill="D9D9D9" w:themeFill="background1" w:themeFillShade="D9"/>
          </w:tcPr>
          <w:p w14:paraId="7CCAE186" w14:textId="77777777" w:rsidR="00370320" w:rsidRPr="00992DD1" w:rsidRDefault="00370320" w:rsidP="003B2631">
            <w:pPr>
              <w:spacing w:beforeLines="20" w:before="48" w:afterLines="20" w:after="48" w:line="192"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Parameter Name</w:t>
            </w:r>
          </w:p>
        </w:tc>
        <w:tc>
          <w:tcPr>
            <w:tcW w:w="720" w:type="dxa"/>
            <w:shd w:val="clear" w:color="auto" w:fill="D9D9D9" w:themeFill="background1" w:themeFillShade="D9"/>
          </w:tcPr>
          <w:p w14:paraId="0E3ABDCE" w14:textId="77777777" w:rsidR="00370320" w:rsidRPr="00992DD1" w:rsidRDefault="00370320" w:rsidP="003B2631">
            <w:pPr>
              <w:spacing w:beforeLines="20" w:before="48" w:afterLines="20" w:after="48" w:line="192" w:lineRule="auto"/>
              <w:jc w:val="center"/>
              <w:rPr>
                <w:rFonts w:ascii="Arial" w:hAnsi="Arial" w:cs="Arial"/>
                <w:b/>
                <w:bCs/>
                <w:snapToGrid w:val="0"/>
                <w:color w:val="000000"/>
                <w:sz w:val="22"/>
                <w:szCs w:val="22"/>
              </w:rPr>
            </w:pPr>
            <w:proofErr w:type="spellStart"/>
            <w:r w:rsidRPr="00992DD1">
              <w:rPr>
                <w:rFonts w:ascii="Arial" w:hAnsi="Arial" w:cs="Arial"/>
                <w:b/>
                <w:bCs/>
                <w:snapToGrid w:val="0"/>
                <w:color w:val="000000"/>
                <w:sz w:val="22"/>
                <w:szCs w:val="22"/>
              </w:rPr>
              <w:t>DataType</w:t>
            </w:r>
            <w:proofErr w:type="spellEnd"/>
          </w:p>
        </w:tc>
        <w:tc>
          <w:tcPr>
            <w:tcW w:w="8028" w:type="dxa"/>
            <w:shd w:val="clear" w:color="auto" w:fill="D9D9D9" w:themeFill="background1" w:themeFillShade="D9"/>
          </w:tcPr>
          <w:p w14:paraId="7E903F81" w14:textId="77777777" w:rsidR="00370320" w:rsidRPr="00992DD1" w:rsidRDefault="00370320" w:rsidP="003B2631">
            <w:pPr>
              <w:spacing w:beforeLines="20" w:before="48" w:afterLines="20" w:after="48" w:line="192"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Function of Parameter</w:t>
            </w:r>
          </w:p>
          <w:p w14:paraId="7EE1367D" w14:textId="77777777" w:rsidR="00370320" w:rsidRPr="00992DD1" w:rsidRDefault="00370320" w:rsidP="003B2631">
            <w:pPr>
              <w:spacing w:beforeLines="20" w:before="48" w:afterLines="20" w:after="48" w:line="192"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NOTE: Default values of parameters are: N for Char, 0 for Int and 0.0 for real</w:t>
            </w:r>
          </w:p>
        </w:tc>
      </w:tr>
      <w:tr w:rsidR="00370320" w:rsidRPr="009A4F76" w14:paraId="38EDEBD8" w14:textId="77777777" w:rsidTr="004A6BF2">
        <w:tc>
          <w:tcPr>
            <w:tcW w:w="1440" w:type="dxa"/>
          </w:tcPr>
          <w:p w14:paraId="58FC2F55" w14:textId="77777777" w:rsidR="00370320" w:rsidRDefault="00370320" w:rsidP="003B2631">
            <w:pPr>
              <w:spacing w:beforeLines="20" w:before="48" w:afterLines="20" w:after="48" w:line="192" w:lineRule="auto"/>
              <w:rPr>
                <w:rFonts w:cs="Arial"/>
                <w:snapToGrid w:val="0"/>
                <w:color w:val="000000"/>
              </w:rPr>
            </w:pPr>
            <w:r>
              <w:rPr>
                <w:rFonts w:cs="Arial"/>
                <w:snapToGrid w:val="0"/>
                <w:color w:val="000000"/>
              </w:rPr>
              <w:t>MPFOUT</w:t>
            </w:r>
          </w:p>
        </w:tc>
        <w:tc>
          <w:tcPr>
            <w:tcW w:w="720" w:type="dxa"/>
          </w:tcPr>
          <w:p w14:paraId="5DB0BB53" w14:textId="77777777" w:rsidR="00370320" w:rsidRDefault="00370320" w:rsidP="003B2631">
            <w:pPr>
              <w:spacing w:beforeLines="20" w:before="48" w:afterLines="20" w:after="48" w:line="192" w:lineRule="auto"/>
              <w:jc w:val="center"/>
              <w:rPr>
                <w:rFonts w:cs="Arial"/>
                <w:snapToGrid w:val="0"/>
                <w:color w:val="000000"/>
              </w:rPr>
            </w:pPr>
            <w:r>
              <w:rPr>
                <w:rFonts w:cs="Arial"/>
                <w:snapToGrid w:val="0"/>
                <w:color w:val="000000"/>
              </w:rPr>
              <w:t>Char</w:t>
            </w:r>
          </w:p>
        </w:tc>
        <w:tc>
          <w:tcPr>
            <w:tcW w:w="8028" w:type="dxa"/>
          </w:tcPr>
          <w:p w14:paraId="600F4B1F" w14:textId="77777777" w:rsidR="00370320" w:rsidRDefault="00370320" w:rsidP="003B2631">
            <w:pPr>
              <w:spacing w:beforeLines="20" w:before="48" w:afterLines="20" w:after="48" w:line="192" w:lineRule="auto"/>
              <w:rPr>
                <w:snapToGrid w:val="0"/>
              </w:rPr>
            </w:pPr>
            <w:r>
              <w:rPr>
                <w:snapToGrid w:val="0"/>
              </w:rPr>
              <w:t>(1) ‘6’ (default) indicates to output modal participation factors (MPF) relative to the 6 DOF’s at grid MEFMGRID (see PARAM MEFMLOC)</w:t>
            </w:r>
          </w:p>
          <w:p w14:paraId="45C1DAA6" w14:textId="77777777" w:rsidR="00370320" w:rsidRDefault="00370320" w:rsidP="003B2631">
            <w:pPr>
              <w:spacing w:beforeLines="20" w:before="48" w:afterLines="20" w:after="48" w:line="192" w:lineRule="auto"/>
              <w:rPr>
                <w:snapToGrid w:val="0"/>
              </w:rPr>
            </w:pPr>
            <w:r>
              <w:rPr>
                <w:snapToGrid w:val="0"/>
              </w:rPr>
              <w:t>(2) ‘R’ indicates to output MPF’s for all of the R-set DOF’s individually</w:t>
            </w:r>
          </w:p>
        </w:tc>
      </w:tr>
      <w:tr w:rsidR="00370320" w:rsidRPr="009A4F76" w14:paraId="49319E6E" w14:textId="77777777" w:rsidTr="004A6BF2">
        <w:tc>
          <w:tcPr>
            <w:tcW w:w="1440" w:type="dxa"/>
          </w:tcPr>
          <w:p w14:paraId="1A7D99A2" w14:textId="77777777" w:rsidR="00370320" w:rsidRDefault="00370320" w:rsidP="003B2631">
            <w:pPr>
              <w:spacing w:beforeLines="20" w:before="48" w:afterLines="20" w:after="48" w:line="192" w:lineRule="auto"/>
              <w:rPr>
                <w:rFonts w:cs="Arial"/>
                <w:snapToGrid w:val="0"/>
                <w:color w:val="000000"/>
              </w:rPr>
            </w:pPr>
            <w:r>
              <w:rPr>
                <w:rFonts w:cs="Arial"/>
                <w:snapToGrid w:val="0"/>
                <w:color w:val="000000"/>
              </w:rPr>
              <w:t>MXALLOCA</w:t>
            </w:r>
          </w:p>
        </w:tc>
        <w:tc>
          <w:tcPr>
            <w:tcW w:w="720" w:type="dxa"/>
          </w:tcPr>
          <w:p w14:paraId="5F7B9F5C" w14:textId="77777777" w:rsidR="00370320" w:rsidRDefault="00370320" w:rsidP="003B2631">
            <w:pPr>
              <w:spacing w:beforeLines="20" w:before="48" w:afterLines="20" w:after="48" w:line="192" w:lineRule="auto"/>
              <w:jc w:val="center"/>
              <w:rPr>
                <w:rFonts w:cs="Arial"/>
                <w:snapToGrid w:val="0"/>
                <w:color w:val="000000"/>
              </w:rPr>
            </w:pPr>
            <w:r>
              <w:rPr>
                <w:rFonts w:cs="Arial"/>
                <w:snapToGrid w:val="0"/>
                <w:color w:val="000000"/>
              </w:rPr>
              <w:t>Int</w:t>
            </w:r>
          </w:p>
        </w:tc>
        <w:tc>
          <w:tcPr>
            <w:tcW w:w="8028" w:type="dxa"/>
          </w:tcPr>
          <w:p w14:paraId="249D7F84" w14:textId="5D00295C" w:rsidR="00370320" w:rsidRPr="00186329" w:rsidRDefault="00370320" w:rsidP="003B2631">
            <w:pPr>
              <w:spacing w:beforeLines="20" w:before="48" w:afterLines="20" w:after="48" w:line="192" w:lineRule="auto"/>
              <w:rPr>
                <w:rFonts w:cs="Arial"/>
                <w:snapToGrid w:val="0"/>
                <w:color w:val="000000"/>
              </w:rPr>
            </w:pPr>
            <w:r>
              <w:rPr>
                <w:rFonts w:cs="Arial"/>
                <w:snapToGrid w:val="0"/>
                <w:color w:val="000000"/>
              </w:rPr>
              <w:t>Default = 10.</w:t>
            </w:r>
            <w:r w:rsidR="007439EF">
              <w:rPr>
                <w:rFonts w:cs="Arial"/>
                <w:snapToGrid w:val="0"/>
                <w:color w:val="000000"/>
              </w:rPr>
              <w:t xml:space="preserve"> </w:t>
            </w:r>
            <w:r w:rsidRPr="00186329">
              <w:rPr>
                <w:rFonts w:cs="Arial"/>
                <w:snapToGrid w:val="0"/>
                <w:color w:val="000000"/>
              </w:rPr>
              <w:t>Max number of attempts to allow when trying to allocate memory</w:t>
            </w:r>
            <w:r>
              <w:rPr>
                <w:rFonts w:cs="Arial"/>
                <w:snapToGrid w:val="0"/>
                <w:color w:val="000000"/>
              </w:rPr>
              <w:t xml:space="preserve"> in subroutine ALLOCATE_STF_ARRAYS</w:t>
            </w:r>
          </w:p>
        </w:tc>
      </w:tr>
      <w:tr w:rsidR="00370320" w:rsidRPr="009A4F76" w14:paraId="2D54E881" w14:textId="77777777" w:rsidTr="004A6BF2">
        <w:tc>
          <w:tcPr>
            <w:tcW w:w="1440" w:type="dxa"/>
          </w:tcPr>
          <w:p w14:paraId="0F97B3A3" w14:textId="77777777" w:rsidR="00370320" w:rsidRPr="009A4F76" w:rsidRDefault="00370320" w:rsidP="003B2631">
            <w:pPr>
              <w:spacing w:beforeLines="20" w:before="48" w:afterLines="20" w:after="48" w:line="192" w:lineRule="auto"/>
              <w:rPr>
                <w:rFonts w:cs="Arial"/>
                <w:snapToGrid w:val="0"/>
                <w:color w:val="000000"/>
              </w:rPr>
            </w:pPr>
            <w:r>
              <w:rPr>
                <w:rFonts w:cs="Arial"/>
                <w:snapToGrid w:val="0"/>
                <w:color w:val="000000"/>
              </w:rPr>
              <w:t>MXITERI</w:t>
            </w:r>
          </w:p>
        </w:tc>
        <w:tc>
          <w:tcPr>
            <w:tcW w:w="720" w:type="dxa"/>
          </w:tcPr>
          <w:p w14:paraId="49D3273E" w14:textId="77777777" w:rsidR="00370320" w:rsidRPr="009A4F76" w:rsidRDefault="00370320" w:rsidP="003B2631">
            <w:pPr>
              <w:spacing w:beforeLines="20" w:before="48" w:afterLines="20" w:after="48" w:line="192" w:lineRule="auto"/>
              <w:jc w:val="center"/>
              <w:rPr>
                <w:rFonts w:cs="Arial"/>
                <w:snapToGrid w:val="0"/>
                <w:color w:val="000000"/>
              </w:rPr>
            </w:pPr>
            <w:r>
              <w:rPr>
                <w:rFonts w:cs="Arial"/>
                <w:snapToGrid w:val="0"/>
                <w:color w:val="000000"/>
              </w:rPr>
              <w:t>Int</w:t>
            </w:r>
          </w:p>
        </w:tc>
        <w:tc>
          <w:tcPr>
            <w:tcW w:w="8028" w:type="dxa"/>
          </w:tcPr>
          <w:p w14:paraId="449543C0" w14:textId="77777777" w:rsidR="00370320" w:rsidRPr="009A4F76" w:rsidRDefault="00370320" w:rsidP="003B2631">
            <w:pPr>
              <w:spacing w:beforeLines="20" w:before="48" w:afterLines="20" w:after="48" w:line="192" w:lineRule="auto"/>
              <w:rPr>
                <w:rFonts w:cs="Arial"/>
                <w:snapToGrid w:val="0"/>
                <w:color w:val="000000"/>
              </w:rPr>
            </w:pPr>
            <w:r>
              <w:rPr>
                <w:rFonts w:cs="Arial"/>
                <w:snapToGrid w:val="0"/>
                <w:color w:val="000000"/>
              </w:rPr>
              <w:t>Default = 50. Max number of iterations to use in the Inverse Power eigenvalue extraction method</w:t>
            </w:r>
          </w:p>
        </w:tc>
      </w:tr>
      <w:tr w:rsidR="00370320" w:rsidRPr="009A4F76" w14:paraId="3A2A379B" w14:textId="77777777" w:rsidTr="004A6BF2">
        <w:tc>
          <w:tcPr>
            <w:tcW w:w="1440" w:type="dxa"/>
          </w:tcPr>
          <w:p w14:paraId="2D6868D8" w14:textId="77777777" w:rsidR="00370320" w:rsidRPr="009A4F76" w:rsidRDefault="00370320" w:rsidP="003B2631">
            <w:pPr>
              <w:spacing w:beforeLines="20" w:before="48" w:afterLines="20" w:after="48" w:line="192" w:lineRule="auto"/>
              <w:rPr>
                <w:rFonts w:cs="Arial"/>
                <w:snapToGrid w:val="0"/>
                <w:color w:val="000000"/>
              </w:rPr>
            </w:pPr>
            <w:r>
              <w:rPr>
                <w:rFonts w:cs="Arial"/>
                <w:snapToGrid w:val="0"/>
                <w:color w:val="000000"/>
              </w:rPr>
              <w:t>MXITERL</w:t>
            </w:r>
          </w:p>
        </w:tc>
        <w:tc>
          <w:tcPr>
            <w:tcW w:w="720" w:type="dxa"/>
          </w:tcPr>
          <w:p w14:paraId="198AE0FE" w14:textId="77777777" w:rsidR="00370320" w:rsidRPr="009A4F76" w:rsidRDefault="00370320" w:rsidP="003B2631">
            <w:pPr>
              <w:spacing w:beforeLines="20" w:before="48" w:afterLines="20" w:after="48" w:line="192" w:lineRule="auto"/>
              <w:jc w:val="center"/>
              <w:rPr>
                <w:rFonts w:cs="Arial"/>
                <w:snapToGrid w:val="0"/>
                <w:color w:val="000000"/>
              </w:rPr>
            </w:pPr>
            <w:r>
              <w:rPr>
                <w:rFonts w:cs="Arial"/>
                <w:snapToGrid w:val="0"/>
                <w:color w:val="000000"/>
              </w:rPr>
              <w:t>Int</w:t>
            </w:r>
          </w:p>
        </w:tc>
        <w:tc>
          <w:tcPr>
            <w:tcW w:w="8028" w:type="dxa"/>
          </w:tcPr>
          <w:p w14:paraId="7FE61E6D" w14:textId="77777777" w:rsidR="00370320" w:rsidRPr="009A4F76" w:rsidRDefault="00370320" w:rsidP="003B2631">
            <w:pPr>
              <w:spacing w:beforeLines="20" w:before="48" w:afterLines="20" w:after="48" w:line="192" w:lineRule="auto"/>
              <w:rPr>
                <w:rFonts w:cs="Arial"/>
                <w:snapToGrid w:val="0"/>
                <w:color w:val="000000"/>
              </w:rPr>
            </w:pPr>
            <w:r>
              <w:rPr>
                <w:rFonts w:cs="Arial"/>
                <w:snapToGrid w:val="0"/>
                <w:color w:val="000000"/>
              </w:rPr>
              <w:t>Default = 50. Max number of iterations to use in the Lanczos eigenvalue extraction method</w:t>
            </w:r>
          </w:p>
        </w:tc>
      </w:tr>
      <w:tr w:rsidR="00370320" w:rsidRPr="009A4F76" w14:paraId="431BDB1A" w14:textId="77777777" w:rsidTr="004A6BF2">
        <w:tc>
          <w:tcPr>
            <w:tcW w:w="1440" w:type="dxa"/>
          </w:tcPr>
          <w:p w14:paraId="00A40077" w14:textId="77777777" w:rsidR="00370320" w:rsidRDefault="00370320" w:rsidP="003B2631">
            <w:pPr>
              <w:spacing w:beforeLines="20" w:before="48" w:afterLines="20" w:after="48" w:line="192" w:lineRule="auto"/>
              <w:rPr>
                <w:rFonts w:cs="Arial"/>
                <w:snapToGrid w:val="0"/>
                <w:color w:val="000000"/>
              </w:rPr>
            </w:pPr>
            <w:r>
              <w:rPr>
                <w:rFonts w:cs="Arial"/>
                <w:snapToGrid w:val="0"/>
                <w:color w:val="000000"/>
              </w:rPr>
              <w:t>OTMSKIP</w:t>
            </w:r>
          </w:p>
        </w:tc>
        <w:tc>
          <w:tcPr>
            <w:tcW w:w="720" w:type="dxa"/>
          </w:tcPr>
          <w:p w14:paraId="2EB28FD3" w14:textId="77777777" w:rsidR="00370320" w:rsidRDefault="00370320" w:rsidP="003B2631">
            <w:pPr>
              <w:spacing w:beforeLines="20" w:before="48" w:afterLines="20" w:after="48" w:line="192" w:lineRule="auto"/>
              <w:jc w:val="center"/>
              <w:rPr>
                <w:rFonts w:cs="Arial"/>
                <w:snapToGrid w:val="0"/>
                <w:color w:val="000000"/>
              </w:rPr>
            </w:pPr>
            <w:r>
              <w:rPr>
                <w:rFonts w:cs="Arial"/>
                <w:snapToGrid w:val="0"/>
                <w:color w:val="000000"/>
              </w:rPr>
              <w:t>Int</w:t>
            </w:r>
          </w:p>
        </w:tc>
        <w:tc>
          <w:tcPr>
            <w:tcW w:w="8028" w:type="dxa"/>
          </w:tcPr>
          <w:p w14:paraId="13446D25" w14:textId="77777777" w:rsidR="00370320" w:rsidRPr="00A73A20" w:rsidRDefault="00370320" w:rsidP="003B2631">
            <w:pPr>
              <w:spacing w:beforeLines="20" w:before="48" w:afterLines="20" w:after="48" w:line="192" w:lineRule="auto"/>
              <w:rPr>
                <w:rFonts w:cs="Arial"/>
                <w:snapToGrid w:val="0"/>
                <w:color w:val="000000"/>
              </w:rPr>
            </w:pPr>
            <w:r>
              <w:rPr>
                <w:rFonts w:cs="Arial"/>
                <w:snapToGrid w:val="0"/>
                <w:color w:val="000000"/>
              </w:rPr>
              <w:t>N</w:t>
            </w:r>
            <w:r w:rsidRPr="00A73A20">
              <w:rPr>
                <w:rFonts w:cs="Arial"/>
                <w:snapToGrid w:val="0"/>
                <w:color w:val="000000"/>
              </w:rPr>
              <w:t>umber of lines to skip between segments of OTM text file descriptors</w:t>
            </w:r>
          </w:p>
        </w:tc>
      </w:tr>
      <w:tr w:rsidR="00370320" w:rsidRPr="009A4F76" w14:paraId="69A618AE" w14:textId="77777777" w:rsidTr="004A6BF2">
        <w:tc>
          <w:tcPr>
            <w:tcW w:w="1440" w:type="dxa"/>
          </w:tcPr>
          <w:p w14:paraId="1EB14E8D" w14:textId="77777777" w:rsidR="00370320" w:rsidRDefault="00370320" w:rsidP="003B2631">
            <w:pPr>
              <w:spacing w:beforeLines="20" w:before="48" w:afterLines="20" w:after="48" w:line="192" w:lineRule="auto"/>
              <w:rPr>
                <w:rFonts w:cs="Arial"/>
                <w:snapToGrid w:val="0"/>
                <w:color w:val="000000"/>
              </w:rPr>
            </w:pPr>
            <w:r>
              <w:rPr>
                <w:rFonts w:cs="Arial"/>
                <w:snapToGrid w:val="0"/>
                <w:color w:val="000000"/>
              </w:rPr>
              <w:t>PBARLDEC</w:t>
            </w:r>
          </w:p>
        </w:tc>
        <w:tc>
          <w:tcPr>
            <w:tcW w:w="720" w:type="dxa"/>
          </w:tcPr>
          <w:p w14:paraId="131F27C7" w14:textId="77777777" w:rsidR="00370320" w:rsidRDefault="00370320" w:rsidP="003B2631">
            <w:pPr>
              <w:spacing w:beforeLines="20" w:before="48" w:afterLines="20" w:after="48" w:line="192" w:lineRule="auto"/>
              <w:jc w:val="center"/>
              <w:rPr>
                <w:rFonts w:cs="Arial"/>
                <w:snapToGrid w:val="0"/>
                <w:color w:val="000000"/>
              </w:rPr>
            </w:pPr>
            <w:r>
              <w:rPr>
                <w:rFonts w:cs="Arial"/>
                <w:snapToGrid w:val="0"/>
                <w:color w:val="000000"/>
              </w:rPr>
              <w:t>Int</w:t>
            </w:r>
          </w:p>
        </w:tc>
        <w:tc>
          <w:tcPr>
            <w:tcW w:w="8028" w:type="dxa"/>
          </w:tcPr>
          <w:p w14:paraId="2D45CBBF" w14:textId="23F93164" w:rsidR="00370320" w:rsidRPr="00186329" w:rsidRDefault="00370320" w:rsidP="003B2631">
            <w:pPr>
              <w:spacing w:beforeLines="20" w:before="48" w:afterLines="20" w:after="48" w:line="192" w:lineRule="auto"/>
              <w:rPr>
                <w:rFonts w:cs="Arial"/>
                <w:snapToGrid w:val="0"/>
                <w:color w:val="000000"/>
              </w:rPr>
            </w:pPr>
            <w:r>
              <w:rPr>
                <w:rFonts w:cs="Arial"/>
                <w:snapToGrid w:val="0"/>
                <w:color w:val="000000"/>
              </w:rPr>
              <w:t>Default = 5.</w:t>
            </w:r>
            <w:r w:rsidR="007439EF">
              <w:rPr>
                <w:rFonts w:cs="Arial"/>
                <w:snapToGrid w:val="0"/>
                <w:color w:val="000000"/>
              </w:rPr>
              <w:t xml:space="preserve"> </w:t>
            </w:r>
            <w:r>
              <w:rPr>
                <w:rFonts w:cs="Arial"/>
                <w:snapToGrid w:val="0"/>
                <w:color w:val="000000"/>
              </w:rPr>
              <w:t>Number of decimal digits</w:t>
            </w:r>
            <w:r w:rsidRPr="00186329">
              <w:rPr>
                <w:rFonts w:cs="Arial"/>
                <w:snapToGrid w:val="0"/>
                <w:color w:val="000000"/>
              </w:rPr>
              <w:t xml:space="preserve"> when writing PBAR equiv</w:t>
            </w:r>
            <w:r>
              <w:rPr>
                <w:rFonts w:cs="Arial"/>
                <w:snapToGrid w:val="0"/>
                <w:color w:val="000000"/>
              </w:rPr>
              <w:t>alent</w:t>
            </w:r>
            <w:r w:rsidRPr="00186329">
              <w:rPr>
                <w:rFonts w:cs="Arial"/>
                <w:snapToGrid w:val="0"/>
                <w:color w:val="000000"/>
              </w:rPr>
              <w:t>s for PBARL entry real data</w:t>
            </w:r>
          </w:p>
        </w:tc>
      </w:tr>
      <w:tr w:rsidR="00370320" w:rsidRPr="009A4F76" w14:paraId="6F655DB3" w14:textId="77777777" w:rsidTr="004A6BF2">
        <w:tc>
          <w:tcPr>
            <w:tcW w:w="1440" w:type="dxa"/>
          </w:tcPr>
          <w:p w14:paraId="240DB131" w14:textId="77777777" w:rsidR="00370320" w:rsidRDefault="00370320" w:rsidP="003B2631">
            <w:pPr>
              <w:spacing w:beforeLines="20" w:before="48" w:afterLines="20" w:after="48" w:line="192" w:lineRule="auto"/>
              <w:rPr>
                <w:rFonts w:cs="Arial"/>
                <w:snapToGrid w:val="0"/>
                <w:color w:val="000000"/>
              </w:rPr>
            </w:pPr>
            <w:r>
              <w:rPr>
                <w:rFonts w:cs="Arial"/>
                <w:snapToGrid w:val="0"/>
                <w:color w:val="000000"/>
              </w:rPr>
              <w:t>PBARLSHR</w:t>
            </w:r>
          </w:p>
        </w:tc>
        <w:tc>
          <w:tcPr>
            <w:tcW w:w="720" w:type="dxa"/>
          </w:tcPr>
          <w:p w14:paraId="3C536072" w14:textId="77777777" w:rsidR="00370320" w:rsidRDefault="00370320" w:rsidP="003B2631">
            <w:pPr>
              <w:spacing w:beforeLines="20" w:before="48" w:afterLines="20" w:after="48" w:line="192" w:lineRule="auto"/>
              <w:jc w:val="center"/>
              <w:rPr>
                <w:rFonts w:cs="Arial"/>
                <w:snapToGrid w:val="0"/>
                <w:color w:val="000000"/>
              </w:rPr>
            </w:pPr>
            <w:r>
              <w:rPr>
                <w:rFonts w:cs="Arial"/>
                <w:snapToGrid w:val="0"/>
                <w:color w:val="000000"/>
              </w:rPr>
              <w:t>Char</w:t>
            </w:r>
          </w:p>
        </w:tc>
        <w:tc>
          <w:tcPr>
            <w:tcW w:w="8028" w:type="dxa"/>
          </w:tcPr>
          <w:p w14:paraId="65A7BF5E" w14:textId="5A055A1B" w:rsidR="00370320" w:rsidRPr="00186329" w:rsidRDefault="00370320" w:rsidP="003B2631">
            <w:pPr>
              <w:spacing w:beforeLines="20" w:before="48" w:afterLines="20" w:after="48" w:line="192" w:lineRule="auto"/>
              <w:rPr>
                <w:rFonts w:cs="Arial"/>
                <w:snapToGrid w:val="0"/>
                <w:color w:val="000000"/>
              </w:rPr>
            </w:pPr>
            <w:r>
              <w:rPr>
                <w:rFonts w:cs="Arial"/>
                <w:snapToGrid w:val="0"/>
                <w:color w:val="000000"/>
              </w:rPr>
              <w:t>Default = Y.</w:t>
            </w:r>
            <w:r w:rsidR="007439EF">
              <w:rPr>
                <w:rFonts w:cs="Arial"/>
                <w:snapToGrid w:val="0"/>
                <w:color w:val="000000"/>
              </w:rPr>
              <w:t xml:space="preserve"> </w:t>
            </w:r>
            <w:r w:rsidRPr="00186329">
              <w:rPr>
                <w:rFonts w:cs="Arial"/>
                <w:snapToGrid w:val="0"/>
                <w:color w:val="000000"/>
              </w:rPr>
              <w:t xml:space="preserve">Include K1, K2 for PBAR </w:t>
            </w:r>
            <w:proofErr w:type="spellStart"/>
            <w:r w:rsidRPr="00186329">
              <w:rPr>
                <w:rFonts w:cs="Arial"/>
                <w:snapToGrid w:val="0"/>
                <w:color w:val="000000"/>
              </w:rPr>
              <w:t>equiv</w:t>
            </w:r>
            <w:proofErr w:type="spellEnd"/>
            <w:r w:rsidRPr="00186329">
              <w:rPr>
                <w:rFonts w:cs="Arial"/>
                <w:snapToGrid w:val="0"/>
                <w:color w:val="000000"/>
              </w:rPr>
              <w:t xml:space="preserve"> to PBARL BAR prop</w:t>
            </w:r>
            <w:r>
              <w:rPr>
                <w:rFonts w:cs="Arial"/>
                <w:snapToGrid w:val="0"/>
                <w:color w:val="000000"/>
              </w:rPr>
              <w:t>erties</w:t>
            </w:r>
          </w:p>
        </w:tc>
      </w:tr>
      <w:tr w:rsidR="00370320" w:rsidRPr="009A4F76" w14:paraId="340BC355" w14:textId="77777777" w:rsidTr="004A6BF2">
        <w:tc>
          <w:tcPr>
            <w:tcW w:w="1440" w:type="dxa"/>
          </w:tcPr>
          <w:p w14:paraId="1EC89317" w14:textId="77777777" w:rsidR="00370320" w:rsidRPr="009A4F76" w:rsidRDefault="00370320" w:rsidP="003B2631">
            <w:pPr>
              <w:spacing w:beforeLines="20" w:before="48" w:afterLines="20" w:after="48" w:line="192" w:lineRule="auto"/>
              <w:rPr>
                <w:rFonts w:cs="Arial"/>
                <w:snapToGrid w:val="0"/>
                <w:color w:val="000000"/>
              </w:rPr>
            </w:pPr>
            <w:r>
              <w:rPr>
                <w:rFonts w:cs="Arial"/>
                <w:snapToGrid w:val="0"/>
                <w:color w:val="000000"/>
              </w:rPr>
              <w:t>PCHSPC1</w:t>
            </w:r>
          </w:p>
        </w:tc>
        <w:tc>
          <w:tcPr>
            <w:tcW w:w="720" w:type="dxa"/>
          </w:tcPr>
          <w:p w14:paraId="0FBFA4F6" w14:textId="77777777" w:rsidR="00370320" w:rsidRDefault="00370320" w:rsidP="003B2631">
            <w:pPr>
              <w:spacing w:beforeLines="20" w:before="48" w:afterLines="20" w:after="48" w:line="192" w:lineRule="auto"/>
              <w:jc w:val="center"/>
              <w:rPr>
                <w:rFonts w:cs="Arial"/>
                <w:snapToGrid w:val="0"/>
                <w:color w:val="000000"/>
              </w:rPr>
            </w:pPr>
            <w:r>
              <w:rPr>
                <w:rFonts w:cs="Arial"/>
                <w:snapToGrid w:val="0"/>
                <w:color w:val="000000"/>
              </w:rPr>
              <w:t>Char</w:t>
            </w:r>
          </w:p>
          <w:p w14:paraId="46282F68" w14:textId="77777777" w:rsidR="00370320" w:rsidRDefault="00370320" w:rsidP="003B2631">
            <w:pPr>
              <w:spacing w:beforeLines="20" w:before="48" w:afterLines="20" w:after="48" w:line="192" w:lineRule="auto"/>
              <w:jc w:val="center"/>
              <w:rPr>
                <w:rFonts w:cs="Arial"/>
                <w:snapToGrid w:val="0"/>
                <w:color w:val="000000"/>
              </w:rPr>
            </w:pPr>
          </w:p>
          <w:p w14:paraId="0EAF91E9" w14:textId="77777777" w:rsidR="00370320" w:rsidRDefault="00370320" w:rsidP="003B2631">
            <w:pPr>
              <w:spacing w:beforeLines="20" w:before="48" w:afterLines="20" w:after="48" w:line="192" w:lineRule="auto"/>
              <w:jc w:val="center"/>
              <w:rPr>
                <w:rFonts w:cs="Arial"/>
                <w:snapToGrid w:val="0"/>
                <w:color w:val="000000"/>
              </w:rPr>
            </w:pPr>
            <w:r>
              <w:rPr>
                <w:rFonts w:cs="Arial"/>
                <w:snapToGrid w:val="0"/>
                <w:color w:val="000000"/>
              </w:rPr>
              <w:t>Int</w:t>
            </w:r>
          </w:p>
          <w:p w14:paraId="007D450E" w14:textId="77777777" w:rsidR="00370320" w:rsidRPr="009A4F76" w:rsidRDefault="00370320" w:rsidP="003B2631">
            <w:pPr>
              <w:spacing w:beforeLines="20" w:before="48" w:afterLines="20" w:after="48" w:line="192" w:lineRule="auto"/>
              <w:jc w:val="center"/>
              <w:rPr>
                <w:rFonts w:cs="Arial"/>
                <w:snapToGrid w:val="0"/>
                <w:color w:val="000000"/>
              </w:rPr>
            </w:pPr>
            <w:r>
              <w:rPr>
                <w:rFonts w:cs="Arial"/>
                <w:snapToGrid w:val="0"/>
                <w:color w:val="000000"/>
              </w:rPr>
              <w:t>Char</w:t>
            </w:r>
          </w:p>
        </w:tc>
        <w:tc>
          <w:tcPr>
            <w:tcW w:w="8028" w:type="dxa"/>
          </w:tcPr>
          <w:p w14:paraId="60CEE068" w14:textId="3C4DF18F" w:rsidR="00370320" w:rsidRDefault="00370320" w:rsidP="003B2631">
            <w:pPr>
              <w:spacing w:beforeLines="20" w:before="48" w:afterLines="20" w:after="48" w:line="192" w:lineRule="auto"/>
              <w:rPr>
                <w:rFonts w:cs="Arial"/>
                <w:snapToGrid w:val="0"/>
                <w:color w:val="000000"/>
              </w:rPr>
            </w:pPr>
            <w:r>
              <w:rPr>
                <w:rFonts w:cs="Arial"/>
                <w:snapToGrid w:val="0"/>
                <w:color w:val="000000"/>
              </w:rPr>
              <w:t>Field 3: PCHSPC1 value (default = N, do not punch SPC1 card images for constraints generated</w:t>
            </w:r>
            <w:r w:rsidR="007439EF">
              <w:rPr>
                <w:rFonts w:cs="Arial"/>
                <w:snapToGrid w:val="0"/>
                <w:color w:val="000000"/>
              </w:rPr>
              <w:t xml:space="preserve"> </w:t>
            </w:r>
            <w:r>
              <w:rPr>
                <w:rFonts w:cs="Arial"/>
                <w:snapToGrid w:val="0"/>
                <w:color w:val="000000"/>
              </w:rPr>
              <w:t>by the AUTOSPC feature, use Y to punch these)</w:t>
            </w:r>
          </w:p>
          <w:p w14:paraId="7B83EA11" w14:textId="77777777" w:rsidR="00370320" w:rsidRDefault="00370320" w:rsidP="003B2631">
            <w:pPr>
              <w:spacing w:beforeLines="20" w:before="48" w:afterLines="20" w:after="48" w:line="192" w:lineRule="auto"/>
              <w:rPr>
                <w:rFonts w:cs="Arial"/>
                <w:snapToGrid w:val="0"/>
                <w:color w:val="000000"/>
              </w:rPr>
            </w:pPr>
            <w:r>
              <w:rPr>
                <w:rFonts w:cs="Arial"/>
                <w:snapToGrid w:val="0"/>
                <w:color w:val="000000"/>
              </w:rPr>
              <w:t>Field 4: SPC1SID value (default = 9999999, the set ID to put on the SPC1 card images)</w:t>
            </w:r>
          </w:p>
          <w:p w14:paraId="0EB79640" w14:textId="77777777" w:rsidR="00370320" w:rsidRPr="009A4F76" w:rsidRDefault="00370320" w:rsidP="003B2631">
            <w:pPr>
              <w:spacing w:beforeLines="20" w:before="48" w:afterLines="20" w:after="48" w:line="192" w:lineRule="auto"/>
              <w:rPr>
                <w:rFonts w:cs="Arial"/>
                <w:snapToGrid w:val="0"/>
                <w:color w:val="000000"/>
              </w:rPr>
            </w:pPr>
            <w:r>
              <w:rPr>
                <w:rFonts w:cs="Arial"/>
                <w:snapToGrid w:val="0"/>
                <w:color w:val="000000"/>
              </w:rPr>
              <w:t>Field 5: SPC1QUIT value (default = N, do not stop after SPC!’s are punched, or Y to stop processing)</w:t>
            </w:r>
          </w:p>
        </w:tc>
      </w:tr>
      <w:tr w:rsidR="00370320" w:rsidRPr="009A4F76" w14:paraId="62B971FB" w14:textId="77777777" w:rsidTr="004A6BF2">
        <w:tc>
          <w:tcPr>
            <w:tcW w:w="1440" w:type="dxa"/>
          </w:tcPr>
          <w:p w14:paraId="4251628E" w14:textId="77777777" w:rsidR="00370320" w:rsidRDefault="00370320" w:rsidP="003B2631">
            <w:pPr>
              <w:spacing w:beforeLines="20" w:before="48" w:afterLines="20" w:after="48" w:line="192" w:lineRule="auto"/>
              <w:rPr>
                <w:rFonts w:cs="Arial"/>
                <w:snapToGrid w:val="0"/>
                <w:color w:val="000000"/>
              </w:rPr>
            </w:pPr>
            <w:r>
              <w:rPr>
                <w:rFonts w:cs="Arial"/>
                <w:snapToGrid w:val="0"/>
                <w:color w:val="000000"/>
              </w:rPr>
              <w:t>PCMPTSTM</w:t>
            </w:r>
          </w:p>
        </w:tc>
        <w:tc>
          <w:tcPr>
            <w:tcW w:w="720" w:type="dxa"/>
          </w:tcPr>
          <w:p w14:paraId="473EB0C9" w14:textId="77777777" w:rsidR="00370320" w:rsidRDefault="00370320" w:rsidP="003B2631">
            <w:pPr>
              <w:spacing w:beforeLines="20" w:before="48" w:afterLines="20" w:after="48" w:line="192" w:lineRule="auto"/>
              <w:jc w:val="center"/>
              <w:rPr>
                <w:rFonts w:cs="Arial"/>
                <w:snapToGrid w:val="0"/>
                <w:color w:val="000000"/>
              </w:rPr>
            </w:pPr>
            <w:r>
              <w:rPr>
                <w:rFonts w:cs="Arial"/>
                <w:snapToGrid w:val="0"/>
                <w:color w:val="000000"/>
              </w:rPr>
              <w:t>Real</w:t>
            </w:r>
          </w:p>
        </w:tc>
        <w:tc>
          <w:tcPr>
            <w:tcW w:w="8028" w:type="dxa"/>
          </w:tcPr>
          <w:p w14:paraId="4B10E8A2" w14:textId="77777777" w:rsidR="00370320" w:rsidRDefault="00370320" w:rsidP="003B2631">
            <w:pPr>
              <w:spacing w:beforeLines="20" w:before="48" w:afterLines="20" w:after="48" w:line="192" w:lineRule="auto"/>
              <w:rPr>
                <w:rFonts w:cs="Arial"/>
                <w:snapToGrid w:val="0"/>
                <w:color w:val="000000"/>
              </w:rPr>
            </w:pPr>
            <w:r>
              <w:rPr>
                <w:rFonts w:cs="Arial"/>
                <w:snapToGrid w:val="0"/>
                <w:color w:val="000000"/>
              </w:rPr>
              <w:t>Factor to multiply composite ply thickness for effective shear thickness</w:t>
            </w:r>
          </w:p>
        </w:tc>
      </w:tr>
      <w:tr w:rsidR="00370320" w:rsidRPr="009A4F76" w14:paraId="0F5D2FD5" w14:textId="77777777" w:rsidTr="004A6BF2">
        <w:tc>
          <w:tcPr>
            <w:tcW w:w="1440" w:type="dxa"/>
          </w:tcPr>
          <w:p w14:paraId="7F568FEF" w14:textId="77777777" w:rsidR="00370320" w:rsidRDefault="00370320" w:rsidP="003B2631">
            <w:pPr>
              <w:spacing w:beforeLines="20" w:before="48" w:afterLines="20" w:after="48" w:line="192" w:lineRule="auto"/>
              <w:rPr>
                <w:rFonts w:cs="Arial"/>
                <w:snapToGrid w:val="0"/>
                <w:color w:val="000000"/>
              </w:rPr>
            </w:pPr>
            <w:r>
              <w:rPr>
                <w:rFonts w:cs="Arial"/>
                <w:snapToGrid w:val="0"/>
                <w:color w:val="000000"/>
              </w:rPr>
              <w:t>PCOMPEQ</w:t>
            </w:r>
          </w:p>
        </w:tc>
        <w:tc>
          <w:tcPr>
            <w:tcW w:w="720" w:type="dxa"/>
          </w:tcPr>
          <w:p w14:paraId="36DCB74A" w14:textId="77777777" w:rsidR="00370320" w:rsidRDefault="00370320" w:rsidP="003B2631">
            <w:pPr>
              <w:spacing w:beforeLines="20" w:before="48" w:afterLines="20" w:after="48" w:line="192" w:lineRule="auto"/>
              <w:jc w:val="center"/>
              <w:rPr>
                <w:rFonts w:cs="Arial"/>
                <w:snapToGrid w:val="0"/>
                <w:color w:val="000000"/>
              </w:rPr>
            </w:pPr>
            <w:r>
              <w:rPr>
                <w:rFonts w:cs="Arial"/>
                <w:snapToGrid w:val="0"/>
                <w:color w:val="000000"/>
              </w:rPr>
              <w:t>Int</w:t>
            </w:r>
          </w:p>
        </w:tc>
        <w:tc>
          <w:tcPr>
            <w:tcW w:w="8028" w:type="dxa"/>
          </w:tcPr>
          <w:p w14:paraId="4C706846" w14:textId="6BCFA9D9" w:rsidR="00370320" w:rsidRPr="00287B06" w:rsidRDefault="00370320" w:rsidP="003B2631">
            <w:pPr>
              <w:spacing w:beforeLines="20" w:before="48" w:afterLines="20" w:after="48" w:line="192" w:lineRule="auto"/>
              <w:rPr>
                <w:rFonts w:cs="Arial"/>
                <w:snapToGrid w:val="0"/>
                <w:color w:val="000000"/>
              </w:rPr>
            </w:pPr>
            <w:r>
              <w:rPr>
                <w:rFonts w:cs="Arial"/>
                <w:snapToGrid w:val="0"/>
                <w:color w:val="000000"/>
              </w:rPr>
              <w:t>Default = 0.</w:t>
            </w:r>
            <w:r w:rsidR="007439EF">
              <w:rPr>
                <w:rFonts w:cs="Arial"/>
                <w:snapToGrid w:val="0"/>
                <w:color w:val="000000"/>
              </w:rPr>
              <w:t xml:space="preserve"> </w:t>
            </w:r>
            <w:r w:rsidRPr="00287B06">
              <w:rPr>
                <w:rFonts w:cs="Arial"/>
                <w:snapToGrid w:val="0"/>
                <w:color w:val="000000"/>
              </w:rPr>
              <w:t xml:space="preserve">Indicator to write </w:t>
            </w:r>
            <w:proofErr w:type="spellStart"/>
            <w:r w:rsidRPr="00287B06">
              <w:rPr>
                <w:rFonts w:cs="Arial"/>
                <w:snapToGrid w:val="0"/>
                <w:color w:val="000000"/>
              </w:rPr>
              <w:t>equiv</w:t>
            </w:r>
            <w:proofErr w:type="spellEnd"/>
            <w:r w:rsidRPr="00287B06">
              <w:rPr>
                <w:rFonts w:cs="Arial"/>
                <w:snapToGrid w:val="0"/>
                <w:color w:val="000000"/>
              </w:rPr>
              <w:t xml:space="preserve"> PSHELL, M</w:t>
            </w:r>
            <w:r>
              <w:rPr>
                <w:rFonts w:cs="Arial"/>
                <w:snapToGrid w:val="0"/>
                <w:color w:val="000000"/>
              </w:rPr>
              <w:t xml:space="preserve">AT2 to F06 for PCOMP's. If &gt; 0, </w:t>
            </w:r>
            <w:r w:rsidRPr="00287B06">
              <w:rPr>
                <w:rFonts w:cs="Arial"/>
                <w:snapToGrid w:val="0"/>
                <w:color w:val="000000"/>
              </w:rPr>
              <w:t xml:space="preserve">write the equivalent PSHELL </w:t>
            </w:r>
            <w:proofErr w:type="spellStart"/>
            <w:r w:rsidRPr="00287B06">
              <w:rPr>
                <w:rFonts w:cs="Arial"/>
                <w:snapToGrid w:val="0"/>
                <w:color w:val="000000"/>
              </w:rPr>
              <w:t>amd</w:t>
            </w:r>
            <w:proofErr w:type="spellEnd"/>
            <w:r w:rsidRPr="00287B06">
              <w:rPr>
                <w:rFonts w:cs="Arial"/>
                <w:snapToGrid w:val="0"/>
                <w:color w:val="000000"/>
              </w:rPr>
              <w:t xml:space="preserve"> MAT2 Bulk Data entries for the PCOMP</w:t>
            </w:r>
            <w:r>
              <w:rPr>
                <w:rFonts w:cs="Arial"/>
                <w:snapToGrid w:val="0"/>
                <w:color w:val="000000"/>
              </w:rPr>
              <w:t>.</w:t>
            </w:r>
            <w:r w:rsidR="007439EF">
              <w:rPr>
                <w:rFonts w:cs="Arial"/>
                <w:snapToGrid w:val="0"/>
                <w:color w:val="000000"/>
              </w:rPr>
              <w:t xml:space="preserve"> </w:t>
            </w:r>
            <w:r w:rsidRPr="00287B06">
              <w:rPr>
                <w:rFonts w:cs="Arial"/>
                <w:snapToGrid w:val="0"/>
                <w:color w:val="000000"/>
              </w:rPr>
              <w:t>If &gt; 1 also write the data in a format with a greater number of digits of accuracy</w:t>
            </w:r>
            <w:r>
              <w:rPr>
                <w:rFonts w:cs="Arial"/>
                <w:snapToGrid w:val="0"/>
                <w:color w:val="000000"/>
              </w:rPr>
              <w:t>.</w:t>
            </w:r>
          </w:p>
        </w:tc>
      </w:tr>
      <w:tr w:rsidR="00370320" w:rsidRPr="009A4F76" w14:paraId="5EE98594" w14:textId="77777777" w:rsidTr="004A6BF2">
        <w:tc>
          <w:tcPr>
            <w:tcW w:w="1440" w:type="dxa"/>
          </w:tcPr>
          <w:p w14:paraId="0500AF29" w14:textId="77777777" w:rsidR="00370320" w:rsidRPr="00537861" w:rsidRDefault="00370320" w:rsidP="003B2631">
            <w:pPr>
              <w:spacing w:beforeLines="20" w:before="48" w:afterLines="20" w:after="48" w:line="192" w:lineRule="auto"/>
              <w:rPr>
                <w:rFonts w:cs="Arial"/>
                <w:snapToGrid w:val="0"/>
                <w:color w:val="000000"/>
              </w:rPr>
            </w:pPr>
            <w:r>
              <w:rPr>
                <w:rFonts w:cs="Arial"/>
                <w:snapToGrid w:val="0"/>
                <w:color w:val="000000"/>
              </w:rPr>
              <w:t>POST</w:t>
            </w:r>
          </w:p>
        </w:tc>
        <w:tc>
          <w:tcPr>
            <w:tcW w:w="720" w:type="dxa"/>
          </w:tcPr>
          <w:p w14:paraId="064C74E4" w14:textId="77777777" w:rsidR="00370320" w:rsidRPr="00537861" w:rsidRDefault="00370320" w:rsidP="003B2631">
            <w:pPr>
              <w:spacing w:beforeLines="20" w:before="48" w:afterLines="20" w:after="48" w:line="192" w:lineRule="auto"/>
              <w:jc w:val="center"/>
              <w:rPr>
                <w:rFonts w:cs="Arial"/>
                <w:snapToGrid w:val="0"/>
                <w:color w:val="000000"/>
              </w:rPr>
            </w:pPr>
            <w:r>
              <w:rPr>
                <w:rFonts w:cs="Arial"/>
                <w:snapToGrid w:val="0"/>
                <w:color w:val="000000"/>
              </w:rPr>
              <w:t>Int</w:t>
            </w:r>
          </w:p>
        </w:tc>
        <w:tc>
          <w:tcPr>
            <w:tcW w:w="8028" w:type="dxa"/>
          </w:tcPr>
          <w:p w14:paraId="3E2CFCC2" w14:textId="77777777" w:rsidR="00370320" w:rsidRPr="00537861" w:rsidRDefault="00370320" w:rsidP="003B2631">
            <w:pPr>
              <w:spacing w:beforeLines="20" w:before="48" w:afterLines="20" w:after="48" w:line="192" w:lineRule="auto"/>
              <w:rPr>
                <w:rFonts w:cs="Arial"/>
                <w:snapToGrid w:val="0"/>
                <w:color w:val="000000"/>
              </w:rPr>
            </w:pPr>
            <w:r>
              <w:rPr>
                <w:rFonts w:cs="Arial"/>
                <w:snapToGrid w:val="0"/>
                <w:color w:val="000000"/>
              </w:rPr>
              <w:t>If = -1 then write FEMAP neutral file for post processing of MYSTRAN outputs</w:t>
            </w:r>
          </w:p>
        </w:tc>
      </w:tr>
      <w:tr w:rsidR="00370320" w:rsidRPr="009A4F76" w14:paraId="6C2D0823" w14:textId="77777777" w:rsidTr="004A6BF2">
        <w:tc>
          <w:tcPr>
            <w:tcW w:w="1440" w:type="dxa"/>
          </w:tcPr>
          <w:p w14:paraId="3FB65635" w14:textId="40A0443F" w:rsidR="00370320" w:rsidRPr="00537861" w:rsidRDefault="00370320" w:rsidP="003B2631">
            <w:pPr>
              <w:spacing w:beforeLines="20" w:before="48" w:afterLines="20" w:after="48" w:line="192" w:lineRule="auto"/>
              <w:rPr>
                <w:rFonts w:cs="Arial"/>
                <w:snapToGrid w:val="0"/>
                <w:color w:val="000000"/>
              </w:rPr>
            </w:pPr>
            <w:r w:rsidRPr="00537861">
              <w:rPr>
                <w:rFonts w:cs="Arial"/>
                <w:snapToGrid w:val="0"/>
                <w:color w:val="000000"/>
              </w:rPr>
              <w:t>PRTBASIC</w:t>
            </w:r>
            <w:r w:rsidR="007439EF">
              <w:rPr>
                <w:rFonts w:cs="Arial"/>
                <w:snapToGrid w:val="0"/>
                <w:color w:val="000000"/>
              </w:rPr>
              <w:t xml:space="preserve"> </w:t>
            </w:r>
          </w:p>
        </w:tc>
        <w:tc>
          <w:tcPr>
            <w:tcW w:w="720" w:type="dxa"/>
          </w:tcPr>
          <w:p w14:paraId="5116081E" w14:textId="77777777" w:rsidR="00370320" w:rsidRPr="00537861" w:rsidRDefault="00370320" w:rsidP="003B2631">
            <w:pPr>
              <w:spacing w:beforeLines="20" w:before="48" w:afterLines="20" w:after="48" w:line="192" w:lineRule="auto"/>
              <w:jc w:val="center"/>
              <w:rPr>
                <w:rFonts w:cs="Arial"/>
                <w:snapToGrid w:val="0"/>
                <w:color w:val="000000"/>
              </w:rPr>
            </w:pPr>
            <w:r w:rsidRPr="00537861">
              <w:rPr>
                <w:rFonts w:cs="Arial"/>
                <w:snapToGrid w:val="0"/>
                <w:color w:val="000000"/>
              </w:rPr>
              <w:t>Int</w:t>
            </w:r>
          </w:p>
        </w:tc>
        <w:tc>
          <w:tcPr>
            <w:tcW w:w="8028" w:type="dxa"/>
          </w:tcPr>
          <w:p w14:paraId="55425112" w14:textId="11755F46" w:rsidR="00370320" w:rsidRPr="00537861" w:rsidRDefault="00370320" w:rsidP="003B2631">
            <w:pPr>
              <w:spacing w:beforeLines="20" w:before="48" w:afterLines="20" w:after="48" w:line="192" w:lineRule="auto"/>
              <w:rPr>
                <w:rFonts w:cs="Arial"/>
                <w:snapToGrid w:val="0"/>
                <w:color w:val="000000"/>
              </w:rPr>
            </w:pPr>
            <w:r>
              <w:rPr>
                <w:rFonts w:cs="Arial"/>
                <w:snapToGrid w:val="0"/>
                <w:color w:val="000000"/>
              </w:rPr>
              <w:t>If</w:t>
            </w:r>
            <w:r w:rsidR="007439EF">
              <w:rPr>
                <w:rFonts w:cs="Arial"/>
                <w:snapToGrid w:val="0"/>
                <w:color w:val="000000"/>
              </w:rPr>
              <w:t xml:space="preserve"> </w:t>
            </w:r>
            <w:r w:rsidRPr="00537861">
              <w:rPr>
                <w:rFonts w:cs="Arial"/>
                <w:snapToGrid w:val="0"/>
                <w:color w:val="000000"/>
              </w:rPr>
              <w:t>= 1 print grid coordinates in the basic coordinate system</w:t>
            </w:r>
            <w:r w:rsidR="007439EF">
              <w:rPr>
                <w:rFonts w:cs="Arial"/>
                <w:snapToGrid w:val="0"/>
                <w:color w:val="000000"/>
              </w:rPr>
              <w:t xml:space="preserve"> </w:t>
            </w:r>
          </w:p>
        </w:tc>
      </w:tr>
      <w:tr w:rsidR="00370320" w:rsidRPr="009A4F76" w14:paraId="060E137A" w14:textId="77777777" w:rsidTr="004A6BF2">
        <w:tc>
          <w:tcPr>
            <w:tcW w:w="1440" w:type="dxa"/>
          </w:tcPr>
          <w:p w14:paraId="169E1670" w14:textId="77777777" w:rsidR="00370320" w:rsidRPr="00537861" w:rsidRDefault="00370320" w:rsidP="003B2631">
            <w:pPr>
              <w:spacing w:beforeLines="20" w:before="48" w:afterLines="20" w:after="48" w:line="192" w:lineRule="auto"/>
              <w:rPr>
                <w:rFonts w:cs="Arial"/>
                <w:snapToGrid w:val="0"/>
                <w:color w:val="000000"/>
              </w:rPr>
            </w:pPr>
            <w:r>
              <w:rPr>
                <w:rFonts w:cs="Arial"/>
                <w:snapToGrid w:val="0"/>
                <w:color w:val="000000"/>
              </w:rPr>
              <w:t>PRTCGLTM</w:t>
            </w:r>
          </w:p>
        </w:tc>
        <w:tc>
          <w:tcPr>
            <w:tcW w:w="720" w:type="dxa"/>
          </w:tcPr>
          <w:p w14:paraId="49CF7392" w14:textId="77777777" w:rsidR="00370320" w:rsidRPr="00537861" w:rsidRDefault="00370320" w:rsidP="003B2631">
            <w:pPr>
              <w:spacing w:beforeLines="20" w:before="48" w:afterLines="20" w:after="48" w:line="192" w:lineRule="auto"/>
              <w:jc w:val="center"/>
              <w:rPr>
                <w:rFonts w:cs="Arial"/>
                <w:snapToGrid w:val="0"/>
                <w:color w:val="000000"/>
              </w:rPr>
            </w:pPr>
            <w:r>
              <w:rPr>
                <w:rFonts w:cs="Arial"/>
                <w:snapToGrid w:val="0"/>
                <w:color w:val="000000"/>
              </w:rPr>
              <w:t>Int</w:t>
            </w:r>
          </w:p>
        </w:tc>
        <w:tc>
          <w:tcPr>
            <w:tcW w:w="8028" w:type="dxa"/>
          </w:tcPr>
          <w:p w14:paraId="36917A50" w14:textId="77777777" w:rsidR="00370320" w:rsidRPr="00537861" w:rsidRDefault="00370320" w:rsidP="003B2631">
            <w:pPr>
              <w:spacing w:beforeLines="20" w:before="48" w:afterLines="20" w:after="48" w:line="192" w:lineRule="auto"/>
              <w:rPr>
                <w:rFonts w:cs="Arial"/>
                <w:snapToGrid w:val="0"/>
                <w:color w:val="000000"/>
              </w:rPr>
            </w:pPr>
            <w:r>
              <w:rPr>
                <w:rFonts w:cs="Arial"/>
                <w:snapToGrid w:val="0"/>
                <w:color w:val="000000"/>
              </w:rPr>
              <w:t>If = 1 print CB matrix for C.G. LTM loads</w:t>
            </w:r>
          </w:p>
        </w:tc>
      </w:tr>
      <w:tr w:rsidR="00370320" w:rsidRPr="009A4F76" w14:paraId="150808C2" w14:textId="77777777" w:rsidTr="004A6BF2">
        <w:tc>
          <w:tcPr>
            <w:tcW w:w="1440" w:type="dxa"/>
          </w:tcPr>
          <w:p w14:paraId="650DDC93" w14:textId="77777777" w:rsidR="00370320" w:rsidRPr="00537861" w:rsidRDefault="00370320" w:rsidP="003B2631">
            <w:pPr>
              <w:spacing w:beforeLines="20" w:before="48" w:afterLines="20" w:after="48" w:line="192" w:lineRule="auto"/>
              <w:rPr>
                <w:rFonts w:cs="Arial"/>
                <w:snapToGrid w:val="0"/>
                <w:color w:val="000000"/>
              </w:rPr>
            </w:pPr>
            <w:r>
              <w:rPr>
                <w:rFonts w:cs="Arial"/>
                <w:snapToGrid w:val="0"/>
                <w:color w:val="000000"/>
              </w:rPr>
              <w:t>PRTCONN</w:t>
            </w:r>
          </w:p>
        </w:tc>
        <w:tc>
          <w:tcPr>
            <w:tcW w:w="720" w:type="dxa"/>
          </w:tcPr>
          <w:p w14:paraId="5FD3E883" w14:textId="77777777" w:rsidR="00370320" w:rsidRPr="00537861" w:rsidRDefault="00370320" w:rsidP="003B2631">
            <w:pPr>
              <w:spacing w:beforeLines="20" w:before="48" w:afterLines="20" w:after="48" w:line="192" w:lineRule="auto"/>
              <w:jc w:val="center"/>
              <w:rPr>
                <w:rFonts w:cs="Arial"/>
                <w:snapToGrid w:val="0"/>
                <w:color w:val="000000"/>
              </w:rPr>
            </w:pPr>
            <w:r>
              <w:rPr>
                <w:rFonts w:cs="Arial"/>
                <w:snapToGrid w:val="0"/>
                <w:color w:val="000000"/>
              </w:rPr>
              <w:t>Int</w:t>
            </w:r>
          </w:p>
        </w:tc>
        <w:tc>
          <w:tcPr>
            <w:tcW w:w="8028" w:type="dxa"/>
          </w:tcPr>
          <w:p w14:paraId="5F8BE61E" w14:textId="77777777" w:rsidR="00370320" w:rsidRPr="008357BB" w:rsidRDefault="00370320" w:rsidP="003B2631">
            <w:pPr>
              <w:spacing w:beforeLines="20" w:before="48" w:afterLines="20" w:after="48" w:line="192" w:lineRule="auto"/>
              <w:rPr>
                <w:rFonts w:cs="Arial"/>
                <w:snapToGrid w:val="0"/>
                <w:color w:val="000000"/>
              </w:rPr>
            </w:pPr>
            <w:r w:rsidRPr="008357BB">
              <w:rPr>
                <w:rFonts w:cs="Arial"/>
                <w:snapToGrid w:val="0"/>
                <w:color w:val="000000"/>
              </w:rPr>
              <w:t>If = 1, print table of elements connected to each grid</w:t>
            </w:r>
            <w:r>
              <w:rPr>
                <w:rFonts w:cs="Arial"/>
                <w:snapToGrid w:val="0"/>
                <w:color w:val="000000"/>
              </w:rPr>
              <w:t>. If 2, more detailed data</w:t>
            </w:r>
          </w:p>
        </w:tc>
      </w:tr>
      <w:tr w:rsidR="00370320" w:rsidRPr="009A4F76" w14:paraId="28FE8B65" w14:textId="77777777" w:rsidTr="004A6BF2">
        <w:tc>
          <w:tcPr>
            <w:tcW w:w="1440" w:type="dxa"/>
          </w:tcPr>
          <w:p w14:paraId="7044B79E" w14:textId="3FB722B1" w:rsidR="00370320" w:rsidRPr="00537861" w:rsidRDefault="00370320" w:rsidP="003B2631">
            <w:pPr>
              <w:spacing w:beforeLines="20" w:before="48" w:afterLines="20" w:after="48" w:line="192" w:lineRule="auto"/>
              <w:rPr>
                <w:rFonts w:cs="Arial"/>
                <w:snapToGrid w:val="0"/>
                <w:color w:val="000000"/>
              </w:rPr>
            </w:pPr>
            <w:r w:rsidRPr="00537861">
              <w:rPr>
                <w:rFonts w:cs="Arial"/>
                <w:snapToGrid w:val="0"/>
                <w:color w:val="000000"/>
              </w:rPr>
              <w:t>PRTCORD</w:t>
            </w:r>
            <w:r w:rsidR="007439EF">
              <w:rPr>
                <w:rFonts w:cs="Arial"/>
                <w:snapToGrid w:val="0"/>
                <w:color w:val="000000"/>
              </w:rPr>
              <w:t xml:space="preserve"> </w:t>
            </w:r>
          </w:p>
        </w:tc>
        <w:tc>
          <w:tcPr>
            <w:tcW w:w="720" w:type="dxa"/>
          </w:tcPr>
          <w:p w14:paraId="17450AA2" w14:textId="77777777" w:rsidR="00370320" w:rsidRPr="00537861" w:rsidRDefault="00370320" w:rsidP="003B2631">
            <w:pPr>
              <w:spacing w:beforeLines="20" w:before="48" w:afterLines="20" w:after="48" w:line="192" w:lineRule="auto"/>
              <w:jc w:val="center"/>
              <w:rPr>
                <w:rFonts w:cs="Arial"/>
                <w:snapToGrid w:val="0"/>
                <w:color w:val="000000"/>
              </w:rPr>
            </w:pPr>
            <w:r w:rsidRPr="00537861">
              <w:rPr>
                <w:rFonts w:cs="Arial"/>
                <w:snapToGrid w:val="0"/>
                <w:color w:val="000000"/>
              </w:rPr>
              <w:t>Int</w:t>
            </w:r>
          </w:p>
        </w:tc>
        <w:tc>
          <w:tcPr>
            <w:tcW w:w="8028" w:type="dxa"/>
          </w:tcPr>
          <w:p w14:paraId="4EB5A16C" w14:textId="2062C454" w:rsidR="00370320" w:rsidRPr="00537861" w:rsidRDefault="00370320" w:rsidP="003B2631">
            <w:pPr>
              <w:spacing w:beforeLines="20" w:before="48" w:afterLines="20" w:after="48" w:line="192" w:lineRule="auto"/>
              <w:rPr>
                <w:rFonts w:cs="Arial"/>
                <w:snapToGrid w:val="0"/>
                <w:color w:val="000000"/>
              </w:rPr>
            </w:pPr>
            <w:r w:rsidRPr="00537861">
              <w:rPr>
                <w:rFonts w:cs="Arial"/>
                <w:snapToGrid w:val="0"/>
                <w:color w:val="000000"/>
              </w:rPr>
              <w:t>If PRTCORD = 1 print coordinate system transformation data</w:t>
            </w:r>
            <w:r w:rsidR="007439EF">
              <w:rPr>
                <w:rFonts w:cs="Arial"/>
                <w:snapToGrid w:val="0"/>
                <w:color w:val="000000"/>
              </w:rPr>
              <w:t xml:space="preserve"> </w:t>
            </w:r>
          </w:p>
        </w:tc>
      </w:tr>
      <w:tr w:rsidR="00370320" w:rsidRPr="009A4F76" w14:paraId="186E0C9E" w14:textId="77777777" w:rsidTr="004A6BF2">
        <w:tc>
          <w:tcPr>
            <w:tcW w:w="1440" w:type="dxa"/>
          </w:tcPr>
          <w:p w14:paraId="48366F64" w14:textId="0EC9F5F7" w:rsidR="00370320" w:rsidRPr="00537861" w:rsidRDefault="00370320" w:rsidP="003B2631">
            <w:pPr>
              <w:spacing w:beforeLines="20" w:before="48" w:afterLines="20" w:after="48" w:line="192" w:lineRule="auto"/>
              <w:rPr>
                <w:rFonts w:cs="Arial"/>
                <w:snapToGrid w:val="0"/>
                <w:color w:val="000000"/>
              </w:rPr>
            </w:pPr>
            <w:r w:rsidRPr="00537861">
              <w:rPr>
                <w:rFonts w:cs="Arial"/>
                <w:snapToGrid w:val="0"/>
                <w:color w:val="000000"/>
              </w:rPr>
              <w:t>PRTDISP</w:t>
            </w:r>
            <w:r w:rsidR="007439EF">
              <w:rPr>
                <w:rFonts w:cs="Arial"/>
                <w:snapToGrid w:val="0"/>
                <w:color w:val="000000"/>
              </w:rPr>
              <w:t xml:space="preserve"> </w:t>
            </w:r>
          </w:p>
        </w:tc>
        <w:tc>
          <w:tcPr>
            <w:tcW w:w="720" w:type="dxa"/>
          </w:tcPr>
          <w:p w14:paraId="6B5C3707" w14:textId="77777777" w:rsidR="00370320" w:rsidRPr="00537861" w:rsidRDefault="00370320" w:rsidP="003B2631">
            <w:pPr>
              <w:spacing w:beforeLines="20" w:before="48" w:afterLines="20" w:after="48" w:line="192" w:lineRule="auto"/>
              <w:jc w:val="center"/>
              <w:rPr>
                <w:rFonts w:cs="Arial"/>
                <w:snapToGrid w:val="0"/>
                <w:color w:val="000000"/>
              </w:rPr>
            </w:pPr>
            <w:r w:rsidRPr="00537861">
              <w:rPr>
                <w:rFonts w:cs="Arial"/>
                <w:snapToGrid w:val="0"/>
                <w:color w:val="000000"/>
              </w:rPr>
              <w:t>Int</w:t>
            </w:r>
          </w:p>
        </w:tc>
        <w:tc>
          <w:tcPr>
            <w:tcW w:w="8028" w:type="dxa"/>
          </w:tcPr>
          <w:p w14:paraId="4BB7F05E" w14:textId="2E05EF28" w:rsidR="00370320" w:rsidRPr="00537861" w:rsidRDefault="00370320" w:rsidP="003B2631">
            <w:pPr>
              <w:spacing w:beforeLines="20" w:before="48" w:afterLines="20" w:after="48" w:line="192" w:lineRule="auto"/>
              <w:rPr>
                <w:rFonts w:cs="Arial"/>
                <w:snapToGrid w:val="0"/>
                <w:color w:val="000000"/>
              </w:rPr>
            </w:pPr>
            <w:r>
              <w:rPr>
                <w:rFonts w:cs="Arial"/>
                <w:snapToGrid w:val="0"/>
                <w:color w:val="000000"/>
              </w:rPr>
              <w:t>PRTDISP(I), I=1-5</w:t>
            </w:r>
            <w:r w:rsidRPr="00537861">
              <w:rPr>
                <w:rFonts w:cs="Arial"/>
                <w:snapToGrid w:val="0"/>
                <w:color w:val="000000"/>
              </w:rPr>
              <w:t xml:space="preserve"> go in</w:t>
            </w:r>
            <w:r w:rsidR="007439EF">
              <w:rPr>
                <w:rFonts w:cs="Arial"/>
                <w:snapToGrid w:val="0"/>
                <w:color w:val="000000"/>
              </w:rPr>
              <w:t xml:space="preserve"> </w:t>
            </w:r>
            <w:r w:rsidRPr="00537861">
              <w:rPr>
                <w:rFonts w:cs="Arial"/>
                <w:snapToGrid w:val="0"/>
                <w:color w:val="000000"/>
              </w:rPr>
              <w:t>fields 3-</w:t>
            </w:r>
            <w:r>
              <w:rPr>
                <w:rFonts w:cs="Arial"/>
                <w:snapToGrid w:val="0"/>
                <w:color w:val="000000"/>
              </w:rPr>
              <w:t>7</w:t>
            </w:r>
            <w:r w:rsidRPr="00537861">
              <w:rPr>
                <w:rFonts w:cs="Arial"/>
                <w:snapToGrid w:val="0"/>
                <w:color w:val="000000"/>
              </w:rPr>
              <w:t xml:space="preserve"> of the PARAM PRTDISP entry that prints displacement matrices for </w:t>
            </w:r>
            <w:r>
              <w:rPr>
                <w:rFonts w:cs="Arial"/>
                <w:snapToGrid w:val="0"/>
                <w:color w:val="000000"/>
              </w:rPr>
              <w:t xml:space="preserve">various displacement </w:t>
            </w:r>
            <w:r w:rsidRPr="00537861">
              <w:rPr>
                <w:rFonts w:cs="Arial"/>
                <w:snapToGrid w:val="0"/>
                <w:color w:val="000000"/>
              </w:rPr>
              <w:t>sets:</w:t>
            </w:r>
          </w:p>
          <w:p w14:paraId="6A8D247B" w14:textId="77777777" w:rsidR="00370320" w:rsidRPr="00537861" w:rsidRDefault="00370320" w:rsidP="003B2631">
            <w:pPr>
              <w:spacing w:beforeLines="20" w:before="48" w:afterLines="20" w:after="48" w:line="192" w:lineRule="auto"/>
              <w:rPr>
                <w:rFonts w:cs="Arial"/>
                <w:snapToGrid w:val="0"/>
                <w:color w:val="000000"/>
              </w:rPr>
            </w:pPr>
            <w:r w:rsidRPr="00537861">
              <w:rPr>
                <w:rFonts w:cs="Arial"/>
                <w:snapToGrid w:val="0"/>
                <w:color w:val="000000"/>
              </w:rPr>
              <w:t xml:space="preserve">V1 = </w:t>
            </w:r>
            <w:proofErr w:type="gramStart"/>
            <w:r w:rsidRPr="00537861">
              <w:rPr>
                <w:rFonts w:cs="Arial"/>
                <w:snapToGrid w:val="0"/>
                <w:color w:val="000000"/>
              </w:rPr>
              <w:t>PRTDISP(</w:t>
            </w:r>
            <w:proofErr w:type="gramEnd"/>
            <w:r w:rsidRPr="00537861">
              <w:rPr>
                <w:rFonts w:cs="Arial"/>
                <w:snapToGrid w:val="0"/>
                <w:color w:val="000000"/>
              </w:rPr>
              <w:t>1) = 1 print UG</w:t>
            </w:r>
          </w:p>
          <w:p w14:paraId="43BD76D3" w14:textId="77777777" w:rsidR="00370320" w:rsidRPr="00537861" w:rsidRDefault="00370320" w:rsidP="003B2631">
            <w:pPr>
              <w:spacing w:beforeLines="20" w:before="48" w:afterLines="20" w:after="48" w:line="192" w:lineRule="auto"/>
              <w:rPr>
                <w:rFonts w:cs="Arial"/>
                <w:snapToGrid w:val="0"/>
                <w:color w:val="000000"/>
              </w:rPr>
            </w:pPr>
            <w:r w:rsidRPr="00537861">
              <w:rPr>
                <w:rFonts w:cs="Arial"/>
                <w:snapToGrid w:val="0"/>
                <w:color w:val="000000"/>
              </w:rPr>
              <w:t xml:space="preserve">V2 = </w:t>
            </w:r>
            <w:proofErr w:type="gramStart"/>
            <w:r w:rsidRPr="00537861">
              <w:rPr>
                <w:rFonts w:cs="Arial"/>
                <w:snapToGrid w:val="0"/>
                <w:color w:val="000000"/>
              </w:rPr>
              <w:t>PRTDISP(</w:t>
            </w:r>
            <w:proofErr w:type="gramEnd"/>
            <w:r w:rsidRPr="00537861">
              <w:rPr>
                <w:rFonts w:cs="Arial"/>
                <w:snapToGrid w:val="0"/>
                <w:color w:val="000000"/>
              </w:rPr>
              <w:t xml:space="preserve">2) = 1 or 3 print UN, 2 or 3 print UM </w:t>
            </w:r>
          </w:p>
          <w:p w14:paraId="568444F5" w14:textId="77777777" w:rsidR="00370320" w:rsidRPr="00537861" w:rsidRDefault="00370320" w:rsidP="003B2631">
            <w:pPr>
              <w:spacing w:beforeLines="20" w:before="48" w:afterLines="20" w:after="48" w:line="192" w:lineRule="auto"/>
              <w:rPr>
                <w:rFonts w:cs="Arial"/>
                <w:snapToGrid w:val="0"/>
                <w:color w:val="000000"/>
              </w:rPr>
            </w:pPr>
            <w:r w:rsidRPr="00537861">
              <w:rPr>
                <w:rFonts w:cs="Arial"/>
                <w:snapToGrid w:val="0"/>
                <w:color w:val="000000"/>
              </w:rPr>
              <w:t xml:space="preserve">V3 = </w:t>
            </w:r>
            <w:proofErr w:type="gramStart"/>
            <w:r w:rsidRPr="00537861">
              <w:rPr>
                <w:rFonts w:cs="Arial"/>
                <w:snapToGrid w:val="0"/>
                <w:color w:val="000000"/>
              </w:rPr>
              <w:t>PRTDISP(</w:t>
            </w:r>
            <w:proofErr w:type="gramEnd"/>
            <w:r w:rsidRPr="00537861">
              <w:rPr>
                <w:rFonts w:cs="Arial"/>
                <w:snapToGrid w:val="0"/>
                <w:color w:val="000000"/>
              </w:rPr>
              <w:t>3) = 1 or 3 print UF, 2 or 3 print US</w:t>
            </w:r>
          </w:p>
          <w:p w14:paraId="2B564FB6" w14:textId="77777777" w:rsidR="00370320" w:rsidRDefault="00370320" w:rsidP="003B2631">
            <w:pPr>
              <w:spacing w:beforeLines="20" w:before="48" w:afterLines="20" w:after="48" w:line="192" w:lineRule="auto"/>
              <w:rPr>
                <w:rFonts w:cs="Arial"/>
                <w:snapToGrid w:val="0"/>
                <w:color w:val="000000"/>
              </w:rPr>
            </w:pPr>
            <w:r>
              <w:rPr>
                <w:rFonts w:cs="Arial"/>
                <w:snapToGrid w:val="0"/>
                <w:color w:val="000000"/>
              </w:rPr>
              <w:t xml:space="preserve">V4 = </w:t>
            </w:r>
            <w:proofErr w:type="gramStart"/>
            <w:r>
              <w:rPr>
                <w:rFonts w:cs="Arial"/>
                <w:snapToGrid w:val="0"/>
                <w:color w:val="000000"/>
              </w:rPr>
              <w:t>PRTDISP(</w:t>
            </w:r>
            <w:proofErr w:type="gramEnd"/>
            <w:r>
              <w:rPr>
                <w:rFonts w:cs="Arial"/>
                <w:snapToGrid w:val="0"/>
                <w:color w:val="000000"/>
              </w:rPr>
              <w:t>4</w:t>
            </w:r>
            <w:r w:rsidRPr="00537861">
              <w:rPr>
                <w:rFonts w:cs="Arial"/>
                <w:snapToGrid w:val="0"/>
                <w:color w:val="000000"/>
              </w:rPr>
              <w:t>) = 1 or 3 print UA, 2 or 3 print UO</w:t>
            </w:r>
          </w:p>
          <w:p w14:paraId="293CB164" w14:textId="77777777" w:rsidR="00370320" w:rsidRPr="00537861" w:rsidRDefault="00370320" w:rsidP="003B2631">
            <w:pPr>
              <w:spacing w:beforeLines="20" w:before="48" w:afterLines="20" w:after="48" w:line="192" w:lineRule="auto"/>
              <w:rPr>
                <w:rFonts w:cs="Arial"/>
                <w:snapToGrid w:val="0"/>
                <w:color w:val="000000"/>
              </w:rPr>
            </w:pPr>
            <w:r>
              <w:rPr>
                <w:rFonts w:cs="Arial"/>
                <w:snapToGrid w:val="0"/>
                <w:color w:val="000000"/>
              </w:rPr>
              <w:t xml:space="preserve">V5 = </w:t>
            </w:r>
            <w:proofErr w:type="gramStart"/>
            <w:r>
              <w:rPr>
                <w:rFonts w:cs="Arial"/>
                <w:snapToGrid w:val="0"/>
                <w:color w:val="000000"/>
              </w:rPr>
              <w:t>PRTDISP(</w:t>
            </w:r>
            <w:proofErr w:type="gramEnd"/>
            <w:r>
              <w:rPr>
                <w:rFonts w:cs="Arial"/>
                <w:snapToGrid w:val="0"/>
                <w:color w:val="000000"/>
              </w:rPr>
              <w:t>5) = 1 or 3 print UL</w:t>
            </w:r>
            <w:r w:rsidRPr="00537861">
              <w:rPr>
                <w:rFonts w:cs="Arial"/>
                <w:snapToGrid w:val="0"/>
                <w:color w:val="000000"/>
              </w:rPr>
              <w:t>, 2 or 3 print U</w:t>
            </w:r>
            <w:r>
              <w:rPr>
                <w:rFonts w:cs="Arial"/>
                <w:snapToGrid w:val="0"/>
                <w:color w:val="000000"/>
              </w:rPr>
              <w:t>R</w:t>
            </w:r>
          </w:p>
        </w:tc>
      </w:tr>
      <w:tr w:rsidR="00370320" w:rsidRPr="009A4F76" w14:paraId="1A2817BD" w14:textId="77777777" w:rsidTr="004A6BF2">
        <w:tc>
          <w:tcPr>
            <w:tcW w:w="1440" w:type="dxa"/>
          </w:tcPr>
          <w:p w14:paraId="50E6C138" w14:textId="77777777" w:rsidR="00370320" w:rsidRPr="00537861" w:rsidRDefault="00370320" w:rsidP="003B2631">
            <w:pPr>
              <w:spacing w:beforeLines="20" w:before="48" w:afterLines="20" w:after="48" w:line="192" w:lineRule="auto"/>
              <w:rPr>
                <w:rFonts w:cs="Arial"/>
                <w:snapToGrid w:val="0"/>
                <w:color w:val="000000"/>
              </w:rPr>
            </w:pPr>
            <w:r>
              <w:rPr>
                <w:rFonts w:cs="Arial"/>
                <w:snapToGrid w:val="0"/>
                <w:color w:val="000000"/>
              </w:rPr>
              <w:t>PRTDLR</w:t>
            </w:r>
          </w:p>
        </w:tc>
        <w:tc>
          <w:tcPr>
            <w:tcW w:w="720" w:type="dxa"/>
          </w:tcPr>
          <w:p w14:paraId="3F8F678C" w14:textId="77777777" w:rsidR="00370320" w:rsidRPr="00537861" w:rsidRDefault="00370320" w:rsidP="003B2631">
            <w:pPr>
              <w:spacing w:beforeLines="20" w:before="48" w:afterLines="20" w:after="48" w:line="192" w:lineRule="auto"/>
              <w:jc w:val="center"/>
              <w:rPr>
                <w:snapToGrid w:val="0"/>
              </w:rPr>
            </w:pPr>
            <w:r>
              <w:rPr>
                <w:snapToGrid w:val="0"/>
              </w:rPr>
              <w:t>Int</w:t>
            </w:r>
          </w:p>
        </w:tc>
        <w:tc>
          <w:tcPr>
            <w:tcW w:w="8028" w:type="dxa"/>
          </w:tcPr>
          <w:p w14:paraId="7B843667" w14:textId="77777777" w:rsidR="00370320" w:rsidRPr="00537861" w:rsidRDefault="00370320" w:rsidP="003B2631">
            <w:pPr>
              <w:spacing w:beforeLines="20" w:before="48" w:afterLines="20" w:after="48" w:line="192" w:lineRule="auto"/>
              <w:rPr>
                <w:rFonts w:cs="Arial"/>
                <w:snapToGrid w:val="0"/>
                <w:color w:val="000000"/>
              </w:rPr>
            </w:pPr>
            <w:r>
              <w:rPr>
                <w:rFonts w:cs="Arial"/>
                <w:snapToGrid w:val="0"/>
                <w:color w:val="000000"/>
              </w:rPr>
              <w:t>If = 1, the DLR matrix will be printed</w:t>
            </w:r>
          </w:p>
        </w:tc>
      </w:tr>
      <w:tr w:rsidR="00370320" w:rsidRPr="009A4F76" w14:paraId="5AB24C4F" w14:textId="77777777" w:rsidTr="004A6BF2">
        <w:tc>
          <w:tcPr>
            <w:tcW w:w="1440" w:type="dxa"/>
          </w:tcPr>
          <w:p w14:paraId="0F236D21" w14:textId="0E095DCD" w:rsidR="00370320" w:rsidRPr="00537861" w:rsidRDefault="00370320" w:rsidP="003B2631">
            <w:pPr>
              <w:spacing w:beforeLines="20" w:before="48" w:afterLines="20" w:after="48" w:line="192" w:lineRule="auto"/>
              <w:rPr>
                <w:rFonts w:cs="Arial"/>
                <w:snapToGrid w:val="0"/>
                <w:color w:val="000000"/>
              </w:rPr>
            </w:pPr>
            <w:r w:rsidRPr="00537861">
              <w:rPr>
                <w:rFonts w:cs="Arial"/>
                <w:snapToGrid w:val="0"/>
                <w:color w:val="000000"/>
              </w:rPr>
              <w:lastRenderedPageBreak/>
              <w:t>PRTDOF</w:t>
            </w:r>
            <w:r w:rsidR="007439EF">
              <w:rPr>
                <w:rFonts w:cs="Arial"/>
                <w:snapToGrid w:val="0"/>
                <w:color w:val="000000"/>
              </w:rPr>
              <w:t xml:space="preserve"> </w:t>
            </w:r>
          </w:p>
        </w:tc>
        <w:tc>
          <w:tcPr>
            <w:tcW w:w="720" w:type="dxa"/>
          </w:tcPr>
          <w:p w14:paraId="5D1E38B1" w14:textId="77777777" w:rsidR="00370320" w:rsidRPr="00537861" w:rsidRDefault="00370320" w:rsidP="003B2631">
            <w:pPr>
              <w:spacing w:beforeLines="20" w:before="48" w:afterLines="20" w:after="48" w:line="192" w:lineRule="auto"/>
              <w:jc w:val="center"/>
              <w:rPr>
                <w:rFonts w:cs="Arial"/>
                <w:snapToGrid w:val="0"/>
                <w:color w:val="000000"/>
              </w:rPr>
            </w:pPr>
            <w:r w:rsidRPr="00537861">
              <w:rPr>
                <w:rFonts w:cs="Arial"/>
                <w:snapToGrid w:val="0"/>
                <w:color w:val="000000"/>
              </w:rPr>
              <w:t>Int</w:t>
            </w:r>
          </w:p>
        </w:tc>
        <w:tc>
          <w:tcPr>
            <w:tcW w:w="8028" w:type="dxa"/>
          </w:tcPr>
          <w:p w14:paraId="6B71D6DC" w14:textId="77777777" w:rsidR="00370320" w:rsidRPr="00537861" w:rsidRDefault="00370320" w:rsidP="003B2631">
            <w:pPr>
              <w:spacing w:beforeLines="20" w:before="48" w:afterLines="20" w:after="48" w:line="192" w:lineRule="auto"/>
              <w:rPr>
                <w:rFonts w:cs="Arial"/>
                <w:snapToGrid w:val="0"/>
                <w:color w:val="000000"/>
              </w:rPr>
            </w:pPr>
            <w:r w:rsidRPr="00537861">
              <w:rPr>
                <w:rFonts w:cs="Arial"/>
                <w:snapToGrid w:val="0"/>
                <w:color w:val="000000"/>
              </w:rPr>
              <w:t>If PRTDOF = 1 or 3 print TDOF table, in grid point ID numerical order, which gives a list of the degree of freedom numbers for each displacement set (size is number of degrees of freedom x number of displacement sets)</w:t>
            </w:r>
          </w:p>
          <w:p w14:paraId="094C99BB" w14:textId="2A5EDFAA" w:rsidR="00370320" w:rsidRPr="00537861" w:rsidRDefault="00370320" w:rsidP="003B2631">
            <w:pPr>
              <w:spacing w:beforeLines="20" w:before="48" w:afterLines="20" w:after="48" w:line="192" w:lineRule="auto"/>
              <w:rPr>
                <w:rFonts w:cs="Arial"/>
                <w:snapToGrid w:val="0"/>
                <w:color w:val="000000"/>
              </w:rPr>
            </w:pPr>
            <w:r w:rsidRPr="00537861">
              <w:rPr>
                <w:rFonts w:cs="Arial"/>
                <w:snapToGrid w:val="0"/>
                <w:color w:val="000000"/>
              </w:rPr>
              <w:t>If PRTDOF = 2 or 3 print TDOF table, in degree of freedom numerical</w:t>
            </w:r>
            <w:r w:rsidR="007439EF">
              <w:rPr>
                <w:rFonts w:cs="Arial"/>
                <w:snapToGrid w:val="0"/>
                <w:color w:val="000000"/>
              </w:rPr>
              <w:t xml:space="preserve"> </w:t>
            </w:r>
            <w:r w:rsidRPr="00537861">
              <w:rPr>
                <w:rFonts w:cs="Arial"/>
                <w:snapToGrid w:val="0"/>
                <w:color w:val="000000"/>
              </w:rPr>
              <w:t>order, which gives a list of the degree of freedom numbers for each displacement set (size is number of degrees of freedom x number of displacement sets)</w:t>
            </w:r>
          </w:p>
        </w:tc>
      </w:tr>
      <w:tr w:rsidR="00370320" w:rsidRPr="009A4F76" w14:paraId="77F598A1" w14:textId="77777777" w:rsidTr="004A6BF2">
        <w:tc>
          <w:tcPr>
            <w:tcW w:w="1440" w:type="dxa"/>
          </w:tcPr>
          <w:p w14:paraId="05266771" w14:textId="6CA53D3C" w:rsidR="00370320" w:rsidRPr="00537861" w:rsidRDefault="00370320" w:rsidP="003B2631">
            <w:pPr>
              <w:spacing w:beforeLines="20" w:before="48" w:afterLines="20" w:after="48" w:line="192" w:lineRule="auto"/>
              <w:rPr>
                <w:rFonts w:cs="Arial"/>
                <w:snapToGrid w:val="0"/>
                <w:color w:val="000000"/>
              </w:rPr>
            </w:pPr>
            <w:r w:rsidRPr="00537861">
              <w:rPr>
                <w:rFonts w:cs="Arial"/>
                <w:snapToGrid w:val="0"/>
                <w:color w:val="000000"/>
              </w:rPr>
              <w:t>PRTFOR</w:t>
            </w:r>
            <w:r w:rsidR="007439EF">
              <w:rPr>
                <w:rFonts w:cs="Arial"/>
                <w:snapToGrid w:val="0"/>
                <w:color w:val="000000"/>
              </w:rPr>
              <w:t xml:space="preserve"> </w:t>
            </w:r>
          </w:p>
        </w:tc>
        <w:tc>
          <w:tcPr>
            <w:tcW w:w="720" w:type="dxa"/>
          </w:tcPr>
          <w:p w14:paraId="2D5B0D61" w14:textId="77777777" w:rsidR="00370320" w:rsidRPr="00537861" w:rsidRDefault="00370320" w:rsidP="003B2631">
            <w:pPr>
              <w:spacing w:beforeLines="20" w:before="48" w:afterLines="20" w:after="48" w:line="192" w:lineRule="auto"/>
              <w:jc w:val="center"/>
              <w:rPr>
                <w:snapToGrid w:val="0"/>
              </w:rPr>
            </w:pPr>
            <w:r w:rsidRPr="00537861">
              <w:rPr>
                <w:snapToGrid w:val="0"/>
              </w:rPr>
              <w:t>Int</w:t>
            </w:r>
          </w:p>
        </w:tc>
        <w:tc>
          <w:tcPr>
            <w:tcW w:w="8028" w:type="dxa"/>
          </w:tcPr>
          <w:p w14:paraId="191D05FA" w14:textId="16B38C4B" w:rsidR="00370320" w:rsidRPr="00537861" w:rsidRDefault="00370320" w:rsidP="003B2631">
            <w:pPr>
              <w:spacing w:beforeLines="20" w:before="48" w:afterLines="20" w:after="48" w:line="192" w:lineRule="auto"/>
              <w:rPr>
                <w:rFonts w:cs="Arial"/>
                <w:snapToGrid w:val="0"/>
                <w:color w:val="000000"/>
              </w:rPr>
            </w:pPr>
            <w:r>
              <w:rPr>
                <w:rFonts w:cs="Arial"/>
                <w:snapToGrid w:val="0"/>
                <w:color w:val="000000"/>
              </w:rPr>
              <w:t>PRTFOR(I), I=1-5</w:t>
            </w:r>
            <w:r w:rsidRPr="00537861">
              <w:rPr>
                <w:rFonts w:cs="Arial"/>
                <w:snapToGrid w:val="0"/>
                <w:color w:val="000000"/>
              </w:rPr>
              <w:t xml:space="preserve"> go in</w:t>
            </w:r>
            <w:r w:rsidR="007439EF">
              <w:rPr>
                <w:rFonts w:cs="Arial"/>
                <w:snapToGrid w:val="0"/>
                <w:color w:val="000000"/>
              </w:rPr>
              <w:t xml:space="preserve"> </w:t>
            </w:r>
            <w:r w:rsidRPr="00537861">
              <w:rPr>
                <w:rFonts w:cs="Arial"/>
                <w:snapToGrid w:val="0"/>
                <w:color w:val="000000"/>
              </w:rPr>
              <w:t>fields 3-</w:t>
            </w:r>
            <w:r>
              <w:rPr>
                <w:rFonts w:cs="Arial"/>
                <w:snapToGrid w:val="0"/>
                <w:color w:val="000000"/>
              </w:rPr>
              <w:t>7</w:t>
            </w:r>
            <w:r w:rsidRPr="00537861">
              <w:rPr>
                <w:rFonts w:cs="Arial"/>
                <w:snapToGrid w:val="0"/>
                <w:color w:val="000000"/>
              </w:rPr>
              <w:t xml:space="preserve"> of the PARAM PRTFOR entry that prints sparse force matrices for</w:t>
            </w:r>
            <w:r>
              <w:rPr>
                <w:rFonts w:cs="Arial"/>
                <w:snapToGrid w:val="0"/>
                <w:color w:val="000000"/>
              </w:rPr>
              <w:t xml:space="preserve"> various displacement </w:t>
            </w:r>
            <w:r w:rsidRPr="00537861">
              <w:rPr>
                <w:rFonts w:cs="Arial"/>
                <w:snapToGrid w:val="0"/>
                <w:color w:val="000000"/>
              </w:rPr>
              <w:t>sets:</w:t>
            </w:r>
          </w:p>
          <w:p w14:paraId="097B0318" w14:textId="77777777" w:rsidR="00370320" w:rsidRPr="00537861" w:rsidRDefault="00370320" w:rsidP="003B2631">
            <w:pPr>
              <w:spacing w:beforeLines="20" w:before="48" w:afterLines="20" w:after="48" w:line="192" w:lineRule="auto"/>
              <w:rPr>
                <w:rFonts w:cs="Arial"/>
                <w:snapToGrid w:val="0"/>
                <w:color w:val="000000"/>
              </w:rPr>
            </w:pPr>
            <w:r w:rsidRPr="00537861">
              <w:rPr>
                <w:rFonts w:cs="Arial"/>
                <w:snapToGrid w:val="0"/>
                <w:color w:val="000000"/>
              </w:rPr>
              <w:t xml:space="preserve">V1 = </w:t>
            </w:r>
            <w:proofErr w:type="gramStart"/>
            <w:r w:rsidRPr="00537861">
              <w:rPr>
                <w:rFonts w:cs="Arial"/>
                <w:snapToGrid w:val="0"/>
                <w:color w:val="000000"/>
              </w:rPr>
              <w:t>PRTFOR(</w:t>
            </w:r>
            <w:proofErr w:type="gramEnd"/>
            <w:r w:rsidRPr="00537861">
              <w:rPr>
                <w:rFonts w:cs="Arial"/>
                <w:snapToGrid w:val="0"/>
                <w:color w:val="000000"/>
              </w:rPr>
              <w:t>1) = 1 print sparse PG</w:t>
            </w:r>
          </w:p>
          <w:p w14:paraId="4F3256D5" w14:textId="77777777" w:rsidR="00370320" w:rsidRPr="00537861" w:rsidRDefault="00370320" w:rsidP="003B2631">
            <w:pPr>
              <w:spacing w:beforeLines="20" w:before="48" w:afterLines="20" w:after="48" w:line="192" w:lineRule="auto"/>
              <w:rPr>
                <w:rFonts w:cs="Arial"/>
                <w:snapToGrid w:val="0"/>
                <w:color w:val="000000"/>
              </w:rPr>
            </w:pPr>
            <w:r w:rsidRPr="00537861">
              <w:rPr>
                <w:rFonts w:cs="Arial"/>
                <w:snapToGrid w:val="0"/>
                <w:color w:val="000000"/>
              </w:rPr>
              <w:t xml:space="preserve">V2 = </w:t>
            </w:r>
            <w:proofErr w:type="gramStart"/>
            <w:r w:rsidRPr="00537861">
              <w:rPr>
                <w:rFonts w:cs="Arial"/>
                <w:snapToGrid w:val="0"/>
                <w:color w:val="000000"/>
              </w:rPr>
              <w:t>PRTFOR(</w:t>
            </w:r>
            <w:proofErr w:type="gramEnd"/>
            <w:r w:rsidRPr="00537861">
              <w:rPr>
                <w:rFonts w:cs="Arial"/>
                <w:snapToGrid w:val="0"/>
                <w:color w:val="000000"/>
              </w:rPr>
              <w:t xml:space="preserve">2) = 1 or 3 print sparse PN, 2 or 3 print PM </w:t>
            </w:r>
          </w:p>
          <w:p w14:paraId="5939FC2C" w14:textId="77777777" w:rsidR="00370320" w:rsidRPr="00537861" w:rsidRDefault="00370320" w:rsidP="003B2631">
            <w:pPr>
              <w:spacing w:beforeLines="20" w:before="48" w:afterLines="20" w:after="48" w:line="192" w:lineRule="auto"/>
              <w:rPr>
                <w:rFonts w:cs="Arial"/>
                <w:snapToGrid w:val="0"/>
                <w:color w:val="000000"/>
              </w:rPr>
            </w:pPr>
            <w:r w:rsidRPr="00537861">
              <w:rPr>
                <w:rFonts w:cs="Arial"/>
                <w:snapToGrid w:val="0"/>
                <w:color w:val="000000"/>
              </w:rPr>
              <w:t xml:space="preserve">V3 = </w:t>
            </w:r>
            <w:proofErr w:type="gramStart"/>
            <w:r w:rsidRPr="00537861">
              <w:rPr>
                <w:rFonts w:cs="Arial"/>
                <w:snapToGrid w:val="0"/>
                <w:color w:val="000000"/>
              </w:rPr>
              <w:t>PRTFOR(</w:t>
            </w:r>
            <w:proofErr w:type="gramEnd"/>
            <w:r w:rsidRPr="00537861">
              <w:rPr>
                <w:rFonts w:cs="Arial"/>
                <w:snapToGrid w:val="0"/>
                <w:color w:val="000000"/>
              </w:rPr>
              <w:t>3) = 1 or 3 print sparse PF, 2 or 3 print PS</w:t>
            </w:r>
          </w:p>
          <w:p w14:paraId="208C192D" w14:textId="77777777" w:rsidR="00370320" w:rsidRDefault="00370320" w:rsidP="003B2631">
            <w:pPr>
              <w:spacing w:beforeLines="20" w:before="48" w:afterLines="20" w:after="48" w:line="192" w:lineRule="auto"/>
              <w:rPr>
                <w:rFonts w:cs="Arial"/>
                <w:snapToGrid w:val="0"/>
                <w:color w:val="000000"/>
              </w:rPr>
            </w:pPr>
            <w:r>
              <w:rPr>
                <w:rFonts w:cs="Arial"/>
                <w:snapToGrid w:val="0"/>
                <w:color w:val="000000"/>
              </w:rPr>
              <w:t xml:space="preserve">V4 = </w:t>
            </w:r>
            <w:proofErr w:type="gramStart"/>
            <w:r>
              <w:rPr>
                <w:rFonts w:cs="Arial"/>
                <w:snapToGrid w:val="0"/>
                <w:color w:val="000000"/>
              </w:rPr>
              <w:t>PRTFOR(</w:t>
            </w:r>
            <w:proofErr w:type="gramEnd"/>
            <w:r>
              <w:rPr>
                <w:rFonts w:cs="Arial"/>
                <w:snapToGrid w:val="0"/>
                <w:color w:val="000000"/>
              </w:rPr>
              <w:t>4</w:t>
            </w:r>
            <w:r w:rsidRPr="00537861">
              <w:rPr>
                <w:rFonts w:cs="Arial"/>
                <w:snapToGrid w:val="0"/>
                <w:color w:val="000000"/>
              </w:rPr>
              <w:t>) = 1 or 3 print sparse PA, 2 or 3 print PO</w:t>
            </w:r>
          </w:p>
          <w:p w14:paraId="39AE8A1F" w14:textId="77777777" w:rsidR="00370320" w:rsidRPr="00537861" w:rsidRDefault="00370320" w:rsidP="003B2631">
            <w:pPr>
              <w:spacing w:beforeLines="20" w:before="48" w:afterLines="20" w:after="48" w:line="192" w:lineRule="auto"/>
              <w:rPr>
                <w:rFonts w:cs="Arial"/>
                <w:snapToGrid w:val="0"/>
                <w:color w:val="000000"/>
              </w:rPr>
            </w:pPr>
            <w:r>
              <w:rPr>
                <w:rFonts w:cs="Arial"/>
                <w:snapToGrid w:val="0"/>
                <w:color w:val="000000"/>
              </w:rPr>
              <w:t xml:space="preserve">V5 = </w:t>
            </w:r>
            <w:proofErr w:type="gramStart"/>
            <w:r>
              <w:rPr>
                <w:rFonts w:cs="Arial"/>
                <w:snapToGrid w:val="0"/>
                <w:color w:val="000000"/>
              </w:rPr>
              <w:t>PRTFOR(</w:t>
            </w:r>
            <w:proofErr w:type="gramEnd"/>
            <w:r>
              <w:rPr>
                <w:rFonts w:cs="Arial"/>
                <w:snapToGrid w:val="0"/>
                <w:color w:val="000000"/>
              </w:rPr>
              <w:t>5) = 1 or 3 print sparse PL</w:t>
            </w:r>
            <w:r w:rsidRPr="00537861">
              <w:rPr>
                <w:rFonts w:cs="Arial"/>
                <w:snapToGrid w:val="0"/>
                <w:color w:val="000000"/>
              </w:rPr>
              <w:t>, 2 or 3 print P</w:t>
            </w:r>
            <w:r>
              <w:rPr>
                <w:rFonts w:cs="Arial"/>
                <w:snapToGrid w:val="0"/>
                <w:color w:val="000000"/>
              </w:rPr>
              <w:t>R</w:t>
            </w:r>
          </w:p>
        </w:tc>
      </w:tr>
      <w:tr w:rsidR="00370320" w:rsidRPr="009A4F76" w14:paraId="0535A41F" w14:textId="77777777" w:rsidTr="004A6BF2">
        <w:tc>
          <w:tcPr>
            <w:tcW w:w="1440" w:type="dxa"/>
          </w:tcPr>
          <w:p w14:paraId="23ED62BC" w14:textId="40FB3BFF" w:rsidR="00370320" w:rsidRPr="00537861" w:rsidRDefault="00370320" w:rsidP="003B2631">
            <w:pPr>
              <w:spacing w:beforeLines="20" w:before="48" w:afterLines="20" w:after="48" w:line="192" w:lineRule="auto"/>
              <w:rPr>
                <w:rFonts w:cs="Arial"/>
                <w:snapToGrid w:val="0"/>
                <w:color w:val="000000"/>
              </w:rPr>
            </w:pPr>
            <w:r w:rsidRPr="00537861">
              <w:rPr>
                <w:rFonts w:cs="Arial"/>
                <w:snapToGrid w:val="0"/>
                <w:color w:val="000000"/>
              </w:rPr>
              <w:t>PRTGMN</w:t>
            </w:r>
            <w:r w:rsidR="007439EF">
              <w:rPr>
                <w:rFonts w:cs="Arial"/>
                <w:snapToGrid w:val="0"/>
                <w:color w:val="000000"/>
              </w:rPr>
              <w:t xml:space="preserve"> </w:t>
            </w:r>
          </w:p>
        </w:tc>
        <w:tc>
          <w:tcPr>
            <w:tcW w:w="720" w:type="dxa"/>
          </w:tcPr>
          <w:p w14:paraId="64F17EB7" w14:textId="77777777" w:rsidR="00370320" w:rsidRPr="00537861" w:rsidRDefault="00370320" w:rsidP="003B2631">
            <w:pPr>
              <w:spacing w:beforeLines="20" w:before="48" w:afterLines="20" w:after="48" w:line="192" w:lineRule="auto"/>
              <w:jc w:val="center"/>
              <w:rPr>
                <w:rFonts w:cs="Arial"/>
                <w:snapToGrid w:val="0"/>
                <w:color w:val="000000"/>
              </w:rPr>
            </w:pPr>
            <w:r w:rsidRPr="00537861">
              <w:rPr>
                <w:rFonts w:cs="Arial"/>
                <w:snapToGrid w:val="0"/>
                <w:color w:val="000000"/>
              </w:rPr>
              <w:t>Int</w:t>
            </w:r>
          </w:p>
        </w:tc>
        <w:tc>
          <w:tcPr>
            <w:tcW w:w="8028" w:type="dxa"/>
          </w:tcPr>
          <w:p w14:paraId="1F972A11" w14:textId="77777777" w:rsidR="00370320" w:rsidRPr="00537861" w:rsidRDefault="00370320" w:rsidP="003B2631">
            <w:pPr>
              <w:spacing w:beforeLines="20" w:before="48" w:afterLines="20" w:after="48" w:line="192" w:lineRule="auto"/>
              <w:rPr>
                <w:rFonts w:cs="Arial"/>
                <w:snapToGrid w:val="0"/>
                <w:color w:val="000000"/>
              </w:rPr>
            </w:pPr>
            <w:r w:rsidRPr="00537861">
              <w:rPr>
                <w:rFonts w:cs="Arial"/>
                <w:snapToGrid w:val="0"/>
                <w:color w:val="000000"/>
              </w:rPr>
              <w:t>If PRTGMN = 1, print GMN matrix</w:t>
            </w:r>
          </w:p>
        </w:tc>
      </w:tr>
      <w:tr w:rsidR="00370320" w:rsidRPr="009A4F76" w14:paraId="019336A7" w14:textId="77777777" w:rsidTr="004A6BF2">
        <w:tc>
          <w:tcPr>
            <w:tcW w:w="1440" w:type="dxa"/>
          </w:tcPr>
          <w:p w14:paraId="75E5F9D9" w14:textId="169434B8" w:rsidR="00370320" w:rsidRPr="00537861" w:rsidRDefault="00370320" w:rsidP="003B2631">
            <w:pPr>
              <w:spacing w:beforeLines="20" w:before="48" w:afterLines="20" w:after="48" w:line="192" w:lineRule="auto"/>
              <w:rPr>
                <w:rFonts w:cs="Arial"/>
                <w:snapToGrid w:val="0"/>
                <w:color w:val="000000"/>
              </w:rPr>
            </w:pPr>
            <w:r w:rsidRPr="00537861">
              <w:rPr>
                <w:rFonts w:cs="Arial"/>
                <w:snapToGrid w:val="0"/>
                <w:color w:val="000000"/>
              </w:rPr>
              <w:t>PRTGOA</w:t>
            </w:r>
            <w:r w:rsidR="007439EF">
              <w:rPr>
                <w:rFonts w:cs="Arial"/>
                <w:snapToGrid w:val="0"/>
                <w:color w:val="000000"/>
              </w:rPr>
              <w:t xml:space="preserve"> </w:t>
            </w:r>
          </w:p>
        </w:tc>
        <w:tc>
          <w:tcPr>
            <w:tcW w:w="720" w:type="dxa"/>
          </w:tcPr>
          <w:p w14:paraId="12AEE9B4" w14:textId="77777777" w:rsidR="00370320" w:rsidRPr="00537861" w:rsidRDefault="00370320" w:rsidP="003B2631">
            <w:pPr>
              <w:spacing w:beforeLines="20" w:before="48" w:afterLines="20" w:after="48" w:line="192" w:lineRule="auto"/>
              <w:jc w:val="center"/>
              <w:rPr>
                <w:rFonts w:cs="Arial"/>
                <w:snapToGrid w:val="0"/>
                <w:color w:val="000000"/>
              </w:rPr>
            </w:pPr>
            <w:r w:rsidRPr="00537861">
              <w:rPr>
                <w:rFonts w:cs="Arial"/>
                <w:snapToGrid w:val="0"/>
                <w:color w:val="000000"/>
              </w:rPr>
              <w:t>Int</w:t>
            </w:r>
          </w:p>
        </w:tc>
        <w:tc>
          <w:tcPr>
            <w:tcW w:w="8028" w:type="dxa"/>
          </w:tcPr>
          <w:p w14:paraId="5B485935" w14:textId="64862176" w:rsidR="00370320" w:rsidRPr="00537861" w:rsidRDefault="00370320" w:rsidP="003B2631">
            <w:pPr>
              <w:spacing w:beforeLines="20" w:before="48" w:afterLines="20" w:after="48" w:line="192" w:lineRule="auto"/>
              <w:rPr>
                <w:rFonts w:cs="Arial"/>
                <w:snapToGrid w:val="0"/>
                <w:color w:val="000000"/>
              </w:rPr>
            </w:pPr>
            <w:r w:rsidRPr="00537861">
              <w:rPr>
                <w:rFonts w:cs="Arial"/>
                <w:snapToGrid w:val="0"/>
                <w:color w:val="000000"/>
              </w:rPr>
              <w:t>If PRTGOA = 1, print GOA matrix</w:t>
            </w:r>
            <w:r w:rsidR="007439EF">
              <w:rPr>
                <w:rFonts w:cs="Arial"/>
                <w:snapToGrid w:val="0"/>
                <w:color w:val="000000"/>
              </w:rPr>
              <w:t xml:space="preserve"> </w:t>
            </w:r>
          </w:p>
        </w:tc>
      </w:tr>
    </w:tbl>
    <w:p w14:paraId="07A44378" w14:textId="77777777" w:rsidR="00370320" w:rsidRPr="009A4F76" w:rsidRDefault="00370320" w:rsidP="00370320">
      <w:pPr>
        <w:jc w:val="center"/>
        <w:rPr>
          <w:rFonts w:cs="Arial"/>
        </w:rPr>
      </w:pPr>
      <w:r>
        <w:br w:type="page"/>
      </w:r>
      <w:r w:rsidRPr="009A4F76">
        <w:rPr>
          <w:rFonts w:cs="Arial"/>
        </w:rPr>
        <w:lastRenderedPageBreak/>
        <w:t>Parameters</w:t>
      </w:r>
      <w:r>
        <w:rPr>
          <w:rFonts w:cs="Arial"/>
        </w:rPr>
        <w:t xml:space="preserve"> (continued)</w:t>
      </w:r>
    </w:p>
    <w:p w14:paraId="43BCF8CF" w14:textId="77777777" w:rsidR="00370320" w:rsidRDefault="00370320" w:rsidP="00370320"/>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720"/>
        <w:gridCol w:w="8028"/>
      </w:tblGrid>
      <w:tr w:rsidR="00370320" w:rsidRPr="009A4F76" w14:paraId="426ED479" w14:textId="77777777" w:rsidTr="004A6BF2">
        <w:tc>
          <w:tcPr>
            <w:tcW w:w="1440" w:type="dxa"/>
          </w:tcPr>
          <w:p w14:paraId="43A1F49A" w14:textId="77777777" w:rsidR="00370320" w:rsidRPr="009A4F76" w:rsidRDefault="00370320" w:rsidP="004A6BF2">
            <w:pPr>
              <w:jc w:val="center"/>
              <w:rPr>
                <w:rFonts w:cs="Arial"/>
                <w:snapToGrid w:val="0"/>
                <w:color w:val="000000"/>
              </w:rPr>
            </w:pPr>
            <w:r w:rsidRPr="009A4F76">
              <w:rPr>
                <w:rFonts w:cs="Arial"/>
                <w:snapToGrid w:val="0"/>
                <w:color w:val="000000"/>
              </w:rPr>
              <w:t>Parameter Name</w:t>
            </w:r>
          </w:p>
        </w:tc>
        <w:tc>
          <w:tcPr>
            <w:tcW w:w="720" w:type="dxa"/>
          </w:tcPr>
          <w:p w14:paraId="3731A08C" w14:textId="77777777" w:rsidR="00370320" w:rsidRPr="009A4F76" w:rsidRDefault="00370320" w:rsidP="004A6BF2">
            <w:pPr>
              <w:jc w:val="center"/>
              <w:rPr>
                <w:rFonts w:cs="Arial"/>
                <w:snapToGrid w:val="0"/>
                <w:color w:val="000000"/>
              </w:rPr>
            </w:pPr>
            <w:proofErr w:type="spellStart"/>
            <w:r w:rsidRPr="009A4F76">
              <w:rPr>
                <w:rFonts w:cs="Arial"/>
                <w:snapToGrid w:val="0"/>
                <w:color w:val="000000"/>
              </w:rPr>
              <w:t>DataType</w:t>
            </w:r>
            <w:proofErr w:type="spellEnd"/>
          </w:p>
        </w:tc>
        <w:tc>
          <w:tcPr>
            <w:tcW w:w="8028" w:type="dxa"/>
          </w:tcPr>
          <w:p w14:paraId="05E8E438" w14:textId="77777777" w:rsidR="00370320" w:rsidRDefault="00370320" w:rsidP="004A6BF2">
            <w:pPr>
              <w:jc w:val="center"/>
              <w:rPr>
                <w:rFonts w:cs="Arial"/>
                <w:snapToGrid w:val="0"/>
                <w:color w:val="000000"/>
              </w:rPr>
            </w:pPr>
            <w:r w:rsidRPr="009A4F76">
              <w:rPr>
                <w:rFonts w:cs="Arial"/>
                <w:snapToGrid w:val="0"/>
                <w:color w:val="000000"/>
              </w:rPr>
              <w:t>Function of Parameter</w:t>
            </w:r>
          </w:p>
          <w:p w14:paraId="5287E526" w14:textId="77777777" w:rsidR="00370320" w:rsidRPr="009A4F76" w:rsidRDefault="00370320" w:rsidP="004A6BF2">
            <w:pPr>
              <w:jc w:val="center"/>
              <w:rPr>
                <w:rFonts w:cs="Arial"/>
                <w:snapToGrid w:val="0"/>
                <w:color w:val="000000"/>
              </w:rPr>
            </w:pPr>
            <w:r>
              <w:rPr>
                <w:rFonts w:cs="Arial"/>
                <w:snapToGrid w:val="0"/>
                <w:color w:val="000000"/>
              </w:rPr>
              <w:t>NOTE: Default values of parameters are: N for Char, 0 for Int and 0.0 for real</w:t>
            </w:r>
          </w:p>
        </w:tc>
      </w:tr>
      <w:tr w:rsidR="00370320" w:rsidRPr="009A4F76" w14:paraId="058E3BC0" w14:textId="77777777" w:rsidTr="004A6BF2">
        <w:tc>
          <w:tcPr>
            <w:tcW w:w="1440" w:type="dxa"/>
          </w:tcPr>
          <w:p w14:paraId="30D9EE7D" w14:textId="77777777" w:rsidR="00370320" w:rsidRPr="00537861" w:rsidRDefault="00370320" w:rsidP="004A6BF2">
            <w:pPr>
              <w:rPr>
                <w:rFonts w:cs="Arial"/>
                <w:snapToGrid w:val="0"/>
                <w:color w:val="000000"/>
              </w:rPr>
            </w:pPr>
            <w:r>
              <w:rPr>
                <w:rFonts w:cs="Arial"/>
                <w:snapToGrid w:val="0"/>
                <w:color w:val="000000"/>
              </w:rPr>
              <w:t>PRTHMN</w:t>
            </w:r>
          </w:p>
        </w:tc>
        <w:tc>
          <w:tcPr>
            <w:tcW w:w="720" w:type="dxa"/>
          </w:tcPr>
          <w:p w14:paraId="339F04A8" w14:textId="77777777" w:rsidR="00370320" w:rsidRPr="00537861" w:rsidRDefault="00370320" w:rsidP="004A6BF2">
            <w:pPr>
              <w:jc w:val="center"/>
              <w:rPr>
                <w:rFonts w:cs="Arial"/>
                <w:snapToGrid w:val="0"/>
                <w:color w:val="000000"/>
              </w:rPr>
            </w:pPr>
            <w:r>
              <w:rPr>
                <w:rFonts w:cs="Arial"/>
                <w:snapToGrid w:val="0"/>
                <w:color w:val="000000"/>
              </w:rPr>
              <w:t>Int</w:t>
            </w:r>
          </w:p>
        </w:tc>
        <w:tc>
          <w:tcPr>
            <w:tcW w:w="8028" w:type="dxa"/>
          </w:tcPr>
          <w:p w14:paraId="7682734D" w14:textId="77777777" w:rsidR="00370320" w:rsidRPr="00537861" w:rsidRDefault="00370320" w:rsidP="004A6BF2">
            <w:pPr>
              <w:rPr>
                <w:rFonts w:cs="Arial"/>
                <w:snapToGrid w:val="0"/>
                <w:color w:val="000000"/>
              </w:rPr>
            </w:pPr>
            <w:r>
              <w:rPr>
                <w:rFonts w:cs="Arial"/>
                <w:snapToGrid w:val="0"/>
                <w:color w:val="000000"/>
              </w:rPr>
              <w:t>If = 1 print HMN constraint matrix</w:t>
            </w:r>
          </w:p>
        </w:tc>
      </w:tr>
      <w:tr w:rsidR="00370320" w:rsidRPr="009A4F76" w14:paraId="7BE9641A" w14:textId="77777777" w:rsidTr="004A6BF2">
        <w:tc>
          <w:tcPr>
            <w:tcW w:w="1440" w:type="dxa"/>
          </w:tcPr>
          <w:p w14:paraId="3C96E215" w14:textId="77777777" w:rsidR="00370320" w:rsidRDefault="00370320" w:rsidP="004A6BF2">
            <w:pPr>
              <w:rPr>
                <w:rFonts w:cs="Arial"/>
                <w:snapToGrid w:val="0"/>
                <w:color w:val="000000"/>
              </w:rPr>
            </w:pPr>
            <w:r>
              <w:rPr>
                <w:rFonts w:cs="Arial"/>
                <w:snapToGrid w:val="0"/>
                <w:color w:val="000000"/>
              </w:rPr>
              <w:t>PRTIFLTM</w:t>
            </w:r>
          </w:p>
        </w:tc>
        <w:tc>
          <w:tcPr>
            <w:tcW w:w="720" w:type="dxa"/>
          </w:tcPr>
          <w:p w14:paraId="036C155A" w14:textId="77777777" w:rsidR="00370320" w:rsidRDefault="00370320" w:rsidP="004A6BF2">
            <w:pPr>
              <w:jc w:val="center"/>
              <w:rPr>
                <w:rFonts w:cs="Arial"/>
                <w:snapToGrid w:val="0"/>
                <w:color w:val="000000"/>
              </w:rPr>
            </w:pPr>
            <w:r>
              <w:rPr>
                <w:rFonts w:cs="Arial"/>
                <w:snapToGrid w:val="0"/>
                <w:color w:val="000000"/>
              </w:rPr>
              <w:t>Int</w:t>
            </w:r>
          </w:p>
        </w:tc>
        <w:tc>
          <w:tcPr>
            <w:tcW w:w="8028" w:type="dxa"/>
          </w:tcPr>
          <w:p w14:paraId="647BC960" w14:textId="77777777" w:rsidR="00370320" w:rsidRDefault="00370320" w:rsidP="004A6BF2">
            <w:pPr>
              <w:rPr>
                <w:rFonts w:cs="Arial"/>
                <w:snapToGrid w:val="0"/>
                <w:color w:val="000000"/>
              </w:rPr>
            </w:pPr>
            <w:r>
              <w:rPr>
                <w:rFonts w:cs="Arial"/>
                <w:snapToGrid w:val="0"/>
                <w:color w:val="000000"/>
              </w:rPr>
              <w:t>If = 1 print CB matrix for Interface Forces LTM</w:t>
            </w:r>
          </w:p>
        </w:tc>
      </w:tr>
      <w:tr w:rsidR="00370320" w:rsidRPr="009A4F76" w14:paraId="2E3C265C" w14:textId="77777777" w:rsidTr="004A6BF2">
        <w:tc>
          <w:tcPr>
            <w:tcW w:w="1440" w:type="dxa"/>
          </w:tcPr>
          <w:p w14:paraId="43B23FCB" w14:textId="77777777" w:rsidR="00370320" w:rsidRDefault="00370320" w:rsidP="004A6BF2">
            <w:pPr>
              <w:rPr>
                <w:rFonts w:cs="Arial"/>
                <w:snapToGrid w:val="0"/>
                <w:color w:val="000000"/>
              </w:rPr>
            </w:pPr>
            <w:r>
              <w:rPr>
                <w:rFonts w:cs="Arial"/>
                <w:snapToGrid w:val="0"/>
                <w:color w:val="000000"/>
              </w:rPr>
              <w:t>PRTKXX</w:t>
            </w:r>
          </w:p>
        </w:tc>
        <w:tc>
          <w:tcPr>
            <w:tcW w:w="720" w:type="dxa"/>
          </w:tcPr>
          <w:p w14:paraId="28461C73" w14:textId="77777777" w:rsidR="00370320" w:rsidRDefault="00370320" w:rsidP="004A6BF2">
            <w:pPr>
              <w:jc w:val="center"/>
              <w:rPr>
                <w:rFonts w:cs="Arial"/>
                <w:snapToGrid w:val="0"/>
                <w:color w:val="000000"/>
              </w:rPr>
            </w:pPr>
            <w:r>
              <w:rPr>
                <w:rFonts w:cs="Arial"/>
                <w:snapToGrid w:val="0"/>
                <w:color w:val="000000"/>
              </w:rPr>
              <w:t>Int</w:t>
            </w:r>
          </w:p>
        </w:tc>
        <w:tc>
          <w:tcPr>
            <w:tcW w:w="8028" w:type="dxa"/>
          </w:tcPr>
          <w:p w14:paraId="24BE291E" w14:textId="77777777" w:rsidR="00370320" w:rsidRDefault="00370320" w:rsidP="004A6BF2">
            <w:pPr>
              <w:rPr>
                <w:rFonts w:cs="Arial"/>
                <w:snapToGrid w:val="0"/>
                <w:color w:val="000000"/>
              </w:rPr>
            </w:pPr>
            <w:r>
              <w:rPr>
                <w:rFonts w:cs="Arial"/>
                <w:snapToGrid w:val="0"/>
                <w:color w:val="000000"/>
              </w:rPr>
              <w:t>If = 1 print CB matrix KXX</w:t>
            </w:r>
          </w:p>
        </w:tc>
      </w:tr>
      <w:tr w:rsidR="00370320" w:rsidRPr="009A4F76" w14:paraId="567345DF" w14:textId="77777777" w:rsidTr="004A6BF2">
        <w:tc>
          <w:tcPr>
            <w:tcW w:w="1440" w:type="dxa"/>
          </w:tcPr>
          <w:p w14:paraId="549875AE" w14:textId="77777777" w:rsidR="00370320" w:rsidRPr="00150711" w:rsidRDefault="00370320" w:rsidP="004A6BF2">
            <w:pPr>
              <w:keepNext/>
              <w:keepLines/>
              <w:rPr>
                <w:rFonts w:cs="Arial"/>
                <w:snapToGrid w:val="0"/>
                <w:color w:val="000000"/>
              </w:rPr>
            </w:pPr>
            <w:r>
              <w:rPr>
                <w:rFonts w:cs="Arial"/>
                <w:snapToGrid w:val="0"/>
                <w:color w:val="000000"/>
              </w:rPr>
              <w:t>PRTMASSD</w:t>
            </w:r>
          </w:p>
        </w:tc>
        <w:tc>
          <w:tcPr>
            <w:tcW w:w="720" w:type="dxa"/>
          </w:tcPr>
          <w:p w14:paraId="77E78161" w14:textId="77777777" w:rsidR="00370320" w:rsidRPr="00150711" w:rsidRDefault="00370320" w:rsidP="004A6BF2">
            <w:pPr>
              <w:keepNext/>
              <w:keepLines/>
              <w:jc w:val="center"/>
              <w:rPr>
                <w:rFonts w:cs="Arial"/>
                <w:snapToGrid w:val="0"/>
                <w:color w:val="000000"/>
              </w:rPr>
            </w:pPr>
            <w:r>
              <w:rPr>
                <w:rFonts w:cs="Arial"/>
                <w:snapToGrid w:val="0"/>
                <w:color w:val="000000"/>
              </w:rPr>
              <w:t>Int</w:t>
            </w:r>
          </w:p>
        </w:tc>
        <w:tc>
          <w:tcPr>
            <w:tcW w:w="8028" w:type="dxa"/>
          </w:tcPr>
          <w:p w14:paraId="075B5908" w14:textId="77777777" w:rsidR="00370320" w:rsidRPr="00150711" w:rsidRDefault="00370320" w:rsidP="004A6BF2">
            <w:pPr>
              <w:pStyle w:val="BodyText"/>
              <w:rPr>
                <w:rFonts w:cs="Arial"/>
              </w:rPr>
            </w:pPr>
            <w:r>
              <w:rPr>
                <w:rFonts w:cs="Arial"/>
              </w:rPr>
              <w:t>Same as PRTMASS, except only print diagonal terms</w:t>
            </w:r>
          </w:p>
        </w:tc>
      </w:tr>
      <w:tr w:rsidR="00370320" w:rsidRPr="009A4F76" w14:paraId="5B2CB64E" w14:textId="77777777" w:rsidTr="004A6BF2">
        <w:tc>
          <w:tcPr>
            <w:tcW w:w="1440" w:type="dxa"/>
          </w:tcPr>
          <w:p w14:paraId="1F4C5E2C" w14:textId="0EFFA9A9" w:rsidR="00370320" w:rsidRPr="00150711" w:rsidRDefault="00370320" w:rsidP="004A6BF2">
            <w:pPr>
              <w:rPr>
                <w:rFonts w:cs="Arial"/>
                <w:snapToGrid w:val="0"/>
                <w:color w:val="000000"/>
              </w:rPr>
            </w:pPr>
            <w:r w:rsidRPr="00150711">
              <w:rPr>
                <w:rFonts w:cs="Arial"/>
                <w:snapToGrid w:val="0"/>
                <w:color w:val="000000"/>
              </w:rPr>
              <w:t>PRTMASS</w:t>
            </w:r>
            <w:r w:rsidR="007439EF">
              <w:rPr>
                <w:rFonts w:cs="Arial"/>
                <w:snapToGrid w:val="0"/>
                <w:color w:val="000000"/>
              </w:rPr>
              <w:t xml:space="preserve"> </w:t>
            </w:r>
          </w:p>
        </w:tc>
        <w:tc>
          <w:tcPr>
            <w:tcW w:w="720" w:type="dxa"/>
          </w:tcPr>
          <w:p w14:paraId="4FC56F83" w14:textId="77777777" w:rsidR="00370320" w:rsidRPr="00150711" w:rsidRDefault="00370320" w:rsidP="004A6BF2">
            <w:pPr>
              <w:jc w:val="center"/>
              <w:rPr>
                <w:rFonts w:cs="Arial"/>
                <w:snapToGrid w:val="0"/>
                <w:color w:val="000000"/>
              </w:rPr>
            </w:pPr>
            <w:r w:rsidRPr="00150711">
              <w:rPr>
                <w:rFonts w:cs="Arial"/>
                <w:snapToGrid w:val="0"/>
                <w:color w:val="000000"/>
              </w:rPr>
              <w:t>Int</w:t>
            </w:r>
          </w:p>
        </w:tc>
        <w:tc>
          <w:tcPr>
            <w:tcW w:w="8028" w:type="dxa"/>
          </w:tcPr>
          <w:p w14:paraId="6453D0E6" w14:textId="2B6D1063" w:rsidR="00370320" w:rsidRPr="00150711" w:rsidRDefault="00370320" w:rsidP="004A6BF2">
            <w:pPr>
              <w:rPr>
                <w:rFonts w:cs="Arial"/>
                <w:snapToGrid w:val="0"/>
                <w:color w:val="000000"/>
              </w:rPr>
            </w:pPr>
            <w:r>
              <w:rPr>
                <w:rFonts w:cs="Arial"/>
                <w:snapToGrid w:val="0"/>
                <w:color w:val="000000"/>
              </w:rPr>
              <w:t>PRTMASS(I), I=1-5</w:t>
            </w:r>
            <w:r w:rsidRPr="00150711">
              <w:rPr>
                <w:rFonts w:cs="Arial"/>
                <w:snapToGrid w:val="0"/>
                <w:color w:val="000000"/>
              </w:rPr>
              <w:t xml:space="preserve"> go in</w:t>
            </w:r>
            <w:r w:rsidR="007439EF">
              <w:rPr>
                <w:rFonts w:cs="Arial"/>
                <w:snapToGrid w:val="0"/>
                <w:color w:val="000000"/>
              </w:rPr>
              <w:t xml:space="preserve"> </w:t>
            </w:r>
            <w:r w:rsidRPr="00150711">
              <w:rPr>
                <w:rFonts w:cs="Arial"/>
                <w:snapToGrid w:val="0"/>
                <w:color w:val="000000"/>
              </w:rPr>
              <w:t>fields 3-</w:t>
            </w:r>
            <w:r>
              <w:rPr>
                <w:rFonts w:cs="Arial"/>
                <w:snapToGrid w:val="0"/>
                <w:color w:val="000000"/>
              </w:rPr>
              <w:t>7</w:t>
            </w:r>
            <w:r w:rsidRPr="00150711">
              <w:rPr>
                <w:rFonts w:cs="Arial"/>
                <w:snapToGrid w:val="0"/>
                <w:color w:val="000000"/>
              </w:rPr>
              <w:t xml:space="preserve"> of the PARAM PRTMASS entry that prints sparse mass matrices for</w:t>
            </w:r>
            <w:r>
              <w:rPr>
                <w:rFonts w:cs="Arial"/>
                <w:snapToGrid w:val="0"/>
                <w:color w:val="000000"/>
              </w:rPr>
              <w:t xml:space="preserve"> various displacement </w:t>
            </w:r>
            <w:r w:rsidRPr="00537861">
              <w:rPr>
                <w:rFonts w:cs="Arial"/>
                <w:snapToGrid w:val="0"/>
                <w:color w:val="000000"/>
              </w:rPr>
              <w:t>sets</w:t>
            </w:r>
            <w:r w:rsidRPr="00150711">
              <w:rPr>
                <w:rFonts w:cs="Arial"/>
                <w:snapToGrid w:val="0"/>
                <w:color w:val="000000"/>
              </w:rPr>
              <w:t>:</w:t>
            </w:r>
          </w:p>
          <w:p w14:paraId="7E81FF5D" w14:textId="77777777" w:rsidR="00370320" w:rsidRPr="00150711" w:rsidRDefault="00370320" w:rsidP="004A6BF2">
            <w:pPr>
              <w:rPr>
                <w:rFonts w:cs="Arial"/>
                <w:snapToGrid w:val="0"/>
                <w:color w:val="000000"/>
              </w:rPr>
            </w:pPr>
            <w:r w:rsidRPr="00150711">
              <w:rPr>
                <w:rFonts w:cs="Arial"/>
                <w:snapToGrid w:val="0"/>
                <w:color w:val="000000"/>
              </w:rPr>
              <w:t xml:space="preserve">V1 = </w:t>
            </w:r>
            <w:proofErr w:type="gramStart"/>
            <w:r w:rsidRPr="00150711">
              <w:rPr>
                <w:rFonts w:cs="Arial"/>
                <w:snapToGrid w:val="0"/>
                <w:color w:val="000000"/>
              </w:rPr>
              <w:t>PRTMASS(</w:t>
            </w:r>
            <w:proofErr w:type="gramEnd"/>
            <w:r w:rsidRPr="00150711">
              <w:rPr>
                <w:rFonts w:cs="Arial"/>
                <w:snapToGrid w:val="0"/>
                <w:color w:val="000000"/>
              </w:rPr>
              <w:t>1) = 1 print sparse MGG</w:t>
            </w:r>
          </w:p>
          <w:p w14:paraId="5C2E7DA2" w14:textId="77777777" w:rsidR="00370320" w:rsidRPr="00150711" w:rsidRDefault="00370320" w:rsidP="004A6BF2">
            <w:pPr>
              <w:rPr>
                <w:rFonts w:cs="Arial"/>
                <w:snapToGrid w:val="0"/>
                <w:color w:val="000000"/>
              </w:rPr>
            </w:pPr>
            <w:r w:rsidRPr="00150711">
              <w:rPr>
                <w:rFonts w:cs="Arial"/>
                <w:snapToGrid w:val="0"/>
                <w:color w:val="000000"/>
              </w:rPr>
              <w:t xml:space="preserve">V2 = </w:t>
            </w:r>
            <w:proofErr w:type="gramStart"/>
            <w:r w:rsidRPr="00150711">
              <w:rPr>
                <w:rFonts w:cs="Arial"/>
                <w:snapToGrid w:val="0"/>
                <w:color w:val="000000"/>
              </w:rPr>
              <w:t>PRTMASS(</w:t>
            </w:r>
            <w:proofErr w:type="gramEnd"/>
            <w:r w:rsidRPr="00150711">
              <w:rPr>
                <w:rFonts w:cs="Arial"/>
                <w:snapToGrid w:val="0"/>
                <w:color w:val="000000"/>
              </w:rPr>
              <w:t xml:space="preserve">2) = 1 or 3 print sparse MNN, 2 or 3 print MNM, MMM </w:t>
            </w:r>
          </w:p>
          <w:p w14:paraId="7E968A96" w14:textId="77777777" w:rsidR="00370320" w:rsidRPr="00150711" w:rsidRDefault="00370320" w:rsidP="004A6BF2">
            <w:pPr>
              <w:rPr>
                <w:rFonts w:cs="Arial"/>
                <w:snapToGrid w:val="0"/>
                <w:color w:val="000000"/>
              </w:rPr>
            </w:pPr>
            <w:r w:rsidRPr="00150711">
              <w:rPr>
                <w:rFonts w:cs="Arial"/>
                <w:snapToGrid w:val="0"/>
                <w:color w:val="000000"/>
              </w:rPr>
              <w:t xml:space="preserve">V3 = </w:t>
            </w:r>
            <w:proofErr w:type="gramStart"/>
            <w:r w:rsidRPr="00150711">
              <w:rPr>
                <w:rFonts w:cs="Arial"/>
                <w:snapToGrid w:val="0"/>
                <w:color w:val="000000"/>
              </w:rPr>
              <w:t>PRTMASS(</w:t>
            </w:r>
            <w:proofErr w:type="gramEnd"/>
            <w:r w:rsidRPr="00150711">
              <w:rPr>
                <w:rFonts w:cs="Arial"/>
                <w:snapToGrid w:val="0"/>
                <w:color w:val="000000"/>
              </w:rPr>
              <w:t>3) = 1 or 3 print sparse MFF, 2 or 3 print MFS, MSS</w:t>
            </w:r>
          </w:p>
          <w:p w14:paraId="704F9B6B" w14:textId="77777777" w:rsidR="00370320" w:rsidRDefault="00370320" w:rsidP="004A6BF2">
            <w:pPr>
              <w:rPr>
                <w:rFonts w:cs="Arial"/>
                <w:snapToGrid w:val="0"/>
                <w:color w:val="000000"/>
              </w:rPr>
            </w:pPr>
            <w:r>
              <w:rPr>
                <w:rFonts w:cs="Arial"/>
                <w:snapToGrid w:val="0"/>
                <w:color w:val="000000"/>
              </w:rPr>
              <w:t xml:space="preserve">V4 = </w:t>
            </w:r>
            <w:proofErr w:type="gramStart"/>
            <w:r>
              <w:rPr>
                <w:rFonts w:cs="Arial"/>
                <w:snapToGrid w:val="0"/>
                <w:color w:val="000000"/>
              </w:rPr>
              <w:t>PRTMASS(</w:t>
            </w:r>
            <w:proofErr w:type="gramEnd"/>
            <w:r>
              <w:rPr>
                <w:rFonts w:cs="Arial"/>
                <w:snapToGrid w:val="0"/>
                <w:color w:val="000000"/>
              </w:rPr>
              <w:t>4</w:t>
            </w:r>
            <w:r w:rsidRPr="00150711">
              <w:rPr>
                <w:rFonts w:cs="Arial"/>
                <w:snapToGrid w:val="0"/>
                <w:color w:val="000000"/>
              </w:rPr>
              <w:t>) = 1 or 3 print sparse MAA, 2 or 3 print MAO, MOO</w:t>
            </w:r>
          </w:p>
          <w:p w14:paraId="390A4CAF" w14:textId="77777777" w:rsidR="00370320" w:rsidRPr="00150711" w:rsidRDefault="00370320" w:rsidP="004A6BF2">
            <w:pPr>
              <w:rPr>
                <w:rFonts w:cs="Arial"/>
                <w:snapToGrid w:val="0"/>
                <w:color w:val="000000"/>
              </w:rPr>
            </w:pPr>
            <w:r>
              <w:rPr>
                <w:rFonts w:cs="Arial"/>
                <w:snapToGrid w:val="0"/>
                <w:color w:val="000000"/>
              </w:rPr>
              <w:t xml:space="preserve">V5 = </w:t>
            </w:r>
            <w:proofErr w:type="gramStart"/>
            <w:r>
              <w:rPr>
                <w:rFonts w:cs="Arial"/>
                <w:snapToGrid w:val="0"/>
                <w:color w:val="000000"/>
              </w:rPr>
              <w:t>PRTMASS(</w:t>
            </w:r>
            <w:proofErr w:type="gramEnd"/>
            <w:r>
              <w:rPr>
                <w:rFonts w:cs="Arial"/>
                <w:snapToGrid w:val="0"/>
                <w:color w:val="000000"/>
              </w:rPr>
              <w:t>5) = 1 or 3 print sparse MLL, 2 or 3 print MLR</w:t>
            </w:r>
            <w:r w:rsidRPr="00150711">
              <w:rPr>
                <w:rFonts w:cs="Arial"/>
                <w:snapToGrid w:val="0"/>
                <w:color w:val="000000"/>
              </w:rPr>
              <w:t>, M</w:t>
            </w:r>
            <w:r>
              <w:rPr>
                <w:rFonts w:cs="Arial"/>
                <w:snapToGrid w:val="0"/>
                <w:color w:val="000000"/>
              </w:rPr>
              <w:t>RR</w:t>
            </w:r>
          </w:p>
        </w:tc>
      </w:tr>
      <w:tr w:rsidR="00370320" w:rsidRPr="009A4F76" w14:paraId="7E70902E" w14:textId="77777777" w:rsidTr="004A6BF2">
        <w:tc>
          <w:tcPr>
            <w:tcW w:w="1440" w:type="dxa"/>
          </w:tcPr>
          <w:p w14:paraId="5D5ABB48" w14:textId="77777777" w:rsidR="00370320" w:rsidRPr="00150711" w:rsidRDefault="00370320" w:rsidP="004A6BF2">
            <w:pPr>
              <w:rPr>
                <w:rFonts w:cs="Arial"/>
                <w:snapToGrid w:val="0"/>
                <w:color w:val="000000"/>
              </w:rPr>
            </w:pPr>
            <w:r>
              <w:rPr>
                <w:rFonts w:cs="Arial"/>
                <w:snapToGrid w:val="0"/>
                <w:color w:val="000000"/>
              </w:rPr>
              <w:t>PRTMXX</w:t>
            </w:r>
          </w:p>
        </w:tc>
        <w:tc>
          <w:tcPr>
            <w:tcW w:w="720" w:type="dxa"/>
          </w:tcPr>
          <w:p w14:paraId="7CCF970A" w14:textId="77777777" w:rsidR="00370320" w:rsidRPr="00150711" w:rsidRDefault="00370320" w:rsidP="004A6BF2">
            <w:pPr>
              <w:jc w:val="center"/>
              <w:rPr>
                <w:rFonts w:cs="Arial"/>
                <w:snapToGrid w:val="0"/>
                <w:color w:val="000000"/>
              </w:rPr>
            </w:pPr>
            <w:r>
              <w:rPr>
                <w:rFonts w:cs="Arial"/>
                <w:snapToGrid w:val="0"/>
                <w:color w:val="000000"/>
              </w:rPr>
              <w:t>Int</w:t>
            </w:r>
          </w:p>
        </w:tc>
        <w:tc>
          <w:tcPr>
            <w:tcW w:w="8028" w:type="dxa"/>
          </w:tcPr>
          <w:p w14:paraId="42E24B53" w14:textId="77777777" w:rsidR="00370320" w:rsidRPr="00150711" w:rsidRDefault="00370320" w:rsidP="004A6BF2">
            <w:pPr>
              <w:rPr>
                <w:rFonts w:cs="Arial"/>
                <w:snapToGrid w:val="0"/>
                <w:color w:val="000000"/>
              </w:rPr>
            </w:pPr>
            <w:r>
              <w:rPr>
                <w:rFonts w:cs="Arial"/>
                <w:snapToGrid w:val="0"/>
                <w:color w:val="000000"/>
              </w:rPr>
              <w:t>If = 1 print CB matrix MXX</w:t>
            </w:r>
          </w:p>
        </w:tc>
      </w:tr>
      <w:tr w:rsidR="00370320" w:rsidRPr="009A4F76" w14:paraId="68EFEF45" w14:textId="77777777" w:rsidTr="004A6BF2">
        <w:tc>
          <w:tcPr>
            <w:tcW w:w="1440" w:type="dxa"/>
          </w:tcPr>
          <w:p w14:paraId="3F583D88" w14:textId="77777777" w:rsidR="00370320" w:rsidRDefault="00370320" w:rsidP="004A6BF2">
            <w:pPr>
              <w:rPr>
                <w:rFonts w:cs="Arial"/>
                <w:snapToGrid w:val="0"/>
                <w:color w:val="000000"/>
              </w:rPr>
            </w:pPr>
            <w:r>
              <w:rPr>
                <w:rFonts w:cs="Arial"/>
                <w:snapToGrid w:val="0"/>
                <w:color w:val="000000"/>
              </w:rPr>
              <w:t>PRTOU4</w:t>
            </w:r>
          </w:p>
        </w:tc>
        <w:tc>
          <w:tcPr>
            <w:tcW w:w="720" w:type="dxa"/>
          </w:tcPr>
          <w:p w14:paraId="373D57F5" w14:textId="77777777" w:rsidR="00370320" w:rsidRDefault="00370320" w:rsidP="004A6BF2">
            <w:pPr>
              <w:jc w:val="center"/>
              <w:rPr>
                <w:rFonts w:cs="Arial"/>
                <w:snapToGrid w:val="0"/>
                <w:color w:val="000000"/>
              </w:rPr>
            </w:pPr>
            <w:r>
              <w:rPr>
                <w:rFonts w:cs="Arial"/>
                <w:snapToGrid w:val="0"/>
                <w:color w:val="000000"/>
              </w:rPr>
              <w:t>Int</w:t>
            </w:r>
          </w:p>
        </w:tc>
        <w:tc>
          <w:tcPr>
            <w:tcW w:w="8028" w:type="dxa"/>
          </w:tcPr>
          <w:p w14:paraId="47642BC5" w14:textId="77777777" w:rsidR="00370320" w:rsidRDefault="00370320" w:rsidP="004A6BF2">
            <w:pPr>
              <w:rPr>
                <w:rFonts w:cs="Arial"/>
                <w:snapToGrid w:val="0"/>
                <w:color w:val="000000"/>
              </w:rPr>
            </w:pPr>
            <w:r>
              <w:rPr>
                <w:rFonts w:cs="Arial"/>
                <w:snapToGrid w:val="0"/>
                <w:color w:val="000000"/>
              </w:rPr>
              <w:t>If &gt; 0 write all OU4 (OUTPUT4) matrices to F06 file</w:t>
            </w:r>
          </w:p>
        </w:tc>
      </w:tr>
      <w:tr w:rsidR="00370320" w:rsidRPr="009A4F76" w14:paraId="61B4E911" w14:textId="77777777" w:rsidTr="004A6BF2">
        <w:tc>
          <w:tcPr>
            <w:tcW w:w="1440" w:type="dxa"/>
          </w:tcPr>
          <w:p w14:paraId="57BB0793" w14:textId="77777777" w:rsidR="00370320" w:rsidRPr="00150711" w:rsidRDefault="00370320" w:rsidP="004A6BF2">
            <w:pPr>
              <w:rPr>
                <w:rFonts w:cs="Arial"/>
                <w:snapToGrid w:val="0"/>
                <w:color w:val="000000"/>
              </w:rPr>
            </w:pPr>
            <w:r>
              <w:rPr>
                <w:rFonts w:cs="Arial"/>
                <w:snapToGrid w:val="0"/>
                <w:color w:val="000000"/>
              </w:rPr>
              <w:t>PRTPHIXA</w:t>
            </w:r>
          </w:p>
        </w:tc>
        <w:tc>
          <w:tcPr>
            <w:tcW w:w="720" w:type="dxa"/>
          </w:tcPr>
          <w:p w14:paraId="3D1E869E" w14:textId="77777777" w:rsidR="00370320" w:rsidRPr="00150711" w:rsidRDefault="00370320" w:rsidP="004A6BF2">
            <w:pPr>
              <w:jc w:val="center"/>
              <w:rPr>
                <w:rFonts w:cs="Arial"/>
                <w:snapToGrid w:val="0"/>
                <w:color w:val="000000"/>
              </w:rPr>
            </w:pPr>
            <w:r>
              <w:rPr>
                <w:rFonts w:cs="Arial"/>
                <w:snapToGrid w:val="0"/>
                <w:color w:val="000000"/>
              </w:rPr>
              <w:t>Int</w:t>
            </w:r>
          </w:p>
        </w:tc>
        <w:tc>
          <w:tcPr>
            <w:tcW w:w="8028" w:type="dxa"/>
          </w:tcPr>
          <w:p w14:paraId="571F2AAC" w14:textId="77777777" w:rsidR="00370320" w:rsidRPr="00150711" w:rsidRDefault="00370320" w:rsidP="004A6BF2">
            <w:pPr>
              <w:rPr>
                <w:rFonts w:cs="Arial"/>
                <w:snapToGrid w:val="0"/>
                <w:color w:val="000000"/>
              </w:rPr>
            </w:pPr>
            <w:r>
              <w:rPr>
                <w:rFonts w:cs="Arial"/>
                <w:snapToGrid w:val="0"/>
                <w:color w:val="000000"/>
              </w:rPr>
              <w:t>If = 1 print CB matrix PHIXA</w:t>
            </w:r>
          </w:p>
        </w:tc>
      </w:tr>
      <w:tr w:rsidR="00370320" w:rsidRPr="009A4F76" w14:paraId="3C7F108A" w14:textId="77777777" w:rsidTr="004A6BF2">
        <w:tc>
          <w:tcPr>
            <w:tcW w:w="1440" w:type="dxa"/>
          </w:tcPr>
          <w:p w14:paraId="745E102F" w14:textId="77777777" w:rsidR="00370320" w:rsidRPr="00150711" w:rsidRDefault="00370320" w:rsidP="004A6BF2">
            <w:pPr>
              <w:rPr>
                <w:rFonts w:cs="Arial"/>
                <w:snapToGrid w:val="0"/>
                <w:color w:val="000000"/>
              </w:rPr>
            </w:pPr>
            <w:r>
              <w:rPr>
                <w:rFonts w:cs="Arial"/>
                <w:snapToGrid w:val="0"/>
                <w:color w:val="000000"/>
              </w:rPr>
              <w:t>PRTPHIZL</w:t>
            </w:r>
          </w:p>
        </w:tc>
        <w:tc>
          <w:tcPr>
            <w:tcW w:w="720" w:type="dxa"/>
          </w:tcPr>
          <w:p w14:paraId="579FC133" w14:textId="77777777" w:rsidR="00370320" w:rsidRPr="00150711" w:rsidRDefault="00370320" w:rsidP="004A6BF2">
            <w:pPr>
              <w:jc w:val="center"/>
              <w:rPr>
                <w:rFonts w:cs="Arial"/>
                <w:snapToGrid w:val="0"/>
                <w:color w:val="000000"/>
              </w:rPr>
            </w:pPr>
            <w:r>
              <w:rPr>
                <w:rFonts w:cs="Arial"/>
                <w:snapToGrid w:val="0"/>
                <w:color w:val="000000"/>
              </w:rPr>
              <w:t>Int</w:t>
            </w:r>
          </w:p>
        </w:tc>
        <w:tc>
          <w:tcPr>
            <w:tcW w:w="8028" w:type="dxa"/>
          </w:tcPr>
          <w:p w14:paraId="26C3B18C" w14:textId="77777777" w:rsidR="00370320" w:rsidRPr="00150711" w:rsidRDefault="00370320" w:rsidP="004A6BF2">
            <w:pPr>
              <w:rPr>
                <w:rFonts w:cs="Arial"/>
                <w:snapToGrid w:val="0"/>
                <w:color w:val="000000"/>
              </w:rPr>
            </w:pPr>
            <w:r>
              <w:rPr>
                <w:rFonts w:cs="Arial"/>
                <w:snapToGrid w:val="0"/>
                <w:color w:val="000000"/>
              </w:rPr>
              <w:t>If = 1 print CB matrix PHIZL</w:t>
            </w:r>
          </w:p>
        </w:tc>
      </w:tr>
      <w:tr w:rsidR="00370320" w:rsidRPr="009A4F76" w14:paraId="14AD2F56" w14:textId="77777777" w:rsidTr="004A6BF2">
        <w:tc>
          <w:tcPr>
            <w:tcW w:w="1440" w:type="dxa"/>
          </w:tcPr>
          <w:p w14:paraId="71AA5F50" w14:textId="77777777" w:rsidR="00370320" w:rsidRDefault="00370320" w:rsidP="004A6BF2">
            <w:pPr>
              <w:rPr>
                <w:rFonts w:cs="Arial"/>
                <w:snapToGrid w:val="0"/>
                <w:color w:val="000000"/>
              </w:rPr>
            </w:pPr>
            <w:r>
              <w:rPr>
                <w:rFonts w:cs="Arial"/>
                <w:snapToGrid w:val="0"/>
                <w:color w:val="000000"/>
              </w:rPr>
              <w:t>PRTPSET</w:t>
            </w:r>
          </w:p>
        </w:tc>
        <w:tc>
          <w:tcPr>
            <w:tcW w:w="720" w:type="dxa"/>
          </w:tcPr>
          <w:p w14:paraId="30177075" w14:textId="77777777" w:rsidR="00370320" w:rsidRDefault="00370320" w:rsidP="004A6BF2">
            <w:pPr>
              <w:jc w:val="center"/>
              <w:rPr>
                <w:rFonts w:cs="Arial"/>
                <w:snapToGrid w:val="0"/>
                <w:color w:val="000000"/>
              </w:rPr>
            </w:pPr>
            <w:r>
              <w:rPr>
                <w:rFonts w:cs="Arial"/>
                <w:snapToGrid w:val="0"/>
                <w:color w:val="000000"/>
              </w:rPr>
              <w:t>Int</w:t>
            </w:r>
          </w:p>
        </w:tc>
        <w:tc>
          <w:tcPr>
            <w:tcW w:w="8028" w:type="dxa"/>
          </w:tcPr>
          <w:p w14:paraId="0E41FDAB" w14:textId="77777777" w:rsidR="00370320" w:rsidRPr="00520861" w:rsidRDefault="00370320" w:rsidP="004A6BF2">
            <w:pPr>
              <w:rPr>
                <w:rFonts w:cs="Arial"/>
                <w:snapToGrid w:val="0"/>
                <w:color w:val="000000"/>
              </w:rPr>
            </w:pPr>
            <w:r>
              <w:rPr>
                <w:rFonts w:cs="Arial"/>
                <w:snapToGrid w:val="0"/>
                <w:color w:val="000000"/>
              </w:rPr>
              <w:t>If &gt; 0 print</w:t>
            </w:r>
            <w:r w:rsidRPr="00520861">
              <w:rPr>
                <w:rFonts w:cs="Arial"/>
                <w:snapToGrid w:val="0"/>
                <w:color w:val="000000"/>
              </w:rPr>
              <w:t xml:space="preserve"> the OUTPUT4 matrix partitioning vector sets</w:t>
            </w:r>
          </w:p>
        </w:tc>
      </w:tr>
      <w:tr w:rsidR="00370320" w:rsidRPr="009A4F76" w14:paraId="578F6E5F" w14:textId="77777777" w:rsidTr="004A6BF2">
        <w:tc>
          <w:tcPr>
            <w:tcW w:w="1440" w:type="dxa"/>
          </w:tcPr>
          <w:p w14:paraId="52FDC225" w14:textId="77777777" w:rsidR="00370320" w:rsidRPr="00150711" w:rsidRDefault="00370320" w:rsidP="004A6BF2">
            <w:pPr>
              <w:rPr>
                <w:rFonts w:cs="Arial"/>
                <w:snapToGrid w:val="0"/>
                <w:color w:val="000000"/>
              </w:rPr>
            </w:pPr>
            <w:r>
              <w:rPr>
                <w:rFonts w:cs="Arial"/>
                <w:snapToGrid w:val="0"/>
                <w:color w:val="000000"/>
              </w:rPr>
              <w:t>PRTQSYS</w:t>
            </w:r>
          </w:p>
        </w:tc>
        <w:tc>
          <w:tcPr>
            <w:tcW w:w="720" w:type="dxa"/>
          </w:tcPr>
          <w:p w14:paraId="6C0DDF5A" w14:textId="77777777" w:rsidR="00370320" w:rsidRPr="00150711" w:rsidRDefault="00370320" w:rsidP="004A6BF2">
            <w:pPr>
              <w:jc w:val="center"/>
              <w:rPr>
                <w:rFonts w:cs="Arial"/>
                <w:snapToGrid w:val="0"/>
                <w:color w:val="000000"/>
              </w:rPr>
            </w:pPr>
            <w:r>
              <w:rPr>
                <w:rFonts w:cs="Arial"/>
                <w:snapToGrid w:val="0"/>
                <w:color w:val="000000"/>
              </w:rPr>
              <w:t>Int</w:t>
            </w:r>
          </w:p>
        </w:tc>
        <w:tc>
          <w:tcPr>
            <w:tcW w:w="8028" w:type="dxa"/>
          </w:tcPr>
          <w:p w14:paraId="6B3E7EB2" w14:textId="77777777" w:rsidR="00370320" w:rsidRPr="00150711" w:rsidRDefault="00370320" w:rsidP="004A6BF2">
            <w:pPr>
              <w:rPr>
                <w:rFonts w:cs="Arial"/>
                <w:snapToGrid w:val="0"/>
                <w:color w:val="000000"/>
              </w:rPr>
            </w:pPr>
            <w:r>
              <w:rPr>
                <w:rFonts w:cs="Arial"/>
                <w:snapToGrid w:val="0"/>
                <w:color w:val="000000"/>
              </w:rPr>
              <w:t>If = 1 print matrix QSYS</w:t>
            </w:r>
          </w:p>
        </w:tc>
      </w:tr>
      <w:tr w:rsidR="00370320" w:rsidRPr="009A4F76" w14:paraId="45117D83" w14:textId="77777777" w:rsidTr="004A6BF2">
        <w:tc>
          <w:tcPr>
            <w:tcW w:w="1440" w:type="dxa"/>
          </w:tcPr>
          <w:p w14:paraId="348A0828" w14:textId="10E8593F" w:rsidR="00370320" w:rsidRPr="00150711" w:rsidRDefault="00370320" w:rsidP="004A6BF2">
            <w:pPr>
              <w:rPr>
                <w:rFonts w:cs="Arial"/>
                <w:snapToGrid w:val="0"/>
                <w:color w:val="000000"/>
              </w:rPr>
            </w:pPr>
            <w:r w:rsidRPr="00150711">
              <w:rPr>
                <w:rFonts w:cs="Arial"/>
                <w:snapToGrid w:val="0"/>
                <w:color w:val="000000"/>
              </w:rPr>
              <w:t>PRTRMG</w:t>
            </w:r>
            <w:r w:rsidR="007439EF">
              <w:rPr>
                <w:rFonts w:cs="Arial"/>
                <w:snapToGrid w:val="0"/>
                <w:color w:val="000000"/>
              </w:rPr>
              <w:t xml:space="preserve"> </w:t>
            </w:r>
          </w:p>
        </w:tc>
        <w:tc>
          <w:tcPr>
            <w:tcW w:w="720" w:type="dxa"/>
          </w:tcPr>
          <w:p w14:paraId="2E67B19C" w14:textId="77777777" w:rsidR="00370320" w:rsidRPr="00150711" w:rsidRDefault="00370320" w:rsidP="004A6BF2">
            <w:pPr>
              <w:jc w:val="center"/>
              <w:rPr>
                <w:rFonts w:cs="Arial"/>
                <w:snapToGrid w:val="0"/>
                <w:color w:val="000000"/>
              </w:rPr>
            </w:pPr>
            <w:r w:rsidRPr="00150711">
              <w:rPr>
                <w:rFonts w:cs="Arial"/>
                <w:snapToGrid w:val="0"/>
                <w:color w:val="000000"/>
              </w:rPr>
              <w:t>Int</w:t>
            </w:r>
          </w:p>
        </w:tc>
        <w:tc>
          <w:tcPr>
            <w:tcW w:w="8028" w:type="dxa"/>
          </w:tcPr>
          <w:p w14:paraId="5B1587A9" w14:textId="77777777" w:rsidR="00370320" w:rsidRPr="00150711" w:rsidRDefault="00370320" w:rsidP="004A6BF2">
            <w:pPr>
              <w:rPr>
                <w:rFonts w:cs="Arial"/>
                <w:snapToGrid w:val="0"/>
                <w:color w:val="000000"/>
              </w:rPr>
            </w:pPr>
            <w:r w:rsidRPr="00150711">
              <w:rPr>
                <w:rFonts w:cs="Arial"/>
                <w:snapToGrid w:val="0"/>
                <w:color w:val="000000"/>
              </w:rPr>
              <w:t>If PRTRMG = 1 or 3, print constraint matrix RMG</w:t>
            </w:r>
          </w:p>
          <w:p w14:paraId="64023E00" w14:textId="77777777" w:rsidR="00370320" w:rsidRPr="00150711" w:rsidRDefault="00370320" w:rsidP="004A6BF2">
            <w:pPr>
              <w:rPr>
                <w:rFonts w:cs="Arial"/>
                <w:snapToGrid w:val="0"/>
                <w:color w:val="000000"/>
              </w:rPr>
            </w:pPr>
            <w:r w:rsidRPr="00150711">
              <w:rPr>
                <w:rFonts w:cs="Arial"/>
                <w:snapToGrid w:val="0"/>
                <w:color w:val="000000"/>
              </w:rPr>
              <w:lastRenderedPageBreak/>
              <w:t>If PRTRMG = 2 or 3, print partitions RMN and RMM of constraint matrix RMG</w:t>
            </w:r>
          </w:p>
        </w:tc>
      </w:tr>
      <w:tr w:rsidR="00370320" w:rsidRPr="009A4F76" w14:paraId="50403459" w14:textId="77777777" w:rsidTr="004A6BF2">
        <w:tc>
          <w:tcPr>
            <w:tcW w:w="1440" w:type="dxa"/>
          </w:tcPr>
          <w:p w14:paraId="4B08D990" w14:textId="74B47E87" w:rsidR="00370320" w:rsidRPr="00150711" w:rsidRDefault="00370320" w:rsidP="004A6BF2">
            <w:pPr>
              <w:rPr>
                <w:rFonts w:cs="Arial"/>
                <w:snapToGrid w:val="0"/>
                <w:color w:val="000000"/>
              </w:rPr>
            </w:pPr>
            <w:r w:rsidRPr="00150711">
              <w:rPr>
                <w:rFonts w:cs="Arial"/>
                <w:snapToGrid w:val="0"/>
                <w:color w:val="000000"/>
              </w:rPr>
              <w:lastRenderedPageBreak/>
              <w:t>PRTSCP</w:t>
            </w:r>
            <w:r w:rsidR="007439EF">
              <w:rPr>
                <w:rFonts w:cs="Arial"/>
                <w:snapToGrid w:val="0"/>
                <w:color w:val="000000"/>
              </w:rPr>
              <w:t xml:space="preserve"> </w:t>
            </w:r>
          </w:p>
        </w:tc>
        <w:tc>
          <w:tcPr>
            <w:tcW w:w="720" w:type="dxa"/>
          </w:tcPr>
          <w:p w14:paraId="2D8F5463" w14:textId="77777777" w:rsidR="00370320" w:rsidRPr="00150711" w:rsidRDefault="00370320" w:rsidP="004A6BF2">
            <w:pPr>
              <w:jc w:val="center"/>
              <w:rPr>
                <w:rFonts w:cs="Arial"/>
                <w:snapToGrid w:val="0"/>
                <w:color w:val="000000"/>
              </w:rPr>
            </w:pPr>
            <w:r w:rsidRPr="00150711">
              <w:rPr>
                <w:rFonts w:cs="Arial"/>
                <w:snapToGrid w:val="0"/>
                <w:color w:val="000000"/>
              </w:rPr>
              <w:t>Int</w:t>
            </w:r>
          </w:p>
        </w:tc>
        <w:tc>
          <w:tcPr>
            <w:tcW w:w="8028" w:type="dxa"/>
          </w:tcPr>
          <w:p w14:paraId="6EA52318" w14:textId="4A513814" w:rsidR="00370320" w:rsidRPr="00150711" w:rsidRDefault="00370320" w:rsidP="004A6BF2">
            <w:pPr>
              <w:rPr>
                <w:rFonts w:cs="Arial"/>
                <w:snapToGrid w:val="0"/>
                <w:color w:val="000000"/>
              </w:rPr>
            </w:pPr>
            <w:r w:rsidRPr="00150711">
              <w:rPr>
                <w:rFonts w:cs="Arial"/>
                <w:snapToGrid w:val="0"/>
                <w:color w:val="000000"/>
              </w:rPr>
              <w:t>If PRTSCP = 1 print data generated in the subcase processor</w:t>
            </w:r>
            <w:r w:rsidR="007439EF">
              <w:rPr>
                <w:rFonts w:cs="Arial"/>
                <w:snapToGrid w:val="0"/>
                <w:color w:val="000000"/>
              </w:rPr>
              <w:t xml:space="preserve"> </w:t>
            </w:r>
          </w:p>
        </w:tc>
      </w:tr>
      <w:tr w:rsidR="00370320" w:rsidRPr="009A4F76" w14:paraId="14943AC9" w14:textId="77777777" w:rsidTr="004A6BF2">
        <w:tc>
          <w:tcPr>
            <w:tcW w:w="1440" w:type="dxa"/>
          </w:tcPr>
          <w:p w14:paraId="4A251213" w14:textId="77777777" w:rsidR="00370320" w:rsidRPr="00150711" w:rsidRDefault="00370320" w:rsidP="004A6BF2">
            <w:pPr>
              <w:keepNext/>
              <w:keepLines/>
              <w:rPr>
                <w:rFonts w:cs="Arial"/>
                <w:snapToGrid w:val="0"/>
                <w:color w:val="000000"/>
              </w:rPr>
            </w:pPr>
            <w:r>
              <w:rPr>
                <w:rFonts w:cs="Arial"/>
                <w:snapToGrid w:val="0"/>
                <w:color w:val="000000"/>
              </w:rPr>
              <w:t>PRTSTIFD</w:t>
            </w:r>
          </w:p>
        </w:tc>
        <w:tc>
          <w:tcPr>
            <w:tcW w:w="720" w:type="dxa"/>
          </w:tcPr>
          <w:p w14:paraId="0B333148" w14:textId="77777777" w:rsidR="00370320" w:rsidRPr="00150711" w:rsidRDefault="00370320" w:rsidP="004A6BF2">
            <w:pPr>
              <w:keepNext/>
              <w:keepLines/>
              <w:jc w:val="center"/>
              <w:rPr>
                <w:rFonts w:cs="Arial"/>
                <w:snapToGrid w:val="0"/>
                <w:color w:val="000000"/>
              </w:rPr>
            </w:pPr>
            <w:r>
              <w:rPr>
                <w:rFonts w:cs="Arial"/>
                <w:snapToGrid w:val="0"/>
                <w:color w:val="000000"/>
              </w:rPr>
              <w:t>Int</w:t>
            </w:r>
          </w:p>
        </w:tc>
        <w:tc>
          <w:tcPr>
            <w:tcW w:w="8028" w:type="dxa"/>
          </w:tcPr>
          <w:p w14:paraId="45F64A7B" w14:textId="77777777" w:rsidR="00370320" w:rsidRPr="00150711" w:rsidRDefault="00370320" w:rsidP="004A6BF2">
            <w:pPr>
              <w:pStyle w:val="BodyText"/>
              <w:rPr>
                <w:rFonts w:cs="Arial"/>
              </w:rPr>
            </w:pPr>
            <w:r>
              <w:rPr>
                <w:rFonts w:cs="Arial"/>
              </w:rPr>
              <w:t>Same as PRTSTIFF, except only print diagonal terms</w:t>
            </w:r>
          </w:p>
        </w:tc>
      </w:tr>
      <w:tr w:rsidR="00370320" w:rsidRPr="009A4F76" w14:paraId="2748FB45" w14:textId="77777777" w:rsidTr="004A6BF2">
        <w:tc>
          <w:tcPr>
            <w:tcW w:w="1440" w:type="dxa"/>
          </w:tcPr>
          <w:p w14:paraId="159FEC4A" w14:textId="399C02C4" w:rsidR="00370320" w:rsidRPr="00150711" w:rsidRDefault="00370320" w:rsidP="004A6BF2">
            <w:pPr>
              <w:keepNext/>
              <w:keepLines/>
              <w:rPr>
                <w:rFonts w:cs="Arial"/>
                <w:snapToGrid w:val="0"/>
                <w:color w:val="000000"/>
              </w:rPr>
            </w:pPr>
            <w:r w:rsidRPr="00150711">
              <w:rPr>
                <w:rFonts w:cs="Arial"/>
                <w:snapToGrid w:val="0"/>
                <w:color w:val="000000"/>
              </w:rPr>
              <w:t>PRTSTIFF</w:t>
            </w:r>
            <w:r w:rsidR="007439EF">
              <w:rPr>
                <w:rFonts w:cs="Arial"/>
                <w:snapToGrid w:val="0"/>
                <w:color w:val="000000"/>
              </w:rPr>
              <w:t xml:space="preserve"> </w:t>
            </w:r>
          </w:p>
        </w:tc>
        <w:tc>
          <w:tcPr>
            <w:tcW w:w="720" w:type="dxa"/>
          </w:tcPr>
          <w:p w14:paraId="3338A05C" w14:textId="77777777" w:rsidR="00370320" w:rsidRPr="00150711" w:rsidRDefault="00370320" w:rsidP="004A6BF2">
            <w:pPr>
              <w:keepNext/>
              <w:keepLines/>
              <w:jc w:val="center"/>
              <w:rPr>
                <w:rFonts w:cs="Arial"/>
                <w:snapToGrid w:val="0"/>
                <w:color w:val="000000"/>
              </w:rPr>
            </w:pPr>
            <w:r w:rsidRPr="00150711">
              <w:rPr>
                <w:rFonts w:cs="Arial"/>
                <w:snapToGrid w:val="0"/>
                <w:color w:val="000000"/>
              </w:rPr>
              <w:t>Int</w:t>
            </w:r>
          </w:p>
        </w:tc>
        <w:tc>
          <w:tcPr>
            <w:tcW w:w="8028" w:type="dxa"/>
          </w:tcPr>
          <w:p w14:paraId="1E6CBC38" w14:textId="32C776AD" w:rsidR="00370320" w:rsidRPr="00150711" w:rsidRDefault="00370320" w:rsidP="004A6BF2">
            <w:pPr>
              <w:pStyle w:val="BodyText"/>
              <w:rPr>
                <w:rFonts w:cs="Arial"/>
              </w:rPr>
            </w:pPr>
            <w:r w:rsidRPr="00150711">
              <w:rPr>
                <w:rFonts w:cs="Arial"/>
              </w:rPr>
              <w:t>Defaults = 0 for PRTSTIFF(I), I=1-</w:t>
            </w:r>
            <w:r>
              <w:rPr>
                <w:rFonts w:cs="Arial"/>
              </w:rPr>
              <w:t>5</w:t>
            </w:r>
            <w:r w:rsidRPr="00150711">
              <w:rPr>
                <w:rFonts w:cs="Arial"/>
              </w:rPr>
              <w:t xml:space="preserve"> which go in</w:t>
            </w:r>
            <w:r w:rsidR="007439EF">
              <w:rPr>
                <w:rFonts w:cs="Arial"/>
              </w:rPr>
              <w:t xml:space="preserve"> </w:t>
            </w:r>
            <w:r w:rsidRPr="00150711">
              <w:rPr>
                <w:rFonts w:cs="Arial"/>
              </w:rPr>
              <w:t>fields 3-</w:t>
            </w:r>
            <w:r>
              <w:rPr>
                <w:rFonts w:cs="Arial"/>
              </w:rPr>
              <w:t>7</w:t>
            </w:r>
            <w:r w:rsidRPr="00150711">
              <w:rPr>
                <w:rFonts w:cs="Arial"/>
              </w:rPr>
              <w:t xml:space="preserve"> of the PARAM PRTSTIFF entry that prints sparse stiffness matrices for</w:t>
            </w:r>
            <w:r>
              <w:rPr>
                <w:rFonts w:cs="Arial"/>
              </w:rPr>
              <w:t xml:space="preserve"> </w:t>
            </w:r>
            <w:r>
              <w:rPr>
                <w:rFonts w:cs="Arial"/>
                <w:snapToGrid w:val="0"/>
                <w:color w:val="000000"/>
              </w:rPr>
              <w:t xml:space="preserve">various displacement </w:t>
            </w:r>
            <w:r w:rsidRPr="00537861">
              <w:rPr>
                <w:rFonts w:cs="Arial"/>
                <w:snapToGrid w:val="0"/>
                <w:color w:val="000000"/>
              </w:rPr>
              <w:t>sets</w:t>
            </w:r>
            <w:r w:rsidRPr="00150711">
              <w:rPr>
                <w:rFonts w:cs="Arial"/>
              </w:rPr>
              <w:t>:</w:t>
            </w:r>
          </w:p>
          <w:p w14:paraId="4C7D7F2B" w14:textId="77777777" w:rsidR="00370320" w:rsidRPr="00150711" w:rsidRDefault="00370320" w:rsidP="004A6BF2">
            <w:pPr>
              <w:keepNext/>
              <w:keepLines/>
              <w:rPr>
                <w:rFonts w:cs="Arial"/>
                <w:snapToGrid w:val="0"/>
                <w:color w:val="000000"/>
              </w:rPr>
            </w:pPr>
            <w:r w:rsidRPr="00150711">
              <w:rPr>
                <w:rFonts w:cs="Arial"/>
                <w:snapToGrid w:val="0"/>
                <w:color w:val="000000"/>
              </w:rPr>
              <w:t xml:space="preserve">V1 = </w:t>
            </w:r>
            <w:proofErr w:type="gramStart"/>
            <w:r w:rsidRPr="00150711">
              <w:rPr>
                <w:rFonts w:cs="Arial"/>
                <w:snapToGrid w:val="0"/>
                <w:color w:val="000000"/>
              </w:rPr>
              <w:t>PRTSTIFF(</w:t>
            </w:r>
            <w:proofErr w:type="gramEnd"/>
            <w:r w:rsidRPr="00150711">
              <w:rPr>
                <w:rFonts w:cs="Arial"/>
                <w:snapToGrid w:val="0"/>
                <w:color w:val="000000"/>
              </w:rPr>
              <w:t>1) = 1 print sparse KGG</w:t>
            </w:r>
          </w:p>
          <w:p w14:paraId="058471C3" w14:textId="77777777" w:rsidR="00370320" w:rsidRPr="00150711" w:rsidRDefault="00370320" w:rsidP="004A6BF2">
            <w:pPr>
              <w:keepNext/>
              <w:keepLines/>
              <w:rPr>
                <w:rFonts w:cs="Arial"/>
                <w:snapToGrid w:val="0"/>
                <w:color w:val="000000"/>
              </w:rPr>
            </w:pPr>
            <w:r w:rsidRPr="00150711">
              <w:rPr>
                <w:rFonts w:cs="Arial"/>
                <w:snapToGrid w:val="0"/>
                <w:color w:val="000000"/>
              </w:rPr>
              <w:t xml:space="preserve">V2 = </w:t>
            </w:r>
            <w:proofErr w:type="gramStart"/>
            <w:r w:rsidRPr="00150711">
              <w:rPr>
                <w:rFonts w:cs="Arial"/>
                <w:snapToGrid w:val="0"/>
                <w:color w:val="000000"/>
              </w:rPr>
              <w:t>PRTSTIFF(</w:t>
            </w:r>
            <w:proofErr w:type="gramEnd"/>
            <w:r w:rsidRPr="00150711">
              <w:rPr>
                <w:rFonts w:cs="Arial"/>
                <w:snapToGrid w:val="0"/>
                <w:color w:val="000000"/>
              </w:rPr>
              <w:t xml:space="preserve">2) = 1 or 3 print sparse KNN, 2 or 3 print KNM, KMM </w:t>
            </w:r>
          </w:p>
          <w:p w14:paraId="450CF0D9" w14:textId="77777777" w:rsidR="00370320" w:rsidRPr="00150711" w:rsidRDefault="00370320" w:rsidP="004A6BF2">
            <w:pPr>
              <w:keepNext/>
              <w:keepLines/>
              <w:rPr>
                <w:rFonts w:cs="Arial"/>
                <w:snapToGrid w:val="0"/>
                <w:color w:val="000000"/>
              </w:rPr>
            </w:pPr>
            <w:r w:rsidRPr="00150711">
              <w:rPr>
                <w:rFonts w:cs="Arial"/>
                <w:snapToGrid w:val="0"/>
                <w:color w:val="000000"/>
              </w:rPr>
              <w:t xml:space="preserve">V3 = </w:t>
            </w:r>
            <w:proofErr w:type="gramStart"/>
            <w:r w:rsidRPr="00150711">
              <w:rPr>
                <w:rFonts w:cs="Arial"/>
                <w:snapToGrid w:val="0"/>
                <w:color w:val="000000"/>
              </w:rPr>
              <w:t>PRTSTIFF(</w:t>
            </w:r>
            <w:proofErr w:type="gramEnd"/>
            <w:r w:rsidRPr="00150711">
              <w:rPr>
                <w:rFonts w:cs="Arial"/>
                <w:snapToGrid w:val="0"/>
                <w:color w:val="000000"/>
              </w:rPr>
              <w:t>3) = 1 or 3 print sparse KFF, 2 or 3 print KFS, KSS</w:t>
            </w:r>
          </w:p>
          <w:p w14:paraId="1C8098B7" w14:textId="77777777" w:rsidR="00370320" w:rsidRDefault="00370320" w:rsidP="004A6BF2">
            <w:pPr>
              <w:keepNext/>
              <w:keepLines/>
              <w:rPr>
                <w:rFonts w:cs="Arial"/>
                <w:snapToGrid w:val="0"/>
                <w:color w:val="000000"/>
              </w:rPr>
            </w:pPr>
            <w:r>
              <w:rPr>
                <w:rFonts w:cs="Arial"/>
                <w:snapToGrid w:val="0"/>
                <w:color w:val="000000"/>
              </w:rPr>
              <w:t xml:space="preserve">V4 = </w:t>
            </w:r>
            <w:proofErr w:type="gramStart"/>
            <w:r>
              <w:rPr>
                <w:rFonts w:cs="Arial"/>
                <w:snapToGrid w:val="0"/>
                <w:color w:val="000000"/>
              </w:rPr>
              <w:t>PRTSTIFF(</w:t>
            </w:r>
            <w:proofErr w:type="gramEnd"/>
            <w:r>
              <w:rPr>
                <w:rFonts w:cs="Arial"/>
                <w:snapToGrid w:val="0"/>
                <w:color w:val="000000"/>
              </w:rPr>
              <w:t>4</w:t>
            </w:r>
            <w:r w:rsidRPr="00150711">
              <w:rPr>
                <w:rFonts w:cs="Arial"/>
                <w:snapToGrid w:val="0"/>
                <w:color w:val="000000"/>
              </w:rPr>
              <w:t>) = 1 or 3 print sparse KAA, 2 or 3 print KAO, KOO</w:t>
            </w:r>
          </w:p>
          <w:p w14:paraId="0C6F5CD4" w14:textId="77777777" w:rsidR="00370320" w:rsidRPr="00150711" w:rsidRDefault="00370320" w:rsidP="004A6BF2">
            <w:pPr>
              <w:keepNext/>
              <w:keepLines/>
              <w:rPr>
                <w:rFonts w:cs="Arial"/>
                <w:snapToGrid w:val="0"/>
                <w:color w:val="000000"/>
              </w:rPr>
            </w:pPr>
            <w:r>
              <w:rPr>
                <w:rFonts w:cs="Arial"/>
                <w:snapToGrid w:val="0"/>
                <w:color w:val="000000"/>
              </w:rPr>
              <w:t xml:space="preserve">V5 = </w:t>
            </w:r>
            <w:proofErr w:type="gramStart"/>
            <w:r>
              <w:rPr>
                <w:rFonts w:cs="Arial"/>
                <w:snapToGrid w:val="0"/>
                <w:color w:val="000000"/>
              </w:rPr>
              <w:t>PRTSTIFF(</w:t>
            </w:r>
            <w:proofErr w:type="gramEnd"/>
            <w:r>
              <w:rPr>
                <w:rFonts w:cs="Arial"/>
                <w:snapToGrid w:val="0"/>
                <w:color w:val="000000"/>
              </w:rPr>
              <w:t>5) = 1 or 3 print sparse KLL, 2 or 3 print KLR</w:t>
            </w:r>
            <w:r w:rsidRPr="00150711">
              <w:rPr>
                <w:rFonts w:cs="Arial"/>
                <w:snapToGrid w:val="0"/>
                <w:color w:val="000000"/>
              </w:rPr>
              <w:t>, K</w:t>
            </w:r>
            <w:r>
              <w:rPr>
                <w:rFonts w:cs="Arial"/>
                <w:snapToGrid w:val="0"/>
                <w:color w:val="000000"/>
              </w:rPr>
              <w:t>RR</w:t>
            </w:r>
          </w:p>
        </w:tc>
      </w:tr>
      <w:tr w:rsidR="00370320" w:rsidRPr="009A4F76" w14:paraId="04854BBE" w14:textId="77777777" w:rsidTr="004A6BF2">
        <w:tc>
          <w:tcPr>
            <w:tcW w:w="1440" w:type="dxa"/>
          </w:tcPr>
          <w:p w14:paraId="35DC6022" w14:textId="6239C993" w:rsidR="00370320" w:rsidRPr="00150711" w:rsidRDefault="00370320" w:rsidP="004A6BF2">
            <w:pPr>
              <w:rPr>
                <w:rFonts w:cs="Arial"/>
                <w:snapToGrid w:val="0"/>
                <w:color w:val="000000"/>
              </w:rPr>
            </w:pPr>
            <w:r w:rsidRPr="00150711">
              <w:rPr>
                <w:rFonts w:cs="Arial"/>
                <w:snapToGrid w:val="0"/>
                <w:color w:val="000000"/>
              </w:rPr>
              <w:t>PRT</w:t>
            </w:r>
            <w:r>
              <w:rPr>
                <w:rFonts w:cs="Arial"/>
                <w:snapToGrid w:val="0"/>
                <w:color w:val="000000"/>
              </w:rPr>
              <w:t>T</w:t>
            </w:r>
            <w:r w:rsidRPr="00150711">
              <w:rPr>
                <w:rFonts w:cs="Arial"/>
                <w:snapToGrid w:val="0"/>
                <w:color w:val="000000"/>
              </w:rPr>
              <w:t>SET</w:t>
            </w:r>
            <w:r w:rsidR="007439EF">
              <w:rPr>
                <w:rFonts w:cs="Arial"/>
                <w:snapToGrid w:val="0"/>
                <w:color w:val="000000"/>
              </w:rPr>
              <w:t xml:space="preserve"> </w:t>
            </w:r>
          </w:p>
        </w:tc>
        <w:tc>
          <w:tcPr>
            <w:tcW w:w="720" w:type="dxa"/>
          </w:tcPr>
          <w:p w14:paraId="6260B890" w14:textId="77777777" w:rsidR="00370320" w:rsidRPr="00150711" w:rsidRDefault="00370320" w:rsidP="004A6BF2">
            <w:pPr>
              <w:jc w:val="center"/>
              <w:rPr>
                <w:rFonts w:cs="Arial"/>
                <w:snapToGrid w:val="0"/>
                <w:color w:val="000000"/>
              </w:rPr>
            </w:pPr>
            <w:r w:rsidRPr="00150711">
              <w:rPr>
                <w:rFonts w:cs="Arial"/>
                <w:snapToGrid w:val="0"/>
                <w:color w:val="000000"/>
              </w:rPr>
              <w:t>Int</w:t>
            </w:r>
          </w:p>
        </w:tc>
        <w:tc>
          <w:tcPr>
            <w:tcW w:w="8028" w:type="dxa"/>
          </w:tcPr>
          <w:p w14:paraId="33955FB4" w14:textId="60ABC0CC" w:rsidR="00370320" w:rsidRPr="00150711" w:rsidRDefault="00370320" w:rsidP="004A6BF2">
            <w:pPr>
              <w:rPr>
                <w:rFonts w:cs="Arial"/>
                <w:snapToGrid w:val="0"/>
                <w:color w:val="000000"/>
              </w:rPr>
            </w:pPr>
            <w:r w:rsidRPr="00150711">
              <w:rPr>
                <w:rFonts w:cs="Arial"/>
                <w:snapToGrid w:val="0"/>
                <w:color w:val="000000"/>
              </w:rPr>
              <w:t>If PRTSET = 1 print TSET table which gives the character name of the displacement sets that each degree of freedom belongs to (size is number of grids x 6)</w:t>
            </w:r>
            <w:r w:rsidR="007439EF">
              <w:rPr>
                <w:rFonts w:cs="Arial"/>
                <w:snapToGrid w:val="0"/>
                <w:color w:val="000000"/>
              </w:rPr>
              <w:t xml:space="preserve"> </w:t>
            </w:r>
          </w:p>
        </w:tc>
      </w:tr>
      <w:tr w:rsidR="00370320" w:rsidRPr="009A4F76" w14:paraId="43CBAA35" w14:textId="77777777" w:rsidTr="004A6BF2">
        <w:tc>
          <w:tcPr>
            <w:tcW w:w="1440" w:type="dxa"/>
          </w:tcPr>
          <w:p w14:paraId="08B77937" w14:textId="77777777" w:rsidR="00370320" w:rsidRDefault="00370320" w:rsidP="004A6BF2">
            <w:pPr>
              <w:keepNext/>
              <w:keepLines/>
              <w:rPr>
                <w:rFonts w:cs="Arial"/>
                <w:snapToGrid w:val="0"/>
                <w:color w:val="000000"/>
              </w:rPr>
            </w:pPr>
            <w:r>
              <w:rPr>
                <w:rFonts w:cs="Arial"/>
                <w:snapToGrid w:val="0"/>
                <w:color w:val="000000"/>
              </w:rPr>
              <w:t>PRTUO0</w:t>
            </w:r>
          </w:p>
        </w:tc>
        <w:tc>
          <w:tcPr>
            <w:tcW w:w="720" w:type="dxa"/>
          </w:tcPr>
          <w:p w14:paraId="01B1E782" w14:textId="77777777" w:rsidR="00370320" w:rsidRDefault="00370320" w:rsidP="004A6BF2">
            <w:pPr>
              <w:keepNext/>
              <w:keepLines/>
              <w:jc w:val="center"/>
              <w:rPr>
                <w:rFonts w:cs="Arial"/>
                <w:snapToGrid w:val="0"/>
                <w:color w:val="000000"/>
              </w:rPr>
            </w:pPr>
            <w:r>
              <w:rPr>
                <w:rFonts w:cs="Arial"/>
                <w:snapToGrid w:val="0"/>
                <w:color w:val="000000"/>
              </w:rPr>
              <w:t>Int</w:t>
            </w:r>
          </w:p>
        </w:tc>
        <w:tc>
          <w:tcPr>
            <w:tcW w:w="8028" w:type="dxa"/>
          </w:tcPr>
          <w:p w14:paraId="210B265E" w14:textId="77777777" w:rsidR="00370320" w:rsidRPr="00150711" w:rsidRDefault="00370320" w:rsidP="004A6BF2">
            <w:pPr>
              <w:rPr>
                <w:rFonts w:cs="Arial"/>
                <w:snapToGrid w:val="0"/>
                <w:color w:val="000000"/>
              </w:rPr>
            </w:pPr>
            <w:r>
              <w:rPr>
                <w:rFonts w:cs="Arial"/>
                <w:snapToGrid w:val="0"/>
                <w:color w:val="000000"/>
              </w:rPr>
              <w:t>If = 1 print UO0</w:t>
            </w:r>
          </w:p>
        </w:tc>
      </w:tr>
      <w:tr w:rsidR="00370320" w:rsidRPr="009A4F76" w14:paraId="07E14A29" w14:textId="77777777" w:rsidTr="004A6BF2">
        <w:tc>
          <w:tcPr>
            <w:tcW w:w="1440" w:type="dxa"/>
          </w:tcPr>
          <w:p w14:paraId="774D9DB9" w14:textId="77777777" w:rsidR="00370320" w:rsidRDefault="00370320" w:rsidP="004A6BF2">
            <w:pPr>
              <w:keepNext/>
              <w:keepLines/>
              <w:rPr>
                <w:rFonts w:cs="Arial"/>
                <w:snapToGrid w:val="0"/>
                <w:color w:val="000000"/>
              </w:rPr>
            </w:pPr>
            <w:r>
              <w:rPr>
                <w:rFonts w:cs="Arial"/>
                <w:snapToGrid w:val="0"/>
                <w:color w:val="000000"/>
              </w:rPr>
              <w:t>PRTUSET</w:t>
            </w:r>
          </w:p>
        </w:tc>
        <w:tc>
          <w:tcPr>
            <w:tcW w:w="720" w:type="dxa"/>
          </w:tcPr>
          <w:p w14:paraId="77A8C6AD" w14:textId="77777777" w:rsidR="00370320" w:rsidRDefault="00370320" w:rsidP="004A6BF2">
            <w:pPr>
              <w:keepNext/>
              <w:keepLines/>
              <w:jc w:val="center"/>
              <w:rPr>
                <w:rFonts w:cs="Arial"/>
                <w:snapToGrid w:val="0"/>
                <w:color w:val="000000"/>
              </w:rPr>
            </w:pPr>
            <w:r>
              <w:rPr>
                <w:rFonts w:cs="Arial"/>
                <w:snapToGrid w:val="0"/>
                <w:color w:val="000000"/>
              </w:rPr>
              <w:t>Int</w:t>
            </w:r>
          </w:p>
        </w:tc>
        <w:tc>
          <w:tcPr>
            <w:tcW w:w="8028" w:type="dxa"/>
          </w:tcPr>
          <w:p w14:paraId="20DAE072" w14:textId="77777777" w:rsidR="00370320" w:rsidRDefault="00370320" w:rsidP="004A6BF2">
            <w:pPr>
              <w:rPr>
                <w:rFonts w:cs="Arial"/>
                <w:snapToGrid w:val="0"/>
                <w:color w:val="000000"/>
              </w:rPr>
            </w:pPr>
            <w:r>
              <w:rPr>
                <w:rFonts w:cs="Arial"/>
                <w:snapToGrid w:val="0"/>
                <w:color w:val="000000"/>
              </w:rPr>
              <w:t>If &gt; 0 print the user defined set (U1 or U2) definitions</w:t>
            </w:r>
          </w:p>
        </w:tc>
      </w:tr>
      <w:tr w:rsidR="00370320" w:rsidRPr="009A4F76" w14:paraId="140FF4AD" w14:textId="77777777" w:rsidTr="004A6BF2">
        <w:tc>
          <w:tcPr>
            <w:tcW w:w="1440" w:type="dxa"/>
          </w:tcPr>
          <w:p w14:paraId="68E6CB14" w14:textId="77777777" w:rsidR="00370320" w:rsidRDefault="00370320" w:rsidP="004A6BF2">
            <w:pPr>
              <w:keepNext/>
              <w:keepLines/>
              <w:rPr>
                <w:rFonts w:cs="Arial"/>
                <w:snapToGrid w:val="0"/>
                <w:color w:val="000000"/>
              </w:rPr>
            </w:pPr>
            <w:r>
              <w:rPr>
                <w:rFonts w:cs="Arial"/>
                <w:snapToGrid w:val="0"/>
                <w:color w:val="000000"/>
              </w:rPr>
              <w:t>PRTYS</w:t>
            </w:r>
          </w:p>
        </w:tc>
        <w:tc>
          <w:tcPr>
            <w:tcW w:w="720" w:type="dxa"/>
          </w:tcPr>
          <w:p w14:paraId="7909A357" w14:textId="77777777" w:rsidR="00370320" w:rsidRDefault="00370320" w:rsidP="004A6BF2">
            <w:pPr>
              <w:keepNext/>
              <w:keepLines/>
              <w:jc w:val="center"/>
              <w:rPr>
                <w:rFonts w:cs="Arial"/>
                <w:snapToGrid w:val="0"/>
                <w:color w:val="000000"/>
              </w:rPr>
            </w:pPr>
            <w:r>
              <w:rPr>
                <w:rFonts w:cs="Arial"/>
                <w:snapToGrid w:val="0"/>
                <w:color w:val="000000"/>
              </w:rPr>
              <w:t>Int</w:t>
            </w:r>
          </w:p>
        </w:tc>
        <w:tc>
          <w:tcPr>
            <w:tcW w:w="8028" w:type="dxa"/>
          </w:tcPr>
          <w:p w14:paraId="01CC4216" w14:textId="77777777" w:rsidR="00370320" w:rsidRPr="00150711" w:rsidRDefault="00370320" w:rsidP="004A6BF2">
            <w:pPr>
              <w:rPr>
                <w:rFonts w:cs="Arial"/>
                <w:snapToGrid w:val="0"/>
                <w:color w:val="000000"/>
              </w:rPr>
            </w:pPr>
            <w:r>
              <w:rPr>
                <w:rFonts w:cs="Arial"/>
                <w:snapToGrid w:val="0"/>
                <w:color w:val="000000"/>
              </w:rPr>
              <w:t>If = 1 print matrix YS</w:t>
            </w:r>
          </w:p>
        </w:tc>
      </w:tr>
      <w:tr w:rsidR="00370320" w:rsidRPr="009A4F76" w14:paraId="2FF9667C" w14:textId="77777777" w:rsidTr="004A6BF2">
        <w:tc>
          <w:tcPr>
            <w:tcW w:w="1440" w:type="dxa"/>
          </w:tcPr>
          <w:p w14:paraId="432A4A8B" w14:textId="77777777" w:rsidR="00370320" w:rsidRDefault="00370320" w:rsidP="004A6BF2">
            <w:pPr>
              <w:keepNext/>
              <w:keepLines/>
              <w:rPr>
                <w:rFonts w:cs="Arial"/>
                <w:snapToGrid w:val="0"/>
                <w:color w:val="000000"/>
              </w:rPr>
            </w:pPr>
            <w:r>
              <w:rPr>
                <w:rFonts w:cs="Arial"/>
                <w:snapToGrid w:val="0"/>
                <w:color w:val="000000"/>
              </w:rPr>
              <w:t>Q4SURFIT</w:t>
            </w:r>
          </w:p>
        </w:tc>
        <w:tc>
          <w:tcPr>
            <w:tcW w:w="720" w:type="dxa"/>
          </w:tcPr>
          <w:p w14:paraId="487AA218" w14:textId="77777777" w:rsidR="00370320" w:rsidRDefault="00370320" w:rsidP="004A6BF2">
            <w:pPr>
              <w:keepNext/>
              <w:keepLines/>
              <w:jc w:val="center"/>
              <w:rPr>
                <w:rFonts w:cs="Arial"/>
                <w:snapToGrid w:val="0"/>
                <w:color w:val="000000"/>
              </w:rPr>
            </w:pPr>
            <w:r>
              <w:rPr>
                <w:rFonts w:cs="Arial"/>
                <w:snapToGrid w:val="0"/>
                <w:color w:val="000000"/>
              </w:rPr>
              <w:t>Int</w:t>
            </w:r>
          </w:p>
        </w:tc>
        <w:tc>
          <w:tcPr>
            <w:tcW w:w="8028" w:type="dxa"/>
          </w:tcPr>
          <w:p w14:paraId="23A94644" w14:textId="5267A64B" w:rsidR="00370320" w:rsidRPr="00892AAD" w:rsidRDefault="00370320" w:rsidP="004A6BF2">
            <w:pPr>
              <w:pStyle w:val="BodyText"/>
              <w:rPr>
                <w:rFonts w:cs="Arial"/>
              </w:rPr>
            </w:pPr>
            <w:r>
              <w:rPr>
                <w:rFonts w:cs="Arial"/>
              </w:rPr>
              <w:t>Default = 6.</w:t>
            </w:r>
            <w:r w:rsidR="007439EF">
              <w:rPr>
                <w:rFonts w:cs="Arial"/>
              </w:rPr>
              <w:t xml:space="preserve"> </w:t>
            </w:r>
            <w:r w:rsidRPr="00892AAD">
              <w:rPr>
                <w:rFonts w:cs="Arial"/>
              </w:rPr>
              <w:t>Polynomial order for the surface fit of QUAD4 stress/strain when stresses are requested for other than corner</w:t>
            </w:r>
            <w:r>
              <w:rPr>
                <w:rFonts w:cs="Arial"/>
              </w:rPr>
              <w:t xml:space="preserve"> locations</w:t>
            </w:r>
          </w:p>
        </w:tc>
      </w:tr>
      <w:tr w:rsidR="00370320" w:rsidRPr="009A4F76" w14:paraId="12D49857" w14:textId="77777777" w:rsidTr="004A6BF2">
        <w:tc>
          <w:tcPr>
            <w:tcW w:w="1440" w:type="dxa"/>
          </w:tcPr>
          <w:p w14:paraId="0DDD7D57" w14:textId="77777777" w:rsidR="00370320" w:rsidRDefault="00370320" w:rsidP="004A6BF2">
            <w:pPr>
              <w:keepNext/>
              <w:keepLines/>
              <w:rPr>
                <w:rFonts w:cs="Arial"/>
                <w:snapToGrid w:val="0"/>
                <w:color w:val="000000"/>
              </w:rPr>
            </w:pPr>
            <w:r>
              <w:rPr>
                <w:rFonts w:cs="Arial"/>
                <w:snapToGrid w:val="0"/>
                <w:color w:val="000000"/>
              </w:rPr>
              <w:t>QUAD4TYP</w:t>
            </w:r>
          </w:p>
        </w:tc>
        <w:tc>
          <w:tcPr>
            <w:tcW w:w="720" w:type="dxa"/>
          </w:tcPr>
          <w:p w14:paraId="051E215D" w14:textId="77777777" w:rsidR="00370320" w:rsidRDefault="00370320" w:rsidP="004A6BF2">
            <w:pPr>
              <w:keepNext/>
              <w:keepLines/>
              <w:jc w:val="center"/>
              <w:rPr>
                <w:rFonts w:cs="Arial"/>
                <w:snapToGrid w:val="0"/>
                <w:color w:val="000000"/>
              </w:rPr>
            </w:pPr>
            <w:r>
              <w:rPr>
                <w:rFonts w:cs="Arial"/>
                <w:snapToGrid w:val="0"/>
                <w:color w:val="000000"/>
              </w:rPr>
              <w:t>Char</w:t>
            </w:r>
          </w:p>
        </w:tc>
        <w:tc>
          <w:tcPr>
            <w:tcW w:w="8028" w:type="dxa"/>
          </w:tcPr>
          <w:p w14:paraId="6FF2AD72" w14:textId="77777777" w:rsidR="00370320" w:rsidRPr="00AF3BD8" w:rsidRDefault="00370320" w:rsidP="004A6BF2">
            <w:pPr>
              <w:pStyle w:val="BodyText"/>
              <w:rPr>
                <w:rFonts w:cs="Arial"/>
              </w:rPr>
            </w:pPr>
            <w:r w:rsidRPr="00AF3BD8">
              <w:rPr>
                <w:rFonts w:cs="Arial"/>
              </w:rPr>
              <w:t>'MIN4T</w:t>
            </w:r>
            <w:proofErr w:type="gramStart"/>
            <w:r w:rsidRPr="00AF3BD8">
              <w:rPr>
                <w:rFonts w:cs="Arial"/>
              </w:rPr>
              <w:t>' !</w:t>
            </w:r>
            <w:proofErr w:type="gramEnd"/>
            <w:r w:rsidRPr="00AF3BD8">
              <w:rPr>
                <w:rFonts w:cs="Arial"/>
              </w:rPr>
              <w:t xml:space="preserve"> Which element to use in MYSTRAN as the QUAD4 element</w:t>
            </w:r>
          </w:p>
          <w:p w14:paraId="4BF4E540" w14:textId="77777777" w:rsidR="00370320" w:rsidRPr="00AF3BD8" w:rsidRDefault="00370320" w:rsidP="004A6BF2">
            <w:pPr>
              <w:pStyle w:val="BodyText"/>
              <w:rPr>
                <w:rFonts w:cs="Arial"/>
              </w:rPr>
            </w:pPr>
            <w:r w:rsidRPr="00AF3BD8">
              <w:rPr>
                <w:rFonts w:cs="Arial"/>
              </w:rPr>
              <w:t xml:space="preserve"> 'MIN4T</w:t>
            </w:r>
            <w:r>
              <w:rPr>
                <w:rFonts w:cs="Arial"/>
              </w:rPr>
              <w:t xml:space="preserve"> (default)</w:t>
            </w:r>
            <w:r w:rsidRPr="00AF3BD8">
              <w:rPr>
                <w:rFonts w:cs="Arial"/>
              </w:rPr>
              <w:t>': Use Tessler's MIN4T element made up of 4 MIN3 triangles</w:t>
            </w:r>
          </w:p>
          <w:p w14:paraId="0D0BA564" w14:textId="77777777" w:rsidR="00370320" w:rsidRPr="00AF3BD8" w:rsidRDefault="00370320" w:rsidP="004A6BF2">
            <w:pPr>
              <w:pStyle w:val="BodyText"/>
              <w:rPr>
                <w:rFonts w:cs="Arial"/>
              </w:rPr>
            </w:pPr>
            <w:r w:rsidRPr="00AF3BD8">
              <w:rPr>
                <w:rFonts w:cs="Arial"/>
              </w:rPr>
              <w:t xml:space="preserve"> 'MIN4 ': Use Tessler's MIN4 element</w:t>
            </w:r>
          </w:p>
        </w:tc>
      </w:tr>
      <w:tr w:rsidR="00370320" w:rsidRPr="009A4F76" w14:paraId="18EA1F3F" w14:textId="77777777" w:rsidTr="004A6BF2">
        <w:tc>
          <w:tcPr>
            <w:tcW w:w="1440" w:type="dxa"/>
          </w:tcPr>
          <w:p w14:paraId="00E4FF20" w14:textId="77777777" w:rsidR="00370320" w:rsidRPr="00AB3A79" w:rsidRDefault="00370320" w:rsidP="004A6BF2">
            <w:pPr>
              <w:rPr>
                <w:rFonts w:cs="Arial"/>
                <w:snapToGrid w:val="0"/>
                <w:color w:val="000000"/>
              </w:rPr>
            </w:pPr>
            <w:r>
              <w:rPr>
                <w:rFonts w:cs="Arial"/>
                <w:snapToGrid w:val="0"/>
                <w:color w:val="000000"/>
              </w:rPr>
              <w:t>QUADAXIS</w:t>
            </w:r>
          </w:p>
        </w:tc>
        <w:tc>
          <w:tcPr>
            <w:tcW w:w="720" w:type="dxa"/>
          </w:tcPr>
          <w:p w14:paraId="6C1C26F8" w14:textId="77777777" w:rsidR="00370320" w:rsidRPr="00AB3A79" w:rsidRDefault="00370320" w:rsidP="004A6BF2">
            <w:pPr>
              <w:jc w:val="center"/>
              <w:rPr>
                <w:rFonts w:cs="Arial"/>
                <w:snapToGrid w:val="0"/>
                <w:color w:val="000000"/>
              </w:rPr>
            </w:pPr>
            <w:r>
              <w:rPr>
                <w:rFonts w:cs="Arial"/>
                <w:snapToGrid w:val="0"/>
                <w:color w:val="000000"/>
              </w:rPr>
              <w:t>Char</w:t>
            </w:r>
          </w:p>
        </w:tc>
        <w:tc>
          <w:tcPr>
            <w:tcW w:w="8028" w:type="dxa"/>
          </w:tcPr>
          <w:p w14:paraId="0F0FE8B7" w14:textId="77777777" w:rsidR="00370320" w:rsidRDefault="00370320" w:rsidP="004A6BF2">
            <w:pPr>
              <w:rPr>
                <w:rFonts w:cs="Arial"/>
                <w:snapToGrid w:val="0"/>
                <w:color w:val="000000"/>
              </w:rPr>
            </w:pPr>
            <w:r>
              <w:rPr>
                <w:rFonts w:cs="Arial"/>
                <w:snapToGrid w:val="0"/>
                <w:color w:val="000000"/>
              </w:rPr>
              <w:t>Default = ‘SIDE12’</w:t>
            </w:r>
          </w:p>
          <w:p w14:paraId="705F73CB" w14:textId="77777777" w:rsidR="00370320" w:rsidRDefault="00370320" w:rsidP="004A6BF2">
            <w:pPr>
              <w:rPr>
                <w:rFonts w:cs="Arial"/>
                <w:snapToGrid w:val="0"/>
                <w:color w:val="000000"/>
              </w:rPr>
            </w:pPr>
            <w:r>
              <w:rPr>
                <w:rFonts w:cs="Arial"/>
                <w:snapToGrid w:val="0"/>
                <w:color w:val="000000"/>
              </w:rPr>
              <w:t xml:space="preserve">This determines how the quad element local x axis is defined. ‘SIDE12’ means that the axis between grids 1 and 2 of the quad define the local x axis. ‘SPLITD’ </w:t>
            </w:r>
            <w:r>
              <w:rPr>
                <w:rFonts w:cs="Arial"/>
                <w:snapToGrid w:val="0"/>
                <w:color w:val="000000"/>
              </w:rPr>
              <w:lastRenderedPageBreak/>
              <w:t>means that the axis is defined as the direction that splits the angle between the quad diagonals</w:t>
            </w:r>
          </w:p>
        </w:tc>
      </w:tr>
      <w:tr w:rsidR="00370320" w:rsidRPr="009A4F76" w14:paraId="02AA6A0B" w14:textId="77777777" w:rsidTr="004A6BF2">
        <w:tc>
          <w:tcPr>
            <w:tcW w:w="1440" w:type="dxa"/>
          </w:tcPr>
          <w:p w14:paraId="68BD67F6" w14:textId="0617EAA0" w:rsidR="00370320" w:rsidRPr="00AB3A79" w:rsidRDefault="00370320" w:rsidP="004A6BF2">
            <w:pPr>
              <w:rPr>
                <w:rFonts w:cs="Arial"/>
                <w:snapToGrid w:val="0"/>
                <w:color w:val="000000"/>
              </w:rPr>
            </w:pPr>
            <w:r w:rsidRPr="00AB3A79">
              <w:rPr>
                <w:rFonts w:cs="Arial"/>
                <w:snapToGrid w:val="0"/>
                <w:color w:val="000000"/>
              </w:rPr>
              <w:lastRenderedPageBreak/>
              <w:t>RCONDK</w:t>
            </w:r>
            <w:r w:rsidR="007439EF">
              <w:rPr>
                <w:rFonts w:cs="Arial"/>
                <w:snapToGrid w:val="0"/>
                <w:color w:val="000000"/>
              </w:rPr>
              <w:t xml:space="preserve"> </w:t>
            </w:r>
          </w:p>
        </w:tc>
        <w:tc>
          <w:tcPr>
            <w:tcW w:w="720" w:type="dxa"/>
          </w:tcPr>
          <w:p w14:paraId="454A2B6C" w14:textId="77777777" w:rsidR="00370320" w:rsidRPr="00AB3A79" w:rsidRDefault="00370320" w:rsidP="004A6BF2">
            <w:pPr>
              <w:jc w:val="center"/>
              <w:rPr>
                <w:rFonts w:cs="Arial"/>
                <w:snapToGrid w:val="0"/>
                <w:color w:val="000000"/>
              </w:rPr>
            </w:pPr>
            <w:r w:rsidRPr="00AB3A79">
              <w:rPr>
                <w:rFonts w:cs="Arial"/>
                <w:snapToGrid w:val="0"/>
                <w:color w:val="000000"/>
              </w:rPr>
              <w:t>Char</w:t>
            </w:r>
          </w:p>
        </w:tc>
        <w:tc>
          <w:tcPr>
            <w:tcW w:w="8028" w:type="dxa"/>
          </w:tcPr>
          <w:p w14:paraId="4970AD05" w14:textId="37251248" w:rsidR="00370320" w:rsidRPr="00AB3A79" w:rsidRDefault="00370320" w:rsidP="004A6BF2">
            <w:pPr>
              <w:rPr>
                <w:rFonts w:cs="Arial"/>
                <w:snapToGrid w:val="0"/>
                <w:color w:val="000000"/>
              </w:rPr>
            </w:pPr>
            <w:r w:rsidRPr="00AB3A79">
              <w:rPr>
                <w:rFonts w:cs="Arial"/>
                <w:snapToGrid w:val="0"/>
                <w:color w:val="000000"/>
              </w:rPr>
              <w:t>If RCONDK = Y, then LAPACK calculates the condition number of the A-set stiffness matrix.</w:t>
            </w:r>
            <w:r w:rsidR="007439EF">
              <w:rPr>
                <w:rFonts w:cs="Arial"/>
                <w:snapToGrid w:val="0"/>
                <w:color w:val="000000"/>
              </w:rPr>
              <w:t xml:space="preserve"> </w:t>
            </w:r>
            <w:r w:rsidRPr="00AB3A79">
              <w:rPr>
                <w:rFonts w:cs="Arial"/>
                <w:snapToGrid w:val="0"/>
                <w:color w:val="000000"/>
              </w:rPr>
              <w:t>This is required if LAPACK error bounds on the A-set displacement solution are desired.</w:t>
            </w:r>
            <w:r w:rsidR="007439EF">
              <w:rPr>
                <w:rFonts w:cs="Arial"/>
                <w:snapToGrid w:val="0"/>
                <w:color w:val="000000"/>
              </w:rPr>
              <w:t xml:space="preserve"> </w:t>
            </w:r>
            <w:r w:rsidRPr="00AB3A79">
              <w:rPr>
                <w:rFonts w:cs="Arial"/>
                <w:snapToGrid w:val="0"/>
                <w:color w:val="000000"/>
              </w:rPr>
              <w:t>This can require significant solution time.</w:t>
            </w:r>
          </w:p>
        </w:tc>
      </w:tr>
    </w:tbl>
    <w:p w14:paraId="5EB2D793" w14:textId="77777777" w:rsidR="00370320" w:rsidRPr="009A4F76" w:rsidRDefault="00370320" w:rsidP="00370320">
      <w:pPr>
        <w:jc w:val="center"/>
        <w:rPr>
          <w:rFonts w:cs="Arial"/>
        </w:rPr>
      </w:pPr>
      <w:r>
        <w:br w:type="page"/>
      </w:r>
      <w:r w:rsidRPr="009A4F76">
        <w:rPr>
          <w:rFonts w:cs="Arial"/>
        </w:rPr>
        <w:lastRenderedPageBreak/>
        <w:t>Parameters</w:t>
      </w:r>
      <w:r>
        <w:rPr>
          <w:rFonts w:cs="Arial"/>
        </w:rPr>
        <w:t xml:space="preserve"> (continued)</w:t>
      </w:r>
    </w:p>
    <w:p w14:paraId="0E05095C" w14:textId="77777777" w:rsidR="00370320" w:rsidRDefault="00370320" w:rsidP="00370320"/>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720"/>
        <w:gridCol w:w="8028"/>
      </w:tblGrid>
      <w:tr w:rsidR="00370320" w:rsidRPr="009A4F76" w14:paraId="106B6F35" w14:textId="77777777" w:rsidTr="004A6BF2">
        <w:tc>
          <w:tcPr>
            <w:tcW w:w="1440" w:type="dxa"/>
          </w:tcPr>
          <w:p w14:paraId="7244C890" w14:textId="77777777" w:rsidR="00370320" w:rsidRPr="009A4F76" w:rsidRDefault="00370320" w:rsidP="004A6BF2">
            <w:pPr>
              <w:jc w:val="center"/>
              <w:rPr>
                <w:rFonts w:cs="Arial"/>
                <w:snapToGrid w:val="0"/>
                <w:color w:val="000000"/>
              </w:rPr>
            </w:pPr>
            <w:r w:rsidRPr="009A4F76">
              <w:rPr>
                <w:rFonts w:cs="Arial"/>
                <w:snapToGrid w:val="0"/>
                <w:color w:val="000000"/>
              </w:rPr>
              <w:t>Parameter Name</w:t>
            </w:r>
          </w:p>
        </w:tc>
        <w:tc>
          <w:tcPr>
            <w:tcW w:w="720" w:type="dxa"/>
          </w:tcPr>
          <w:p w14:paraId="53CF3AB7" w14:textId="77777777" w:rsidR="00370320" w:rsidRPr="009A4F76" w:rsidRDefault="00370320" w:rsidP="004A6BF2">
            <w:pPr>
              <w:jc w:val="center"/>
              <w:rPr>
                <w:rFonts w:cs="Arial"/>
                <w:snapToGrid w:val="0"/>
                <w:color w:val="000000"/>
              </w:rPr>
            </w:pPr>
            <w:proofErr w:type="spellStart"/>
            <w:r w:rsidRPr="009A4F76">
              <w:rPr>
                <w:rFonts w:cs="Arial"/>
                <w:snapToGrid w:val="0"/>
                <w:color w:val="000000"/>
              </w:rPr>
              <w:t>DataType</w:t>
            </w:r>
            <w:proofErr w:type="spellEnd"/>
          </w:p>
        </w:tc>
        <w:tc>
          <w:tcPr>
            <w:tcW w:w="8028" w:type="dxa"/>
          </w:tcPr>
          <w:p w14:paraId="500C68CE" w14:textId="77777777" w:rsidR="00370320" w:rsidRDefault="00370320" w:rsidP="004A6BF2">
            <w:pPr>
              <w:jc w:val="center"/>
              <w:rPr>
                <w:rFonts w:cs="Arial"/>
                <w:snapToGrid w:val="0"/>
                <w:color w:val="000000"/>
              </w:rPr>
            </w:pPr>
            <w:r w:rsidRPr="009A4F76">
              <w:rPr>
                <w:rFonts w:cs="Arial"/>
                <w:snapToGrid w:val="0"/>
                <w:color w:val="000000"/>
              </w:rPr>
              <w:t>Function of Parameter</w:t>
            </w:r>
          </w:p>
          <w:p w14:paraId="071D7703" w14:textId="77777777" w:rsidR="00370320" w:rsidRPr="009A4F76" w:rsidRDefault="00370320" w:rsidP="004A6BF2">
            <w:pPr>
              <w:jc w:val="center"/>
              <w:rPr>
                <w:rFonts w:cs="Arial"/>
                <w:snapToGrid w:val="0"/>
                <w:color w:val="000000"/>
              </w:rPr>
            </w:pPr>
            <w:r>
              <w:rPr>
                <w:rFonts w:cs="Arial"/>
                <w:snapToGrid w:val="0"/>
                <w:color w:val="000000"/>
              </w:rPr>
              <w:t>NOTE: Default values of parameters are: N for Char, 0 for Int and 0.0 for real</w:t>
            </w:r>
          </w:p>
        </w:tc>
      </w:tr>
      <w:tr w:rsidR="00370320" w:rsidRPr="009A4F76" w14:paraId="05396A3D" w14:textId="77777777" w:rsidTr="004A6BF2">
        <w:tc>
          <w:tcPr>
            <w:tcW w:w="1440" w:type="dxa"/>
          </w:tcPr>
          <w:p w14:paraId="0495F1D0" w14:textId="77777777" w:rsidR="00370320" w:rsidRPr="00AB3A79" w:rsidRDefault="00370320" w:rsidP="004A6BF2">
            <w:pPr>
              <w:rPr>
                <w:rFonts w:cs="Arial"/>
                <w:snapToGrid w:val="0"/>
                <w:color w:val="000000"/>
              </w:rPr>
            </w:pPr>
            <w:r>
              <w:rPr>
                <w:rFonts w:cs="Arial"/>
                <w:snapToGrid w:val="0"/>
                <w:color w:val="000000"/>
              </w:rPr>
              <w:t>RELINK3</w:t>
            </w:r>
          </w:p>
        </w:tc>
        <w:tc>
          <w:tcPr>
            <w:tcW w:w="720" w:type="dxa"/>
          </w:tcPr>
          <w:p w14:paraId="076A7CD3" w14:textId="77777777" w:rsidR="00370320" w:rsidRPr="00AB3A79" w:rsidRDefault="00370320" w:rsidP="004A6BF2">
            <w:pPr>
              <w:jc w:val="center"/>
              <w:rPr>
                <w:rFonts w:cs="Arial"/>
                <w:snapToGrid w:val="0"/>
                <w:color w:val="000000"/>
              </w:rPr>
            </w:pPr>
            <w:r>
              <w:rPr>
                <w:rFonts w:cs="Arial"/>
                <w:snapToGrid w:val="0"/>
                <w:color w:val="000000"/>
              </w:rPr>
              <w:t>Char</w:t>
            </w:r>
          </w:p>
        </w:tc>
        <w:tc>
          <w:tcPr>
            <w:tcW w:w="8028" w:type="dxa"/>
          </w:tcPr>
          <w:p w14:paraId="1B437057" w14:textId="77777777" w:rsidR="00370320" w:rsidRPr="00AB3A79" w:rsidRDefault="00370320" w:rsidP="004A6BF2">
            <w:pPr>
              <w:rPr>
                <w:rFonts w:cs="Arial"/>
                <w:snapToGrid w:val="0"/>
                <w:color w:val="000000"/>
              </w:rPr>
            </w:pPr>
            <w:r>
              <w:rPr>
                <w:rFonts w:cs="Arial"/>
                <w:snapToGrid w:val="0"/>
                <w:color w:val="000000"/>
              </w:rPr>
              <w:t>‘Y’ or ‘N’ to specify whether to rerun LINK3 and also LINK5 in a restart</w:t>
            </w:r>
          </w:p>
        </w:tc>
      </w:tr>
      <w:tr w:rsidR="00370320" w:rsidRPr="009A4F76" w14:paraId="1CEAB25B" w14:textId="77777777" w:rsidTr="004A6BF2">
        <w:tc>
          <w:tcPr>
            <w:tcW w:w="1440" w:type="dxa"/>
          </w:tcPr>
          <w:p w14:paraId="06AD5538" w14:textId="47A261BC" w:rsidR="00370320" w:rsidRPr="00AB3A79" w:rsidRDefault="00370320" w:rsidP="004A6BF2">
            <w:pPr>
              <w:rPr>
                <w:rFonts w:cs="Arial"/>
                <w:snapToGrid w:val="0"/>
                <w:color w:val="000000"/>
              </w:rPr>
            </w:pPr>
            <w:r>
              <w:rPr>
                <w:rFonts w:cs="Arial"/>
                <w:snapToGrid w:val="0"/>
                <w:color w:val="000000"/>
              </w:rPr>
              <w:t>SETLKTK</w:t>
            </w:r>
            <w:r w:rsidR="007439EF">
              <w:rPr>
                <w:rFonts w:cs="Arial"/>
                <w:snapToGrid w:val="0"/>
                <w:color w:val="000000"/>
              </w:rPr>
              <w:t xml:space="preserve"> </w:t>
            </w:r>
          </w:p>
        </w:tc>
        <w:tc>
          <w:tcPr>
            <w:tcW w:w="720" w:type="dxa"/>
          </w:tcPr>
          <w:p w14:paraId="42AAFB84" w14:textId="77777777" w:rsidR="00370320" w:rsidRDefault="00370320" w:rsidP="004A6BF2">
            <w:pPr>
              <w:jc w:val="center"/>
              <w:rPr>
                <w:rFonts w:cs="Arial"/>
                <w:snapToGrid w:val="0"/>
                <w:color w:val="000000"/>
              </w:rPr>
            </w:pPr>
            <w:r w:rsidRPr="00AB3A79">
              <w:rPr>
                <w:rFonts w:cs="Arial"/>
                <w:snapToGrid w:val="0"/>
                <w:color w:val="000000"/>
              </w:rPr>
              <w:t>In</w:t>
            </w:r>
            <w:r>
              <w:rPr>
                <w:rFonts w:cs="Arial"/>
                <w:snapToGrid w:val="0"/>
                <w:color w:val="000000"/>
              </w:rPr>
              <w:t>t</w:t>
            </w:r>
          </w:p>
          <w:p w14:paraId="347FDD4E" w14:textId="77777777" w:rsidR="00370320" w:rsidRDefault="00370320" w:rsidP="004A6BF2">
            <w:pPr>
              <w:jc w:val="center"/>
              <w:rPr>
                <w:rFonts w:cs="Arial"/>
                <w:snapToGrid w:val="0"/>
                <w:color w:val="000000"/>
              </w:rPr>
            </w:pPr>
          </w:p>
          <w:p w14:paraId="2859D7D3" w14:textId="77777777" w:rsidR="00370320" w:rsidRDefault="00370320" w:rsidP="004A6BF2">
            <w:pPr>
              <w:jc w:val="center"/>
              <w:rPr>
                <w:rFonts w:cs="Arial"/>
                <w:snapToGrid w:val="0"/>
                <w:color w:val="000000"/>
              </w:rPr>
            </w:pPr>
          </w:p>
          <w:p w14:paraId="19B96F01" w14:textId="77777777" w:rsidR="00370320" w:rsidRDefault="00370320" w:rsidP="004A6BF2">
            <w:pPr>
              <w:jc w:val="center"/>
              <w:rPr>
                <w:rFonts w:cs="Arial"/>
                <w:snapToGrid w:val="0"/>
                <w:color w:val="000000"/>
              </w:rPr>
            </w:pPr>
          </w:p>
          <w:p w14:paraId="79E4396C" w14:textId="77777777" w:rsidR="00370320" w:rsidRDefault="00370320" w:rsidP="004A6BF2">
            <w:pPr>
              <w:jc w:val="center"/>
              <w:rPr>
                <w:rFonts w:cs="Arial"/>
                <w:snapToGrid w:val="0"/>
                <w:color w:val="000000"/>
              </w:rPr>
            </w:pPr>
          </w:p>
          <w:p w14:paraId="437BF00D" w14:textId="77777777" w:rsidR="00370320" w:rsidRDefault="00370320" w:rsidP="004A6BF2">
            <w:pPr>
              <w:jc w:val="center"/>
              <w:rPr>
                <w:rFonts w:cs="Arial"/>
                <w:snapToGrid w:val="0"/>
                <w:color w:val="000000"/>
              </w:rPr>
            </w:pPr>
          </w:p>
          <w:p w14:paraId="04B4FA78" w14:textId="77777777" w:rsidR="00370320" w:rsidRDefault="00370320" w:rsidP="004A6BF2">
            <w:pPr>
              <w:jc w:val="center"/>
              <w:rPr>
                <w:rFonts w:cs="Arial"/>
                <w:snapToGrid w:val="0"/>
                <w:color w:val="000000"/>
              </w:rPr>
            </w:pPr>
          </w:p>
          <w:p w14:paraId="2DF9759B" w14:textId="77777777" w:rsidR="00370320" w:rsidRDefault="00370320" w:rsidP="004A6BF2">
            <w:pPr>
              <w:jc w:val="center"/>
              <w:rPr>
                <w:rFonts w:cs="Arial"/>
                <w:snapToGrid w:val="0"/>
                <w:color w:val="000000"/>
              </w:rPr>
            </w:pPr>
          </w:p>
          <w:p w14:paraId="562194FF" w14:textId="77777777" w:rsidR="00370320" w:rsidRDefault="00370320" w:rsidP="004A6BF2">
            <w:pPr>
              <w:jc w:val="center"/>
              <w:rPr>
                <w:rFonts w:cs="Arial"/>
                <w:snapToGrid w:val="0"/>
                <w:color w:val="000000"/>
              </w:rPr>
            </w:pPr>
          </w:p>
          <w:p w14:paraId="615DE4BC" w14:textId="77777777" w:rsidR="00370320" w:rsidRDefault="00370320" w:rsidP="004A6BF2">
            <w:pPr>
              <w:jc w:val="center"/>
              <w:rPr>
                <w:rFonts w:cs="Arial"/>
                <w:snapToGrid w:val="0"/>
                <w:color w:val="000000"/>
              </w:rPr>
            </w:pPr>
          </w:p>
          <w:p w14:paraId="6A1CE1ED" w14:textId="77777777" w:rsidR="00370320" w:rsidRDefault="00370320" w:rsidP="004A6BF2">
            <w:pPr>
              <w:jc w:val="center"/>
              <w:rPr>
                <w:rFonts w:cs="Arial"/>
                <w:snapToGrid w:val="0"/>
                <w:color w:val="000000"/>
              </w:rPr>
            </w:pPr>
            <w:r>
              <w:rPr>
                <w:rFonts w:cs="Arial"/>
                <w:snapToGrid w:val="0"/>
                <w:color w:val="000000"/>
              </w:rPr>
              <w:t>Char</w:t>
            </w:r>
          </w:p>
          <w:p w14:paraId="711434EF" w14:textId="77777777" w:rsidR="00370320" w:rsidRDefault="00370320" w:rsidP="004A6BF2">
            <w:pPr>
              <w:jc w:val="center"/>
              <w:rPr>
                <w:rFonts w:cs="Arial"/>
                <w:snapToGrid w:val="0"/>
                <w:color w:val="000000"/>
              </w:rPr>
            </w:pPr>
          </w:p>
          <w:p w14:paraId="2F3FADFC" w14:textId="77777777" w:rsidR="00370320" w:rsidRPr="00AB3A79" w:rsidRDefault="00370320" w:rsidP="004A6BF2">
            <w:pPr>
              <w:jc w:val="center"/>
              <w:rPr>
                <w:rFonts w:cs="Arial"/>
                <w:snapToGrid w:val="0"/>
                <w:color w:val="000000"/>
              </w:rPr>
            </w:pPr>
            <w:r>
              <w:rPr>
                <w:rFonts w:cs="Arial"/>
                <w:snapToGrid w:val="0"/>
                <w:color w:val="000000"/>
              </w:rPr>
              <w:t>Int</w:t>
            </w:r>
          </w:p>
        </w:tc>
        <w:tc>
          <w:tcPr>
            <w:tcW w:w="8028" w:type="dxa"/>
          </w:tcPr>
          <w:p w14:paraId="39026B72" w14:textId="77777777" w:rsidR="00370320" w:rsidRPr="00AB3A79" w:rsidRDefault="00370320" w:rsidP="004A6BF2">
            <w:pPr>
              <w:rPr>
                <w:rFonts w:cs="Arial"/>
                <w:snapToGrid w:val="0"/>
                <w:color w:val="000000"/>
              </w:rPr>
            </w:pPr>
            <w:r>
              <w:rPr>
                <w:rFonts w:cs="Arial"/>
                <w:snapToGrid w:val="0"/>
                <w:color w:val="000000"/>
              </w:rPr>
              <w:t>Field 3: SETLKTK value. Default = 0. M</w:t>
            </w:r>
            <w:r w:rsidRPr="00AB3A79">
              <w:rPr>
                <w:rFonts w:cs="Arial"/>
                <w:snapToGrid w:val="0"/>
                <w:color w:val="000000"/>
              </w:rPr>
              <w:t xml:space="preserve">ethod to estimate number of </w:t>
            </w:r>
            <w:proofErr w:type="spellStart"/>
            <w:r w:rsidRPr="00AB3A79">
              <w:rPr>
                <w:rFonts w:cs="Arial"/>
                <w:snapToGrid w:val="0"/>
                <w:color w:val="000000"/>
              </w:rPr>
              <w:t>nonzeros</w:t>
            </w:r>
            <w:proofErr w:type="spellEnd"/>
            <w:r w:rsidRPr="00AB3A79">
              <w:rPr>
                <w:rFonts w:cs="Arial"/>
                <w:snapToGrid w:val="0"/>
                <w:color w:val="000000"/>
              </w:rPr>
              <w:t xml:space="preserve"> in G-set stiffness matrix</w:t>
            </w:r>
            <w:r>
              <w:rPr>
                <w:rFonts w:cs="Arial"/>
                <w:snapToGrid w:val="0"/>
                <w:color w:val="000000"/>
              </w:rPr>
              <w:t xml:space="preserve"> so array can be allocated.</w:t>
            </w:r>
          </w:p>
          <w:p w14:paraId="2CE0D885" w14:textId="77777777" w:rsidR="00370320" w:rsidRPr="00AB3A79" w:rsidRDefault="00370320" w:rsidP="004A6BF2">
            <w:pPr>
              <w:rPr>
                <w:rFonts w:cs="Arial"/>
                <w:snapToGrid w:val="0"/>
                <w:color w:val="000000"/>
              </w:rPr>
            </w:pPr>
            <w:r>
              <w:rPr>
                <w:rFonts w:cs="Arial"/>
                <w:snapToGrid w:val="0"/>
                <w:color w:val="000000"/>
              </w:rPr>
              <w:t xml:space="preserve">(1) </w:t>
            </w:r>
            <w:r w:rsidRPr="00AB3A79">
              <w:rPr>
                <w:rFonts w:cs="Arial"/>
                <w:snapToGrid w:val="0"/>
                <w:color w:val="000000"/>
              </w:rPr>
              <w:t>If SETLKT</w:t>
            </w:r>
            <w:r>
              <w:rPr>
                <w:rFonts w:cs="Arial"/>
                <w:snapToGrid w:val="0"/>
                <w:color w:val="000000"/>
              </w:rPr>
              <w:t>K</w:t>
            </w:r>
            <w:r w:rsidRPr="00AB3A79">
              <w:rPr>
                <w:rFonts w:cs="Arial"/>
                <w:snapToGrid w:val="0"/>
                <w:color w:val="000000"/>
              </w:rPr>
              <w:t xml:space="preserve"> = 0, estimate LTERM_KGG based on full element stiffness matrices unconnected (most conservative but not time consuming).</w:t>
            </w:r>
          </w:p>
          <w:p w14:paraId="48DF3391" w14:textId="77777777" w:rsidR="00370320" w:rsidRPr="00AB3A79" w:rsidRDefault="00370320" w:rsidP="004A6BF2">
            <w:pPr>
              <w:rPr>
                <w:rFonts w:cs="Arial"/>
                <w:snapToGrid w:val="0"/>
                <w:color w:val="000000"/>
              </w:rPr>
            </w:pPr>
            <w:r>
              <w:rPr>
                <w:rFonts w:cs="Arial"/>
                <w:snapToGrid w:val="0"/>
                <w:color w:val="000000"/>
              </w:rPr>
              <w:t xml:space="preserve">(2) </w:t>
            </w:r>
            <w:r w:rsidRPr="00AB3A79">
              <w:rPr>
                <w:rFonts w:cs="Arial"/>
                <w:snapToGrid w:val="0"/>
                <w:color w:val="000000"/>
              </w:rPr>
              <w:t>If SETLKT</w:t>
            </w:r>
            <w:r>
              <w:rPr>
                <w:rFonts w:cs="Arial"/>
                <w:snapToGrid w:val="0"/>
                <w:color w:val="000000"/>
              </w:rPr>
              <w:t>K</w:t>
            </w:r>
            <w:r w:rsidRPr="00AB3A79">
              <w:rPr>
                <w:rFonts w:cs="Arial"/>
                <w:snapToGrid w:val="0"/>
                <w:color w:val="000000"/>
              </w:rPr>
              <w:t xml:space="preserve"> = 1, estimate LTERM_KGG based</w:t>
            </w:r>
            <w:r>
              <w:rPr>
                <w:rFonts w:cs="Arial"/>
                <w:snapToGrid w:val="0"/>
                <w:color w:val="000000"/>
              </w:rPr>
              <w:t xml:space="preserve"> on KGG bandwidth</w:t>
            </w:r>
            <w:r w:rsidRPr="00AB3A79">
              <w:rPr>
                <w:rFonts w:cs="Arial"/>
                <w:snapToGrid w:val="0"/>
                <w:color w:val="000000"/>
              </w:rPr>
              <w:t>.</w:t>
            </w:r>
          </w:p>
          <w:p w14:paraId="35CA25EE" w14:textId="77777777" w:rsidR="00370320" w:rsidRDefault="00370320" w:rsidP="004A6BF2">
            <w:pPr>
              <w:rPr>
                <w:rFonts w:cs="Arial"/>
                <w:snapToGrid w:val="0"/>
                <w:color w:val="000000"/>
              </w:rPr>
            </w:pPr>
            <w:r>
              <w:rPr>
                <w:rFonts w:cs="Arial"/>
                <w:snapToGrid w:val="0"/>
                <w:color w:val="000000"/>
              </w:rPr>
              <w:t xml:space="preserve">(3) </w:t>
            </w:r>
            <w:r w:rsidRPr="00AB3A79">
              <w:rPr>
                <w:rFonts w:cs="Arial"/>
                <w:snapToGrid w:val="0"/>
                <w:color w:val="000000"/>
              </w:rPr>
              <w:t>If SETLKT</w:t>
            </w:r>
            <w:r>
              <w:rPr>
                <w:rFonts w:cs="Arial"/>
                <w:snapToGrid w:val="0"/>
                <w:color w:val="000000"/>
              </w:rPr>
              <w:t>K</w:t>
            </w:r>
            <w:r w:rsidRPr="00AB3A79">
              <w:rPr>
                <w:rFonts w:cs="Arial"/>
                <w:snapToGrid w:val="0"/>
                <w:color w:val="000000"/>
              </w:rPr>
              <w:t xml:space="preserve"> = 2, estimate LTERM_KGG based on</w:t>
            </w:r>
            <w:r>
              <w:rPr>
                <w:rFonts w:cs="Arial"/>
                <w:snapToGrid w:val="0"/>
                <w:color w:val="000000"/>
              </w:rPr>
              <w:t xml:space="preserve"> KGG density of nonzero terms</w:t>
            </w:r>
          </w:p>
          <w:p w14:paraId="271DF6A7" w14:textId="77777777" w:rsidR="00370320" w:rsidRPr="00AB3A79" w:rsidRDefault="00370320" w:rsidP="004A6BF2">
            <w:pPr>
              <w:rPr>
                <w:rFonts w:cs="Arial"/>
                <w:snapToGrid w:val="0"/>
                <w:color w:val="000000"/>
              </w:rPr>
            </w:pPr>
            <w:r>
              <w:rPr>
                <w:rFonts w:cs="Arial"/>
                <w:snapToGrid w:val="0"/>
                <w:color w:val="000000"/>
              </w:rPr>
              <w:t>(4) If SETLKTK = 3, estimate LTERM_KGG based on actual element stiffness matrices unconnected.</w:t>
            </w:r>
          </w:p>
          <w:p w14:paraId="438C1A51" w14:textId="77777777" w:rsidR="00370320" w:rsidRPr="00AB3A79" w:rsidRDefault="00370320" w:rsidP="004A6BF2">
            <w:pPr>
              <w:rPr>
                <w:rFonts w:cs="Arial"/>
                <w:snapToGrid w:val="0"/>
                <w:color w:val="000000"/>
              </w:rPr>
            </w:pPr>
            <w:r>
              <w:rPr>
                <w:rFonts w:cs="Arial"/>
                <w:snapToGrid w:val="0"/>
                <w:color w:val="000000"/>
              </w:rPr>
              <w:t>(5) f SETLKTK = 4</w:t>
            </w:r>
            <w:r w:rsidRPr="00AB3A79">
              <w:rPr>
                <w:rFonts w:cs="Arial"/>
                <w:snapToGrid w:val="0"/>
                <w:color w:val="000000"/>
              </w:rPr>
              <w:t>, estimate LTERM_KGG on value inpu</w:t>
            </w:r>
            <w:r>
              <w:rPr>
                <w:rFonts w:cs="Arial"/>
                <w:snapToGrid w:val="0"/>
                <w:color w:val="000000"/>
              </w:rPr>
              <w:t>t by user in field 5</w:t>
            </w:r>
            <w:r w:rsidRPr="00AB3A79">
              <w:rPr>
                <w:rFonts w:cs="Arial"/>
                <w:snapToGrid w:val="0"/>
                <w:color w:val="000000"/>
              </w:rPr>
              <w:t xml:space="preserve"> of the PARAM SETLKT entry</w:t>
            </w:r>
            <w:r>
              <w:rPr>
                <w:rFonts w:cs="Arial"/>
                <w:snapToGrid w:val="0"/>
                <w:color w:val="000000"/>
              </w:rPr>
              <w:t xml:space="preserve"> (PARAM USR_LTERM_KGG)</w:t>
            </w:r>
            <w:r w:rsidRPr="00AB3A79">
              <w:rPr>
                <w:rFonts w:cs="Arial"/>
                <w:snapToGrid w:val="0"/>
                <w:color w:val="000000"/>
              </w:rPr>
              <w:t>.</w:t>
            </w:r>
          </w:p>
          <w:p w14:paraId="70DA715C" w14:textId="77777777" w:rsidR="00370320" w:rsidRDefault="00370320" w:rsidP="004A6BF2">
            <w:pPr>
              <w:rPr>
                <w:rFonts w:cs="Arial"/>
                <w:snapToGrid w:val="0"/>
                <w:color w:val="000000"/>
              </w:rPr>
            </w:pPr>
            <w:r>
              <w:rPr>
                <w:rFonts w:cs="Arial"/>
                <w:snapToGrid w:val="0"/>
                <w:color w:val="000000"/>
              </w:rPr>
              <w:t xml:space="preserve">Field 4: ESP0_PAUSE value (default = N, do not pause after </w:t>
            </w:r>
            <w:proofErr w:type="spellStart"/>
            <w:r>
              <w:rPr>
                <w:rFonts w:cs="Arial"/>
                <w:snapToGrid w:val="0"/>
                <w:color w:val="000000"/>
              </w:rPr>
              <w:t>subr</w:t>
            </w:r>
            <w:proofErr w:type="spellEnd"/>
            <w:r>
              <w:rPr>
                <w:rFonts w:cs="Arial"/>
                <w:snapToGrid w:val="0"/>
                <w:color w:val="000000"/>
              </w:rPr>
              <w:t xml:space="preserve"> ESP0 to let user input LTERM_KGG, or pause if = Y</w:t>
            </w:r>
          </w:p>
          <w:p w14:paraId="073BD1C2" w14:textId="77777777" w:rsidR="00370320" w:rsidRPr="00AB3A79" w:rsidRDefault="00370320" w:rsidP="004A6BF2">
            <w:pPr>
              <w:rPr>
                <w:rFonts w:cs="Arial"/>
                <w:snapToGrid w:val="0"/>
                <w:color w:val="000000"/>
              </w:rPr>
            </w:pPr>
            <w:r>
              <w:rPr>
                <w:rFonts w:cs="Arial"/>
                <w:snapToGrid w:val="0"/>
                <w:color w:val="000000"/>
              </w:rPr>
              <w:t>Field 5: User input value of LTERM_KGG</w:t>
            </w:r>
          </w:p>
        </w:tc>
      </w:tr>
      <w:tr w:rsidR="00370320" w:rsidRPr="009A4F76" w14:paraId="2D6CB8D2" w14:textId="77777777" w:rsidTr="004A6BF2">
        <w:tc>
          <w:tcPr>
            <w:tcW w:w="1440" w:type="dxa"/>
          </w:tcPr>
          <w:p w14:paraId="72C90D58" w14:textId="77777777" w:rsidR="00370320" w:rsidRPr="00AB3A79" w:rsidRDefault="00370320" w:rsidP="004A6BF2">
            <w:pPr>
              <w:rPr>
                <w:rFonts w:cs="Arial"/>
                <w:snapToGrid w:val="0"/>
                <w:color w:val="000000"/>
              </w:rPr>
            </w:pPr>
            <w:r>
              <w:rPr>
                <w:rFonts w:cs="Arial"/>
                <w:snapToGrid w:val="0"/>
                <w:color w:val="000000"/>
              </w:rPr>
              <w:t>SETLKTM</w:t>
            </w:r>
          </w:p>
        </w:tc>
        <w:tc>
          <w:tcPr>
            <w:tcW w:w="720" w:type="dxa"/>
          </w:tcPr>
          <w:p w14:paraId="2611E354" w14:textId="77777777" w:rsidR="00370320" w:rsidRPr="00AB3A79" w:rsidRDefault="00370320" w:rsidP="004A6BF2">
            <w:pPr>
              <w:jc w:val="center"/>
              <w:rPr>
                <w:rFonts w:cs="Arial"/>
                <w:snapToGrid w:val="0"/>
                <w:color w:val="000000"/>
              </w:rPr>
            </w:pPr>
          </w:p>
        </w:tc>
        <w:tc>
          <w:tcPr>
            <w:tcW w:w="8028" w:type="dxa"/>
          </w:tcPr>
          <w:p w14:paraId="174AD8D2" w14:textId="77777777" w:rsidR="00370320" w:rsidRDefault="00370320" w:rsidP="004A6BF2">
            <w:pPr>
              <w:rPr>
                <w:rFonts w:cs="Arial"/>
                <w:snapToGrid w:val="0"/>
                <w:color w:val="000000"/>
              </w:rPr>
            </w:pPr>
            <w:r>
              <w:rPr>
                <w:rFonts w:cs="Arial"/>
                <w:snapToGrid w:val="0"/>
                <w:color w:val="000000"/>
              </w:rPr>
              <w:t>Same as SETLKTK but for the G-set mass matrix. Only the values for SETLKTM = 1, 3, 4 are available</w:t>
            </w:r>
          </w:p>
        </w:tc>
      </w:tr>
      <w:tr w:rsidR="00370320" w:rsidRPr="009A4F76" w14:paraId="6CF64466" w14:textId="77777777" w:rsidTr="004A6BF2">
        <w:tc>
          <w:tcPr>
            <w:tcW w:w="1440" w:type="dxa"/>
          </w:tcPr>
          <w:p w14:paraId="3EFB2389" w14:textId="77777777" w:rsidR="00370320" w:rsidRPr="00AB3A79" w:rsidRDefault="00370320" w:rsidP="004A6BF2">
            <w:pPr>
              <w:rPr>
                <w:rFonts w:cs="Arial"/>
                <w:snapToGrid w:val="0"/>
                <w:color w:val="000000"/>
              </w:rPr>
            </w:pPr>
            <w:r>
              <w:rPr>
                <w:rFonts w:cs="Arial"/>
                <w:snapToGrid w:val="0"/>
                <w:color w:val="000000"/>
              </w:rPr>
              <w:t>SHRFXFAC</w:t>
            </w:r>
          </w:p>
        </w:tc>
        <w:tc>
          <w:tcPr>
            <w:tcW w:w="720" w:type="dxa"/>
          </w:tcPr>
          <w:p w14:paraId="438F110A" w14:textId="77777777" w:rsidR="00370320" w:rsidRPr="00606641" w:rsidRDefault="00370320" w:rsidP="004A6BF2">
            <w:pPr>
              <w:jc w:val="center"/>
              <w:rPr>
                <w:rFonts w:cs="Arial"/>
                <w:snapToGrid w:val="0"/>
                <w:color w:val="000000"/>
              </w:rPr>
            </w:pPr>
            <w:r>
              <w:rPr>
                <w:rFonts w:cs="Arial"/>
                <w:snapToGrid w:val="0"/>
                <w:color w:val="000000"/>
              </w:rPr>
              <w:t>Real</w:t>
            </w:r>
          </w:p>
        </w:tc>
        <w:tc>
          <w:tcPr>
            <w:tcW w:w="8028" w:type="dxa"/>
          </w:tcPr>
          <w:p w14:paraId="628D9767" w14:textId="77777777" w:rsidR="00370320" w:rsidRPr="008D54EC" w:rsidRDefault="00370320" w:rsidP="004A6BF2">
            <w:pPr>
              <w:rPr>
                <w:rFonts w:cs="Arial"/>
                <w:snapToGrid w:val="0"/>
                <w:color w:val="000000"/>
              </w:rPr>
            </w:pPr>
            <w:r>
              <w:rPr>
                <w:rFonts w:cs="Arial"/>
                <w:snapToGrid w:val="0"/>
                <w:color w:val="000000"/>
              </w:rPr>
              <w:t xml:space="preserve">Default = </w:t>
            </w:r>
            <w:r w:rsidRPr="00606641">
              <w:rPr>
                <w:rFonts w:cs="Arial"/>
                <w:snapToGrid w:val="0"/>
                <w:color w:val="000000"/>
              </w:rPr>
              <w:t>1</w:t>
            </w:r>
            <w:r w:rsidRPr="00606641">
              <w:rPr>
                <w:rFonts w:cs="Arial"/>
                <w:snapToGrid w:val="0"/>
                <w:color w:val="000000"/>
                <w:sz w:val="18"/>
                <w:szCs w:val="18"/>
              </w:rPr>
              <w:t>x</w:t>
            </w:r>
            <w:r w:rsidRPr="00606641">
              <w:rPr>
                <w:rFonts w:cs="Arial"/>
                <w:snapToGrid w:val="0"/>
                <w:color w:val="000000"/>
              </w:rPr>
              <w:t>10</w:t>
            </w:r>
            <w:r>
              <w:rPr>
                <w:rFonts w:cs="Arial"/>
                <w:snapToGrid w:val="0"/>
                <w:color w:val="000000"/>
                <w:vertAlign w:val="superscript"/>
              </w:rPr>
              <w:t>6</w:t>
            </w:r>
            <w:r>
              <w:rPr>
                <w:rFonts w:cs="Arial"/>
                <w:snapToGrid w:val="0"/>
                <w:color w:val="000000"/>
              </w:rPr>
              <w:t xml:space="preserve">. </w:t>
            </w:r>
            <w:r w:rsidRPr="00606641">
              <w:rPr>
                <w:rFonts w:cs="Arial"/>
                <w:snapToGrid w:val="0"/>
                <w:color w:val="000000"/>
              </w:rPr>
              <w:t>Factor</w:t>
            </w:r>
            <w:r w:rsidRPr="008D54EC">
              <w:rPr>
                <w:rFonts w:cs="Arial"/>
                <w:snapToGrid w:val="0"/>
                <w:color w:val="000000"/>
              </w:rPr>
              <w:t xml:space="preserve"> used to adjust transverse shear stiffness when user has indicated zero shear flexibility for shell elements. The shear stiffness will be reset from infinite (zero flexibility) to SHRFXFAC times the average of the bending stiffnesses in the 2 planes</w:t>
            </w:r>
          </w:p>
        </w:tc>
      </w:tr>
      <w:tr w:rsidR="00370320" w:rsidRPr="009A4F76" w14:paraId="00EDC9C6" w14:textId="77777777" w:rsidTr="004A6BF2">
        <w:tc>
          <w:tcPr>
            <w:tcW w:w="1440" w:type="dxa"/>
          </w:tcPr>
          <w:p w14:paraId="3EAAF22B" w14:textId="77777777" w:rsidR="00370320" w:rsidRPr="00AB3A79" w:rsidRDefault="00370320" w:rsidP="004A6BF2">
            <w:pPr>
              <w:rPr>
                <w:rFonts w:cs="Arial"/>
                <w:snapToGrid w:val="0"/>
                <w:color w:val="000000"/>
              </w:rPr>
            </w:pPr>
            <w:r>
              <w:rPr>
                <w:rFonts w:cs="Arial"/>
                <w:snapToGrid w:val="0"/>
                <w:color w:val="000000"/>
              </w:rPr>
              <w:lastRenderedPageBreak/>
              <w:t>SKIPMGG</w:t>
            </w:r>
          </w:p>
        </w:tc>
        <w:tc>
          <w:tcPr>
            <w:tcW w:w="720" w:type="dxa"/>
          </w:tcPr>
          <w:p w14:paraId="3F1931DD" w14:textId="77777777" w:rsidR="00370320" w:rsidRPr="00AB3A79" w:rsidRDefault="00370320" w:rsidP="004A6BF2">
            <w:pPr>
              <w:jc w:val="center"/>
              <w:rPr>
                <w:rFonts w:cs="Arial"/>
                <w:snapToGrid w:val="0"/>
                <w:color w:val="000000"/>
              </w:rPr>
            </w:pPr>
            <w:r>
              <w:rPr>
                <w:rFonts w:cs="Arial"/>
                <w:snapToGrid w:val="0"/>
                <w:color w:val="000000"/>
              </w:rPr>
              <w:t>Char</w:t>
            </w:r>
          </w:p>
        </w:tc>
        <w:tc>
          <w:tcPr>
            <w:tcW w:w="8028" w:type="dxa"/>
          </w:tcPr>
          <w:p w14:paraId="449AC7BF" w14:textId="1F42A693" w:rsidR="00370320" w:rsidRPr="00606641" w:rsidRDefault="00370320" w:rsidP="004A6BF2">
            <w:pPr>
              <w:rPr>
                <w:rFonts w:cs="Arial"/>
                <w:snapToGrid w:val="0"/>
                <w:color w:val="000000"/>
              </w:rPr>
            </w:pPr>
            <w:r>
              <w:rPr>
                <w:rFonts w:cs="Arial"/>
                <w:snapToGrid w:val="0"/>
                <w:color w:val="000000"/>
              </w:rPr>
              <w:t>Default = N.</w:t>
            </w:r>
            <w:r w:rsidR="007439EF">
              <w:rPr>
                <w:rFonts w:cs="Arial"/>
                <w:snapToGrid w:val="0"/>
                <w:color w:val="000000"/>
              </w:rPr>
              <w:t xml:space="preserve"> </w:t>
            </w:r>
            <w:r w:rsidRPr="00606641">
              <w:rPr>
                <w:rFonts w:cs="Arial"/>
                <w:snapToGrid w:val="0"/>
                <w:color w:val="000000"/>
              </w:rPr>
              <w:t>'Y', 'N' indicator to say whether to skip calculation of MGG, KGG in which case MGG, KGG will be read from previously generated,</w:t>
            </w:r>
            <w:r>
              <w:rPr>
                <w:rFonts w:cs="Arial"/>
                <w:snapToGrid w:val="0"/>
                <w:color w:val="000000"/>
              </w:rPr>
              <w:t xml:space="preserve"> </w:t>
            </w:r>
            <w:r w:rsidRPr="00606641">
              <w:rPr>
                <w:rFonts w:cs="Arial"/>
                <w:snapToGrid w:val="0"/>
                <w:color w:val="000000"/>
              </w:rPr>
              <w:t>and saved, files (LINK1L for KGG, LINK1R for MGG)</w:t>
            </w:r>
          </w:p>
        </w:tc>
      </w:tr>
      <w:tr w:rsidR="00370320" w:rsidRPr="009A4F76" w14:paraId="3FA787CF" w14:textId="77777777" w:rsidTr="004A6BF2">
        <w:tc>
          <w:tcPr>
            <w:tcW w:w="1440" w:type="dxa"/>
          </w:tcPr>
          <w:p w14:paraId="3D626D2C" w14:textId="77777777" w:rsidR="00370320" w:rsidRPr="00AB3A79" w:rsidRDefault="00370320" w:rsidP="004A6BF2">
            <w:pPr>
              <w:rPr>
                <w:rFonts w:cs="Arial"/>
                <w:snapToGrid w:val="0"/>
                <w:color w:val="000000"/>
              </w:rPr>
            </w:pPr>
            <w:r>
              <w:rPr>
                <w:rFonts w:cs="Arial"/>
                <w:snapToGrid w:val="0"/>
                <w:color w:val="000000"/>
              </w:rPr>
              <w:t>SOLLIB</w:t>
            </w:r>
          </w:p>
        </w:tc>
        <w:tc>
          <w:tcPr>
            <w:tcW w:w="720" w:type="dxa"/>
          </w:tcPr>
          <w:p w14:paraId="04030C54" w14:textId="77777777" w:rsidR="00370320" w:rsidRPr="00AB3A79" w:rsidRDefault="00370320" w:rsidP="004A6BF2">
            <w:pPr>
              <w:jc w:val="center"/>
              <w:rPr>
                <w:rFonts w:cs="Arial"/>
                <w:snapToGrid w:val="0"/>
                <w:color w:val="000000"/>
              </w:rPr>
            </w:pPr>
            <w:r>
              <w:rPr>
                <w:rFonts w:cs="Arial"/>
                <w:snapToGrid w:val="0"/>
                <w:color w:val="000000"/>
              </w:rPr>
              <w:t>Char</w:t>
            </w:r>
          </w:p>
        </w:tc>
        <w:tc>
          <w:tcPr>
            <w:tcW w:w="8028" w:type="dxa"/>
          </w:tcPr>
          <w:p w14:paraId="03FC9B35" w14:textId="3BCE3FEF" w:rsidR="00370320" w:rsidRDefault="00370320" w:rsidP="004A6BF2">
            <w:pPr>
              <w:rPr>
                <w:rFonts w:cs="Arial"/>
                <w:snapToGrid w:val="0"/>
                <w:color w:val="000000"/>
              </w:rPr>
            </w:pPr>
            <w:r>
              <w:rPr>
                <w:rFonts w:cs="Arial"/>
                <w:snapToGrid w:val="0"/>
                <w:color w:val="000000"/>
              </w:rPr>
              <w:t>Field 3: Denotes which library to use for matrix decomposition and equation solution.</w:t>
            </w:r>
            <w:r w:rsidR="007439EF">
              <w:rPr>
                <w:rFonts w:cs="Arial"/>
                <w:snapToGrid w:val="0"/>
                <w:color w:val="000000"/>
              </w:rPr>
              <w:t xml:space="preserve"> </w:t>
            </w:r>
            <w:r>
              <w:rPr>
                <w:rFonts w:cs="Arial"/>
                <w:snapToGrid w:val="0"/>
                <w:color w:val="000000"/>
              </w:rPr>
              <w:t>Options are:</w:t>
            </w:r>
          </w:p>
          <w:p w14:paraId="0CDAE592" w14:textId="77777777" w:rsidR="00370320" w:rsidRDefault="00370320" w:rsidP="004A6BF2">
            <w:pPr>
              <w:rPr>
                <w:rFonts w:cs="Arial"/>
                <w:snapToGrid w:val="0"/>
                <w:color w:val="000000"/>
              </w:rPr>
            </w:pPr>
            <w:r>
              <w:rPr>
                <w:rFonts w:cs="Arial"/>
                <w:snapToGrid w:val="0"/>
                <w:color w:val="000000"/>
              </w:rPr>
              <w:t>1) SPARSE: default (matrices stored with only nonzero terms)</w:t>
            </w:r>
          </w:p>
          <w:p w14:paraId="44A5D70C" w14:textId="77777777" w:rsidR="00370320" w:rsidRDefault="00370320" w:rsidP="004A6BF2">
            <w:pPr>
              <w:rPr>
                <w:rFonts w:cs="Arial"/>
                <w:snapToGrid w:val="0"/>
                <w:color w:val="000000"/>
              </w:rPr>
            </w:pPr>
            <w:r>
              <w:rPr>
                <w:rFonts w:cs="Arial"/>
                <w:snapToGrid w:val="0"/>
                <w:color w:val="000000"/>
              </w:rPr>
              <w:t>2) BANDED: (matrices stored in band form. Uses LAPACK/ARPACK routines)</w:t>
            </w:r>
          </w:p>
          <w:p w14:paraId="2937CC5D" w14:textId="77777777" w:rsidR="00370320" w:rsidRDefault="00370320" w:rsidP="004A6BF2">
            <w:pPr>
              <w:rPr>
                <w:rFonts w:cs="Arial"/>
                <w:snapToGrid w:val="0"/>
                <w:color w:val="000000"/>
              </w:rPr>
            </w:pPr>
            <w:r>
              <w:rPr>
                <w:rFonts w:cs="Arial"/>
                <w:snapToGrid w:val="0"/>
                <w:color w:val="000000"/>
              </w:rPr>
              <w:t>Field 4: (only if SPARSE SOLLIB) denotes which SPARSE library to use:</w:t>
            </w:r>
          </w:p>
          <w:p w14:paraId="5CA7DFEE" w14:textId="77777777" w:rsidR="00370320" w:rsidRDefault="00370320">
            <w:pPr>
              <w:numPr>
                <w:ilvl w:val="1"/>
                <w:numId w:val="17"/>
              </w:numPr>
              <w:rPr>
                <w:rFonts w:cs="Arial"/>
                <w:snapToGrid w:val="0"/>
                <w:color w:val="000000"/>
              </w:rPr>
            </w:pPr>
            <w:r>
              <w:rPr>
                <w:rFonts w:cs="Arial"/>
                <w:snapToGrid w:val="0"/>
                <w:color w:val="000000"/>
              </w:rPr>
              <w:t>SUPERLU (default) uses the SuperLU method of sparse matrix decomp and solve.</w:t>
            </w:r>
          </w:p>
          <w:p w14:paraId="2F4686A0" w14:textId="77777777" w:rsidR="00370320" w:rsidRDefault="00370320" w:rsidP="004A6BF2">
            <w:pPr>
              <w:rPr>
                <w:rFonts w:cs="Arial"/>
                <w:snapToGrid w:val="0"/>
                <w:color w:val="000000"/>
              </w:rPr>
            </w:pPr>
          </w:p>
        </w:tc>
      </w:tr>
      <w:tr w:rsidR="00370320" w:rsidRPr="009A4F76" w14:paraId="6AEB0D5F" w14:textId="77777777" w:rsidTr="004A6BF2">
        <w:tc>
          <w:tcPr>
            <w:tcW w:w="1440" w:type="dxa"/>
          </w:tcPr>
          <w:p w14:paraId="1911E851" w14:textId="1000DB7E" w:rsidR="00370320" w:rsidRPr="00AB3A79" w:rsidRDefault="00370320" w:rsidP="004A6BF2">
            <w:pPr>
              <w:rPr>
                <w:rFonts w:cs="Arial"/>
                <w:snapToGrid w:val="0"/>
                <w:color w:val="000000"/>
              </w:rPr>
            </w:pPr>
            <w:r w:rsidRPr="00AB3A79">
              <w:rPr>
                <w:rFonts w:cs="Arial"/>
                <w:snapToGrid w:val="0"/>
                <w:color w:val="000000"/>
              </w:rPr>
              <w:t>SORT_MAX</w:t>
            </w:r>
            <w:r w:rsidR="007439EF">
              <w:rPr>
                <w:rFonts w:cs="Arial"/>
                <w:snapToGrid w:val="0"/>
                <w:color w:val="000000"/>
              </w:rPr>
              <w:t xml:space="preserve"> </w:t>
            </w:r>
          </w:p>
        </w:tc>
        <w:tc>
          <w:tcPr>
            <w:tcW w:w="720" w:type="dxa"/>
          </w:tcPr>
          <w:p w14:paraId="5F0A3647" w14:textId="77777777" w:rsidR="00370320" w:rsidRPr="00AB3A79" w:rsidRDefault="00370320" w:rsidP="004A6BF2">
            <w:pPr>
              <w:jc w:val="center"/>
              <w:rPr>
                <w:rFonts w:cs="Arial"/>
                <w:snapToGrid w:val="0"/>
                <w:color w:val="000000"/>
              </w:rPr>
            </w:pPr>
            <w:r w:rsidRPr="00AB3A79">
              <w:rPr>
                <w:rFonts w:cs="Arial"/>
                <w:snapToGrid w:val="0"/>
                <w:color w:val="000000"/>
              </w:rPr>
              <w:t>Int</w:t>
            </w:r>
          </w:p>
        </w:tc>
        <w:tc>
          <w:tcPr>
            <w:tcW w:w="8028" w:type="dxa"/>
          </w:tcPr>
          <w:p w14:paraId="25D12D3E" w14:textId="77777777" w:rsidR="00370320" w:rsidRPr="00AB3A79" w:rsidRDefault="00370320" w:rsidP="004A6BF2">
            <w:pPr>
              <w:rPr>
                <w:rFonts w:cs="Arial"/>
                <w:snapToGrid w:val="0"/>
                <w:color w:val="000000"/>
              </w:rPr>
            </w:pPr>
            <w:r>
              <w:rPr>
                <w:rFonts w:cs="Arial"/>
                <w:snapToGrid w:val="0"/>
                <w:color w:val="000000"/>
              </w:rPr>
              <w:t>Default = 5</w:t>
            </w:r>
          </w:p>
          <w:p w14:paraId="64C16921" w14:textId="77777777" w:rsidR="00370320" w:rsidRPr="00AB3A79" w:rsidRDefault="00370320" w:rsidP="004A6BF2">
            <w:pPr>
              <w:rPr>
                <w:rFonts w:cs="Arial"/>
                <w:snapToGrid w:val="0"/>
                <w:color w:val="000000"/>
              </w:rPr>
            </w:pPr>
            <w:r w:rsidRPr="00AB3A79">
              <w:rPr>
                <w:rFonts w:cs="Arial"/>
                <w:snapToGrid w:val="0"/>
                <w:color w:val="000000"/>
              </w:rPr>
              <w:t>Max number of times to run algorithm when sorting arrays before fatal message</w:t>
            </w:r>
            <w:r>
              <w:rPr>
                <w:rFonts w:cs="Arial"/>
                <w:snapToGrid w:val="0"/>
                <w:color w:val="000000"/>
              </w:rPr>
              <w:t>.</w:t>
            </w:r>
          </w:p>
        </w:tc>
      </w:tr>
      <w:tr w:rsidR="00370320" w:rsidRPr="009A4F76" w14:paraId="294E7CD4" w14:textId="77777777" w:rsidTr="004A6BF2">
        <w:tc>
          <w:tcPr>
            <w:tcW w:w="1440" w:type="dxa"/>
          </w:tcPr>
          <w:p w14:paraId="566CF56A" w14:textId="77777777" w:rsidR="00370320" w:rsidRPr="00AB3A79" w:rsidRDefault="00370320" w:rsidP="004A6BF2">
            <w:pPr>
              <w:rPr>
                <w:rFonts w:cs="Arial"/>
                <w:snapToGrid w:val="0"/>
                <w:color w:val="000000"/>
              </w:rPr>
            </w:pPr>
            <w:r>
              <w:rPr>
                <w:rFonts w:cs="Arial"/>
                <w:snapToGrid w:val="0"/>
                <w:color w:val="000000"/>
              </w:rPr>
              <w:t>SPARSTOR</w:t>
            </w:r>
          </w:p>
        </w:tc>
        <w:tc>
          <w:tcPr>
            <w:tcW w:w="720" w:type="dxa"/>
          </w:tcPr>
          <w:p w14:paraId="2D0FBFBF" w14:textId="77777777" w:rsidR="00370320" w:rsidRPr="00AB3A79" w:rsidRDefault="00370320" w:rsidP="004A6BF2">
            <w:pPr>
              <w:jc w:val="center"/>
              <w:rPr>
                <w:rFonts w:cs="Arial"/>
                <w:snapToGrid w:val="0"/>
                <w:color w:val="000000"/>
              </w:rPr>
            </w:pPr>
            <w:r>
              <w:rPr>
                <w:rFonts w:cs="Arial"/>
                <w:snapToGrid w:val="0"/>
                <w:color w:val="000000"/>
              </w:rPr>
              <w:t>Char</w:t>
            </w:r>
          </w:p>
        </w:tc>
        <w:tc>
          <w:tcPr>
            <w:tcW w:w="8028" w:type="dxa"/>
          </w:tcPr>
          <w:p w14:paraId="503BCCDD" w14:textId="77777777" w:rsidR="00370320" w:rsidRDefault="00370320" w:rsidP="004A6BF2">
            <w:pPr>
              <w:rPr>
                <w:rFonts w:cs="Arial"/>
                <w:snapToGrid w:val="0"/>
                <w:color w:val="000000"/>
              </w:rPr>
            </w:pPr>
            <w:r>
              <w:rPr>
                <w:rFonts w:cs="Arial"/>
                <w:snapToGrid w:val="0"/>
                <w:color w:val="000000"/>
              </w:rPr>
              <w:t>Default = SYM</w:t>
            </w:r>
          </w:p>
          <w:p w14:paraId="212F2942" w14:textId="77777777" w:rsidR="00370320" w:rsidRDefault="00370320" w:rsidP="004A6BF2">
            <w:pPr>
              <w:rPr>
                <w:rFonts w:cs="Arial"/>
                <w:snapToGrid w:val="0"/>
                <w:color w:val="000000"/>
              </w:rPr>
            </w:pPr>
            <w:r>
              <w:rPr>
                <w:rFonts w:cs="Arial"/>
                <w:snapToGrid w:val="0"/>
                <w:color w:val="000000"/>
              </w:rPr>
              <w:t>If SYM, symmetric matrices are stored with only the terms on and above the diagonal. If NONSYM all terms are stored. SYM requires less disk storage but NONSYM can save significant time in sparse matrix partitioning and multiply operations.</w:t>
            </w:r>
          </w:p>
        </w:tc>
      </w:tr>
      <w:tr w:rsidR="00370320" w:rsidRPr="009A4F76" w14:paraId="3E62DFBD" w14:textId="77777777" w:rsidTr="004A6BF2">
        <w:tc>
          <w:tcPr>
            <w:tcW w:w="1440" w:type="dxa"/>
          </w:tcPr>
          <w:p w14:paraId="43179F2A" w14:textId="77777777" w:rsidR="00370320" w:rsidRDefault="00370320" w:rsidP="004A6BF2">
            <w:pPr>
              <w:rPr>
                <w:rFonts w:cs="Arial"/>
                <w:snapToGrid w:val="0"/>
                <w:color w:val="000000"/>
              </w:rPr>
            </w:pPr>
            <w:r>
              <w:rPr>
                <w:rFonts w:cs="Arial"/>
                <w:snapToGrid w:val="0"/>
                <w:color w:val="000000"/>
              </w:rPr>
              <w:t>STR_CID</w:t>
            </w:r>
          </w:p>
        </w:tc>
        <w:tc>
          <w:tcPr>
            <w:tcW w:w="720" w:type="dxa"/>
          </w:tcPr>
          <w:p w14:paraId="7C41F967" w14:textId="77777777" w:rsidR="00370320" w:rsidRPr="00AB3A79" w:rsidRDefault="00370320" w:rsidP="004A6BF2">
            <w:pPr>
              <w:jc w:val="center"/>
              <w:rPr>
                <w:rFonts w:cs="Arial"/>
                <w:snapToGrid w:val="0"/>
                <w:color w:val="000000"/>
              </w:rPr>
            </w:pPr>
            <w:r>
              <w:rPr>
                <w:rFonts w:cs="Arial"/>
                <w:snapToGrid w:val="0"/>
                <w:color w:val="000000"/>
              </w:rPr>
              <w:t>Int</w:t>
            </w:r>
          </w:p>
        </w:tc>
        <w:tc>
          <w:tcPr>
            <w:tcW w:w="8028" w:type="dxa"/>
          </w:tcPr>
          <w:p w14:paraId="0A09DAE2" w14:textId="156DFEDA" w:rsidR="00370320" w:rsidRPr="00D946B8" w:rsidRDefault="00370320" w:rsidP="004A6BF2">
            <w:pPr>
              <w:rPr>
                <w:rFonts w:cs="Arial"/>
                <w:snapToGrid w:val="0"/>
                <w:color w:val="000000"/>
              </w:rPr>
            </w:pPr>
            <w:r>
              <w:rPr>
                <w:rFonts w:cs="Arial"/>
                <w:snapToGrid w:val="0"/>
                <w:color w:val="000000"/>
              </w:rPr>
              <w:t>Default = -1.</w:t>
            </w:r>
            <w:r w:rsidR="007439EF">
              <w:rPr>
                <w:rFonts w:cs="Arial"/>
                <w:snapToGrid w:val="0"/>
                <w:color w:val="000000"/>
              </w:rPr>
              <w:t xml:space="preserve"> </w:t>
            </w:r>
            <w:r w:rsidRPr="00D946B8">
              <w:rPr>
                <w:rFonts w:cs="Arial"/>
                <w:snapToGrid w:val="0"/>
                <w:color w:val="000000"/>
              </w:rPr>
              <w:t xml:space="preserve">Indicator for the coordinate system to use ID for </w:t>
            </w:r>
            <w:proofErr w:type="spellStart"/>
            <w:r w:rsidRPr="00D946B8">
              <w:rPr>
                <w:rFonts w:cs="Arial"/>
                <w:snapToGrid w:val="0"/>
                <w:color w:val="000000"/>
              </w:rPr>
              <w:t>elem</w:t>
            </w:r>
            <w:proofErr w:type="spellEnd"/>
            <w:r w:rsidRPr="00D946B8">
              <w:rPr>
                <w:rFonts w:cs="Arial"/>
                <w:snapToGrid w:val="0"/>
                <w:color w:val="000000"/>
              </w:rPr>
              <w:t xml:space="preserve"> stress, strain and </w:t>
            </w:r>
            <w:proofErr w:type="spellStart"/>
            <w:r w:rsidRPr="00D946B8">
              <w:rPr>
                <w:rFonts w:cs="Arial"/>
                <w:snapToGrid w:val="0"/>
                <w:color w:val="000000"/>
              </w:rPr>
              <w:t>emgineering</w:t>
            </w:r>
            <w:proofErr w:type="spellEnd"/>
            <w:r w:rsidRPr="00D946B8">
              <w:rPr>
                <w:rFonts w:cs="Arial"/>
                <w:snapToGrid w:val="0"/>
                <w:color w:val="000000"/>
              </w:rPr>
              <w:t xml:space="preserve"> force output:</w:t>
            </w:r>
          </w:p>
          <w:p w14:paraId="371ECA52" w14:textId="77777777" w:rsidR="00370320" w:rsidRPr="00D946B8" w:rsidRDefault="00370320" w:rsidP="004A6BF2">
            <w:pPr>
              <w:rPr>
                <w:rFonts w:cs="Arial"/>
                <w:snapToGrid w:val="0"/>
                <w:color w:val="000000"/>
              </w:rPr>
            </w:pPr>
            <w:r w:rsidRPr="00D946B8">
              <w:rPr>
                <w:rFonts w:cs="Arial"/>
                <w:snapToGrid w:val="0"/>
                <w:color w:val="000000"/>
              </w:rPr>
              <w:t>-1 is local element coord</w:t>
            </w:r>
            <w:r>
              <w:rPr>
                <w:rFonts w:cs="Arial"/>
                <w:snapToGrid w:val="0"/>
                <w:color w:val="000000"/>
              </w:rPr>
              <w:t>inate</w:t>
            </w:r>
            <w:r w:rsidRPr="00D946B8">
              <w:rPr>
                <w:rFonts w:cs="Arial"/>
                <w:snapToGrid w:val="0"/>
                <w:color w:val="000000"/>
              </w:rPr>
              <w:t xml:space="preserve"> system (default)</w:t>
            </w:r>
          </w:p>
          <w:p w14:paraId="33448ACD" w14:textId="77777777" w:rsidR="00370320" w:rsidRPr="00D946B8" w:rsidRDefault="00370320" w:rsidP="004A6BF2">
            <w:pPr>
              <w:rPr>
                <w:rFonts w:cs="Arial"/>
                <w:snapToGrid w:val="0"/>
                <w:color w:val="000000"/>
              </w:rPr>
            </w:pPr>
            <w:r w:rsidRPr="00D946B8">
              <w:rPr>
                <w:rFonts w:cs="Arial"/>
                <w:snapToGrid w:val="0"/>
                <w:color w:val="000000"/>
              </w:rPr>
              <w:t>0 is basic coord</w:t>
            </w:r>
            <w:r>
              <w:rPr>
                <w:rFonts w:cs="Arial"/>
                <w:snapToGrid w:val="0"/>
                <w:color w:val="000000"/>
              </w:rPr>
              <w:t>inate</w:t>
            </w:r>
            <w:r w:rsidRPr="00D946B8">
              <w:rPr>
                <w:rFonts w:cs="Arial"/>
                <w:snapToGrid w:val="0"/>
                <w:color w:val="000000"/>
              </w:rPr>
              <w:t xml:space="preserve"> system</w:t>
            </w:r>
          </w:p>
          <w:p w14:paraId="678D9A3C" w14:textId="77777777" w:rsidR="00370320" w:rsidRPr="00D946B8" w:rsidRDefault="00370320" w:rsidP="004A6BF2">
            <w:pPr>
              <w:rPr>
                <w:rFonts w:cs="Arial"/>
                <w:snapToGrid w:val="0"/>
                <w:color w:val="000000"/>
              </w:rPr>
            </w:pPr>
            <w:r>
              <w:rPr>
                <w:rFonts w:cs="Arial"/>
                <w:snapToGrid w:val="0"/>
                <w:color w:val="000000"/>
              </w:rPr>
              <w:t>j</w:t>
            </w:r>
            <w:r w:rsidRPr="00D946B8">
              <w:rPr>
                <w:rFonts w:cs="Arial"/>
                <w:snapToGrid w:val="0"/>
                <w:color w:val="000000"/>
              </w:rPr>
              <w:t xml:space="preserve"> (any other integer) is a defined coord</w:t>
            </w:r>
            <w:r>
              <w:rPr>
                <w:rFonts w:cs="Arial"/>
                <w:snapToGrid w:val="0"/>
                <w:color w:val="000000"/>
              </w:rPr>
              <w:t>inate</w:t>
            </w:r>
            <w:r w:rsidRPr="00D946B8">
              <w:rPr>
                <w:rFonts w:cs="Arial"/>
                <w:snapToGrid w:val="0"/>
                <w:color w:val="000000"/>
              </w:rPr>
              <w:t xml:space="preserve"> system for output</w:t>
            </w:r>
          </w:p>
        </w:tc>
      </w:tr>
      <w:tr w:rsidR="00370320" w:rsidRPr="009A4F76" w14:paraId="08884E2E" w14:textId="77777777" w:rsidTr="004A6BF2">
        <w:tc>
          <w:tcPr>
            <w:tcW w:w="1440" w:type="dxa"/>
          </w:tcPr>
          <w:p w14:paraId="722E3DBC" w14:textId="77777777" w:rsidR="00370320" w:rsidRDefault="00370320" w:rsidP="004A6BF2">
            <w:pPr>
              <w:rPr>
                <w:rFonts w:cs="Arial"/>
                <w:snapToGrid w:val="0"/>
                <w:color w:val="000000"/>
              </w:rPr>
            </w:pPr>
            <w:r>
              <w:rPr>
                <w:rFonts w:cs="Arial"/>
                <w:snapToGrid w:val="0"/>
                <w:color w:val="000000"/>
              </w:rPr>
              <w:t>SUPINFO</w:t>
            </w:r>
          </w:p>
        </w:tc>
        <w:tc>
          <w:tcPr>
            <w:tcW w:w="720" w:type="dxa"/>
          </w:tcPr>
          <w:p w14:paraId="73033A99" w14:textId="77777777" w:rsidR="00370320" w:rsidRPr="00AB3A79" w:rsidRDefault="00370320" w:rsidP="004A6BF2">
            <w:pPr>
              <w:jc w:val="center"/>
              <w:rPr>
                <w:rFonts w:cs="Arial"/>
                <w:snapToGrid w:val="0"/>
                <w:color w:val="000000"/>
              </w:rPr>
            </w:pPr>
            <w:r>
              <w:rPr>
                <w:rFonts w:cs="Arial"/>
                <w:snapToGrid w:val="0"/>
                <w:color w:val="000000"/>
              </w:rPr>
              <w:t>Char</w:t>
            </w:r>
          </w:p>
        </w:tc>
        <w:tc>
          <w:tcPr>
            <w:tcW w:w="8028" w:type="dxa"/>
          </w:tcPr>
          <w:p w14:paraId="5DEBEF99" w14:textId="77777777" w:rsidR="00370320" w:rsidRPr="00AB3A79" w:rsidRDefault="00370320" w:rsidP="004A6BF2">
            <w:pPr>
              <w:rPr>
                <w:rFonts w:cs="Arial"/>
                <w:snapToGrid w:val="0"/>
                <w:color w:val="000000"/>
              </w:rPr>
            </w:pPr>
            <w:r w:rsidRPr="00AB3A79">
              <w:rPr>
                <w:rFonts w:cs="Arial"/>
                <w:snapToGrid w:val="0"/>
                <w:color w:val="000000"/>
              </w:rPr>
              <w:t xml:space="preserve">Default = </w:t>
            </w:r>
            <w:r>
              <w:rPr>
                <w:rFonts w:cs="Arial"/>
                <w:snapToGrid w:val="0"/>
                <w:color w:val="000000"/>
              </w:rPr>
              <w:t>Y</w:t>
            </w:r>
          </w:p>
          <w:p w14:paraId="3F53AFB3" w14:textId="408F2B1F" w:rsidR="00370320" w:rsidRPr="00AB3A79" w:rsidRDefault="00370320" w:rsidP="004A6BF2">
            <w:pPr>
              <w:rPr>
                <w:rFonts w:cs="Arial"/>
                <w:snapToGrid w:val="0"/>
                <w:color w:val="000000"/>
              </w:rPr>
            </w:pPr>
            <w:r>
              <w:rPr>
                <w:rFonts w:cs="Arial"/>
                <w:snapToGrid w:val="0"/>
                <w:color w:val="000000"/>
              </w:rPr>
              <w:lastRenderedPageBreak/>
              <w:t>Indicator of whether some information</w:t>
            </w:r>
            <w:r w:rsidRPr="00AB3A79">
              <w:rPr>
                <w:rFonts w:cs="Arial"/>
                <w:snapToGrid w:val="0"/>
                <w:color w:val="000000"/>
              </w:rPr>
              <w:t xml:space="preserve"> messages should be suppressed in the F06 output file.</w:t>
            </w:r>
            <w:r w:rsidR="007439EF">
              <w:rPr>
                <w:rFonts w:cs="Arial"/>
                <w:snapToGrid w:val="0"/>
                <w:color w:val="000000"/>
              </w:rPr>
              <w:t xml:space="preserve"> </w:t>
            </w:r>
            <w:r w:rsidRPr="00AB3A79">
              <w:rPr>
                <w:rFonts w:cs="Arial"/>
                <w:snapToGrid w:val="0"/>
                <w:color w:val="000000"/>
              </w:rPr>
              <w:t xml:space="preserve">N indicates to </w:t>
            </w:r>
            <w:proofErr w:type="gramStart"/>
            <w:r w:rsidRPr="00AB3A79">
              <w:rPr>
                <w:rFonts w:cs="Arial"/>
                <w:snapToGrid w:val="0"/>
                <w:color w:val="000000"/>
              </w:rPr>
              <w:t>suppress,</w:t>
            </w:r>
            <w:proofErr w:type="gramEnd"/>
            <w:r w:rsidRPr="00AB3A79">
              <w:rPr>
                <w:rFonts w:cs="Arial"/>
                <w:snapToGrid w:val="0"/>
                <w:color w:val="000000"/>
              </w:rPr>
              <w:t xml:space="preserve"> Y indic</w:t>
            </w:r>
            <w:r>
              <w:rPr>
                <w:rFonts w:cs="Arial"/>
                <w:snapToGrid w:val="0"/>
                <w:color w:val="000000"/>
              </w:rPr>
              <w:t>ates to not suppress</w:t>
            </w:r>
            <w:r w:rsidRPr="00AB3A79">
              <w:rPr>
                <w:rFonts w:cs="Arial"/>
                <w:snapToGrid w:val="0"/>
                <w:color w:val="000000"/>
              </w:rPr>
              <w:t xml:space="preserve"> messages in the file.</w:t>
            </w:r>
          </w:p>
        </w:tc>
      </w:tr>
      <w:tr w:rsidR="00370320" w:rsidRPr="009A4F76" w14:paraId="1FDCC22C" w14:textId="77777777" w:rsidTr="004A6BF2">
        <w:tc>
          <w:tcPr>
            <w:tcW w:w="1440" w:type="dxa"/>
          </w:tcPr>
          <w:p w14:paraId="702C009E" w14:textId="77777777" w:rsidR="00370320" w:rsidRPr="00AB3A79" w:rsidRDefault="00370320" w:rsidP="004A6BF2">
            <w:pPr>
              <w:rPr>
                <w:rFonts w:cs="Arial"/>
                <w:snapToGrid w:val="0"/>
                <w:color w:val="000000"/>
              </w:rPr>
            </w:pPr>
            <w:r>
              <w:rPr>
                <w:rFonts w:cs="Arial"/>
                <w:snapToGrid w:val="0"/>
                <w:color w:val="000000"/>
              </w:rPr>
              <w:lastRenderedPageBreak/>
              <w:t>SUPWARN</w:t>
            </w:r>
          </w:p>
        </w:tc>
        <w:tc>
          <w:tcPr>
            <w:tcW w:w="720" w:type="dxa"/>
          </w:tcPr>
          <w:p w14:paraId="6320994B" w14:textId="77777777" w:rsidR="00370320" w:rsidRPr="00AB3A79" w:rsidRDefault="00370320" w:rsidP="004A6BF2">
            <w:pPr>
              <w:jc w:val="center"/>
              <w:rPr>
                <w:rFonts w:cs="Arial"/>
                <w:snapToGrid w:val="0"/>
                <w:color w:val="000000"/>
              </w:rPr>
            </w:pPr>
            <w:r w:rsidRPr="00AB3A79">
              <w:rPr>
                <w:rFonts w:cs="Arial"/>
                <w:snapToGrid w:val="0"/>
                <w:color w:val="000000"/>
              </w:rPr>
              <w:t>Char</w:t>
            </w:r>
          </w:p>
        </w:tc>
        <w:tc>
          <w:tcPr>
            <w:tcW w:w="8028" w:type="dxa"/>
          </w:tcPr>
          <w:p w14:paraId="74A5C1A9" w14:textId="77777777" w:rsidR="00370320" w:rsidRPr="00AB3A79" w:rsidRDefault="00370320" w:rsidP="004A6BF2">
            <w:pPr>
              <w:rPr>
                <w:rFonts w:cs="Arial"/>
                <w:snapToGrid w:val="0"/>
                <w:color w:val="000000"/>
              </w:rPr>
            </w:pPr>
            <w:r w:rsidRPr="00AB3A79">
              <w:rPr>
                <w:rFonts w:cs="Arial"/>
                <w:snapToGrid w:val="0"/>
                <w:color w:val="000000"/>
              </w:rPr>
              <w:t xml:space="preserve">Default = </w:t>
            </w:r>
            <w:r>
              <w:rPr>
                <w:rFonts w:cs="Arial"/>
                <w:snapToGrid w:val="0"/>
                <w:color w:val="000000"/>
              </w:rPr>
              <w:t>Y</w:t>
            </w:r>
          </w:p>
          <w:p w14:paraId="1603746C" w14:textId="77777777" w:rsidR="00370320" w:rsidRPr="00AB3A79" w:rsidRDefault="00370320" w:rsidP="004A6BF2">
            <w:pPr>
              <w:rPr>
                <w:rFonts w:cs="Arial"/>
                <w:snapToGrid w:val="0"/>
                <w:color w:val="000000"/>
              </w:rPr>
            </w:pPr>
            <w:r w:rsidRPr="00AB3A79">
              <w:rPr>
                <w:rFonts w:cs="Arial"/>
                <w:snapToGrid w:val="0"/>
                <w:color w:val="000000"/>
              </w:rPr>
              <w:t>Indicator of whether warning messages should be suppressed in the F06 output file.</w:t>
            </w:r>
          </w:p>
          <w:p w14:paraId="1D9608CF" w14:textId="77777777" w:rsidR="00370320" w:rsidRPr="00AB3A79" w:rsidRDefault="00370320" w:rsidP="004A6BF2">
            <w:pPr>
              <w:rPr>
                <w:rFonts w:cs="Arial"/>
                <w:snapToGrid w:val="0"/>
                <w:color w:val="000000"/>
              </w:rPr>
            </w:pPr>
            <w:r w:rsidRPr="00AB3A79">
              <w:rPr>
                <w:rFonts w:cs="Arial"/>
                <w:snapToGrid w:val="0"/>
                <w:color w:val="000000"/>
              </w:rPr>
              <w:t xml:space="preserve">N indicates to </w:t>
            </w:r>
            <w:proofErr w:type="gramStart"/>
            <w:r w:rsidRPr="00AB3A79">
              <w:rPr>
                <w:rFonts w:cs="Arial"/>
                <w:snapToGrid w:val="0"/>
                <w:color w:val="000000"/>
              </w:rPr>
              <w:t>suppress,</w:t>
            </w:r>
            <w:proofErr w:type="gramEnd"/>
            <w:r w:rsidRPr="00AB3A79">
              <w:rPr>
                <w:rFonts w:cs="Arial"/>
                <w:snapToGrid w:val="0"/>
                <w:color w:val="000000"/>
              </w:rPr>
              <w:t xml:space="preserve"> Y indic</w:t>
            </w:r>
            <w:r>
              <w:rPr>
                <w:rFonts w:cs="Arial"/>
                <w:snapToGrid w:val="0"/>
                <w:color w:val="000000"/>
              </w:rPr>
              <w:t>ates to not suppress</w:t>
            </w:r>
            <w:r w:rsidRPr="00AB3A79">
              <w:rPr>
                <w:rFonts w:cs="Arial"/>
                <w:snapToGrid w:val="0"/>
                <w:color w:val="000000"/>
              </w:rPr>
              <w:t xml:space="preserve"> messages in the file.</w:t>
            </w:r>
          </w:p>
        </w:tc>
      </w:tr>
      <w:tr w:rsidR="00370320" w:rsidRPr="009A4F76" w14:paraId="6FC09457" w14:textId="77777777" w:rsidTr="004A6BF2">
        <w:tc>
          <w:tcPr>
            <w:tcW w:w="1440" w:type="dxa"/>
          </w:tcPr>
          <w:p w14:paraId="7311C4B5" w14:textId="6F517CC1" w:rsidR="00370320" w:rsidRPr="009A4F76" w:rsidRDefault="00370320" w:rsidP="004A6BF2">
            <w:pPr>
              <w:rPr>
                <w:rFonts w:cs="Arial"/>
                <w:snapToGrid w:val="0"/>
                <w:color w:val="000000"/>
              </w:rPr>
            </w:pPr>
            <w:r>
              <w:rPr>
                <w:rFonts w:cs="Arial"/>
                <w:snapToGrid w:val="0"/>
                <w:color w:val="000000"/>
              </w:rPr>
              <w:t>THRESHK</w:t>
            </w:r>
            <w:r w:rsidR="007439EF">
              <w:rPr>
                <w:rFonts w:cs="Arial"/>
                <w:snapToGrid w:val="0"/>
                <w:color w:val="000000"/>
              </w:rPr>
              <w:t xml:space="preserve"> </w:t>
            </w:r>
          </w:p>
        </w:tc>
        <w:tc>
          <w:tcPr>
            <w:tcW w:w="720" w:type="dxa"/>
          </w:tcPr>
          <w:p w14:paraId="0BB452D6" w14:textId="77777777" w:rsidR="00370320" w:rsidRPr="009A4F76" w:rsidRDefault="00370320" w:rsidP="004A6BF2">
            <w:pPr>
              <w:rPr>
                <w:rFonts w:cs="Arial"/>
                <w:snapToGrid w:val="0"/>
                <w:color w:val="000000"/>
              </w:rPr>
            </w:pPr>
            <w:r w:rsidRPr="009A4F76">
              <w:rPr>
                <w:rFonts w:cs="Arial"/>
                <w:snapToGrid w:val="0"/>
                <w:color w:val="000000"/>
              </w:rPr>
              <w:t>Real</w:t>
            </w:r>
          </w:p>
        </w:tc>
        <w:tc>
          <w:tcPr>
            <w:tcW w:w="8028" w:type="dxa"/>
          </w:tcPr>
          <w:p w14:paraId="1FDA919E" w14:textId="77777777" w:rsidR="00370320" w:rsidRDefault="00370320" w:rsidP="004A6BF2">
            <w:pPr>
              <w:rPr>
                <w:rFonts w:cs="Arial"/>
                <w:snapToGrid w:val="0"/>
                <w:color w:val="000000"/>
              </w:rPr>
            </w:pPr>
            <w:r>
              <w:rPr>
                <w:rFonts w:cs="Arial"/>
                <w:snapToGrid w:val="0"/>
                <w:color w:val="000000"/>
              </w:rPr>
              <w:t>Default = 0.1</w:t>
            </w:r>
          </w:p>
          <w:p w14:paraId="1F1124E1" w14:textId="77777777" w:rsidR="00370320" w:rsidRPr="009A4F76" w:rsidRDefault="00370320" w:rsidP="004A6BF2">
            <w:pPr>
              <w:rPr>
                <w:rFonts w:cs="Arial"/>
                <w:snapToGrid w:val="0"/>
                <w:color w:val="000000"/>
              </w:rPr>
            </w:pPr>
            <w:r>
              <w:rPr>
                <w:rFonts w:cs="Arial"/>
                <w:snapToGrid w:val="0"/>
                <w:color w:val="000000"/>
              </w:rPr>
              <w:t>User defined value</w:t>
            </w:r>
            <w:r w:rsidRPr="009A4F76">
              <w:rPr>
                <w:rFonts w:cs="Arial"/>
                <w:snapToGrid w:val="0"/>
                <w:color w:val="000000"/>
              </w:rPr>
              <w:t xml:space="preserve"> for the threshold in deciding whether to equilibrate the A-set stiffness matrix in LAPACK subroutine DLAQSB.</w:t>
            </w:r>
            <w:r>
              <w:rPr>
                <w:rFonts w:cs="Arial"/>
                <w:snapToGrid w:val="0"/>
                <w:color w:val="000000"/>
              </w:rPr>
              <w:t xml:space="preserve"> Default value 0.1,</w:t>
            </w:r>
            <w:r w:rsidRPr="009A4F76">
              <w:rPr>
                <w:rFonts w:cs="Arial"/>
                <w:snapToGrid w:val="0"/>
                <w:color w:val="000000"/>
              </w:rPr>
              <w:t xml:space="preserve"> LAPACK suggests </w:t>
            </w:r>
          </w:p>
        </w:tc>
      </w:tr>
    </w:tbl>
    <w:p w14:paraId="4A07CE2F" w14:textId="77777777" w:rsidR="00370320" w:rsidRPr="009A4F76" w:rsidRDefault="00370320" w:rsidP="00370320">
      <w:pPr>
        <w:jc w:val="center"/>
        <w:rPr>
          <w:rFonts w:cs="Arial"/>
        </w:rPr>
      </w:pPr>
      <w:r>
        <w:br w:type="page"/>
      </w:r>
      <w:r w:rsidRPr="009A4F76">
        <w:rPr>
          <w:rFonts w:cs="Arial"/>
        </w:rPr>
        <w:lastRenderedPageBreak/>
        <w:t>Parameters</w:t>
      </w:r>
      <w:r>
        <w:rPr>
          <w:rFonts w:cs="Arial"/>
        </w:rPr>
        <w:t xml:space="preserve"> (continued)</w:t>
      </w:r>
    </w:p>
    <w:p w14:paraId="287DAF3A" w14:textId="77777777" w:rsidR="00370320" w:rsidRDefault="00370320" w:rsidP="00370320"/>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720"/>
        <w:gridCol w:w="8028"/>
      </w:tblGrid>
      <w:tr w:rsidR="00370320" w:rsidRPr="009A4F76" w14:paraId="74077C1F" w14:textId="77777777" w:rsidTr="004A6BF2">
        <w:tc>
          <w:tcPr>
            <w:tcW w:w="1440" w:type="dxa"/>
          </w:tcPr>
          <w:p w14:paraId="78B808DA" w14:textId="77777777" w:rsidR="00370320" w:rsidRPr="009A4F76" w:rsidRDefault="00370320" w:rsidP="004A6BF2">
            <w:pPr>
              <w:jc w:val="center"/>
              <w:rPr>
                <w:rFonts w:cs="Arial"/>
                <w:snapToGrid w:val="0"/>
                <w:color w:val="000000"/>
              </w:rPr>
            </w:pPr>
            <w:r w:rsidRPr="009A4F76">
              <w:rPr>
                <w:rFonts w:cs="Arial"/>
                <w:snapToGrid w:val="0"/>
                <w:color w:val="000000"/>
              </w:rPr>
              <w:t>Parameter Name</w:t>
            </w:r>
          </w:p>
        </w:tc>
        <w:tc>
          <w:tcPr>
            <w:tcW w:w="720" w:type="dxa"/>
          </w:tcPr>
          <w:p w14:paraId="473889A8" w14:textId="77777777" w:rsidR="00370320" w:rsidRPr="009A4F76" w:rsidRDefault="00370320" w:rsidP="004A6BF2">
            <w:pPr>
              <w:jc w:val="center"/>
              <w:rPr>
                <w:rFonts w:cs="Arial"/>
                <w:snapToGrid w:val="0"/>
                <w:color w:val="000000"/>
              </w:rPr>
            </w:pPr>
            <w:proofErr w:type="spellStart"/>
            <w:r w:rsidRPr="009A4F76">
              <w:rPr>
                <w:rFonts w:cs="Arial"/>
                <w:snapToGrid w:val="0"/>
                <w:color w:val="000000"/>
              </w:rPr>
              <w:t>DataType</w:t>
            </w:r>
            <w:proofErr w:type="spellEnd"/>
          </w:p>
        </w:tc>
        <w:tc>
          <w:tcPr>
            <w:tcW w:w="8028" w:type="dxa"/>
          </w:tcPr>
          <w:p w14:paraId="5F05D29D" w14:textId="77777777" w:rsidR="00370320" w:rsidRDefault="00370320" w:rsidP="004A6BF2">
            <w:pPr>
              <w:jc w:val="center"/>
              <w:rPr>
                <w:rFonts w:cs="Arial"/>
                <w:snapToGrid w:val="0"/>
                <w:color w:val="000000"/>
              </w:rPr>
            </w:pPr>
            <w:r w:rsidRPr="009A4F76">
              <w:rPr>
                <w:rFonts w:cs="Arial"/>
                <w:snapToGrid w:val="0"/>
                <w:color w:val="000000"/>
              </w:rPr>
              <w:t>Function of Parameter</w:t>
            </w:r>
          </w:p>
          <w:p w14:paraId="7D6DB00A" w14:textId="77777777" w:rsidR="00370320" w:rsidRPr="009A4F76" w:rsidRDefault="00370320" w:rsidP="004A6BF2">
            <w:pPr>
              <w:jc w:val="center"/>
              <w:rPr>
                <w:rFonts w:cs="Arial"/>
                <w:snapToGrid w:val="0"/>
                <w:color w:val="000000"/>
              </w:rPr>
            </w:pPr>
            <w:r>
              <w:rPr>
                <w:rFonts w:cs="Arial"/>
                <w:snapToGrid w:val="0"/>
                <w:color w:val="000000"/>
              </w:rPr>
              <w:t>NOTE: Default values of parameters are: N for Char, 0 for Int and 0.0 for real</w:t>
            </w:r>
          </w:p>
        </w:tc>
      </w:tr>
      <w:tr w:rsidR="00370320" w:rsidRPr="009A4F76" w14:paraId="7EC26904" w14:textId="77777777" w:rsidTr="004A6BF2">
        <w:tc>
          <w:tcPr>
            <w:tcW w:w="1440" w:type="dxa"/>
          </w:tcPr>
          <w:p w14:paraId="5E31A147" w14:textId="77777777" w:rsidR="00370320" w:rsidRPr="00AB3A79" w:rsidRDefault="00370320" w:rsidP="004A6BF2">
            <w:pPr>
              <w:rPr>
                <w:rFonts w:cs="Arial"/>
                <w:snapToGrid w:val="0"/>
                <w:color w:val="000000"/>
              </w:rPr>
            </w:pPr>
            <w:r>
              <w:rPr>
                <w:rFonts w:cs="Arial"/>
                <w:snapToGrid w:val="0"/>
                <w:color w:val="000000"/>
              </w:rPr>
              <w:t>TINY</w:t>
            </w:r>
          </w:p>
        </w:tc>
        <w:tc>
          <w:tcPr>
            <w:tcW w:w="720" w:type="dxa"/>
          </w:tcPr>
          <w:p w14:paraId="31050FEA" w14:textId="77777777" w:rsidR="00370320" w:rsidRPr="00AB3A79" w:rsidRDefault="00370320" w:rsidP="004A6BF2">
            <w:pPr>
              <w:jc w:val="center"/>
              <w:rPr>
                <w:rFonts w:cs="Arial"/>
                <w:snapToGrid w:val="0"/>
                <w:color w:val="000000"/>
              </w:rPr>
            </w:pPr>
            <w:r>
              <w:rPr>
                <w:rFonts w:cs="Arial"/>
                <w:snapToGrid w:val="0"/>
                <w:color w:val="000000"/>
              </w:rPr>
              <w:t>Real</w:t>
            </w:r>
          </w:p>
        </w:tc>
        <w:tc>
          <w:tcPr>
            <w:tcW w:w="8028" w:type="dxa"/>
          </w:tcPr>
          <w:p w14:paraId="2A4045CC" w14:textId="77777777" w:rsidR="00370320" w:rsidRPr="00AB3A79" w:rsidRDefault="00370320" w:rsidP="004A6BF2">
            <w:pPr>
              <w:rPr>
                <w:rFonts w:cs="Arial"/>
                <w:snapToGrid w:val="0"/>
                <w:color w:val="000000"/>
              </w:rPr>
            </w:pPr>
            <w:r>
              <w:rPr>
                <w:rFonts w:cs="Arial"/>
                <w:snapToGrid w:val="0"/>
                <w:color w:val="000000"/>
              </w:rPr>
              <w:t>Do not print matrix values whose absolute value is less than this parameter value</w:t>
            </w:r>
          </w:p>
        </w:tc>
      </w:tr>
      <w:tr w:rsidR="00370320" w:rsidRPr="009A4F76" w14:paraId="74870926" w14:textId="77777777" w:rsidTr="004A6BF2">
        <w:tc>
          <w:tcPr>
            <w:tcW w:w="1440" w:type="dxa"/>
          </w:tcPr>
          <w:p w14:paraId="0343AA5B" w14:textId="090DDBCE" w:rsidR="00370320" w:rsidRPr="00AB3A79" w:rsidRDefault="00370320" w:rsidP="004A6BF2">
            <w:pPr>
              <w:rPr>
                <w:rFonts w:cs="Arial"/>
                <w:snapToGrid w:val="0"/>
                <w:color w:val="000000"/>
              </w:rPr>
            </w:pPr>
            <w:r w:rsidRPr="00AB3A79">
              <w:rPr>
                <w:rFonts w:cs="Arial"/>
                <w:snapToGrid w:val="0"/>
                <w:color w:val="000000"/>
              </w:rPr>
              <w:t>TSTM_DEF</w:t>
            </w:r>
            <w:r w:rsidR="007439EF">
              <w:rPr>
                <w:rFonts w:cs="Arial"/>
                <w:snapToGrid w:val="0"/>
                <w:color w:val="000000"/>
              </w:rPr>
              <w:t xml:space="preserve"> </w:t>
            </w:r>
          </w:p>
        </w:tc>
        <w:tc>
          <w:tcPr>
            <w:tcW w:w="720" w:type="dxa"/>
          </w:tcPr>
          <w:p w14:paraId="55EB07C0" w14:textId="77777777" w:rsidR="00370320" w:rsidRPr="00AB3A79" w:rsidRDefault="00370320" w:rsidP="004A6BF2">
            <w:pPr>
              <w:jc w:val="center"/>
              <w:rPr>
                <w:rFonts w:cs="Arial"/>
                <w:snapToGrid w:val="0"/>
                <w:color w:val="000000"/>
              </w:rPr>
            </w:pPr>
            <w:r w:rsidRPr="00AB3A79">
              <w:rPr>
                <w:rFonts w:cs="Arial"/>
                <w:snapToGrid w:val="0"/>
                <w:color w:val="000000"/>
              </w:rPr>
              <w:t>Real</w:t>
            </w:r>
          </w:p>
        </w:tc>
        <w:tc>
          <w:tcPr>
            <w:tcW w:w="8028" w:type="dxa"/>
          </w:tcPr>
          <w:p w14:paraId="34952E6A" w14:textId="77777777" w:rsidR="00370320" w:rsidRPr="00AB3A79" w:rsidRDefault="00370320" w:rsidP="004A6BF2">
            <w:pPr>
              <w:rPr>
                <w:rFonts w:cs="Arial"/>
                <w:snapToGrid w:val="0"/>
                <w:color w:val="000000"/>
              </w:rPr>
            </w:pPr>
            <w:r w:rsidRPr="00AB3A79">
              <w:rPr>
                <w:rFonts w:cs="Arial"/>
                <w:snapToGrid w:val="0"/>
                <w:color w:val="000000"/>
              </w:rPr>
              <w:t>Default = 5/6 = 0.833333</w:t>
            </w:r>
          </w:p>
          <w:p w14:paraId="5A2264EF" w14:textId="77777777" w:rsidR="00370320" w:rsidRPr="00AB3A79" w:rsidRDefault="00370320" w:rsidP="004A6BF2">
            <w:pPr>
              <w:rPr>
                <w:rFonts w:cs="Arial"/>
                <w:snapToGrid w:val="0"/>
                <w:color w:val="000000"/>
              </w:rPr>
            </w:pPr>
            <w:r w:rsidRPr="00AB3A79">
              <w:rPr>
                <w:rFonts w:cs="Arial"/>
                <w:snapToGrid w:val="0"/>
                <w:color w:val="000000"/>
              </w:rPr>
              <w:t>Value for TS/TM on PSHELL Bulk data entry when that field on the PSHELL is blank</w:t>
            </w:r>
          </w:p>
        </w:tc>
      </w:tr>
      <w:tr w:rsidR="00370320" w:rsidRPr="009A4F76" w14:paraId="2FB23196" w14:textId="77777777" w:rsidTr="004A6BF2">
        <w:tc>
          <w:tcPr>
            <w:tcW w:w="1440" w:type="dxa"/>
          </w:tcPr>
          <w:p w14:paraId="7B76FF52" w14:textId="77777777" w:rsidR="00370320" w:rsidRPr="00AB3A79" w:rsidRDefault="00370320" w:rsidP="004A6BF2">
            <w:pPr>
              <w:rPr>
                <w:rFonts w:cs="Arial"/>
                <w:snapToGrid w:val="0"/>
                <w:color w:val="000000"/>
              </w:rPr>
            </w:pPr>
            <w:r>
              <w:rPr>
                <w:rFonts w:cs="Arial"/>
                <w:snapToGrid w:val="0"/>
                <w:color w:val="000000"/>
              </w:rPr>
              <w:t>USETSTR</w:t>
            </w:r>
          </w:p>
        </w:tc>
        <w:tc>
          <w:tcPr>
            <w:tcW w:w="720" w:type="dxa"/>
          </w:tcPr>
          <w:p w14:paraId="1F2DEB32" w14:textId="77777777" w:rsidR="00370320" w:rsidRPr="00AB3A79" w:rsidRDefault="00370320" w:rsidP="004A6BF2">
            <w:pPr>
              <w:jc w:val="center"/>
              <w:rPr>
                <w:rFonts w:cs="Arial"/>
                <w:snapToGrid w:val="0"/>
                <w:color w:val="000000"/>
              </w:rPr>
            </w:pPr>
            <w:r>
              <w:rPr>
                <w:rFonts w:cs="Arial"/>
                <w:snapToGrid w:val="0"/>
                <w:color w:val="000000"/>
              </w:rPr>
              <w:t>Char</w:t>
            </w:r>
          </w:p>
        </w:tc>
        <w:tc>
          <w:tcPr>
            <w:tcW w:w="8028" w:type="dxa"/>
          </w:tcPr>
          <w:p w14:paraId="3FA4A120" w14:textId="4AE2BE58" w:rsidR="00370320" w:rsidRDefault="00370320" w:rsidP="004A6BF2">
            <w:pPr>
              <w:rPr>
                <w:rFonts w:cs="Arial"/>
                <w:snapToGrid w:val="0"/>
                <w:color w:val="000000"/>
              </w:rPr>
            </w:pPr>
            <w:r>
              <w:rPr>
                <w:rFonts w:cs="Arial"/>
                <w:snapToGrid w:val="0"/>
                <w:color w:val="000000"/>
              </w:rPr>
              <w:t xml:space="preserve">Requests output of the internal sequence order for displacement sets (e.g. G-set, </w:t>
            </w:r>
            <w:proofErr w:type="spellStart"/>
            <w:r>
              <w:rPr>
                <w:rFonts w:cs="Arial"/>
                <w:snapToGrid w:val="0"/>
                <w:color w:val="000000"/>
              </w:rPr>
              <w:t>etc</w:t>
            </w:r>
            <w:proofErr w:type="spellEnd"/>
            <w:r>
              <w:rPr>
                <w:rFonts w:cs="Arial"/>
                <w:snapToGrid w:val="0"/>
                <w:color w:val="000000"/>
              </w:rPr>
              <w:t>).</w:t>
            </w:r>
            <w:r w:rsidR="007439EF">
              <w:rPr>
                <w:rFonts w:cs="Arial"/>
                <w:snapToGrid w:val="0"/>
                <w:color w:val="000000"/>
              </w:rPr>
              <w:t xml:space="preserve"> </w:t>
            </w:r>
            <w:r>
              <w:rPr>
                <w:rFonts w:cs="Arial"/>
                <w:snapToGrid w:val="0"/>
                <w:color w:val="000000"/>
              </w:rPr>
              <w:t>See section 3.6 for a discussion of displacement sets.</w:t>
            </w:r>
            <w:r w:rsidR="007439EF">
              <w:rPr>
                <w:rFonts w:cs="Arial"/>
                <w:snapToGrid w:val="0"/>
                <w:color w:val="000000"/>
              </w:rPr>
              <w:t xml:space="preserve"> </w:t>
            </w:r>
            <w:r>
              <w:rPr>
                <w:rFonts w:cs="Arial"/>
                <w:snapToGrid w:val="0"/>
                <w:color w:val="000000"/>
              </w:rPr>
              <w:t>In addition to the sets in section 3.7, the user displacement sets U1 and U2 (see Bulk Data entry USET and USET1) can also have the internal sort order output to the F06 file.</w:t>
            </w:r>
            <w:r w:rsidR="007439EF">
              <w:rPr>
                <w:rFonts w:cs="Arial"/>
                <w:snapToGrid w:val="0"/>
                <w:color w:val="000000"/>
              </w:rPr>
              <w:t xml:space="preserve"> </w:t>
            </w:r>
            <w:r>
              <w:rPr>
                <w:rFonts w:cs="Arial"/>
                <w:snapToGrid w:val="0"/>
                <w:color w:val="000000"/>
              </w:rPr>
              <w:t>As an example, to obtain a row oriented tabular output of the internal sort order for the R-set, include the Bulk data entry:</w:t>
            </w:r>
          </w:p>
          <w:p w14:paraId="29C618CD" w14:textId="77777777" w:rsidR="00370320" w:rsidRPr="00AB3A79" w:rsidRDefault="00370320" w:rsidP="004A6BF2">
            <w:pPr>
              <w:rPr>
                <w:rFonts w:cs="Arial"/>
                <w:snapToGrid w:val="0"/>
                <w:color w:val="000000"/>
              </w:rPr>
            </w:pPr>
            <w:r>
              <w:rPr>
                <w:rFonts w:cs="Arial"/>
                <w:snapToGrid w:val="0"/>
                <w:color w:val="000000"/>
              </w:rPr>
              <w:t xml:space="preserve">PARAM, USETSTR, R </w:t>
            </w:r>
          </w:p>
        </w:tc>
      </w:tr>
      <w:tr w:rsidR="00370320" w:rsidRPr="009A4F76" w14:paraId="33738A3E" w14:textId="77777777" w:rsidTr="004A6BF2">
        <w:tc>
          <w:tcPr>
            <w:tcW w:w="1440" w:type="dxa"/>
          </w:tcPr>
          <w:p w14:paraId="62251B69" w14:textId="2B4BA134" w:rsidR="00370320" w:rsidRPr="00AB3A79" w:rsidRDefault="00370320" w:rsidP="004A6BF2">
            <w:pPr>
              <w:rPr>
                <w:rFonts w:cs="Arial"/>
                <w:snapToGrid w:val="0"/>
                <w:color w:val="000000"/>
              </w:rPr>
            </w:pPr>
            <w:r w:rsidRPr="00AB3A79">
              <w:rPr>
                <w:rFonts w:cs="Arial"/>
                <w:snapToGrid w:val="0"/>
                <w:color w:val="000000"/>
              </w:rPr>
              <w:t>USR_JCT</w:t>
            </w:r>
            <w:r w:rsidR="007439EF">
              <w:rPr>
                <w:rFonts w:cs="Arial"/>
                <w:snapToGrid w:val="0"/>
                <w:color w:val="000000"/>
              </w:rPr>
              <w:t xml:space="preserve"> </w:t>
            </w:r>
          </w:p>
        </w:tc>
        <w:tc>
          <w:tcPr>
            <w:tcW w:w="720" w:type="dxa"/>
          </w:tcPr>
          <w:p w14:paraId="449975C4" w14:textId="77777777" w:rsidR="00370320" w:rsidRPr="00AB3A79" w:rsidRDefault="00370320" w:rsidP="004A6BF2">
            <w:pPr>
              <w:jc w:val="center"/>
              <w:rPr>
                <w:rFonts w:cs="Arial"/>
                <w:snapToGrid w:val="0"/>
                <w:color w:val="000000"/>
              </w:rPr>
            </w:pPr>
            <w:r w:rsidRPr="00AB3A79">
              <w:rPr>
                <w:rFonts w:cs="Arial"/>
                <w:snapToGrid w:val="0"/>
                <w:color w:val="000000"/>
              </w:rPr>
              <w:t>Int</w:t>
            </w:r>
          </w:p>
        </w:tc>
        <w:tc>
          <w:tcPr>
            <w:tcW w:w="8028" w:type="dxa"/>
          </w:tcPr>
          <w:p w14:paraId="4E47CC40" w14:textId="4B1121A0" w:rsidR="00370320" w:rsidRPr="00AB3A79" w:rsidRDefault="00370320" w:rsidP="004A6BF2">
            <w:pPr>
              <w:rPr>
                <w:rFonts w:cs="Arial"/>
                <w:snapToGrid w:val="0"/>
                <w:color w:val="000000"/>
              </w:rPr>
            </w:pPr>
            <w:r w:rsidRPr="00AB3A79">
              <w:rPr>
                <w:rFonts w:cs="Arial"/>
                <w:snapToGrid w:val="0"/>
                <w:color w:val="000000"/>
              </w:rPr>
              <w:t>User supplied value for JCT - used in shell sort subroutines.</w:t>
            </w:r>
            <w:r w:rsidR="007439EF">
              <w:rPr>
                <w:rFonts w:cs="Arial"/>
                <w:snapToGrid w:val="0"/>
                <w:color w:val="000000"/>
              </w:rPr>
              <w:t xml:space="preserve"> </w:t>
            </w:r>
            <w:r w:rsidRPr="00AB3A79">
              <w:rPr>
                <w:rFonts w:cs="Arial"/>
                <w:snapToGrid w:val="0"/>
                <w:color w:val="000000"/>
              </w:rPr>
              <w:t>If USR_JCT = 0, internal values for JCT will be used in the shell sort.</w:t>
            </w:r>
          </w:p>
        </w:tc>
      </w:tr>
      <w:tr w:rsidR="00370320" w:rsidRPr="009A4F76" w14:paraId="79F1A752" w14:textId="77777777" w:rsidTr="004A6BF2">
        <w:tc>
          <w:tcPr>
            <w:tcW w:w="1440" w:type="dxa"/>
          </w:tcPr>
          <w:p w14:paraId="728B41F0" w14:textId="77777777" w:rsidR="00370320" w:rsidRPr="00AB3A79" w:rsidRDefault="00370320" w:rsidP="004A6BF2">
            <w:pPr>
              <w:rPr>
                <w:rFonts w:cs="Arial"/>
                <w:snapToGrid w:val="0"/>
                <w:color w:val="000000"/>
              </w:rPr>
            </w:pPr>
            <w:r>
              <w:rPr>
                <w:rFonts w:cs="Arial"/>
                <w:snapToGrid w:val="0"/>
                <w:color w:val="000000"/>
              </w:rPr>
              <w:t>WINAMEM</w:t>
            </w:r>
          </w:p>
        </w:tc>
        <w:tc>
          <w:tcPr>
            <w:tcW w:w="720" w:type="dxa"/>
          </w:tcPr>
          <w:p w14:paraId="636D9716" w14:textId="77777777" w:rsidR="00370320" w:rsidRPr="00AB3A79" w:rsidRDefault="00370320" w:rsidP="004A6BF2">
            <w:pPr>
              <w:jc w:val="center"/>
              <w:rPr>
                <w:rFonts w:cs="Arial"/>
                <w:snapToGrid w:val="0"/>
                <w:color w:val="000000"/>
              </w:rPr>
            </w:pPr>
            <w:r>
              <w:rPr>
                <w:rFonts w:cs="Arial"/>
                <w:snapToGrid w:val="0"/>
                <w:color w:val="000000"/>
              </w:rPr>
              <w:t>Real</w:t>
            </w:r>
          </w:p>
        </w:tc>
        <w:tc>
          <w:tcPr>
            <w:tcW w:w="8028" w:type="dxa"/>
          </w:tcPr>
          <w:p w14:paraId="7E4A0D6A" w14:textId="77777777" w:rsidR="00370320" w:rsidRPr="00AB3A79" w:rsidRDefault="00370320" w:rsidP="004A6BF2">
            <w:pPr>
              <w:rPr>
                <w:rFonts w:cs="Arial"/>
                <w:snapToGrid w:val="0"/>
                <w:color w:val="000000"/>
              </w:rPr>
            </w:pPr>
            <w:r>
              <w:rPr>
                <w:rFonts w:cs="Arial"/>
                <w:snapToGrid w:val="0"/>
                <w:color w:val="000000"/>
              </w:rPr>
              <w:t>Default = 2.0 GB. Max memory Windows allows for any array. If it is exceeded, a message is printed out and execution is aborted. This is used to avoid a failure which aborts MYSTRAN catastrophically (due to a system fault).</w:t>
            </w:r>
          </w:p>
        </w:tc>
      </w:tr>
      <w:tr w:rsidR="00370320" w:rsidRPr="009A4F76" w14:paraId="229505AE" w14:textId="77777777" w:rsidTr="004A6BF2">
        <w:tc>
          <w:tcPr>
            <w:tcW w:w="1440" w:type="dxa"/>
          </w:tcPr>
          <w:p w14:paraId="46ACF2E5" w14:textId="4294F332" w:rsidR="00370320" w:rsidRPr="00AB3A79" w:rsidRDefault="00370320" w:rsidP="004A6BF2">
            <w:pPr>
              <w:rPr>
                <w:rFonts w:cs="Arial"/>
                <w:snapToGrid w:val="0"/>
                <w:color w:val="000000"/>
              </w:rPr>
            </w:pPr>
            <w:r w:rsidRPr="00AB3A79">
              <w:rPr>
                <w:rFonts w:cs="Arial"/>
                <w:snapToGrid w:val="0"/>
                <w:color w:val="000000"/>
              </w:rPr>
              <w:t>WTMASS</w:t>
            </w:r>
            <w:r w:rsidR="007439EF">
              <w:rPr>
                <w:rFonts w:cs="Arial"/>
                <w:snapToGrid w:val="0"/>
                <w:color w:val="000000"/>
              </w:rPr>
              <w:t xml:space="preserve"> </w:t>
            </w:r>
          </w:p>
        </w:tc>
        <w:tc>
          <w:tcPr>
            <w:tcW w:w="720" w:type="dxa"/>
          </w:tcPr>
          <w:p w14:paraId="73EF09A3" w14:textId="77777777" w:rsidR="00370320" w:rsidRPr="00AB3A79" w:rsidRDefault="00370320" w:rsidP="004A6BF2">
            <w:pPr>
              <w:jc w:val="center"/>
              <w:rPr>
                <w:rFonts w:cs="Arial"/>
                <w:snapToGrid w:val="0"/>
                <w:color w:val="000000"/>
              </w:rPr>
            </w:pPr>
            <w:r w:rsidRPr="00AB3A79">
              <w:rPr>
                <w:rFonts w:cs="Arial"/>
                <w:snapToGrid w:val="0"/>
                <w:color w:val="000000"/>
              </w:rPr>
              <w:t>Real</w:t>
            </w:r>
          </w:p>
        </w:tc>
        <w:tc>
          <w:tcPr>
            <w:tcW w:w="8028" w:type="dxa"/>
          </w:tcPr>
          <w:p w14:paraId="3451B93D" w14:textId="77777777" w:rsidR="00370320" w:rsidRPr="00AB3A79" w:rsidRDefault="00370320" w:rsidP="004A6BF2">
            <w:pPr>
              <w:rPr>
                <w:rFonts w:cs="Arial"/>
                <w:snapToGrid w:val="0"/>
                <w:color w:val="000000"/>
              </w:rPr>
            </w:pPr>
            <w:r w:rsidRPr="00AB3A79">
              <w:rPr>
                <w:rFonts w:cs="Arial"/>
                <w:snapToGrid w:val="0"/>
                <w:color w:val="000000"/>
              </w:rPr>
              <w:t>Default = 1.0</w:t>
            </w:r>
          </w:p>
          <w:p w14:paraId="3E3C18ED" w14:textId="6D827EBA" w:rsidR="00370320" w:rsidRPr="00AB3A79" w:rsidRDefault="00370320" w:rsidP="004A6BF2">
            <w:pPr>
              <w:rPr>
                <w:rFonts w:cs="Arial"/>
                <w:snapToGrid w:val="0"/>
                <w:color w:val="000000"/>
              </w:rPr>
            </w:pPr>
            <w:r w:rsidRPr="00AB3A79">
              <w:rPr>
                <w:rFonts w:cs="Arial"/>
                <w:snapToGrid w:val="0"/>
                <w:color w:val="000000"/>
              </w:rPr>
              <w:t>Multiplier for mass matrix after the model total mass is output in the Grid Point Weight Generator (GPWG).</w:t>
            </w:r>
            <w:r w:rsidR="007439EF">
              <w:rPr>
                <w:rFonts w:cs="Arial"/>
                <w:snapToGrid w:val="0"/>
                <w:color w:val="000000"/>
              </w:rPr>
              <w:t xml:space="preserve"> </w:t>
            </w:r>
            <w:r w:rsidRPr="00AB3A79">
              <w:rPr>
                <w:rFonts w:cs="Arial"/>
                <w:snapToGrid w:val="0"/>
                <w:color w:val="000000"/>
              </w:rPr>
              <w:t>This allows user to input mass terms as weight to get model mass properties in weight units and then to convert back to mass units after the GPWG has run.</w:t>
            </w:r>
            <w:r w:rsidR="007439EF">
              <w:rPr>
                <w:rFonts w:cs="Arial"/>
                <w:snapToGrid w:val="0"/>
                <w:color w:val="000000"/>
              </w:rPr>
              <w:t xml:space="preserve"> </w:t>
            </w:r>
            <w:r w:rsidRPr="00AB3A79">
              <w:rPr>
                <w:rFonts w:cs="Arial"/>
                <w:snapToGrid w:val="0"/>
                <w:color w:val="000000"/>
              </w:rPr>
              <w:t>For example, if the model units are lb-sec</w:t>
            </w:r>
            <w:r w:rsidRPr="00AB3A79">
              <w:rPr>
                <w:rFonts w:cs="Arial"/>
                <w:snapToGrid w:val="0"/>
                <w:color w:val="000000"/>
                <w:vertAlign w:val="superscript"/>
              </w:rPr>
              <w:t>2</w:t>
            </w:r>
            <w:r w:rsidRPr="00AB3A79">
              <w:rPr>
                <w:rFonts w:cs="Arial"/>
                <w:snapToGrid w:val="0"/>
                <w:color w:val="000000"/>
              </w:rPr>
              <w:t xml:space="preserve">/inch for mass and inches for length and the input </w:t>
            </w:r>
            <w:r>
              <w:rPr>
                <w:rFonts w:cs="Arial"/>
                <w:snapToGrid w:val="0"/>
                <w:color w:val="000000"/>
              </w:rPr>
              <w:t>data file</w:t>
            </w:r>
            <w:r w:rsidRPr="00AB3A79">
              <w:rPr>
                <w:rFonts w:cs="Arial"/>
                <w:snapToGrid w:val="0"/>
                <w:color w:val="000000"/>
              </w:rPr>
              <w:t xml:space="preserve"> has </w:t>
            </w:r>
            <w:proofErr w:type="spellStart"/>
            <w:r w:rsidRPr="00AB3A79">
              <w:rPr>
                <w:rFonts w:cs="Arial"/>
                <w:snapToGrid w:val="0"/>
                <w:color w:val="000000"/>
              </w:rPr>
              <w:t>lb</w:t>
            </w:r>
            <w:proofErr w:type="spellEnd"/>
            <w:r w:rsidRPr="00AB3A79">
              <w:rPr>
                <w:rFonts w:cs="Arial"/>
                <w:snapToGrid w:val="0"/>
                <w:color w:val="000000"/>
              </w:rPr>
              <w:t xml:space="preserve"> for “mass” (read weight), then 1/386, or 0.002591 would be the value for WTMASS needed to convert the “mass” matrix from weight units to mass units.</w:t>
            </w:r>
          </w:p>
        </w:tc>
      </w:tr>
    </w:tbl>
    <w:p w14:paraId="4A07A5EC" w14:textId="77777777" w:rsidR="00370320" w:rsidRPr="00892AAD" w:rsidRDefault="00370320" w:rsidP="00370320">
      <w:pPr>
        <w:jc w:val="center"/>
        <w:rPr>
          <w:rFonts w:cs="Arial"/>
        </w:rPr>
      </w:pPr>
      <w:r w:rsidRPr="009A4F76">
        <w:t xml:space="preserve"> </w:t>
      </w:r>
    </w:p>
    <w:p w14:paraId="2275340A" w14:textId="77777777" w:rsidR="00370320" w:rsidRPr="00224FC9" w:rsidRDefault="00370320" w:rsidP="004C6C23">
      <w:pPr>
        <w:pStyle w:val="Corner"/>
      </w:pPr>
      <w:r>
        <w:br w:type="page"/>
      </w:r>
      <w:r>
        <w:lastRenderedPageBreak/>
        <w:t>PARVEC</w:t>
      </w:r>
    </w:p>
    <w:p w14:paraId="6F883890" w14:textId="77777777" w:rsidR="00370320" w:rsidRPr="007E3809" w:rsidRDefault="00370320" w:rsidP="00501F36">
      <w:pPr>
        <w:pStyle w:val="Heading2"/>
      </w:pPr>
      <w:bookmarkStart w:id="2459" w:name="_Toc164640733"/>
      <w:r>
        <w:t>PARVEC</w:t>
      </w:r>
      <w:bookmarkEnd w:id="2459"/>
    </w:p>
    <w:p w14:paraId="57EECD7E" w14:textId="77777777" w:rsidR="00370320" w:rsidRDefault="00370320" w:rsidP="00DF44C9">
      <w:pPr>
        <w:pStyle w:val="SpecialSpace"/>
      </w:pPr>
    </w:p>
    <w:p w14:paraId="79A955A6" w14:textId="13746829" w:rsidR="00370320" w:rsidRPr="00590C30" w:rsidRDefault="00370320" w:rsidP="00AE600C">
      <w:pPr>
        <w:pStyle w:val="CardHeader"/>
      </w:pPr>
      <w:r w:rsidRPr="00590C30">
        <w:t>Description</w:t>
      </w:r>
      <w:r w:rsidR="00E4439A" w:rsidRPr="00E4439A">
        <w:t>:</w:t>
      </w:r>
    </w:p>
    <w:p w14:paraId="7047B01F" w14:textId="77777777" w:rsidR="00370320" w:rsidRPr="00590C30" w:rsidRDefault="00370320" w:rsidP="00503D27">
      <w:pPr>
        <w:pStyle w:val="CardSpacing"/>
      </w:pPr>
      <w:r>
        <w:t>Defines a partitioning vector to be used in partitioning an OUTPUT4 matrix. See the Exec Control statements OUTPUT4 and PARTN.</w:t>
      </w:r>
    </w:p>
    <w:p w14:paraId="72395F41" w14:textId="77777777" w:rsidR="00370320" w:rsidRPr="00590C30" w:rsidRDefault="00370320" w:rsidP="00C11FD0">
      <w:pPr>
        <w:pStyle w:val="CardSpacing"/>
      </w:pPr>
    </w:p>
    <w:p w14:paraId="3AD42478" w14:textId="62FA7C86" w:rsidR="00370320" w:rsidRPr="00590C30" w:rsidRDefault="00370320" w:rsidP="00AE600C">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1080"/>
        <w:gridCol w:w="810"/>
        <w:gridCol w:w="882"/>
        <w:gridCol w:w="1008"/>
        <w:gridCol w:w="1008"/>
        <w:gridCol w:w="1008"/>
        <w:gridCol w:w="1008"/>
        <w:gridCol w:w="1008"/>
        <w:gridCol w:w="1008"/>
      </w:tblGrid>
      <w:tr w:rsidR="00370320" w:rsidRPr="00590C30" w14:paraId="09E481D6" w14:textId="77777777" w:rsidTr="007F29C4">
        <w:tc>
          <w:tcPr>
            <w:tcW w:w="1260" w:type="dxa"/>
            <w:tcBorders>
              <w:bottom w:val="single" w:sz="4" w:space="0" w:color="auto"/>
            </w:tcBorders>
            <w:shd w:val="clear" w:color="auto" w:fill="auto"/>
            <w:tcMar>
              <w:right w:w="0" w:type="dxa"/>
            </w:tcMar>
          </w:tcPr>
          <w:p w14:paraId="7787D75F" w14:textId="77777777" w:rsidR="00370320" w:rsidRPr="00590C30" w:rsidRDefault="00370320" w:rsidP="002F1DA9">
            <w:pPr>
              <w:pStyle w:val="TCellCard"/>
            </w:pPr>
            <w:r w:rsidRPr="00590C30">
              <w:t>1</w:t>
            </w:r>
          </w:p>
        </w:tc>
        <w:tc>
          <w:tcPr>
            <w:tcW w:w="1080" w:type="dxa"/>
            <w:tcBorders>
              <w:bottom w:val="single" w:sz="4" w:space="0" w:color="auto"/>
            </w:tcBorders>
            <w:shd w:val="clear" w:color="auto" w:fill="auto"/>
            <w:tcMar>
              <w:right w:w="0" w:type="dxa"/>
            </w:tcMar>
          </w:tcPr>
          <w:p w14:paraId="315E582A" w14:textId="77777777" w:rsidR="00370320" w:rsidRPr="00590C30" w:rsidRDefault="00370320" w:rsidP="002F1DA9">
            <w:pPr>
              <w:pStyle w:val="TCellCard"/>
            </w:pPr>
            <w:r w:rsidRPr="00590C30">
              <w:t>2</w:t>
            </w:r>
          </w:p>
        </w:tc>
        <w:tc>
          <w:tcPr>
            <w:tcW w:w="810" w:type="dxa"/>
            <w:tcBorders>
              <w:bottom w:val="single" w:sz="4" w:space="0" w:color="auto"/>
            </w:tcBorders>
            <w:shd w:val="clear" w:color="auto" w:fill="auto"/>
            <w:tcMar>
              <w:right w:w="0" w:type="dxa"/>
            </w:tcMar>
          </w:tcPr>
          <w:p w14:paraId="0B691874" w14:textId="77777777" w:rsidR="00370320" w:rsidRPr="00590C30" w:rsidRDefault="00370320" w:rsidP="002F1DA9">
            <w:pPr>
              <w:pStyle w:val="TCellCard"/>
            </w:pPr>
            <w:r w:rsidRPr="00590C30">
              <w:t>3</w:t>
            </w:r>
          </w:p>
        </w:tc>
        <w:tc>
          <w:tcPr>
            <w:tcW w:w="882" w:type="dxa"/>
            <w:tcBorders>
              <w:bottom w:val="single" w:sz="4" w:space="0" w:color="auto"/>
            </w:tcBorders>
            <w:shd w:val="clear" w:color="auto" w:fill="auto"/>
            <w:tcMar>
              <w:right w:w="0" w:type="dxa"/>
            </w:tcMar>
          </w:tcPr>
          <w:p w14:paraId="59DBE1C5" w14:textId="77777777" w:rsidR="00370320" w:rsidRPr="00590C30" w:rsidRDefault="00370320" w:rsidP="002F1DA9">
            <w:pPr>
              <w:pStyle w:val="TCellCard"/>
            </w:pPr>
            <w:r w:rsidRPr="00590C30">
              <w:t>4</w:t>
            </w:r>
          </w:p>
        </w:tc>
        <w:tc>
          <w:tcPr>
            <w:tcW w:w="1008" w:type="dxa"/>
            <w:tcBorders>
              <w:bottom w:val="single" w:sz="4" w:space="0" w:color="auto"/>
            </w:tcBorders>
            <w:shd w:val="clear" w:color="auto" w:fill="auto"/>
            <w:tcMar>
              <w:right w:w="0" w:type="dxa"/>
            </w:tcMar>
          </w:tcPr>
          <w:p w14:paraId="63713548" w14:textId="77777777" w:rsidR="00370320" w:rsidRPr="00590C30" w:rsidRDefault="00370320" w:rsidP="002F1DA9">
            <w:pPr>
              <w:pStyle w:val="TCellCard"/>
            </w:pPr>
            <w:r w:rsidRPr="00590C30">
              <w:t>5</w:t>
            </w:r>
          </w:p>
        </w:tc>
        <w:tc>
          <w:tcPr>
            <w:tcW w:w="1008" w:type="dxa"/>
            <w:tcBorders>
              <w:bottom w:val="single" w:sz="4" w:space="0" w:color="auto"/>
            </w:tcBorders>
            <w:shd w:val="clear" w:color="auto" w:fill="auto"/>
            <w:tcMar>
              <w:right w:w="0" w:type="dxa"/>
            </w:tcMar>
          </w:tcPr>
          <w:p w14:paraId="0915E885" w14:textId="77777777" w:rsidR="00370320" w:rsidRPr="00590C30" w:rsidRDefault="00370320" w:rsidP="002F1DA9">
            <w:pPr>
              <w:pStyle w:val="TCellCard"/>
            </w:pPr>
            <w:r w:rsidRPr="00590C30">
              <w:t>6</w:t>
            </w:r>
          </w:p>
        </w:tc>
        <w:tc>
          <w:tcPr>
            <w:tcW w:w="1008" w:type="dxa"/>
            <w:tcBorders>
              <w:bottom w:val="single" w:sz="4" w:space="0" w:color="auto"/>
            </w:tcBorders>
            <w:shd w:val="clear" w:color="auto" w:fill="auto"/>
            <w:tcMar>
              <w:right w:w="0" w:type="dxa"/>
            </w:tcMar>
          </w:tcPr>
          <w:p w14:paraId="2885F63B" w14:textId="77777777" w:rsidR="00370320" w:rsidRPr="00590C30" w:rsidRDefault="00370320" w:rsidP="002F1DA9">
            <w:pPr>
              <w:pStyle w:val="TCellCard"/>
            </w:pPr>
            <w:r w:rsidRPr="00590C30">
              <w:t>7</w:t>
            </w:r>
          </w:p>
        </w:tc>
        <w:tc>
          <w:tcPr>
            <w:tcW w:w="1008" w:type="dxa"/>
            <w:tcBorders>
              <w:bottom w:val="single" w:sz="4" w:space="0" w:color="auto"/>
            </w:tcBorders>
            <w:shd w:val="clear" w:color="auto" w:fill="auto"/>
            <w:tcMar>
              <w:right w:w="0" w:type="dxa"/>
            </w:tcMar>
          </w:tcPr>
          <w:p w14:paraId="36440CF3" w14:textId="77777777" w:rsidR="00370320" w:rsidRPr="00590C30" w:rsidRDefault="00370320" w:rsidP="002F1DA9">
            <w:pPr>
              <w:pStyle w:val="TCellCard"/>
            </w:pPr>
            <w:r w:rsidRPr="00590C30">
              <w:t>8</w:t>
            </w:r>
          </w:p>
        </w:tc>
        <w:tc>
          <w:tcPr>
            <w:tcW w:w="1008" w:type="dxa"/>
            <w:tcBorders>
              <w:bottom w:val="single" w:sz="4" w:space="0" w:color="auto"/>
            </w:tcBorders>
            <w:shd w:val="clear" w:color="auto" w:fill="auto"/>
            <w:tcMar>
              <w:right w:w="0" w:type="dxa"/>
            </w:tcMar>
          </w:tcPr>
          <w:p w14:paraId="6BB1A61C" w14:textId="77777777" w:rsidR="00370320" w:rsidRPr="00590C30" w:rsidRDefault="00370320" w:rsidP="002F1DA9">
            <w:pPr>
              <w:pStyle w:val="TCellCard"/>
            </w:pPr>
            <w:r w:rsidRPr="00590C30">
              <w:t>9</w:t>
            </w:r>
          </w:p>
        </w:tc>
        <w:tc>
          <w:tcPr>
            <w:tcW w:w="1008" w:type="dxa"/>
            <w:tcBorders>
              <w:bottom w:val="single" w:sz="4" w:space="0" w:color="auto"/>
            </w:tcBorders>
            <w:shd w:val="clear" w:color="auto" w:fill="auto"/>
            <w:tcMar>
              <w:right w:w="0" w:type="dxa"/>
            </w:tcMar>
          </w:tcPr>
          <w:p w14:paraId="193E663A" w14:textId="77777777" w:rsidR="00370320" w:rsidRPr="00590C30" w:rsidRDefault="00370320" w:rsidP="002F1DA9">
            <w:pPr>
              <w:pStyle w:val="TCellCard"/>
            </w:pPr>
            <w:r w:rsidRPr="00590C30">
              <w:t>10</w:t>
            </w:r>
          </w:p>
        </w:tc>
      </w:tr>
      <w:tr w:rsidR="00370320" w:rsidRPr="00590C30" w14:paraId="08BED250" w14:textId="77777777" w:rsidTr="007F29C4">
        <w:tc>
          <w:tcPr>
            <w:tcW w:w="126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E559C27" w14:textId="77777777" w:rsidR="00370320" w:rsidRPr="00590C30" w:rsidRDefault="00370320" w:rsidP="002F1DA9">
            <w:pPr>
              <w:pStyle w:val="TCellCard"/>
            </w:pPr>
            <w:r>
              <w:t>PARVEC</w:t>
            </w:r>
          </w:p>
        </w:tc>
        <w:tc>
          <w:tcPr>
            <w:tcW w:w="108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5543A7D" w14:textId="77777777" w:rsidR="00370320" w:rsidRPr="00590C30" w:rsidRDefault="00370320" w:rsidP="002F1DA9">
            <w:pPr>
              <w:pStyle w:val="TCellCard"/>
            </w:pPr>
            <w:r>
              <w:t>NAME</w:t>
            </w:r>
          </w:p>
        </w:tc>
        <w:tc>
          <w:tcPr>
            <w:tcW w:w="81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B54C1B4" w14:textId="77777777" w:rsidR="00370320" w:rsidRPr="00590C30" w:rsidRDefault="00370320" w:rsidP="002F1DA9">
            <w:pPr>
              <w:pStyle w:val="TCellCard"/>
            </w:pPr>
            <w:r w:rsidRPr="00590C30">
              <w:t>G1</w:t>
            </w:r>
          </w:p>
        </w:tc>
        <w:tc>
          <w:tcPr>
            <w:tcW w:w="882"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D97C646" w14:textId="77777777" w:rsidR="00370320" w:rsidRPr="00590C30" w:rsidRDefault="00370320" w:rsidP="002F1DA9">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29E2187" w14:textId="77777777" w:rsidR="00370320" w:rsidRPr="00590C30" w:rsidRDefault="00370320" w:rsidP="002F1DA9">
            <w:pPr>
              <w:pStyle w:val="TCellCard"/>
            </w:pPr>
            <w:r>
              <w:t>G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779176D" w14:textId="77777777" w:rsidR="00370320" w:rsidRPr="00590C30" w:rsidRDefault="00370320" w:rsidP="002F1DA9">
            <w:pPr>
              <w:pStyle w:val="TCellCard"/>
            </w:pPr>
            <w:r>
              <w:t>C</w:t>
            </w:r>
            <w:r w:rsidRPr="00590C30">
              <w:t>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B849334" w14:textId="77777777" w:rsidR="00370320" w:rsidRPr="00590C30" w:rsidRDefault="00370320" w:rsidP="002F1DA9">
            <w:pPr>
              <w:pStyle w:val="TCellCard"/>
            </w:pPr>
            <w:r>
              <w:t>G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8100D3B" w14:textId="77777777" w:rsidR="00370320" w:rsidRPr="00590C30" w:rsidRDefault="00370320" w:rsidP="002F1DA9">
            <w:pPr>
              <w:pStyle w:val="TCellCard"/>
            </w:pPr>
            <w:r>
              <w:t>C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AD85405"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81C1784" w14:textId="77777777" w:rsidR="00370320" w:rsidRPr="00590C30" w:rsidRDefault="00370320" w:rsidP="002F1DA9">
            <w:pPr>
              <w:pStyle w:val="TCellCard"/>
            </w:pPr>
          </w:p>
        </w:tc>
      </w:tr>
    </w:tbl>
    <w:p w14:paraId="1B96F2C0" w14:textId="77777777" w:rsidR="00370320" w:rsidRPr="00590C30" w:rsidRDefault="00370320" w:rsidP="00C11FD0">
      <w:pPr>
        <w:pStyle w:val="CardSpacing"/>
      </w:pPr>
    </w:p>
    <w:p w14:paraId="48B22099" w14:textId="3E87FD97" w:rsidR="00370320" w:rsidRPr="00590C30" w:rsidRDefault="00370320" w:rsidP="00AE600C">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1080"/>
        <w:gridCol w:w="810"/>
        <w:gridCol w:w="887"/>
        <w:gridCol w:w="1008"/>
        <w:gridCol w:w="1008"/>
        <w:gridCol w:w="1008"/>
        <w:gridCol w:w="1008"/>
        <w:gridCol w:w="1008"/>
        <w:gridCol w:w="1008"/>
      </w:tblGrid>
      <w:tr w:rsidR="00370320" w:rsidRPr="00590C30" w14:paraId="0B8573EF" w14:textId="77777777" w:rsidTr="007F29C4">
        <w:tc>
          <w:tcPr>
            <w:tcW w:w="1255" w:type="dxa"/>
            <w:tcMar>
              <w:right w:w="0" w:type="dxa"/>
            </w:tcMar>
          </w:tcPr>
          <w:p w14:paraId="74995B34" w14:textId="77777777" w:rsidR="00370320" w:rsidRPr="00590C30" w:rsidRDefault="00370320" w:rsidP="002F1DA9">
            <w:pPr>
              <w:pStyle w:val="TCellCard"/>
            </w:pPr>
            <w:r>
              <w:t>PARVEC</w:t>
            </w:r>
          </w:p>
        </w:tc>
        <w:tc>
          <w:tcPr>
            <w:tcW w:w="1080" w:type="dxa"/>
            <w:tcMar>
              <w:right w:w="0" w:type="dxa"/>
            </w:tcMar>
          </w:tcPr>
          <w:p w14:paraId="3A4CE0FD" w14:textId="77777777" w:rsidR="00370320" w:rsidRPr="00590C30" w:rsidRDefault="00370320" w:rsidP="002F1DA9">
            <w:pPr>
              <w:pStyle w:val="TCellCard"/>
            </w:pPr>
            <w:r>
              <w:t>COLVEC</w:t>
            </w:r>
          </w:p>
        </w:tc>
        <w:tc>
          <w:tcPr>
            <w:tcW w:w="810" w:type="dxa"/>
            <w:tcMar>
              <w:right w:w="0" w:type="dxa"/>
            </w:tcMar>
          </w:tcPr>
          <w:p w14:paraId="32601092" w14:textId="77777777" w:rsidR="00370320" w:rsidRPr="00590C30" w:rsidRDefault="00370320" w:rsidP="002F1DA9">
            <w:pPr>
              <w:pStyle w:val="TCellCard"/>
            </w:pPr>
            <w:r w:rsidRPr="00590C30">
              <w:t>101</w:t>
            </w:r>
          </w:p>
        </w:tc>
        <w:tc>
          <w:tcPr>
            <w:tcW w:w="887" w:type="dxa"/>
            <w:tcMar>
              <w:right w:w="0" w:type="dxa"/>
            </w:tcMar>
          </w:tcPr>
          <w:p w14:paraId="2A686F88" w14:textId="77777777" w:rsidR="00370320" w:rsidRPr="00590C30" w:rsidRDefault="00370320" w:rsidP="002F1DA9">
            <w:pPr>
              <w:pStyle w:val="TCellCard"/>
            </w:pPr>
            <w:r w:rsidRPr="00590C30">
              <w:t>3</w:t>
            </w:r>
          </w:p>
        </w:tc>
        <w:tc>
          <w:tcPr>
            <w:tcW w:w="1008" w:type="dxa"/>
            <w:tcMar>
              <w:right w:w="0" w:type="dxa"/>
            </w:tcMar>
          </w:tcPr>
          <w:p w14:paraId="038B7A9E" w14:textId="77777777" w:rsidR="00370320" w:rsidRPr="00590C30" w:rsidRDefault="00370320" w:rsidP="002F1DA9">
            <w:pPr>
              <w:pStyle w:val="TCellCard"/>
            </w:pPr>
            <w:r>
              <w:t>201</w:t>
            </w:r>
          </w:p>
        </w:tc>
        <w:tc>
          <w:tcPr>
            <w:tcW w:w="1008" w:type="dxa"/>
            <w:tcMar>
              <w:right w:w="0" w:type="dxa"/>
            </w:tcMar>
          </w:tcPr>
          <w:p w14:paraId="18EBBA72" w14:textId="77777777" w:rsidR="00370320" w:rsidRPr="00590C30" w:rsidRDefault="00370320" w:rsidP="002F1DA9">
            <w:pPr>
              <w:pStyle w:val="TCellCard"/>
            </w:pPr>
            <w:r w:rsidRPr="00590C30">
              <w:t>2</w:t>
            </w:r>
          </w:p>
        </w:tc>
        <w:tc>
          <w:tcPr>
            <w:tcW w:w="1008" w:type="dxa"/>
            <w:tcMar>
              <w:right w:w="0" w:type="dxa"/>
            </w:tcMar>
          </w:tcPr>
          <w:p w14:paraId="265C5FFD" w14:textId="77777777" w:rsidR="00370320" w:rsidRPr="00590C30" w:rsidRDefault="00370320" w:rsidP="002F1DA9">
            <w:pPr>
              <w:pStyle w:val="TCellCard"/>
            </w:pPr>
          </w:p>
        </w:tc>
        <w:tc>
          <w:tcPr>
            <w:tcW w:w="1008" w:type="dxa"/>
            <w:tcMar>
              <w:right w:w="0" w:type="dxa"/>
            </w:tcMar>
          </w:tcPr>
          <w:p w14:paraId="40DB25B5" w14:textId="77777777" w:rsidR="00370320" w:rsidRPr="00590C30" w:rsidRDefault="00370320" w:rsidP="002F1DA9">
            <w:pPr>
              <w:pStyle w:val="TCellCard"/>
            </w:pPr>
          </w:p>
        </w:tc>
        <w:tc>
          <w:tcPr>
            <w:tcW w:w="1008" w:type="dxa"/>
            <w:tcMar>
              <w:right w:w="0" w:type="dxa"/>
            </w:tcMar>
          </w:tcPr>
          <w:p w14:paraId="32425E75" w14:textId="77777777" w:rsidR="00370320" w:rsidRPr="00590C30" w:rsidRDefault="00370320" w:rsidP="002F1DA9">
            <w:pPr>
              <w:pStyle w:val="TCellCard"/>
            </w:pPr>
          </w:p>
        </w:tc>
        <w:tc>
          <w:tcPr>
            <w:tcW w:w="1008" w:type="dxa"/>
            <w:tcMar>
              <w:right w:w="0" w:type="dxa"/>
            </w:tcMar>
          </w:tcPr>
          <w:p w14:paraId="372E6FD8" w14:textId="77777777" w:rsidR="00370320" w:rsidRPr="00590C30" w:rsidRDefault="00370320" w:rsidP="002F1DA9">
            <w:pPr>
              <w:pStyle w:val="TCellCard"/>
            </w:pPr>
          </w:p>
        </w:tc>
      </w:tr>
    </w:tbl>
    <w:p w14:paraId="19BD4FB9" w14:textId="77777777" w:rsidR="00370320" w:rsidRPr="00590C30" w:rsidRDefault="00370320" w:rsidP="00C11FD0">
      <w:pPr>
        <w:pStyle w:val="CardSpacing"/>
      </w:pPr>
    </w:p>
    <w:p w14:paraId="65B9ECE1" w14:textId="02186CB1"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8D0F830" w14:textId="77777777" w:rsidTr="00AF0111">
        <w:tc>
          <w:tcPr>
            <w:tcW w:w="1080" w:type="dxa"/>
            <w:tcBorders>
              <w:bottom w:val="single" w:sz="4" w:space="0" w:color="auto"/>
            </w:tcBorders>
            <w:shd w:val="clear" w:color="auto" w:fill="auto"/>
          </w:tcPr>
          <w:p w14:paraId="28C1581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1C5C665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1FCEA2C6"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55473BE1" w14:textId="77777777" w:rsidR="00370320" w:rsidRPr="00AF0111" w:rsidRDefault="00370320" w:rsidP="00AF0111">
            <w:pPr>
              <w:pStyle w:val="CardHeader"/>
              <w:rPr>
                <w:b w:val="0"/>
                <w:bCs/>
              </w:rPr>
            </w:pPr>
            <w:r w:rsidRPr="00AF0111">
              <w:rPr>
                <w:b w:val="0"/>
                <w:bCs/>
              </w:rPr>
              <w:t>Default</w:t>
            </w:r>
          </w:p>
        </w:tc>
      </w:tr>
      <w:tr w:rsidR="00370320" w:rsidRPr="00590C30" w14:paraId="4661BFC6" w14:textId="77777777" w:rsidTr="00AF0111">
        <w:tc>
          <w:tcPr>
            <w:tcW w:w="1080" w:type="dxa"/>
            <w:tcBorders>
              <w:top w:val="single" w:sz="4" w:space="0" w:color="auto"/>
            </w:tcBorders>
            <w:shd w:val="clear" w:color="auto" w:fill="auto"/>
          </w:tcPr>
          <w:p w14:paraId="5FD0959A" w14:textId="77777777" w:rsidR="00370320" w:rsidRPr="00590C30" w:rsidRDefault="00370320" w:rsidP="0080315D">
            <w:pPr>
              <w:pStyle w:val="TCaseControl"/>
            </w:pPr>
            <w:r>
              <w:t>NAME</w:t>
            </w:r>
          </w:p>
        </w:tc>
        <w:tc>
          <w:tcPr>
            <w:tcW w:w="6480" w:type="dxa"/>
            <w:tcBorders>
              <w:top w:val="single" w:sz="4" w:space="0" w:color="auto"/>
            </w:tcBorders>
            <w:shd w:val="clear" w:color="auto" w:fill="auto"/>
          </w:tcPr>
          <w:p w14:paraId="60081587" w14:textId="77777777" w:rsidR="00370320" w:rsidRPr="00590C30" w:rsidRDefault="00370320" w:rsidP="0080315D">
            <w:pPr>
              <w:pStyle w:val="TCaseControl"/>
            </w:pPr>
            <w:r>
              <w:t>Name of a row or column partitioning vector specified in a PARTN Exec Control command</w:t>
            </w:r>
          </w:p>
        </w:tc>
        <w:tc>
          <w:tcPr>
            <w:tcW w:w="1440" w:type="dxa"/>
            <w:tcBorders>
              <w:top w:val="single" w:sz="4" w:space="0" w:color="auto"/>
            </w:tcBorders>
            <w:shd w:val="clear" w:color="auto" w:fill="auto"/>
          </w:tcPr>
          <w:p w14:paraId="312EBB0E" w14:textId="77777777" w:rsidR="00370320" w:rsidRPr="00590C30" w:rsidRDefault="00370320" w:rsidP="0080315D">
            <w:pPr>
              <w:pStyle w:val="TCaseControl"/>
            </w:pPr>
            <w:r>
              <w:t>Char</w:t>
            </w:r>
          </w:p>
        </w:tc>
        <w:tc>
          <w:tcPr>
            <w:tcW w:w="1080" w:type="dxa"/>
            <w:tcBorders>
              <w:top w:val="single" w:sz="4" w:space="0" w:color="auto"/>
            </w:tcBorders>
            <w:shd w:val="clear" w:color="auto" w:fill="auto"/>
          </w:tcPr>
          <w:p w14:paraId="68CAC7D9" w14:textId="77777777" w:rsidR="00370320" w:rsidRPr="00590C30" w:rsidRDefault="00370320" w:rsidP="0080315D">
            <w:pPr>
              <w:pStyle w:val="TCaseControl"/>
            </w:pPr>
            <w:r w:rsidRPr="00590C30">
              <w:t>None</w:t>
            </w:r>
          </w:p>
        </w:tc>
      </w:tr>
      <w:tr w:rsidR="00370320" w:rsidRPr="00590C30" w14:paraId="3B52213D" w14:textId="77777777" w:rsidTr="0080315D">
        <w:tc>
          <w:tcPr>
            <w:tcW w:w="1080" w:type="dxa"/>
            <w:shd w:val="clear" w:color="auto" w:fill="auto"/>
          </w:tcPr>
          <w:p w14:paraId="707DC79B" w14:textId="77777777" w:rsidR="00370320" w:rsidRPr="00590C30" w:rsidRDefault="00370320" w:rsidP="0080315D">
            <w:pPr>
              <w:pStyle w:val="TCaseControl"/>
            </w:pPr>
            <w:r w:rsidRPr="00590C30">
              <w:t>GI</w:t>
            </w:r>
          </w:p>
        </w:tc>
        <w:tc>
          <w:tcPr>
            <w:tcW w:w="6480" w:type="dxa"/>
            <w:shd w:val="clear" w:color="auto" w:fill="auto"/>
          </w:tcPr>
          <w:p w14:paraId="245F70D5" w14:textId="77777777" w:rsidR="00370320" w:rsidRPr="00590C30" w:rsidRDefault="00370320" w:rsidP="0080315D">
            <w:pPr>
              <w:pStyle w:val="TCaseControl"/>
            </w:pPr>
            <w:r w:rsidRPr="00590C30">
              <w:t>ID num</w:t>
            </w:r>
            <w:r>
              <w:t>bers of the grids that will be partitioned</w:t>
            </w:r>
          </w:p>
        </w:tc>
        <w:tc>
          <w:tcPr>
            <w:tcW w:w="1440" w:type="dxa"/>
            <w:shd w:val="clear" w:color="auto" w:fill="auto"/>
          </w:tcPr>
          <w:p w14:paraId="7C786807" w14:textId="77777777" w:rsidR="00370320" w:rsidRPr="00590C30" w:rsidRDefault="00370320" w:rsidP="0080315D">
            <w:pPr>
              <w:pStyle w:val="TCaseControl"/>
            </w:pPr>
            <w:r w:rsidRPr="00590C30">
              <w:t>Integer &gt; 0</w:t>
            </w:r>
          </w:p>
        </w:tc>
        <w:tc>
          <w:tcPr>
            <w:tcW w:w="1080" w:type="dxa"/>
            <w:shd w:val="clear" w:color="auto" w:fill="auto"/>
          </w:tcPr>
          <w:p w14:paraId="323BCDC7" w14:textId="77777777" w:rsidR="00370320" w:rsidRPr="00590C30" w:rsidRDefault="00370320" w:rsidP="0080315D">
            <w:pPr>
              <w:pStyle w:val="TCaseControl"/>
            </w:pPr>
            <w:r w:rsidRPr="00590C30">
              <w:t>None</w:t>
            </w:r>
          </w:p>
        </w:tc>
      </w:tr>
      <w:tr w:rsidR="00370320" w:rsidRPr="00590C30" w14:paraId="0E55B777" w14:textId="77777777" w:rsidTr="0080315D">
        <w:tc>
          <w:tcPr>
            <w:tcW w:w="1080" w:type="dxa"/>
            <w:shd w:val="clear" w:color="auto" w:fill="auto"/>
          </w:tcPr>
          <w:p w14:paraId="17774089" w14:textId="77777777" w:rsidR="00370320" w:rsidRPr="00590C30" w:rsidRDefault="00370320" w:rsidP="0080315D">
            <w:pPr>
              <w:pStyle w:val="TCaseControl"/>
            </w:pPr>
            <w:r>
              <w:t>C</w:t>
            </w:r>
          </w:p>
        </w:tc>
        <w:tc>
          <w:tcPr>
            <w:tcW w:w="6480" w:type="dxa"/>
            <w:shd w:val="clear" w:color="auto" w:fill="auto"/>
          </w:tcPr>
          <w:p w14:paraId="54F39731" w14:textId="77777777" w:rsidR="00370320" w:rsidRPr="00590C30" w:rsidRDefault="00370320" w:rsidP="0080315D">
            <w:pPr>
              <w:pStyle w:val="TCaseControl"/>
            </w:pPr>
            <w:r w:rsidRPr="00590C30">
              <w:t>Compon</w:t>
            </w:r>
            <w:r>
              <w:t>ent numbers at grids Gi that will be partitioned</w:t>
            </w:r>
          </w:p>
        </w:tc>
        <w:tc>
          <w:tcPr>
            <w:tcW w:w="1440" w:type="dxa"/>
            <w:shd w:val="clear" w:color="auto" w:fill="auto"/>
          </w:tcPr>
          <w:p w14:paraId="1FFC2153" w14:textId="77777777" w:rsidR="00370320" w:rsidRPr="00590C30" w:rsidRDefault="00370320" w:rsidP="0080315D">
            <w:pPr>
              <w:pStyle w:val="TCaseControl"/>
            </w:pPr>
            <w:r w:rsidRPr="00590C30">
              <w:t>Integers 1-6</w:t>
            </w:r>
          </w:p>
        </w:tc>
        <w:tc>
          <w:tcPr>
            <w:tcW w:w="1080" w:type="dxa"/>
            <w:shd w:val="clear" w:color="auto" w:fill="auto"/>
          </w:tcPr>
          <w:p w14:paraId="26971D8F" w14:textId="77777777" w:rsidR="00370320" w:rsidRPr="00590C30" w:rsidRDefault="00370320" w:rsidP="0080315D">
            <w:pPr>
              <w:pStyle w:val="TCaseControl"/>
            </w:pPr>
            <w:r w:rsidRPr="00590C30">
              <w:t>None</w:t>
            </w:r>
          </w:p>
        </w:tc>
      </w:tr>
    </w:tbl>
    <w:p w14:paraId="096C12C5" w14:textId="77777777" w:rsidR="00370320" w:rsidRPr="00590C30" w:rsidRDefault="00370320" w:rsidP="00C11FD0">
      <w:pPr>
        <w:pStyle w:val="CardSpacing"/>
      </w:pPr>
    </w:p>
    <w:p w14:paraId="5CB43B02" w14:textId="7E0E65D0" w:rsidR="00370320" w:rsidRPr="00590C30" w:rsidRDefault="00370320" w:rsidP="00AE600C">
      <w:pPr>
        <w:pStyle w:val="CardHeader"/>
      </w:pPr>
      <w:r w:rsidRPr="00590C30">
        <w:t>Remarks:</w:t>
      </w:r>
    </w:p>
    <w:p w14:paraId="3BC01BCC" w14:textId="1BCBE4B6" w:rsidR="00370320" w:rsidRPr="00590C30" w:rsidRDefault="00370320" w:rsidP="002B267D">
      <w:pPr>
        <w:pStyle w:val="Remarks"/>
      </w:pPr>
      <w:r w:rsidRPr="00590C30">
        <w:t>1.</w:t>
      </w:r>
      <w:r w:rsidRPr="00590C30">
        <w:tab/>
      </w:r>
      <w:r>
        <w:t>The Gi, Ci must be members of the displacement set for the matrix being partitioned.</w:t>
      </w:r>
      <w:r w:rsidR="007439EF">
        <w:t xml:space="preserve"> </w:t>
      </w:r>
      <w:r>
        <w:t xml:space="preserve">For example, if the OUTPUT4 matrix being partitioned is </w:t>
      </w:r>
      <m:oMath>
        <m:sSub>
          <m:sSubPr>
            <m:ctrlPr>
              <w:rPr>
                <w:rFonts w:ascii="Cambria Math" w:hAnsi="Cambria Math"/>
                <w:i/>
              </w:rPr>
            </m:ctrlPr>
          </m:sSubPr>
          <m:e>
            <m:r>
              <w:rPr>
                <w:rFonts w:ascii="Cambria Math"/>
              </w:rPr>
              <m:t>K</m:t>
            </m:r>
          </m:e>
          <m:sub>
            <m:r>
              <w:rPr>
                <w:rFonts w:ascii="Cambria Math"/>
              </w:rPr>
              <m:t>RL</m:t>
            </m:r>
          </m:sub>
        </m:sSub>
      </m:oMath>
      <w:r>
        <w:t xml:space="preserve"> the row partitioning vector grid/component values must be members of the R-set and the column partitioning vector must be a member of the L-set</w:t>
      </w:r>
      <w:r w:rsidRPr="00590C30">
        <w:t>.</w:t>
      </w:r>
    </w:p>
    <w:p w14:paraId="53F73E9E" w14:textId="77777777" w:rsidR="00370320" w:rsidRPr="00224FC9" w:rsidRDefault="00370320" w:rsidP="004C6C23">
      <w:pPr>
        <w:pStyle w:val="Corner"/>
      </w:pPr>
      <w:r w:rsidRPr="002F396F">
        <w:br w:type="page"/>
      </w:r>
      <w:r>
        <w:lastRenderedPageBreak/>
        <w:t>PARVEC</w:t>
      </w:r>
      <w:r w:rsidRPr="00224FC9">
        <w:t>1</w:t>
      </w:r>
    </w:p>
    <w:p w14:paraId="1F3E8150" w14:textId="77777777" w:rsidR="00370320" w:rsidRPr="007E3809" w:rsidRDefault="00370320" w:rsidP="00501F36">
      <w:pPr>
        <w:pStyle w:val="Heading2"/>
      </w:pPr>
      <w:bookmarkStart w:id="2460" w:name="_Toc164640734"/>
      <w:r>
        <w:t>PARVEC1</w:t>
      </w:r>
      <w:bookmarkEnd w:id="2460"/>
    </w:p>
    <w:p w14:paraId="3BF39448" w14:textId="77777777" w:rsidR="00370320" w:rsidRDefault="00370320" w:rsidP="00DF44C9">
      <w:pPr>
        <w:pStyle w:val="SpecialSpace"/>
      </w:pPr>
    </w:p>
    <w:p w14:paraId="4844CA63" w14:textId="0E9292C5" w:rsidR="00370320" w:rsidRPr="00590C30" w:rsidRDefault="00370320" w:rsidP="00AE600C">
      <w:pPr>
        <w:pStyle w:val="CardHeader"/>
      </w:pPr>
      <w:r w:rsidRPr="00590C30">
        <w:t>Description</w:t>
      </w:r>
      <w:r w:rsidR="00E4439A" w:rsidRPr="00E4439A">
        <w:t>:</w:t>
      </w:r>
    </w:p>
    <w:p w14:paraId="1215018C" w14:textId="77777777" w:rsidR="00370320" w:rsidRPr="00590C30" w:rsidRDefault="00370320" w:rsidP="00503D27">
      <w:pPr>
        <w:pStyle w:val="CardSpacing"/>
      </w:pPr>
      <w:r>
        <w:t>Defines a partitioning vector to be used in partitioning an OUTPUT4 matrix. See the Exec Control statements OUTPUT4 and PARTN.</w:t>
      </w:r>
    </w:p>
    <w:p w14:paraId="4AE91992" w14:textId="77777777" w:rsidR="00370320" w:rsidRPr="00590C30" w:rsidRDefault="00370320" w:rsidP="00C11FD0">
      <w:pPr>
        <w:pStyle w:val="CardSpacing"/>
      </w:pPr>
    </w:p>
    <w:p w14:paraId="2F9988A0" w14:textId="15119374" w:rsidR="00370320" w:rsidRPr="00590C30" w:rsidRDefault="00370320" w:rsidP="00AE600C">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900"/>
        <w:gridCol w:w="900"/>
        <w:gridCol w:w="972"/>
        <w:gridCol w:w="1008"/>
        <w:gridCol w:w="1008"/>
        <w:gridCol w:w="1008"/>
        <w:gridCol w:w="1008"/>
        <w:gridCol w:w="1008"/>
        <w:gridCol w:w="1008"/>
      </w:tblGrid>
      <w:tr w:rsidR="00370320" w:rsidRPr="00590C30" w14:paraId="33A712BF" w14:textId="77777777" w:rsidTr="007F29C4">
        <w:tc>
          <w:tcPr>
            <w:tcW w:w="1260" w:type="dxa"/>
            <w:tcBorders>
              <w:bottom w:val="single" w:sz="4" w:space="0" w:color="auto"/>
            </w:tcBorders>
            <w:shd w:val="clear" w:color="auto" w:fill="auto"/>
            <w:tcMar>
              <w:right w:w="0" w:type="dxa"/>
            </w:tcMar>
          </w:tcPr>
          <w:p w14:paraId="301B2AE2" w14:textId="77777777" w:rsidR="00370320" w:rsidRPr="00590C30" w:rsidRDefault="00370320" w:rsidP="002F1DA9">
            <w:pPr>
              <w:pStyle w:val="TCellCard"/>
            </w:pPr>
            <w:r w:rsidRPr="00590C30">
              <w:t>1</w:t>
            </w:r>
          </w:p>
        </w:tc>
        <w:tc>
          <w:tcPr>
            <w:tcW w:w="900" w:type="dxa"/>
            <w:tcBorders>
              <w:bottom w:val="single" w:sz="4" w:space="0" w:color="auto"/>
            </w:tcBorders>
            <w:shd w:val="clear" w:color="auto" w:fill="auto"/>
            <w:tcMar>
              <w:right w:w="0" w:type="dxa"/>
            </w:tcMar>
          </w:tcPr>
          <w:p w14:paraId="1D48E1E4" w14:textId="77777777" w:rsidR="00370320" w:rsidRPr="00590C30" w:rsidRDefault="00370320" w:rsidP="002F1DA9">
            <w:pPr>
              <w:pStyle w:val="TCellCard"/>
            </w:pPr>
            <w:r w:rsidRPr="00590C30">
              <w:t>2</w:t>
            </w:r>
          </w:p>
        </w:tc>
        <w:tc>
          <w:tcPr>
            <w:tcW w:w="900" w:type="dxa"/>
            <w:tcBorders>
              <w:bottom w:val="single" w:sz="4" w:space="0" w:color="auto"/>
            </w:tcBorders>
            <w:shd w:val="clear" w:color="auto" w:fill="auto"/>
            <w:tcMar>
              <w:right w:w="0" w:type="dxa"/>
            </w:tcMar>
          </w:tcPr>
          <w:p w14:paraId="100EADBD" w14:textId="77777777" w:rsidR="00370320" w:rsidRPr="00590C30" w:rsidRDefault="00370320" w:rsidP="002F1DA9">
            <w:pPr>
              <w:pStyle w:val="TCellCard"/>
            </w:pPr>
            <w:r w:rsidRPr="00590C30">
              <w:t>3</w:t>
            </w:r>
          </w:p>
        </w:tc>
        <w:tc>
          <w:tcPr>
            <w:tcW w:w="972" w:type="dxa"/>
            <w:tcBorders>
              <w:bottom w:val="single" w:sz="4" w:space="0" w:color="auto"/>
            </w:tcBorders>
            <w:shd w:val="clear" w:color="auto" w:fill="auto"/>
            <w:tcMar>
              <w:right w:w="0" w:type="dxa"/>
            </w:tcMar>
          </w:tcPr>
          <w:p w14:paraId="1E2BF132" w14:textId="77777777" w:rsidR="00370320" w:rsidRPr="00590C30" w:rsidRDefault="00370320" w:rsidP="002F1DA9">
            <w:pPr>
              <w:pStyle w:val="TCellCard"/>
            </w:pPr>
            <w:r w:rsidRPr="00590C30">
              <w:t>4</w:t>
            </w:r>
          </w:p>
        </w:tc>
        <w:tc>
          <w:tcPr>
            <w:tcW w:w="1008" w:type="dxa"/>
            <w:tcBorders>
              <w:bottom w:val="single" w:sz="4" w:space="0" w:color="auto"/>
            </w:tcBorders>
            <w:shd w:val="clear" w:color="auto" w:fill="auto"/>
            <w:tcMar>
              <w:right w:w="0" w:type="dxa"/>
            </w:tcMar>
          </w:tcPr>
          <w:p w14:paraId="16D0D439" w14:textId="77777777" w:rsidR="00370320" w:rsidRPr="00590C30" w:rsidRDefault="00370320" w:rsidP="002F1DA9">
            <w:pPr>
              <w:pStyle w:val="TCellCard"/>
            </w:pPr>
            <w:r w:rsidRPr="00590C30">
              <w:t>5</w:t>
            </w:r>
          </w:p>
        </w:tc>
        <w:tc>
          <w:tcPr>
            <w:tcW w:w="1008" w:type="dxa"/>
            <w:tcBorders>
              <w:bottom w:val="single" w:sz="4" w:space="0" w:color="auto"/>
            </w:tcBorders>
            <w:shd w:val="clear" w:color="auto" w:fill="auto"/>
            <w:tcMar>
              <w:right w:w="0" w:type="dxa"/>
            </w:tcMar>
          </w:tcPr>
          <w:p w14:paraId="646A4601" w14:textId="77777777" w:rsidR="00370320" w:rsidRPr="00590C30" w:rsidRDefault="00370320" w:rsidP="002F1DA9">
            <w:pPr>
              <w:pStyle w:val="TCellCard"/>
            </w:pPr>
            <w:r w:rsidRPr="00590C30">
              <w:t>6</w:t>
            </w:r>
          </w:p>
        </w:tc>
        <w:tc>
          <w:tcPr>
            <w:tcW w:w="1008" w:type="dxa"/>
            <w:tcBorders>
              <w:bottom w:val="single" w:sz="4" w:space="0" w:color="auto"/>
            </w:tcBorders>
            <w:shd w:val="clear" w:color="auto" w:fill="auto"/>
            <w:tcMar>
              <w:right w:w="0" w:type="dxa"/>
            </w:tcMar>
          </w:tcPr>
          <w:p w14:paraId="5C0C7026" w14:textId="77777777" w:rsidR="00370320" w:rsidRPr="00590C30" w:rsidRDefault="00370320" w:rsidP="002F1DA9">
            <w:pPr>
              <w:pStyle w:val="TCellCard"/>
            </w:pPr>
            <w:r w:rsidRPr="00590C30">
              <w:t>7</w:t>
            </w:r>
          </w:p>
        </w:tc>
        <w:tc>
          <w:tcPr>
            <w:tcW w:w="1008" w:type="dxa"/>
            <w:tcBorders>
              <w:bottom w:val="single" w:sz="4" w:space="0" w:color="auto"/>
            </w:tcBorders>
            <w:shd w:val="clear" w:color="auto" w:fill="auto"/>
            <w:tcMar>
              <w:right w:w="0" w:type="dxa"/>
            </w:tcMar>
          </w:tcPr>
          <w:p w14:paraId="64374F33" w14:textId="77777777" w:rsidR="00370320" w:rsidRPr="00590C30" w:rsidRDefault="00370320" w:rsidP="002F1DA9">
            <w:pPr>
              <w:pStyle w:val="TCellCard"/>
            </w:pPr>
            <w:r w:rsidRPr="00590C30">
              <w:t>8</w:t>
            </w:r>
          </w:p>
        </w:tc>
        <w:tc>
          <w:tcPr>
            <w:tcW w:w="1008" w:type="dxa"/>
            <w:tcBorders>
              <w:bottom w:val="single" w:sz="4" w:space="0" w:color="auto"/>
            </w:tcBorders>
            <w:shd w:val="clear" w:color="auto" w:fill="auto"/>
            <w:tcMar>
              <w:right w:w="0" w:type="dxa"/>
            </w:tcMar>
          </w:tcPr>
          <w:p w14:paraId="38E638DC" w14:textId="77777777" w:rsidR="00370320" w:rsidRPr="00590C30" w:rsidRDefault="00370320" w:rsidP="002F1DA9">
            <w:pPr>
              <w:pStyle w:val="TCellCard"/>
            </w:pPr>
            <w:r w:rsidRPr="00590C30">
              <w:t>9</w:t>
            </w:r>
          </w:p>
        </w:tc>
        <w:tc>
          <w:tcPr>
            <w:tcW w:w="1008" w:type="dxa"/>
            <w:tcBorders>
              <w:bottom w:val="single" w:sz="4" w:space="0" w:color="auto"/>
            </w:tcBorders>
            <w:shd w:val="clear" w:color="auto" w:fill="auto"/>
            <w:tcMar>
              <w:right w:w="0" w:type="dxa"/>
            </w:tcMar>
          </w:tcPr>
          <w:p w14:paraId="732027E3" w14:textId="77777777" w:rsidR="00370320" w:rsidRPr="00590C30" w:rsidRDefault="00370320" w:rsidP="002F1DA9">
            <w:pPr>
              <w:pStyle w:val="TCellCard"/>
            </w:pPr>
            <w:r w:rsidRPr="00590C30">
              <w:t>10</w:t>
            </w:r>
          </w:p>
        </w:tc>
      </w:tr>
      <w:tr w:rsidR="00370320" w:rsidRPr="00590C30" w14:paraId="1F47A188" w14:textId="77777777" w:rsidTr="007F29C4">
        <w:tc>
          <w:tcPr>
            <w:tcW w:w="126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B86F6CA" w14:textId="77777777" w:rsidR="00370320" w:rsidRPr="00590C30" w:rsidRDefault="00370320" w:rsidP="002F1DA9">
            <w:pPr>
              <w:pStyle w:val="TCellCard"/>
            </w:pPr>
            <w:r>
              <w:t>PARVEC</w:t>
            </w:r>
            <w:r w:rsidRPr="00590C30">
              <w:t>1</w:t>
            </w:r>
          </w:p>
        </w:tc>
        <w:tc>
          <w:tcPr>
            <w:tcW w:w="90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3B66F35" w14:textId="77777777" w:rsidR="00370320" w:rsidRPr="00590C30" w:rsidRDefault="00370320" w:rsidP="002F1DA9">
            <w:pPr>
              <w:pStyle w:val="TCellCard"/>
            </w:pPr>
            <w:r>
              <w:t>NAME</w:t>
            </w:r>
          </w:p>
        </w:tc>
        <w:tc>
          <w:tcPr>
            <w:tcW w:w="90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8D53D90" w14:textId="77777777" w:rsidR="00370320" w:rsidRPr="00590C30" w:rsidRDefault="00370320" w:rsidP="002F1DA9">
            <w:pPr>
              <w:pStyle w:val="TCellCard"/>
            </w:pPr>
            <w:r w:rsidRPr="00590C30">
              <w:t>C</w:t>
            </w:r>
          </w:p>
        </w:tc>
        <w:tc>
          <w:tcPr>
            <w:tcW w:w="972"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7A79A26" w14:textId="77777777" w:rsidR="00370320" w:rsidRPr="00590C30" w:rsidRDefault="00370320" w:rsidP="002F1DA9">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3D17FAB" w14:textId="77777777" w:rsidR="00370320" w:rsidRPr="00590C30" w:rsidRDefault="00370320" w:rsidP="002F1DA9">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71B911F" w14:textId="77777777" w:rsidR="00370320" w:rsidRPr="00590C30" w:rsidRDefault="00370320" w:rsidP="002F1DA9">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79B2F79" w14:textId="77777777" w:rsidR="00370320" w:rsidRPr="00590C30" w:rsidRDefault="00370320" w:rsidP="002F1DA9">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7790D4C" w14:textId="77777777" w:rsidR="00370320" w:rsidRPr="00590C30" w:rsidRDefault="00370320" w:rsidP="002F1DA9">
            <w:pPr>
              <w:pStyle w:val="TCellCard"/>
            </w:pPr>
            <w:r w:rsidRPr="00590C30">
              <w:t>G5</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9FFFC5E" w14:textId="77777777" w:rsidR="00370320" w:rsidRPr="00590C30" w:rsidRDefault="00370320" w:rsidP="002F1DA9">
            <w:pPr>
              <w:pStyle w:val="TCellCard"/>
            </w:pPr>
            <w:r w:rsidRPr="00590C30">
              <w:t>G6</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C81813B" w14:textId="62629DDE" w:rsidR="00370320" w:rsidRPr="00590C30" w:rsidRDefault="00370320" w:rsidP="002F1DA9">
            <w:pPr>
              <w:pStyle w:val="TCellCard"/>
            </w:pPr>
          </w:p>
        </w:tc>
      </w:tr>
      <w:tr w:rsidR="00370320" w:rsidRPr="00590C30" w14:paraId="31A7C4EE" w14:textId="77777777" w:rsidTr="007F29C4">
        <w:tc>
          <w:tcPr>
            <w:tcW w:w="126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A0CA3DE" w14:textId="7C4F36FF" w:rsidR="00370320" w:rsidRPr="00590C30" w:rsidRDefault="00370320" w:rsidP="002F1DA9">
            <w:pPr>
              <w:pStyle w:val="TCellCard"/>
            </w:pPr>
          </w:p>
        </w:tc>
        <w:tc>
          <w:tcPr>
            <w:tcW w:w="90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1F73DBC" w14:textId="77777777" w:rsidR="00370320" w:rsidRPr="00590C30" w:rsidRDefault="00370320" w:rsidP="002F1DA9">
            <w:pPr>
              <w:pStyle w:val="TCellCard"/>
            </w:pPr>
            <w:r w:rsidRPr="00590C30">
              <w:t>G7</w:t>
            </w:r>
          </w:p>
        </w:tc>
        <w:tc>
          <w:tcPr>
            <w:tcW w:w="90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5083714" w14:textId="77777777" w:rsidR="00370320" w:rsidRPr="00590C30" w:rsidRDefault="00370320" w:rsidP="002F1DA9">
            <w:pPr>
              <w:pStyle w:val="TCellCard"/>
            </w:pPr>
            <w:r w:rsidRPr="00590C30">
              <w:t>G8</w:t>
            </w:r>
          </w:p>
        </w:tc>
        <w:tc>
          <w:tcPr>
            <w:tcW w:w="972"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735D5C2" w14:textId="77777777" w:rsidR="00370320" w:rsidRPr="00590C30" w:rsidRDefault="00370320" w:rsidP="002F1DA9">
            <w:pPr>
              <w:pStyle w:val="TCellCard"/>
            </w:pPr>
            <w:r w:rsidRPr="00590C30">
              <w:t>G9</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7561EA4" w14:textId="77777777" w:rsidR="00370320" w:rsidRPr="00590C30" w:rsidRDefault="00370320" w:rsidP="002F1DA9">
            <w:pPr>
              <w:pStyle w:val="TCellCard"/>
            </w:pPr>
            <w:r w:rsidRPr="00590C30">
              <w:t>(</w:t>
            </w:r>
            <w:proofErr w:type="spellStart"/>
            <w:r w:rsidRPr="00590C30">
              <w:t>etc</w:t>
            </w:r>
            <w:proofErr w:type="spellEnd"/>
            <w:r w:rsidRPr="00590C30">
              <w:t>)</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DE21EAC"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6BF5C97"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64FD7DB"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018E5F2"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63A3247" w14:textId="77777777" w:rsidR="00370320" w:rsidRPr="00590C30" w:rsidRDefault="00370320" w:rsidP="002F1DA9">
            <w:pPr>
              <w:pStyle w:val="TCellCard"/>
            </w:pPr>
          </w:p>
        </w:tc>
      </w:tr>
    </w:tbl>
    <w:p w14:paraId="0C3AB11C" w14:textId="77777777" w:rsidR="00370320" w:rsidRPr="00590C30" w:rsidRDefault="00370320" w:rsidP="00C11FD0">
      <w:pPr>
        <w:pStyle w:val="CardSpacing"/>
      </w:pPr>
    </w:p>
    <w:p w14:paraId="720B64D3" w14:textId="5E5275DF" w:rsidR="00370320" w:rsidRPr="00590C30" w:rsidRDefault="00370320" w:rsidP="00AE600C">
      <w:pPr>
        <w:pStyle w:val="CardHeader"/>
      </w:pPr>
      <w:r w:rsidRPr="00590C30">
        <w:t>Format No. 2:</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60"/>
        <w:gridCol w:w="900"/>
        <w:gridCol w:w="900"/>
        <w:gridCol w:w="972"/>
        <w:gridCol w:w="1008"/>
        <w:gridCol w:w="1008"/>
        <w:gridCol w:w="1008"/>
        <w:gridCol w:w="1008"/>
        <w:gridCol w:w="1008"/>
        <w:gridCol w:w="1008"/>
      </w:tblGrid>
      <w:tr w:rsidR="00370320" w:rsidRPr="00590C30" w14:paraId="0A491457" w14:textId="77777777" w:rsidTr="007F29C4">
        <w:tc>
          <w:tcPr>
            <w:tcW w:w="1260" w:type="dxa"/>
            <w:tcBorders>
              <w:top w:val="nil"/>
              <w:left w:val="nil"/>
              <w:bottom w:val="nil"/>
              <w:right w:val="nil"/>
            </w:tcBorders>
          </w:tcPr>
          <w:p w14:paraId="3A27E9A4" w14:textId="77777777" w:rsidR="00370320" w:rsidRPr="00590C30" w:rsidRDefault="00370320" w:rsidP="002F1DA9">
            <w:pPr>
              <w:pStyle w:val="TCellCard"/>
            </w:pPr>
            <w:r w:rsidRPr="00590C30">
              <w:t>1</w:t>
            </w:r>
          </w:p>
        </w:tc>
        <w:tc>
          <w:tcPr>
            <w:tcW w:w="900" w:type="dxa"/>
            <w:tcBorders>
              <w:top w:val="nil"/>
              <w:left w:val="nil"/>
              <w:bottom w:val="nil"/>
              <w:right w:val="nil"/>
            </w:tcBorders>
          </w:tcPr>
          <w:p w14:paraId="283AFD24" w14:textId="77777777" w:rsidR="00370320" w:rsidRPr="00590C30" w:rsidRDefault="00370320" w:rsidP="002F1DA9">
            <w:pPr>
              <w:pStyle w:val="TCellCard"/>
            </w:pPr>
            <w:r w:rsidRPr="00590C30">
              <w:t>2</w:t>
            </w:r>
          </w:p>
        </w:tc>
        <w:tc>
          <w:tcPr>
            <w:tcW w:w="900" w:type="dxa"/>
            <w:tcBorders>
              <w:top w:val="nil"/>
              <w:left w:val="nil"/>
              <w:bottom w:val="nil"/>
              <w:right w:val="nil"/>
            </w:tcBorders>
          </w:tcPr>
          <w:p w14:paraId="7A0E0945" w14:textId="77777777" w:rsidR="00370320" w:rsidRPr="00590C30" w:rsidRDefault="00370320" w:rsidP="002F1DA9">
            <w:pPr>
              <w:pStyle w:val="TCellCard"/>
            </w:pPr>
            <w:r w:rsidRPr="00590C30">
              <w:t>3</w:t>
            </w:r>
          </w:p>
        </w:tc>
        <w:tc>
          <w:tcPr>
            <w:tcW w:w="972" w:type="dxa"/>
            <w:tcBorders>
              <w:top w:val="nil"/>
              <w:left w:val="nil"/>
              <w:bottom w:val="nil"/>
              <w:right w:val="nil"/>
            </w:tcBorders>
          </w:tcPr>
          <w:p w14:paraId="078688F1"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4F40362E"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6D6B5820"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4A20C686"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666CE91B"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7B379642"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1E8C5FEF" w14:textId="77777777" w:rsidR="00370320" w:rsidRPr="00590C30" w:rsidRDefault="00370320" w:rsidP="002F1DA9">
            <w:pPr>
              <w:pStyle w:val="TCellCard"/>
            </w:pPr>
            <w:r w:rsidRPr="00590C30">
              <w:t>10</w:t>
            </w:r>
          </w:p>
        </w:tc>
      </w:tr>
      <w:tr w:rsidR="00370320" w:rsidRPr="00590C30" w14:paraId="32592DB6" w14:textId="77777777" w:rsidTr="007F29C4">
        <w:tc>
          <w:tcPr>
            <w:tcW w:w="1260" w:type="dxa"/>
            <w:tcBorders>
              <w:top w:val="single" w:sz="4" w:space="0" w:color="auto"/>
              <w:right w:val="single" w:sz="4" w:space="0" w:color="auto"/>
            </w:tcBorders>
          </w:tcPr>
          <w:p w14:paraId="309E1025" w14:textId="77777777" w:rsidR="00370320" w:rsidRPr="00590C30" w:rsidRDefault="00370320" w:rsidP="002F1DA9">
            <w:pPr>
              <w:pStyle w:val="TCellCard"/>
            </w:pPr>
            <w:r>
              <w:t>PARVEC</w:t>
            </w:r>
            <w:r w:rsidRPr="00590C30">
              <w:t>1</w:t>
            </w:r>
          </w:p>
        </w:tc>
        <w:tc>
          <w:tcPr>
            <w:tcW w:w="900" w:type="dxa"/>
            <w:tcBorders>
              <w:top w:val="single" w:sz="4" w:space="0" w:color="auto"/>
              <w:left w:val="single" w:sz="4" w:space="0" w:color="auto"/>
              <w:right w:val="single" w:sz="4" w:space="0" w:color="auto"/>
            </w:tcBorders>
          </w:tcPr>
          <w:p w14:paraId="3ADE1A4F" w14:textId="77777777" w:rsidR="00370320" w:rsidRPr="00590C30" w:rsidRDefault="00370320" w:rsidP="002F1DA9">
            <w:pPr>
              <w:pStyle w:val="TCellCard"/>
            </w:pPr>
            <w:r>
              <w:t>U1</w:t>
            </w:r>
          </w:p>
        </w:tc>
        <w:tc>
          <w:tcPr>
            <w:tcW w:w="900" w:type="dxa"/>
            <w:tcBorders>
              <w:top w:val="single" w:sz="4" w:space="0" w:color="auto"/>
              <w:left w:val="single" w:sz="4" w:space="0" w:color="auto"/>
              <w:right w:val="single" w:sz="4" w:space="0" w:color="auto"/>
            </w:tcBorders>
          </w:tcPr>
          <w:p w14:paraId="75A40B62" w14:textId="77777777" w:rsidR="00370320" w:rsidRPr="00590C30" w:rsidRDefault="00370320" w:rsidP="002F1DA9">
            <w:pPr>
              <w:pStyle w:val="TCellCard"/>
            </w:pPr>
            <w:r w:rsidRPr="00590C30">
              <w:t>C</w:t>
            </w:r>
          </w:p>
        </w:tc>
        <w:tc>
          <w:tcPr>
            <w:tcW w:w="972" w:type="dxa"/>
            <w:tcBorders>
              <w:top w:val="single" w:sz="4" w:space="0" w:color="auto"/>
              <w:left w:val="single" w:sz="4" w:space="0" w:color="auto"/>
              <w:right w:val="single" w:sz="4" w:space="0" w:color="auto"/>
            </w:tcBorders>
          </w:tcPr>
          <w:p w14:paraId="3155A1C4" w14:textId="77777777" w:rsidR="00370320" w:rsidRPr="00590C30" w:rsidRDefault="00370320" w:rsidP="002F1DA9">
            <w:pPr>
              <w:pStyle w:val="TCellCard"/>
            </w:pPr>
            <w:r w:rsidRPr="00590C30">
              <w:t>G1</w:t>
            </w:r>
          </w:p>
        </w:tc>
        <w:tc>
          <w:tcPr>
            <w:tcW w:w="1008" w:type="dxa"/>
            <w:tcBorders>
              <w:top w:val="single" w:sz="4" w:space="0" w:color="auto"/>
              <w:left w:val="single" w:sz="4" w:space="0" w:color="auto"/>
              <w:right w:val="single" w:sz="4" w:space="0" w:color="auto"/>
            </w:tcBorders>
          </w:tcPr>
          <w:p w14:paraId="3D2BBD16" w14:textId="77777777" w:rsidR="00370320" w:rsidRPr="00590C30" w:rsidRDefault="00370320" w:rsidP="002F1DA9">
            <w:pPr>
              <w:pStyle w:val="TCellCard"/>
            </w:pPr>
            <w:r w:rsidRPr="00590C30">
              <w:t>THRU</w:t>
            </w:r>
          </w:p>
        </w:tc>
        <w:tc>
          <w:tcPr>
            <w:tcW w:w="1008" w:type="dxa"/>
            <w:tcBorders>
              <w:top w:val="single" w:sz="4" w:space="0" w:color="auto"/>
              <w:left w:val="single" w:sz="4" w:space="0" w:color="auto"/>
              <w:right w:val="single" w:sz="4" w:space="0" w:color="auto"/>
            </w:tcBorders>
          </w:tcPr>
          <w:p w14:paraId="5201C983" w14:textId="77777777" w:rsidR="00370320" w:rsidRPr="00590C30" w:rsidRDefault="00370320" w:rsidP="002F1DA9">
            <w:pPr>
              <w:pStyle w:val="TCellCard"/>
            </w:pPr>
            <w:r w:rsidRPr="00590C30">
              <w:t>G2</w:t>
            </w:r>
          </w:p>
        </w:tc>
        <w:tc>
          <w:tcPr>
            <w:tcW w:w="1008" w:type="dxa"/>
            <w:tcBorders>
              <w:top w:val="single" w:sz="4" w:space="0" w:color="auto"/>
              <w:left w:val="single" w:sz="4" w:space="0" w:color="auto"/>
              <w:right w:val="single" w:sz="4" w:space="0" w:color="auto"/>
            </w:tcBorders>
            <w:shd w:val="pct15" w:color="auto" w:fill="FFFFFF"/>
          </w:tcPr>
          <w:p w14:paraId="299C7C3C"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7356D4DF"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65316F5D" w14:textId="77777777" w:rsidR="00370320" w:rsidRPr="00590C30" w:rsidRDefault="00370320" w:rsidP="002F1DA9">
            <w:pPr>
              <w:pStyle w:val="TCellCard"/>
            </w:pPr>
          </w:p>
        </w:tc>
        <w:tc>
          <w:tcPr>
            <w:tcW w:w="1008" w:type="dxa"/>
            <w:tcBorders>
              <w:top w:val="single" w:sz="4" w:space="0" w:color="auto"/>
              <w:left w:val="single" w:sz="4" w:space="0" w:color="auto"/>
            </w:tcBorders>
          </w:tcPr>
          <w:p w14:paraId="348A2278" w14:textId="77777777" w:rsidR="00370320" w:rsidRPr="00590C30" w:rsidRDefault="00370320" w:rsidP="002F1DA9">
            <w:pPr>
              <w:pStyle w:val="TCellCard"/>
            </w:pPr>
          </w:p>
        </w:tc>
      </w:tr>
    </w:tbl>
    <w:p w14:paraId="223B69F9" w14:textId="77777777" w:rsidR="00370320" w:rsidRPr="00590C30" w:rsidRDefault="00370320" w:rsidP="00C11FD0">
      <w:pPr>
        <w:pStyle w:val="CardSpacing"/>
      </w:pPr>
    </w:p>
    <w:p w14:paraId="7F9BAC1A" w14:textId="1C80D6B6" w:rsidR="00370320" w:rsidRPr="00590C30" w:rsidRDefault="00370320" w:rsidP="00AE600C">
      <w:pPr>
        <w:pStyle w:val="CardHeader"/>
      </w:pPr>
      <w:r w:rsidRPr="00590C30">
        <w:t>Examples:</w:t>
      </w:r>
    </w:p>
    <w:tbl>
      <w:tblPr>
        <w:tblStyle w:val="TableGrid"/>
        <w:tblW w:w="10080" w:type="dxa"/>
        <w:tblLayout w:type="fixed"/>
        <w:tblLook w:val="0000" w:firstRow="0" w:lastRow="0" w:firstColumn="0" w:lastColumn="0" w:noHBand="0" w:noVBand="0"/>
      </w:tblPr>
      <w:tblGrid>
        <w:gridCol w:w="1255"/>
        <w:gridCol w:w="900"/>
        <w:gridCol w:w="900"/>
        <w:gridCol w:w="977"/>
        <w:gridCol w:w="1008"/>
        <w:gridCol w:w="1008"/>
        <w:gridCol w:w="1008"/>
        <w:gridCol w:w="1008"/>
        <w:gridCol w:w="1008"/>
        <w:gridCol w:w="1008"/>
      </w:tblGrid>
      <w:tr w:rsidR="00370320" w:rsidRPr="00590C30" w14:paraId="525B5E1E" w14:textId="77777777" w:rsidTr="007F29C4">
        <w:tc>
          <w:tcPr>
            <w:tcW w:w="1255" w:type="dxa"/>
            <w:tcMar>
              <w:right w:w="0" w:type="dxa"/>
            </w:tcMar>
          </w:tcPr>
          <w:p w14:paraId="122657D6" w14:textId="77777777" w:rsidR="00370320" w:rsidRPr="00590C30" w:rsidRDefault="00370320" w:rsidP="002F1DA9">
            <w:pPr>
              <w:pStyle w:val="TCellCard"/>
            </w:pPr>
            <w:r>
              <w:t>PARVEC</w:t>
            </w:r>
            <w:r w:rsidRPr="00590C30">
              <w:t>1</w:t>
            </w:r>
          </w:p>
        </w:tc>
        <w:tc>
          <w:tcPr>
            <w:tcW w:w="900" w:type="dxa"/>
            <w:tcMar>
              <w:right w:w="0" w:type="dxa"/>
            </w:tcMar>
          </w:tcPr>
          <w:p w14:paraId="64045FEB" w14:textId="77777777" w:rsidR="00370320" w:rsidRPr="00590C30" w:rsidRDefault="00370320" w:rsidP="002F1DA9">
            <w:pPr>
              <w:pStyle w:val="TCellCard"/>
            </w:pPr>
            <w:r w:rsidRPr="00590C30">
              <w:t>52</w:t>
            </w:r>
          </w:p>
        </w:tc>
        <w:tc>
          <w:tcPr>
            <w:tcW w:w="900" w:type="dxa"/>
            <w:tcMar>
              <w:right w:w="0" w:type="dxa"/>
            </w:tcMar>
          </w:tcPr>
          <w:p w14:paraId="16E09689" w14:textId="77777777" w:rsidR="00370320" w:rsidRPr="00590C30" w:rsidRDefault="00370320" w:rsidP="002F1DA9">
            <w:pPr>
              <w:pStyle w:val="TCellCard"/>
            </w:pPr>
            <w:r w:rsidRPr="00590C30">
              <w:t>135</w:t>
            </w:r>
          </w:p>
        </w:tc>
        <w:tc>
          <w:tcPr>
            <w:tcW w:w="977" w:type="dxa"/>
            <w:tcMar>
              <w:right w:w="0" w:type="dxa"/>
            </w:tcMar>
          </w:tcPr>
          <w:p w14:paraId="40FBC948" w14:textId="77777777" w:rsidR="00370320" w:rsidRPr="00590C30" w:rsidRDefault="00370320" w:rsidP="002F1DA9">
            <w:pPr>
              <w:pStyle w:val="TCellCard"/>
            </w:pPr>
            <w:r w:rsidRPr="00590C30">
              <w:t>1001</w:t>
            </w:r>
          </w:p>
        </w:tc>
        <w:tc>
          <w:tcPr>
            <w:tcW w:w="1008" w:type="dxa"/>
            <w:tcMar>
              <w:right w:w="0" w:type="dxa"/>
            </w:tcMar>
          </w:tcPr>
          <w:p w14:paraId="16659BE3" w14:textId="77777777" w:rsidR="00370320" w:rsidRPr="00590C30" w:rsidRDefault="00370320" w:rsidP="002F1DA9">
            <w:pPr>
              <w:pStyle w:val="TCellCard"/>
            </w:pPr>
            <w:r w:rsidRPr="00590C30">
              <w:t>1002</w:t>
            </w:r>
          </w:p>
        </w:tc>
        <w:tc>
          <w:tcPr>
            <w:tcW w:w="1008" w:type="dxa"/>
            <w:tcMar>
              <w:right w:w="0" w:type="dxa"/>
            </w:tcMar>
          </w:tcPr>
          <w:p w14:paraId="531A06F1" w14:textId="77777777" w:rsidR="00370320" w:rsidRPr="00590C30" w:rsidRDefault="00370320" w:rsidP="002F1DA9">
            <w:pPr>
              <w:pStyle w:val="TCellCard"/>
            </w:pPr>
            <w:r w:rsidRPr="00590C30">
              <w:t>103</w:t>
            </w:r>
          </w:p>
        </w:tc>
        <w:tc>
          <w:tcPr>
            <w:tcW w:w="1008" w:type="dxa"/>
            <w:tcMar>
              <w:right w:w="0" w:type="dxa"/>
            </w:tcMar>
          </w:tcPr>
          <w:p w14:paraId="28891D39" w14:textId="77777777" w:rsidR="00370320" w:rsidRPr="00590C30" w:rsidRDefault="00370320" w:rsidP="002F1DA9">
            <w:pPr>
              <w:pStyle w:val="TCellCard"/>
            </w:pPr>
            <w:r w:rsidRPr="00590C30">
              <w:t>1004</w:t>
            </w:r>
          </w:p>
        </w:tc>
        <w:tc>
          <w:tcPr>
            <w:tcW w:w="1008" w:type="dxa"/>
            <w:tcMar>
              <w:right w:w="0" w:type="dxa"/>
            </w:tcMar>
          </w:tcPr>
          <w:p w14:paraId="2F32ED19" w14:textId="77777777" w:rsidR="00370320" w:rsidRPr="00590C30" w:rsidRDefault="00370320" w:rsidP="002F1DA9">
            <w:pPr>
              <w:pStyle w:val="TCellCard"/>
            </w:pPr>
            <w:r w:rsidRPr="00590C30">
              <w:t>2001</w:t>
            </w:r>
          </w:p>
        </w:tc>
        <w:tc>
          <w:tcPr>
            <w:tcW w:w="1008" w:type="dxa"/>
            <w:tcMar>
              <w:right w:w="0" w:type="dxa"/>
            </w:tcMar>
          </w:tcPr>
          <w:p w14:paraId="4FBEA64E" w14:textId="77777777" w:rsidR="00370320" w:rsidRPr="00590C30" w:rsidRDefault="00370320" w:rsidP="002F1DA9">
            <w:pPr>
              <w:pStyle w:val="TCellCard"/>
            </w:pPr>
            <w:r w:rsidRPr="00590C30">
              <w:t>2002</w:t>
            </w:r>
          </w:p>
        </w:tc>
        <w:tc>
          <w:tcPr>
            <w:tcW w:w="1008" w:type="dxa"/>
            <w:tcMar>
              <w:right w:w="0" w:type="dxa"/>
            </w:tcMar>
          </w:tcPr>
          <w:p w14:paraId="5FFEF073" w14:textId="2D5162E3" w:rsidR="00370320" w:rsidRPr="00590C30" w:rsidRDefault="00370320" w:rsidP="002F1DA9">
            <w:pPr>
              <w:pStyle w:val="TCellCard"/>
            </w:pPr>
          </w:p>
        </w:tc>
      </w:tr>
      <w:tr w:rsidR="00370320" w:rsidRPr="00590C30" w14:paraId="735D5BEE" w14:textId="77777777" w:rsidTr="007F29C4">
        <w:tc>
          <w:tcPr>
            <w:tcW w:w="1255" w:type="dxa"/>
            <w:tcMar>
              <w:right w:w="0" w:type="dxa"/>
            </w:tcMar>
          </w:tcPr>
          <w:p w14:paraId="163685C9" w14:textId="72547675" w:rsidR="00370320" w:rsidRPr="00590C30" w:rsidRDefault="00370320" w:rsidP="002F1DA9">
            <w:pPr>
              <w:pStyle w:val="TCellCard"/>
            </w:pPr>
          </w:p>
        </w:tc>
        <w:tc>
          <w:tcPr>
            <w:tcW w:w="900" w:type="dxa"/>
            <w:tcMar>
              <w:right w:w="0" w:type="dxa"/>
            </w:tcMar>
          </w:tcPr>
          <w:p w14:paraId="44B71E2D" w14:textId="77777777" w:rsidR="00370320" w:rsidRPr="00590C30" w:rsidRDefault="00370320" w:rsidP="002F1DA9">
            <w:pPr>
              <w:pStyle w:val="TCellCard"/>
            </w:pPr>
            <w:r w:rsidRPr="00590C30">
              <w:t>2003</w:t>
            </w:r>
          </w:p>
        </w:tc>
        <w:tc>
          <w:tcPr>
            <w:tcW w:w="900" w:type="dxa"/>
            <w:tcMar>
              <w:right w:w="0" w:type="dxa"/>
            </w:tcMar>
          </w:tcPr>
          <w:p w14:paraId="400D79FE" w14:textId="77777777" w:rsidR="00370320" w:rsidRPr="00590C30" w:rsidRDefault="00370320" w:rsidP="002F1DA9">
            <w:pPr>
              <w:pStyle w:val="TCellCard"/>
            </w:pPr>
            <w:r w:rsidRPr="00590C30">
              <w:t>2004</w:t>
            </w:r>
          </w:p>
        </w:tc>
        <w:tc>
          <w:tcPr>
            <w:tcW w:w="977" w:type="dxa"/>
            <w:tcMar>
              <w:right w:w="0" w:type="dxa"/>
            </w:tcMar>
          </w:tcPr>
          <w:p w14:paraId="600DD05A" w14:textId="77777777" w:rsidR="00370320" w:rsidRPr="00590C30" w:rsidRDefault="00370320" w:rsidP="002F1DA9">
            <w:pPr>
              <w:pStyle w:val="TCellCard"/>
            </w:pPr>
          </w:p>
        </w:tc>
        <w:tc>
          <w:tcPr>
            <w:tcW w:w="1008" w:type="dxa"/>
            <w:tcMar>
              <w:right w:w="0" w:type="dxa"/>
            </w:tcMar>
          </w:tcPr>
          <w:p w14:paraId="0CFEE6B0" w14:textId="77777777" w:rsidR="00370320" w:rsidRPr="00590C30" w:rsidRDefault="00370320" w:rsidP="002F1DA9">
            <w:pPr>
              <w:pStyle w:val="TCellCard"/>
            </w:pPr>
          </w:p>
        </w:tc>
        <w:tc>
          <w:tcPr>
            <w:tcW w:w="1008" w:type="dxa"/>
            <w:tcMar>
              <w:right w:w="0" w:type="dxa"/>
            </w:tcMar>
          </w:tcPr>
          <w:p w14:paraId="29E4A72F" w14:textId="77777777" w:rsidR="00370320" w:rsidRPr="00590C30" w:rsidRDefault="00370320" w:rsidP="002F1DA9">
            <w:pPr>
              <w:pStyle w:val="TCellCard"/>
            </w:pPr>
          </w:p>
        </w:tc>
        <w:tc>
          <w:tcPr>
            <w:tcW w:w="1008" w:type="dxa"/>
            <w:tcMar>
              <w:right w:w="0" w:type="dxa"/>
            </w:tcMar>
          </w:tcPr>
          <w:p w14:paraId="43EE8739" w14:textId="77777777" w:rsidR="00370320" w:rsidRPr="00590C30" w:rsidRDefault="00370320" w:rsidP="002F1DA9">
            <w:pPr>
              <w:pStyle w:val="TCellCard"/>
            </w:pPr>
          </w:p>
        </w:tc>
        <w:tc>
          <w:tcPr>
            <w:tcW w:w="1008" w:type="dxa"/>
            <w:tcMar>
              <w:right w:w="0" w:type="dxa"/>
            </w:tcMar>
          </w:tcPr>
          <w:p w14:paraId="30C664AF" w14:textId="77777777" w:rsidR="00370320" w:rsidRPr="00590C30" w:rsidRDefault="00370320" w:rsidP="002F1DA9">
            <w:pPr>
              <w:pStyle w:val="TCellCard"/>
            </w:pPr>
          </w:p>
        </w:tc>
        <w:tc>
          <w:tcPr>
            <w:tcW w:w="1008" w:type="dxa"/>
            <w:tcMar>
              <w:right w:w="0" w:type="dxa"/>
            </w:tcMar>
          </w:tcPr>
          <w:p w14:paraId="46115249" w14:textId="77777777" w:rsidR="00370320" w:rsidRPr="00590C30" w:rsidRDefault="00370320" w:rsidP="002F1DA9">
            <w:pPr>
              <w:pStyle w:val="TCellCard"/>
            </w:pPr>
          </w:p>
        </w:tc>
        <w:tc>
          <w:tcPr>
            <w:tcW w:w="1008" w:type="dxa"/>
            <w:tcMar>
              <w:right w:w="0" w:type="dxa"/>
            </w:tcMar>
          </w:tcPr>
          <w:p w14:paraId="218E83A7" w14:textId="77777777" w:rsidR="00370320" w:rsidRPr="00590C30" w:rsidRDefault="00370320" w:rsidP="002F1DA9">
            <w:pPr>
              <w:pStyle w:val="TCellCard"/>
            </w:pPr>
          </w:p>
        </w:tc>
      </w:tr>
    </w:tbl>
    <w:p w14:paraId="5F9CB77D"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255"/>
        <w:gridCol w:w="900"/>
        <w:gridCol w:w="900"/>
        <w:gridCol w:w="977"/>
        <w:gridCol w:w="1008"/>
        <w:gridCol w:w="1008"/>
        <w:gridCol w:w="1008"/>
        <w:gridCol w:w="1008"/>
        <w:gridCol w:w="1008"/>
        <w:gridCol w:w="1008"/>
      </w:tblGrid>
      <w:tr w:rsidR="00370320" w:rsidRPr="00590C30" w14:paraId="0FDF8FA9" w14:textId="77777777" w:rsidTr="007F29C4">
        <w:tc>
          <w:tcPr>
            <w:tcW w:w="1255" w:type="dxa"/>
            <w:tcMar>
              <w:right w:w="0" w:type="dxa"/>
            </w:tcMar>
          </w:tcPr>
          <w:p w14:paraId="1A382455" w14:textId="77777777" w:rsidR="00370320" w:rsidRPr="00590C30" w:rsidRDefault="00370320" w:rsidP="002F1DA9">
            <w:pPr>
              <w:pStyle w:val="TCellCard"/>
            </w:pPr>
            <w:r>
              <w:t>PARVEC</w:t>
            </w:r>
            <w:r w:rsidRPr="00590C30">
              <w:t>1</w:t>
            </w:r>
          </w:p>
        </w:tc>
        <w:tc>
          <w:tcPr>
            <w:tcW w:w="900" w:type="dxa"/>
            <w:tcMar>
              <w:right w:w="0" w:type="dxa"/>
            </w:tcMar>
          </w:tcPr>
          <w:p w14:paraId="76D69642" w14:textId="77777777" w:rsidR="00370320" w:rsidRPr="00590C30" w:rsidRDefault="00370320" w:rsidP="002F1DA9">
            <w:pPr>
              <w:pStyle w:val="TCellCard"/>
            </w:pPr>
            <w:r>
              <w:t>52</w:t>
            </w:r>
          </w:p>
        </w:tc>
        <w:tc>
          <w:tcPr>
            <w:tcW w:w="900" w:type="dxa"/>
            <w:tcMar>
              <w:right w:w="0" w:type="dxa"/>
            </w:tcMar>
          </w:tcPr>
          <w:p w14:paraId="214F69D3" w14:textId="77777777" w:rsidR="00370320" w:rsidRPr="00590C30" w:rsidRDefault="00370320" w:rsidP="002F1DA9">
            <w:pPr>
              <w:pStyle w:val="TCellCard"/>
            </w:pPr>
            <w:r>
              <w:t>135</w:t>
            </w:r>
          </w:p>
        </w:tc>
        <w:tc>
          <w:tcPr>
            <w:tcW w:w="977" w:type="dxa"/>
            <w:tcMar>
              <w:right w:w="0" w:type="dxa"/>
            </w:tcMar>
          </w:tcPr>
          <w:p w14:paraId="7E9B8343" w14:textId="77777777" w:rsidR="00370320" w:rsidRPr="00590C30" w:rsidRDefault="00370320" w:rsidP="002F1DA9">
            <w:pPr>
              <w:pStyle w:val="TCellCard"/>
            </w:pPr>
            <w:r>
              <w:t>1001</w:t>
            </w:r>
          </w:p>
        </w:tc>
        <w:tc>
          <w:tcPr>
            <w:tcW w:w="1008" w:type="dxa"/>
            <w:tcMar>
              <w:right w:w="0" w:type="dxa"/>
            </w:tcMar>
          </w:tcPr>
          <w:p w14:paraId="2F07A9B6" w14:textId="77777777" w:rsidR="00370320" w:rsidRPr="00590C30" w:rsidRDefault="00370320" w:rsidP="002F1DA9">
            <w:pPr>
              <w:pStyle w:val="TCellCard"/>
            </w:pPr>
            <w:r>
              <w:t>THRU</w:t>
            </w:r>
          </w:p>
        </w:tc>
        <w:tc>
          <w:tcPr>
            <w:tcW w:w="1008" w:type="dxa"/>
            <w:tcMar>
              <w:right w:w="0" w:type="dxa"/>
            </w:tcMar>
          </w:tcPr>
          <w:p w14:paraId="54067512" w14:textId="77777777" w:rsidR="00370320" w:rsidRPr="00590C30" w:rsidRDefault="00370320" w:rsidP="002F1DA9">
            <w:pPr>
              <w:pStyle w:val="TCellCard"/>
            </w:pPr>
            <w:r>
              <w:t>1004</w:t>
            </w:r>
          </w:p>
        </w:tc>
        <w:tc>
          <w:tcPr>
            <w:tcW w:w="1008" w:type="dxa"/>
            <w:tcMar>
              <w:right w:w="0" w:type="dxa"/>
            </w:tcMar>
          </w:tcPr>
          <w:p w14:paraId="16C61818" w14:textId="77777777" w:rsidR="00370320" w:rsidRPr="00590C30" w:rsidRDefault="00370320" w:rsidP="002F1DA9">
            <w:pPr>
              <w:pStyle w:val="TCellCard"/>
            </w:pPr>
          </w:p>
        </w:tc>
        <w:tc>
          <w:tcPr>
            <w:tcW w:w="1008" w:type="dxa"/>
            <w:tcMar>
              <w:right w:w="0" w:type="dxa"/>
            </w:tcMar>
          </w:tcPr>
          <w:p w14:paraId="4897216B" w14:textId="77777777" w:rsidR="00370320" w:rsidRPr="00590C30" w:rsidRDefault="00370320" w:rsidP="002F1DA9">
            <w:pPr>
              <w:pStyle w:val="TCellCard"/>
            </w:pPr>
          </w:p>
        </w:tc>
        <w:tc>
          <w:tcPr>
            <w:tcW w:w="1008" w:type="dxa"/>
            <w:tcMar>
              <w:right w:w="0" w:type="dxa"/>
            </w:tcMar>
          </w:tcPr>
          <w:p w14:paraId="68E9D166" w14:textId="77777777" w:rsidR="00370320" w:rsidRPr="00590C30" w:rsidRDefault="00370320" w:rsidP="002F1DA9">
            <w:pPr>
              <w:pStyle w:val="TCellCard"/>
            </w:pPr>
          </w:p>
        </w:tc>
        <w:tc>
          <w:tcPr>
            <w:tcW w:w="1008" w:type="dxa"/>
            <w:tcMar>
              <w:right w:w="0" w:type="dxa"/>
            </w:tcMar>
          </w:tcPr>
          <w:p w14:paraId="6D13137D" w14:textId="77777777" w:rsidR="00370320" w:rsidRPr="00590C30" w:rsidRDefault="00370320" w:rsidP="002F1DA9">
            <w:pPr>
              <w:pStyle w:val="TCellCard"/>
            </w:pPr>
          </w:p>
        </w:tc>
      </w:tr>
    </w:tbl>
    <w:p w14:paraId="0E96F394" w14:textId="77777777" w:rsidR="00370320" w:rsidRPr="00590C30" w:rsidRDefault="00370320" w:rsidP="00C11FD0">
      <w:pPr>
        <w:pStyle w:val="CardSpacing"/>
      </w:pPr>
    </w:p>
    <w:p w14:paraId="5A1EA126" w14:textId="15B9D0C6"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8C9C03C" w14:textId="77777777" w:rsidTr="00AF0111">
        <w:tc>
          <w:tcPr>
            <w:tcW w:w="1080" w:type="dxa"/>
            <w:tcBorders>
              <w:bottom w:val="single" w:sz="4" w:space="0" w:color="auto"/>
            </w:tcBorders>
            <w:shd w:val="clear" w:color="auto" w:fill="auto"/>
          </w:tcPr>
          <w:p w14:paraId="641903EC"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2EB85BC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71A5184F"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65A2920C" w14:textId="77777777" w:rsidR="00370320" w:rsidRPr="00AF0111" w:rsidRDefault="00370320" w:rsidP="00AF0111">
            <w:pPr>
              <w:pStyle w:val="CardHeader"/>
              <w:rPr>
                <w:b w:val="0"/>
                <w:bCs/>
              </w:rPr>
            </w:pPr>
            <w:r w:rsidRPr="00AF0111">
              <w:rPr>
                <w:b w:val="0"/>
                <w:bCs/>
              </w:rPr>
              <w:t>Default</w:t>
            </w:r>
          </w:p>
        </w:tc>
      </w:tr>
      <w:tr w:rsidR="00370320" w:rsidRPr="00590C30" w14:paraId="65237003" w14:textId="77777777" w:rsidTr="00AF0111">
        <w:tc>
          <w:tcPr>
            <w:tcW w:w="1080" w:type="dxa"/>
            <w:tcBorders>
              <w:top w:val="single" w:sz="4" w:space="0" w:color="auto"/>
            </w:tcBorders>
            <w:shd w:val="clear" w:color="auto" w:fill="auto"/>
          </w:tcPr>
          <w:p w14:paraId="18864E48" w14:textId="77777777" w:rsidR="00370320" w:rsidRPr="00590C30" w:rsidRDefault="00370320" w:rsidP="0080315D">
            <w:pPr>
              <w:pStyle w:val="TCaseControl"/>
            </w:pPr>
            <w:r>
              <w:t>NAME</w:t>
            </w:r>
          </w:p>
        </w:tc>
        <w:tc>
          <w:tcPr>
            <w:tcW w:w="6480" w:type="dxa"/>
            <w:tcBorders>
              <w:top w:val="single" w:sz="4" w:space="0" w:color="auto"/>
            </w:tcBorders>
            <w:shd w:val="clear" w:color="auto" w:fill="auto"/>
          </w:tcPr>
          <w:p w14:paraId="7375EC35" w14:textId="77777777" w:rsidR="00370320" w:rsidRPr="00590C30" w:rsidRDefault="00370320" w:rsidP="0080315D">
            <w:pPr>
              <w:pStyle w:val="TCaseControl"/>
            </w:pPr>
            <w:r>
              <w:t>Name of a row or column partitioning vector specified in a PARTN Exec Control command</w:t>
            </w:r>
          </w:p>
        </w:tc>
        <w:tc>
          <w:tcPr>
            <w:tcW w:w="1440" w:type="dxa"/>
            <w:tcBorders>
              <w:top w:val="single" w:sz="4" w:space="0" w:color="auto"/>
            </w:tcBorders>
            <w:shd w:val="clear" w:color="auto" w:fill="auto"/>
          </w:tcPr>
          <w:p w14:paraId="0DF3951C" w14:textId="77777777" w:rsidR="00370320" w:rsidRPr="00590C30" w:rsidRDefault="00370320" w:rsidP="0080315D">
            <w:pPr>
              <w:pStyle w:val="TCaseControl"/>
            </w:pPr>
            <w:r>
              <w:t>Char</w:t>
            </w:r>
          </w:p>
        </w:tc>
        <w:tc>
          <w:tcPr>
            <w:tcW w:w="1080" w:type="dxa"/>
            <w:tcBorders>
              <w:top w:val="single" w:sz="4" w:space="0" w:color="auto"/>
            </w:tcBorders>
            <w:shd w:val="clear" w:color="auto" w:fill="auto"/>
          </w:tcPr>
          <w:p w14:paraId="54ABFD5B" w14:textId="77777777" w:rsidR="00370320" w:rsidRPr="00590C30" w:rsidRDefault="00370320" w:rsidP="0080315D">
            <w:pPr>
              <w:pStyle w:val="TCaseControl"/>
            </w:pPr>
            <w:r w:rsidRPr="00590C30">
              <w:t>None</w:t>
            </w:r>
          </w:p>
        </w:tc>
      </w:tr>
      <w:tr w:rsidR="00370320" w:rsidRPr="00590C30" w14:paraId="079847B5" w14:textId="77777777" w:rsidTr="0080315D">
        <w:tc>
          <w:tcPr>
            <w:tcW w:w="1080" w:type="dxa"/>
            <w:shd w:val="clear" w:color="auto" w:fill="auto"/>
          </w:tcPr>
          <w:p w14:paraId="6F87F04C" w14:textId="77777777" w:rsidR="00370320" w:rsidRPr="00590C30" w:rsidRDefault="00370320" w:rsidP="0080315D">
            <w:pPr>
              <w:pStyle w:val="TCaseControl"/>
            </w:pPr>
            <w:r>
              <w:t>Gi</w:t>
            </w:r>
          </w:p>
        </w:tc>
        <w:tc>
          <w:tcPr>
            <w:tcW w:w="6480" w:type="dxa"/>
            <w:shd w:val="clear" w:color="auto" w:fill="auto"/>
          </w:tcPr>
          <w:p w14:paraId="4D1A87AC" w14:textId="77777777" w:rsidR="00370320" w:rsidRPr="00590C30" w:rsidRDefault="00370320" w:rsidP="0080315D">
            <w:pPr>
              <w:pStyle w:val="TCaseControl"/>
            </w:pPr>
            <w:r w:rsidRPr="00590C30">
              <w:t>ID num</w:t>
            </w:r>
            <w:r>
              <w:t>bers of the grids that will be partitioned</w:t>
            </w:r>
          </w:p>
        </w:tc>
        <w:tc>
          <w:tcPr>
            <w:tcW w:w="1440" w:type="dxa"/>
            <w:shd w:val="clear" w:color="auto" w:fill="auto"/>
          </w:tcPr>
          <w:p w14:paraId="0DD3B943" w14:textId="77777777" w:rsidR="00370320" w:rsidRPr="00590C30" w:rsidRDefault="00370320" w:rsidP="0080315D">
            <w:pPr>
              <w:pStyle w:val="TCaseControl"/>
            </w:pPr>
            <w:r w:rsidRPr="00590C30">
              <w:t>Integers 1-6</w:t>
            </w:r>
          </w:p>
        </w:tc>
        <w:tc>
          <w:tcPr>
            <w:tcW w:w="1080" w:type="dxa"/>
            <w:shd w:val="clear" w:color="auto" w:fill="auto"/>
          </w:tcPr>
          <w:p w14:paraId="0E7708C6" w14:textId="77777777" w:rsidR="00370320" w:rsidRPr="00590C30" w:rsidRDefault="00370320" w:rsidP="0080315D">
            <w:pPr>
              <w:pStyle w:val="TCaseControl"/>
            </w:pPr>
            <w:r w:rsidRPr="00590C30">
              <w:t>None</w:t>
            </w:r>
          </w:p>
        </w:tc>
      </w:tr>
      <w:tr w:rsidR="00370320" w:rsidRPr="00590C30" w14:paraId="2B7D5D71" w14:textId="77777777" w:rsidTr="0080315D">
        <w:tc>
          <w:tcPr>
            <w:tcW w:w="1080" w:type="dxa"/>
            <w:shd w:val="clear" w:color="auto" w:fill="auto"/>
          </w:tcPr>
          <w:p w14:paraId="0C5DD23A" w14:textId="77777777" w:rsidR="00370320" w:rsidRPr="00590C30" w:rsidRDefault="00370320" w:rsidP="0080315D">
            <w:pPr>
              <w:pStyle w:val="TCaseControl"/>
            </w:pPr>
            <w:r>
              <w:lastRenderedPageBreak/>
              <w:t>C</w:t>
            </w:r>
          </w:p>
        </w:tc>
        <w:tc>
          <w:tcPr>
            <w:tcW w:w="6480" w:type="dxa"/>
            <w:shd w:val="clear" w:color="auto" w:fill="auto"/>
          </w:tcPr>
          <w:p w14:paraId="0656AC01" w14:textId="77777777" w:rsidR="00370320" w:rsidRPr="00590C30" w:rsidRDefault="00370320" w:rsidP="0080315D">
            <w:pPr>
              <w:pStyle w:val="TCaseControl"/>
            </w:pPr>
            <w:r w:rsidRPr="00590C30">
              <w:t>Compon</w:t>
            </w:r>
            <w:r>
              <w:t>ent numbers at grids Gi that will be partitioned</w:t>
            </w:r>
          </w:p>
        </w:tc>
        <w:tc>
          <w:tcPr>
            <w:tcW w:w="1440" w:type="dxa"/>
            <w:shd w:val="clear" w:color="auto" w:fill="auto"/>
          </w:tcPr>
          <w:p w14:paraId="461146EE" w14:textId="77777777" w:rsidR="00370320" w:rsidRPr="00590C30" w:rsidRDefault="00370320" w:rsidP="0080315D">
            <w:pPr>
              <w:pStyle w:val="TCaseControl"/>
            </w:pPr>
            <w:r w:rsidRPr="00590C30">
              <w:t>Integer &gt; 0</w:t>
            </w:r>
          </w:p>
        </w:tc>
        <w:tc>
          <w:tcPr>
            <w:tcW w:w="1080" w:type="dxa"/>
            <w:shd w:val="clear" w:color="auto" w:fill="auto"/>
          </w:tcPr>
          <w:p w14:paraId="1FDAE484" w14:textId="77777777" w:rsidR="00370320" w:rsidRPr="00590C30" w:rsidRDefault="00370320" w:rsidP="0080315D">
            <w:pPr>
              <w:pStyle w:val="TCaseControl"/>
            </w:pPr>
            <w:r w:rsidRPr="00590C30">
              <w:t>None</w:t>
            </w:r>
          </w:p>
        </w:tc>
      </w:tr>
    </w:tbl>
    <w:p w14:paraId="03768874" w14:textId="77777777" w:rsidR="00370320" w:rsidRPr="00590C30" w:rsidRDefault="00370320" w:rsidP="00C11FD0">
      <w:pPr>
        <w:pStyle w:val="CardSpacing"/>
      </w:pPr>
    </w:p>
    <w:p w14:paraId="1E164EAB" w14:textId="148AE871" w:rsidR="00370320" w:rsidRDefault="00370320" w:rsidP="00AE600C">
      <w:pPr>
        <w:pStyle w:val="CardHeader"/>
      </w:pPr>
      <w:r w:rsidRPr="00590C30">
        <w:t>Remarks:</w:t>
      </w:r>
    </w:p>
    <w:p w14:paraId="58D4BB94" w14:textId="3C9E0E7E" w:rsidR="00370320" w:rsidRPr="00590C30" w:rsidRDefault="00370320" w:rsidP="00D460B0">
      <w:pPr>
        <w:pStyle w:val="Remarks"/>
        <w:rPr>
          <w:sz w:val="22"/>
          <w:u w:val="single"/>
        </w:rPr>
      </w:pPr>
      <w:r w:rsidRPr="00590C30">
        <w:t>1.</w:t>
      </w:r>
      <w:r w:rsidRPr="00590C30">
        <w:tab/>
      </w:r>
      <w:r>
        <w:t>The Gi, Ci must be members of the displacement set for the matrix being partitioned.</w:t>
      </w:r>
      <w:r w:rsidR="007439EF">
        <w:t xml:space="preserve"> </w:t>
      </w:r>
      <w:r>
        <w:t xml:space="preserve">For example, if the OUTPUT4 matrix being partitioned is </w:t>
      </w:r>
      <m:oMath>
        <m:sSub>
          <m:sSubPr>
            <m:ctrlPr>
              <w:rPr>
                <w:rFonts w:ascii="Cambria Math" w:hAnsi="Cambria Math"/>
                <w:i/>
              </w:rPr>
            </m:ctrlPr>
          </m:sSubPr>
          <m:e>
            <m:r>
              <w:rPr>
                <w:rFonts w:ascii="Cambria Math"/>
              </w:rPr>
              <m:t>K</m:t>
            </m:r>
          </m:e>
          <m:sub>
            <m:r>
              <w:rPr>
                <w:rFonts w:ascii="Cambria Math"/>
              </w:rPr>
              <m:t>RL</m:t>
            </m:r>
          </m:sub>
        </m:sSub>
      </m:oMath>
      <w:r>
        <w:t xml:space="preserve"> the row partitioning vector grid/component values must be members of the R-set and the column partitioning vector must be a member of the L-set</w:t>
      </w:r>
      <w:r w:rsidRPr="00590C30">
        <w:t>.</w:t>
      </w:r>
    </w:p>
    <w:p w14:paraId="7E2DF0C2" w14:textId="45DF5658" w:rsidR="00370320" w:rsidRPr="00224FC9" w:rsidRDefault="00370320" w:rsidP="0080315D">
      <w:pPr>
        <w:pStyle w:val="Corner"/>
        <w:jc w:val="center"/>
      </w:pPr>
      <w:r w:rsidRPr="00590C30">
        <w:br w:type="page"/>
      </w:r>
      <w:bookmarkStart w:id="2461" w:name="_Toc27121624"/>
      <w:bookmarkStart w:id="2462" w:name="_Toc27121728"/>
      <w:bookmarkStart w:id="2463" w:name="_Toc27196908"/>
      <w:bookmarkStart w:id="2464" w:name="_Toc27197013"/>
      <w:bookmarkStart w:id="2465" w:name="_Toc27198284"/>
      <w:bookmarkStart w:id="2466" w:name="_Toc27202806"/>
      <w:bookmarkStart w:id="2467" w:name="_Toc27206264"/>
      <w:bookmarkStart w:id="2468" w:name="_Toc27206369"/>
      <w:bookmarkStart w:id="2469" w:name="_Toc27217277"/>
      <w:bookmarkStart w:id="2470" w:name="_Toc27217382"/>
      <w:bookmarkStart w:id="2471" w:name="_Toc27217486"/>
      <w:bookmarkStart w:id="2472" w:name="_Toc27217859"/>
      <w:bookmarkStart w:id="2473" w:name="_Toc27217963"/>
      <w:bookmarkStart w:id="2474" w:name="_Toc27296368"/>
      <w:bookmarkStart w:id="2475" w:name="_Toc27393876"/>
      <w:r w:rsidRPr="009B1ED4">
        <w:lastRenderedPageBreak/>
        <w:t xml:space="preserve"> </w:t>
      </w:r>
      <w:bookmarkStart w:id="2476" w:name="_Toc27479892"/>
      <w:bookmarkStart w:id="2477" w:name="_Toc27717271"/>
      <w:r w:rsidRPr="00224FC9">
        <w:t>PBAR</w:t>
      </w:r>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p>
    <w:p w14:paraId="449C1C1D" w14:textId="77777777" w:rsidR="00370320" w:rsidRPr="007E3809" w:rsidRDefault="00370320" w:rsidP="00501F36">
      <w:pPr>
        <w:pStyle w:val="Heading2"/>
      </w:pPr>
      <w:bookmarkStart w:id="2478" w:name="_Toc28327068"/>
      <w:bookmarkStart w:id="2479" w:name="_Toc28600399"/>
      <w:bookmarkStart w:id="2480" w:name="_Toc164640735"/>
      <w:r>
        <w:t>PBAR</w:t>
      </w:r>
      <w:bookmarkEnd w:id="2478"/>
      <w:bookmarkEnd w:id="2479"/>
      <w:bookmarkEnd w:id="2480"/>
    </w:p>
    <w:p w14:paraId="33EF56F5" w14:textId="77777777" w:rsidR="00370320" w:rsidRDefault="00370320" w:rsidP="00DF44C9">
      <w:pPr>
        <w:pStyle w:val="SpecialSpace"/>
      </w:pPr>
    </w:p>
    <w:p w14:paraId="79D79312" w14:textId="53FBC02F" w:rsidR="00370320" w:rsidRPr="00590C30" w:rsidRDefault="00370320" w:rsidP="00304D5E">
      <w:pPr>
        <w:pStyle w:val="CardHeader"/>
      </w:pPr>
      <w:r w:rsidRPr="00590C30">
        <w:t>Description</w:t>
      </w:r>
      <w:r w:rsidR="00E4439A" w:rsidRPr="00E4439A">
        <w:t>:</w:t>
      </w:r>
    </w:p>
    <w:p w14:paraId="5E320F8D" w14:textId="631D0179" w:rsidR="00370320" w:rsidRDefault="00370320" w:rsidP="00503D27">
      <w:pPr>
        <w:pStyle w:val="CardSpacing"/>
      </w:pPr>
      <w:r>
        <w:t>P</w:t>
      </w:r>
      <w:r w:rsidRPr="00590C30">
        <w:t>roperty definition for BAR element</w:t>
      </w:r>
      <w:r w:rsidR="00464C0A">
        <w:t>.</w:t>
      </w:r>
    </w:p>
    <w:p w14:paraId="418B715C" w14:textId="77777777" w:rsidR="00370320" w:rsidRPr="00590C30" w:rsidRDefault="00370320" w:rsidP="00C11FD0">
      <w:pPr>
        <w:pStyle w:val="CardSpacing"/>
      </w:pPr>
    </w:p>
    <w:p w14:paraId="1E99FAA1" w14:textId="46F409FF"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018D56F" w14:textId="77777777" w:rsidTr="004A6BF2">
        <w:tc>
          <w:tcPr>
            <w:tcW w:w="1008" w:type="dxa"/>
            <w:tcBorders>
              <w:top w:val="nil"/>
              <w:left w:val="nil"/>
              <w:bottom w:val="nil"/>
              <w:right w:val="nil"/>
            </w:tcBorders>
          </w:tcPr>
          <w:p w14:paraId="1430AAD6" w14:textId="77777777" w:rsidR="00370320" w:rsidRPr="00590C30" w:rsidRDefault="00370320" w:rsidP="002F1DA9">
            <w:pPr>
              <w:pStyle w:val="TCellCard"/>
            </w:pPr>
            <w:r w:rsidRPr="00590C30">
              <w:t>1</w:t>
            </w:r>
          </w:p>
        </w:tc>
        <w:tc>
          <w:tcPr>
            <w:tcW w:w="1008" w:type="dxa"/>
            <w:tcBorders>
              <w:top w:val="nil"/>
              <w:left w:val="nil"/>
              <w:bottom w:val="nil"/>
              <w:right w:val="nil"/>
            </w:tcBorders>
          </w:tcPr>
          <w:p w14:paraId="2A169DFF"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40B819B3"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71BECE9A"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4008DD56"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2F1FFB98"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7903B767"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1E9FEBAC"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7820E5B2"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2118D10E" w14:textId="77777777" w:rsidR="00370320" w:rsidRPr="00590C30" w:rsidRDefault="00370320" w:rsidP="002F1DA9">
            <w:pPr>
              <w:pStyle w:val="TCellCard"/>
            </w:pPr>
            <w:r w:rsidRPr="00590C30">
              <w:t>10</w:t>
            </w:r>
          </w:p>
        </w:tc>
      </w:tr>
      <w:tr w:rsidR="00370320" w:rsidRPr="00590C30" w14:paraId="2397E914" w14:textId="77777777" w:rsidTr="004A6BF2">
        <w:tc>
          <w:tcPr>
            <w:tcW w:w="1008" w:type="dxa"/>
            <w:tcBorders>
              <w:top w:val="single" w:sz="4" w:space="0" w:color="auto"/>
              <w:right w:val="single" w:sz="4" w:space="0" w:color="auto"/>
            </w:tcBorders>
          </w:tcPr>
          <w:p w14:paraId="63C0EAE0" w14:textId="77777777" w:rsidR="00370320" w:rsidRPr="00590C30" w:rsidRDefault="00370320" w:rsidP="002F1DA9">
            <w:pPr>
              <w:pStyle w:val="TCellCard"/>
            </w:pPr>
            <w:r w:rsidRPr="00590C30">
              <w:t>PBAR</w:t>
            </w:r>
          </w:p>
        </w:tc>
        <w:tc>
          <w:tcPr>
            <w:tcW w:w="1008" w:type="dxa"/>
            <w:tcBorders>
              <w:top w:val="single" w:sz="4" w:space="0" w:color="auto"/>
              <w:left w:val="single" w:sz="4" w:space="0" w:color="auto"/>
              <w:right w:val="single" w:sz="4" w:space="0" w:color="auto"/>
            </w:tcBorders>
          </w:tcPr>
          <w:p w14:paraId="7AFF6E42"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3435E6D8"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tcPr>
          <w:p w14:paraId="12E5B288" w14:textId="77777777" w:rsidR="00370320" w:rsidRPr="00590C30" w:rsidRDefault="00370320" w:rsidP="002F1DA9">
            <w:pPr>
              <w:pStyle w:val="TCellCard"/>
            </w:pPr>
            <w:r w:rsidRPr="00590C30">
              <w:t>A</w:t>
            </w:r>
          </w:p>
        </w:tc>
        <w:tc>
          <w:tcPr>
            <w:tcW w:w="1008" w:type="dxa"/>
            <w:tcBorders>
              <w:top w:val="single" w:sz="4" w:space="0" w:color="auto"/>
              <w:left w:val="single" w:sz="4" w:space="0" w:color="auto"/>
              <w:bottom w:val="single" w:sz="4" w:space="0" w:color="auto"/>
              <w:right w:val="single" w:sz="4" w:space="0" w:color="auto"/>
            </w:tcBorders>
          </w:tcPr>
          <w:p w14:paraId="10FEB884" w14:textId="77777777" w:rsidR="00370320" w:rsidRPr="00590C30" w:rsidRDefault="00370320" w:rsidP="002F1DA9">
            <w:pPr>
              <w:pStyle w:val="TCellCard"/>
            </w:pPr>
            <w:r w:rsidRPr="00590C30">
              <w:t>I1</w:t>
            </w:r>
          </w:p>
        </w:tc>
        <w:tc>
          <w:tcPr>
            <w:tcW w:w="1008" w:type="dxa"/>
            <w:tcBorders>
              <w:top w:val="single" w:sz="4" w:space="0" w:color="auto"/>
              <w:left w:val="single" w:sz="4" w:space="0" w:color="auto"/>
              <w:right w:val="single" w:sz="4" w:space="0" w:color="auto"/>
            </w:tcBorders>
          </w:tcPr>
          <w:p w14:paraId="16F960C5" w14:textId="77777777" w:rsidR="00370320" w:rsidRPr="00590C30" w:rsidRDefault="00370320" w:rsidP="002F1DA9">
            <w:pPr>
              <w:pStyle w:val="TCellCard"/>
            </w:pPr>
            <w:r w:rsidRPr="00590C30">
              <w:t>I2</w:t>
            </w:r>
          </w:p>
        </w:tc>
        <w:tc>
          <w:tcPr>
            <w:tcW w:w="1008" w:type="dxa"/>
            <w:tcBorders>
              <w:top w:val="single" w:sz="4" w:space="0" w:color="auto"/>
              <w:left w:val="single" w:sz="4" w:space="0" w:color="auto"/>
              <w:right w:val="single" w:sz="4" w:space="0" w:color="auto"/>
            </w:tcBorders>
          </w:tcPr>
          <w:p w14:paraId="78021D9C" w14:textId="77777777" w:rsidR="00370320" w:rsidRPr="00590C30" w:rsidRDefault="00370320" w:rsidP="002F1DA9">
            <w:pPr>
              <w:pStyle w:val="TCellCard"/>
            </w:pPr>
            <w:r w:rsidRPr="00590C30">
              <w:t>J</w:t>
            </w:r>
          </w:p>
        </w:tc>
        <w:tc>
          <w:tcPr>
            <w:tcW w:w="1008" w:type="dxa"/>
            <w:tcBorders>
              <w:top w:val="single" w:sz="4" w:space="0" w:color="auto"/>
              <w:left w:val="single" w:sz="4" w:space="0" w:color="auto"/>
              <w:right w:val="single" w:sz="4" w:space="0" w:color="auto"/>
            </w:tcBorders>
          </w:tcPr>
          <w:p w14:paraId="0436E4C8" w14:textId="77777777" w:rsidR="00370320" w:rsidRPr="00590C30" w:rsidRDefault="00370320" w:rsidP="002F1DA9">
            <w:pPr>
              <w:pStyle w:val="TCellCard"/>
            </w:pPr>
            <w:r w:rsidRPr="00590C30">
              <w:t>MPL</w:t>
            </w:r>
          </w:p>
        </w:tc>
        <w:tc>
          <w:tcPr>
            <w:tcW w:w="1008" w:type="dxa"/>
            <w:tcBorders>
              <w:top w:val="single" w:sz="4" w:space="0" w:color="auto"/>
              <w:left w:val="single" w:sz="4" w:space="0" w:color="auto"/>
              <w:right w:val="single" w:sz="4" w:space="0" w:color="auto"/>
            </w:tcBorders>
            <w:shd w:val="pct15" w:color="auto" w:fill="FFFFFF"/>
          </w:tcPr>
          <w:p w14:paraId="48F390EA"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30B4D0E" w14:textId="264B6606" w:rsidR="00370320" w:rsidRPr="00590C30" w:rsidRDefault="00370320" w:rsidP="002F1DA9">
            <w:pPr>
              <w:pStyle w:val="TCellCard"/>
            </w:pPr>
          </w:p>
        </w:tc>
      </w:tr>
      <w:tr w:rsidR="00370320" w:rsidRPr="00590C30" w14:paraId="0A608B71" w14:textId="77777777" w:rsidTr="004A6BF2">
        <w:tc>
          <w:tcPr>
            <w:tcW w:w="1008" w:type="dxa"/>
            <w:tcBorders>
              <w:top w:val="single" w:sz="4" w:space="0" w:color="auto"/>
              <w:right w:val="single" w:sz="4" w:space="0" w:color="auto"/>
            </w:tcBorders>
          </w:tcPr>
          <w:p w14:paraId="15D579B0" w14:textId="13B00254"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39AA0B1D" w14:textId="77777777" w:rsidR="00370320" w:rsidRPr="00590C30" w:rsidRDefault="00370320" w:rsidP="002F1DA9">
            <w:pPr>
              <w:pStyle w:val="TCellCard"/>
            </w:pPr>
            <w:r w:rsidRPr="00590C30">
              <w:t>Y1</w:t>
            </w:r>
          </w:p>
        </w:tc>
        <w:tc>
          <w:tcPr>
            <w:tcW w:w="1008" w:type="dxa"/>
            <w:tcBorders>
              <w:top w:val="single" w:sz="4" w:space="0" w:color="auto"/>
              <w:left w:val="single" w:sz="4" w:space="0" w:color="auto"/>
              <w:right w:val="single" w:sz="4" w:space="0" w:color="auto"/>
            </w:tcBorders>
          </w:tcPr>
          <w:p w14:paraId="4B791786" w14:textId="77777777" w:rsidR="00370320" w:rsidRPr="00590C30" w:rsidRDefault="00370320" w:rsidP="002F1DA9">
            <w:pPr>
              <w:pStyle w:val="TCellCard"/>
            </w:pPr>
            <w:r w:rsidRPr="00590C30">
              <w:t>Z1</w:t>
            </w:r>
          </w:p>
        </w:tc>
        <w:tc>
          <w:tcPr>
            <w:tcW w:w="1008" w:type="dxa"/>
            <w:tcBorders>
              <w:top w:val="single" w:sz="4" w:space="0" w:color="auto"/>
              <w:left w:val="single" w:sz="4" w:space="0" w:color="auto"/>
              <w:right w:val="single" w:sz="4" w:space="0" w:color="auto"/>
            </w:tcBorders>
          </w:tcPr>
          <w:p w14:paraId="7F884E29" w14:textId="77777777" w:rsidR="00370320" w:rsidRPr="00590C30" w:rsidRDefault="00370320" w:rsidP="002F1DA9">
            <w:pPr>
              <w:pStyle w:val="TCellCard"/>
            </w:pPr>
            <w:r w:rsidRPr="00590C30">
              <w:t>Y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B2B7CF9" w14:textId="77777777" w:rsidR="00370320" w:rsidRPr="00590C30" w:rsidRDefault="00370320" w:rsidP="002F1DA9">
            <w:pPr>
              <w:pStyle w:val="TCellCard"/>
            </w:pPr>
            <w:r w:rsidRPr="00590C30">
              <w:t>Z2</w:t>
            </w:r>
          </w:p>
        </w:tc>
        <w:tc>
          <w:tcPr>
            <w:tcW w:w="1008" w:type="dxa"/>
            <w:tcBorders>
              <w:top w:val="single" w:sz="4" w:space="0" w:color="auto"/>
              <w:left w:val="single" w:sz="4" w:space="0" w:color="auto"/>
              <w:bottom w:val="nil"/>
              <w:right w:val="single" w:sz="4" w:space="0" w:color="auto"/>
            </w:tcBorders>
          </w:tcPr>
          <w:p w14:paraId="3E661C85" w14:textId="77777777" w:rsidR="00370320" w:rsidRPr="00590C30" w:rsidRDefault="00370320" w:rsidP="002F1DA9">
            <w:pPr>
              <w:pStyle w:val="TCellCard"/>
            </w:pPr>
            <w:r w:rsidRPr="00590C30">
              <w:t>Y3</w:t>
            </w:r>
          </w:p>
        </w:tc>
        <w:tc>
          <w:tcPr>
            <w:tcW w:w="1008" w:type="dxa"/>
            <w:tcBorders>
              <w:top w:val="single" w:sz="4" w:space="0" w:color="auto"/>
              <w:left w:val="single" w:sz="4" w:space="0" w:color="auto"/>
              <w:bottom w:val="nil"/>
              <w:right w:val="single" w:sz="4" w:space="0" w:color="auto"/>
            </w:tcBorders>
          </w:tcPr>
          <w:p w14:paraId="6E60FFC4" w14:textId="77777777" w:rsidR="00370320" w:rsidRPr="00590C30" w:rsidRDefault="00370320" w:rsidP="002F1DA9">
            <w:pPr>
              <w:pStyle w:val="TCellCard"/>
            </w:pPr>
            <w:r w:rsidRPr="00590C30">
              <w:t>Z3</w:t>
            </w:r>
          </w:p>
        </w:tc>
        <w:tc>
          <w:tcPr>
            <w:tcW w:w="1008" w:type="dxa"/>
            <w:tcBorders>
              <w:top w:val="single" w:sz="4" w:space="0" w:color="auto"/>
              <w:left w:val="single" w:sz="4" w:space="0" w:color="auto"/>
              <w:bottom w:val="nil"/>
              <w:right w:val="single" w:sz="4" w:space="0" w:color="auto"/>
            </w:tcBorders>
          </w:tcPr>
          <w:p w14:paraId="1A410029" w14:textId="77777777" w:rsidR="00370320" w:rsidRPr="00590C30" w:rsidRDefault="00370320" w:rsidP="002F1DA9">
            <w:pPr>
              <w:pStyle w:val="TCellCard"/>
            </w:pPr>
            <w:r w:rsidRPr="00590C30">
              <w:t>Y4</w:t>
            </w:r>
          </w:p>
        </w:tc>
        <w:tc>
          <w:tcPr>
            <w:tcW w:w="1008" w:type="dxa"/>
            <w:tcBorders>
              <w:top w:val="single" w:sz="4" w:space="0" w:color="auto"/>
              <w:left w:val="single" w:sz="4" w:space="0" w:color="auto"/>
              <w:bottom w:val="nil"/>
              <w:right w:val="single" w:sz="4" w:space="0" w:color="auto"/>
            </w:tcBorders>
          </w:tcPr>
          <w:p w14:paraId="4AAFE568" w14:textId="77777777" w:rsidR="00370320" w:rsidRPr="00590C30" w:rsidRDefault="00370320" w:rsidP="002F1DA9">
            <w:pPr>
              <w:pStyle w:val="TCellCard"/>
            </w:pPr>
            <w:r w:rsidRPr="00590C30">
              <w:t>Z4</w:t>
            </w:r>
          </w:p>
        </w:tc>
        <w:tc>
          <w:tcPr>
            <w:tcW w:w="1008" w:type="dxa"/>
            <w:tcBorders>
              <w:top w:val="single" w:sz="4" w:space="0" w:color="auto"/>
              <w:left w:val="single" w:sz="4" w:space="0" w:color="auto"/>
            </w:tcBorders>
          </w:tcPr>
          <w:p w14:paraId="5900AFAE" w14:textId="3595B990" w:rsidR="00370320" w:rsidRPr="00590C30" w:rsidRDefault="00370320" w:rsidP="002F1DA9">
            <w:pPr>
              <w:pStyle w:val="TCellCard"/>
            </w:pPr>
          </w:p>
        </w:tc>
      </w:tr>
      <w:tr w:rsidR="00370320" w:rsidRPr="00590C30" w14:paraId="7B8B8431" w14:textId="77777777" w:rsidTr="004A6BF2">
        <w:tc>
          <w:tcPr>
            <w:tcW w:w="1008" w:type="dxa"/>
            <w:tcBorders>
              <w:top w:val="single" w:sz="4" w:space="0" w:color="auto"/>
              <w:right w:val="single" w:sz="4" w:space="0" w:color="auto"/>
            </w:tcBorders>
          </w:tcPr>
          <w:p w14:paraId="34D230BD" w14:textId="62560C4E"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7EA48F75" w14:textId="77777777" w:rsidR="00370320" w:rsidRPr="00590C30" w:rsidRDefault="00370320" w:rsidP="002F1DA9">
            <w:pPr>
              <w:pStyle w:val="TCellCard"/>
            </w:pPr>
            <w:r w:rsidRPr="00590C30">
              <w:t>K1</w:t>
            </w:r>
          </w:p>
        </w:tc>
        <w:tc>
          <w:tcPr>
            <w:tcW w:w="1008" w:type="dxa"/>
            <w:tcBorders>
              <w:top w:val="single" w:sz="4" w:space="0" w:color="auto"/>
              <w:left w:val="single" w:sz="4" w:space="0" w:color="auto"/>
              <w:right w:val="single" w:sz="4" w:space="0" w:color="auto"/>
            </w:tcBorders>
          </w:tcPr>
          <w:p w14:paraId="0A2082AE" w14:textId="77777777" w:rsidR="00370320" w:rsidRPr="00590C30" w:rsidRDefault="00370320" w:rsidP="002F1DA9">
            <w:pPr>
              <w:pStyle w:val="TCellCard"/>
            </w:pPr>
            <w:r w:rsidRPr="00590C30">
              <w:t>K2</w:t>
            </w:r>
          </w:p>
        </w:tc>
        <w:tc>
          <w:tcPr>
            <w:tcW w:w="1008" w:type="dxa"/>
            <w:tcBorders>
              <w:top w:val="single" w:sz="4" w:space="0" w:color="auto"/>
              <w:left w:val="single" w:sz="4" w:space="0" w:color="auto"/>
              <w:right w:val="single" w:sz="4" w:space="0" w:color="auto"/>
            </w:tcBorders>
          </w:tcPr>
          <w:p w14:paraId="1C41F467" w14:textId="77777777" w:rsidR="00370320" w:rsidRPr="00590C30" w:rsidRDefault="00370320" w:rsidP="002F1DA9">
            <w:pPr>
              <w:pStyle w:val="TCellCard"/>
            </w:pPr>
            <w:r w:rsidRPr="00590C30">
              <w:t>I12</w:t>
            </w:r>
          </w:p>
        </w:tc>
        <w:tc>
          <w:tcPr>
            <w:tcW w:w="1008" w:type="dxa"/>
            <w:tcBorders>
              <w:top w:val="single" w:sz="4" w:space="0" w:color="auto"/>
              <w:left w:val="single" w:sz="4" w:space="0" w:color="auto"/>
              <w:right w:val="single" w:sz="4" w:space="0" w:color="auto"/>
            </w:tcBorders>
            <w:shd w:val="clear" w:color="auto" w:fill="auto"/>
          </w:tcPr>
          <w:p w14:paraId="2949C6D2" w14:textId="77777777" w:rsidR="00370320" w:rsidRPr="00590C30" w:rsidRDefault="00370320" w:rsidP="002F1DA9">
            <w:pPr>
              <w:pStyle w:val="TCellCard"/>
            </w:pPr>
            <w:r>
              <w:t>CT</w:t>
            </w:r>
          </w:p>
        </w:tc>
        <w:tc>
          <w:tcPr>
            <w:tcW w:w="1008" w:type="dxa"/>
            <w:tcBorders>
              <w:top w:val="single" w:sz="4" w:space="0" w:color="auto"/>
              <w:left w:val="single" w:sz="4" w:space="0" w:color="auto"/>
              <w:right w:val="single" w:sz="4" w:space="0" w:color="auto"/>
            </w:tcBorders>
            <w:shd w:val="pct15" w:color="auto" w:fill="FFFFFF"/>
          </w:tcPr>
          <w:p w14:paraId="0E5D30FF"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282D5DC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6F73B5DE"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4514FB49" w14:textId="77777777" w:rsidR="00370320" w:rsidRPr="00590C30" w:rsidRDefault="00370320" w:rsidP="002F1DA9">
            <w:pPr>
              <w:pStyle w:val="TCellCard"/>
            </w:pPr>
          </w:p>
        </w:tc>
        <w:tc>
          <w:tcPr>
            <w:tcW w:w="1008" w:type="dxa"/>
            <w:tcBorders>
              <w:top w:val="single" w:sz="4" w:space="0" w:color="auto"/>
              <w:left w:val="single" w:sz="4" w:space="0" w:color="auto"/>
            </w:tcBorders>
          </w:tcPr>
          <w:p w14:paraId="50F90040" w14:textId="77777777" w:rsidR="00370320" w:rsidRPr="00590C30" w:rsidRDefault="00370320" w:rsidP="002F1DA9">
            <w:pPr>
              <w:pStyle w:val="TCellCard"/>
            </w:pPr>
          </w:p>
        </w:tc>
      </w:tr>
    </w:tbl>
    <w:p w14:paraId="325B500D" w14:textId="77777777" w:rsidR="00370320" w:rsidRPr="00590C30" w:rsidRDefault="00370320" w:rsidP="00C11FD0">
      <w:pPr>
        <w:pStyle w:val="CardSpacing"/>
      </w:pPr>
    </w:p>
    <w:p w14:paraId="433C2CA0" w14:textId="1B30607E" w:rsidR="00370320" w:rsidRPr="00590C30" w:rsidRDefault="00370320" w:rsidP="00304D5E">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6433868" w14:textId="77777777" w:rsidTr="002B267D">
        <w:tc>
          <w:tcPr>
            <w:tcW w:w="1008" w:type="dxa"/>
            <w:tcMar>
              <w:right w:w="0" w:type="dxa"/>
            </w:tcMar>
          </w:tcPr>
          <w:p w14:paraId="7688D475" w14:textId="77777777" w:rsidR="00370320" w:rsidRPr="00590C30" w:rsidRDefault="00370320" w:rsidP="002F1DA9">
            <w:pPr>
              <w:pStyle w:val="TCellCard"/>
            </w:pPr>
            <w:r w:rsidRPr="00590C30">
              <w:t>PBAR</w:t>
            </w:r>
          </w:p>
        </w:tc>
        <w:tc>
          <w:tcPr>
            <w:tcW w:w="1008" w:type="dxa"/>
            <w:tcMar>
              <w:right w:w="0" w:type="dxa"/>
            </w:tcMar>
          </w:tcPr>
          <w:p w14:paraId="7A4B80A4" w14:textId="77777777" w:rsidR="00370320" w:rsidRPr="00590C30" w:rsidRDefault="00370320" w:rsidP="002F1DA9">
            <w:pPr>
              <w:pStyle w:val="TCellCard"/>
            </w:pPr>
            <w:r w:rsidRPr="00590C30">
              <w:t>5</w:t>
            </w:r>
          </w:p>
        </w:tc>
        <w:tc>
          <w:tcPr>
            <w:tcW w:w="1008" w:type="dxa"/>
            <w:tcMar>
              <w:right w:w="0" w:type="dxa"/>
            </w:tcMar>
          </w:tcPr>
          <w:p w14:paraId="3D930266" w14:textId="77777777" w:rsidR="00370320" w:rsidRPr="00590C30" w:rsidRDefault="00370320" w:rsidP="002F1DA9">
            <w:pPr>
              <w:pStyle w:val="TCellCard"/>
            </w:pPr>
            <w:r w:rsidRPr="00590C30">
              <w:t>2</w:t>
            </w:r>
          </w:p>
        </w:tc>
        <w:tc>
          <w:tcPr>
            <w:tcW w:w="1008" w:type="dxa"/>
            <w:tcMar>
              <w:right w:w="0" w:type="dxa"/>
            </w:tcMar>
          </w:tcPr>
          <w:p w14:paraId="4BCFCF68" w14:textId="77777777" w:rsidR="00370320" w:rsidRPr="00590C30" w:rsidRDefault="00370320" w:rsidP="002F1DA9">
            <w:pPr>
              <w:pStyle w:val="TCellCard"/>
            </w:pPr>
            <w:r w:rsidRPr="00590C30">
              <w:t>1.44</w:t>
            </w:r>
          </w:p>
        </w:tc>
        <w:tc>
          <w:tcPr>
            <w:tcW w:w="1008" w:type="dxa"/>
            <w:tcMar>
              <w:right w:w="0" w:type="dxa"/>
            </w:tcMar>
          </w:tcPr>
          <w:p w14:paraId="7E54A623" w14:textId="77777777" w:rsidR="00370320" w:rsidRPr="00590C30" w:rsidRDefault="00370320" w:rsidP="002F1DA9">
            <w:pPr>
              <w:pStyle w:val="TCellCard"/>
            </w:pPr>
            <w:r w:rsidRPr="00590C30">
              <w:t>.144</w:t>
            </w:r>
          </w:p>
        </w:tc>
        <w:tc>
          <w:tcPr>
            <w:tcW w:w="1008" w:type="dxa"/>
            <w:tcMar>
              <w:right w:w="0" w:type="dxa"/>
            </w:tcMar>
          </w:tcPr>
          <w:p w14:paraId="1076995C" w14:textId="77777777" w:rsidR="00370320" w:rsidRPr="00590C30" w:rsidRDefault="00370320" w:rsidP="002F1DA9">
            <w:pPr>
              <w:pStyle w:val="TCellCard"/>
            </w:pPr>
            <w:r w:rsidRPr="00590C30">
              <w:t>.1</w:t>
            </w:r>
          </w:p>
        </w:tc>
        <w:tc>
          <w:tcPr>
            <w:tcW w:w="1008" w:type="dxa"/>
            <w:tcMar>
              <w:right w:w="0" w:type="dxa"/>
            </w:tcMar>
          </w:tcPr>
          <w:p w14:paraId="30E60FA7" w14:textId="77777777" w:rsidR="00370320" w:rsidRPr="00590C30" w:rsidRDefault="00370320" w:rsidP="002F1DA9">
            <w:pPr>
              <w:pStyle w:val="TCellCard"/>
            </w:pPr>
            <w:r w:rsidRPr="00590C30">
              <w:t>.005</w:t>
            </w:r>
          </w:p>
        </w:tc>
        <w:tc>
          <w:tcPr>
            <w:tcW w:w="1008" w:type="dxa"/>
            <w:tcMar>
              <w:right w:w="0" w:type="dxa"/>
            </w:tcMar>
          </w:tcPr>
          <w:p w14:paraId="04F33A1C" w14:textId="77777777" w:rsidR="00370320" w:rsidRPr="00590C30" w:rsidRDefault="00370320" w:rsidP="002F1DA9">
            <w:pPr>
              <w:pStyle w:val="TCellCard"/>
            </w:pPr>
            <w:r w:rsidRPr="00590C30">
              <w:t>0.1</w:t>
            </w:r>
          </w:p>
        </w:tc>
        <w:tc>
          <w:tcPr>
            <w:tcW w:w="1008" w:type="dxa"/>
            <w:tcMar>
              <w:right w:w="0" w:type="dxa"/>
            </w:tcMar>
          </w:tcPr>
          <w:p w14:paraId="0208FFBE" w14:textId="77777777" w:rsidR="00370320" w:rsidRPr="00590C30" w:rsidRDefault="00370320" w:rsidP="002F1DA9">
            <w:pPr>
              <w:pStyle w:val="TCellCard"/>
            </w:pPr>
          </w:p>
        </w:tc>
        <w:tc>
          <w:tcPr>
            <w:tcW w:w="1008" w:type="dxa"/>
            <w:tcMar>
              <w:right w:w="0" w:type="dxa"/>
            </w:tcMar>
          </w:tcPr>
          <w:p w14:paraId="2E47DF03" w14:textId="70CBA257" w:rsidR="00370320" w:rsidRPr="00590C30" w:rsidRDefault="00370320" w:rsidP="002F1DA9">
            <w:pPr>
              <w:pStyle w:val="TCellCard"/>
            </w:pPr>
          </w:p>
        </w:tc>
      </w:tr>
      <w:tr w:rsidR="00370320" w:rsidRPr="00590C30" w14:paraId="4BD6ECEB" w14:textId="77777777" w:rsidTr="002B267D">
        <w:tc>
          <w:tcPr>
            <w:tcW w:w="1008" w:type="dxa"/>
            <w:tcMar>
              <w:right w:w="0" w:type="dxa"/>
            </w:tcMar>
          </w:tcPr>
          <w:p w14:paraId="2BD7AEBF" w14:textId="4BFCAACB" w:rsidR="00370320" w:rsidRPr="00590C30" w:rsidRDefault="00370320" w:rsidP="002F1DA9">
            <w:pPr>
              <w:pStyle w:val="TCellCard"/>
            </w:pPr>
          </w:p>
        </w:tc>
        <w:tc>
          <w:tcPr>
            <w:tcW w:w="1008" w:type="dxa"/>
            <w:tcMar>
              <w:right w:w="0" w:type="dxa"/>
            </w:tcMar>
          </w:tcPr>
          <w:p w14:paraId="0C579B60" w14:textId="77777777" w:rsidR="00370320" w:rsidRPr="00590C30" w:rsidRDefault="00370320" w:rsidP="002F1DA9">
            <w:pPr>
              <w:pStyle w:val="TCellCard"/>
            </w:pPr>
            <w:r w:rsidRPr="00590C30">
              <w:t>0.5</w:t>
            </w:r>
          </w:p>
        </w:tc>
        <w:tc>
          <w:tcPr>
            <w:tcW w:w="1008" w:type="dxa"/>
            <w:tcMar>
              <w:right w:w="0" w:type="dxa"/>
            </w:tcMar>
          </w:tcPr>
          <w:p w14:paraId="17F05804" w14:textId="77777777" w:rsidR="00370320" w:rsidRPr="00590C30" w:rsidRDefault="00370320" w:rsidP="002F1DA9">
            <w:pPr>
              <w:pStyle w:val="TCellCard"/>
            </w:pPr>
            <w:r w:rsidRPr="00590C30">
              <w:t>0.6</w:t>
            </w:r>
          </w:p>
        </w:tc>
        <w:tc>
          <w:tcPr>
            <w:tcW w:w="1008" w:type="dxa"/>
            <w:tcMar>
              <w:right w:w="0" w:type="dxa"/>
            </w:tcMar>
          </w:tcPr>
          <w:p w14:paraId="7A6D5662" w14:textId="77777777" w:rsidR="00370320" w:rsidRPr="00590C30" w:rsidRDefault="00370320" w:rsidP="002F1DA9">
            <w:pPr>
              <w:pStyle w:val="TCellCard"/>
            </w:pPr>
            <w:r w:rsidRPr="00590C30">
              <w:t>-0.5</w:t>
            </w:r>
          </w:p>
        </w:tc>
        <w:tc>
          <w:tcPr>
            <w:tcW w:w="1008" w:type="dxa"/>
            <w:tcMar>
              <w:right w:w="0" w:type="dxa"/>
            </w:tcMar>
          </w:tcPr>
          <w:p w14:paraId="4F97F200" w14:textId="77777777" w:rsidR="00370320" w:rsidRPr="00590C30" w:rsidRDefault="00370320" w:rsidP="002F1DA9">
            <w:pPr>
              <w:pStyle w:val="TCellCard"/>
            </w:pPr>
            <w:r w:rsidRPr="00590C30">
              <w:t>0.6</w:t>
            </w:r>
          </w:p>
        </w:tc>
        <w:tc>
          <w:tcPr>
            <w:tcW w:w="1008" w:type="dxa"/>
            <w:tcMar>
              <w:right w:w="0" w:type="dxa"/>
            </w:tcMar>
          </w:tcPr>
          <w:p w14:paraId="132BC258" w14:textId="77777777" w:rsidR="00370320" w:rsidRPr="00590C30" w:rsidRDefault="00370320" w:rsidP="002F1DA9">
            <w:pPr>
              <w:pStyle w:val="TCellCard"/>
            </w:pPr>
            <w:r w:rsidRPr="00590C30">
              <w:t>-0.5</w:t>
            </w:r>
          </w:p>
        </w:tc>
        <w:tc>
          <w:tcPr>
            <w:tcW w:w="1008" w:type="dxa"/>
            <w:tcMar>
              <w:right w:w="0" w:type="dxa"/>
            </w:tcMar>
          </w:tcPr>
          <w:p w14:paraId="10CB635E" w14:textId="77777777" w:rsidR="00370320" w:rsidRPr="00590C30" w:rsidRDefault="00370320" w:rsidP="002F1DA9">
            <w:pPr>
              <w:pStyle w:val="TCellCard"/>
            </w:pPr>
            <w:r w:rsidRPr="00590C30">
              <w:t>-0.6</w:t>
            </w:r>
          </w:p>
        </w:tc>
        <w:tc>
          <w:tcPr>
            <w:tcW w:w="1008" w:type="dxa"/>
            <w:tcMar>
              <w:right w:w="0" w:type="dxa"/>
            </w:tcMar>
          </w:tcPr>
          <w:p w14:paraId="65AFC5DE" w14:textId="77777777" w:rsidR="00370320" w:rsidRPr="00590C30" w:rsidRDefault="00370320" w:rsidP="002F1DA9">
            <w:pPr>
              <w:pStyle w:val="TCellCard"/>
            </w:pPr>
            <w:r w:rsidRPr="00590C30">
              <w:t>0.5</w:t>
            </w:r>
          </w:p>
        </w:tc>
        <w:tc>
          <w:tcPr>
            <w:tcW w:w="1008" w:type="dxa"/>
            <w:tcMar>
              <w:right w:w="0" w:type="dxa"/>
            </w:tcMar>
          </w:tcPr>
          <w:p w14:paraId="2346C2BF" w14:textId="77777777" w:rsidR="00370320" w:rsidRPr="00590C30" w:rsidRDefault="00370320" w:rsidP="002F1DA9">
            <w:pPr>
              <w:pStyle w:val="TCellCard"/>
            </w:pPr>
            <w:r w:rsidRPr="00590C30">
              <w:t>-0.6</w:t>
            </w:r>
          </w:p>
        </w:tc>
        <w:tc>
          <w:tcPr>
            <w:tcW w:w="1008" w:type="dxa"/>
            <w:tcMar>
              <w:right w:w="0" w:type="dxa"/>
            </w:tcMar>
          </w:tcPr>
          <w:p w14:paraId="6CA9DED8" w14:textId="4F1FD80B" w:rsidR="00370320" w:rsidRPr="00590C30" w:rsidRDefault="00370320" w:rsidP="002F1DA9">
            <w:pPr>
              <w:pStyle w:val="TCellCard"/>
            </w:pPr>
          </w:p>
        </w:tc>
      </w:tr>
      <w:tr w:rsidR="00370320" w:rsidRPr="00590C30" w14:paraId="586591AC" w14:textId="77777777" w:rsidTr="002B267D">
        <w:tc>
          <w:tcPr>
            <w:tcW w:w="1008" w:type="dxa"/>
            <w:tcMar>
              <w:right w:w="0" w:type="dxa"/>
            </w:tcMar>
          </w:tcPr>
          <w:p w14:paraId="0F4BD54E" w14:textId="373113A6" w:rsidR="00370320" w:rsidRPr="00590C30" w:rsidRDefault="00370320" w:rsidP="002F1DA9">
            <w:pPr>
              <w:pStyle w:val="TCellCard"/>
            </w:pPr>
          </w:p>
        </w:tc>
        <w:tc>
          <w:tcPr>
            <w:tcW w:w="1008" w:type="dxa"/>
            <w:tcMar>
              <w:right w:w="0" w:type="dxa"/>
            </w:tcMar>
          </w:tcPr>
          <w:p w14:paraId="6B42D452" w14:textId="77777777" w:rsidR="00370320" w:rsidRPr="00590C30" w:rsidRDefault="00370320" w:rsidP="002F1DA9">
            <w:pPr>
              <w:pStyle w:val="TCellCard"/>
            </w:pPr>
            <w:r w:rsidRPr="00590C30">
              <w:t>.833</w:t>
            </w:r>
          </w:p>
        </w:tc>
        <w:tc>
          <w:tcPr>
            <w:tcW w:w="1008" w:type="dxa"/>
            <w:tcMar>
              <w:right w:w="0" w:type="dxa"/>
            </w:tcMar>
          </w:tcPr>
          <w:p w14:paraId="7DD83676" w14:textId="77777777" w:rsidR="00370320" w:rsidRPr="00590C30" w:rsidRDefault="00370320" w:rsidP="002F1DA9">
            <w:pPr>
              <w:pStyle w:val="TCellCard"/>
            </w:pPr>
            <w:r w:rsidRPr="00590C30">
              <w:t>.833</w:t>
            </w:r>
          </w:p>
        </w:tc>
        <w:tc>
          <w:tcPr>
            <w:tcW w:w="1008" w:type="dxa"/>
            <w:tcMar>
              <w:right w:w="0" w:type="dxa"/>
            </w:tcMar>
          </w:tcPr>
          <w:p w14:paraId="6AAE43A0" w14:textId="77777777" w:rsidR="00370320" w:rsidRPr="00590C30" w:rsidRDefault="00370320" w:rsidP="002F1DA9">
            <w:pPr>
              <w:pStyle w:val="TCellCard"/>
            </w:pPr>
          </w:p>
        </w:tc>
        <w:tc>
          <w:tcPr>
            <w:tcW w:w="1008" w:type="dxa"/>
            <w:tcMar>
              <w:right w:w="0" w:type="dxa"/>
            </w:tcMar>
          </w:tcPr>
          <w:p w14:paraId="3A654D95" w14:textId="77777777" w:rsidR="00370320" w:rsidRPr="00590C30" w:rsidRDefault="00370320" w:rsidP="002F1DA9">
            <w:pPr>
              <w:pStyle w:val="TCellCard"/>
            </w:pPr>
          </w:p>
        </w:tc>
        <w:tc>
          <w:tcPr>
            <w:tcW w:w="1008" w:type="dxa"/>
            <w:tcMar>
              <w:right w:w="0" w:type="dxa"/>
            </w:tcMar>
          </w:tcPr>
          <w:p w14:paraId="5B5E1BA7" w14:textId="77777777" w:rsidR="00370320" w:rsidRPr="00590C30" w:rsidRDefault="00370320" w:rsidP="002F1DA9">
            <w:pPr>
              <w:pStyle w:val="TCellCard"/>
            </w:pPr>
          </w:p>
        </w:tc>
        <w:tc>
          <w:tcPr>
            <w:tcW w:w="1008" w:type="dxa"/>
            <w:tcMar>
              <w:right w:w="0" w:type="dxa"/>
            </w:tcMar>
          </w:tcPr>
          <w:p w14:paraId="4457BD4B" w14:textId="77777777" w:rsidR="00370320" w:rsidRPr="00590C30" w:rsidRDefault="00370320" w:rsidP="002F1DA9">
            <w:pPr>
              <w:pStyle w:val="TCellCard"/>
            </w:pPr>
          </w:p>
        </w:tc>
        <w:tc>
          <w:tcPr>
            <w:tcW w:w="1008" w:type="dxa"/>
            <w:tcMar>
              <w:right w:w="0" w:type="dxa"/>
            </w:tcMar>
          </w:tcPr>
          <w:p w14:paraId="7505C819" w14:textId="77777777" w:rsidR="00370320" w:rsidRPr="00590C30" w:rsidRDefault="00370320" w:rsidP="002F1DA9">
            <w:pPr>
              <w:pStyle w:val="TCellCard"/>
            </w:pPr>
          </w:p>
        </w:tc>
        <w:tc>
          <w:tcPr>
            <w:tcW w:w="1008" w:type="dxa"/>
            <w:tcMar>
              <w:right w:w="0" w:type="dxa"/>
            </w:tcMar>
          </w:tcPr>
          <w:p w14:paraId="79DA6FD3" w14:textId="77777777" w:rsidR="00370320" w:rsidRPr="00590C30" w:rsidRDefault="00370320" w:rsidP="002F1DA9">
            <w:pPr>
              <w:pStyle w:val="TCellCard"/>
            </w:pPr>
          </w:p>
        </w:tc>
        <w:tc>
          <w:tcPr>
            <w:tcW w:w="1008" w:type="dxa"/>
            <w:tcMar>
              <w:right w:w="0" w:type="dxa"/>
            </w:tcMar>
          </w:tcPr>
          <w:p w14:paraId="4C00DE86" w14:textId="77777777" w:rsidR="00370320" w:rsidRPr="00590C30" w:rsidRDefault="00370320" w:rsidP="002F1DA9">
            <w:pPr>
              <w:pStyle w:val="TCellCard"/>
            </w:pPr>
          </w:p>
        </w:tc>
      </w:tr>
    </w:tbl>
    <w:p w14:paraId="4B9248E7" w14:textId="77777777" w:rsidR="00370320" w:rsidRPr="00590C30" w:rsidRDefault="00370320" w:rsidP="00C11FD0">
      <w:pPr>
        <w:pStyle w:val="CardSpacing"/>
      </w:pPr>
    </w:p>
    <w:p w14:paraId="4603A274"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5E46BC3D" w14:textId="77777777" w:rsidTr="00AF0111">
        <w:tc>
          <w:tcPr>
            <w:tcW w:w="1440" w:type="dxa"/>
            <w:tcBorders>
              <w:bottom w:val="single" w:sz="4" w:space="0" w:color="auto"/>
            </w:tcBorders>
            <w:shd w:val="clear" w:color="auto" w:fill="auto"/>
          </w:tcPr>
          <w:p w14:paraId="147C227F"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shd w:val="clear" w:color="auto" w:fill="auto"/>
          </w:tcPr>
          <w:p w14:paraId="79441A41"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44B031B0"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shd w:val="clear" w:color="auto" w:fill="auto"/>
          </w:tcPr>
          <w:p w14:paraId="366F135E" w14:textId="77777777" w:rsidR="00370320" w:rsidRPr="00AF0111" w:rsidRDefault="00370320" w:rsidP="00AF0111">
            <w:pPr>
              <w:pStyle w:val="CardHeader"/>
              <w:rPr>
                <w:b w:val="0"/>
                <w:bCs/>
              </w:rPr>
            </w:pPr>
            <w:r w:rsidRPr="00AF0111">
              <w:rPr>
                <w:b w:val="0"/>
                <w:bCs/>
              </w:rPr>
              <w:t>Default</w:t>
            </w:r>
          </w:p>
        </w:tc>
      </w:tr>
      <w:tr w:rsidR="00370320" w:rsidRPr="00590C30" w14:paraId="33CDDD99" w14:textId="77777777" w:rsidTr="00AF0111">
        <w:tc>
          <w:tcPr>
            <w:tcW w:w="1440" w:type="dxa"/>
            <w:tcBorders>
              <w:top w:val="single" w:sz="4" w:space="0" w:color="auto"/>
            </w:tcBorders>
            <w:shd w:val="clear" w:color="auto" w:fill="auto"/>
          </w:tcPr>
          <w:p w14:paraId="18F25FA1" w14:textId="77777777" w:rsidR="00370320" w:rsidRPr="00590C30" w:rsidRDefault="00370320" w:rsidP="0080315D">
            <w:pPr>
              <w:pStyle w:val="TCaseControl"/>
            </w:pPr>
            <w:r w:rsidRPr="00590C30">
              <w:t>PID</w:t>
            </w:r>
          </w:p>
        </w:tc>
        <w:tc>
          <w:tcPr>
            <w:tcW w:w="6120" w:type="dxa"/>
            <w:tcBorders>
              <w:top w:val="single" w:sz="4" w:space="0" w:color="auto"/>
            </w:tcBorders>
            <w:shd w:val="clear" w:color="auto" w:fill="auto"/>
          </w:tcPr>
          <w:p w14:paraId="254B7144" w14:textId="77777777" w:rsidR="00370320" w:rsidRPr="00590C30" w:rsidRDefault="00370320" w:rsidP="0080315D">
            <w:pPr>
              <w:pStyle w:val="TCaseControl"/>
            </w:pPr>
            <w:r w:rsidRPr="00590C30">
              <w:t>Property ID number</w:t>
            </w:r>
          </w:p>
        </w:tc>
        <w:tc>
          <w:tcPr>
            <w:tcW w:w="1440" w:type="dxa"/>
            <w:tcBorders>
              <w:top w:val="single" w:sz="4" w:space="0" w:color="auto"/>
            </w:tcBorders>
            <w:shd w:val="clear" w:color="auto" w:fill="auto"/>
          </w:tcPr>
          <w:p w14:paraId="5A450602" w14:textId="77777777" w:rsidR="00370320" w:rsidRPr="00590C30" w:rsidRDefault="00370320" w:rsidP="0080315D">
            <w:pPr>
              <w:pStyle w:val="TCaseControl"/>
            </w:pPr>
            <w:r w:rsidRPr="00590C30">
              <w:t>Integer &gt; 0</w:t>
            </w:r>
          </w:p>
        </w:tc>
        <w:tc>
          <w:tcPr>
            <w:tcW w:w="1440" w:type="dxa"/>
            <w:tcBorders>
              <w:top w:val="single" w:sz="4" w:space="0" w:color="auto"/>
            </w:tcBorders>
            <w:shd w:val="clear" w:color="auto" w:fill="auto"/>
          </w:tcPr>
          <w:p w14:paraId="25045F6F" w14:textId="77777777" w:rsidR="00370320" w:rsidRPr="00590C30" w:rsidRDefault="00370320" w:rsidP="0080315D">
            <w:pPr>
              <w:pStyle w:val="TCaseControl"/>
            </w:pPr>
            <w:r w:rsidRPr="00590C30">
              <w:t>None</w:t>
            </w:r>
          </w:p>
        </w:tc>
      </w:tr>
      <w:tr w:rsidR="00370320" w:rsidRPr="00590C30" w14:paraId="64125BA3" w14:textId="77777777" w:rsidTr="0080315D">
        <w:tc>
          <w:tcPr>
            <w:tcW w:w="1440" w:type="dxa"/>
            <w:shd w:val="clear" w:color="auto" w:fill="auto"/>
          </w:tcPr>
          <w:p w14:paraId="42111E5A" w14:textId="77777777" w:rsidR="00370320" w:rsidRPr="00590C30" w:rsidRDefault="00370320" w:rsidP="0080315D">
            <w:pPr>
              <w:pStyle w:val="TCaseControl"/>
            </w:pPr>
            <w:r w:rsidRPr="00590C30">
              <w:t>MID</w:t>
            </w:r>
          </w:p>
        </w:tc>
        <w:tc>
          <w:tcPr>
            <w:tcW w:w="6120" w:type="dxa"/>
            <w:shd w:val="clear" w:color="auto" w:fill="auto"/>
          </w:tcPr>
          <w:p w14:paraId="25C64BD2" w14:textId="77777777" w:rsidR="00370320" w:rsidRPr="00590C30" w:rsidRDefault="00370320" w:rsidP="0080315D">
            <w:pPr>
              <w:pStyle w:val="TCaseControl"/>
            </w:pPr>
            <w:r w:rsidRPr="00590C30">
              <w:t>Material ID number</w:t>
            </w:r>
          </w:p>
        </w:tc>
        <w:tc>
          <w:tcPr>
            <w:tcW w:w="1440" w:type="dxa"/>
            <w:shd w:val="clear" w:color="auto" w:fill="auto"/>
          </w:tcPr>
          <w:p w14:paraId="43578B0F" w14:textId="77777777" w:rsidR="00370320" w:rsidRPr="00590C30" w:rsidRDefault="00370320" w:rsidP="0080315D">
            <w:pPr>
              <w:pStyle w:val="TCaseControl"/>
            </w:pPr>
            <w:r w:rsidRPr="00590C30">
              <w:t>Integer &gt; 0</w:t>
            </w:r>
          </w:p>
        </w:tc>
        <w:tc>
          <w:tcPr>
            <w:tcW w:w="1440" w:type="dxa"/>
            <w:shd w:val="clear" w:color="auto" w:fill="auto"/>
          </w:tcPr>
          <w:p w14:paraId="107E9B24" w14:textId="77777777" w:rsidR="00370320" w:rsidRPr="00590C30" w:rsidRDefault="00370320" w:rsidP="0080315D">
            <w:pPr>
              <w:pStyle w:val="TCaseControl"/>
            </w:pPr>
            <w:r w:rsidRPr="00590C30">
              <w:t>None</w:t>
            </w:r>
          </w:p>
        </w:tc>
      </w:tr>
      <w:tr w:rsidR="00370320" w:rsidRPr="00590C30" w14:paraId="0C7FE696" w14:textId="77777777" w:rsidTr="0080315D">
        <w:tc>
          <w:tcPr>
            <w:tcW w:w="1440" w:type="dxa"/>
            <w:shd w:val="clear" w:color="auto" w:fill="auto"/>
          </w:tcPr>
          <w:p w14:paraId="68A52C8D" w14:textId="77777777" w:rsidR="00370320" w:rsidRPr="00590C30" w:rsidRDefault="00370320" w:rsidP="0080315D">
            <w:pPr>
              <w:pStyle w:val="TCaseControl"/>
            </w:pPr>
            <w:r w:rsidRPr="00590C30">
              <w:t>A</w:t>
            </w:r>
          </w:p>
        </w:tc>
        <w:tc>
          <w:tcPr>
            <w:tcW w:w="6120" w:type="dxa"/>
            <w:shd w:val="clear" w:color="auto" w:fill="auto"/>
          </w:tcPr>
          <w:p w14:paraId="23AB176F" w14:textId="77777777" w:rsidR="00370320" w:rsidRPr="00590C30" w:rsidRDefault="00370320" w:rsidP="0080315D">
            <w:pPr>
              <w:pStyle w:val="TCaseControl"/>
            </w:pPr>
            <w:r w:rsidRPr="00590C30">
              <w:t>Bar cross-sectional area</w:t>
            </w:r>
          </w:p>
        </w:tc>
        <w:tc>
          <w:tcPr>
            <w:tcW w:w="1440" w:type="dxa"/>
            <w:shd w:val="clear" w:color="auto" w:fill="auto"/>
          </w:tcPr>
          <w:p w14:paraId="75AEBA9D" w14:textId="77777777" w:rsidR="00370320" w:rsidRPr="00590C30" w:rsidRDefault="00370320" w:rsidP="0080315D">
            <w:pPr>
              <w:pStyle w:val="TCaseControl"/>
            </w:pPr>
            <w:r w:rsidRPr="00590C30">
              <w:t>Real</w:t>
            </w:r>
          </w:p>
        </w:tc>
        <w:tc>
          <w:tcPr>
            <w:tcW w:w="1440" w:type="dxa"/>
            <w:shd w:val="clear" w:color="auto" w:fill="auto"/>
          </w:tcPr>
          <w:p w14:paraId="4B3A0934" w14:textId="77777777" w:rsidR="00370320" w:rsidRPr="00590C30" w:rsidRDefault="00370320" w:rsidP="0080315D">
            <w:pPr>
              <w:pStyle w:val="TCaseControl"/>
            </w:pPr>
            <w:r w:rsidRPr="00590C30">
              <w:t>0.</w:t>
            </w:r>
          </w:p>
        </w:tc>
      </w:tr>
      <w:tr w:rsidR="00370320" w:rsidRPr="00590C30" w14:paraId="6D920F46" w14:textId="77777777" w:rsidTr="0080315D">
        <w:tc>
          <w:tcPr>
            <w:tcW w:w="1440" w:type="dxa"/>
            <w:shd w:val="clear" w:color="auto" w:fill="auto"/>
          </w:tcPr>
          <w:p w14:paraId="12F84506" w14:textId="77777777" w:rsidR="00370320" w:rsidRPr="00590C30" w:rsidRDefault="00370320" w:rsidP="0080315D">
            <w:pPr>
              <w:pStyle w:val="TCaseControl"/>
            </w:pPr>
            <w:r w:rsidRPr="00590C30">
              <w:t>I1</w:t>
            </w:r>
          </w:p>
        </w:tc>
        <w:tc>
          <w:tcPr>
            <w:tcW w:w="6120" w:type="dxa"/>
            <w:shd w:val="clear" w:color="auto" w:fill="auto"/>
          </w:tcPr>
          <w:p w14:paraId="597CAFF9" w14:textId="77777777" w:rsidR="00370320" w:rsidRPr="00590C30" w:rsidRDefault="00370320" w:rsidP="0080315D">
            <w:pPr>
              <w:pStyle w:val="TCaseControl"/>
            </w:pPr>
            <w:r w:rsidRPr="00590C30">
              <w:t>Section moment of inertia about the element z axis</w:t>
            </w:r>
            <w:r>
              <w:t xml:space="preserve"> (bending in element plane </w:t>
            </w:r>
            <w:proofErr w:type="spellStart"/>
            <w:r>
              <w:t>xy</w:t>
            </w:r>
            <w:proofErr w:type="spellEnd"/>
            <w:r>
              <w:t>)</w:t>
            </w:r>
          </w:p>
        </w:tc>
        <w:tc>
          <w:tcPr>
            <w:tcW w:w="1440" w:type="dxa"/>
            <w:shd w:val="clear" w:color="auto" w:fill="auto"/>
          </w:tcPr>
          <w:p w14:paraId="1F77D786" w14:textId="77777777" w:rsidR="00370320" w:rsidRPr="00590C30" w:rsidRDefault="00370320" w:rsidP="0080315D">
            <w:pPr>
              <w:pStyle w:val="TCaseControl"/>
            </w:pPr>
            <w:r w:rsidRPr="00590C30">
              <w:t>Real</w:t>
            </w:r>
          </w:p>
        </w:tc>
        <w:tc>
          <w:tcPr>
            <w:tcW w:w="1440" w:type="dxa"/>
            <w:shd w:val="clear" w:color="auto" w:fill="auto"/>
          </w:tcPr>
          <w:p w14:paraId="5393F104" w14:textId="77777777" w:rsidR="00370320" w:rsidRPr="00590C30" w:rsidRDefault="00370320" w:rsidP="0080315D">
            <w:pPr>
              <w:pStyle w:val="TCaseControl"/>
            </w:pPr>
            <w:r w:rsidRPr="00590C30">
              <w:t>0.</w:t>
            </w:r>
          </w:p>
        </w:tc>
      </w:tr>
      <w:tr w:rsidR="00370320" w:rsidRPr="00590C30" w14:paraId="74556FBA" w14:textId="77777777" w:rsidTr="0080315D">
        <w:tc>
          <w:tcPr>
            <w:tcW w:w="1440" w:type="dxa"/>
            <w:shd w:val="clear" w:color="auto" w:fill="auto"/>
          </w:tcPr>
          <w:p w14:paraId="7C4DA0FA" w14:textId="77777777" w:rsidR="00370320" w:rsidRPr="00590C30" w:rsidRDefault="00370320" w:rsidP="0080315D">
            <w:pPr>
              <w:pStyle w:val="TCaseControl"/>
            </w:pPr>
            <w:r w:rsidRPr="00590C30">
              <w:t>I2</w:t>
            </w:r>
          </w:p>
        </w:tc>
        <w:tc>
          <w:tcPr>
            <w:tcW w:w="6120" w:type="dxa"/>
            <w:shd w:val="clear" w:color="auto" w:fill="auto"/>
          </w:tcPr>
          <w:p w14:paraId="49259766" w14:textId="77777777" w:rsidR="00370320" w:rsidRPr="00590C30" w:rsidRDefault="00370320" w:rsidP="0080315D">
            <w:pPr>
              <w:pStyle w:val="TCaseControl"/>
            </w:pPr>
            <w:r w:rsidRPr="00590C30">
              <w:t>Section moment of inertia about the element y axis</w:t>
            </w:r>
            <w:r>
              <w:t xml:space="preserve"> (bending in element plane </w:t>
            </w:r>
            <w:proofErr w:type="spellStart"/>
            <w:r>
              <w:t>xz</w:t>
            </w:r>
            <w:proofErr w:type="spellEnd"/>
            <w:r>
              <w:t>)</w:t>
            </w:r>
          </w:p>
        </w:tc>
        <w:tc>
          <w:tcPr>
            <w:tcW w:w="1440" w:type="dxa"/>
            <w:shd w:val="clear" w:color="auto" w:fill="auto"/>
          </w:tcPr>
          <w:p w14:paraId="422DF235" w14:textId="77777777" w:rsidR="00370320" w:rsidRPr="00590C30" w:rsidRDefault="00370320" w:rsidP="0080315D">
            <w:pPr>
              <w:pStyle w:val="TCaseControl"/>
            </w:pPr>
            <w:r w:rsidRPr="00590C30">
              <w:t>Real</w:t>
            </w:r>
          </w:p>
        </w:tc>
        <w:tc>
          <w:tcPr>
            <w:tcW w:w="1440" w:type="dxa"/>
            <w:shd w:val="clear" w:color="auto" w:fill="auto"/>
          </w:tcPr>
          <w:p w14:paraId="77B1A009" w14:textId="77777777" w:rsidR="00370320" w:rsidRPr="00590C30" w:rsidRDefault="00370320" w:rsidP="0080315D">
            <w:pPr>
              <w:pStyle w:val="TCaseControl"/>
            </w:pPr>
            <w:r w:rsidRPr="00590C30">
              <w:t>0.</w:t>
            </w:r>
          </w:p>
        </w:tc>
      </w:tr>
      <w:tr w:rsidR="00370320" w:rsidRPr="00590C30" w14:paraId="7163BAD9" w14:textId="77777777" w:rsidTr="0080315D">
        <w:tc>
          <w:tcPr>
            <w:tcW w:w="1440" w:type="dxa"/>
            <w:shd w:val="clear" w:color="auto" w:fill="auto"/>
          </w:tcPr>
          <w:p w14:paraId="513B9B21" w14:textId="77777777" w:rsidR="00370320" w:rsidRPr="00590C30" w:rsidRDefault="00370320" w:rsidP="0080315D">
            <w:pPr>
              <w:pStyle w:val="TCaseControl"/>
            </w:pPr>
            <w:r w:rsidRPr="00590C30">
              <w:t>J</w:t>
            </w:r>
          </w:p>
        </w:tc>
        <w:tc>
          <w:tcPr>
            <w:tcW w:w="6120" w:type="dxa"/>
            <w:shd w:val="clear" w:color="auto" w:fill="auto"/>
          </w:tcPr>
          <w:p w14:paraId="76BB1847" w14:textId="77777777" w:rsidR="00370320" w:rsidRPr="00590C30" w:rsidRDefault="00370320" w:rsidP="0080315D">
            <w:pPr>
              <w:pStyle w:val="TCaseControl"/>
            </w:pPr>
            <w:r w:rsidRPr="00590C30">
              <w:t>Torsional constant</w:t>
            </w:r>
          </w:p>
        </w:tc>
        <w:tc>
          <w:tcPr>
            <w:tcW w:w="1440" w:type="dxa"/>
            <w:shd w:val="clear" w:color="auto" w:fill="auto"/>
          </w:tcPr>
          <w:p w14:paraId="029F4D17" w14:textId="77777777" w:rsidR="00370320" w:rsidRPr="00590C30" w:rsidRDefault="00370320" w:rsidP="0080315D">
            <w:pPr>
              <w:pStyle w:val="TCaseControl"/>
            </w:pPr>
            <w:r w:rsidRPr="00590C30">
              <w:t>Real</w:t>
            </w:r>
          </w:p>
        </w:tc>
        <w:tc>
          <w:tcPr>
            <w:tcW w:w="1440" w:type="dxa"/>
            <w:shd w:val="clear" w:color="auto" w:fill="auto"/>
          </w:tcPr>
          <w:p w14:paraId="345D110C" w14:textId="77777777" w:rsidR="00370320" w:rsidRPr="00590C30" w:rsidRDefault="00370320" w:rsidP="0080315D">
            <w:pPr>
              <w:pStyle w:val="TCaseControl"/>
            </w:pPr>
            <w:r w:rsidRPr="00590C30">
              <w:t>0.</w:t>
            </w:r>
          </w:p>
        </w:tc>
      </w:tr>
      <w:tr w:rsidR="00370320" w:rsidRPr="00590C30" w14:paraId="37BC8AB6" w14:textId="77777777" w:rsidTr="0080315D">
        <w:tc>
          <w:tcPr>
            <w:tcW w:w="1440" w:type="dxa"/>
            <w:shd w:val="clear" w:color="auto" w:fill="auto"/>
          </w:tcPr>
          <w:p w14:paraId="48F5624E" w14:textId="77777777" w:rsidR="00370320" w:rsidRPr="00590C30" w:rsidRDefault="00370320" w:rsidP="0080315D">
            <w:pPr>
              <w:pStyle w:val="TCaseControl"/>
            </w:pPr>
            <w:r w:rsidRPr="00590C30">
              <w:lastRenderedPageBreak/>
              <w:t>MPL</w:t>
            </w:r>
          </w:p>
        </w:tc>
        <w:tc>
          <w:tcPr>
            <w:tcW w:w="6120" w:type="dxa"/>
            <w:shd w:val="clear" w:color="auto" w:fill="auto"/>
          </w:tcPr>
          <w:p w14:paraId="08C92501" w14:textId="77777777" w:rsidR="00370320" w:rsidRPr="00590C30" w:rsidRDefault="00370320" w:rsidP="0080315D">
            <w:pPr>
              <w:pStyle w:val="TCaseControl"/>
            </w:pPr>
            <w:r w:rsidRPr="00590C30">
              <w:t>Mass per unit length</w:t>
            </w:r>
          </w:p>
        </w:tc>
        <w:tc>
          <w:tcPr>
            <w:tcW w:w="1440" w:type="dxa"/>
            <w:shd w:val="clear" w:color="auto" w:fill="auto"/>
          </w:tcPr>
          <w:p w14:paraId="279D4299" w14:textId="77777777" w:rsidR="00370320" w:rsidRPr="00590C30" w:rsidRDefault="00370320" w:rsidP="0080315D">
            <w:pPr>
              <w:pStyle w:val="TCaseControl"/>
            </w:pPr>
            <w:r w:rsidRPr="00590C30">
              <w:t>Real</w:t>
            </w:r>
          </w:p>
        </w:tc>
        <w:tc>
          <w:tcPr>
            <w:tcW w:w="1440" w:type="dxa"/>
            <w:shd w:val="clear" w:color="auto" w:fill="auto"/>
          </w:tcPr>
          <w:p w14:paraId="5710BA01" w14:textId="77777777" w:rsidR="00370320" w:rsidRPr="00590C30" w:rsidRDefault="00370320" w:rsidP="0080315D">
            <w:pPr>
              <w:pStyle w:val="TCaseControl"/>
            </w:pPr>
            <w:r w:rsidRPr="00590C30">
              <w:t>0.</w:t>
            </w:r>
          </w:p>
        </w:tc>
      </w:tr>
      <w:tr w:rsidR="00370320" w:rsidRPr="00590C30" w14:paraId="6293D98C" w14:textId="77777777" w:rsidTr="0080315D">
        <w:tc>
          <w:tcPr>
            <w:tcW w:w="1440" w:type="dxa"/>
            <w:shd w:val="clear" w:color="auto" w:fill="auto"/>
          </w:tcPr>
          <w:p w14:paraId="24F07FE1" w14:textId="77777777" w:rsidR="00370320" w:rsidRPr="00590C30" w:rsidRDefault="00370320" w:rsidP="0080315D">
            <w:pPr>
              <w:pStyle w:val="TCaseControl"/>
            </w:pPr>
            <w:r w:rsidRPr="00590C30">
              <w:t>Yi, Zi</w:t>
            </w:r>
          </w:p>
        </w:tc>
        <w:tc>
          <w:tcPr>
            <w:tcW w:w="6120" w:type="dxa"/>
            <w:shd w:val="clear" w:color="auto" w:fill="auto"/>
          </w:tcPr>
          <w:p w14:paraId="3966AB5D" w14:textId="77777777" w:rsidR="00370320" w:rsidRPr="00590C30" w:rsidRDefault="00370320" w:rsidP="0080315D">
            <w:pPr>
              <w:pStyle w:val="TCaseControl"/>
            </w:pPr>
            <w:r w:rsidRPr="00590C30">
              <w:t>Element y, z coordinates, in the bar cross-section, of four points at which to recover stresses</w:t>
            </w:r>
          </w:p>
        </w:tc>
        <w:tc>
          <w:tcPr>
            <w:tcW w:w="1440" w:type="dxa"/>
            <w:shd w:val="clear" w:color="auto" w:fill="auto"/>
          </w:tcPr>
          <w:p w14:paraId="32C8D358" w14:textId="77777777" w:rsidR="00370320" w:rsidRPr="00590C30" w:rsidRDefault="00370320" w:rsidP="0080315D">
            <w:pPr>
              <w:pStyle w:val="TCaseControl"/>
            </w:pPr>
            <w:r w:rsidRPr="00590C30">
              <w:t>Real</w:t>
            </w:r>
          </w:p>
        </w:tc>
        <w:tc>
          <w:tcPr>
            <w:tcW w:w="1440" w:type="dxa"/>
            <w:shd w:val="clear" w:color="auto" w:fill="auto"/>
          </w:tcPr>
          <w:p w14:paraId="5D60B886" w14:textId="77777777" w:rsidR="00370320" w:rsidRPr="00590C30" w:rsidRDefault="00370320" w:rsidP="0080315D">
            <w:pPr>
              <w:pStyle w:val="TCaseControl"/>
            </w:pPr>
            <w:r w:rsidRPr="00590C30">
              <w:t>0.</w:t>
            </w:r>
          </w:p>
        </w:tc>
      </w:tr>
      <w:tr w:rsidR="00370320" w:rsidRPr="00590C30" w14:paraId="5DC3C668" w14:textId="77777777" w:rsidTr="0080315D">
        <w:tc>
          <w:tcPr>
            <w:tcW w:w="1440" w:type="dxa"/>
            <w:shd w:val="clear" w:color="auto" w:fill="auto"/>
          </w:tcPr>
          <w:p w14:paraId="77C9F63F" w14:textId="77777777" w:rsidR="00370320" w:rsidRPr="00590C30" w:rsidRDefault="00370320" w:rsidP="0080315D">
            <w:pPr>
              <w:pStyle w:val="TCaseControl"/>
            </w:pPr>
            <w:r w:rsidRPr="00590C30">
              <w:t>K1, K2</w:t>
            </w:r>
          </w:p>
        </w:tc>
        <w:tc>
          <w:tcPr>
            <w:tcW w:w="6120" w:type="dxa"/>
            <w:shd w:val="clear" w:color="auto" w:fill="auto"/>
          </w:tcPr>
          <w:p w14:paraId="19F8B431" w14:textId="77777777" w:rsidR="00370320" w:rsidRPr="00590C30" w:rsidRDefault="00370320" w:rsidP="0080315D">
            <w:pPr>
              <w:pStyle w:val="TCaseControl"/>
            </w:pPr>
            <w:r>
              <w:t xml:space="preserve">Area factors for shear in element planes </w:t>
            </w:r>
            <w:proofErr w:type="spellStart"/>
            <w:r>
              <w:t>xy</w:t>
            </w:r>
            <w:proofErr w:type="spellEnd"/>
            <w:r>
              <w:t xml:space="preserve"> and </w:t>
            </w:r>
            <w:proofErr w:type="spellStart"/>
            <w:r>
              <w:t>xz</w:t>
            </w:r>
            <w:proofErr w:type="spellEnd"/>
            <w:r>
              <w:t xml:space="preserve"> respectively</w:t>
            </w:r>
          </w:p>
        </w:tc>
        <w:tc>
          <w:tcPr>
            <w:tcW w:w="1440" w:type="dxa"/>
            <w:shd w:val="clear" w:color="auto" w:fill="auto"/>
          </w:tcPr>
          <w:p w14:paraId="75258574" w14:textId="77777777" w:rsidR="00370320" w:rsidRPr="00590C30" w:rsidRDefault="00370320" w:rsidP="0080315D">
            <w:pPr>
              <w:pStyle w:val="TCaseControl"/>
            </w:pPr>
            <w:r w:rsidRPr="00590C30">
              <w:t>Real</w:t>
            </w:r>
          </w:p>
        </w:tc>
        <w:tc>
          <w:tcPr>
            <w:tcW w:w="1440" w:type="dxa"/>
            <w:shd w:val="clear" w:color="auto" w:fill="auto"/>
          </w:tcPr>
          <w:p w14:paraId="3B7DA22F" w14:textId="77777777" w:rsidR="00370320" w:rsidRPr="00590C30" w:rsidRDefault="00370320" w:rsidP="0080315D">
            <w:pPr>
              <w:pStyle w:val="TCaseControl"/>
            </w:pPr>
            <w:r w:rsidRPr="00590C30">
              <w:t>0.</w:t>
            </w:r>
          </w:p>
        </w:tc>
      </w:tr>
      <w:tr w:rsidR="00370320" w:rsidRPr="00590C30" w14:paraId="11237B6E" w14:textId="77777777" w:rsidTr="0080315D">
        <w:tc>
          <w:tcPr>
            <w:tcW w:w="1440" w:type="dxa"/>
            <w:shd w:val="clear" w:color="auto" w:fill="auto"/>
          </w:tcPr>
          <w:p w14:paraId="1ABBDC8C" w14:textId="77777777" w:rsidR="00370320" w:rsidRPr="00590C30" w:rsidRDefault="00370320" w:rsidP="0080315D">
            <w:pPr>
              <w:pStyle w:val="TCaseControl"/>
            </w:pPr>
            <w:r w:rsidRPr="00590C30">
              <w:t>I12</w:t>
            </w:r>
          </w:p>
        </w:tc>
        <w:tc>
          <w:tcPr>
            <w:tcW w:w="6120" w:type="dxa"/>
            <w:shd w:val="clear" w:color="auto" w:fill="auto"/>
          </w:tcPr>
          <w:p w14:paraId="340898EA" w14:textId="77777777" w:rsidR="00370320" w:rsidRPr="00590C30" w:rsidRDefault="00370320" w:rsidP="0080315D">
            <w:pPr>
              <w:pStyle w:val="TCaseControl"/>
            </w:pPr>
            <w:r w:rsidRPr="00590C30">
              <w:t>Section cross-product of inertia</w:t>
            </w:r>
          </w:p>
        </w:tc>
        <w:tc>
          <w:tcPr>
            <w:tcW w:w="1440" w:type="dxa"/>
            <w:shd w:val="clear" w:color="auto" w:fill="auto"/>
          </w:tcPr>
          <w:p w14:paraId="48DF095F" w14:textId="77777777" w:rsidR="00370320" w:rsidRPr="00590C30" w:rsidRDefault="00370320" w:rsidP="0080315D">
            <w:pPr>
              <w:pStyle w:val="TCaseControl"/>
            </w:pPr>
            <w:r w:rsidRPr="00590C30">
              <w:t>Real</w:t>
            </w:r>
          </w:p>
        </w:tc>
        <w:tc>
          <w:tcPr>
            <w:tcW w:w="1440" w:type="dxa"/>
            <w:shd w:val="clear" w:color="auto" w:fill="auto"/>
          </w:tcPr>
          <w:p w14:paraId="2F775C7A" w14:textId="77777777" w:rsidR="00370320" w:rsidRPr="00590C30" w:rsidRDefault="00370320" w:rsidP="0080315D">
            <w:pPr>
              <w:pStyle w:val="TCaseControl"/>
            </w:pPr>
            <w:r w:rsidRPr="00590C30">
              <w:t>0.</w:t>
            </w:r>
          </w:p>
        </w:tc>
      </w:tr>
      <w:tr w:rsidR="00370320" w:rsidRPr="00590C30" w14:paraId="135C991F" w14:textId="77777777" w:rsidTr="0080315D">
        <w:tc>
          <w:tcPr>
            <w:tcW w:w="1440" w:type="dxa"/>
            <w:shd w:val="clear" w:color="auto" w:fill="auto"/>
          </w:tcPr>
          <w:p w14:paraId="10D693A3" w14:textId="77777777" w:rsidR="00370320" w:rsidRPr="00590C30" w:rsidRDefault="00370320" w:rsidP="0080315D">
            <w:pPr>
              <w:pStyle w:val="TCaseControl"/>
            </w:pPr>
            <w:r>
              <w:t>CT</w:t>
            </w:r>
          </w:p>
        </w:tc>
        <w:tc>
          <w:tcPr>
            <w:tcW w:w="6120" w:type="dxa"/>
            <w:shd w:val="clear" w:color="auto" w:fill="auto"/>
          </w:tcPr>
          <w:p w14:paraId="12EA9EFF" w14:textId="77777777" w:rsidR="00370320" w:rsidRPr="00590C30" w:rsidRDefault="00370320" w:rsidP="0080315D">
            <w:pPr>
              <w:pStyle w:val="TCaseControl"/>
            </w:pPr>
            <w:r>
              <w:t>Torsional stress recovery coefficient</w:t>
            </w:r>
          </w:p>
        </w:tc>
        <w:tc>
          <w:tcPr>
            <w:tcW w:w="1440" w:type="dxa"/>
            <w:shd w:val="clear" w:color="auto" w:fill="auto"/>
          </w:tcPr>
          <w:p w14:paraId="4DE25AC0" w14:textId="77777777" w:rsidR="00370320" w:rsidRPr="00590C30" w:rsidRDefault="00370320" w:rsidP="0080315D">
            <w:pPr>
              <w:pStyle w:val="TCaseControl"/>
            </w:pPr>
            <w:r>
              <w:t>Real</w:t>
            </w:r>
          </w:p>
        </w:tc>
        <w:tc>
          <w:tcPr>
            <w:tcW w:w="1440" w:type="dxa"/>
            <w:shd w:val="clear" w:color="auto" w:fill="auto"/>
          </w:tcPr>
          <w:p w14:paraId="7FC067D7" w14:textId="77777777" w:rsidR="00370320" w:rsidRPr="00590C30" w:rsidRDefault="00370320" w:rsidP="0080315D">
            <w:pPr>
              <w:pStyle w:val="TCaseControl"/>
            </w:pPr>
            <w:r>
              <w:t>0</w:t>
            </w:r>
          </w:p>
        </w:tc>
      </w:tr>
    </w:tbl>
    <w:p w14:paraId="626AF108" w14:textId="77777777" w:rsidR="00370320" w:rsidRPr="00590C30" w:rsidRDefault="00370320" w:rsidP="00C11FD0">
      <w:pPr>
        <w:pStyle w:val="CardSpacing"/>
      </w:pPr>
    </w:p>
    <w:p w14:paraId="126AF276" w14:textId="29F287FC" w:rsidR="00370320" w:rsidRPr="00590C30" w:rsidRDefault="00370320" w:rsidP="00304D5E">
      <w:pPr>
        <w:pStyle w:val="CardHeader"/>
      </w:pPr>
      <w:r w:rsidRPr="00590C30">
        <w:t>Remarks:</w:t>
      </w:r>
    </w:p>
    <w:p w14:paraId="2BE45137" w14:textId="77777777" w:rsidR="00370320" w:rsidRPr="00590C30" w:rsidRDefault="00370320" w:rsidP="00F10A36">
      <w:pPr>
        <w:pStyle w:val="Remarks"/>
      </w:pPr>
      <w:r w:rsidRPr="00590C30">
        <w:t>1.</w:t>
      </w:r>
      <w:r w:rsidRPr="00590C30">
        <w:tab/>
        <w:t>PID must be unique among all PBAR</w:t>
      </w:r>
      <w:r>
        <w:t>, PBARL property ID’s</w:t>
      </w:r>
    </w:p>
    <w:p w14:paraId="05FA58DD" w14:textId="77777777" w:rsidR="00370320" w:rsidRPr="00590C30" w:rsidRDefault="00370320" w:rsidP="00F10A36">
      <w:pPr>
        <w:pStyle w:val="Remarks"/>
      </w:pPr>
      <w:r w:rsidRPr="00590C30">
        <w:t>2.</w:t>
      </w:r>
      <w:r w:rsidRPr="00590C30">
        <w:tab/>
        <w:t>Neither continuation entry is required</w:t>
      </w:r>
    </w:p>
    <w:p w14:paraId="764A7944" w14:textId="77777777" w:rsidR="00370320" w:rsidRPr="00590C30" w:rsidRDefault="00370320" w:rsidP="00F10A36">
      <w:pPr>
        <w:pStyle w:val="Remarks"/>
      </w:pPr>
      <w:r w:rsidRPr="00590C30">
        <w:t>3.</w:t>
      </w:r>
      <w:r w:rsidRPr="00590C30">
        <w:tab/>
        <w:t>The shear center and neutral axis of the beam coincide.</w:t>
      </w:r>
    </w:p>
    <w:p w14:paraId="03C1271B" w14:textId="77777777" w:rsidR="00370320" w:rsidRPr="00590C30" w:rsidRDefault="00370320" w:rsidP="00F10A36">
      <w:pPr>
        <w:pStyle w:val="Remarks"/>
      </w:pPr>
      <w:r>
        <w:t>4.</w:t>
      </w:r>
      <w:r>
        <w:tab/>
        <w:t>See Figure 4</w:t>
      </w:r>
      <w:r w:rsidRPr="00590C30">
        <w:t>-3 for bar element axes</w:t>
      </w:r>
    </w:p>
    <w:p w14:paraId="10E2F0BD" w14:textId="77777777" w:rsidR="00370320" w:rsidRPr="00590C30" w:rsidRDefault="00370320" w:rsidP="00F10A36">
      <w:pPr>
        <w:pStyle w:val="Remarks"/>
      </w:pPr>
      <w:r>
        <w:t>5.</w:t>
      </w:r>
      <w:r>
        <w:tab/>
        <w:t>Torsional stress is CT/J times the torsion load in the CBAR</w:t>
      </w:r>
    </w:p>
    <w:p w14:paraId="6F94735B" w14:textId="191047B1" w:rsidR="00370320" w:rsidRPr="00590C30" w:rsidRDefault="00F10A36" w:rsidP="00F10A36">
      <w:pPr>
        <w:pStyle w:val="Remarks"/>
      </w:pPr>
      <w:r>
        <w:t>6</w:t>
      </w:r>
      <w:r w:rsidR="00370320">
        <w:t>.</w:t>
      </w:r>
      <w:r w:rsidR="00370320">
        <w:tab/>
      </w:r>
      <w:r w:rsidR="00370320" w:rsidRPr="00590C30">
        <w:t>K1 and K2 are used to calculate the transverse shear flexibility of the bar.</w:t>
      </w:r>
      <w:r w:rsidR="007439EF">
        <w:t xml:space="preserve"> </w:t>
      </w:r>
      <w:r w:rsidR="00370320" w:rsidRPr="00590C30">
        <w:t>For infinite shear stiffness (zero shear flexibility), K1 and K2 must be infinite by beam element theory.</w:t>
      </w:r>
      <w:r w:rsidR="007439EF">
        <w:t xml:space="preserve"> </w:t>
      </w:r>
      <w:r w:rsidR="00370320" w:rsidRPr="00590C30">
        <w:t>In order to implement this, and avoid dealing with very large numerical values for K1 and K2, MYSTRAN interprets zero K1 and K2 to indicate zero transverse shear flexibility</w:t>
      </w:r>
    </w:p>
    <w:p w14:paraId="2D1A5894" w14:textId="77777777" w:rsidR="00370320" w:rsidRPr="00224FC9" w:rsidRDefault="00370320" w:rsidP="004C6C23">
      <w:pPr>
        <w:pStyle w:val="Corner"/>
      </w:pPr>
      <w:r>
        <w:br w:type="page"/>
      </w:r>
      <w:r w:rsidRPr="00224FC9">
        <w:lastRenderedPageBreak/>
        <w:t>PBAR</w:t>
      </w:r>
      <w:r>
        <w:t>L</w:t>
      </w:r>
    </w:p>
    <w:p w14:paraId="2E1BB428" w14:textId="77777777" w:rsidR="00370320" w:rsidRPr="007E3809" w:rsidRDefault="00370320" w:rsidP="00501F36">
      <w:pPr>
        <w:pStyle w:val="Heading2"/>
      </w:pPr>
      <w:bookmarkStart w:id="2481" w:name="_Toc164640736"/>
      <w:r>
        <w:t>PBARL</w:t>
      </w:r>
      <w:bookmarkEnd w:id="2481"/>
    </w:p>
    <w:p w14:paraId="77DB20F2" w14:textId="77777777" w:rsidR="00370320" w:rsidRDefault="00370320" w:rsidP="00DF44C9">
      <w:pPr>
        <w:pStyle w:val="SpecialSpace"/>
      </w:pPr>
    </w:p>
    <w:p w14:paraId="09BEB27C" w14:textId="726C3986" w:rsidR="00370320" w:rsidRPr="00590C30" w:rsidRDefault="00370320" w:rsidP="00304D5E">
      <w:pPr>
        <w:pStyle w:val="CardHeader"/>
      </w:pPr>
      <w:r w:rsidRPr="00590C30">
        <w:t>Description</w:t>
      </w:r>
      <w:r w:rsidR="00E4439A" w:rsidRPr="00E4439A">
        <w:t>:</w:t>
      </w:r>
    </w:p>
    <w:p w14:paraId="73D1F73E" w14:textId="6ACE7AD0" w:rsidR="00370320" w:rsidRDefault="00370320" w:rsidP="00503D27">
      <w:pPr>
        <w:pStyle w:val="CardSpacing"/>
      </w:pPr>
      <w:r>
        <w:t>P</w:t>
      </w:r>
      <w:r w:rsidRPr="00590C30">
        <w:t>ro</w:t>
      </w:r>
      <w:r>
        <w:t>perty definition for a CBAR element via reference to a cross-section shape (whose dimensions are specified)</w:t>
      </w:r>
      <w:r w:rsidR="00464C0A">
        <w:t>.</w:t>
      </w:r>
    </w:p>
    <w:p w14:paraId="5906E834" w14:textId="77777777" w:rsidR="00370320" w:rsidRPr="00590C30" w:rsidRDefault="00370320" w:rsidP="00C11FD0">
      <w:pPr>
        <w:pStyle w:val="CardSpacing"/>
      </w:pPr>
    </w:p>
    <w:p w14:paraId="1AFC44DD" w14:textId="4E5B1EB2"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67CE372" w14:textId="77777777" w:rsidTr="004A6BF2">
        <w:tc>
          <w:tcPr>
            <w:tcW w:w="1008" w:type="dxa"/>
            <w:tcBorders>
              <w:top w:val="nil"/>
              <w:left w:val="nil"/>
              <w:bottom w:val="single" w:sz="4" w:space="0" w:color="auto"/>
              <w:right w:val="nil"/>
            </w:tcBorders>
            <w:shd w:val="clear" w:color="auto" w:fill="auto"/>
          </w:tcPr>
          <w:p w14:paraId="5AEAA23B" w14:textId="77777777" w:rsidR="00370320" w:rsidRPr="00590C30" w:rsidRDefault="00370320" w:rsidP="002F1DA9">
            <w:pPr>
              <w:pStyle w:val="TCellCard"/>
            </w:pPr>
            <w:r w:rsidRPr="00590C30">
              <w:t>1</w:t>
            </w:r>
          </w:p>
        </w:tc>
        <w:tc>
          <w:tcPr>
            <w:tcW w:w="1008" w:type="dxa"/>
            <w:tcBorders>
              <w:top w:val="nil"/>
              <w:left w:val="nil"/>
              <w:bottom w:val="single" w:sz="4" w:space="0" w:color="auto"/>
              <w:right w:val="nil"/>
            </w:tcBorders>
            <w:shd w:val="clear" w:color="auto" w:fill="auto"/>
          </w:tcPr>
          <w:p w14:paraId="765EAA5D" w14:textId="77777777" w:rsidR="00370320" w:rsidRPr="00590C30" w:rsidRDefault="00370320" w:rsidP="002F1DA9">
            <w:pPr>
              <w:pStyle w:val="TCellCard"/>
            </w:pPr>
            <w:r w:rsidRPr="00590C30">
              <w:t>2</w:t>
            </w:r>
          </w:p>
        </w:tc>
        <w:tc>
          <w:tcPr>
            <w:tcW w:w="1008" w:type="dxa"/>
            <w:tcBorders>
              <w:top w:val="nil"/>
              <w:left w:val="nil"/>
              <w:bottom w:val="single" w:sz="4" w:space="0" w:color="auto"/>
              <w:right w:val="nil"/>
            </w:tcBorders>
            <w:shd w:val="clear" w:color="auto" w:fill="auto"/>
          </w:tcPr>
          <w:p w14:paraId="28BAB86F" w14:textId="77777777" w:rsidR="00370320" w:rsidRPr="00590C30" w:rsidRDefault="00370320" w:rsidP="002F1DA9">
            <w:pPr>
              <w:pStyle w:val="TCellCard"/>
            </w:pPr>
            <w:r w:rsidRPr="00590C30">
              <w:t>3</w:t>
            </w:r>
          </w:p>
        </w:tc>
        <w:tc>
          <w:tcPr>
            <w:tcW w:w="1008" w:type="dxa"/>
            <w:tcBorders>
              <w:top w:val="nil"/>
              <w:left w:val="nil"/>
              <w:bottom w:val="single" w:sz="4" w:space="0" w:color="auto"/>
              <w:right w:val="nil"/>
            </w:tcBorders>
            <w:shd w:val="clear" w:color="auto" w:fill="auto"/>
          </w:tcPr>
          <w:p w14:paraId="1E423D8A" w14:textId="77777777" w:rsidR="00370320" w:rsidRPr="00590C30" w:rsidRDefault="00370320" w:rsidP="002F1DA9">
            <w:pPr>
              <w:pStyle w:val="TCellCard"/>
            </w:pPr>
            <w:r w:rsidRPr="00590C30">
              <w:t>4</w:t>
            </w:r>
          </w:p>
        </w:tc>
        <w:tc>
          <w:tcPr>
            <w:tcW w:w="1008" w:type="dxa"/>
            <w:tcBorders>
              <w:top w:val="nil"/>
              <w:left w:val="nil"/>
              <w:bottom w:val="single" w:sz="4" w:space="0" w:color="auto"/>
              <w:right w:val="nil"/>
            </w:tcBorders>
            <w:shd w:val="clear" w:color="auto" w:fill="auto"/>
          </w:tcPr>
          <w:p w14:paraId="6E3F87FC"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shd w:val="clear" w:color="auto" w:fill="auto"/>
          </w:tcPr>
          <w:p w14:paraId="1650B8DF"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shd w:val="clear" w:color="auto" w:fill="auto"/>
          </w:tcPr>
          <w:p w14:paraId="31D11343"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shd w:val="clear" w:color="auto" w:fill="auto"/>
          </w:tcPr>
          <w:p w14:paraId="3CDCB96C"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shd w:val="clear" w:color="auto" w:fill="auto"/>
          </w:tcPr>
          <w:p w14:paraId="7AC23408" w14:textId="77777777" w:rsidR="00370320" w:rsidRPr="00590C30" w:rsidRDefault="00370320" w:rsidP="002F1DA9">
            <w:pPr>
              <w:pStyle w:val="TCellCard"/>
            </w:pPr>
            <w:r w:rsidRPr="00590C30">
              <w:t>9</w:t>
            </w:r>
          </w:p>
        </w:tc>
        <w:tc>
          <w:tcPr>
            <w:tcW w:w="1008" w:type="dxa"/>
            <w:tcBorders>
              <w:top w:val="nil"/>
              <w:left w:val="nil"/>
              <w:bottom w:val="single" w:sz="4" w:space="0" w:color="auto"/>
              <w:right w:val="nil"/>
            </w:tcBorders>
            <w:shd w:val="clear" w:color="auto" w:fill="auto"/>
          </w:tcPr>
          <w:p w14:paraId="075301E8" w14:textId="77777777" w:rsidR="00370320" w:rsidRPr="00590C30" w:rsidRDefault="00370320" w:rsidP="002F1DA9">
            <w:pPr>
              <w:pStyle w:val="TCellCard"/>
            </w:pPr>
            <w:r w:rsidRPr="00590C30">
              <w:t>10</w:t>
            </w:r>
          </w:p>
        </w:tc>
      </w:tr>
      <w:tr w:rsidR="00370320" w:rsidRPr="00590C30" w14:paraId="1B57A164" w14:textId="77777777" w:rsidTr="004A6BF2">
        <w:tc>
          <w:tcPr>
            <w:tcW w:w="1008" w:type="dxa"/>
            <w:tcBorders>
              <w:top w:val="single" w:sz="4" w:space="0" w:color="auto"/>
              <w:right w:val="single" w:sz="4" w:space="0" w:color="auto"/>
            </w:tcBorders>
            <w:shd w:val="clear" w:color="auto" w:fill="auto"/>
          </w:tcPr>
          <w:p w14:paraId="502E4ECD" w14:textId="77777777" w:rsidR="00370320" w:rsidRPr="00590C30" w:rsidRDefault="00370320" w:rsidP="002F1DA9">
            <w:pPr>
              <w:pStyle w:val="TCellCard"/>
            </w:pPr>
            <w:r w:rsidRPr="00590C30">
              <w:t>PBAR</w:t>
            </w:r>
            <w:r>
              <w:t>L</w:t>
            </w:r>
          </w:p>
        </w:tc>
        <w:tc>
          <w:tcPr>
            <w:tcW w:w="1008" w:type="dxa"/>
            <w:tcBorders>
              <w:top w:val="single" w:sz="4" w:space="0" w:color="auto"/>
              <w:left w:val="single" w:sz="4" w:space="0" w:color="auto"/>
              <w:right w:val="single" w:sz="4" w:space="0" w:color="auto"/>
            </w:tcBorders>
            <w:shd w:val="clear" w:color="auto" w:fill="auto"/>
          </w:tcPr>
          <w:p w14:paraId="1B91E5C4"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shd w:val="clear" w:color="auto" w:fill="auto"/>
          </w:tcPr>
          <w:p w14:paraId="47285B22"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shd w:val="clear" w:color="auto" w:fill="E0E0E0"/>
          </w:tcPr>
          <w:p w14:paraId="723CF367"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7529E45" w14:textId="77777777" w:rsidR="00370320" w:rsidRPr="00590C30" w:rsidRDefault="00370320" w:rsidP="002F1DA9">
            <w:pPr>
              <w:pStyle w:val="TCellCard"/>
            </w:pPr>
            <w:r>
              <w:t>TYPE</w:t>
            </w:r>
          </w:p>
        </w:tc>
        <w:tc>
          <w:tcPr>
            <w:tcW w:w="1008" w:type="dxa"/>
            <w:tcBorders>
              <w:top w:val="single" w:sz="4" w:space="0" w:color="auto"/>
              <w:left w:val="single" w:sz="4" w:space="0" w:color="auto"/>
              <w:right w:val="single" w:sz="4" w:space="0" w:color="auto"/>
            </w:tcBorders>
            <w:shd w:val="clear" w:color="auto" w:fill="E0E0E0"/>
          </w:tcPr>
          <w:p w14:paraId="278E8D9E"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22DBA3FE"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5F2F069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2A1C94FD" w14:textId="77777777" w:rsidR="00370320" w:rsidRPr="00590C30" w:rsidRDefault="00370320" w:rsidP="002F1DA9">
            <w:pPr>
              <w:pStyle w:val="TCellCard"/>
            </w:pPr>
          </w:p>
        </w:tc>
        <w:tc>
          <w:tcPr>
            <w:tcW w:w="1008" w:type="dxa"/>
            <w:tcBorders>
              <w:top w:val="single" w:sz="4" w:space="0" w:color="auto"/>
              <w:left w:val="single" w:sz="4" w:space="0" w:color="auto"/>
            </w:tcBorders>
            <w:shd w:val="clear" w:color="auto" w:fill="auto"/>
          </w:tcPr>
          <w:p w14:paraId="258C885A" w14:textId="156A8612" w:rsidR="00370320" w:rsidRPr="00590C30" w:rsidRDefault="00370320" w:rsidP="002F1DA9">
            <w:pPr>
              <w:pStyle w:val="TCellCard"/>
            </w:pPr>
          </w:p>
        </w:tc>
      </w:tr>
      <w:tr w:rsidR="00370320" w:rsidRPr="00590C30" w14:paraId="6EFC079A" w14:textId="77777777" w:rsidTr="004A6BF2">
        <w:tc>
          <w:tcPr>
            <w:tcW w:w="1008" w:type="dxa"/>
            <w:tcBorders>
              <w:top w:val="single" w:sz="4" w:space="0" w:color="auto"/>
              <w:bottom w:val="single" w:sz="4" w:space="0" w:color="auto"/>
              <w:right w:val="single" w:sz="4" w:space="0" w:color="auto"/>
            </w:tcBorders>
            <w:shd w:val="clear" w:color="auto" w:fill="auto"/>
          </w:tcPr>
          <w:p w14:paraId="0BD731C1" w14:textId="1A230A98"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599C63F9" w14:textId="77777777" w:rsidR="00370320" w:rsidRPr="00590C30" w:rsidRDefault="00370320" w:rsidP="002F1DA9">
            <w:pPr>
              <w:pStyle w:val="TCellCard"/>
            </w:pPr>
            <w:r>
              <w:t>DIM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5FB41D66" w14:textId="77777777" w:rsidR="00370320" w:rsidRPr="00590C30" w:rsidRDefault="00370320" w:rsidP="002F1DA9">
            <w:pPr>
              <w:pStyle w:val="TCellCard"/>
            </w:pPr>
            <w:r>
              <w:t>DIM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1BD8B902" w14:textId="77777777" w:rsidR="00370320" w:rsidRPr="00590C30" w:rsidRDefault="00370320" w:rsidP="002F1DA9">
            <w:pPr>
              <w:pStyle w:val="TCellCard"/>
            </w:pPr>
            <w:r>
              <w:t>DIM3</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643E4B3B" w14:textId="77777777" w:rsidR="00370320" w:rsidRPr="00590C30" w:rsidRDefault="00370320" w:rsidP="002F1DA9">
            <w:pPr>
              <w:pStyle w:val="TCellCard"/>
            </w:pPr>
            <w:r>
              <w:t>DIM4</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4D8F78A" w14:textId="77777777" w:rsidR="00370320" w:rsidRPr="00590C30" w:rsidRDefault="00370320" w:rsidP="002F1DA9">
            <w:pPr>
              <w:pStyle w:val="TCellCard"/>
            </w:pPr>
            <w:r>
              <w:t>DIM5</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529D528E" w14:textId="77777777" w:rsidR="00370320" w:rsidRPr="00590C30" w:rsidRDefault="00370320" w:rsidP="002F1DA9">
            <w:pPr>
              <w:pStyle w:val="TCellCard"/>
            </w:pPr>
            <w:r>
              <w:t>DIM6</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7875013A" w14:textId="77777777" w:rsidR="00370320" w:rsidRPr="00590C30" w:rsidRDefault="00370320" w:rsidP="002F1DA9">
            <w:pPr>
              <w:pStyle w:val="TCellCard"/>
            </w:pPr>
            <w:r>
              <w:t>DIM7</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3BBD00A3" w14:textId="77777777" w:rsidR="00370320" w:rsidRPr="00590C30" w:rsidRDefault="00370320" w:rsidP="002F1DA9">
            <w:pPr>
              <w:pStyle w:val="TCellCard"/>
            </w:pPr>
            <w:r>
              <w:t>DIM8</w:t>
            </w:r>
          </w:p>
        </w:tc>
        <w:tc>
          <w:tcPr>
            <w:tcW w:w="1008" w:type="dxa"/>
            <w:tcBorders>
              <w:top w:val="single" w:sz="4" w:space="0" w:color="auto"/>
              <w:left w:val="single" w:sz="4" w:space="0" w:color="auto"/>
              <w:bottom w:val="single" w:sz="4" w:space="0" w:color="auto"/>
            </w:tcBorders>
            <w:shd w:val="clear" w:color="auto" w:fill="auto"/>
          </w:tcPr>
          <w:p w14:paraId="5CCE3CB6" w14:textId="32A62506" w:rsidR="00370320" w:rsidRPr="00590C30" w:rsidRDefault="00370320" w:rsidP="002F1DA9">
            <w:pPr>
              <w:pStyle w:val="TCellCard"/>
            </w:pPr>
          </w:p>
        </w:tc>
      </w:tr>
      <w:tr w:rsidR="00370320" w:rsidRPr="00590C30" w14:paraId="31D4AFB7" w14:textId="77777777" w:rsidTr="004A6BF2">
        <w:tc>
          <w:tcPr>
            <w:tcW w:w="1008" w:type="dxa"/>
            <w:tcBorders>
              <w:top w:val="single" w:sz="4" w:space="0" w:color="auto"/>
              <w:right w:val="single" w:sz="4" w:space="0" w:color="auto"/>
            </w:tcBorders>
            <w:shd w:val="clear" w:color="auto" w:fill="auto"/>
          </w:tcPr>
          <w:p w14:paraId="55BC97F4" w14:textId="4D5A1F2B"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auto"/>
          </w:tcPr>
          <w:p w14:paraId="3F1E52F8" w14:textId="77777777" w:rsidR="00370320" w:rsidRPr="00590C30" w:rsidRDefault="00370320" w:rsidP="002F1DA9">
            <w:pPr>
              <w:pStyle w:val="TCellCard"/>
            </w:pPr>
            <w:r>
              <w:t>DIM9</w:t>
            </w:r>
          </w:p>
        </w:tc>
        <w:tc>
          <w:tcPr>
            <w:tcW w:w="1008" w:type="dxa"/>
            <w:tcBorders>
              <w:top w:val="single" w:sz="4" w:space="0" w:color="auto"/>
              <w:left w:val="single" w:sz="4" w:space="0" w:color="auto"/>
              <w:right w:val="single" w:sz="4" w:space="0" w:color="auto"/>
            </w:tcBorders>
            <w:shd w:val="clear" w:color="auto" w:fill="auto"/>
          </w:tcPr>
          <w:p w14:paraId="0961BA15" w14:textId="77777777" w:rsidR="00370320" w:rsidRPr="00590C30" w:rsidRDefault="00370320" w:rsidP="002F1DA9">
            <w:pPr>
              <w:pStyle w:val="TCellCard"/>
            </w:pPr>
            <w:proofErr w:type="spellStart"/>
            <w:r>
              <w:t>etc</w:t>
            </w:r>
            <w:proofErr w:type="spellEnd"/>
          </w:p>
        </w:tc>
        <w:tc>
          <w:tcPr>
            <w:tcW w:w="1008" w:type="dxa"/>
            <w:tcBorders>
              <w:top w:val="single" w:sz="4" w:space="0" w:color="auto"/>
              <w:left w:val="single" w:sz="4" w:space="0" w:color="auto"/>
              <w:right w:val="single" w:sz="4" w:space="0" w:color="auto"/>
            </w:tcBorders>
            <w:shd w:val="clear" w:color="auto" w:fill="auto"/>
          </w:tcPr>
          <w:p w14:paraId="052C5DC5" w14:textId="77777777" w:rsidR="00370320" w:rsidRPr="00590C30" w:rsidRDefault="00370320" w:rsidP="002F1DA9">
            <w:pPr>
              <w:pStyle w:val="TCellCard"/>
            </w:pPr>
            <w:r>
              <w:t>NSM</w:t>
            </w:r>
          </w:p>
        </w:tc>
        <w:tc>
          <w:tcPr>
            <w:tcW w:w="1008" w:type="dxa"/>
            <w:tcBorders>
              <w:top w:val="single" w:sz="4" w:space="0" w:color="auto"/>
              <w:left w:val="single" w:sz="4" w:space="0" w:color="auto"/>
              <w:right w:val="single" w:sz="4" w:space="0" w:color="auto"/>
            </w:tcBorders>
            <w:shd w:val="clear" w:color="auto" w:fill="auto"/>
          </w:tcPr>
          <w:p w14:paraId="12161381"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auto"/>
          </w:tcPr>
          <w:p w14:paraId="73F6F388"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auto"/>
          </w:tcPr>
          <w:p w14:paraId="63E9A70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auto"/>
          </w:tcPr>
          <w:p w14:paraId="15B9DD3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auto"/>
          </w:tcPr>
          <w:p w14:paraId="16682B66" w14:textId="77777777" w:rsidR="00370320" w:rsidRPr="00590C30" w:rsidRDefault="00370320" w:rsidP="002F1DA9">
            <w:pPr>
              <w:pStyle w:val="TCellCard"/>
            </w:pPr>
          </w:p>
        </w:tc>
        <w:tc>
          <w:tcPr>
            <w:tcW w:w="1008" w:type="dxa"/>
            <w:tcBorders>
              <w:top w:val="single" w:sz="4" w:space="0" w:color="auto"/>
              <w:left w:val="single" w:sz="4" w:space="0" w:color="auto"/>
            </w:tcBorders>
            <w:shd w:val="clear" w:color="auto" w:fill="auto"/>
          </w:tcPr>
          <w:p w14:paraId="3555A62C" w14:textId="77777777" w:rsidR="00370320" w:rsidRPr="00590C30" w:rsidRDefault="00370320" w:rsidP="002F1DA9">
            <w:pPr>
              <w:pStyle w:val="TCellCard"/>
            </w:pPr>
          </w:p>
        </w:tc>
      </w:tr>
    </w:tbl>
    <w:p w14:paraId="4765CF21" w14:textId="77777777" w:rsidR="00370320" w:rsidRPr="00590C30" w:rsidRDefault="00370320" w:rsidP="00C11FD0">
      <w:pPr>
        <w:pStyle w:val="CardSpacing"/>
      </w:pPr>
    </w:p>
    <w:p w14:paraId="3F037720" w14:textId="18B56756"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0EBA24F" w14:textId="77777777" w:rsidTr="002B267D">
        <w:tc>
          <w:tcPr>
            <w:tcW w:w="1008" w:type="dxa"/>
            <w:tcMar>
              <w:right w:w="0" w:type="dxa"/>
            </w:tcMar>
          </w:tcPr>
          <w:p w14:paraId="02FDEEA1" w14:textId="77777777" w:rsidR="00370320" w:rsidRPr="00590C30" w:rsidRDefault="00370320" w:rsidP="002F1DA9">
            <w:pPr>
              <w:pStyle w:val="TCellCard"/>
            </w:pPr>
            <w:r w:rsidRPr="00590C30">
              <w:t>PBAR</w:t>
            </w:r>
            <w:r>
              <w:t>L</w:t>
            </w:r>
          </w:p>
        </w:tc>
        <w:tc>
          <w:tcPr>
            <w:tcW w:w="1008" w:type="dxa"/>
            <w:tcMar>
              <w:right w:w="0" w:type="dxa"/>
            </w:tcMar>
          </w:tcPr>
          <w:p w14:paraId="62B84E75" w14:textId="77777777" w:rsidR="00370320" w:rsidRPr="00590C30" w:rsidRDefault="00370320" w:rsidP="002F1DA9">
            <w:pPr>
              <w:pStyle w:val="TCellCard"/>
            </w:pPr>
            <w:r w:rsidRPr="00590C30">
              <w:t>5</w:t>
            </w:r>
          </w:p>
        </w:tc>
        <w:tc>
          <w:tcPr>
            <w:tcW w:w="1008" w:type="dxa"/>
            <w:tcMar>
              <w:right w:w="0" w:type="dxa"/>
            </w:tcMar>
          </w:tcPr>
          <w:p w14:paraId="53A6D2A5" w14:textId="77777777" w:rsidR="00370320" w:rsidRPr="00590C30" w:rsidRDefault="00370320" w:rsidP="002F1DA9">
            <w:pPr>
              <w:pStyle w:val="TCellCard"/>
            </w:pPr>
            <w:r w:rsidRPr="00590C30">
              <w:t>2</w:t>
            </w:r>
          </w:p>
        </w:tc>
        <w:tc>
          <w:tcPr>
            <w:tcW w:w="1008" w:type="dxa"/>
            <w:tcMar>
              <w:right w:w="0" w:type="dxa"/>
            </w:tcMar>
          </w:tcPr>
          <w:p w14:paraId="41EBE340" w14:textId="77777777" w:rsidR="00370320" w:rsidRPr="00590C30" w:rsidRDefault="00370320" w:rsidP="002F1DA9">
            <w:pPr>
              <w:pStyle w:val="TCellCard"/>
            </w:pPr>
          </w:p>
        </w:tc>
        <w:tc>
          <w:tcPr>
            <w:tcW w:w="1008" w:type="dxa"/>
            <w:tcMar>
              <w:right w:w="0" w:type="dxa"/>
            </w:tcMar>
          </w:tcPr>
          <w:p w14:paraId="1179E9E4" w14:textId="77777777" w:rsidR="00370320" w:rsidRPr="00590C30" w:rsidRDefault="00370320" w:rsidP="002F1DA9">
            <w:pPr>
              <w:pStyle w:val="TCellCard"/>
            </w:pPr>
            <w:r>
              <w:t>CHAN</w:t>
            </w:r>
          </w:p>
        </w:tc>
        <w:tc>
          <w:tcPr>
            <w:tcW w:w="1008" w:type="dxa"/>
            <w:tcMar>
              <w:right w:w="0" w:type="dxa"/>
            </w:tcMar>
          </w:tcPr>
          <w:p w14:paraId="0D0E88ED" w14:textId="77777777" w:rsidR="00370320" w:rsidRPr="00590C30" w:rsidRDefault="00370320" w:rsidP="002F1DA9">
            <w:pPr>
              <w:pStyle w:val="TCellCard"/>
            </w:pPr>
          </w:p>
        </w:tc>
        <w:tc>
          <w:tcPr>
            <w:tcW w:w="1008" w:type="dxa"/>
            <w:tcMar>
              <w:right w:w="0" w:type="dxa"/>
            </w:tcMar>
          </w:tcPr>
          <w:p w14:paraId="01A7AF50" w14:textId="77777777" w:rsidR="00370320" w:rsidRPr="00590C30" w:rsidRDefault="00370320" w:rsidP="002F1DA9">
            <w:pPr>
              <w:pStyle w:val="TCellCard"/>
            </w:pPr>
          </w:p>
        </w:tc>
        <w:tc>
          <w:tcPr>
            <w:tcW w:w="1008" w:type="dxa"/>
            <w:tcMar>
              <w:right w:w="0" w:type="dxa"/>
            </w:tcMar>
          </w:tcPr>
          <w:p w14:paraId="18FD40EB" w14:textId="77777777" w:rsidR="00370320" w:rsidRPr="00590C30" w:rsidRDefault="00370320" w:rsidP="002F1DA9">
            <w:pPr>
              <w:pStyle w:val="TCellCard"/>
            </w:pPr>
          </w:p>
        </w:tc>
        <w:tc>
          <w:tcPr>
            <w:tcW w:w="1008" w:type="dxa"/>
            <w:tcMar>
              <w:right w:w="0" w:type="dxa"/>
            </w:tcMar>
          </w:tcPr>
          <w:p w14:paraId="46B03B55" w14:textId="77777777" w:rsidR="00370320" w:rsidRPr="00590C30" w:rsidRDefault="00370320" w:rsidP="002F1DA9">
            <w:pPr>
              <w:pStyle w:val="TCellCard"/>
            </w:pPr>
          </w:p>
        </w:tc>
        <w:tc>
          <w:tcPr>
            <w:tcW w:w="1008" w:type="dxa"/>
            <w:tcMar>
              <w:right w:w="0" w:type="dxa"/>
            </w:tcMar>
          </w:tcPr>
          <w:p w14:paraId="71E1078D" w14:textId="026D1D33" w:rsidR="00370320" w:rsidRPr="00590C30" w:rsidRDefault="00370320" w:rsidP="002F1DA9">
            <w:pPr>
              <w:pStyle w:val="TCellCard"/>
            </w:pPr>
          </w:p>
        </w:tc>
      </w:tr>
      <w:tr w:rsidR="00370320" w:rsidRPr="00590C30" w14:paraId="1D826447" w14:textId="77777777" w:rsidTr="002B267D">
        <w:tc>
          <w:tcPr>
            <w:tcW w:w="1008" w:type="dxa"/>
            <w:tcMar>
              <w:right w:w="0" w:type="dxa"/>
            </w:tcMar>
          </w:tcPr>
          <w:p w14:paraId="4ABE94BA" w14:textId="2AE731C5" w:rsidR="00370320" w:rsidRPr="00590C30" w:rsidRDefault="00370320" w:rsidP="002F1DA9">
            <w:pPr>
              <w:pStyle w:val="TCellCard"/>
            </w:pPr>
          </w:p>
        </w:tc>
        <w:tc>
          <w:tcPr>
            <w:tcW w:w="1008" w:type="dxa"/>
            <w:tcMar>
              <w:right w:w="0" w:type="dxa"/>
            </w:tcMar>
          </w:tcPr>
          <w:p w14:paraId="0C5C9038" w14:textId="77777777" w:rsidR="00370320" w:rsidRPr="00590C30" w:rsidRDefault="00370320" w:rsidP="002F1DA9">
            <w:pPr>
              <w:pStyle w:val="TCellCard"/>
            </w:pPr>
            <w:r w:rsidRPr="00590C30">
              <w:t>0.5</w:t>
            </w:r>
          </w:p>
        </w:tc>
        <w:tc>
          <w:tcPr>
            <w:tcW w:w="1008" w:type="dxa"/>
            <w:tcMar>
              <w:right w:w="0" w:type="dxa"/>
            </w:tcMar>
          </w:tcPr>
          <w:p w14:paraId="5615765B" w14:textId="77777777" w:rsidR="00370320" w:rsidRPr="00590C30" w:rsidRDefault="00370320" w:rsidP="002F1DA9">
            <w:pPr>
              <w:pStyle w:val="TCellCard"/>
            </w:pPr>
            <w:r>
              <w:t>1</w:t>
            </w:r>
            <w:r w:rsidRPr="00590C30">
              <w:t>.6</w:t>
            </w:r>
          </w:p>
        </w:tc>
        <w:tc>
          <w:tcPr>
            <w:tcW w:w="1008" w:type="dxa"/>
            <w:tcMar>
              <w:right w:w="0" w:type="dxa"/>
            </w:tcMar>
          </w:tcPr>
          <w:p w14:paraId="106A5BE0" w14:textId="77777777" w:rsidR="00370320" w:rsidRPr="00590C30" w:rsidRDefault="00370320" w:rsidP="002F1DA9">
            <w:pPr>
              <w:pStyle w:val="TCellCard"/>
            </w:pPr>
            <w:r w:rsidRPr="00590C30">
              <w:t>0.</w:t>
            </w:r>
            <w:r>
              <w:t>2</w:t>
            </w:r>
          </w:p>
        </w:tc>
        <w:tc>
          <w:tcPr>
            <w:tcW w:w="1008" w:type="dxa"/>
            <w:tcMar>
              <w:right w:w="0" w:type="dxa"/>
            </w:tcMar>
          </w:tcPr>
          <w:p w14:paraId="5B53598B" w14:textId="77777777" w:rsidR="00370320" w:rsidRPr="00590C30" w:rsidRDefault="00370320" w:rsidP="002F1DA9">
            <w:pPr>
              <w:pStyle w:val="TCellCard"/>
            </w:pPr>
            <w:r w:rsidRPr="00590C30">
              <w:t>0.</w:t>
            </w:r>
            <w:r>
              <w:t>1</w:t>
            </w:r>
          </w:p>
        </w:tc>
        <w:tc>
          <w:tcPr>
            <w:tcW w:w="1008" w:type="dxa"/>
            <w:tcMar>
              <w:right w:w="0" w:type="dxa"/>
            </w:tcMar>
          </w:tcPr>
          <w:p w14:paraId="279F1A0A" w14:textId="77777777" w:rsidR="00370320" w:rsidRPr="00590C30" w:rsidRDefault="00370320" w:rsidP="002F1DA9">
            <w:pPr>
              <w:pStyle w:val="TCellCard"/>
            </w:pPr>
          </w:p>
        </w:tc>
        <w:tc>
          <w:tcPr>
            <w:tcW w:w="1008" w:type="dxa"/>
            <w:tcMar>
              <w:right w:w="0" w:type="dxa"/>
            </w:tcMar>
          </w:tcPr>
          <w:p w14:paraId="1DB6C4BB" w14:textId="77777777" w:rsidR="00370320" w:rsidRPr="00590C30" w:rsidRDefault="00370320" w:rsidP="002F1DA9">
            <w:pPr>
              <w:pStyle w:val="TCellCard"/>
            </w:pPr>
          </w:p>
        </w:tc>
        <w:tc>
          <w:tcPr>
            <w:tcW w:w="1008" w:type="dxa"/>
            <w:tcMar>
              <w:right w:w="0" w:type="dxa"/>
            </w:tcMar>
          </w:tcPr>
          <w:p w14:paraId="07A5FE46" w14:textId="77777777" w:rsidR="00370320" w:rsidRPr="00590C30" w:rsidRDefault="00370320" w:rsidP="002F1DA9">
            <w:pPr>
              <w:pStyle w:val="TCellCard"/>
            </w:pPr>
          </w:p>
        </w:tc>
        <w:tc>
          <w:tcPr>
            <w:tcW w:w="1008" w:type="dxa"/>
            <w:tcMar>
              <w:right w:w="0" w:type="dxa"/>
            </w:tcMar>
          </w:tcPr>
          <w:p w14:paraId="061869B9" w14:textId="77777777" w:rsidR="00370320" w:rsidRPr="00590C30" w:rsidRDefault="00370320" w:rsidP="002F1DA9">
            <w:pPr>
              <w:pStyle w:val="TCellCard"/>
            </w:pPr>
          </w:p>
        </w:tc>
        <w:tc>
          <w:tcPr>
            <w:tcW w:w="1008" w:type="dxa"/>
            <w:tcMar>
              <w:right w:w="0" w:type="dxa"/>
            </w:tcMar>
          </w:tcPr>
          <w:p w14:paraId="719C8AB6" w14:textId="77777777" w:rsidR="00370320" w:rsidRPr="00590C30" w:rsidRDefault="00370320" w:rsidP="002F1DA9">
            <w:pPr>
              <w:pStyle w:val="TCellCard"/>
            </w:pPr>
          </w:p>
        </w:tc>
      </w:tr>
    </w:tbl>
    <w:p w14:paraId="2E4DAA85" w14:textId="77777777" w:rsidR="00370320" w:rsidRPr="00590C30" w:rsidRDefault="00370320" w:rsidP="00C11FD0">
      <w:pPr>
        <w:pStyle w:val="CardSpacing"/>
      </w:pPr>
    </w:p>
    <w:p w14:paraId="74938907"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77E6A0B7" w14:textId="77777777" w:rsidTr="00AF0111">
        <w:tc>
          <w:tcPr>
            <w:tcW w:w="1440" w:type="dxa"/>
            <w:tcBorders>
              <w:bottom w:val="single" w:sz="4" w:space="0" w:color="auto"/>
            </w:tcBorders>
            <w:shd w:val="clear" w:color="auto" w:fill="auto"/>
          </w:tcPr>
          <w:p w14:paraId="5AFCD424"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shd w:val="clear" w:color="auto" w:fill="auto"/>
          </w:tcPr>
          <w:p w14:paraId="306359FF"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6E805B35"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shd w:val="clear" w:color="auto" w:fill="auto"/>
          </w:tcPr>
          <w:p w14:paraId="4D37FCB6" w14:textId="77777777" w:rsidR="00370320" w:rsidRPr="00AF0111" w:rsidRDefault="00370320" w:rsidP="00AF0111">
            <w:pPr>
              <w:pStyle w:val="CardHeader"/>
              <w:rPr>
                <w:b w:val="0"/>
                <w:bCs/>
              </w:rPr>
            </w:pPr>
            <w:r w:rsidRPr="00AF0111">
              <w:rPr>
                <w:b w:val="0"/>
                <w:bCs/>
              </w:rPr>
              <w:t>Default</w:t>
            </w:r>
          </w:p>
        </w:tc>
      </w:tr>
      <w:tr w:rsidR="00370320" w:rsidRPr="00590C30" w14:paraId="47278A9B" w14:textId="77777777" w:rsidTr="00AF0111">
        <w:tc>
          <w:tcPr>
            <w:tcW w:w="1440" w:type="dxa"/>
            <w:tcBorders>
              <w:top w:val="single" w:sz="4" w:space="0" w:color="auto"/>
            </w:tcBorders>
            <w:shd w:val="clear" w:color="auto" w:fill="auto"/>
          </w:tcPr>
          <w:p w14:paraId="41314C01" w14:textId="77777777" w:rsidR="00370320" w:rsidRPr="00590C30" w:rsidRDefault="00370320" w:rsidP="0080315D">
            <w:pPr>
              <w:pStyle w:val="TCaseControl"/>
            </w:pPr>
            <w:r w:rsidRPr="00590C30">
              <w:t>PID</w:t>
            </w:r>
          </w:p>
        </w:tc>
        <w:tc>
          <w:tcPr>
            <w:tcW w:w="6120" w:type="dxa"/>
            <w:tcBorders>
              <w:top w:val="single" w:sz="4" w:space="0" w:color="auto"/>
            </w:tcBorders>
            <w:shd w:val="clear" w:color="auto" w:fill="auto"/>
          </w:tcPr>
          <w:p w14:paraId="1B3D911E" w14:textId="77777777" w:rsidR="00370320" w:rsidRPr="00590C30" w:rsidRDefault="00370320" w:rsidP="0080315D">
            <w:pPr>
              <w:pStyle w:val="TCaseControl"/>
            </w:pPr>
            <w:r w:rsidRPr="00590C30">
              <w:t>Property ID number</w:t>
            </w:r>
          </w:p>
        </w:tc>
        <w:tc>
          <w:tcPr>
            <w:tcW w:w="1440" w:type="dxa"/>
            <w:tcBorders>
              <w:top w:val="single" w:sz="4" w:space="0" w:color="auto"/>
            </w:tcBorders>
            <w:shd w:val="clear" w:color="auto" w:fill="auto"/>
          </w:tcPr>
          <w:p w14:paraId="23F4DBB4" w14:textId="77777777" w:rsidR="00370320" w:rsidRPr="00590C30" w:rsidRDefault="00370320" w:rsidP="0080315D">
            <w:pPr>
              <w:pStyle w:val="TCaseControl"/>
            </w:pPr>
            <w:r w:rsidRPr="00590C30">
              <w:t>Integer &gt; 0</w:t>
            </w:r>
          </w:p>
        </w:tc>
        <w:tc>
          <w:tcPr>
            <w:tcW w:w="1440" w:type="dxa"/>
            <w:tcBorders>
              <w:top w:val="single" w:sz="4" w:space="0" w:color="auto"/>
            </w:tcBorders>
            <w:shd w:val="clear" w:color="auto" w:fill="auto"/>
          </w:tcPr>
          <w:p w14:paraId="039D5DE3" w14:textId="77777777" w:rsidR="00370320" w:rsidRPr="00590C30" w:rsidRDefault="00370320" w:rsidP="0080315D">
            <w:pPr>
              <w:pStyle w:val="TCaseControl"/>
            </w:pPr>
            <w:r w:rsidRPr="00590C30">
              <w:t>None</w:t>
            </w:r>
          </w:p>
        </w:tc>
      </w:tr>
      <w:tr w:rsidR="00370320" w:rsidRPr="00590C30" w14:paraId="2233CA7B" w14:textId="77777777" w:rsidTr="0080315D">
        <w:tc>
          <w:tcPr>
            <w:tcW w:w="1440" w:type="dxa"/>
            <w:shd w:val="clear" w:color="auto" w:fill="auto"/>
          </w:tcPr>
          <w:p w14:paraId="461C43B5" w14:textId="77777777" w:rsidR="00370320" w:rsidRPr="00590C30" w:rsidRDefault="00370320" w:rsidP="0080315D">
            <w:pPr>
              <w:pStyle w:val="TCaseControl"/>
            </w:pPr>
            <w:r w:rsidRPr="00590C30">
              <w:t>MID</w:t>
            </w:r>
          </w:p>
        </w:tc>
        <w:tc>
          <w:tcPr>
            <w:tcW w:w="6120" w:type="dxa"/>
            <w:shd w:val="clear" w:color="auto" w:fill="auto"/>
          </w:tcPr>
          <w:p w14:paraId="455E4341" w14:textId="77777777" w:rsidR="00370320" w:rsidRPr="00590C30" w:rsidRDefault="00370320" w:rsidP="0080315D">
            <w:pPr>
              <w:pStyle w:val="TCaseControl"/>
            </w:pPr>
            <w:r w:rsidRPr="00590C30">
              <w:t>Material ID number</w:t>
            </w:r>
          </w:p>
        </w:tc>
        <w:tc>
          <w:tcPr>
            <w:tcW w:w="1440" w:type="dxa"/>
            <w:shd w:val="clear" w:color="auto" w:fill="auto"/>
          </w:tcPr>
          <w:p w14:paraId="4C46FFE9" w14:textId="77777777" w:rsidR="00370320" w:rsidRPr="00590C30" w:rsidRDefault="00370320" w:rsidP="0080315D">
            <w:pPr>
              <w:pStyle w:val="TCaseControl"/>
            </w:pPr>
            <w:r w:rsidRPr="00590C30">
              <w:t>Integer &gt; 0</w:t>
            </w:r>
          </w:p>
        </w:tc>
        <w:tc>
          <w:tcPr>
            <w:tcW w:w="1440" w:type="dxa"/>
            <w:shd w:val="clear" w:color="auto" w:fill="auto"/>
          </w:tcPr>
          <w:p w14:paraId="5AD46BAE" w14:textId="77777777" w:rsidR="00370320" w:rsidRPr="00590C30" w:rsidRDefault="00370320" w:rsidP="0080315D">
            <w:pPr>
              <w:pStyle w:val="TCaseControl"/>
            </w:pPr>
            <w:r w:rsidRPr="00590C30">
              <w:t>None</w:t>
            </w:r>
          </w:p>
        </w:tc>
      </w:tr>
      <w:tr w:rsidR="00370320" w:rsidRPr="00590C30" w14:paraId="5AE08BDA" w14:textId="77777777" w:rsidTr="0080315D">
        <w:tc>
          <w:tcPr>
            <w:tcW w:w="1440" w:type="dxa"/>
            <w:shd w:val="clear" w:color="auto" w:fill="auto"/>
          </w:tcPr>
          <w:p w14:paraId="5EBF8203" w14:textId="77777777" w:rsidR="00370320" w:rsidRPr="00590C30" w:rsidRDefault="00370320" w:rsidP="0080315D">
            <w:pPr>
              <w:pStyle w:val="TCaseControl"/>
            </w:pPr>
            <w:r>
              <w:t>TYPE</w:t>
            </w:r>
          </w:p>
        </w:tc>
        <w:tc>
          <w:tcPr>
            <w:tcW w:w="6120" w:type="dxa"/>
            <w:shd w:val="clear" w:color="auto" w:fill="auto"/>
          </w:tcPr>
          <w:p w14:paraId="73EB91DE" w14:textId="77777777" w:rsidR="00370320" w:rsidRPr="00590C30" w:rsidRDefault="00370320" w:rsidP="0080315D">
            <w:pPr>
              <w:pStyle w:val="TCaseControl"/>
            </w:pPr>
            <w:r>
              <w:t>Cross section type</w:t>
            </w:r>
          </w:p>
        </w:tc>
        <w:tc>
          <w:tcPr>
            <w:tcW w:w="1440" w:type="dxa"/>
            <w:shd w:val="clear" w:color="auto" w:fill="auto"/>
          </w:tcPr>
          <w:p w14:paraId="2F47D741" w14:textId="77777777" w:rsidR="00370320" w:rsidRPr="00590C30" w:rsidRDefault="00370320" w:rsidP="0080315D">
            <w:pPr>
              <w:pStyle w:val="TCaseControl"/>
            </w:pPr>
            <w:r w:rsidRPr="00590C30">
              <w:t>Real</w:t>
            </w:r>
          </w:p>
        </w:tc>
        <w:tc>
          <w:tcPr>
            <w:tcW w:w="1440" w:type="dxa"/>
            <w:shd w:val="clear" w:color="auto" w:fill="auto"/>
          </w:tcPr>
          <w:p w14:paraId="721997C6" w14:textId="77777777" w:rsidR="00370320" w:rsidRPr="00590C30" w:rsidRDefault="00370320" w:rsidP="0080315D">
            <w:pPr>
              <w:pStyle w:val="TCaseControl"/>
            </w:pPr>
            <w:r w:rsidRPr="00590C30">
              <w:t>0.</w:t>
            </w:r>
          </w:p>
        </w:tc>
      </w:tr>
      <w:tr w:rsidR="00370320" w:rsidRPr="00590C30" w14:paraId="574AAF55" w14:textId="77777777" w:rsidTr="0080315D">
        <w:tc>
          <w:tcPr>
            <w:tcW w:w="1440" w:type="dxa"/>
            <w:shd w:val="clear" w:color="auto" w:fill="auto"/>
          </w:tcPr>
          <w:p w14:paraId="27B64A98" w14:textId="77777777" w:rsidR="00370320" w:rsidRPr="00590C30" w:rsidRDefault="00370320" w:rsidP="0080315D">
            <w:pPr>
              <w:pStyle w:val="TCaseControl"/>
            </w:pPr>
            <w:proofErr w:type="spellStart"/>
            <w:r>
              <w:t>DIMi</w:t>
            </w:r>
            <w:proofErr w:type="spellEnd"/>
          </w:p>
        </w:tc>
        <w:tc>
          <w:tcPr>
            <w:tcW w:w="6120" w:type="dxa"/>
            <w:shd w:val="clear" w:color="auto" w:fill="auto"/>
          </w:tcPr>
          <w:p w14:paraId="17585E45" w14:textId="77777777" w:rsidR="00370320" w:rsidRPr="00590C30" w:rsidRDefault="00370320" w:rsidP="0080315D">
            <w:pPr>
              <w:pStyle w:val="TCaseControl"/>
            </w:pPr>
            <w:r>
              <w:t>Cross-section dimensions</w:t>
            </w:r>
          </w:p>
        </w:tc>
        <w:tc>
          <w:tcPr>
            <w:tcW w:w="1440" w:type="dxa"/>
            <w:shd w:val="clear" w:color="auto" w:fill="auto"/>
          </w:tcPr>
          <w:p w14:paraId="3425479F" w14:textId="77777777" w:rsidR="00370320" w:rsidRPr="00590C30" w:rsidRDefault="00370320" w:rsidP="0080315D">
            <w:pPr>
              <w:pStyle w:val="TCaseControl"/>
            </w:pPr>
            <w:r w:rsidRPr="00590C30">
              <w:t>Real</w:t>
            </w:r>
          </w:p>
        </w:tc>
        <w:tc>
          <w:tcPr>
            <w:tcW w:w="1440" w:type="dxa"/>
            <w:shd w:val="clear" w:color="auto" w:fill="auto"/>
          </w:tcPr>
          <w:p w14:paraId="15396E57" w14:textId="77777777" w:rsidR="00370320" w:rsidRPr="00590C30" w:rsidRDefault="00370320" w:rsidP="0080315D">
            <w:pPr>
              <w:pStyle w:val="TCaseControl"/>
            </w:pPr>
            <w:r w:rsidRPr="00590C30">
              <w:t>0.</w:t>
            </w:r>
          </w:p>
        </w:tc>
      </w:tr>
      <w:tr w:rsidR="00370320" w:rsidRPr="00590C30" w14:paraId="06D247D5" w14:textId="77777777" w:rsidTr="0080315D">
        <w:tc>
          <w:tcPr>
            <w:tcW w:w="1440" w:type="dxa"/>
            <w:shd w:val="clear" w:color="auto" w:fill="auto"/>
          </w:tcPr>
          <w:p w14:paraId="2132D9CA" w14:textId="77777777" w:rsidR="00370320" w:rsidRPr="00590C30" w:rsidRDefault="00370320" w:rsidP="0080315D">
            <w:pPr>
              <w:pStyle w:val="TCaseControl"/>
            </w:pPr>
            <w:r>
              <w:t>NSM</w:t>
            </w:r>
          </w:p>
        </w:tc>
        <w:tc>
          <w:tcPr>
            <w:tcW w:w="6120" w:type="dxa"/>
            <w:shd w:val="clear" w:color="auto" w:fill="auto"/>
          </w:tcPr>
          <w:p w14:paraId="36D9DC3F" w14:textId="77777777" w:rsidR="00370320" w:rsidRPr="00590C30" w:rsidRDefault="00370320" w:rsidP="0080315D">
            <w:pPr>
              <w:pStyle w:val="TCaseControl"/>
            </w:pPr>
            <w:r>
              <w:t>Nonstructural mass per unit length</w:t>
            </w:r>
          </w:p>
        </w:tc>
        <w:tc>
          <w:tcPr>
            <w:tcW w:w="1440" w:type="dxa"/>
            <w:shd w:val="clear" w:color="auto" w:fill="auto"/>
          </w:tcPr>
          <w:p w14:paraId="5EE329C3" w14:textId="77777777" w:rsidR="00370320" w:rsidRPr="00590C30" w:rsidRDefault="00370320" w:rsidP="0080315D">
            <w:pPr>
              <w:pStyle w:val="TCaseControl"/>
            </w:pPr>
            <w:r w:rsidRPr="00590C30">
              <w:t>Real</w:t>
            </w:r>
          </w:p>
        </w:tc>
        <w:tc>
          <w:tcPr>
            <w:tcW w:w="1440" w:type="dxa"/>
            <w:shd w:val="clear" w:color="auto" w:fill="auto"/>
          </w:tcPr>
          <w:p w14:paraId="4BC6059D" w14:textId="77777777" w:rsidR="00370320" w:rsidRPr="00590C30" w:rsidRDefault="00370320" w:rsidP="0080315D">
            <w:pPr>
              <w:pStyle w:val="TCaseControl"/>
            </w:pPr>
            <w:r w:rsidRPr="00590C30">
              <w:t>0.</w:t>
            </w:r>
          </w:p>
        </w:tc>
      </w:tr>
    </w:tbl>
    <w:p w14:paraId="4C1A6A27" w14:textId="77777777" w:rsidR="00370320" w:rsidRPr="00590C30" w:rsidRDefault="00370320" w:rsidP="00C11FD0">
      <w:pPr>
        <w:pStyle w:val="CardSpacing"/>
      </w:pPr>
    </w:p>
    <w:p w14:paraId="11370064" w14:textId="024A0B76" w:rsidR="00370320" w:rsidRPr="00590C30" w:rsidRDefault="00370320" w:rsidP="00304D5E">
      <w:pPr>
        <w:pStyle w:val="CardHeader"/>
      </w:pPr>
      <w:r w:rsidRPr="00590C30">
        <w:t>Remarks:</w:t>
      </w:r>
    </w:p>
    <w:p w14:paraId="0616A5B1" w14:textId="77777777" w:rsidR="00370320" w:rsidRPr="00B213EC" w:rsidRDefault="00370320" w:rsidP="006644CD">
      <w:pPr>
        <w:pStyle w:val="Remarks"/>
      </w:pPr>
      <w:r>
        <w:t>1.</w:t>
      </w:r>
      <w:r>
        <w:tab/>
      </w:r>
      <w:r>
        <w:tab/>
        <w:t>PID must be unique among all PBAR, PBARL property ID’s</w:t>
      </w:r>
    </w:p>
    <w:p w14:paraId="66FFD460" w14:textId="77777777" w:rsidR="00370320" w:rsidRDefault="00370320" w:rsidP="006644CD">
      <w:pPr>
        <w:pStyle w:val="Remarks"/>
      </w:pPr>
      <w:r>
        <w:lastRenderedPageBreak/>
        <w:t>2.</w:t>
      </w:r>
      <w:r>
        <w:tab/>
      </w:r>
      <w:r>
        <w:tab/>
        <w:t>If ECHO /= NONE the equivalent PBAR entries will be printed in the F06 file</w:t>
      </w:r>
    </w:p>
    <w:p w14:paraId="6B842510" w14:textId="77777777" w:rsidR="00370320" w:rsidRDefault="00370320" w:rsidP="006644CD">
      <w:pPr>
        <w:pStyle w:val="Remarks"/>
      </w:pPr>
      <w:r>
        <w:t>3.</w:t>
      </w:r>
      <w:r>
        <w:tab/>
      </w:r>
      <w:r>
        <w:tab/>
        <w:t>Allowable cross-section types are:</w:t>
      </w:r>
    </w:p>
    <w:p w14:paraId="48F63E96" w14:textId="34712475" w:rsidR="00370320" w:rsidRDefault="00370320" w:rsidP="006644CD">
      <w:pPr>
        <w:pStyle w:val="Remarks"/>
      </w:pPr>
      <w:r>
        <w:tab/>
      </w:r>
      <w:r>
        <w:tab/>
      </w:r>
      <w:r>
        <w:tab/>
      </w:r>
      <w:r>
        <w:tab/>
      </w:r>
      <w:r>
        <w:tab/>
        <w:t>BAR</w:t>
      </w:r>
      <w:r>
        <w:tab/>
      </w:r>
      <w:r>
        <w:tab/>
      </w:r>
      <w:r>
        <w:tab/>
      </w:r>
      <w:r>
        <w:tab/>
        <w:t>BOX</w:t>
      </w:r>
      <w:r>
        <w:tab/>
      </w:r>
      <w:r>
        <w:tab/>
      </w:r>
      <w:r>
        <w:tab/>
        <w:t>BOX1</w:t>
      </w:r>
      <w:r>
        <w:tab/>
      </w:r>
      <w:r>
        <w:tab/>
      </w:r>
      <w:r>
        <w:tab/>
        <w:t>CHAN</w:t>
      </w:r>
      <w:r>
        <w:tab/>
      </w:r>
      <w:r>
        <w:tab/>
      </w:r>
      <w:r>
        <w:tab/>
        <w:t>CHAN1</w:t>
      </w:r>
      <w:r>
        <w:tab/>
      </w:r>
      <w:r>
        <w:tab/>
      </w:r>
      <w:r>
        <w:tab/>
      </w:r>
      <w:r>
        <w:tab/>
        <w:t>CHAN2</w:t>
      </w:r>
    </w:p>
    <w:p w14:paraId="29CBDA8F" w14:textId="646C93DB" w:rsidR="00370320" w:rsidRDefault="00370320" w:rsidP="006644CD">
      <w:pPr>
        <w:pStyle w:val="Remarks"/>
      </w:pPr>
      <w:r>
        <w:tab/>
      </w:r>
      <w:r>
        <w:tab/>
      </w:r>
      <w:r>
        <w:tab/>
      </w:r>
      <w:r>
        <w:tab/>
      </w:r>
      <w:r>
        <w:tab/>
        <w:t>CROSS</w:t>
      </w:r>
      <w:r>
        <w:tab/>
      </w:r>
      <w:r>
        <w:tab/>
      </w:r>
      <w:r>
        <w:tab/>
        <w:t>H</w:t>
      </w:r>
      <w:r>
        <w:tab/>
      </w:r>
      <w:r>
        <w:tab/>
      </w:r>
      <w:r>
        <w:tab/>
      </w:r>
      <w:r>
        <w:tab/>
      </w:r>
      <w:r>
        <w:tab/>
        <w:t>HAT</w:t>
      </w:r>
      <w:r>
        <w:tab/>
      </w:r>
      <w:r>
        <w:tab/>
      </w:r>
      <w:r>
        <w:tab/>
        <w:t>HEXA</w:t>
      </w:r>
      <w:r>
        <w:tab/>
      </w:r>
      <w:r>
        <w:tab/>
      </w:r>
      <w:r>
        <w:tab/>
      </w:r>
      <w:r>
        <w:tab/>
        <w:t>I</w:t>
      </w:r>
      <w:r>
        <w:tab/>
      </w:r>
      <w:r>
        <w:tab/>
      </w:r>
      <w:r>
        <w:tab/>
      </w:r>
      <w:r>
        <w:tab/>
      </w:r>
      <w:r>
        <w:tab/>
      </w:r>
      <w:r>
        <w:tab/>
      </w:r>
      <w:r>
        <w:tab/>
        <w:t>I1</w:t>
      </w:r>
    </w:p>
    <w:p w14:paraId="0C8C602B" w14:textId="77777777" w:rsidR="00370320" w:rsidRPr="0025526B" w:rsidRDefault="00370320" w:rsidP="006644CD">
      <w:pPr>
        <w:pStyle w:val="Remarks"/>
        <w:rPr>
          <w:lang w:val="fr-FR"/>
        </w:rPr>
      </w:pPr>
      <w:r>
        <w:tab/>
      </w:r>
      <w:r>
        <w:tab/>
      </w:r>
      <w:r>
        <w:tab/>
      </w:r>
      <w:r>
        <w:tab/>
      </w:r>
      <w:r>
        <w:tab/>
      </w:r>
      <w:r w:rsidRPr="0025526B">
        <w:rPr>
          <w:lang w:val="fr-FR"/>
        </w:rPr>
        <w:t>ROD</w:t>
      </w:r>
      <w:r w:rsidRPr="0025526B">
        <w:rPr>
          <w:lang w:val="fr-FR"/>
        </w:rPr>
        <w:tab/>
      </w:r>
      <w:r w:rsidRPr="0025526B">
        <w:rPr>
          <w:lang w:val="fr-FR"/>
        </w:rPr>
        <w:tab/>
      </w:r>
      <w:r w:rsidRPr="0025526B">
        <w:rPr>
          <w:lang w:val="fr-FR"/>
        </w:rPr>
        <w:tab/>
      </w:r>
      <w:r w:rsidRPr="0025526B">
        <w:rPr>
          <w:lang w:val="fr-FR"/>
        </w:rPr>
        <w:tab/>
        <w:t>T</w:t>
      </w:r>
      <w:r w:rsidRPr="0025526B">
        <w:rPr>
          <w:lang w:val="fr-FR"/>
        </w:rPr>
        <w:tab/>
      </w:r>
      <w:r w:rsidRPr="0025526B">
        <w:rPr>
          <w:lang w:val="fr-FR"/>
        </w:rPr>
        <w:tab/>
      </w:r>
      <w:r w:rsidRPr="0025526B">
        <w:rPr>
          <w:lang w:val="fr-FR"/>
        </w:rPr>
        <w:tab/>
      </w:r>
      <w:r w:rsidRPr="0025526B">
        <w:rPr>
          <w:lang w:val="fr-FR"/>
        </w:rPr>
        <w:tab/>
      </w:r>
      <w:r w:rsidRPr="0025526B">
        <w:rPr>
          <w:lang w:val="fr-FR"/>
        </w:rPr>
        <w:tab/>
        <w:t>T1</w:t>
      </w:r>
      <w:r w:rsidRPr="0025526B">
        <w:rPr>
          <w:lang w:val="fr-FR"/>
        </w:rPr>
        <w:tab/>
      </w:r>
      <w:r w:rsidRPr="0025526B">
        <w:rPr>
          <w:lang w:val="fr-FR"/>
        </w:rPr>
        <w:tab/>
      </w:r>
      <w:r w:rsidRPr="0025526B">
        <w:rPr>
          <w:lang w:val="fr-FR"/>
        </w:rPr>
        <w:tab/>
      </w:r>
      <w:r w:rsidRPr="0025526B">
        <w:rPr>
          <w:lang w:val="fr-FR"/>
        </w:rPr>
        <w:tab/>
        <w:t>T2</w:t>
      </w:r>
      <w:r w:rsidRPr="0025526B">
        <w:rPr>
          <w:lang w:val="fr-FR"/>
        </w:rPr>
        <w:tab/>
      </w:r>
      <w:r w:rsidRPr="0025526B">
        <w:rPr>
          <w:lang w:val="fr-FR"/>
        </w:rPr>
        <w:tab/>
      </w:r>
      <w:r w:rsidRPr="0025526B">
        <w:rPr>
          <w:lang w:val="fr-FR"/>
        </w:rPr>
        <w:tab/>
      </w:r>
      <w:r w:rsidRPr="0025526B">
        <w:rPr>
          <w:lang w:val="fr-FR"/>
        </w:rPr>
        <w:tab/>
      </w:r>
      <w:r w:rsidRPr="0025526B">
        <w:rPr>
          <w:lang w:val="fr-FR"/>
        </w:rPr>
        <w:tab/>
        <w:t>TUBE</w:t>
      </w:r>
      <w:r w:rsidRPr="0025526B">
        <w:rPr>
          <w:lang w:val="fr-FR"/>
        </w:rPr>
        <w:tab/>
      </w:r>
      <w:r w:rsidRPr="0025526B">
        <w:rPr>
          <w:lang w:val="fr-FR"/>
        </w:rPr>
        <w:tab/>
      </w:r>
      <w:r w:rsidRPr="0025526B">
        <w:rPr>
          <w:lang w:val="fr-FR"/>
        </w:rPr>
        <w:tab/>
      </w:r>
      <w:r w:rsidRPr="0025526B">
        <w:rPr>
          <w:lang w:val="fr-FR"/>
        </w:rPr>
        <w:tab/>
      </w:r>
      <w:r w:rsidRPr="0025526B">
        <w:rPr>
          <w:lang w:val="fr-FR"/>
        </w:rPr>
        <w:tab/>
        <w:t>Z</w:t>
      </w:r>
    </w:p>
    <w:p w14:paraId="459C4733" w14:textId="77777777" w:rsidR="00370320" w:rsidRDefault="00370320" w:rsidP="006644CD">
      <w:pPr>
        <w:pStyle w:val="Remarks"/>
      </w:pPr>
      <w:r>
        <w:t>4.</w:t>
      </w:r>
      <w:r>
        <w:tab/>
        <w:t>The figures on the following 3 pages show the above cross-section types along with the dimension variables (</w:t>
      </w:r>
      <w:proofErr w:type="spellStart"/>
      <w:r>
        <w:t>DIMi</w:t>
      </w:r>
      <w:proofErr w:type="spellEnd"/>
      <w:r>
        <w:t>) and the cross-section axes. The axes are centered on the cross-section shear center. Points C, D E F are where stresses will be recovered.</w:t>
      </w:r>
    </w:p>
    <w:p w14:paraId="176458CE" w14:textId="77777777" w:rsidR="00370320" w:rsidRDefault="00370320" w:rsidP="00370320"/>
    <w:p w14:paraId="7FAF922D" w14:textId="77777777" w:rsidR="00370320" w:rsidRDefault="00370320" w:rsidP="00370320"/>
    <w:p w14:paraId="0D87C329" w14:textId="2279A99C" w:rsidR="00370320" w:rsidRDefault="00370320" w:rsidP="00370320">
      <w:r>
        <w:br w:type="page"/>
      </w:r>
      <w:r>
        <w:rPr>
          <w:noProof/>
        </w:rPr>
        <w:lastRenderedPageBreak/>
        <mc:AlternateContent>
          <mc:Choice Requires="wpc">
            <w:drawing>
              <wp:inline distT="0" distB="0" distL="0" distR="0" wp14:anchorId="2605FA3E" wp14:editId="4F0C35D2">
                <wp:extent cx="5884545" cy="8451873"/>
                <wp:effectExtent l="0" t="38100" r="20955" b="6350"/>
                <wp:docPr id="1575" name="Canvas 534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250150895" name="Group 5130"/>
                        <wpg:cNvGrpSpPr>
                          <a:grpSpLocks/>
                        </wpg:cNvGrpSpPr>
                        <wpg:grpSpPr bwMode="auto">
                          <a:xfrm>
                            <a:off x="0" y="7430"/>
                            <a:ext cx="2485741" cy="2381623"/>
                            <a:chOff x="327" y="269"/>
                            <a:chExt cx="1566" cy="1500"/>
                          </a:xfrm>
                        </wpg:grpSpPr>
                        <wps:wsp>
                          <wps:cNvPr id="571369550" name="Rectangle 5131"/>
                          <wps:cNvSpPr>
                            <a:spLocks noChangeArrowheads="1"/>
                          </wps:cNvSpPr>
                          <wps:spPr bwMode="auto">
                            <a:xfrm>
                              <a:off x="621" y="502"/>
                              <a:ext cx="949" cy="926"/>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10681554" name="Line 5132"/>
                          <wps:cNvCnPr>
                            <a:cxnSpLocks noChangeShapeType="1"/>
                          </wps:cNvCnPr>
                          <wps:spPr bwMode="auto">
                            <a:xfrm>
                              <a:off x="385" y="1431"/>
                              <a:ext cx="190" cy="0"/>
                            </a:xfrm>
                            <a:prstGeom prst="line">
                              <a:avLst/>
                            </a:prstGeom>
                            <a:noFill/>
                            <a:ln w="9525">
                              <a:solidFill>
                                <a:srgbClr val="000000"/>
                              </a:solidFill>
                              <a:round/>
                              <a:headEnd/>
                              <a:tailEnd/>
                            </a:ln>
                          </wps:spPr>
                          <wps:bodyPr/>
                        </wps:wsp>
                        <wps:wsp>
                          <wps:cNvPr id="1597299312" name="Line 5133"/>
                          <wps:cNvCnPr>
                            <a:cxnSpLocks noChangeShapeType="1"/>
                          </wps:cNvCnPr>
                          <wps:spPr bwMode="auto">
                            <a:xfrm>
                              <a:off x="386" y="497"/>
                              <a:ext cx="190" cy="0"/>
                            </a:xfrm>
                            <a:prstGeom prst="line">
                              <a:avLst/>
                            </a:prstGeom>
                            <a:noFill/>
                            <a:ln w="9525">
                              <a:solidFill>
                                <a:srgbClr val="000000"/>
                              </a:solidFill>
                              <a:round/>
                              <a:headEnd/>
                              <a:tailEnd/>
                            </a:ln>
                          </wps:spPr>
                          <wps:bodyPr/>
                        </wps:wsp>
                        <wps:wsp>
                          <wps:cNvPr id="1802950107" name="Line 5134"/>
                          <wps:cNvCnPr>
                            <a:cxnSpLocks noChangeShapeType="1"/>
                          </wps:cNvCnPr>
                          <wps:spPr bwMode="auto">
                            <a:xfrm flipV="1">
                              <a:off x="465" y="492"/>
                              <a:ext cx="0" cy="326"/>
                            </a:xfrm>
                            <a:prstGeom prst="line">
                              <a:avLst/>
                            </a:prstGeom>
                            <a:noFill/>
                            <a:ln w="9525">
                              <a:solidFill>
                                <a:srgbClr val="000000"/>
                              </a:solidFill>
                              <a:round/>
                              <a:headEnd/>
                              <a:tailEnd type="triangle" w="med" len="med"/>
                            </a:ln>
                          </wps:spPr>
                          <wps:bodyPr/>
                        </wps:wsp>
                        <wps:wsp>
                          <wps:cNvPr id="554768220" name="Text Box 5135"/>
                          <wps:cNvSpPr txBox="1">
                            <a:spLocks noChangeArrowheads="1"/>
                          </wps:cNvSpPr>
                          <wps:spPr bwMode="auto">
                            <a:xfrm>
                              <a:off x="327" y="848"/>
                              <a:ext cx="275" cy="115"/>
                            </a:xfrm>
                            <a:prstGeom prst="rect">
                              <a:avLst/>
                            </a:prstGeom>
                            <a:noFill/>
                            <a:ln>
                              <a:noFill/>
                            </a:ln>
                          </wps:spPr>
                          <wps:txbx>
                            <w:txbxContent>
                              <w:p w14:paraId="21737ED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623704121" name="Line 5136"/>
                          <wps:cNvCnPr>
                            <a:cxnSpLocks noChangeShapeType="1"/>
                          </wps:cNvCnPr>
                          <wps:spPr bwMode="auto">
                            <a:xfrm>
                              <a:off x="462" y="1007"/>
                              <a:ext cx="0" cy="429"/>
                            </a:xfrm>
                            <a:prstGeom prst="line">
                              <a:avLst/>
                            </a:prstGeom>
                            <a:noFill/>
                            <a:ln w="9525">
                              <a:solidFill>
                                <a:srgbClr val="000000"/>
                              </a:solidFill>
                              <a:round/>
                              <a:headEnd/>
                              <a:tailEnd type="triangle" w="med" len="med"/>
                            </a:ln>
                          </wps:spPr>
                          <wps:bodyPr/>
                        </wps:wsp>
                        <wps:wsp>
                          <wps:cNvPr id="1478507222" name="Line 5137"/>
                          <wps:cNvCnPr>
                            <a:cxnSpLocks noChangeShapeType="1"/>
                          </wps:cNvCnPr>
                          <wps:spPr bwMode="auto">
                            <a:xfrm flipV="1">
                              <a:off x="1092" y="290"/>
                              <a:ext cx="0" cy="679"/>
                            </a:xfrm>
                            <a:prstGeom prst="line">
                              <a:avLst/>
                            </a:prstGeom>
                            <a:noFill/>
                            <a:ln w="9525">
                              <a:solidFill>
                                <a:srgbClr val="000000"/>
                              </a:solidFill>
                              <a:round/>
                              <a:headEnd/>
                              <a:tailEnd type="triangle" w="med" len="med"/>
                            </a:ln>
                          </wps:spPr>
                          <wps:bodyPr/>
                        </wps:wsp>
                        <wps:wsp>
                          <wps:cNvPr id="887401320" name="Line 5138"/>
                          <wps:cNvCnPr>
                            <a:cxnSpLocks noChangeShapeType="1"/>
                          </wps:cNvCnPr>
                          <wps:spPr bwMode="auto">
                            <a:xfrm>
                              <a:off x="1089" y="965"/>
                              <a:ext cx="762" cy="0"/>
                            </a:xfrm>
                            <a:prstGeom prst="line">
                              <a:avLst/>
                            </a:prstGeom>
                            <a:noFill/>
                            <a:ln w="9525">
                              <a:solidFill>
                                <a:srgbClr val="000000"/>
                              </a:solidFill>
                              <a:round/>
                              <a:headEnd/>
                              <a:tailEnd type="triangle" w="med" len="med"/>
                            </a:ln>
                          </wps:spPr>
                          <wps:bodyPr/>
                        </wps:wsp>
                        <wps:wsp>
                          <wps:cNvPr id="346052693" name="Text Box 5139"/>
                          <wps:cNvSpPr txBox="1">
                            <a:spLocks noChangeArrowheads="1"/>
                          </wps:cNvSpPr>
                          <wps:spPr bwMode="auto">
                            <a:xfrm>
                              <a:off x="1752" y="1009"/>
                              <a:ext cx="141" cy="115"/>
                            </a:xfrm>
                            <a:prstGeom prst="rect">
                              <a:avLst/>
                            </a:prstGeom>
                            <a:noFill/>
                            <a:ln>
                              <a:noFill/>
                            </a:ln>
                          </wps:spPr>
                          <wps:txbx>
                            <w:txbxContent>
                              <w:p w14:paraId="12F8419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1931344170" name="Text Box 5140"/>
                          <wps:cNvSpPr txBox="1">
                            <a:spLocks noChangeArrowheads="1"/>
                          </wps:cNvSpPr>
                          <wps:spPr bwMode="auto">
                            <a:xfrm>
                              <a:off x="1136" y="269"/>
                              <a:ext cx="141" cy="115"/>
                            </a:xfrm>
                            <a:prstGeom prst="rect">
                              <a:avLst/>
                            </a:prstGeom>
                            <a:noFill/>
                            <a:ln>
                              <a:noFill/>
                            </a:ln>
                          </wps:spPr>
                          <wps:txbx>
                            <w:txbxContent>
                              <w:p w14:paraId="0EDCEEE1"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342912152" name="Text Box 5141"/>
                          <wps:cNvSpPr txBox="1">
                            <a:spLocks noChangeArrowheads="1"/>
                          </wps:cNvSpPr>
                          <wps:spPr bwMode="auto">
                            <a:xfrm>
                              <a:off x="745" y="1596"/>
                              <a:ext cx="743" cy="173"/>
                            </a:xfrm>
                            <a:prstGeom prst="rect">
                              <a:avLst/>
                            </a:prstGeom>
                            <a:noFill/>
                            <a:ln>
                              <a:noFill/>
                            </a:ln>
                          </wps:spPr>
                          <wps:txbx>
                            <w:txbxContent>
                              <w:p w14:paraId="390660E2"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BAR</w:t>
                                </w:r>
                              </w:p>
                            </w:txbxContent>
                          </wps:txbx>
                          <wps:bodyPr rot="0" vert="horz" wrap="square" lIns="91440" tIns="45720" rIns="91440" bIns="45720" anchor="t" anchorCtr="0" upright="1">
                            <a:noAutofit/>
                          </wps:bodyPr>
                        </wps:wsp>
                        <wps:wsp>
                          <wps:cNvPr id="313306064" name="Line 5142"/>
                          <wps:cNvCnPr>
                            <a:cxnSpLocks noChangeShapeType="1"/>
                          </wps:cNvCnPr>
                          <wps:spPr bwMode="auto">
                            <a:xfrm flipV="1">
                              <a:off x="616" y="1467"/>
                              <a:ext cx="0" cy="175"/>
                            </a:xfrm>
                            <a:prstGeom prst="line">
                              <a:avLst/>
                            </a:prstGeom>
                            <a:noFill/>
                            <a:ln w="9525">
                              <a:solidFill>
                                <a:srgbClr val="000000"/>
                              </a:solidFill>
                              <a:round/>
                              <a:headEnd/>
                              <a:tailEnd/>
                            </a:ln>
                          </wps:spPr>
                          <wps:bodyPr/>
                        </wps:wsp>
                        <wps:wsp>
                          <wps:cNvPr id="1497045971" name="Line 5143"/>
                          <wps:cNvCnPr>
                            <a:cxnSpLocks noChangeShapeType="1"/>
                          </wps:cNvCnPr>
                          <wps:spPr bwMode="auto">
                            <a:xfrm flipV="1">
                              <a:off x="1574" y="1455"/>
                              <a:ext cx="0" cy="178"/>
                            </a:xfrm>
                            <a:prstGeom prst="line">
                              <a:avLst/>
                            </a:prstGeom>
                            <a:noFill/>
                            <a:ln w="9525">
                              <a:solidFill>
                                <a:srgbClr val="000000"/>
                              </a:solidFill>
                              <a:round/>
                              <a:headEnd/>
                              <a:tailEnd/>
                            </a:ln>
                          </wps:spPr>
                          <wps:bodyPr/>
                        </wps:wsp>
                        <wps:wsp>
                          <wps:cNvPr id="1132015764" name="Text Box 5144"/>
                          <wps:cNvSpPr txBox="1">
                            <a:spLocks noChangeArrowheads="1"/>
                          </wps:cNvSpPr>
                          <wps:spPr bwMode="auto">
                            <a:xfrm>
                              <a:off x="946" y="1472"/>
                              <a:ext cx="294" cy="115"/>
                            </a:xfrm>
                            <a:prstGeom prst="rect">
                              <a:avLst/>
                            </a:prstGeom>
                            <a:noFill/>
                            <a:ln>
                              <a:noFill/>
                            </a:ln>
                          </wps:spPr>
                          <wps:txbx>
                            <w:txbxContent>
                              <w:p w14:paraId="066E1C21"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287305882" name="Line 5145"/>
                          <wps:cNvCnPr>
                            <a:cxnSpLocks noChangeShapeType="1"/>
                          </wps:cNvCnPr>
                          <wps:spPr bwMode="auto">
                            <a:xfrm>
                              <a:off x="1283" y="1532"/>
                              <a:ext cx="307" cy="0"/>
                            </a:xfrm>
                            <a:prstGeom prst="line">
                              <a:avLst/>
                            </a:prstGeom>
                            <a:noFill/>
                            <a:ln w="9525">
                              <a:solidFill>
                                <a:srgbClr val="000000"/>
                              </a:solidFill>
                              <a:round/>
                              <a:headEnd/>
                              <a:tailEnd type="triangle" w="med" len="med"/>
                            </a:ln>
                          </wps:spPr>
                          <wps:bodyPr/>
                        </wps:wsp>
                        <wps:wsp>
                          <wps:cNvPr id="1607122039" name="Line 5146"/>
                          <wps:cNvCnPr>
                            <a:cxnSpLocks noChangeShapeType="1"/>
                          </wps:cNvCnPr>
                          <wps:spPr bwMode="auto">
                            <a:xfrm flipH="1">
                              <a:off x="607" y="1537"/>
                              <a:ext cx="249" cy="0"/>
                            </a:xfrm>
                            <a:prstGeom prst="line">
                              <a:avLst/>
                            </a:prstGeom>
                            <a:noFill/>
                            <a:ln w="9525">
                              <a:solidFill>
                                <a:srgbClr val="000000"/>
                              </a:solidFill>
                              <a:round/>
                              <a:headEnd/>
                              <a:tailEnd type="triangle" w="med" len="med"/>
                            </a:ln>
                          </wps:spPr>
                          <wps:bodyPr/>
                        </wps:wsp>
                        <wps:wsp>
                          <wps:cNvPr id="349837796" name="Oval 5147"/>
                          <wps:cNvSpPr>
                            <a:spLocks noChangeArrowheads="1"/>
                          </wps:cNvSpPr>
                          <wps:spPr bwMode="auto">
                            <a:xfrm>
                              <a:off x="1544" y="480"/>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433416084" name="Oval 5148"/>
                          <wps:cNvSpPr>
                            <a:spLocks noChangeArrowheads="1"/>
                          </wps:cNvSpPr>
                          <wps:spPr bwMode="auto">
                            <a:xfrm>
                              <a:off x="600" y="471"/>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038166005" name="Oval 5149"/>
                          <wps:cNvSpPr>
                            <a:spLocks noChangeArrowheads="1"/>
                          </wps:cNvSpPr>
                          <wps:spPr bwMode="auto">
                            <a:xfrm>
                              <a:off x="596" y="1392"/>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793123130" name="Oval 5150"/>
                          <wps:cNvSpPr>
                            <a:spLocks noChangeArrowheads="1"/>
                          </wps:cNvSpPr>
                          <wps:spPr bwMode="auto">
                            <a:xfrm>
                              <a:off x="1539" y="1397"/>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057345031" name="Text Box 5151"/>
                          <wps:cNvSpPr txBox="1">
                            <a:spLocks noChangeArrowheads="1"/>
                          </wps:cNvSpPr>
                          <wps:spPr bwMode="auto">
                            <a:xfrm>
                              <a:off x="1435" y="475"/>
                              <a:ext cx="168" cy="144"/>
                            </a:xfrm>
                            <a:prstGeom prst="rect">
                              <a:avLst/>
                            </a:prstGeom>
                            <a:noFill/>
                            <a:ln>
                              <a:noFill/>
                            </a:ln>
                          </wps:spPr>
                          <wps:txbx>
                            <w:txbxContent>
                              <w:p w14:paraId="4BC0A169"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upright="1">
                            <a:noAutofit/>
                          </wps:bodyPr>
                        </wps:wsp>
                        <wps:wsp>
                          <wps:cNvPr id="1161384174" name="Text Box 5152"/>
                          <wps:cNvSpPr txBox="1">
                            <a:spLocks noChangeArrowheads="1"/>
                          </wps:cNvSpPr>
                          <wps:spPr bwMode="auto">
                            <a:xfrm>
                              <a:off x="1409" y="1302"/>
                              <a:ext cx="168" cy="144"/>
                            </a:xfrm>
                            <a:prstGeom prst="rect">
                              <a:avLst/>
                            </a:prstGeom>
                            <a:noFill/>
                            <a:ln>
                              <a:noFill/>
                            </a:ln>
                          </wps:spPr>
                          <wps:txbx>
                            <w:txbxContent>
                              <w:p w14:paraId="00A917ED"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upright="1">
                            <a:noAutofit/>
                          </wps:bodyPr>
                        </wps:wsp>
                        <wps:wsp>
                          <wps:cNvPr id="99821005" name="Text Box 5153"/>
                          <wps:cNvSpPr txBox="1">
                            <a:spLocks noChangeArrowheads="1"/>
                          </wps:cNvSpPr>
                          <wps:spPr bwMode="auto">
                            <a:xfrm>
                              <a:off x="600" y="1298"/>
                              <a:ext cx="164" cy="144"/>
                            </a:xfrm>
                            <a:prstGeom prst="rect">
                              <a:avLst/>
                            </a:prstGeom>
                            <a:noFill/>
                            <a:ln>
                              <a:noFill/>
                            </a:ln>
                          </wps:spPr>
                          <wps:txbx>
                            <w:txbxContent>
                              <w:p w14:paraId="24B7A3CC"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upright="1">
                            <a:noAutofit/>
                          </wps:bodyPr>
                        </wps:wsp>
                        <wps:wsp>
                          <wps:cNvPr id="113988107" name="Text Box 5154"/>
                          <wps:cNvSpPr txBox="1">
                            <a:spLocks noChangeArrowheads="1"/>
                          </wps:cNvSpPr>
                          <wps:spPr bwMode="auto">
                            <a:xfrm>
                              <a:off x="595" y="477"/>
                              <a:ext cx="160" cy="144"/>
                            </a:xfrm>
                            <a:prstGeom prst="rect">
                              <a:avLst/>
                            </a:prstGeom>
                            <a:noFill/>
                            <a:ln>
                              <a:noFill/>
                            </a:ln>
                          </wps:spPr>
                          <wps:txbx>
                            <w:txbxContent>
                              <w:p w14:paraId="6D513920"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upright="1">
                            <a:noAutofit/>
                          </wps:bodyPr>
                        </wps:wsp>
                      </wpg:wgp>
                      <wpg:wgp>
                        <wpg:cNvPr id="1060514608" name="Group 5155"/>
                        <wpg:cNvGrpSpPr>
                          <a:grpSpLocks/>
                        </wpg:cNvGrpSpPr>
                        <wpg:grpSpPr bwMode="auto">
                          <a:xfrm>
                            <a:off x="3044641" y="0"/>
                            <a:ext cx="2839904" cy="2414643"/>
                            <a:chOff x="2245" y="264"/>
                            <a:chExt cx="1789" cy="1521"/>
                          </a:xfrm>
                        </wpg:grpSpPr>
                        <wps:wsp>
                          <wps:cNvPr id="1846814138" name="Text Box 5156"/>
                          <wps:cNvSpPr txBox="1">
                            <a:spLocks noChangeArrowheads="1"/>
                          </wps:cNvSpPr>
                          <wps:spPr bwMode="auto">
                            <a:xfrm>
                              <a:off x="3763" y="503"/>
                              <a:ext cx="271" cy="115"/>
                            </a:xfrm>
                            <a:prstGeom prst="rect">
                              <a:avLst/>
                            </a:prstGeom>
                            <a:noFill/>
                            <a:ln>
                              <a:noFill/>
                            </a:ln>
                          </wps:spPr>
                          <wps:txbx>
                            <w:txbxContent>
                              <w:p w14:paraId="63110B44"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1923152858" name="Text Box 5157"/>
                          <wps:cNvSpPr txBox="1">
                            <a:spLocks noChangeArrowheads="1"/>
                          </wps:cNvSpPr>
                          <wps:spPr bwMode="auto">
                            <a:xfrm>
                              <a:off x="2738" y="1612"/>
                              <a:ext cx="744" cy="173"/>
                            </a:xfrm>
                            <a:prstGeom prst="rect">
                              <a:avLst/>
                            </a:prstGeom>
                            <a:noFill/>
                            <a:ln>
                              <a:noFill/>
                            </a:ln>
                          </wps:spPr>
                          <wps:txbx>
                            <w:txbxContent>
                              <w:p w14:paraId="74FD974E"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BOX</w:t>
                                </w:r>
                              </w:p>
                            </w:txbxContent>
                          </wps:txbx>
                          <wps:bodyPr rot="0" vert="horz" wrap="square" lIns="91440" tIns="45720" rIns="91440" bIns="45720" anchor="t" anchorCtr="0" upright="1">
                            <a:noAutofit/>
                          </wps:bodyPr>
                        </wps:wsp>
                        <wps:wsp>
                          <wps:cNvPr id="271820570" name="Line 5158"/>
                          <wps:cNvCnPr>
                            <a:cxnSpLocks noChangeShapeType="1"/>
                          </wps:cNvCnPr>
                          <wps:spPr bwMode="auto">
                            <a:xfrm>
                              <a:off x="2277" y="1429"/>
                              <a:ext cx="190" cy="0"/>
                            </a:xfrm>
                            <a:prstGeom prst="line">
                              <a:avLst/>
                            </a:prstGeom>
                            <a:noFill/>
                            <a:ln w="9525">
                              <a:solidFill>
                                <a:srgbClr val="000000"/>
                              </a:solidFill>
                              <a:round/>
                              <a:headEnd/>
                              <a:tailEnd/>
                            </a:ln>
                          </wps:spPr>
                          <wps:bodyPr/>
                        </wps:wsp>
                        <wps:wsp>
                          <wps:cNvPr id="509098000" name="Line 5159"/>
                          <wps:cNvCnPr>
                            <a:cxnSpLocks noChangeShapeType="1"/>
                          </wps:cNvCnPr>
                          <wps:spPr bwMode="auto">
                            <a:xfrm>
                              <a:off x="2278" y="498"/>
                              <a:ext cx="190" cy="0"/>
                            </a:xfrm>
                            <a:prstGeom prst="line">
                              <a:avLst/>
                            </a:prstGeom>
                            <a:noFill/>
                            <a:ln w="9525">
                              <a:solidFill>
                                <a:srgbClr val="000000"/>
                              </a:solidFill>
                              <a:round/>
                              <a:headEnd/>
                              <a:tailEnd/>
                            </a:ln>
                          </wps:spPr>
                          <wps:bodyPr/>
                        </wps:wsp>
                        <wps:wsp>
                          <wps:cNvPr id="1886785463" name="Text Box 5160"/>
                          <wps:cNvSpPr txBox="1">
                            <a:spLocks noChangeArrowheads="1"/>
                          </wps:cNvSpPr>
                          <wps:spPr bwMode="auto">
                            <a:xfrm>
                              <a:off x="2245" y="835"/>
                              <a:ext cx="274" cy="115"/>
                            </a:xfrm>
                            <a:prstGeom prst="rect">
                              <a:avLst/>
                            </a:prstGeom>
                            <a:noFill/>
                            <a:ln>
                              <a:noFill/>
                            </a:ln>
                          </wps:spPr>
                          <wps:txbx>
                            <w:txbxContent>
                              <w:p w14:paraId="594EA4C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625214064" name="Text Box 5161"/>
                          <wps:cNvSpPr txBox="1">
                            <a:spLocks noChangeArrowheads="1"/>
                          </wps:cNvSpPr>
                          <wps:spPr bwMode="auto">
                            <a:xfrm>
                              <a:off x="3099" y="264"/>
                              <a:ext cx="141" cy="115"/>
                            </a:xfrm>
                            <a:prstGeom prst="rect">
                              <a:avLst/>
                            </a:prstGeom>
                            <a:noFill/>
                            <a:ln>
                              <a:noFill/>
                            </a:ln>
                          </wps:spPr>
                          <wps:txbx>
                            <w:txbxContent>
                              <w:p w14:paraId="543E7FF4"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1459162878" name="Line 5162"/>
                          <wps:cNvCnPr>
                            <a:cxnSpLocks noChangeShapeType="1"/>
                          </wps:cNvCnPr>
                          <wps:spPr bwMode="auto">
                            <a:xfrm flipV="1">
                              <a:off x="2518" y="1455"/>
                              <a:ext cx="0" cy="175"/>
                            </a:xfrm>
                            <a:prstGeom prst="line">
                              <a:avLst/>
                            </a:prstGeom>
                            <a:noFill/>
                            <a:ln w="9525">
                              <a:solidFill>
                                <a:srgbClr val="000000"/>
                              </a:solidFill>
                              <a:round/>
                              <a:headEnd/>
                              <a:tailEnd/>
                            </a:ln>
                          </wps:spPr>
                          <wps:bodyPr/>
                        </wps:wsp>
                        <wps:wsp>
                          <wps:cNvPr id="921436439" name="Line 5163"/>
                          <wps:cNvCnPr>
                            <a:cxnSpLocks noChangeShapeType="1"/>
                          </wps:cNvCnPr>
                          <wps:spPr bwMode="auto">
                            <a:xfrm flipV="1">
                              <a:off x="3621" y="1453"/>
                              <a:ext cx="0" cy="178"/>
                            </a:xfrm>
                            <a:prstGeom prst="line">
                              <a:avLst/>
                            </a:prstGeom>
                            <a:noFill/>
                            <a:ln w="9525">
                              <a:solidFill>
                                <a:srgbClr val="000000"/>
                              </a:solidFill>
                              <a:round/>
                              <a:headEnd/>
                              <a:tailEnd/>
                            </a:ln>
                          </wps:spPr>
                          <wps:bodyPr/>
                        </wps:wsp>
                        <wps:wsp>
                          <wps:cNvPr id="1451887826" name="Text Box 5164"/>
                          <wps:cNvSpPr txBox="1">
                            <a:spLocks noChangeArrowheads="1"/>
                          </wps:cNvSpPr>
                          <wps:spPr bwMode="auto">
                            <a:xfrm>
                              <a:off x="2961" y="1467"/>
                              <a:ext cx="271" cy="115"/>
                            </a:xfrm>
                            <a:prstGeom prst="rect">
                              <a:avLst/>
                            </a:prstGeom>
                            <a:noFill/>
                            <a:ln>
                              <a:noFill/>
                            </a:ln>
                          </wps:spPr>
                          <wps:txbx>
                            <w:txbxContent>
                              <w:p w14:paraId="5A6467B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1191352584" name="Line 5165"/>
                          <wps:cNvCnPr>
                            <a:cxnSpLocks noChangeShapeType="1"/>
                          </wps:cNvCnPr>
                          <wps:spPr bwMode="auto">
                            <a:xfrm>
                              <a:off x="3252" y="1527"/>
                              <a:ext cx="368" cy="3"/>
                            </a:xfrm>
                            <a:prstGeom prst="line">
                              <a:avLst/>
                            </a:prstGeom>
                            <a:noFill/>
                            <a:ln w="9525">
                              <a:solidFill>
                                <a:srgbClr val="000000"/>
                              </a:solidFill>
                              <a:round/>
                              <a:headEnd/>
                              <a:tailEnd type="triangle" w="med" len="med"/>
                            </a:ln>
                          </wps:spPr>
                          <wps:bodyPr/>
                        </wps:wsp>
                        <wps:wsp>
                          <wps:cNvPr id="76276013" name="Line 5166"/>
                          <wps:cNvCnPr>
                            <a:cxnSpLocks noChangeShapeType="1"/>
                          </wps:cNvCnPr>
                          <wps:spPr bwMode="auto">
                            <a:xfrm flipH="1">
                              <a:off x="2510" y="1531"/>
                              <a:ext cx="313" cy="4"/>
                            </a:xfrm>
                            <a:prstGeom prst="line">
                              <a:avLst/>
                            </a:prstGeom>
                            <a:noFill/>
                            <a:ln w="9525">
                              <a:solidFill>
                                <a:srgbClr val="000000"/>
                              </a:solidFill>
                              <a:round/>
                              <a:headEnd/>
                              <a:tailEnd type="triangle" w="med" len="med"/>
                            </a:ln>
                          </wps:spPr>
                          <wps:bodyPr/>
                        </wps:wsp>
                        <wps:wsp>
                          <wps:cNvPr id="575413498" name="Rectangle 5167"/>
                          <wps:cNvSpPr>
                            <a:spLocks noChangeArrowheads="1"/>
                          </wps:cNvSpPr>
                          <wps:spPr bwMode="auto">
                            <a:xfrm>
                              <a:off x="2521" y="490"/>
                              <a:ext cx="1104" cy="938"/>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90573997" name="Rectangle 5168"/>
                          <wps:cNvSpPr>
                            <a:spLocks noChangeArrowheads="1"/>
                          </wps:cNvSpPr>
                          <wps:spPr bwMode="auto">
                            <a:xfrm>
                              <a:off x="2675" y="628"/>
                              <a:ext cx="781" cy="660"/>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895234994" name="Line 5169"/>
                          <wps:cNvCnPr>
                            <a:cxnSpLocks noChangeShapeType="1"/>
                          </wps:cNvCnPr>
                          <wps:spPr bwMode="auto">
                            <a:xfrm>
                              <a:off x="3062" y="954"/>
                              <a:ext cx="806" cy="1"/>
                            </a:xfrm>
                            <a:prstGeom prst="line">
                              <a:avLst/>
                            </a:prstGeom>
                            <a:noFill/>
                            <a:ln w="9525">
                              <a:solidFill>
                                <a:srgbClr val="000000"/>
                              </a:solidFill>
                              <a:round/>
                              <a:headEnd/>
                              <a:tailEnd type="triangle" w="med" len="med"/>
                            </a:ln>
                          </wps:spPr>
                          <wps:bodyPr/>
                        </wps:wsp>
                        <wps:wsp>
                          <wps:cNvPr id="952027210" name="Line 5170"/>
                          <wps:cNvCnPr>
                            <a:cxnSpLocks noChangeShapeType="1"/>
                          </wps:cNvCnPr>
                          <wps:spPr bwMode="auto">
                            <a:xfrm flipV="1">
                              <a:off x="3058" y="314"/>
                              <a:ext cx="0" cy="640"/>
                            </a:xfrm>
                            <a:prstGeom prst="line">
                              <a:avLst/>
                            </a:prstGeom>
                            <a:noFill/>
                            <a:ln w="9525">
                              <a:solidFill>
                                <a:srgbClr val="000000"/>
                              </a:solidFill>
                              <a:round/>
                              <a:headEnd/>
                              <a:tailEnd type="triangle" w="med" len="med"/>
                            </a:ln>
                          </wps:spPr>
                          <wps:bodyPr/>
                        </wps:wsp>
                        <wps:wsp>
                          <wps:cNvPr id="11878470" name="Text Box 5171"/>
                          <wps:cNvSpPr txBox="1">
                            <a:spLocks noChangeArrowheads="1"/>
                          </wps:cNvSpPr>
                          <wps:spPr bwMode="auto">
                            <a:xfrm>
                              <a:off x="3772" y="1001"/>
                              <a:ext cx="141" cy="115"/>
                            </a:xfrm>
                            <a:prstGeom prst="rect">
                              <a:avLst/>
                            </a:prstGeom>
                            <a:noFill/>
                            <a:ln>
                              <a:noFill/>
                            </a:ln>
                          </wps:spPr>
                          <wps:txbx>
                            <w:txbxContent>
                              <w:p w14:paraId="5EC0305D"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618121662" name="Line 5172"/>
                          <wps:cNvCnPr>
                            <a:cxnSpLocks noChangeShapeType="1"/>
                          </wps:cNvCnPr>
                          <wps:spPr bwMode="auto">
                            <a:xfrm flipV="1">
                              <a:off x="2354" y="494"/>
                              <a:ext cx="0" cy="326"/>
                            </a:xfrm>
                            <a:prstGeom prst="line">
                              <a:avLst/>
                            </a:prstGeom>
                            <a:noFill/>
                            <a:ln w="9525">
                              <a:solidFill>
                                <a:srgbClr val="000000"/>
                              </a:solidFill>
                              <a:round/>
                              <a:headEnd/>
                              <a:tailEnd type="triangle" w="med" len="med"/>
                            </a:ln>
                          </wps:spPr>
                          <wps:bodyPr/>
                        </wps:wsp>
                        <wps:wsp>
                          <wps:cNvPr id="1184514816" name="Line 5173"/>
                          <wps:cNvCnPr>
                            <a:cxnSpLocks noChangeShapeType="1"/>
                          </wps:cNvCnPr>
                          <wps:spPr bwMode="auto">
                            <a:xfrm>
                              <a:off x="2351" y="996"/>
                              <a:ext cx="0" cy="429"/>
                            </a:xfrm>
                            <a:prstGeom prst="line">
                              <a:avLst/>
                            </a:prstGeom>
                            <a:noFill/>
                            <a:ln w="9525">
                              <a:solidFill>
                                <a:srgbClr val="000000"/>
                              </a:solidFill>
                              <a:round/>
                              <a:headEnd/>
                              <a:tailEnd type="triangle" w="med" len="med"/>
                            </a:ln>
                          </wps:spPr>
                          <wps:bodyPr/>
                        </wps:wsp>
                        <wps:wsp>
                          <wps:cNvPr id="6104199" name="Line 5174"/>
                          <wps:cNvCnPr>
                            <a:cxnSpLocks noChangeShapeType="1"/>
                          </wps:cNvCnPr>
                          <wps:spPr bwMode="auto">
                            <a:xfrm flipV="1">
                              <a:off x="3532" y="628"/>
                              <a:ext cx="275" cy="3"/>
                            </a:xfrm>
                            <a:prstGeom prst="line">
                              <a:avLst/>
                            </a:prstGeom>
                            <a:noFill/>
                            <a:ln w="9525">
                              <a:solidFill>
                                <a:srgbClr val="000000"/>
                              </a:solidFill>
                              <a:round/>
                              <a:headEnd/>
                              <a:tailEnd/>
                            </a:ln>
                          </wps:spPr>
                          <wps:bodyPr/>
                        </wps:wsp>
                        <wps:wsp>
                          <wps:cNvPr id="1831910874" name="Line 5175"/>
                          <wps:cNvCnPr>
                            <a:cxnSpLocks noChangeShapeType="1"/>
                          </wps:cNvCnPr>
                          <wps:spPr bwMode="auto">
                            <a:xfrm flipV="1">
                              <a:off x="3708" y="487"/>
                              <a:ext cx="0" cy="73"/>
                            </a:xfrm>
                            <a:prstGeom prst="line">
                              <a:avLst/>
                            </a:prstGeom>
                            <a:noFill/>
                            <a:ln w="9525">
                              <a:solidFill>
                                <a:srgbClr val="000000"/>
                              </a:solidFill>
                              <a:round/>
                              <a:headEnd/>
                              <a:tailEnd type="triangle" w="med" len="med"/>
                            </a:ln>
                          </wps:spPr>
                          <wps:bodyPr/>
                        </wps:wsp>
                        <wps:wsp>
                          <wps:cNvPr id="923301248" name="Line 5176"/>
                          <wps:cNvCnPr>
                            <a:cxnSpLocks noChangeShapeType="1"/>
                          </wps:cNvCnPr>
                          <wps:spPr bwMode="auto">
                            <a:xfrm>
                              <a:off x="3705" y="557"/>
                              <a:ext cx="0" cy="74"/>
                            </a:xfrm>
                            <a:prstGeom prst="line">
                              <a:avLst/>
                            </a:prstGeom>
                            <a:noFill/>
                            <a:ln w="9525">
                              <a:solidFill>
                                <a:srgbClr val="000000"/>
                              </a:solidFill>
                              <a:round/>
                              <a:headEnd/>
                              <a:tailEnd type="triangle" w="med" len="med"/>
                            </a:ln>
                          </wps:spPr>
                          <wps:bodyPr/>
                        </wps:wsp>
                        <wps:wsp>
                          <wps:cNvPr id="469550612" name="Text Box 5177"/>
                          <wps:cNvSpPr txBox="1">
                            <a:spLocks noChangeArrowheads="1"/>
                          </wps:cNvSpPr>
                          <wps:spPr bwMode="auto">
                            <a:xfrm>
                              <a:off x="3680" y="330"/>
                              <a:ext cx="274" cy="115"/>
                            </a:xfrm>
                            <a:prstGeom prst="rect">
                              <a:avLst/>
                            </a:prstGeom>
                            <a:noFill/>
                            <a:ln>
                              <a:noFill/>
                            </a:ln>
                          </wps:spPr>
                          <wps:txbx>
                            <w:txbxContent>
                              <w:p w14:paraId="0A279178"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871479252" name="Line 5178"/>
                          <wps:cNvCnPr>
                            <a:cxnSpLocks noChangeShapeType="1"/>
                          </wps:cNvCnPr>
                          <wps:spPr bwMode="auto">
                            <a:xfrm flipV="1">
                              <a:off x="3455" y="349"/>
                              <a:ext cx="0" cy="195"/>
                            </a:xfrm>
                            <a:prstGeom prst="line">
                              <a:avLst/>
                            </a:prstGeom>
                            <a:noFill/>
                            <a:ln w="9525">
                              <a:solidFill>
                                <a:srgbClr val="000000"/>
                              </a:solidFill>
                              <a:round/>
                              <a:headEnd/>
                              <a:tailEnd/>
                            </a:ln>
                          </wps:spPr>
                          <wps:bodyPr/>
                        </wps:wsp>
                        <wps:wsp>
                          <wps:cNvPr id="383565527" name="Line 5179"/>
                          <wps:cNvCnPr>
                            <a:cxnSpLocks noChangeShapeType="1"/>
                          </wps:cNvCnPr>
                          <wps:spPr bwMode="auto">
                            <a:xfrm>
                              <a:off x="3548" y="403"/>
                              <a:ext cx="80" cy="1"/>
                            </a:xfrm>
                            <a:prstGeom prst="line">
                              <a:avLst/>
                            </a:prstGeom>
                            <a:noFill/>
                            <a:ln w="9525">
                              <a:solidFill>
                                <a:srgbClr val="000000"/>
                              </a:solidFill>
                              <a:round/>
                              <a:headEnd/>
                              <a:tailEnd type="triangle" w="med" len="med"/>
                            </a:ln>
                          </wps:spPr>
                          <wps:bodyPr/>
                        </wps:wsp>
                        <wps:wsp>
                          <wps:cNvPr id="153834864" name="Line 5180"/>
                          <wps:cNvCnPr>
                            <a:cxnSpLocks noChangeShapeType="1"/>
                          </wps:cNvCnPr>
                          <wps:spPr bwMode="auto">
                            <a:xfrm flipH="1">
                              <a:off x="3452" y="403"/>
                              <a:ext cx="96" cy="1"/>
                            </a:xfrm>
                            <a:prstGeom prst="line">
                              <a:avLst/>
                            </a:prstGeom>
                            <a:noFill/>
                            <a:ln w="9525">
                              <a:solidFill>
                                <a:srgbClr val="000000"/>
                              </a:solidFill>
                              <a:round/>
                              <a:headEnd/>
                              <a:tailEnd type="triangle" w="med" len="med"/>
                            </a:ln>
                          </wps:spPr>
                          <wps:bodyPr/>
                        </wps:wsp>
                        <wps:wsp>
                          <wps:cNvPr id="577178373" name="Line 5181"/>
                          <wps:cNvCnPr>
                            <a:cxnSpLocks noChangeShapeType="1"/>
                          </wps:cNvCnPr>
                          <wps:spPr bwMode="auto">
                            <a:xfrm>
                              <a:off x="3538" y="490"/>
                              <a:ext cx="256" cy="1"/>
                            </a:xfrm>
                            <a:prstGeom prst="line">
                              <a:avLst/>
                            </a:prstGeom>
                            <a:noFill/>
                            <a:ln w="9525">
                              <a:solidFill>
                                <a:srgbClr val="000000"/>
                              </a:solidFill>
                              <a:round/>
                              <a:headEnd/>
                              <a:tailEnd/>
                            </a:ln>
                          </wps:spPr>
                          <wps:bodyPr/>
                        </wps:wsp>
                        <wps:wsp>
                          <wps:cNvPr id="630169496" name="Line 5182"/>
                          <wps:cNvCnPr>
                            <a:cxnSpLocks noChangeShapeType="1"/>
                          </wps:cNvCnPr>
                          <wps:spPr bwMode="auto">
                            <a:xfrm flipV="1">
                              <a:off x="3631" y="352"/>
                              <a:ext cx="0" cy="103"/>
                            </a:xfrm>
                            <a:prstGeom prst="line">
                              <a:avLst/>
                            </a:prstGeom>
                            <a:noFill/>
                            <a:ln w="9525">
                              <a:solidFill>
                                <a:srgbClr val="000000"/>
                              </a:solidFill>
                              <a:round/>
                              <a:headEnd/>
                              <a:tailEnd/>
                            </a:ln>
                          </wps:spPr>
                          <wps:bodyPr/>
                        </wps:wsp>
                        <wps:wsp>
                          <wps:cNvPr id="1759485184" name="Oval 5183"/>
                          <wps:cNvSpPr>
                            <a:spLocks noChangeArrowheads="1"/>
                          </wps:cNvSpPr>
                          <wps:spPr bwMode="auto">
                            <a:xfrm>
                              <a:off x="3604" y="468"/>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514603752" name="Text Box 5184"/>
                          <wps:cNvSpPr txBox="1">
                            <a:spLocks noChangeArrowheads="1"/>
                          </wps:cNvSpPr>
                          <wps:spPr bwMode="auto">
                            <a:xfrm>
                              <a:off x="3494" y="468"/>
                              <a:ext cx="152" cy="144"/>
                            </a:xfrm>
                            <a:prstGeom prst="rect">
                              <a:avLst/>
                            </a:prstGeom>
                            <a:noFill/>
                            <a:ln>
                              <a:noFill/>
                            </a:ln>
                          </wps:spPr>
                          <wps:txbx>
                            <w:txbxContent>
                              <w:p w14:paraId="5F6A05F0"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1095890323" name="Text Box 5185"/>
                          <wps:cNvSpPr txBox="1">
                            <a:spLocks noChangeArrowheads="1"/>
                          </wps:cNvSpPr>
                          <wps:spPr bwMode="auto">
                            <a:xfrm>
                              <a:off x="3485" y="1297"/>
                              <a:ext cx="152" cy="144"/>
                            </a:xfrm>
                            <a:prstGeom prst="rect">
                              <a:avLst/>
                            </a:prstGeom>
                            <a:noFill/>
                            <a:ln>
                              <a:noFill/>
                            </a:ln>
                          </wps:spPr>
                          <wps:txbx>
                            <w:txbxContent>
                              <w:p w14:paraId="25F275E4"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521569773" name="Text Box 5186"/>
                          <wps:cNvSpPr txBox="1">
                            <a:spLocks noChangeArrowheads="1"/>
                          </wps:cNvSpPr>
                          <wps:spPr bwMode="auto">
                            <a:xfrm>
                              <a:off x="2506" y="1299"/>
                              <a:ext cx="152" cy="144"/>
                            </a:xfrm>
                            <a:prstGeom prst="rect">
                              <a:avLst/>
                            </a:prstGeom>
                            <a:noFill/>
                            <a:ln>
                              <a:noFill/>
                            </a:ln>
                          </wps:spPr>
                          <wps:txbx>
                            <w:txbxContent>
                              <w:p w14:paraId="07228CE4"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99331938" name="Text Box 5187"/>
                          <wps:cNvSpPr txBox="1">
                            <a:spLocks noChangeArrowheads="1"/>
                          </wps:cNvSpPr>
                          <wps:spPr bwMode="auto">
                            <a:xfrm>
                              <a:off x="2508" y="476"/>
                              <a:ext cx="152" cy="144"/>
                            </a:xfrm>
                            <a:prstGeom prst="rect">
                              <a:avLst/>
                            </a:prstGeom>
                            <a:noFill/>
                            <a:ln>
                              <a:noFill/>
                            </a:ln>
                          </wps:spPr>
                          <wps:txbx>
                            <w:txbxContent>
                              <w:p w14:paraId="01A2DC16"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s:wsp>
                          <wps:cNvPr id="1249695903" name="Oval 5188"/>
                          <wps:cNvSpPr>
                            <a:spLocks noChangeArrowheads="1"/>
                          </wps:cNvSpPr>
                          <wps:spPr bwMode="auto">
                            <a:xfrm>
                              <a:off x="3598" y="1396"/>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152972666" name="Oval 5189"/>
                          <wps:cNvSpPr>
                            <a:spLocks noChangeArrowheads="1"/>
                          </wps:cNvSpPr>
                          <wps:spPr bwMode="auto">
                            <a:xfrm>
                              <a:off x="2498" y="1398"/>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234988396" name="Oval 5190"/>
                          <wps:cNvSpPr>
                            <a:spLocks noChangeArrowheads="1"/>
                          </wps:cNvSpPr>
                          <wps:spPr bwMode="auto">
                            <a:xfrm>
                              <a:off x="2501" y="465"/>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g:wgp>
                      <wpg:wgp>
                        <wpg:cNvPr id="77458760" name="Group 5191"/>
                        <wpg:cNvGrpSpPr>
                          <a:grpSpLocks/>
                        </wpg:cNvGrpSpPr>
                        <wpg:grpSpPr bwMode="auto">
                          <a:xfrm>
                            <a:off x="36324" y="2625976"/>
                            <a:ext cx="2676444" cy="2564888"/>
                            <a:chOff x="324" y="2023"/>
                            <a:chExt cx="1686" cy="1616"/>
                          </a:xfrm>
                        </wpg:grpSpPr>
                        <wps:wsp>
                          <wps:cNvPr id="68814128" name="Rectangle 5192"/>
                          <wps:cNvSpPr>
                            <a:spLocks noChangeArrowheads="1"/>
                          </wps:cNvSpPr>
                          <wps:spPr bwMode="auto">
                            <a:xfrm>
                              <a:off x="593" y="2294"/>
                              <a:ext cx="947" cy="957"/>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273558709" name="Rectangle 5193"/>
                          <wps:cNvSpPr>
                            <a:spLocks noChangeArrowheads="1"/>
                          </wps:cNvSpPr>
                          <wps:spPr bwMode="auto">
                            <a:xfrm>
                              <a:off x="696" y="2439"/>
                              <a:ext cx="733" cy="660"/>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940119395" name="Line 5194"/>
                          <wps:cNvCnPr>
                            <a:cxnSpLocks noChangeShapeType="1"/>
                          </wps:cNvCnPr>
                          <wps:spPr bwMode="auto">
                            <a:xfrm>
                              <a:off x="965" y="2797"/>
                              <a:ext cx="806" cy="0"/>
                            </a:xfrm>
                            <a:prstGeom prst="line">
                              <a:avLst/>
                            </a:prstGeom>
                            <a:noFill/>
                            <a:ln w="9525">
                              <a:solidFill>
                                <a:srgbClr val="000000"/>
                              </a:solidFill>
                              <a:round/>
                              <a:headEnd/>
                              <a:tailEnd type="triangle" w="med" len="med"/>
                            </a:ln>
                          </wps:spPr>
                          <wps:bodyPr/>
                        </wps:wsp>
                        <wps:wsp>
                          <wps:cNvPr id="1868967873" name="Text Box 5195"/>
                          <wps:cNvSpPr txBox="1">
                            <a:spLocks noChangeArrowheads="1"/>
                          </wps:cNvSpPr>
                          <wps:spPr bwMode="auto">
                            <a:xfrm>
                              <a:off x="1795" y="2755"/>
                              <a:ext cx="141" cy="115"/>
                            </a:xfrm>
                            <a:prstGeom prst="rect">
                              <a:avLst/>
                            </a:prstGeom>
                            <a:noFill/>
                            <a:ln>
                              <a:noFill/>
                            </a:ln>
                          </wps:spPr>
                          <wps:txbx>
                            <w:txbxContent>
                              <w:p w14:paraId="79BCC4A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1598588436" name="Line 5196"/>
                          <wps:cNvCnPr>
                            <a:cxnSpLocks noChangeShapeType="1"/>
                          </wps:cNvCnPr>
                          <wps:spPr bwMode="auto">
                            <a:xfrm>
                              <a:off x="343" y="3250"/>
                              <a:ext cx="190" cy="0"/>
                            </a:xfrm>
                            <a:prstGeom prst="line">
                              <a:avLst/>
                            </a:prstGeom>
                            <a:noFill/>
                            <a:ln w="9525">
                              <a:solidFill>
                                <a:srgbClr val="000000"/>
                              </a:solidFill>
                              <a:round/>
                              <a:headEnd/>
                              <a:tailEnd/>
                            </a:ln>
                          </wps:spPr>
                          <wps:bodyPr/>
                        </wps:wsp>
                        <wps:wsp>
                          <wps:cNvPr id="2053650760" name="Line 5197"/>
                          <wps:cNvCnPr>
                            <a:cxnSpLocks noChangeShapeType="1"/>
                          </wps:cNvCnPr>
                          <wps:spPr bwMode="auto">
                            <a:xfrm>
                              <a:off x="344" y="2316"/>
                              <a:ext cx="190" cy="0"/>
                            </a:xfrm>
                            <a:prstGeom prst="line">
                              <a:avLst/>
                            </a:prstGeom>
                            <a:noFill/>
                            <a:ln w="9525">
                              <a:solidFill>
                                <a:srgbClr val="000000"/>
                              </a:solidFill>
                              <a:round/>
                              <a:headEnd/>
                              <a:tailEnd/>
                            </a:ln>
                          </wps:spPr>
                          <wps:bodyPr/>
                        </wps:wsp>
                        <wps:wsp>
                          <wps:cNvPr id="574170329" name="Line 5198"/>
                          <wps:cNvCnPr>
                            <a:cxnSpLocks noChangeShapeType="1"/>
                          </wps:cNvCnPr>
                          <wps:spPr bwMode="auto">
                            <a:xfrm flipV="1">
                              <a:off x="423" y="2311"/>
                              <a:ext cx="0" cy="326"/>
                            </a:xfrm>
                            <a:prstGeom prst="line">
                              <a:avLst/>
                            </a:prstGeom>
                            <a:noFill/>
                            <a:ln w="9525">
                              <a:solidFill>
                                <a:srgbClr val="000000"/>
                              </a:solidFill>
                              <a:round/>
                              <a:headEnd/>
                              <a:tailEnd type="triangle" w="med" len="med"/>
                            </a:ln>
                          </wps:spPr>
                          <wps:bodyPr/>
                        </wps:wsp>
                        <wps:wsp>
                          <wps:cNvPr id="27104657" name="Text Box 5199"/>
                          <wps:cNvSpPr txBox="1">
                            <a:spLocks noChangeArrowheads="1"/>
                          </wps:cNvSpPr>
                          <wps:spPr bwMode="auto">
                            <a:xfrm>
                              <a:off x="324" y="2673"/>
                              <a:ext cx="267" cy="115"/>
                            </a:xfrm>
                            <a:prstGeom prst="rect">
                              <a:avLst/>
                            </a:prstGeom>
                            <a:noFill/>
                            <a:ln>
                              <a:noFill/>
                            </a:ln>
                          </wps:spPr>
                          <wps:txbx>
                            <w:txbxContent>
                              <w:p w14:paraId="2DC2DD3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685560310" name="Line 5200"/>
                          <wps:cNvCnPr>
                            <a:cxnSpLocks noChangeShapeType="1"/>
                          </wps:cNvCnPr>
                          <wps:spPr bwMode="auto">
                            <a:xfrm>
                              <a:off x="420" y="2826"/>
                              <a:ext cx="0" cy="429"/>
                            </a:xfrm>
                            <a:prstGeom prst="line">
                              <a:avLst/>
                            </a:prstGeom>
                            <a:noFill/>
                            <a:ln w="9525">
                              <a:solidFill>
                                <a:srgbClr val="000000"/>
                              </a:solidFill>
                              <a:round/>
                              <a:headEnd/>
                              <a:tailEnd type="triangle" w="med" len="med"/>
                            </a:ln>
                          </wps:spPr>
                          <wps:bodyPr/>
                        </wps:wsp>
                        <wps:wsp>
                          <wps:cNvPr id="829252940" name="Line 5201"/>
                          <wps:cNvCnPr>
                            <a:cxnSpLocks noChangeShapeType="1"/>
                          </wps:cNvCnPr>
                          <wps:spPr bwMode="auto">
                            <a:xfrm flipV="1">
                              <a:off x="1460" y="2461"/>
                              <a:ext cx="275" cy="3"/>
                            </a:xfrm>
                            <a:prstGeom prst="line">
                              <a:avLst/>
                            </a:prstGeom>
                            <a:noFill/>
                            <a:ln w="9525">
                              <a:solidFill>
                                <a:srgbClr val="000000"/>
                              </a:solidFill>
                              <a:round/>
                              <a:headEnd/>
                              <a:tailEnd/>
                            </a:ln>
                          </wps:spPr>
                          <wps:bodyPr/>
                        </wps:wsp>
                        <wps:wsp>
                          <wps:cNvPr id="1139089372" name="Line 5202"/>
                          <wps:cNvCnPr>
                            <a:cxnSpLocks noChangeShapeType="1"/>
                          </wps:cNvCnPr>
                          <wps:spPr bwMode="auto">
                            <a:xfrm flipV="1">
                              <a:off x="1659" y="2285"/>
                              <a:ext cx="0" cy="85"/>
                            </a:xfrm>
                            <a:prstGeom prst="line">
                              <a:avLst/>
                            </a:prstGeom>
                            <a:noFill/>
                            <a:ln w="9525">
                              <a:solidFill>
                                <a:srgbClr val="000000"/>
                              </a:solidFill>
                              <a:round/>
                              <a:headEnd/>
                              <a:tailEnd type="triangle" w="med" len="med"/>
                            </a:ln>
                          </wps:spPr>
                          <wps:bodyPr/>
                        </wps:wsp>
                        <wps:wsp>
                          <wps:cNvPr id="1648125190" name="Line 5203"/>
                          <wps:cNvCnPr>
                            <a:cxnSpLocks noChangeShapeType="1"/>
                          </wps:cNvCnPr>
                          <wps:spPr bwMode="auto">
                            <a:xfrm>
                              <a:off x="1659" y="2371"/>
                              <a:ext cx="0" cy="96"/>
                            </a:xfrm>
                            <a:prstGeom prst="line">
                              <a:avLst/>
                            </a:prstGeom>
                            <a:noFill/>
                            <a:ln w="9525">
                              <a:solidFill>
                                <a:srgbClr val="000000"/>
                              </a:solidFill>
                              <a:round/>
                              <a:headEnd/>
                              <a:tailEnd type="triangle" w="med" len="med"/>
                            </a:ln>
                          </wps:spPr>
                          <wps:bodyPr/>
                        </wps:wsp>
                        <wps:wsp>
                          <wps:cNvPr id="476325489" name="Text Box 5204"/>
                          <wps:cNvSpPr txBox="1">
                            <a:spLocks noChangeArrowheads="1"/>
                          </wps:cNvSpPr>
                          <wps:spPr bwMode="auto">
                            <a:xfrm>
                              <a:off x="1567" y="2163"/>
                              <a:ext cx="268" cy="115"/>
                            </a:xfrm>
                            <a:prstGeom prst="rect">
                              <a:avLst/>
                            </a:prstGeom>
                            <a:noFill/>
                            <a:ln>
                              <a:noFill/>
                            </a:ln>
                          </wps:spPr>
                          <wps:txbx>
                            <w:txbxContent>
                              <w:p w14:paraId="2472D77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5</w:t>
                                </w:r>
                              </w:p>
                            </w:txbxContent>
                          </wps:txbx>
                          <wps:bodyPr rot="0" vert="horz" wrap="square" lIns="0" tIns="0" rIns="0" bIns="0" anchor="t" anchorCtr="0" upright="1">
                            <a:noAutofit/>
                          </wps:bodyPr>
                        </wps:wsp>
                        <wps:wsp>
                          <wps:cNvPr id="473551277" name="Text Box 5205"/>
                          <wps:cNvSpPr txBox="1">
                            <a:spLocks noChangeArrowheads="1"/>
                          </wps:cNvSpPr>
                          <wps:spPr bwMode="auto">
                            <a:xfrm>
                              <a:off x="1749" y="2311"/>
                              <a:ext cx="261" cy="115"/>
                            </a:xfrm>
                            <a:prstGeom prst="rect">
                              <a:avLst/>
                            </a:prstGeom>
                            <a:noFill/>
                            <a:ln>
                              <a:noFill/>
                            </a:ln>
                          </wps:spPr>
                          <wps:txbx>
                            <w:txbxContent>
                              <w:p w14:paraId="7B7E34C4"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1673720584" name="Line 5206"/>
                          <wps:cNvCnPr>
                            <a:cxnSpLocks noChangeShapeType="1"/>
                          </wps:cNvCnPr>
                          <wps:spPr bwMode="auto">
                            <a:xfrm flipV="1">
                              <a:off x="1393" y="2182"/>
                              <a:ext cx="0" cy="195"/>
                            </a:xfrm>
                            <a:prstGeom prst="line">
                              <a:avLst/>
                            </a:prstGeom>
                            <a:noFill/>
                            <a:ln w="9525">
                              <a:solidFill>
                                <a:srgbClr val="000000"/>
                              </a:solidFill>
                              <a:round/>
                              <a:headEnd/>
                              <a:tailEnd/>
                            </a:ln>
                          </wps:spPr>
                          <wps:bodyPr/>
                        </wps:wsp>
                        <wps:wsp>
                          <wps:cNvPr id="1066481292" name="Line 5207"/>
                          <wps:cNvCnPr>
                            <a:cxnSpLocks noChangeShapeType="1"/>
                          </wps:cNvCnPr>
                          <wps:spPr bwMode="auto">
                            <a:xfrm>
                              <a:off x="1463" y="2237"/>
                              <a:ext cx="80" cy="0"/>
                            </a:xfrm>
                            <a:prstGeom prst="line">
                              <a:avLst/>
                            </a:prstGeom>
                            <a:noFill/>
                            <a:ln w="9525">
                              <a:solidFill>
                                <a:srgbClr val="000000"/>
                              </a:solidFill>
                              <a:round/>
                              <a:headEnd/>
                              <a:tailEnd type="triangle" w="med" len="med"/>
                            </a:ln>
                          </wps:spPr>
                          <wps:bodyPr/>
                        </wps:wsp>
                        <wps:wsp>
                          <wps:cNvPr id="1007350519" name="Line 5208"/>
                          <wps:cNvCnPr>
                            <a:cxnSpLocks noChangeShapeType="1"/>
                          </wps:cNvCnPr>
                          <wps:spPr bwMode="auto">
                            <a:xfrm flipH="1">
                              <a:off x="1392" y="2236"/>
                              <a:ext cx="96" cy="0"/>
                            </a:xfrm>
                            <a:prstGeom prst="line">
                              <a:avLst/>
                            </a:prstGeom>
                            <a:noFill/>
                            <a:ln w="9525">
                              <a:solidFill>
                                <a:srgbClr val="000000"/>
                              </a:solidFill>
                              <a:round/>
                              <a:headEnd/>
                              <a:tailEnd type="triangle" w="med" len="med"/>
                            </a:ln>
                          </wps:spPr>
                          <wps:bodyPr/>
                        </wps:wsp>
                        <wps:wsp>
                          <wps:cNvPr id="78566849" name="Text Box 5209"/>
                          <wps:cNvSpPr txBox="1">
                            <a:spLocks noChangeArrowheads="1"/>
                          </wps:cNvSpPr>
                          <wps:spPr bwMode="auto">
                            <a:xfrm>
                              <a:off x="697" y="3466"/>
                              <a:ext cx="790" cy="173"/>
                            </a:xfrm>
                            <a:prstGeom prst="rect">
                              <a:avLst/>
                            </a:prstGeom>
                            <a:noFill/>
                            <a:ln>
                              <a:noFill/>
                            </a:ln>
                          </wps:spPr>
                          <wps:txbx>
                            <w:txbxContent>
                              <w:p w14:paraId="2E80C7B6"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BOX1</w:t>
                                </w:r>
                              </w:p>
                            </w:txbxContent>
                          </wps:txbx>
                          <wps:bodyPr rot="0" vert="horz" wrap="square" lIns="91440" tIns="45720" rIns="91440" bIns="45720" anchor="t" anchorCtr="0" upright="1">
                            <a:noAutofit/>
                          </wps:bodyPr>
                        </wps:wsp>
                        <wps:wsp>
                          <wps:cNvPr id="1571006326" name="Line 5210"/>
                          <wps:cNvCnPr>
                            <a:cxnSpLocks noChangeShapeType="1"/>
                          </wps:cNvCnPr>
                          <wps:spPr bwMode="auto">
                            <a:xfrm flipV="1">
                              <a:off x="1540" y="2179"/>
                              <a:ext cx="0" cy="83"/>
                            </a:xfrm>
                            <a:prstGeom prst="line">
                              <a:avLst/>
                            </a:prstGeom>
                            <a:noFill/>
                            <a:ln w="9525">
                              <a:solidFill>
                                <a:srgbClr val="000000"/>
                              </a:solidFill>
                              <a:round/>
                              <a:headEnd/>
                              <a:tailEnd/>
                            </a:ln>
                          </wps:spPr>
                          <wps:bodyPr/>
                        </wps:wsp>
                        <wps:wsp>
                          <wps:cNvPr id="178020853" name="Line 5211"/>
                          <wps:cNvCnPr>
                            <a:cxnSpLocks noChangeShapeType="1"/>
                          </wps:cNvCnPr>
                          <wps:spPr bwMode="auto">
                            <a:xfrm>
                              <a:off x="1569" y="2291"/>
                              <a:ext cx="151" cy="0"/>
                            </a:xfrm>
                            <a:prstGeom prst="line">
                              <a:avLst/>
                            </a:prstGeom>
                            <a:noFill/>
                            <a:ln w="9525">
                              <a:solidFill>
                                <a:srgbClr val="000000"/>
                              </a:solidFill>
                              <a:round/>
                              <a:headEnd/>
                              <a:tailEnd/>
                            </a:ln>
                          </wps:spPr>
                          <wps:bodyPr/>
                        </wps:wsp>
                        <wps:wsp>
                          <wps:cNvPr id="1552689946" name="Text Box 5212"/>
                          <wps:cNvSpPr txBox="1">
                            <a:spLocks noChangeArrowheads="1"/>
                          </wps:cNvSpPr>
                          <wps:spPr bwMode="auto">
                            <a:xfrm>
                              <a:off x="1022" y="2023"/>
                              <a:ext cx="141" cy="115"/>
                            </a:xfrm>
                            <a:prstGeom prst="rect">
                              <a:avLst/>
                            </a:prstGeom>
                            <a:noFill/>
                            <a:ln>
                              <a:noFill/>
                            </a:ln>
                          </wps:spPr>
                          <wps:txbx>
                            <w:txbxContent>
                              <w:p w14:paraId="781EDBF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1637872447" name="Line 5213"/>
                          <wps:cNvCnPr>
                            <a:cxnSpLocks noChangeShapeType="1"/>
                          </wps:cNvCnPr>
                          <wps:spPr bwMode="auto">
                            <a:xfrm flipV="1">
                              <a:off x="1453" y="3127"/>
                              <a:ext cx="275" cy="3"/>
                            </a:xfrm>
                            <a:prstGeom prst="line">
                              <a:avLst/>
                            </a:prstGeom>
                            <a:noFill/>
                            <a:ln w="9525">
                              <a:solidFill>
                                <a:srgbClr val="000000"/>
                              </a:solidFill>
                              <a:round/>
                              <a:headEnd/>
                              <a:tailEnd/>
                            </a:ln>
                          </wps:spPr>
                          <wps:bodyPr/>
                        </wps:wsp>
                        <wps:wsp>
                          <wps:cNvPr id="810171288" name="Line 5214"/>
                          <wps:cNvCnPr>
                            <a:cxnSpLocks noChangeShapeType="1"/>
                          </wps:cNvCnPr>
                          <wps:spPr bwMode="auto">
                            <a:xfrm>
                              <a:off x="1578" y="3245"/>
                              <a:ext cx="151" cy="0"/>
                            </a:xfrm>
                            <a:prstGeom prst="line">
                              <a:avLst/>
                            </a:prstGeom>
                            <a:noFill/>
                            <a:ln w="9525">
                              <a:solidFill>
                                <a:srgbClr val="000000"/>
                              </a:solidFill>
                              <a:round/>
                              <a:headEnd/>
                              <a:tailEnd/>
                            </a:ln>
                          </wps:spPr>
                          <wps:bodyPr/>
                        </wps:wsp>
                        <wps:wsp>
                          <wps:cNvPr id="540951142" name="Line 5215"/>
                          <wps:cNvCnPr>
                            <a:cxnSpLocks noChangeShapeType="1"/>
                          </wps:cNvCnPr>
                          <wps:spPr bwMode="auto">
                            <a:xfrm flipV="1">
                              <a:off x="1649" y="3124"/>
                              <a:ext cx="0" cy="85"/>
                            </a:xfrm>
                            <a:prstGeom prst="line">
                              <a:avLst/>
                            </a:prstGeom>
                            <a:noFill/>
                            <a:ln w="9525">
                              <a:solidFill>
                                <a:srgbClr val="000000"/>
                              </a:solidFill>
                              <a:round/>
                              <a:headEnd/>
                              <a:tailEnd type="triangle" w="med" len="med"/>
                            </a:ln>
                          </wps:spPr>
                          <wps:bodyPr/>
                        </wps:wsp>
                        <wps:wsp>
                          <wps:cNvPr id="1089332769" name="Line 5216"/>
                          <wps:cNvCnPr>
                            <a:cxnSpLocks noChangeShapeType="1"/>
                          </wps:cNvCnPr>
                          <wps:spPr bwMode="auto">
                            <a:xfrm>
                              <a:off x="1650" y="3159"/>
                              <a:ext cx="0" cy="96"/>
                            </a:xfrm>
                            <a:prstGeom prst="line">
                              <a:avLst/>
                            </a:prstGeom>
                            <a:noFill/>
                            <a:ln w="9525">
                              <a:solidFill>
                                <a:srgbClr val="000000"/>
                              </a:solidFill>
                              <a:round/>
                              <a:headEnd/>
                              <a:tailEnd type="triangle" w="med" len="med"/>
                            </a:ln>
                          </wps:spPr>
                          <wps:bodyPr/>
                        </wps:wsp>
                        <wps:wsp>
                          <wps:cNvPr id="1522530383" name="Text Box 5217"/>
                          <wps:cNvSpPr txBox="1">
                            <a:spLocks noChangeArrowheads="1"/>
                          </wps:cNvSpPr>
                          <wps:spPr bwMode="auto">
                            <a:xfrm>
                              <a:off x="1727" y="3127"/>
                              <a:ext cx="258" cy="115"/>
                            </a:xfrm>
                            <a:prstGeom prst="rect">
                              <a:avLst/>
                            </a:prstGeom>
                            <a:noFill/>
                            <a:ln>
                              <a:noFill/>
                            </a:ln>
                          </wps:spPr>
                          <wps:txbx>
                            <w:txbxContent>
                              <w:p w14:paraId="487C5D2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1322649178" name="Line 5218"/>
                          <wps:cNvCnPr>
                            <a:cxnSpLocks noChangeShapeType="1"/>
                          </wps:cNvCnPr>
                          <wps:spPr bwMode="auto">
                            <a:xfrm flipV="1">
                              <a:off x="692" y="2175"/>
                              <a:ext cx="0" cy="195"/>
                            </a:xfrm>
                            <a:prstGeom prst="line">
                              <a:avLst/>
                            </a:prstGeom>
                            <a:noFill/>
                            <a:ln w="9525">
                              <a:solidFill>
                                <a:srgbClr val="000000"/>
                              </a:solidFill>
                              <a:round/>
                              <a:headEnd/>
                              <a:tailEnd/>
                            </a:ln>
                          </wps:spPr>
                          <wps:bodyPr/>
                        </wps:wsp>
                        <wps:wsp>
                          <wps:cNvPr id="1975936604" name="Line 5219"/>
                          <wps:cNvCnPr>
                            <a:cxnSpLocks noChangeShapeType="1"/>
                          </wps:cNvCnPr>
                          <wps:spPr bwMode="auto">
                            <a:xfrm flipV="1">
                              <a:off x="590" y="2179"/>
                              <a:ext cx="0" cy="83"/>
                            </a:xfrm>
                            <a:prstGeom prst="line">
                              <a:avLst/>
                            </a:prstGeom>
                            <a:noFill/>
                            <a:ln w="9525">
                              <a:solidFill>
                                <a:srgbClr val="000000"/>
                              </a:solidFill>
                              <a:round/>
                              <a:headEnd/>
                              <a:tailEnd/>
                            </a:ln>
                          </wps:spPr>
                          <wps:bodyPr/>
                        </wps:wsp>
                        <wps:wsp>
                          <wps:cNvPr id="2105026611" name="Text Box 5220"/>
                          <wps:cNvSpPr txBox="1">
                            <a:spLocks noChangeArrowheads="1"/>
                          </wps:cNvSpPr>
                          <wps:spPr bwMode="auto">
                            <a:xfrm>
                              <a:off x="712" y="2157"/>
                              <a:ext cx="267" cy="115"/>
                            </a:xfrm>
                            <a:prstGeom prst="rect">
                              <a:avLst/>
                            </a:prstGeom>
                            <a:noFill/>
                            <a:ln>
                              <a:noFill/>
                            </a:ln>
                          </wps:spPr>
                          <wps:txbx>
                            <w:txbxContent>
                              <w:p w14:paraId="35915278"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6</w:t>
                                </w:r>
                              </w:p>
                            </w:txbxContent>
                          </wps:txbx>
                          <wps:bodyPr rot="0" vert="horz" wrap="square" lIns="0" tIns="0" rIns="0" bIns="0" anchor="t" anchorCtr="0" upright="1">
                            <a:noAutofit/>
                          </wps:bodyPr>
                        </wps:wsp>
                        <wps:wsp>
                          <wps:cNvPr id="1516671884" name="Line 5221"/>
                          <wps:cNvCnPr>
                            <a:cxnSpLocks noChangeShapeType="1"/>
                          </wps:cNvCnPr>
                          <wps:spPr bwMode="auto">
                            <a:xfrm>
                              <a:off x="648" y="2230"/>
                              <a:ext cx="41" cy="0"/>
                            </a:xfrm>
                            <a:prstGeom prst="line">
                              <a:avLst/>
                            </a:prstGeom>
                            <a:noFill/>
                            <a:ln w="9525">
                              <a:solidFill>
                                <a:srgbClr val="000000"/>
                              </a:solidFill>
                              <a:round/>
                              <a:headEnd/>
                              <a:tailEnd type="triangle" w="med" len="med"/>
                            </a:ln>
                          </wps:spPr>
                          <wps:bodyPr/>
                        </wps:wsp>
                        <wps:wsp>
                          <wps:cNvPr id="1616720185" name="Line 5222"/>
                          <wps:cNvCnPr>
                            <a:cxnSpLocks noChangeShapeType="1"/>
                          </wps:cNvCnPr>
                          <wps:spPr bwMode="auto">
                            <a:xfrm flipH="1">
                              <a:off x="592" y="2230"/>
                              <a:ext cx="81" cy="0"/>
                            </a:xfrm>
                            <a:prstGeom prst="line">
                              <a:avLst/>
                            </a:prstGeom>
                            <a:noFill/>
                            <a:ln w="9525">
                              <a:solidFill>
                                <a:srgbClr val="000000"/>
                              </a:solidFill>
                              <a:round/>
                              <a:headEnd/>
                              <a:tailEnd type="triangle" w="med" len="med"/>
                            </a:ln>
                          </wps:spPr>
                          <wps:bodyPr/>
                        </wps:wsp>
                        <wps:wsp>
                          <wps:cNvPr id="246257179" name="Line 5223"/>
                          <wps:cNvCnPr>
                            <a:cxnSpLocks noChangeShapeType="1"/>
                          </wps:cNvCnPr>
                          <wps:spPr bwMode="auto">
                            <a:xfrm flipV="1">
                              <a:off x="587" y="3285"/>
                              <a:ext cx="0" cy="175"/>
                            </a:xfrm>
                            <a:prstGeom prst="line">
                              <a:avLst/>
                            </a:prstGeom>
                            <a:noFill/>
                            <a:ln w="9525">
                              <a:solidFill>
                                <a:srgbClr val="000000"/>
                              </a:solidFill>
                              <a:round/>
                              <a:headEnd/>
                              <a:tailEnd/>
                            </a:ln>
                          </wps:spPr>
                          <wps:bodyPr/>
                        </wps:wsp>
                        <wps:wsp>
                          <wps:cNvPr id="657815995" name="Text Box 5224"/>
                          <wps:cNvSpPr txBox="1">
                            <a:spLocks noChangeArrowheads="1"/>
                          </wps:cNvSpPr>
                          <wps:spPr bwMode="auto">
                            <a:xfrm>
                              <a:off x="943" y="3294"/>
                              <a:ext cx="245" cy="115"/>
                            </a:xfrm>
                            <a:prstGeom prst="rect">
                              <a:avLst/>
                            </a:prstGeom>
                            <a:noFill/>
                            <a:ln>
                              <a:noFill/>
                            </a:ln>
                          </wps:spPr>
                          <wps:txbx>
                            <w:txbxContent>
                              <w:p w14:paraId="0D2832C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1434685869" name="Line 5225"/>
                          <wps:cNvCnPr>
                            <a:cxnSpLocks noChangeShapeType="1"/>
                          </wps:cNvCnPr>
                          <wps:spPr bwMode="auto">
                            <a:xfrm>
                              <a:off x="1192" y="3357"/>
                              <a:ext cx="348" cy="0"/>
                            </a:xfrm>
                            <a:prstGeom prst="line">
                              <a:avLst/>
                            </a:prstGeom>
                            <a:noFill/>
                            <a:ln w="9525">
                              <a:solidFill>
                                <a:srgbClr val="000000"/>
                              </a:solidFill>
                              <a:round/>
                              <a:headEnd/>
                              <a:tailEnd type="triangle" w="med" len="med"/>
                            </a:ln>
                          </wps:spPr>
                          <wps:bodyPr/>
                        </wps:wsp>
                        <wps:wsp>
                          <wps:cNvPr id="1332676621" name="Line 5226"/>
                          <wps:cNvCnPr>
                            <a:cxnSpLocks noChangeShapeType="1"/>
                          </wps:cNvCnPr>
                          <wps:spPr bwMode="auto">
                            <a:xfrm flipH="1">
                              <a:off x="584" y="3357"/>
                              <a:ext cx="316" cy="0"/>
                            </a:xfrm>
                            <a:prstGeom prst="line">
                              <a:avLst/>
                            </a:prstGeom>
                            <a:noFill/>
                            <a:ln w="9525">
                              <a:solidFill>
                                <a:srgbClr val="000000"/>
                              </a:solidFill>
                              <a:round/>
                              <a:headEnd/>
                              <a:tailEnd type="triangle" w="med" len="med"/>
                            </a:ln>
                          </wps:spPr>
                          <wps:bodyPr/>
                        </wps:wsp>
                        <wps:wsp>
                          <wps:cNvPr id="367399321" name="Line 5227"/>
                          <wps:cNvCnPr>
                            <a:cxnSpLocks noChangeShapeType="1"/>
                          </wps:cNvCnPr>
                          <wps:spPr bwMode="auto">
                            <a:xfrm flipV="1">
                              <a:off x="1547" y="3288"/>
                              <a:ext cx="0" cy="175"/>
                            </a:xfrm>
                            <a:prstGeom prst="line">
                              <a:avLst/>
                            </a:prstGeom>
                            <a:noFill/>
                            <a:ln w="9525">
                              <a:solidFill>
                                <a:srgbClr val="000000"/>
                              </a:solidFill>
                              <a:round/>
                              <a:headEnd/>
                              <a:tailEnd/>
                            </a:ln>
                          </wps:spPr>
                          <wps:bodyPr/>
                        </wps:wsp>
                        <wps:wsp>
                          <wps:cNvPr id="874096612" name="Line 5228"/>
                          <wps:cNvCnPr>
                            <a:cxnSpLocks noChangeShapeType="1"/>
                          </wps:cNvCnPr>
                          <wps:spPr bwMode="auto">
                            <a:xfrm flipV="1">
                              <a:off x="957" y="2088"/>
                              <a:ext cx="0" cy="714"/>
                            </a:xfrm>
                            <a:prstGeom prst="line">
                              <a:avLst/>
                            </a:prstGeom>
                            <a:noFill/>
                            <a:ln w="9525">
                              <a:solidFill>
                                <a:srgbClr val="000000"/>
                              </a:solidFill>
                              <a:round/>
                              <a:headEnd/>
                              <a:tailEnd type="triangle" w="med" len="med"/>
                            </a:ln>
                          </wps:spPr>
                          <wps:bodyPr/>
                        </wps:wsp>
                        <wps:wsp>
                          <wps:cNvPr id="804731778" name="Text Box 5229"/>
                          <wps:cNvSpPr txBox="1">
                            <a:spLocks noChangeArrowheads="1"/>
                          </wps:cNvSpPr>
                          <wps:spPr bwMode="auto">
                            <a:xfrm>
                              <a:off x="1397" y="2279"/>
                              <a:ext cx="152" cy="144"/>
                            </a:xfrm>
                            <a:prstGeom prst="rect">
                              <a:avLst/>
                            </a:prstGeom>
                            <a:noFill/>
                            <a:ln>
                              <a:noFill/>
                            </a:ln>
                          </wps:spPr>
                          <wps:txbx>
                            <w:txbxContent>
                              <w:p w14:paraId="418DB52C"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2066607701" name="Oval 5230"/>
                          <wps:cNvSpPr>
                            <a:spLocks noChangeArrowheads="1"/>
                          </wps:cNvSpPr>
                          <wps:spPr bwMode="auto">
                            <a:xfrm>
                              <a:off x="1512" y="2276"/>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564470321" name="Oval 5231"/>
                          <wps:cNvSpPr>
                            <a:spLocks noChangeArrowheads="1"/>
                          </wps:cNvSpPr>
                          <wps:spPr bwMode="auto">
                            <a:xfrm>
                              <a:off x="574" y="2280"/>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2069826093" name="Oval 5232"/>
                          <wps:cNvSpPr>
                            <a:spLocks noChangeArrowheads="1"/>
                          </wps:cNvSpPr>
                          <wps:spPr bwMode="auto">
                            <a:xfrm>
                              <a:off x="1516" y="3223"/>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80463945" name="Oval 5233"/>
                          <wps:cNvSpPr>
                            <a:spLocks noChangeArrowheads="1"/>
                          </wps:cNvSpPr>
                          <wps:spPr bwMode="auto">
                            <a:xfrm>
                              <a:off x="568" y="3223"/>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975595114" name="Text Box 5234"/>
                          <wps:cNvSpPr txBox="1">
                            <a:spLocks noChangeArrowheads="1"/>
                          </wps:cNvSpPr>
                          <wps:spPr bwMode="auto">
                            <a:xfrm>
                              <a:off x="1402" y="3124"/>
                              <a:ext cx="152" cy="144"/>
                            </a:xfrm>
                            <a:prstGeom prst="rect">
                              <a:avLst/>
                            </a:prstGeom>
                            <a:noFill/>
                            <a:ln>
                              <a:noFill/>
                            </a:ln>
                          </wps:spPr>
                          <wps:txbx>
                            <w:txbxContent>
                              <w:p w14:paraId="7805E1E1"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889537096" name="Text Box 5235"/>
                          <wps:cNvSpPr txBox="1">
                            <a:spLocks noChangeArrowheads="1"/>
                          </wps:cNvSpPr>
                          <wps:spPr bwMode="auto">
                            <a:xfrm>
                              <a:off x="574" y="3122"/>
                              <a:ext cx="152" cy="144"/>
                            </a:xfrm>
                            <a:prstGeom prst="rect">
                              <a:avLst/>
                            </a:prstGeom>
                            <a:noFill/>
                            <a:ln>
                              <a:noFill/>
                            </a:ln>
                          </wps:spPr>
                          <wps:txbx>
                            <w:txbxContent>
                              <w:p w14:paraId="5B4227FD"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1807711541" name="Text Box 5236"/>
                          <wps:cNvSpPr txBox="1">
                            <a:spLocks noChangeArrowheads="1"/>
                          </wps:cNvSpPr>
                          <wps:spPr bwMode="auto">
                            <a:xfrm>
                              <a:off x="572" y="2282"/>
                              <a:ext cx="152" cy="144"/>
                            </a:xfrm>
                            <a:prstGeom prst="rect">
                              <a:avLst/>
                            </a:prstGeom>
                            <a:noFill/>
                            <a:ln>
                              <a:noFill/>
                            </a:ln>
                          </wps:spPr>
                          <wps:txbx>
                            <w:txbxContent>
                              <w:p w14:paraId="1E5615C2"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g:wgp>
                      <wpg:wgp>
                        <wpg:cNvPr id="1970807112" name="Group 5237"/>
                        <wpg:cNvGrpSpPr>
                          <a:grpSpLocks/>
                        </wpg:cNvGrpSpPr>
                        <wpg:grpSpPr bwMode="auto">
                          <a:xfrm>
                            <a:off x="3225437" y="2488940"/>
                            <a:ext cx="2339618" cy="2687890"/>
                            <a:chOff x="2353" y="1937"/>
                            <a:chExt cx="1474" cy="1693"/>
                          </a:xfrm>
                        </wpg:grpSpPr>
                        <wps:wsp>
                          <wps:cNvPr id="752184780" name="Text Box 5238"/>
                          <wps:cNvSpPr txBox="1">
                            <a:spLocks noChangeArrowheads="1"/>
                          </wps:cNvSpPr>
                          <wps:spPr bwMode="auto">
                            <a:xfrm>
                              <a:off x="2701" y="3457"/>
                              <a:ext cx="825" cy="173"/>
                            </a:xfrm>
                            <a:prstGeom prst="rect">
                              <a:avLst/>
                            </a:prstGeom>
                            <a:noFill/>
                            <a:ln>
                              <a:noFill/>
                            </a:ln>
                          </wps:spPr>
                          <wps:txbx>
                            <w:txbxContent>
                              <w:p w14:paraId="38993A75"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CHAN</w:t>
                                </w:r>
                              </w:p>
                            </w:txbxContent>
                          </wps:txbx>
                          <wps:bodyPr rot="0" vert="horz" wrap="square" lIns="91440" tIns="45720" rIns="91440" bIns="45720" anchor="t" anchorCtr="0" upright="1">
                            <a:noAutofit/>
                          </wps:bodyPr>
                        </wps:wsp>
                        <wps:wsp>
                          <wps:cNvPr id="1565088284" name="Line 5239"/>
                          <wps:cNvCnPr>
                            <a:cxnSpLocks noChangeShapeType="1"/>
                          </wps:cNvCnPr>
                          <wps:spPr bwMode="auto">
                            <a:xfrm flipV="1">
                              <a:off x="2543" y="3273"/>
                              <a:ext cx="0" cy="175"/>
                            </a:xfrm>
                            <a:prstGeom prst="line">
                              <a:avLst/>
                            </a:prstGeom>
                            <a:noFill/>
                            <a:ln w="9525">
                              <a:solidFill>
                                <a:srgbClr val="000000"/>
                              </a:solidFill>
                              <a:round/>
                              <a:headEnd/>
                              <a:tailEnd/>
                            </a:ln>
                          </wps:spPr>
                          <wps:bodyPr/>
                        </wps:wsp>
                        <wps:wsp>
                          <wps:cNvPr id="604006983" name="Text Box 5240"/>
                          <wps:cNvSpPr txBox="1">
                            <a:spLocks noChangeArrowheads="1"/>
                          </wps:cNvSpPr>
                          <wps:spPr bwMode="auto">
                            <a:xfrm>
                              <a:off x="2930" y="3285"/>
                              <a:ext cx="264" cy="115"/>
                            </a:xfrm>
                            <a:prstGeom prst="rect">
                              <a:avLst/>
                            </a:prstGeom>
                            <a:noFill/>
                            <a:ln>
                              <a:noFill/>
                            </a:ln>
                          </wps:spPr>
                          <wps:txbx>
                            <w:txbxContent>
                              <w:p w14:paraId="4CDBD0A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1463394944" name="Line 5241"/>
                          <wps:cNvCnPr>
                            <a:cxnSpLocks noChangeShapeType="1"/>
                          </wps:cNvCnPr>
                          <wps:spPr bwMode="auto">
                            <a:xfrm>
                              <a:off x="3193" y="3345"/>
                              <a:ext cx="348" cy="0"/>
                            </a:xfrm>
                            <a:prstGeom prst="line">
                              <a:avLst/>
                            </a:prstGeom>
                            <a:noFill/>
                            <a:ln w="9525">
                              <a:solidFill>
                                <a:srgbClr val="000000"/>
                              </a:solidFill>
                              <a:round/>
                              <a:headEnd/>
                              <a:tailEnd type="triangle" w="med" len="med"/>
                            </a:ln>
                          </wps:spPr>
                          <wps:bodyPr/>
                        </wps:wsp>
                        <wps:wsp>
                          <wps:cNvPr id="234940856" name="Line 5242"/>
                          <wps:cNvCnPr>
                            <a:cxnSpLocks noChangeShapeType="1"/>
                          </wps:cNvCnPr>
                          <wps:spPr bwMode="auto">
                            <a:xfrm flipH="1">
                              <a:off x="2546" y="3345"/>
                              <a:ext cx="316" cy="0"/>
                            </a:xfrm>
                            <a:prstGeom prst="line">
                              <a:avLst/>
                            </a:prstGeom>
                            <a:noFill/>
                            <a:ln w="9525">
                              <a:solidFill>
                                <a:srgbClr val="000000"/>
                              </a:solidFill>
                              <a:round/>
                              <a:headEnd/>
                              <a:tailEnd type="triangle" w="med" len="med"/>
                            </a:ln>
                          </wps:spPr>
                          <wps:bodyPr/>
                        </wps:wsp>
                        <wps:wsp>
                          <wps:cNvPr id="1927920126" name="Line 5243"/>
                          <wps:cNvCnPr>
                            <a:cxnSpLocks noChangeShapeType="1"/>
                          </wps:cNvCnPr>
                          <wps:spPr bwMode="auto">
                            <a:xfrm flipV="1">
                              <a:off x="3544" y="3282"/>
                              <a:ext cx="0" cy="175"/>
                            </a:xfrm>
                            <a:prstGeom prst="line">
                              <a:avLst/>
                            </a:prstGeom>
                            <a:noFill/>
                            <a:ln w="9525">
                              <a:solidFill>
                                <a:srgbClr val="000000"/>
                              </a:solidFill>
                              <a:round/>
                              <a:headEnd/>
                              <a:tailEnd/>
                            </a:ln>
                          </wps:spPr>
                          <wps:bodyPr/>
                        </wps:wsp>
                        <wps:wsp>
                          <wps:cNvPr id="1899366290" name="Line 5244"/>
                          <wps:cNvCnPr>
                            <a:cxnSpLocks noChangeShapeType="1"/>
                          </wps:cNvCnPr>
                          <wps:spPr bwMode="auto">
                            <a:xfrm>
                              <a:off x="3579" y="3248"/>
                              <a:ext cx="190" cy="0"/>
                            </a:xfrm>
                            <a:prstGeom prst="line">
                              <a:avLst/>
                            </a:prstGeom>
                            <a:noFill/>
                            <a:ln w="9525">
                              <a:solidFill>
                                <a:srgbClr val="000000"/>
                              </a:solidFill>
                              <a:round/>
                              <a:headEnd/>
                              <a:tailEnd/>
                            </a:ln>
                          </wps:spPr>
                          <wps:bodyPr/>
                        </wps:wsp>
                        <wps:wsp>
                          <wps:cNvPr id="1756929498" name="Line 5245"/>
                          <wps:cNvCnPr>
                            <a:cxnSpLocks noChangeShapeType="1"/>
                          </wps:cNvCnPr>
                          <wps:spPr bwMode="auto">
                            <a:xfrm>
                              <a:off x="3577" y="2220"/>
                              <a:ext cx="190" cy="0"/>
                            </a:xfrm>
                            <a:prstGeom prst="line">
                              <a:avLst/>
                            </a:prstGeom>
                            <a:noFill/>
                            <a:ln w="9525">
                              <a:solidFill>
                                <a:srgbClr val="000000"/>
                              </a:solidFill>
                              <a:round/>
                              <a:headEnd/>
                              <a:tailEnd/>
                            </a:ln>
                          </wps:spPr>
                          <wps:bodyPr/>
                        </wps:wsp>
                        <wps:wsp>
                          <wps:cNvPr id="255062745" name="Line 5246"/>
                          <wps:cNvCnPr>
                            <a:cxnSpLocks noChangeShapeType="1"/>
                          </wps:cNvCnPr>
                          <wps:spPr bwMode="auto">
                            <a:xfrm flipV="1">
                              <a:off x="3659" y="2215"/>
                              <a:ext cx="0" cy="381"/>
                            </a:xfrm>
                            <a:prstGeom prst="line">
                              <a:avLst/>
                            </a:prstGeom>
                            <a:noFill/>
                            <a:ln w="9525">
                              <a:solidFill>
                                <a:srgbClr val="000000"/>
                              </a:solidFill>
                              <a:round/>
                              <a:headEnd/>
                              <a:tailEnd type="triangle" w="med" len="med"/>
                            </a:ln>
                          </wps:spPr>
                          <wps:bodyPr/>
                        </wps:wsp>
                        <wps:wsp>
                          <wps:cNvPr id="1737929728" name="Text Box 5247"/>
                          <wps:cNvSpPr txBox="1">
                            <a:spLocks noChangeArrowheads="1"/>
                          </wps:cNvSpPr>
                          <wps:spPr bwMode="auto">
                            <a:xfrm>
                              <a:off x="3560" y="2632"/>
                              <a:ext cx="267" cy="115"/>
                            </a:xfrm>
                            <a:prstGeom prst="rect">
                              <a:avLst/>
                            </a:prstGeom>
                            <a:noFill/>
                            <a:ln>
                              <a:noFill/>
                            </a:ln>
                          </wps:spPr>
                          <wps:txbx>
                            <w:txbxContent>
                              <w:p w14:paraId="4C39A015"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119951524" name="Line 5248"/>
                          <wps:cNvCnPr>
                            <a:cxnSpLocks noChangeShapeType="1"/>
                          </wps:cNvCnPr>
                          <wps:spPr bwMode="auto">
                            <a:xfrm>
                              <a:off x="3656" y="2785"/>
                              <a:ext cx="0" cy="467"/>
                            </a:xfrm>
                            <a:prstGeom prst="line">
                              <a:avLst/>
                            </a:prstGeom>
                            <a:noFill/>
                            <a:ln w="9525">
                              <a:solidFill>
                                <a:srgbClr val="000000"/>
                              </a:solidFill>
                              <a:round/>
                              <a:headEnd/>
                              <a:tailEnd type="triangle" w="med" len="med"/>
                            </a:ln>
                          </wps:spPr>
                          <wps:bodyPr/>
                        </wps:wsp>
                        <wps:wsp>
                          <wps:cNvPr id="1051975721" name="Line 5249"/>
                          <wps:cNvCnPr>
                            <a:cxnSpLocks noChangeShapeType="1"/>
                          </wps:cNvCnPr>
                          <wps:spPr bwMode="auto">
                            <a:xfrm flipV="1">
                              <a:off x="2353" y="2022"/>
                              <a:ext cx="0" cy="714"/>
                            </a:xfrm>
                            <a:prstGeom prst="line">
                              <a:avLst/>
                            </a:prstGeom>
                            <a:noFill/>
                            <a:ln w="9525">
                              <a:solidFill>
                                <a:srgbClr val="000000"/>
                              </a:solidFill>
                              <a:round/>
                              <a:headEnd/>
                              <a:tailEnd type="triangle" w="med" len="med"/>
                            </a:ln>
                          </wps:spPr>
                          <wps:bodyPr/>
                        </wps:wsp>
                        <wps:wsp>
                          <wps:cNvPr id="1660120893" name="Rectangle 5250"/>
                          <wps:cNvSpPr>
                            <a:spLocks noChangeArrowheads="1"/>
                          </wps:cNvSpPr>
                          <wps:spPr bwMode="auto">
                            <a:xfrm>
                              <a:off x="2536" y="2333"/>
                              <a:ext cx="284" cy="810"/>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923538838" name="Rectangle 5251"/>
                          <wps:cNvSpPr>
                            <a:spLocks noChangeArrowheads="1"/>
                          </wps:cNvSpPr>
                          <wps:spPr bwMode="auto">
                            <a:xfrm>
                              <a:off x="2538" y="2218"/>
                              <a:ext cx="1011" cy="118"/>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046489020" name="Rectangle 5252"/>
                          <wps:cNvSpPr>
                            <a:spLocks noChangeArrowheads="1"/>
                          </wps:cNvSpPr>
                          <wps:spPr bwMode="auto">
                            <a:xfrm>
                              <a:off x="2536" y="3140"/>
                              <a:ext cx="1011" cy="115"/>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2068624567" name="Line 5253"/>
                          <wps:cNvCnPr>
                            <a:cxnSpLocks noChangeShapeType="1"/>
                          </wps:cNvCnPr>
                          <wps:spPr bwMode="auto">
                            <a:xfrm>
                              <a:off x="2364" y="2740"/>
                              <a:ext cx="860" cy="0"/>
                            </a:xfrm>
                            <a:prstGeom prst="line">
                              <a:avLst/>
                            </a:prstGeom>
                            <a:noFill/>
                            <a:ln w="9525">
                              <a:solidFill>
                                <a:srgbClr val="000000"/>
                              </a:solidFill>
                              <a:round/>
                              <a:headEnd/>
                              <a:tailEnd type="triangle" w="med" len="med"/>
                            </a:ln>
                          </wps:spPr>
                          <wps:bodyPr/>
                        </wps:wsp>
                        <wps:wsp>
                          <wps:cNvPr id="2095929230" name="Text Box 5254"/>
                          <wps:cNvSpPr txBox="1">
                            <a:spLocks noChangeArrowheads="1"/>
                          </wps:cNvSpPr>
                          <wps:spPr bwMode="auto">
                            <a:xfrm>
                              <a:off x="3251" y="2686"/>
                              <a:ext cx="141" cy="115"/>
                            </a:xfrm>
                            <a:prstGeom prst="rect">
                              <a:avLst/>
                            </a:prstGeom>
                            <a:noFill/>
                            <a:ln>
                              <a:noFill/>
                            </a:ln>
                          </wps:spPr>
                          <wps:txbx>
                            <w:txbxContent>
                              <w:p w14:paraId="16A8136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91648903" name="Text Box 5255"/>
                          <wps:cNvSpPr txBox="1">
                            <a:spLocks noChangeArrowheads="1"/>
                          </wps:cNvSpPr>
                          <wps:spPr bwMode="auto">
                            <a:xfrm>
                              <a:off x="2395" y="1937"/>
                              <a:ext cx="141" cy="115"/>
                            </a:xfrm>
                            <a:prstGeom prst="rect">
                              <a:avLst/>
                            </a:prstGeom>
                            <a:noFill/>
                            <a:ln>
                              <a:noFill/>
                            </a:ln>
                          </wps:spPr>
                          <wps:txbx>
                            <w:txbxContent>
                              <w:p w14:paraId="56E07629"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622452305" name="Line 5256"/>
                          <wps:cNvCnPr>
                            <a:cxnSpLocks noChangeShapeType="1"/>
                          </wps:cNvCnPr>
                          <wps:spPr bwMode="auto">
                            <a:xfrm>
                              <a:off x="3371" y="2084"/>
                              <a:ext cx="0" cy="137"/>
                            </a:xfrm>
                            <a:prstGeom prst="line">
                              <a:avLst/>
                            </a:prstGeom>
                            <a:noFill/>
                            <a:ln w="9525">
                              <a:solidFill>
                                <a:srgbClr val="000000"/>
                              </a:solidFill>
                              <a:round/>
                              <a:headEnd/>
                              <a:tailEnd type="triangle" w="med" len="med"/>
                            </a:ln>
                          </wps:spPr>
                          <wps:bodyPr/>
                        </wps:wsp>
                        <wps:wsp>
                          <wps:cNvPr id="804257580" name="Line 5257"/>
                          <wps:cNvCnPr>
                            <a:cxnSpLocks noChangeShapeType="1"/>
                          </wps:cNvCnPr>
                          <wps:spPr bwMode="auto">
                            <a:xfrm flipV="1">
                              <a:off x="3374" y="2328"/>
                              <a:ext cx="0" cy="137"/>
                            </a:xfrm>
                            <a:prstGeom prst="line">
                              <a:avLst/>
                            </a:prstGeom>
                            <a:noFill/>
                            <a:ln w="9525">
                              <a:solidFill>
                                <a:srgbClr val="000000"/>
                              </a:solidFill>
                              <a:round/>
                              <a:headEnd/>
                              <a:tailEnd type="triangle" w="med" len="med"/>
                            </a:ln>
                          </wps:spPr>
                          <wps:bodyPr/>
                        </wps:wsp>
                        <wps:wsp>
                          <wps:cNvPr id="14945892" name="Text Box 5258"/>
                          <wps:cNvSpPr txBox="1">
                            <a:spLocks noChangeArrowheads="1"/>
                          </wps:cNvSpPr>
                          <wps:spPr bwMode="auto">
                            <a:xfrm>
                              <a:off x="3451" y="2056"/>
                              <a:ext cx="277" cy="115"/>
                            </a:xfrm>
                            <a:prstGeom prst="rect">
                              <a:avLst/>
                            </a:prstGeom>
                            <a:noFill/>
                            <a:ln>
                              <a:noFill/>
                            </a:ln>
                          </wps:spPr>
                          <wps:txbx>
                            <w:txbxContent>
                              <w:p w14:paraId="3B0C7F3C"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299969894" name="Line 5259"/>
                          <wps:cNvCnPr>
                            <a:cxnSpLocks noChangeShapeType="1"/>
                          </wps:cNvCnPr>
                          <wps:spPr bwMode="auto">
                            <a:xfrm>
                              <a:off x="2356" y="2887"/>
                              <a:ext cx="176" cy="0"/>
                            </a:xfrm>
                            <a:prstGeom prst="line">
                              <a:avLst/>
                            </a:prstGeom>
                            <a:noFill/>
                            <a:ln w="9525">
                              <a:solidFill>
                                <a:srgbClr val="000000"/>
                              </a:solidFill>
                              <a:round/>
                              <a:headEnd/>
                              <a:tailEnd type="triangle" w="med" len="med"/>
                            </a:ln>
                          </wps:spPr>
                          <wps:bodyPr/>
                        </wps:wsp>
                        <wps:wsp>
                          <wps:cNvPr id="1141474302" name="Line 5260"/>
                          <wps:cNvCnPr>
                            <a:cxnSpLocks noChangeShapeType="1"/>
                          </wps:cNvCnPr>
                          <wps:spPr bwMode="auto">
                            <a:xfrm flipH="1">
                              <a:off x="2824" y="2890"/>
                              <a:ext cx="176" cy="0"/>
                            </a:xfrm>
                            <a:prstGeom prst="line">
                              <a:avLst/>
                            </a:prstGeom>
                            <a:noFill/>
                            <a:ln w="9525">
                              <a:solidFill>
                                <a:srgbClr val="000000"/>
                              </a:solidFill>
                              <a:round/>
                              <a:headEnd/>
                              <a:tailEnd type="triangle" w="med" len="med"/>
                            </a:ln>
                          </wps:spPr>
                          <wps:bodyPr/>
                        </wps:wsp>
                        <wps:wsp>
                          <wps:cNvPr id="191198207" name="Text Box 5261"/>
                          <wps:cNvSpPr txBox="1">
                            <a:spLocks noChangeArrowheads="1"/>
                          </wps:cNvSpPr>
                          <wps:spPr bwMode="auto">
                            <a:xfrm>
                              <a:off x="3032" y="2875"/>
                              <a:ext cx="274" cy="115"/>
                            </a:xfrm>
                            <a:prstGeom prst="rect">
                              <a:avLst/>
                            </a:prstGeom>
                            <a:noFill/>
                            <a:ln>
                              <a:noFill/>
                            </a:ln>
                          </wps:spPr>
                          <wps:txbx>
                            <w:txbxContent>
                              <w:p w14:paraId="07FE4BF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1561174997" name="Oval 5262"/>
                          <wps:cNvSpPr>
                            <a:spLocks noChangeArrowheads="1"/>
                          </wps:cNvSpPr>
                          <wps:spPr bwMode="auto">
                            <a:xfrm>
                              <a:off x="3523" y="2198"/>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775846955" name="Text Box 5263"/>
                          <wps:cNvSpPr txBox="1">
                            <a:spLocks noChangeArrowheads="1"/>
                          </wps:cNvSpPr>
                          <wps:spPr bwMode="auto">
                            <a:xfrm>
                              <a:off x="3418" y="2198"/>
                              <a:ext cx="152" cy="144"/>
                            </a:xfrm>
                            <a:prstGeom prst="rect">
                              <a:avLst/>
                            </a:prstGeom>
                            <a:noFill/>
                            <a:ln>
                              <a:noFill/>
                            </a:ln>
                          </wps:spPr>
                          <wps:txbx>
                            <w:txbxContent>
                              <w:p w14:paraId="670B607D"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831216012" name="Oval 5264"/>
                          <wps:cNvSpPr>
                            <a:spLocks noChangeArrowheads="1"/>
                          </wps:cNvSpPr>
                          <wps:spPr bwMode="auto">
                            <a:xfrm>
                              <a:off x="3521" y="3226"/>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555629314" name="Oval 5265"/>
                          <wps:cNvSpPr>
                            <a:spLocks noChangeArrowheads="1"/>
                          </wps:cNvSpPr>
                          <wps:spPr bwMode="auto">
                            <a:xfrm>
                              <a:off x="2513" y="3232"/>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192501991" name="Oval 5266"/>
                          <wps:cNvSpPr>
                            <a:spLocks noChangeArrowheads="1"/>
                          </wps:cNvSpPr>
                          <wps:spPr bwMode="auto">
                            <a:xfrm>
                              <a:off x="2517" y="2191"/>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691898812" name="Text Box 5267"/>
                          <wps:cNvSpPr txBox="1">
                            <a:spLocks noChangeArrowheads="1"/>
                          </wps:cNvSpPr>
                          <wps:spPr bwMode="auto">
                            <a:xfrm>
                              <a:off x="3411" y="3126"/>
                              <a:ext cx="152" cy="144"/>
                            </a:xfrm>
                            <a:prstGeom prst="rect">
                              <a:avLst/>
                            </a:prstGeom>
                            <a:noFill/>
                            <a:ln>
                              <a:noFill/>
                            </a:ln>
                          </wps:spPr>
                          <wps:txbx>
                            <w:txbxContent>
                              <w:p w14:paraId="1450A05B"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670612460" name="Text Box 5268"/>
                          <wps:cNvSpPr txBox="1">
                            <a:spLocks noChangeArrowheads="1"/>
                          </wps:cNvSpPr>
                          <wps:spPr bwMode="auto">
                            <a:xfrm>
                              <a:off x="2518" y="3131"/>
                              <a:ext cx="152" cy="144"/>
                            </a:xfrm>
                            <a:prstGeom prst="rect">
                              <a:avLst/>
                            </a:prstGeom>
                            <a:noFill/>
                            <a:ln>
                              <a:noFill/>
                            </a:ln>
                          </wps:spPr>
                          <wps:txbx>
                            <w:txbxContent>
                              <w:p w14:paraId="361DB4DB"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1101636401" name="Text Box 5269"/>
                          <wps:cNvSpPr txBox="1">
                            <a:spLocks noChangeArrowheads="1"/>
                          </wps:cNvSpPr>
                          <wps:spPr bwMode="auto">
                            <a:xfrm>
                              <a:off x="2515" y="2198"/>
                              <a:ext cx="152" cy="144"/>
                            </a:xfrm>
                            <a:prstGeom prst="rect">
                              <a:avLst/>
                            </a:prstGeom>
                            <a:noFill/>
                            <a:ln>
                              <a:noFill/>
                            </a:ln>
                          </wps:spPr>
                          <wps:txbx>
                            <w:txbxContent>
                              <w:p w14:paraId="78659812"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g:wgp>
                      <wpg:wgp>
                        <wpg:cNvPr id="1088620725" name="Group 5270"/>
                        <wpg:cNvGrpSpPr>
                          <a:grpSpLocks/>
                        </wpg:cNvGrpSpPr>
                        <wpg:grpSpPr bwMode="auto">
                          <a:xfrm>
                            <a:off x="5779" y="5194166"/>
                            <a:ext cx="2880356" cy="2535995"/>
                            <a:chOff x="318" y="3799"/>
                            <a:chExt cx="1814" cy="1597"/>
                          </a:xfrm>
                        </wpg:grpSpPr>
                        <wps:wsp>
                          <wps:cNvPr id="513032254" name="Line 5271"/>
                          <wps:cNvCnPr>
                            <a:cxnSpLocks noChangeShapeType="1"/>
                          </wps:cNvCnPr>
                          <wps:spPr bwMode="auto">
                            <a:xfrm flipV="1">
                              <a:off x="401" y="3932"/>
                              <a:ext cx="0" cy="714"/>
                            </a:xfrm>
                            <a:prstGeom prst="line">
                              <a:avLst/>
                            </a:prstGeom>
                            <a:noFill/>
                            <a:ln w="9525">
                              <a:solidFill>
                                <a:srgbClr val="000000"/>
                              </a:solidFill>
                              <a:round/>
                              <a:headEnd/>
                              <a:tailEnd type="triangle" w="med" len="med"/>
                            </a:ln>
                          </wps:spPr>
                          <wps:bodyPr/>
                        </wps:wsp>
                        <wps:wsp>
                          <wps:cNvPr id="819368308" name="Rectangle 5272"/>
                          <wps:cNvSpPr>
                            <a:spLocks noChangeArrowheads="1"/>
                          </wps:cNvSpPr>
                          <wps:spPr bwMode="auto">
                            <a:xfrm>
                              <a:off x="584" y="4243"/>
                              <a:ext cx="284" cy="743"/>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846348014" name="Rectangle 5273"/>
                          <wps:cNvSpPr>
                            <a:spLocks noChangeArrowheads="1"/>
                          </wps:cNvSpPr>
                          <wps:spPr bwMode="auto">
                            <a:xfrm>
                              <a:off x="586" y="4128"/>
                              <a:ext cx="947" cy="118"/>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953210240" name="Rectangle 5274"/>
                          <wps:cNvSpPr>
                            <a:spLocks noChangeArrowheads="1"/>
                          </wps:cNvSpPr>
                          <wps:spPr bwMode="auto">
                            <a:xfrm>
                              <a:off x="584" y="4986"/>
                              <a:ext cx="956" cy="115"/>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82921272" name="Line 5275"/>
                          <wps:cNvCnPr>
                            <a:cxnSpLocks noChangeShapeType="1"/>
                          </wps:cNvCnPr>
                          <wps:spPr bwMode="auto">
                            <a:xfrm>
                              <a:off x="412" y="4650"/>
                              <a:ext cx="860" cy="0"/>
                            </a:xfrm>
                            <a:prstGeom prst="line">
                              <a:avLst/>
                            </a:prstGeom>
                            <a:noFill/>
                            <a:ln w="9525">
                              <a:solidFill>
                                <a:srgbClr val="000000"/>
                              </a:solidFill>
                              <a:round/>
                              <a:headEnd/>
                              <a:tailEnd type="triangle" w="med" len="med"/>
                            </a:ln>
                          </wps:spPr>
                          <wps:bodyPr/>
                        </wps:wsp>
                        <wps:wsp>
                          <wps:cNvPr id="1306126497" name="Text Box 5276"/>
                          <wps:cNvSpPr txBox="1">
                            <a:spLocks noChangeArrowheads="1"/>
                          </wps:cNvSpPr>
                          <wps:spPr bwMode="auto">
                            <a:xfrm>
                              <a:off x="1084" y="4478"/>
                              <a:ext cx="141" cy="115"/>
                            </a:xfrm>
                            <a:prstGeom prst="rect">
                              <a:avLst/>
                            </a:prstGeom>
                            <a:noFill/>
                            <a:ln>
                              <a:noFill/>
                            </a:ln>
                          </wps:spPr>
                          <wps:txbx>
                            <w:txbxContent>
                              <w:p w14:paraId="32DE287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1779672866" name="Text Box 5277"/>
                          <wps:cNvSpPr txBox="1">
                            <a:spLocks noChangeArrowheads="1"/>
                          </wps:cNvSpPr>
                          <wps:spPr bwMode="auto">
                            <a:xfrm>
                              <a:off x="318" y="3799"/>
                              <a:ext cx="141" cy="115"/>
                            </a:xfrm>
                            <a:prstGeom prst="rect">
                              <a:avLst/>
                            </a:prstGeom>
                            <a:noFill/>
                            <a:ln>
                              <a:noFill/>
                            </a:ln>
                          </wps:spPr>
                          <wps:txbx>
                            <w:txbxContent>
                              <w:p w14:paraId="33517FA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55585190" name="Line 5278"/>
                          <wps:cNvCnPr>
                            <a:cxnSpLocks noChangeShapeType="1"/>
                          </wps:cNvCnPr>
                          <wps:spPr bwMode="auto">
                            <a:xfrm flipV="1">
                              <a:off x="1974" y="4125"/>
                              <a:ext cx="0" cy="323"/>
                            </a:xfrm>
                            <a:prstGeom prst="line">
                              <a:avLst/>
                            </a:prstGeom>
                            <a:noFill/>
                            <a:ln w="9525">
                              <a:solidFill>
                                <a:srgbClr val="000000"/>
                              </a:solidFill>
                              <a:round/>
                              <a:headEnd/>
                              <a:tailEnd type="triangle" w="med" len="med"/>
                            </a:ln>
                          </wps:spPr>
                          <wps:bodyPr/>
                        </wps:wsp>
                        <wps:wsp>
                          <wps:cNvPr id="1922828470" name="Text Box 5279"/>
                          <wps:cNvSpPr txBox="1">
                            <a:spLocks noChangeArrowheads="1"/>
                          </wps:cNvSpPr>
                          <wps:spPr bwMode="auto">
                            <a:xfrm>
                              <a:off x="1875" y="4471"/>
                              <a:ext cx="257" cy="115"/>
                            </a:xfrm>
                            <a:prstGeom prst="rect">
                              <a:avLst/>
                            </a:prstGeom>
                            <a:noFill/>
                            <a:ln>
                              <a:noFill/>
                            </a:ln>
                          </wps:spPr>
                          <wps:txbx>
                            <w:txbxContent>
                              <w:p w14:paraId="7729087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201912328" name="Line 5280"/>
                          <wps:cNvCnPr>
                            <a:cxnSpLocks noChangeShapeType="1"/>
                          </wps:cNvCnPr>
                          <wps:spPr bwMode="auto">
                            <a:xfrm>
                              <a:off x="1971" y="4624"/>
                              <a:ext cx="0" cy="467"/>
                            </a:xfrm>
                            <a:prstGeom prst="line">
                              <a:avLst/>
                            </a:prstGeom>
                            <a:noFill/>
                            <a:ln w="9525">
                              <a:solidFill>
                                <a:srgbClr val="000000"/>
                              </a:solidFill>
                              <a:round/>
                              <a:headEnd/>
                              <a:tailEnd type="triangle" w="med" len="med"/>
                            </a:ln>
                          </wps:spPr>
                          <wps:bodyPr/>
                        </wps:wsp>
                        <wps:wsp>
                          <wps:cNvPr id="1556409152" name="Line 5281"/>
                          <wps:cNvCnPr>
                            <a:cxnSpLocks noChangeShapeType="1"/>
                          </wps:cNvCnPr>
                          <wps:spPr bwMode="auto">
                            <a:xfrm>
                              <a:off x="1602" y="5101"/>
                              <a:ext cx="492" cy="0"/>
                            </a:xfrm>
                            <a:prstGeom prst="line">
                              <a:avLst/>
                            </a:prstGeom>
                            <a:noFill/>
                            <a:ln w="9525">
                              <a:solidFill>
                                <a:srgbClr val="000000"/>
                              </a:solidFill>
                              <a:round/>
                              <a:headEnd/>
                              <a:tailEnd/>
                            </a:ln>
                          </wps:spPr>
                          <wps:bodyPr/>
                        </wps:wsp>
                        <wps:wsp>
                          <wps:cNvPr id="392860070" name="Line 5282"/>
                          <wps:cNvCnPr>
                            <a:cxnSpLocks noChangeShapeType="1"/>
                          </wps:cNvCnPr>
                          <wps:spPr bwMode="auto">
                            <a:xfrm>
                              <a:off x="1596" y="4131"/>
                              <a:ext cx="492" cy="0"/>
                            </a:xfrm>
                            <a:prstGeom prst="line">
                              <a:avLst/>
                            </a:prstGeom>
                            <a:noFill/>
                            <a:ln w="9525">
                              <a:solidFill>
                                <a:srgbClr val="000000"/>
                              </a:solidFill>
                              <a:round/>
                              <a:headEnd/>
                              <a:tailEnd/>
                            </a:ln>
                          </wps:spPr>
                          <wps:bodyPr/>
                        </wps:wsp>
                        <wps:wsp>
                          <wps:cNvPr id="1741689248" name="Line 5283"/>
                          <wps:cNvCnPr>
                            <a:cxnSpLocks noChangeShapeType="1"/>
                          </wps:cNvCnPr>
                          <wps:spPr bwMode="auto">
                            <a:xfrm>
                              <a:off x="1576" y="4243"/>
                              <a:ext cx="125" cy="0"/>
                            </a:xfrm>
                            <a:prstGeom prst="line">
                              <a:avLst/>
                            </a:prstGeom>
                            <a:noFill/>
                            <a:ln w="9525">
                              <a:solidFill>
                                <a:srgbClr val="000000"/>
                              </a:solidFill>
                              <a:round/>
                              <a:headEnd/>
                              <a:tailEnd/>
                            </a:ln>
                          </wps:spPr>
                          <wps:bodyPr/>
                        </wps:wsp>
                        <wps:wsp>
                          <wps:cNvPr id="746325042" name="Line 5284"/>
                          <wps:cNvCnPr>
                            <a:cxnSpLocks noChangeShapeType="1"/>
                          </wps:cNvCnPr>
                          <wps:spPr bwMode="auto">
                            <a:xfrm>
                              <a:off x="1573" y="4983"/>
                              <a:ext cx="125" cy="0"/>
                            </a:xfrm>
                            <a:prstGeom prst="line">
                              <a:avLst/>
                            </a:prstGeom>
                            <a:noFill/>
                            <a:ln w="9525">
                              <a:solidFill>
                                <a:srgbClr val="000000"/>
                              </a:solidFill>
                              <a:round/>
                              <a:headEnd/>
                              <a:tailEnd/>
                            </a:ln>
                          </wps:spPr>
                          <wps:bodyPr/>
                        </wps:wsp>
                        <wps:wsp>
                          <wps:cNvPr id="1583956095" name="Line 5285"/>
                          <wps:cNvCnPr>
                            <a:cxnSpLocks noChangeShapeType="1"/>
                          </wps:cNvCnPr>
                          <wps:spPr bwMode="auto">
                            <a:xfrm flipV="1">
                              <a:off x="1630" y="4240"/>
                              <a:ext cx="0" cy="298"/>
                            </a:xfrm>
                            <a:prstGeom prst="line">
                              <a:avLst/>
                            </a:prstGeom>
                            <a:noFill/>
                            <a:ln w="9525">
                              <a:solidFill>
                                <a:srgbClr val="000000"/>
                              </a:solidFill>
                              <a:round/>
                              <a:headEnd/>
                              <a:tailEnd type="triangle" w="med" len="med"/>
                            </a:ln>
                          </wps:spPr>
                          <wps:bodyPr/>
                        </wps:wsp>
                        <wps:wsp>
                          <wps:cNvPr id="1261774650" name="Text Box 5286"/>
                          <wps:cNvSpPr txBox="1">
                            <a:spLocks noChangeArrowheads="1"/>
                          </wps:cNvSpPr>
                          <wps:spPr bwMode="auto">
                            <a:xfrm>
                              <a:off x="1516" y="4586"/>
                              <a:ext cx="265" cy="115"/>
                            </a:xfrm>
                            <a:prstGeom prst="rect">
                              <a:avLst/>
                            </a:prstGeom>
                            <a:noFill/>
                            <a:ln>
                              <a:noFill/>
                            </a:ln>
                          </wps:spPr>
                          <wps:txbx>
                            <w:txbxContent>
                              <w:p w14:paraId="03E7869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1608438012" name="Line 5287"/>
                          <wps:cNvCnPr>
                            <a:cxnSpLocks noChangeShapeType="1"/>
                          </wps:cNvCnPr>
                          <wps:spPr bwMode="auto">
                            <a:xfrm>
                              <a:off x="1627" y="4752"/>
                              <a:ext cx="0" cy="231"/>
                            </a:xfrm>
                            <a:prstGeom prst="line">
                              <a:avLst/>
                            </a:prstGeom>
                            <a:noFill/>
                            <a:ln w="9525">
                              <a:solidFill>
                                <a:srgbClr val="000000"/>
                              </a:solidFill>
                              <a:round/>
                              <a:headEnd/>
                              <a:tailEnd type="triangle" w="med" len="med"/>
                            </a:ln>
                          </wps:spPr>
                          <wps:bodyPr/>
                        </wps:wsp>
                        <wps:wsp>
                          <wps:cNvPr id="849582447" name="Line 5288"/>
                          <wps:cNvCnPr>
                            <a:cxnSpLocks noChangeShapeType="1"/>
                          </wps:cNvCnPr>
                          <wps:spPr bwMode="auto">
                            <a:xfrm flipV="1">
                              <a:off x="584" y="3971"/>
                              <a:ext cx="0" cy="119"/>
                            </a:xfrm>
                            <a:prstGeom prst="line">
                              <a:avLst/>
                            </a:prstGeom>
                            <a:noFill/>
                            <a:ln w="9525">
                              <a:solidFill>
                                <a:srgbClr val="000000"/>
                              </a:solidFill>
                              <a:round/>
                              <a:headEnd/>
                              <a:tailEnd/>
                            </a:ln>
                          </wps:spPr>
                          <wps:bodyPr/>
                        </wps:wsp>
                        <wps:wsp>
                          <wps:cNvPr id="543372468" name="Line 5289"/>
                          <wps:cNvCnPr>
                            <a:cxnSpLocks noChangeShapeType="1"/>
                          </wps:cNvCnPr>
                          <wps:spPr bwMode="auto">
                            <a:xfrm flipV="1">
                              <a:off x="863" y="3974"/>
                              <a:ext cx="0" cy="119"/>
                            </a:xfrm>
                            <a:prstGeom prst="line">
                              <a:avLst/>
                            </a:prstGeom>
                            <a:noFill/>
                            <a:ln w="9525">
                              <a:solidFill>
                                <a:srgbClr val="000000"/>
                              </a:solidFill>
                              <a:round/>
                              <a:headEnd/>
                              <a:tailEnd/>
                            </a:ln>
                          </wps:spPr>
                          <wps:bodyPr/>
                        </wps:wsp>
                        <wps:wsp>
                          <wps:cNvPr id="397100446" name="Line 5290"/>
                          <wps:cNvCnPr>
                            <a:cxnSpLocks noChangeShapeType="1"/>
                          </wps:cNvCnPr>
                          <wps:spPr bwMode="auto">
                            <a:xfrm flipV="1">
                              <a:off x="1540" y="3962"/>
                              <a:ext cx="0" cy="119"/>
                            </a:xfrm>
                            <a:prstGeom prst="line">
                              <a:avLst/>
                            </a:prstGeom>
                            <a:noFill/>
                            <a:ln w="9525">
                              <a:solidFill>
                                <a:srgbClr val="000000"/>
                              </a:solidFill>
                              <a:round/>
                              <a:headEnd/>
                              <a:tailEnd/>
                            </a:ln>
                          </wps:spPr>
                          <wps:bodyPr/>
                        </wps:wsp>
                        <wps:wsp>
                          <wps:cNvPr id="686875479" name="Line 5291"/>
                          <wps:cNvCnPr>
                            <a:cxnSpLocks noChangeShapeType="1"/>
                          </wps:cNvCnPr>
                          <wps:spPr bwMode="auto">
                            <a:xfrm>
                              <a:off x="728" y="4035"/>
                              <a:ext cx="131" cy="0"/>
                            </a:xfrm>
                            <a:prstGeom prst="line">
                              <a:avLst/>
                            </a:prstGeom>
                            <a:noFill/>
                            <a:ln w="9525">
                              <a:solidFill>
                                <a:srgbClr val="000000"/>
                              </a:solidFill>
                              <a:round/>
                              <a:headEnd/>
                              <a:tailEnd type="triangle" w="med" len="med"/>
                            </a:ln>
                          </wps:spPr>
                          <wps:bodyPr/>
                        </wps:wsp>
                        <wps:wsp>
                          <wps:cNvPr id="977515972" name="Line 5292"/>
                          <wps:cNvCnPr>
                            <a:cxnSpLocks noChangeShapeType="1"/>
                          </wps:cNvCnPr>
                          <wps:spPr bwMode="auto">
                            <a:xfrm flipH="1">
                              <a:off x="584" y="4035"/>
                              <a:ext cx="141" cy="0"/>
                            </a:xfrm>
                            <a:prstGeom prst="line">
                              <a:avLst/>
                            </a:prstGeom>
                            <a:noFill/>
                            <a:ln w="9525">
                              <a:solidFill>
                                <a:srgbClr val="000000"/>
                              </a:solidFill>
                              <a:round/>
                              <a:headEnd/>
                              <a:tailEnd type="triangle" w="med" len="med"/>
                            </a:ln>
                          </wps:spPr>
                          <wps:bodyPr/>
                        </wps:wsp>
                        <wps:wsp>
                          <wps:cNvPr id="1137426447" name="Text Box 5293"/>
                          <wps:cNvSpPr txBox="1">
                            <a:spLocks noChangeArrowheads="1"/>
                          </wps:cNvSpPr>
                          <wps:spPr bwMode="auto">
                            <a:xfrm>
                              <a:off x="1077" y="3965"/>
                              <a:ext cx="251" cy="115"/>
                            </a:xfrm>
                            <a:prstGeom prst="rect">
                              <a:avLst/>
                            </a:prstGeom>
                            <a:noFill/>
                            <a:ln>
                              <a:noFill/>
                            </a:ln>
                          </wps:spPr>
                          <wps:txbx>
                            <w:txbxContent>
                              <w:p w14:paraId="2A7FB23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646142170" name="Text Box 5294"/>
                          <wps:cNvSpPr txBox="1">
                            <a:spLocks noChangeArrowheads="1"/>
                          </wps:cNvSpPr>
                          <wps:spPr bwMode="auto">
                            <a:xfrm>
                              <a:off x="611" y="3857"/>
                              <a:ext cx="257" cy="115"/>
                            </a:xfrm>
                            <a:prstGeom prst="rect">
                              <a:avLst/>
                            </a:prstGeom>
                            <a:noFill/>
                            <a:ln>
                              <a:noFill/>
                            </a:ln>
                          </wps:spPr>
                          <wps:txbx>
                            <w:txbxContent>
                              <w:p w14:paraId="66C0CDF8"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2082958353" name="Line 5295"/>
                          <wps:cNvCnPr>
                            <a:cxnSpLocks noChangeShapeType="1"/>
                          </wps:cNvCnPr>
                          <wps:spPr bwMode="auto">
                            <a:xfrm flipH="1">
                              <a:off x="862" y="4029"/>
                              <a:ext cx="177" cy="0"/>
                            </a:xfrm>
                            <a:prstGeom prst="line">
                              <a:avLst/>
                            </a:prstGeom>
                            <a:noFill/>
                            <a:ln w="9525">
                              <a:solidFill>
                                <a:srgbClr val="000000"/>
                              </a:solidFill>
                              <a:round/>
                              <a:headEnd/>
                              <a:tailEnd type="triangle" w="med" len="med"/>
                            </a:ln>
                          </wps:spPr>
                          <wps:bodyPr/>
                        </wps:wsp>
                        <wps:wsp>
                          <wps:cNvPr id="129764534" name="Line 5296"/>
                          <wps:cNvCnPr>
                            <a:cxnSpLocks noChangeShapeType="1"/>
                          </wps:cNvCnPr>
                          <wps:spPr bwMode="auto">
                            <a:xfrm>
                              <a:off x="1330" y="4023"/>
                              <a:ext cx="208" cy="0"/>
                            </a:xfrm>
                            <a:prstGeom prst="line">
                              <a:avLst/>
                            </a:prstGeom>
                            <a:noFill/>
                            <a:ln w="9525">
                              <a:solidFill>
                                <a:srgbClr val="000000"/>
                              </a:solidFill>
                              <a:round/>
                              <a:headEnd/>
                              <a:tailEnd type="triangle" w="med" len="med"/>
                            </a:ln>
                          </wps:spPr>
                          <wps:bodyPr/>
                        </wps:wsp>
                        <wps:wsp>
                          <wps:cNvPr id="1057851933" name="Text Box 5297"/>
                          <wps:cNvSpPr txBox="1">
                            <a:spLocks noChangeArrowheads="1"/>
                          </wps:cNvSpPr>
                          <wps:spPr bwMode="auto">
                            <a:xfrm>
                              <a:off x="653" y="5223"/>
                              <a:ext cx="911" cy="173"/>
                            </a:xfrm>
                            <a:prstGeom prst="rect">
                              <a:avLst/>
                            </a:prstGeom>
                            <a:noFill/>
                            <a:ln>
                              <a:noFill/>
                            </a:ln>
                          </wps:spPr>
                          <wps:txbx>
                            <w:txbxContent>
                              <w:p w14:paraId="61A72190"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CHAN1</w:t>
                                </w:r>
                              </w:p>
                            </w:txbxContent>
                          </wps:txbx>
                          <wps:bodyPr rot="0" vert="horz" wrap="square" lIns="91440" tIns="45720" rIns="91440" bIns="45720" anchor="t" anchorCtr="0" upright="1">
                            <a:noAutofit/>
                          </wps:bodyPr>
                        </wps:wsp>
                        <wps:wsp>
                          <wps:cNvPr id="917089969" name="Oval 5298"/>
                          <wps:cNvSpPr>
                            <a:spLocks noChangeArrowheads="1"/>
                          </wps:cNvSpPr>
                          <wps:spPr bwMode="auto">
                            <a:xfrm>
                              <a:off x="1505" y="4109"/>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045420863" name="Text Box 5299"/>
                          <wps:cNvSpPr txBox="1">
                            <a:spLocks noChangeArrowheads="1"/>
                          </wps:cNvSpPr>
                          <wps:spPr bwMode="auto">
                            <a:xfrm>
                              <a:off x="1397" y="4106"/>
                              <a:ext cx="152" cy="144"/>
                            </a:xfrm>
                            <a:prstGeom prst="rect">
                              <a:avLst/>
                            </a:prstGeom>
                            <a:noFill/>
                            <a:ln>
                              <a:noFill/>
                            </a:ln>
                          </wps:spPr>
                          <wps:txbx>
                            <w:txbxContent>
                              <w:p w14:paraId="42E8B88B"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282878668" name="Text Box 5300"/>
                          <wps:cNvSpPr txBox="1">
                            <a:spLocks noChangeArrowheads="1"/>
                          </wps:cNvSpPr>
                          <wps:spPr bwMode="auto">
                            <a:xfrm>
                              <a:off x="1399" y="4974"/>
                              <a:ext cx="152" cy="144"/>
                            </a:xfrm>
                            <a:prstGeom prst="rect">
                              <a:avLst/>
                            </a:prstGeom>
                            <a:noFill/>
                            <a:ln>
                              <a:noFill/>
                            </a:ln>
                          </wps:spPr>
                          <wps:txbx>
                            <w:txbxContent>
                              <w:p w14:paraId="195544EA"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461120158" name="Text Box 5301"/>
                          <wps:cNvSpPr txBox="1">
                            <a:spLocks noChangeArrowheads="1"/>
                          </wps:cNvSpPr>
                          <wps:spPr bwMode="auto">
                            <a:xfrm>
                              <a:off x="567" y="4972"/>
                              <a:ext cx="152" cy="144"/>
                            </a:xfrm>
                            <a:prstGeom prst="rect">
                              <a:avLst/>
                            </a:prstGeom>
                            <a:noFill/>
                            <a:ln>
                              <a:noFill/>
                            </a:ln>
                          </wps:spPr>
                          <wps:txbx>
                            <w:txbxContent>
                              <w:p w14:paraId="261F7A11"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1770228843" name="Text Box 5302"/>
                          <wps:cNvSpPr txBox="1">
                            <a:spLocks noChangeArrowheads="1"/>
                          </wps:cNvSpPr>
                          <wps:spPr bwMode="auto">
                            <a:xfrm>
                              <a:off x="570" y="4113"/>
                              <a:ext cx="152" cy="144"/>
                            </a:xfrm>
                            <a:prstGeom prst="rect">
                              <a:avLst/>
                            </a:prstGeom>
                            <a:noFill/>
                            <a:ln>
                              <a:noFill/>
                            </a:ln>
                          </wps:spPr>
                          <wps:txbx>
                            <w:txbxContent>
                              <w:p w14:paraId="658A7D10"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s:wsp>
                          <wps:cNvPr id="1981708562" name="Oval 5303"/>
                          <wps:cNvSpPr>
                            <a:spLocks noChangeArrowheads="1"/>
                          </wps:cNvSpPr>
                          <wps:spPr bwMode="auto">
                            <a:xfrm>
                              <a:off x="1507" y="5076"/>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817118654" name="Oval 5304"/>
                          <wps:cNvSpPr>
                            <a:spLocks noChangeArrowheads="1"/>
                          </wps:cNvSpPr>
                          <wps:spPr bwMode="auto">
                            <a:xfrm>
                              <a:off x="562" y="5077"/>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314847827" name="Oval 5305"/>
                          <wps:cNvSpPr>
                            <a:spLocks noChangeArrowheads="1"/>
                          </wps:cNvSpPr>
                          <wps:spPr bwMode="auto">
                            <a:xfrm>
                              <a:off x="559" y="4100"/>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g:wgp>
                      <wpg:wgp>
                        <wpg:cNvPr id="345949395" name="Group 5306"/>
                        <wpg:cNvGrpSpPr>
                          <a:grpSpLocks/>
                        </wpg:cNvGrpSpPr>
                        <wpg:grpSpPr bwMode="auto">
                          <a:xfrm>
                            <a:off x="3231216" y="5393942"/>
                            <a:ext cx="2613702" cy="2330440"/>
                            <a:chOff x="2383" y="3950"/>
                            <a:chExt cx="1646" cy="1468"/>
                          </a:xfrm>
                        </wpg:grpSpPr>
                        <wps:wsp>
                          <wps:cNvPr id="1043829613" name="Text Box 5307"/>
                          <wps:cNvSpPr txBox="1">
                            <a:spLocks noChangeArrowheads="1"/>
                          </wps:cNvSpPr>
                          <wps:spPr bwMode="auto">
                            <a:xfrm>
                              <a:off x="2383" y="5147"/>
                              <a:ext cx="264" cy="115"/>
                            </a:xfrm>
                            <a:prstGeom prst="rect">
                              <a:avLst/>
                            </a:prstGeom>
                            <a:noFill/>
                            <a:ln>
                              <a:noFill/>
                            </a:ln>
                          </wps:spPr>
                          <wps:txbx>
                            <w:txbxContent>
                              <w:p w14:paraId="6EB598D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g:grpSp>
                          <wpg:cNvPr id="1424608826" name="Group 5308"/>
                          <wpg:cNvGrpSpPr>
                            <a:grpSpLocks/>
                          </wpg:cNvGrpSpPr>
                          <wpg:grpSpPr bwMode="auto">
                            <a:xfrm>
                              <a:off x="2425" y="3950"/>
                              <a:ext cx="1604" cy="1468"/>
                              <a:chOff x="2425" y="3950"/>
                              <a:chExt cx="1604" cy="1468"/>
                            </a:xfrm>
                          </wpg:grpSpPr>
                          <wps:wsp>
                            <wps:cNvPr id="1142987679" name="Text Box 5309"/>
                            <wps:cNvSpPr txBox="1">
                              <a:spLocks noChangeArrowheads="1"/>
                            </wps:cNvSpPr>
                            <wps:spPr bwMode="auto">
                              <a:xfrm>
                                <a:off x="2793" y="5245"/>
                                <a:ext cx="871" cy="173"/>
                              </a:xfrm>
                              <a:prstGeom prst="rect">
                                <a:avLst/>
                              </a:prstGeom>
                              <a:noFill/>
                              <a:ln>
                                <a:noFill/>
                              </a:ln>
                            </wps:spPr>
                            <wps:txbx>
                              <w:txbxContent>
                                <w:p w14:paraId="0F7E2AB3"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CHAN2</w:t>
                                  </w:r>
                                </w:p>
                              </w:txbxContent>
                            </wps:txbx>
                            <wps:bodyPr rot="0" vert="horz" wrap="square" lIns="91440" tIns="45720" rIns="91440" bIns="45720" anchor="t" anchorCtr="0" upright="1">
                              <a:noAutofit/>
                            </wps:bodyPr>
                          </wps:wsp>
                          <wps:wsp>
                            <wps:cNvPr id="557634088" name="Rectangle 5310"/>
                            <wps:cNvSpPr>
                              <a:spLocks noChangeArrowheads="1"/>
                            </wps:cNvSpPr>
                            <wps:spPr bwMode="auto">
                              <a:xfrm>
                                <a:off x="2602" y="4144"/>
                                <a:ext cx="204" cy="967"/>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2130851536" name="Rectangle 5311"/>
                            <wps:cNvSpPr>
                              <a:spLocks noChangeArrowheads="1"/>
                            </wps:cNvSpPr>
                            <wps:spPr bwMode="auto">
                              <a:xfrm>
                                <a:off x="3494" y="4144"/>
                                <a:ext cx="204" cy="971"/>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840713572" name="Rectangle 5312"/>
                            <wps:cNvSpPr>
                              <a:spLocks noChangeArrowheads="1"/>
                            </wps:cNvSpPr>
                            <wps:spPr bwMode="auto">
                              <a:xfrm>
                                <a:off x="2807" y="4874"/>
                                <a:ext cx="687" cy="237"/>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560816870" name="Line 5313"/>
                            <wps:cNvCnPr>
                              <a:cxnSpLocks noChangeShapeType="1"/>
                            </wps:cNvCnPr>
                            <wps:spPr bwMode="auto">
                              <a:xfrm>
                                <a:off x="3151" y="5204"/>
                                <a:ext cx="860" cy="0"/>
                              </a:xfrm>
                              <a:prstGeom prst="line">
                                <a:avLst/>
                              </a:prstGeom>
                              <a:noFill/>
                              <a:ln w="9525">
                                <a:solidFill>
                                  <a:srgbClr val="000000"/>
                                </a:solidFill>
                                <a:round/>
                                <a:headEnd/>
                                <a:tailEnd type="triangle" w="med" len="med"/>
                              </a:ln>
                            </wps:spPr>
                            <wps:bodyPr/>
                          </wps:wsp>
                          <wps:wsp>
                            <wps:cNvPr id="175208548" name="Line 5314"/>
                            <wps:cNvCnPr>
                              <a:cxnSpLocks noChangeShapeType="1"/>
                            </wps:cNvCnPr>
                            <wps:spPr bwMode="auto">
                              <a:xfrm flipV="1">
                                <a:off x="3152" y="4099"/>
                                <a:ext cx="0" cy="1108"/>
                              </a:xfrm>
                              <a:prstGeom prst="line">
                                <a:avLst/>
                              </a:prstGeom>
                              <a:noFill/>
                              <a:ln w="9525">
                                <a:solidFill>
                                  <a:srgbClr val="000000"/>
                                </a:solidFill>
                                <a:round/>
                                <a:headEnd/>
                                <a:tailEnd type="triangle" w="med" len="med"/>
                              </a:ln>
                            </wps:spPr>
                            <wps:bodyPr/>
                          </wps:wsp>
                          <wps:wsp>
                            <wps:cNvPr id="982069425" name="Text Box 5315"/>
                            <wps:cNvSpPr txBox="1">
                              <a:spLocks noChangeArrowheads="1"/>
                            </wps:cNvSpPr>
                            <wps:spPr bwMode="auto">
                              <a:xfrm>
                                <a:off x="3221" y="4186"/>
                                <a:ext cx="141" cy="115"/>
                              </a:xfrm>
                              <a:prstGeom prst="rect">
                                <a:avLst/>
                              </a:prstGeom>
                              <a:noFill/>
                              <a:ln>
                                <a:noFill/>
                              </a:ln>
                            </wps:spPr>
                            <wps:txbx>
                              <w:txbxContent>
                                <w:p w14:paraId="7E424E1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1349480691" name="Text Box 5316"/>
                            <wps:cNvSpPr txBox="1">
                              <a:spLocks noChangeArrowheads="1"/>
                            </wps:cNvSpPr>
                            <wps:spPr bwMode="auto">
                              <a:xfrm>
                                <a:off x="3870" y="5198"/>
                                <a:ext cx="141" cy="115"/>
                              </a:xfrm>
                              <a:prstGeom prst="rect">
                                <a:avLst/>
                              </a:prstGeom>
                              <a:noFill/>
                              <a:ln>
                                <a:noFill/>
                              </a:ln>
                            </wps:spPr>
                            <wps:txbx>
                              <w:txbxContent>
                                <w:p w14:paraId="0C1670F7"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647305533" name="Line 5317"/>
                            <wps:cNvCnPr>
                              <a:cxnSpLocks noChangeShapeType="1"/>
                            </wps:cNvCnPr>
                            <wps:spPr bwMode="auto">
                              <a:xfrm flipV="1">
                                <a:off x="2602" y="3959"/>
                                <a:ext cx="0" cy="118"/>
                              </a:xfrm>
                              <a:prstGeom prst="line">
                                <a:avLst/>
                              </a:prstGeom>
                              <a:noFill/>
                              <a:ln w="9525">
                                <a:solidFill>
                                  <a:srgbClr val="000000"/>
                                </a:solidFill>
                                <a:round/>
                                <a:headEnd/>
                                <a:tailEnd/>
                              </a:ln>
                            </wps:spPr>
                            <wps:bodyPr/>
                          </wps:wsp>
                          <wps:wsp>
                            <wps:cNvPr id="1342903813" name="Line 5318"/>
                            <wps:cNvCnPr>
                              <a:cxnSpLocks noChangeShapeType="1"/>
                            </wps:cNvCnPr>
                            <wps:spPr bwMode="auto">
                              <a:xfrm flipV="1">
                                <a:off x="3706" y="3952"/>
                                <a:ext cx="0" cy="118"/>
                              </a:xfrm>
                              <a:prstGeom prst="line">
                                <a:avLst/>
                              </a:prstGeom>
                              <a:noFill/>
                              <a:ln w="9525">
                                <a:solidFill>
                                  <a:srgbClr val="000000"/>
                                </a:solidFill>
                                <a:round/>
                                <a:headEnd/>
                                <a:tailEnd/>
                              </a:ln>
                            </wps:spPr>
                            <wps:bodyPr/>
                          </wps:wsp>
                          <wps:wsp>
                            <wps:cNvPr id="2141669354" name="Text Box 5319"/>
                            <wps:cNvSpPr txBox="1">
                              <a:spLocks noChangeArrowheads="1"/>
                            </wps:cNvSpPr>
                            <wps:spPr bwMode="auto">
                              <a:xfrm>
                                <a:off x="3032" y="3950"/>
                                <a:ext cx="254" cy="115"/>
                              </a:xfrm>
                              <a:prstGeom prst="rect">
                                <a:avLst/>
                              </a:prstGeom>
                              <a:noFill/>
                              <a:ln>
                                <a:noFill/>
                              </a:ln>
                            </wps:spPr>
                            <wps:txbx>
                              <w:txbxContent>
                                <w:p w14:paraId="79B0A40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988738771" name="Line 5320"/>
                            <wps:cNvCnPr>
                              <a:cxnSpLocks noChangeShapeType="1"/>
                            </wps:cNvCnPr>
                            <wps:spPr bwMode="auto">
                              <a:xfrm>
                                <a:off x="3322" y="4010"/>
                                <a:ext cx="377" cy="0"/>
                              </a:xfrm>
                              <a:prstGeom prst="line">
                                <a:avLst/>
                              </a:prstGeom>
                              <a:noFill/>
                              <a:ln w="9525">
                                <a:solidFill>
                                  <a:srgbClr val="000000"/>
                                </a:solidFill>
                                <a:round/>
                                <a:headEnd/>
                                <a:tailEnd type="triangle" w="med" len="med"/>
                              </a:ln>
                            </wps:spPr>
                            <wps:bodyPr/>
                          </wps:wsp>
                          <wps:wsp>
                            <wps:cNvPr id="1106872097" name="Line 5321"/>
                            <wps:cNvCnPr>
                              <a:cxnSpLocks noChangeShapeType="1"/>
                            </wps:cNvCnPr>
                            <wps:spPr bwMode="auto">
                              <a:xfrm flipH="1">
                                <a:off x="2598" y="4013"/>
                                <a:ext cx="384" cy="0"/>
                              </a:xfrm>
                              <a:prstGeom prst="line">
                                <a:avLst/>
                              </a:prstGeom>
                              <a:noFill/>
                              <a:ln w="9525">
                                <a:solidFill>
                                  <a:srgbClr val="000000"/>
                                </a:solidFill>
                                <a:round/>
                                <a:headEnd/>
                                <a:tailEnd type="triangle" w="med" len="med"/>
                              </a:ln>
                            </wps:spPr>
                            <wps:bodyPr/>
                          </wps:wsp>
                          <wps:wsp>
                            <wps:cNvPr id="1355861246" name="Line 5322"/>
                            <wps:cNvCnPr>
                              <a:cxnSpLocks noChangeShapeType="1"/>
                            </wps:cNvCnPr>
                            <wps:spPr bwMode="auto">
                              <a:xfrm flipV="1">
                                <a:off x="3870" y="4141"/>
                                <a:ext cx="0" cy="323"/>
                              </a:xfrm>
                              <a:prstGeom prst="line">
                                <a:avLst/>
                              </a:prstGeom>
                              <a:noFill/>
                              <a:ln w="9525">
                                <a:solidFill>
                                  <a:srgbClr val="000000"/>
                                </a:solidFill>
                                <a:round/>
                                <a:headEnd/>
                                <a:tailEnd type="triangle" w="med" len="med"/>
                              </a:ln>
                            </wps:spPr>
                            <wps:bodyPr/>
                          </wps:wsp>
                          <wps:wsp>
                            <wps:cNvPr id="170707314" name="Text Box 5323"/>
                            <wps:cNvSpPr txBox="1">
                              <a:spLocks noChangeArrowheads="1"/>
                            </wps:cNvSpPr>
                            <wps:spPr bwMode="auto">
                              <a:xfrm>
                                <a:off x="3771" y="4487"/>
                                <a:ext cx="258" cy="115"/>
                              </a:xfrm>
                              <a:prstGeom prst="rect">
                                <a:avLst/>
                              </a:prstGeom>
                              <a:noFill/>
                              <a:ln>
                                <a:noFill/>
                              </a:ln>
                            </wps:spPr>
                            <wps:txbx>
                              <w:txbxContent>
                                <w:p w14:paraId="635E151C"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1780600768" name="Line 5324"/>
                            <wps:cNvCnPr>
                              <a:cxnSpLocks noChangeShapeType="1"/>
                            </wps:cNvCnPr>
                            <wps:spPr bwMode="auto">
                              <a:xfrm>
                                <a:off x="3867" y="4640"/>
                                <a:ext cx="0" cy="467"/>
                              </a:xfrm>
                              <a:prstGeom prst="line">
                                <a:avLst/>
                              </a:prstGeom>
                              <a:noFill/>
                              <a:ln w="9525">
                                <a:solidFill>
                                  <a:srgbClr val="000000"/>
                                </a:solidFill>
                                <a:round/>
                                <a:headEnd/>
                                <a:tailEnd type="triangle" w="med" len="med"/>
                              </a:ln>
                            </wps:spPr>
                            <wps:bodyPr/>
                          </wps:wsp>
                          <wps:wsp>
                            <wps:cNvPr id="1518327673" name="Line 5325"/>
                            <wps:cNvCnPr>
                              <a:cxnSpLocks noChangeShapeType="1"/>
                            </wps:cNvCnPr>
                            <wps:spPr bwMode="auto">
                              <a:xfrm>
                                <a:off x="3757" y="5114"/>
                                <a:ext cx="176" cy="0"/>
                              </a:xfrm>
                              <a:prstGeom prst="line">
                                <a:avLst/>
                              </a:prstGeom>
                              <a:noFill/>
                              <a:ln w="9525">
                                <a:solidFill>
                                  <a:srgbClr val="000000"/>
                                </a:solidFill>
                                <a:round/>
                                <a:headEnd/>
                                <a:tailEnd/>
                              </a:ln>
                            </wps:spPr>
                            <wps:bodyPr/>
                          </wps:wsp>
                          <wps:wsp>
                            <wps:cNvPr id="1396143638" name="Line 5326"/>
                            <wps:cNvCnPr>
                              <a:cxnSpLocks noChangeShapeType="1"/>
                            </wps:cNvCnPr>
                            <wps:spPr bwMode="auto">
                              <a:xfrm>
                                <a:off x="3747" y="4141"/>
                                <a:ext cx="176" cy="0"/>
                              </a:xfrm>
                              <a:prstGeom prst="line">
                                <a:avLst/>
                              </a:prstGeom>
                              <a:noFill/>
                              <a:ln w="9525">
                                <a:solidFill>
                                  <a:srgbClr val="000000"/>
                                </a:solidFill>
                                <a:round/>
                                <a:headEnd/>
                                <a:tailEnd/>
                              </a:ln>
                            </wps:spPr>
                            <wps:bodyPr/>
                          </wps:wsp>
                          <wps:wsp>
                            <wps:cNvPr id="482068029" name="Text Box 5327"/>
                            <wps:cNvSpPr txBox="1">
                              <a:spLocks noChangeArrowheads="1"/>
                            </wps:cNvSpPr>
                            <wps:spPr bwMode="auto">
                              <a:xfrm>
                                <a:off x="2842" y="4547"/>
                                <a:ext cx="251" cy="115"/>
                              </a:xfrm>
                              <a:prstGeom prst="rect">
                                <a:avLst/>
                              </a:prstGeom>
                              <a:noFill/>
                              <a:ln>
                                <a:noFill/>
                              </a:ln>
                            </wps:spPr>
                            <wps:txbx>
                              <w:txbxContent>
                                <w:p w14:paraId="21628FD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537840961" name="Text Box 5328"/>
                            <wps:cNvSpPr txBox="1">
                              <a:spLocks noChangeArrowheads="1"/>
                            </wps:cNvSpPr>
                            <wps:spPr bwMode="auto">
                              <a:xfrm>
                                <a:off x="3207" y="4547"/>
                                <a:ext cx="258" cy="115"/>
                              </a:xfrm>
                              <a:prstGeom prst="rect">
                                <a:avLst/>
                              </a:prstGeom>
                              <a:noFill/>
                              <a:ln>
                                <a:noFill/>
                              </a:ln>
                            </wps:spPr>
                            <wps:txbx>
                              <w:txbxContent>
                                <w:p w14:paraId="66732CA4"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885480114" name="Line 5329"/>
                            <wps:cNvCnPr>
                              <a:cxnSpLocks noChangeShapeType="1"/>
                            </wps:cNvCnPr>
                            <wps:spPr bwMode="auto">
                              <a:xfrm>
                                <a:off x="2694" y="4612"/>
                                <a:ext cx="109" cy="0"/>
                              </a:xfrm>
                              <a:prstGeom prst="line">
                                <a:avLst/>
                              </a:prstGeom>
                              <a:noFill/>
                              <a:ln w="9525">
                                <a:solidFill>
                                  <a:srgbClr val="000000"/>
                                </a:solidFill>
                                <a:round/>
                                <a:headEnd/>
                                <a:tailEnd type="triangle" w="med" len="med"/>
                              </a:ln>
                            </wps:spPr>
                            <wps:bodyPr/>
                          </wps:wsp>
                          <wps:wsp>
                            <wps:cNvPr id="586691341" name="Line 5330"/>
                            <wps:cNvCnPr>
                              <a:cxnSpLocks noChangeShapeType="1"/>
                            </wps:cNvCnPr>
                            <wps:spPr bwMode="auto">
                              <a:xfrm flipH="1">
                                <a:off x="2598" y="4612"/>
                                <a:ext cx="109" cy="0"/>
                              </a:xfrm>
                              <a:prstGeom prst="line">
                                <a:avLst/>
                              </a:prstGeom>
                              <a:noFill/>
                              <a:ln w="9525">
                                <a:solidFill>
                                  <a:srgbClr val="000000"/>
                                </a:solidFill>
                                <a:round/>
                                <a:headEnd/>
                                <a:tailEnd type="triangle" w="med" len="med"/>
                              </a:ln>
                            </wps:spPr>
                            <wps:bodyPr/>
                          </wps:wsp>
                          <wps:wsp>
                            <wps:cNvPr id="1662939953" name="Line 5331"/>
                            <wps:cNvCnPr>
                              <a:cxnSpLocks noChangeShapeType="1"/>
                            </wps:cNvCnPr>
                            <wps:spPr bwMode="auto">
                              <a:xfrm>
                                <a:off x="3597" y="4615"/>
                                <a:ext cx="99" cy="0"/>
                              </a:xfrm>
                              <a:prstGeom prst="line">
                                <a:avLst/>
                              </a:prstGeom>
                              <a:noFill/>
                              <a:ln w="9525">
                                <a:solidFill>
                                  <a:srgbClr val="000000"/>
                                </a:solidFill>
                                <a:round/>
                                <a:headEnd/>
                                <a:tailEnd type="triangle" w="med" len="med"/>
                              </a:ln>
                            </wps:spPr>
                            <wps:bodyPr/>
                          </wps:wsp>
                          <wps:wsp>
                            <wps:cNvPr id="1006004780" name="Line 5332"/>
                            <wps:cNvCnPr>
                              <a:cxnSpLocks noChangeShapeType="1"/>
                            </wps:cNvCnPr>
                            <wps:spPr bwMode="auto">
                              <a:xfrm flipH="1">
                                <a:off x="3491" y="4615"/>
                                <a:ext cx="106" cy="0"/>
                              </a:xfrm>
                              <a:prstGeom prst="line">
                                <a:avLst/>
                              </a:prstGeom>
                              <a:noFill/>
                              <a:ln w="9525">
                                <a:solidFill>
                                  <a:srgbClr val="000000"/>
                                </a:solidFill>
                                <a:round/>
                                <a:headEnd/>
                                <a:tailEnd type="triangle" w="med" len="med"/>
                              </a:ln>
                            </wps:spPr>
                            <wps:bodyPr/>
                          </wps:wsp>
                          <wps:wsp>
                            <wps:cNvPr id="421737077" name="Line 5333"/>
                            <wps:cNvCnPr>
                              <a:cxnSpLocks noChangeShapeType="1"/>
                            </wps:cNvCnPr>
                            <wps:spPr bwMode="auto">
                              <a:xfrm flipH="1">
                                <a:off x="2425" y="4880"/>
                                <a:ext cx="301" cy="0"/>
                              </a:xfrm>
                              <a:prstGeom prst="line">
                                <a:avLst/>
                              </a:prstGeom>
                              <a:noFill/>
                              <a:ln w="9525">
                                <a:solidFill>
                                  <a:srgbClr val="000000"/>
                                </a:solidFill>
                                <a:round/>
                                <a:headEnd/>
                                <a:tailEnd/>
                              </a:ln>
                            </wps:spPr>
                            <wps:bodyPr/>
                          </wps:wsp>
                          <wps:wsp>
                            <wps:cNvPr id="984217135" name="Line 5334"/>
                            <wps:cNvCnPr>
                              <a:cxnSpLocks noChangeShapeType="1"/>
                            </wps:cNvCnPr>
                            <wps:spPr bwMode="auto">
                              <a:xfrm flipH="1">
                                <a:off x="2442" y="5108"/>
                                <a:ext cx="118" cy="0"/>
                              </a:xfrm>
                              <a:prstGeom prst="line">
                                <a:avLst/>
                              </a:prstGeom>
                              <a:noFill/>
                              <a:ln w="9525">
                                <a:solidFill>
                                  <a:srgbClr val="000000"/>
                                </a:solidFill>
                                <a:round/>
                                <a:headEnd/>
                                <a:tailEnd/>
                              </a:ln>
                            </wps:spPr>
                            <wps:bodyPr/>
                          </wps:wsp>
                          <wps:wsp>
                            <wps:cNvPr id="2074093257" name="Line 5335"/>
                            <wps:cNvCnPr>
                              <a:cxnSpLocks noChangeShapeType="1"/>
                            </wps:cNvCnPr>
                            <wps:spPr bwMode="auto">
                              <a:xfrm flipV="1">
                                <a:off x="2496" y="4877"/>
                                <a:ext cx="0" cy="93"/>
                              </a:xfrm>
                              <a:prstGeom prst="line">
                                <a:avLst/>
                              </a:prstGeom>
                              <a:noFill/>
                              <a:ln w="9525">
                                <a:solidFill>
                                  <a:srgbClr val="000000"/>
                                </a:solidFill>
                                <a:round/>
                                <a:headEnd/>
                                <a:tailEnd type="triangle" w="med" len="med"/>
                              </a:ln>
                            </wps:spPr>
                            <wps:bodyPr/>
                          </wps:wsp>
                          <wps:wsp>
                            <wps:cNvPr id="1164389662" name="Line 5336"/>
                            <wps:cNvCnPr>
                              <a:cxnSpLocks noChangeShapeType="1"/>
                            </wps:cNvCnPr>
                            <wps:spPr bwMode="auto">
                              <a:xfrm>
                                <a:off x="2496" y="4973"/>
                                <a:ext cx="0" cy="131"/>
                              </a:xfrm>
                              <a:prstGeom prst="line">
                                <a:avLst/>
                              </a:prstGeom>
                              <a:noFill/>
                              <a:ln w="9525">
                                <a:solidFill>
                                  <a:srgbClr val="000000"/>
                                </a:solidFill>
                                <a:round/>
                                <a:headEnd/>
                                <a:tailEnd type="triangle" w="med" len="med"/>
                              </a:ln>
                            </wps:spPr>
                            <wps:bodyPr/>
                          </wps:wsp>
                          <wps:wsp>
                            <wps:cNvPr id="1377158166" name="Text Box 5337"/>
                            <wps:cNvSpPr txBox="1">
                              <a:spLocks noChangeArrowheads="1"/>
                            </wps:cNvSpPr>
                            <wps:spPr bwMode="auto">
                              <a:xfrm>
                                <a:off x="3570" y="4120"/>
                                <a:ext cx="152" cy="144"/>
                              </a:xfrm>
                              <a:prstGeom prst="rect">
                                <a:avLst/>
                              </a:prstGeom>
                              <a:noFill/>
                              <a:ln>
                                <a:noFill/>
                              </a:ln>
                            </wps:spPr>
                            <wps:txbx>
                              <w:txbxContent>
                                <w:p w14:paraId="520F1C91"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1813524077" name="Oval 5338"/>
                            <wps:cNvSpPr>
                              <a:spLocks noChangeArrowheads="1"/>
                            </wps:cNvSpPr>
                            <wps:spPr bwMode="auto">
                              <a:xfrm>
                                <a:off x="3676" y="4119"/>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480305320" name="Text Box 5339"/>
                            <wps:cNvSpPr txBox="1">
                              <a:spLocks noChangeArrowheads="1"/>
                            </wps:cNvSpPr>
                            <wps:spPr bwMode="auto">
                              <a:xfrm>
                                <a:off x="3565" y="4988"/>
                                <a:ext cx="152" cy="144"/>
                              </a:xfrm>
                              <a:prstGeom prst="rect">
                                <a:avLst/>
                              </a:prstGeom>
                              <a:noFill/>
                              <a:ln>
                                <a:noFill/>
                              </a:ln>
                            </wps:spPr>
                            <wps:txbx>
                              <w:txbxContent>
                                <w:p w14:paraId="152DF73A"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746888203" name="Text Box 5340"/>
                            <wps:cNvSpPr txBox="1">
                              <a:spLocks noChangeArrowheads="1"/>
                            </wps:cNvSpPr>
                            <wps:spPr bwMode="auto">
                              <a:xfrm>
                                <a:off x="2590" y="4993"/>
                                <a:ext cx="152" cy="144"/>
                              </a:xfrm>
                              <a:prstGeom prst="rect">
                                <a:avLst/>
                              </a:prstGeom>
                              <a:noFill/>
                              <a:ln>
                                <a:noFill/>
                              </a:ln>
                            </wps:spPr>
                            <wps:txbx>
                              <w:txbxContent>
                                <w:p w14:paraId="7A92741C"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577249179" name="Text Box 5341"/>
                            <wps:cNvSpPr txBox="1">
                              <a:spLocks noChangeArrowheads="1"/>
                            </wps:cNvSpPr>
                            <wps:spPr bwMode="auto">
                              <a:xfrm>
                                <a:off x="2583" y="4127"/>
                                <a:ext cx="152" cy="144"/>
                              </a:xfrm>
                              <a:prstGeom prst="rect">
                                <a:avLst/>
                              </a:prstGeom>
                              <a:noFill/>
                              <a:ln>
                                <a:noFill/>
                              </a:ln>
                            </wps:spPr>
                            <wps:txbx>
                              <w:txbxContent>
                                <w:p w14:paraId="67A3A465"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s:wsp>
                            <wps:cNvPr id="290608236" name="Oval 5342"/>
                            <wps:cNvSpPr>
                              <a:spLocks noChangeArrowheads="1"/>
                            </wps:cNvSpPr>
                            <wps:spPr bwMode="auto">
                              <a:xfrm>
                                <a:off x="3670" y="5081"/>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154819166" name="Oval 5343"/>
                            <wps:cNvSpPr>
                              <a:spLocks noChangeArrowheads="1"/>
                            </wps:cNvSpPr>
                            <wps:spPr bwMode="auto">
                              <a:xfrm>
                                <a:off x="2586" y="5084"/>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52844849" name="Oval 5344"/>
                            <wps:cNvSpPr>
                              <a:spLocks noChangeArrowheads="1"/>
                            </wps:cNvSpPr>
                            <wps:spPr bwMode="auto">
                              <a:xfrm>
                                <a:off x="2586" y="4128"/>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g:grpSp>
                      </wpg:wgp>
                      <wps:wsp>
                        <wps:cNvPr id="205294712" name="Text Box 5345"/>
                        <wps:cNvSpPr txBox="1">
                          <a:spLocks noChangeArrowheads="1"/>
                        </wps:cNvSpPr>
                        <wps:spPr bwMode="auto">
                          <a:xfrm>
                            <a:off x="1321711" y="7946391"/>
                            <a:ext cx="2798445" cy="459105"/>
                          </a:xfrm>
                          <a:prstGeom prst="rect">
                            <a:avLst/>
                          </a:prstGeom>
                          <a:noFill/>
                          <a:ln>
                            <a:noFill/>
                          </a:ln>
                        </wps:spPr>
                        <wps:txbx>
                          <w:txbxContent>
                            <w:p w14:paraId="294BCBAC"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PBARL cross-section types – Fig 1 of 3</w:t>
                              </w:r>
                            </w:p>
                          </w:txbxContent>
                        </wps:txbx>
                        <wps:bodyPr rot="0" vert="horz" wrap="none" lIns="91440" tIns="45720" rIns="91440" bIns="45720" upright="1">
                          <a:spAutoFit/>
                        </wps:bodyPr>
                      </wps:wsp>
                    </wpc:wpc>
                  </a:graphicData>
                </a:graphic>
              </wp:inline>
            </w:drawing>
          </mc:Choice>
          <mc:Fallback>
            <w:pict>
              <v:group w14:anchorId="2605FA3E" id="Canvas 5347" o:spid="_x0000_s1095" editas="canvas" style="width:463.35pt;height:665.5pt;mso-position-horizontal-relative:char;mso-position-vertical-relative:line" coordsize="58845,84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">
                <v:shape id="_x0000_s1096" type="#_x0000_t75" style="position:absolute;width:58845;height:84518;visibility:visible;mso-wrap-style:square">
                  <v:fill o:detectmouseclick="t"/>
                  <v:path o:connecttype="none"/>
                </v:shape>
                <v:group id="Group 5130" o:spid="_x0000_s1097" style="position:absolute;top:74;width:24857;height:23816" coordorigin="327,269" coordsize="1566,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">
                  <v:rect id="Rectangle 5131" o:spid="_x0000_s1098" style="position:absolute;left:621;top:502;width:949;height: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" fillcolor="#bbe0e3"/>
                  <v:line id="Line 5132" o:spid="_x0000_s1099" style="position:absolute;visibility:visible;mso-wrap-style:square" from="385,1431" to="575,1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"/>
                  <v:line id="Line 5133" o:spid="_x0000_s1100" style="position:absolute;visibility:visible;mso-wrap-style:square" from="386,497" to="576,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"/>
                  <v:line id="Line 5134" o:spid="_x0000_s1101" style="position:absolute;flip:y;visibility:visible;mso-wrap-style:square" from="465,492" to="465,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">
                    <v:stroke endarrow="block"/>
                  </v:line>
                  <v:shape id="Text Box 5135" o:spid="_x0000_s1102" type="#_x0000_t202" style="position:absolute;left:327;top:848;width:27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" filled="f" stroked="f">
                    <v:textbox inset="0,0,0,0">
                      <w:txbxContent>
                        <w:p w14:paraId="21737ED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v:textbox>
                  </v:shape>
                  <v:line id="Line 5136" o:spid="_x0000_s1103" style="position:absolute;visibility:visible;mso-wrap-style:square" from="462,1007" to="462,1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">
                    <v:stroke endarrow="block"/>
                  </v:line>
                  <v:line id="Line 5137" o:spid="_x0000_s1104" style="position:absolute;flip:y;visibility:visible;mso-wrap-style:square" from="1092,290" to="1092,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">
                    <v:stroke endarrow="block"/>
                  </v:line>
                  <v:line id="Line 5138" o:spid="_x0000_s1105" style="position:absolute;visibility:visible;mso-wrap-style:square" from="1089,965" to="1851,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">
                    <v:stroke endarrow="block"/>
                  </v:line>
                  <v:shape id="Text Box 5139" o:spid="_x0000_s1106" type="#_x0000_t202" style="position:absolute;left:1752;top:1009;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" filled="f" stroked="f">
                    <v:textbox inset="0,0,0,0">
                      <w:txbxContent>
                        <w:p w14:paraId="12F8419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shape id="Text Box 5140" o:spid="_x0000_s1107" type="#_x0000_t202" style="position:absolute;left:1136;top:269;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" filled="f" stroked="f">
                    <v:textbox inset="0,0,0,0">
                      <w:txbxContent>
                        <w:p w14:paraId="0EDCEEE1"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shape id="Text Box 5141" o:spid="_x0000_s1108" type="#_x0000_t202" style="position:absolute;left:745;top:1596;width:743;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" filled="f" stroked="f">
                    <v:textbox>
                      <w:txbxContent>
                        <w:p w14:paraId="390660E2"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BAR</w:t>
                          </w:r>
                        </w:p>
                      </w:txbxContent>
                    </v:textbox>
                  </v:shape>
                  <v:line id="Line 5142" o:spid="_x0000_s1109" style="position:absolute;flip:y;visibility:visible;mso-wrap-style:square" from="616,1467" to="616,1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"/>
                  <v:line id="Line 5143" o:spid="_x0000_s1110" style="position:absolute;flip:y;visibility:visible;mso-wrap-style:square" from="1574,1455" to="1574,1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"/>
                  <v:shape id="Text Box 5144" o:spid="_x0000_s1111" type="#_x0000_t202" style="position:absolute;left:946;top:1472;width:29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" filled="f" stroked="f">
                    <v:textbox inset="0,0,0,0">
                      <w:txbxContent>
                        <w:p w14:paraId="066E1C21"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v:textbox>
                  </v:shape>
                  <v:line id="Line 5145" o:spid="_x0000_s1112" style="position:absolute;visibility:visible;mso-wrap-style:square" from="1283,1532" to="1590,1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">
                    <v:stroke endarrow="block"/>
                  </v:line>
                  <v:line id="Line 5146" o:spid="_x0000_s1113" style="position:absolute;flip:x;visibility:visible;mso-wrap-style:square" from="607,1537" to="856,1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">
                    <v:stroke endarrow="block"/>
                  </v:line>
                  <v:oval id="Oval 5147" o:spid="_x0000_s1114" style="position:absolute;left:1544;top:480;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" fillcolor="#f60"/>
                  <v:oval id="Oval 5148" o:spid="_x0000_s1115" style="position:absolute;left:600;top:471;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" fillcolor="#f60"/>
                  <v:oval id="Oval 5149" o:spid="_x0000_s1116" style="position:absolute;left:596;top:1392;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" fillcolor="#f60"/>
                  <v:oval id="Oval 5150" o:spid="_x0000_s1117" style="position:absolute;left:1539;top:1397;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" fillcolor="#f60"/>
                  <v:shape id="Text Box 5151" o:spid="_x0000_s1118" type="#_x0000_t202" style="position:absolute;left:1435;top:475;width:16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" filled="f" stroked="f">
                    <v:textbox>
                      <w:txbxContent>
                        <w:p w14:paraId="4BC0A169"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shape id="Text Box 5152" o:spid="_x0000_s1119" type="#_x0000_t202" style="position:absolute;left:1409;top:1302;width:16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" filled="f" stroked="f">
                    <v:textbox>
                      <w:txbxContent>
                        <w:p w14:paraId="00A917ED"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5153" o:spid="_x0000_s1120" type="#_x0000_t202" style="position:absolute;left:600;top:1298;width:16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" filled="f" stroked="f">
                    <v:textbox>
                      <w:txbxContent>
                        <w:p w14:paraId="24B7A3CC"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5154" o:spid="_x0000_s1121" type="#_x0000_t202" style="position:absolute;left:595;top:477;width:16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" filled="f" stroked="f">
                    <v:textbox>
                      <w:txbxContent>
                        <w:p w14:paraId="6D513920"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v:textbox>
                  </v:shape>
                </v:group>
                <v:group id="Group 5155" o:spid="_x0000_s1122" style="position:absolute;left:30446;width:28399;height:24146" coordorigin="2245,264" coordsize="1789,1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">
                  <v:shape id="Text Box 5156" o:spid="_x0000_s1123" type="#_x0000_t202" style="position:absolute;left:3763;top:503;width:27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" filled="f" stroked="f">
                    <v:textbox inset="0,0,0,0">
                      <w:txbxContent>
                        <w:p w14:paraId="63110B44"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v:textbox>
                  </v:shape>
                  <v:shape id="Text Box 5157" o:spid="_x0000_s1124" type="#_x0000_t202" style="position:absolute;left:2738;top:1612;width:744;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" filled="f" stroked="f">
                    <v:textbox>
                      <w:txbxContent>
                        <w:p w14:paraId="74FD974E"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BOX</w:t>
                          </w:r>
                        </w:p>
                      </w:txbxContent>
                    </v:textbox>
                  </v:shape>
                  <v:line id="Line 5158" o:spid="_x0000_s1125" style="position:absolute;visibility:visible;mso-wrap-style:square" from="2277,1429" to="2467,1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"/>
                  <v:line id="Line 5159" o:spid="_x0000_s1126" style="position:absolute;visibility:visible;mso-wrap-style:square" from="2278,498" to="2468,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"/>
                  <v:shape id="Text Box 5160" o:spid="_x0000_s1127" type="#_x0000_t202" style="position:absolute;left:2245;top:835;width:27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" filled="f" stroked="f">
                    <v:textbox inset="0,0,0,0">
                      <w:txbxContent>
                        <w:p w14:paraId="594EA4C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v:textbox>
                  </v:shape>
                  <v:shape id="Text Box 5161" o:spid="_x0000_s1128" type="#_x0000_t202" style="position:absolute;left:3099;top:264;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" filled="f" stroked="f">
                    <v:textbox inset="0,0,0,0">
                      <w:txbxContent>
                        <w:p w14:paraId="543E7FF4"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line id="Line 5162" o:spid="_x0000_s1129" style="position:absolute;flip:y;visibility:visible;mso-wrap-style:square" from="2518,1455" to="2518,1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"/>
                  <v:line id="Line 5163" o:spid="_x0000_s1130" style="position:absolute;flip:y;visibility:visible;mso-wrap-style:square" from="3621,1453" to="3621,1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"/>
                  <v:shape id="Text Box 5164" o:spid="_x0000_s1131" type="#_x0000_t202" style="position:absolute;left:2961;top:1467;width:27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" filled="f" stroked="f">
                    <v:textbox inset="0,0,0,0">
                      <w:txbxContent>
                        <w:p w14:paraId="5A6467B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v:textbox>
                  </v:shape>
                  <v:line id="Line 5165" o:spid="_x0000_s1132" style="position:absolute;visibility:visible;mso-wrap-style:square" from="3252,1527" to="3620,1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">
                    <v:stroke endarrow="block"/>
                  </v:line>
                  <v:line id="Line 5166" o:spid="_x0000_s1133" style="position:absolute;flip:x;visibility:visible;mso-wrap-style:square" from="2510,1531" to="2823,1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">
                    <v:stroke endarrow="block"/>
                  </v:line>
                  <v:rect id="Rectangle 5167" o:spid="_x0000_s1134" style="position:absolute;left:2521;top:490;width:1104;height:9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" fillcolor="#bbe0e3"/>
                  <v:rect id="Rectangle 5168" o:spid="_x0000_s1135" style="position:absolute;left:2675;top:628;width:781;height:6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"/>
                  <v:line id="Line 5169" o:spid="_x0000_s1136" style="position:absolute;visibility:visible;mso-wrap-style:square" from="3062,954" to="3868,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">
                    <v:stroke endarrow="block"/>
                  </v:line>
                  <v:line id="Line 5170" o:spid="_x0000_s1137" style="position:absolute;flip:y;visibility:visible;mso-wrap-style:square" from="3058,314" to="3058,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">
                    <v:stroke endarrow="block"/>
                  </v:line>
                  <v:shape id="Text Box 5171" o:spid="_x0000_s1138" type="#_x0000_t202" style="position:absolute;left:3772;top:1001;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" filled="f" stroked="f">
                    <v:textbox inset="0,0,0,0">
                      <w:txbxContent>
                        <w:p w14:paraId="5EC0305D"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line id="Line 5172" o:spid="_x0000_s1139" style="position:absolute;flip:y;visibility:visible;mso-wrap-style:square" from="2354,494" to="2354,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">
                    <v:stroke endarrow="block"/>
                  </v:line>
                  <v:line id="Line 5173" o:spid="_x0000_s1140" style="position:absolute;visibility:visible;mso-wrap-style:square" from="2351,996" to="2351,1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">
                    <v:stroke endarrow="block"/>
                  </v:line>
                  <v:line id="Line 5174" o:spid="_x0000_s1141" style="position:absolute;flip:y;visibility:visible;mso-wrap-style:square" from="3532,628" to="3807,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"/>
                  <v:line id="Line 5175" o:spid="_x0000_s1142" style="position:absolute;flip:y;visibility:visible;mso-wrap-style:square" from="3708,487" to="3708,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">
                    <v:stroke endarrow="block"/>
                  </v:line>
                  <v:line id="Line 5176" o:spid="_x0000_s1143" style="position:absolute;visibility:visible;mso-wrap-style:square" from="3705,557" to="3705,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">
                    <v:stroke endarrow="block"/>
                  </v:line>
                  <v:shape id="Text Box 5177" o:spid="_x0000_s1144" type="#_x0000_t202" style="position:absolute;left:3680;top:330;width:27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" filled="f" stroked="f">
                    <v:textbox inset="0,0,0,0">
                      <w:txbxContent>
                        <w:p w14:paraId="0A279178"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v:textbox>
                  </v:shape>
                  <v:line id="Line 5178" o:spid="_x0000_s1145" style="position:absolute;flip:y;visibility:visible;mso-wrap-style:square" from="3455,349" to="3455,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"/>
                  <v:line id="Line 5179" o:spid="_x0000_s1146" style="position:absolute;visibility:visible;mso-wrap-style:square" from="3548,403" to="3628,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">
                    <v:stroke endarrow="block"/>
                  </v:line>
                  <v:line id="Line 5180" o:spid="_x0000_s1147" style="position:absolute;flip:x;visibility:visible;mso-wrap-style:square" from="3452,403" to="3548,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">
                    <v:stroke endarrow="block"/>
                  </v:line>
                  <v:line id="Line 5181" o:spid="_x0000_s1148" style="position:absolute;visibility:visible;mso-wrap-style:square" from="3538,490" to="3794,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"/>
                  <v:line id="Line 5182" o:spid="_x0000_s1149" style="position:absolute;flip:y;visibility:visible;mso-wrap-style:square" from="3631,352" to="3631,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"/>
                  <v:oval id="Oval 5183" o:spid="_x0000_s1150" style="position:absolute;left:3604;top:468;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" fillcolor="#f60"/>
                  <v:shape id="Text Box 5184" o:spid="_x0000_s1151" type="#_x0000_t202" style="position:absolute;left:3494;top:468;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" filled="f" stroked="f">
                    <v:textbox>
                      <w:txbxContent>
                        <w:p w14:paraId="5F6A05F0"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shape id="Text Box 5185" o:spid="_x0000_s1152" type="#_x0000_t202" style="position:absolute;left:3485;top:1297;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" filled="f" stroked="f">
                    <v:textbox>
                      <w:txbxContent>
                        <w:p w14:paraId="25F275E4"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5186" o:spid="_x0000_s1153" type="#_x0000_t202" style="position:absolute;left:2506;top:1299;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" filled="f" stroked="f">
                    <v:textbox>
                      <w:txbxContent>
                        <w:p w14:paraId="07228CE4"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5187" o:spid="_x0000_s1154" type="#_x0000_t202" style="position:absolute;left:2508;top:476;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" filled="f" stroked="f">
                    <v:textbox>
                      <w:txbxContent>
                        <w:p w14:paraId="01A2DC16"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v:textbox>
                  </v:shape>
                  <v:oval id="Oval 5188" o:spid="_x0000_s1155" style="position:absolute;left:3598;top:1396;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" fillcolor="#f60"/>
                  <v:oval id="Oval 5189" o:spid="_x0000_s1156" style="position:absolute;left:2498;top:1398;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" fillcolor="#f60"/>
                  <v:oval id="Oval 5190" o:spid="_x0000_s1157" style="position:absolute;left:2501;top:465;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" fillcolor="#f60"/>
                </v:group>
                <v:group id="Group 5191" o:spid="_x0000_s1158" style="position:absolute;left:363;top:26259;width:26764;height:25649" coordorigin="324,2023" coordsize="1686,1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">
                  <v:rect id="Rectangle 5192" o:spid="_x0000_s1159" style="position:absolute;left:593;top:2294;width:947;height: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" fillcolor="#bbe0e3"/>
                  <v:rect id="Rectangle 5193" o:spid="_x0000_s1160" style="position:absolute;left:696;top:2439;width:733;height:6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"/>
                  <v:line id="Line 5194" o:spid="_x0000_s1161" style="position:absolute;visibility:visible;mso-wrap-style:square" from="965,2797" to="1771,2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">
                    <v:stroke endarrow="block"/>
                  </v:line>
                  <v:shape id="Text Box 5195" o:spid="_x0000_s1162" type="#_x0000_t202" style="position:absolute;left:1795;top:2755;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" filled="f" stroked="f">
                    <v:textbox inset="0,0,0,0">
                      <w:txbxContent>
                        <w:p w14:paraId="79BCC4A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line id="Line 5196" o:spid="_x0000_s1163" style="position:absolute;visibility:visible;mso-wrap-style:square" from="343,3250" to="533,3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"/>
                  <v:line id="Line 5197" o:spid="_x0000_s1164" style="position:absolute;visibility:visible;mso-wrap-style:square" from="344,2316" to="534,2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"/>
                  <v:line id="Line 5198" o:spid="_x0000_s1165" style="position:absolute;flip:y;visibility:visible;mso-wrap-style:square" from="423,2311" to="423,2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">
                    <v:stroke endarrow="block"/>
                  </v:line>
                  <v:shape id="Text Box 5199" o:spid="_x0000_s1166" type="#_x0000_t202" style="position:absolute;left:324;top:2673;width:26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" filled="f" stroked="f">
                    <v:textbox inset="0,0,0,0">
                      <w:txbxContent>
                        <w:p w14:paraId="2DC2DD3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v:textbox>
                  </v:shape>
                  <v:line id="Line 5200" o:spid="_x0000_s1167" style="position:absolute;visibility:visible;mso-wrap-style:square" from="420,2826" to="420,3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">
                    <v:stroke endarrow="block"/>
                  </v:line>
                  <v:line id="Line 5201" o:spid="_x0000_s1168" style="position:absolute;flip:y;visibility:visible;mso-wrap-style:square" from="1460,2461" to="1735,2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"/>
                  <v:line id="Line 5202" o:spid="_x0000_s1169" style="position:absolute;flip:y;visibility:visible;mso-wrap-style:square" from="1659,2285" to="1659,2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">
                    <v:stroke endarrow="block"/>
                  </v:line>
                  <v:line id="Line 5203" o:spid="_x0000_s1170" style="position:absolute;visibility:visible;mso-wrap-style:square" from="1659,2371" to="1659,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">
                    <v:stroke endarrow="block"/>
                  </v:line>
                  <v:shape id="Text Box 5204" o:spid="_x0000_s1171" type="#_x0000_t202" style="position:absolute;left:1567;top:2163;width:268;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" filled="f" stroked="f">
                    <v:textbox inset="0,0,0,0">
                      <w:txbxContent>
                        <w:p w14:paraId="2472D77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5</w:t>
                          </w:r>
                        </w:p>
                      </w:txbxContent>
                    </v:textbox>
                  </v:shape>
                  <v:shape id="Text Box 5205" o:spid="_x0000_s1172" type="#_x0000_t202" style="position:absolute;left:1749;top:2311;width:26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" filled="f" stroked="f">
                    <v:textbox inset="0,0,0,0">
                      <w:txbxContent>
                        <w:p w14:paraId="7B7E34C4"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v:textbox>
                  </v:shape>
                  <v:line id="Line 5206" o:spid="_x0000_s1173" style="position:absolute;flip:y;visibility:visible;mso-wrap-style:square" from="1393,2182" to="1393,2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"/>
                  <v:line id="Line 5207" o:spid="_x0000_s1174" style="position:absolute;visibility:visible;mso-wrap-style:square" from="1463,2237" to="1543,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">
                    <v:stroke endarrow="block"/>
                  </v:line>
                  <v:line id="Line 5208" o:spid="_x0000_s1175" style="position:absolute;flip:x;visibility:visible;mso-wrap-style:square" from="1392,2236" to="1488,2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">
                    <v:stroke endarrow="block"/>
                  </v:line>
                  <v:shape id="Text Box 5209" o:spid="_x0000_s1176" type="#_x0000_t202" style="position:absolute;left:697;top:3466;width:790;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" filled="f" stroked="f">
                    <v:textbox>
                      <w:txbxContent>
                        <w:p w14:paraId="2E80C7B6"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BOX1</w:t>
                          </w:r>
                        </w:p>
                      </w:txbxContent>
                    </v:textbox>
                  </v:shape>
                  <v:line id="Line 5210" o:spid="_x0000_s1177" style="position:absolute;flip:y;visibility:visible;mso-wrap-style:square" from="1540,2179" to="1540,2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"/>
                  <v:line id="Line 5211" o:spid="_x0000_s1178" style="position:absolute;visibility:visible;mso-wrap-style:square" from="1569,2291" to="1720,2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"/>
                  <v:shape id="Text Box 5212" o:spid="_x0000_s1179" type="#_x0000_t202" style="position:absolute;left:1022;top:2023;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" filled="f" stroked="f">
                    <v:textbox inset="0,0,0,0">
                      <w:txbxContent>
                        <w:p w14:paraId="781EDBF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line id="Line 5213" o:spid="_x0000_s1180" style="position:absolute;flip:y;visibility:visible;mso-wrap-style:square" from="1453,3127" to="1728,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"/>
                  <v:line id="Line 5214" o:spid="_x0000_s1181" style="position:absolute;visibility:visible;mso-wrap-style:square" from="1578,3245" to="1729,3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"/>
                  <v:line id="Line 5215" o:spid="_x0000_s1182" style="position:absolute;flip:y;visibility:visible;mso-wrap-style:square" from="1649,3124" to="1649,3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">
                    <v:stroke endarrow="block"/>
                  </v:line>
                  <v:line id="Line 5216" o:spid="_x0000_s1183" style="position:absolute;visibility:visible;mso-wrap-style:square" from="1650,3159" to="1650,3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">
                    <v:stroke endarrow="block"/>
                  </v:line>
                  <v:shape id="Text Box 5217" o:spid="_x0000_s1184" type="#_x0000_t202" style="position:absolute;left:1727;top:3127;width:258;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" filled="f" stroked="f">
                    <v:textbox inset="0,0,0,0">
                      <w:txbxContent>
                        <w:p w14:paraId="487C5D2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v:textbox>
                  </v:shape>
                  <v:line id="Line 5218" o:spid="_x0000_s1185" style="position:absolute;flip:y;visibility:visible;mso-wrap-style:square" from="692,2175" to="692,2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"/>
                  <v:line id="Line 5219" o:spid="_x0000_s1186" style="position:absolute;flip:y;visibility:visible;mso-wrap-style:square" from="590,2179" to="590,2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"/>
                  <v:shape id="Text Box 5220" o:spid="_x0000_s1187" type="#_x0000_t202" style="position:absolute;left:712;top:2157;width:26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" filled="f" stroked="f">
                    <v:textbox inset="0,0,0,0">
                      <w:txbxContent>
                        <w:p w14:paraId="35915278"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6</w:t>
                          </w:r>
                        </w:p>
                      </w:txbxContent>
                    </v:textbox>
                  </v:shape>
                  <v:line id="Line 5221" o:spid="_x0000_s1188" style="position:absolute;visibility:visible;mso-wrap-style:square" from="648,2230" to="689,2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">
                    <v:stroke endarrow="block"/>
                  </v:line>
                  <v:line id="Line 5222" o:spid="_x0000_s1189" style="position:absolute;flip:x;visibility:visible;mso-wrap-style:square" from="592,2230" to="673,2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">
                    <v:stroke endarrow="block"/>
                  </v:line>
                  <v:line id="Line 5223" o:spid="_x0000_s1190" style="position:absolute;flip:y;visibility:visible;mso-wrap-style:square" from="587,3285" to="587,3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"/>
                  <v:shape id="Text Box 5224" o:spid="_x0000_s1191" type="#_x0000_t202" style="position:absolute;left:943;top:3294;width:24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" filled="f" stroked="f">
                    <v:textbox inset="0,0,0,0">
                      <w:txbxContent>
                        <w:p w14:paraId="0D2832C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v:textbox>
                  </v:shape>
                  <v:line id="Line 5225" o:spid="_x0000_s1192" style="position:absolute;visibility:visible;mso-wrap-style:square" from="1192,3357" to="1540,3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">
                    <v:stroke endarrow="block"/>
                  </v:line>
                  <v:line id="Line 5226" o:spid="_x0000_s1193" style="position:absolute;flip:x;visibility:visible;mso-wrap-style:square" from="584,3357" to="900,3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">
                    <v:stroke endarrow="block"/>
                  </v:line>
                  <v:line id="Line 5227" o:spid="_x0000_s1194" style="position:absolute;flip:y;visibility:visible;mso-wrap-style:square" from="1547,3288" to="1547,3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"/>
                  <v:line id="Line 5228" o:spid="_x0000_s1195" style="position:absolute;flip:y;visibility:visible;mso-wrap-style:square" from="957,2088" to="957,2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">
                    <v:stroke endarrow="block"/>
                  </v:line>
                  <v:shape id="Text Box 5229" o:spid="_x0000_s1196" type="#_x0000_t202" style="position:absolute;left:1397;top:2279;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" filled="f" stroked="f">
                    <v:textbox>
                      <w:txbxContent>
                        <w:p w14:paraId="418DB52C"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oval id="Oval 5230" o:spid="_x0000_s1197" style="position:absolute;left:1512;top:2276;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" fillcolor="#f60"/>
                  <v:oval id="Oval 5231" o:spid="_x0000_s1198" style="position:absolute;left:574;top:2280;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" fillcolor="#f60"/>
                  <v:oval id="Oval 5232" o:spid="_x0000_s1199" style="position:absolute;left:1516;top:3223;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" fillcolor="#f60"/>
                  <v:oval id="Oval 5233" o:spid="_x0000_s1200" style="position:absolute;left:568;top:3223;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" fillcolor="#f60"/>
                  <v:shape id="Text Box 5234" o:spid="_x0000_s1201" type="#_x0000_t202" style="position:absolute;left:1402;top:3124;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" filled="f" stroked="f">
                    <v:textbox>
                      <w:txbxContent>
                        <w:p w14:paraId="7805E1E1"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5235" o:spid="_x0000_s1202" type="#_x0000_t202" style="position:absolute;left:574;top:3122;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" filled="f" stroked="f">
                    <v:textbox>
                      <w:txbxContent>
                        <w:p w14:paraId="5B4227FD"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5236" o:spid="_x0000_s1203" type="#_x0000_t202" style="position:absolute;left:572;top:2282;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" filled="f" stroked="f">
                    <v:textbox>
                      <w:txbxContent>
                        <w:p w14:paraId="1E5615C2"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v:textbox>
                  </v:shape>
                </v:group>
                <v:group id="Group 5237" o:spid="_x0000_s1204" style="position:absolute;left:32254;top:24889;width:23396;height:26879" coordorigin="2353,1937" coordsize="1474,1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">
                  <v:shape id="Text Box 5238" o:spid="_x0000_s1205" type="#_x0000_t202" style="position:absolute;left:2701;top:3457;width:825;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" filled="f" stroked="f">
                    <v:textbox>
                      <w:txbxContent>
                        <w:p w14:paraId="38993A75"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CHAN</w:t>
                          </w:r>
                        </w:p>
                      </w:txbxContent>
                    </v:textbox>
                  </v:shape>
                  <v:line id="Line 5239" o:spid="_x0000_s1206" style="position:absolute;flip:y;visibility:visible;mso-wrap-style:square" from="2543,3273" to="2543,3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"/>
                  <v:shape id="Text Box 5240" o:spid="_x0000_s1207" type="#_x0000_t202" style="position:absolute;left:2930;top:3285;width:26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" filled="f" stroked="f">
                    <v:textbox inset="0,0,0,0">
                      <w:txbxContent>
                        <w:p w14:paraId="4CDBD0A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v:textbox>
                  </v:shape>
                  <v:line id="Line 5241" o:spid="_x0000_s1208" style="position:absolute;visibility:visible;mso-wrap-style:square" from="3193,3345" to="3541,3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">
                    <v:stroke endarrow="block"/>
                  </v:line>
                  <v:line id="Line 5242" o:spid="_x0000_s1209" style="position:absolute;flip:x;visibility:visible;mso-wrap-style:square" from="2546,3345" to="2862,3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">
                    <v:stroke endarrow="block"/>
                  </v:line>
                  <v:line id="Line 5243" o:spid="_x0000_s1210" style="position:absolute;flip:y;visibility:visible;mso-wrap-style:square" from="3544,3282" to="3544,3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"/>
                  <v:line id="Line 5244" o:spid="_x0000_s1211" style="position:absolute;visibility:visible;mso-wrap-style:square" from="3579,3248" to="3769,3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"/>
                  <v:line id="Line 5245" o:spid="_x0000_s1212" style="position:absolute;visibility:visible;mso-wrap-style:square" from="3577,2220" to="3767,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"/>
                  <v:line id="Line 5246" o:spid="_x0000_s1213" style="position:absolute;flip:y;visibility:visible;mso-wrap-style:square" from="3659,2215" to="3659,2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">
                    <v:stroke endarrow="block"/>
                  </v:line>
                  <v:shape id="Text Box 5247" o:spid="_x0000_s1214" type="#_x0000_t202" style="position:absolute;left:3560;top:2632;width:26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" filled="f" stroked="f">
                    <v:textbox inset="0,0,0,0">
                      <w:txbxContent>
                        <w:p w14:paraId="4C39A015"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v:textbox>
                  </v:shape>
                  <v:line id="Line 5248" o:spid="_x0000_s1215" style="position:absolute;visibility:visible;mso-wrap-style:square" from="3656,2785" to="3656,3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">
                    <v:stroke endarrow="block"/>
                  </v:line>
                  <v:line id="Line 5249" o:spid="_x0000_s1216" style="position:absolute;flip:y;visibility:visible;mso-wrap-style:square" from="2353,2022" to="2353,2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">
                    <v:stroke endarrow="block"/>
                  </v:line>
                  <v:rect id="Rectangle 5250" o:spid="_x0000_s1217" style="position:absolute;left:2536;top:2333;width:284;height: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" fillcolor="#bbe0e3"/>
                  <v:rect id="Rectangle 5251" o:spid="_x0000_s1218" style="position:absolute;left:2538;top:2218;width:1011;height:1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" fillcolor="#bbe0e3"/>
                  <v:rect id="Rectangle 5252" o:spid="_x0000_s1219" style="position:absolute;left:2536;top:3140;width:1011;height: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" fillcolor="#bbe0e3"/>
                  <v:line id="Line 5253" o:spid="_x0000_s1220" style="position:absolute;visibility:visible;mso-wrap-style:square" from="2364,2740" to="3224,2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">
                    <v:stroke endarrow="block"/>
                  </v:line>
                  <v:shape id="Text Box 5254" o:spid="_x0000_s1221" type="#_x0000_t202" style="position:absolute;left:3251;top:2686;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" filled="f" stroked="f">
                    <v:textbox inset="0,0,0,0">
                      <w:txbxContent>
                        <w:p w14:paraId="16A8136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shape id="Text Box 5255" o:spid="_x0000_s1222" type="#_x0000_t202" style="position:absolute;left:2395;top:1937;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" filled="f" stroked="f">
                    <v:textbox inset="0,0,0,0">
                      <w:txbxContent>
                        <w:p w14:paraId="56E07629"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line id="Line 5256" o:spid="_x0000_s1223" style="position:absolute;visibility:visible;mso-wrap-style:square" from="3371,2084" to="3371,2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">
                    <v:stroke endarrow="block"/>
                  </v:line>
                  <v:line id="Line 5257" o:spid="_x0000_s1224" style="position:absolute;flip:y;visibility:visible;mso-wrap-style:square" from="3374,2328" to="3374,2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">
                    <v:stroke endarrow="block"/>
                  </v:line>
                  <v:shape id="Text Box 5258" o:spid="_x0000_s1225" type="#_x0000_t202" style="position:absolute;left:3451;top:2056;width:27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" filled="f" stroked="f">
                    <v:textbox inset="0,0,0,0">
                      <w:txbxContent>
                        <w:p w14:paraId="3B0C7F3C"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v:textbox>
                  </v:shape>
                  <v:line id="Line 5259" o:spid="_x0000_s1226" style="position:absolute;visibility:visible;mso-wrap-style:square" from="2356,2887" to="2532,2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">
                    <v:stroke endarrow="block"/>
                  </v:line>
                  <v:line id="Line 5260" o:spid="_x0000_s1227" style="position:absolute;flip:x;visibility:visible;mso-wrap-style:square" from="2824,2890" to="3000,2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">
                    <v:stroke endarrow="block"/>
                  </v:line>
                  <v:shape id="Text Box 5261" o:spid="_x0000_s1228" type="#_x0000_t202" style="position:absolute;left:3032;top:2875;width:27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" filled="f" stroked="f">
                    <v:textbox inset="0,0,0,0">
                      <w:txbxContent>
                        <w:p w14:paraId="07FE4BF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v:textbox>
                  </v:shape>
                  <v:oval id="Oval 5262" o:spid="_x0000_s1229" style="position:absolute;left:3523;top:2198;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" fillcolor="#f60"/>
                  <v:shape id="Text Box 5263" o:spid="_x0000_s1230" type="#_x0000_t202" style="position:absolute;left:3418;top:2198;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" filled="f" stroked="f">
                    <v:textbox>
                      <w:txbxContent>
                        <w:p w14:paraId="670B607D"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oval id="Oval 5264" o:spid="_x0000_s1231" style="position:absolute;left:3521;top:3226;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" fillcolor="#f60"/>
                  <v:oval id="Oval 5265" o:spid="_x0000_s1232" style="position:absolute;left:2513;top:3232;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" fillcolor="#f60"/>
                  <v:oval id="Oval 5266" o:spid="_x0000_s1233" style="position:absolute;left:2517;top:2191;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" fillcolor="#f60"/>
                  <v:shape id="Text Box 5267" o:spid="_x0000_s1234" type="#_x0000_t202" style="position:absolute;left:3411;top:3126;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" filled="f" stroked="f">
                    <v:textbox>
                      <w:txbxContent>
                        <w:p w14:paraId="1450A05B"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5268" o:spid="_x0000_s1235" type="#_x0000_t202" style="position:absolute;left:2518;top:3131;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" filled="f" stroked="f">
                    <v:textbox>
                      <w:txbxContent>
                        <w:p w14:paraId="361DB4DB"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5269" o:spid="_x0000_s1236" type="#_x0000_t202" style="position:absolute;left:2515;top:2198;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" filled="f" stroked="f">
                    <v:textbox>
                      <w:txbxContent>
                        <w:p w14:paraId="78659812"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v:textbox>
                  </v:shape>
                </v:group>
                <v:group id="Group 5270" o:spid="_x0000_s1237" style="position:absolute;left:57;top:51941;width:28804;height:25360" coordorigin="318,3799" coordsize="1814,1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">
                  <v:line id="Line 5271" o:spid="_x0000_s1238" style="position:absolute;flip:y;visibility:visible;mso-wrap-style:square" from="401,3932" to="401,4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">
                    <v:stroke endarrow="block"/>
                  </v:line>
                  <v:rect id="Rectangle 5272" o:spid="_x0000_s1239" style="position:absolute;left:584;top:4243;width:284;height: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" fillcolor="#bbe0e3"/>
                  <v:rect id="Rectangle 5273" o:spid="_x0000_s1240" style="position:absolute;left:586;top:4128;width:947;height:1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" fillcolor="#bbe0e3"/>
                  <v:rect id="Rectangle 5274" o:spid="_x0000_s1241" style="position:absolute;left:584;top:4986;width:956;height: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" fillcolor="#bbe0e3"/>
                  <v:line id="Line 5275" o:spid="_x0000_s1242" style="position:absolute;visibility:visible;mso-wrap-style:square" from="412,4650" to="1272,4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">
                    <v:stroke endarrow="block"/>
                  </v:line>
                  <v:shape id="Text Box 5276" o:spid="_x0000_s1243" type="#_x0000_t202" style="position:absolute;left:1084;top:4478;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" filled="f" stroked="f">
                    <v:textbox inset="0,0,0,0">
                      <w:txbxContent>
                        <w:p w14:paraId="32DE287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shape id="Text Box 5277" o:spid="_x0000_s1244" type="#_x0000_t202" style="position:absolute;left:318;top:3799;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" filled="f" stroked="f">
                    <v:textbox inset="0,0,0,0">
                      <w:txbxContent>
                        <w:p w14:paraId="33517FA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line id="Line 5278" o:spid="_x0000_s1245" style="position:absolute;flip:y;visibility:visible;mso-wrap-style:square" from="1974,4125" to="1974,4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">
                    <v:stroke endarrow="block"/>
                  </v:line>
                  <v:shape id="Text Box 5279" o:spid="_x0000_s1246" type="#_x0000_t202" style="position:absolute;left:1875;top:4471;width:25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" filled="f" stroked="f">
                    <v:textbox inset="0,0,0,0">
                      <w:txbxContent>
                        <w:p w14:paraId="7729087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v:textbox>
                  </v:shape>
                  <v:line id="Line 5280" o:spid="_x0000_s1247" style="position:absolute;visibility:visible;mso-wrap-style:square" from="1971,4624" to="1971,5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">
                    <v:stroke endarrow="block"/>
                  </v:line>
                  <v:line id="Line 5281" o:spid="_x0000_s1248" style="position:absolute;visibility:visible;mso-wrap-style:square" from="1602,5101" to="2094,5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"/>
                  <v:line id="Line 5282" o:spid="_x0000_s1249" style="position:absolute;visibility:visible;mso-wrap-style:square" from="1596,4131" to="2088,4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"/>
                  <v:line id="Line 5283" o:spid="_x0000_s1250" style="position:absolute;visibility:visible;mso-wrap-style:square" from="1576,4243" to="1701,4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"/>
                  <v:line id="Line 5284" o:spid="_x0000_s1251" style="position:absolute;visibility:visible;mso-wrap-style:square" from="1573,4983" to="1698,4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"/>
                  <v:line id="Line 5285" o:spid="_x0000_s1252" style="position:absolute;flip:y;visibility:visible;mso-wrap-style:square" from="1630,4240" to="1630,4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">
                    <v:stroke endarrow="block"/>
                  </v:line>
                  <v:shape id="Text Box 5286" o:spid="_x0000_s1253" type="#_x0000_t202" style="position:absolute;left:1516;top:4586;width:26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" filled="f" stroked="f">
                    <v:textbox inset="0,0,0,0">
                      <w:txbxContent>
                        <w:p w14:paraId="03E7869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v:textbox>
                  </v:shape>
                  <v:line id="Line 5287" o:spid="_x0000_s1254" style="position:absolute;visibility:visible;mso-wrap-style:square" from="1627,4752" to="1627,4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">
                    <v:stroke endarrow="block"/>
                  </v:line>
                  <v:line id="Line 5288" o:spid="_x0000_s1255" style="position:absolute;flip:y;visibility:visible;mso-wrap-style:square" from="584,3971" to="584,4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"/>
                  <v:line id="Line 5289" o:spid="_x0000_s1256" style="position:absolute;flip:y;visibility:visible;mso-wrap-style:square" from="863,3974" to="863,4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"/>
                  <v:line id="Line 5290" o:spid="_x0000_s1257" style="position:absolute;flip:y;visibility:visible;mso-wrap-style:square" from="1540,3962" to="1540,4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"/>
                  <v:line id="Line 5291" o:spid="_x0000_s1258" style="position:absolute;visibility:visible;mso-wrap-style:square" from="728,4035" to="859,4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">
                    <v:stroke endarrow="block"/>
                  </v:line>
                  <v:line id="Line 5292" o:spid="_x0000_s1259" style="position:absolute;flip:x;visibility:visible;mso-wrap-style:square" from="584,4035" to="725,4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">
                    <v:stroke endarrow="block"/>
                  </v:line>
                  <v:shape id="Text Box 5293" o:spid="_x0000_s1260" type="#_x0000_t202" style="position:absolute;left:1077;top:3965;width:25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" filled="f" stroked="f">
                    <v:textbox inset="0,0,0,0">
                      <w:txbxContent>
                        <w:p w14:paraId="2A7FB23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v:textbox>
                  </v:shape>
                  <v:shape id="Text Box 5294" o:spid="_x0000_s1261" type="#_x0000_t202" style="position:absolute;left:611;top:3857;width:25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" filled="f" stroked="f">
                    <v:textbox inset="0,0,0,0">
                      <w:txbxContent>
                        <w:p w14:paraId="66C0CDF8"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v:textbox>
                  </v:shape>
                  <v:line id="Line 5295" o:spid="_x0000_s1262" style="position:absolute;flip:x;visibility:visible;mso-wrap-style:square" from="862,4029" to="1039,4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">
                    <v:stroke endarrow="block"/>
                  </v:line>
                  <v:line id="Line 5296" o:spid="_x0000_s1263" style="position:absolute;visibility:visible;mso-wrap-style:square" from="1330,4023" to="1538,4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">
                    <v:stroke endarrow="block"/>
                  </v:line>
                  <v:shape id="Text Box 5297" o:spid="_x0000_s1264" type="#_x0000_t202" style="position:absolute;left:653;top:5223;width:911;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" filled="f" stroked="f">
                    <v:textbox>
                      <w:txbxContent>
                        <w:p w14:paraId="61A72190"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CHAN1</w:t>
                          </w:r>
                        </w:p>
                      </w:txbxContent>
                    </v:textbox>
                  </v:shape>
                  <v:oval id="Oval 5298" o:spid="_x0000_s1265" style="position:absolute;left:1505;top:4109;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" fillcolor="#f60"/>
                  <v:shape id="Text Box 5299" o:spid="_x0000_s1266" type="#_x0000_t202" style="position:absolute;left:1397;top:4106;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" filled="f" stroked="f">
                    <v:textbox>
                      <w:txbxContent>
                        <w:p w14:paraId="42E8B88B"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shape id="Text Box 5300" o:spid="_x0000_s1267" type="#_x0000_t202" style="position:absolute;left:1399;top:4974;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" filled="f" stroked="f">
                    <v:textbox>
                      <w:txbxContent>
                        <w:p w14:paraId="195544EA"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5301" o:spid="_x0000_s1268" type="#_x0000_t202" style="position:absolute;left:567;top:4972;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" filled="f" stroked="f">
                    <v:textbox>
                      <w:txbxContent>
                        <w:p w14:paraId="261F7A11"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5302" o:spid="_x0000_s1269" type="#_x0000_t202" style="position:absolute;left:570;top:4113;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" filled="f" stroked="f">
                    <v:textbox>
                      <w:txbxContent>
                        <w:p w14:paraId="658A7D10"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v:textbox>
                  </v:shape>
                  <v:oval id="Oval 5303" o:spid="_x0000_s1270" style="position:absolute;left:1507;top:5076;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" fillcolor="#f60"/>
                  <v:oval id="Oval 5304" o:spid="_x0000_s1271" style="position:absolute;left:562;top:5077;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" fillcolor="#f60"/>
                  <v:oval id="Oval 5305" o:spid="_x0000_s1272" style="position:absolute;left:559;top:4100;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" fillcolor="#f60"/>
                </v:group>
                <v:group id="Group 5306" o:spid="_x0000_s1273" style="position:absolute;left:32312;top:53939;width:26137;height:23304" coordorigin="2383,3950" coordsize="1646,1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">
                  <v:shape id="Text Box 5307" o:spid="_x0000_s1274" type="#_x0000_t202" style="position:absolute;left:2383;top:5147;width:26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" filled="f" stroked="f">
                    <v:textbox inset="0,0,0,0">
                      <w:txbxContent>
                        <w:p w14:paraId="6EB598D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v:textbox>
                  </v:shape>
                  <v:group id="Group 5308" o:spid="_x0000_s1275" style="position:absolute;left:2425;top:3950;width:1604;height:1468" coordorigin="2425,3950" coordsize="1604,1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">
                    <v:shape id="Text Box 5309" o:spid="_x0000_s1276" type="#_x0000_t202" style="position:absolute;left:2793;top:5245;width:871;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" filled="f" stroked="f">
                      <v:textbox>
                        <w:txbxContent>
                          <w:p w14:paraId="0F7E2AB3"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CHAN2</w:t>
                            </w:r>
                          </w:p>
                        </w:txbxContent>
                      </v:textbox>
                    </v:shape>
                    <v:rect id="Rectangle 5310" o:spid="_x0000_s1277" style="position:absolute;left:2602;top:4144;width:204;height:9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" fillcolor="#bbe0e3"/>
                    <v:rect id="Rectangle 5311" o:spid="_x0000_s1278" style="position:absolute;left:3494;top:4144;width:204;height:9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" fillcolor="#bbe0e3"/>
                    <v:rect id="Rectangle 5312" o:spid="_x0000_s1279" style="position:absolute;left:2807;top:4874;width:687;height:2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" fillcolor="#bbe0e3"/>
                    <v:line id="Line 5313" o:spid="_x0000_s1280" style="position:absolute;visibility:visible;mso-wrap-style:square" from="3151,5204" to="4011,5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">
                      <v:stroke endarrow="block"/>
                    </v:line>
                    <v:line id="Line 5314" o:spid="_x0000_s1281" style="position:absolute;flip:y;visibility:visible;mso-wrap-style:square" from="3152,4099" to="3152,5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">
                      <v:stroke endarrow="block"/>
                    </v:line>
                    <v:shape id="Text Box 5315" o:spid="_x0000_s1282" type="#_x0000_t202" style="position:absolute;left:3221;top:4186;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" filled="f" stroked="f">
                      <v:textbox inset="0,0,0,0">
                        <w:txbxContent>
                          <w:p w14:paraId="7E424E1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shape id="Text Box 5316" o:spid="_x0000_s1283" type="#_x0000_t202" style="position:absolute;left:3870;top:5198;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" filled="f" stroked="f">
                      <v:textbox inset="0,0,0,0">
                        <w:txbxContent>
                          <w:p w14:paraId="0C1670F7"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line id="Line 5317" o:spid="_x0000_s1284" style="position:absolute;flip:y;visibility:visible;mso-wrap-style:square" from="2602,3959" to="2602,4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"/>
                    <v:line id="Line 5318" o:spid="_x0000_s1285" style="position:absolute;flip:y;visibility:visible;mso-wrap-style:square" from="3706,3952" to="3706,4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"/>
                    <v:shape id="Text Box 5319" o:spid="_x0000_s1286" type="#_x0000_t202" style="position:absolute;left:3032;top:3950;width:25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" filled="f" stroked="f">
                      <v:textbox inset="0,0,0,0">
                        <w:txbxContent>
                          <w:p w14:paraId="79B0A40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v:textbox>
                    </v:shape>
                    <v:line id="Line 5320" o:spid="_x0000_s1287" style="position:absolute;visibility:visible;mso-wrap-style:square" from="3322,4010" to="3699,4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">
                      <v:stroke endarrow="block"/>
                    </v:line>
                    <v:line id="Line 5321" o:spid="_x0000_s1288" style="position:absolute;flip:x;visibility:visible;mso-wrap-style:square" from="2598,4013" to="2982,4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">
                      <v:stroke endarrow="block"/>
                    </v:line>
                    <v:line id="Line 5322" o:spid="_x0000_s1289" style="position:absolute;flip:y;visibility:visible;mso-wrap-style:square" from="3870,4141" to="3870,4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">
                      <v:stroke endarrow="block"/>
                    </v:line>
                    <v:shape id="Text Box 5323" o:spid="_x0000_s1290" type="#_x0000_t202" style="position:absolute;left:3771;top:4487;width:258;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" filled="f" stroked="f">
                      <v:textbox inset="0,0,0,0">
                        <w:txbxContent>
                          <w:p w14:paraId="635E151C"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v:textbox>
                    </v:shape>
                    <v:line id="Line 5324" o:spid="_x0000_s1291" style="position:absolute;visibility:visible;mso-wrap-style:square" from="3867,4640" to="3867,5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">
                      <v:stroke endarrow="block"/>
                    </v:line>
                    <v:line id="Line 5325" o:spid="_x0000_s1292" style="position:absolute;visibility:visible;mso-wrap-style:square" from="3757,5114" to="3933,5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"/>
                    <v:line id="Line 5326" o:spid="_x0000_s1293" style="position:absolute;visibility:visible;mso-wrap-style:square" from="3747,4141" to="3923,4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"/>
                    <v:shape id="Text Box 5327" o:spid="_x0000_s1294" type="#_x0000_t202" style="position:absolute;left:2842;top:4547;width:25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" filled="f" stroked="f">
                      <v:textbox inset="0,0,0,0">
                        <w:txbxContent>
                          <w:p w14:paraId="21628FD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v:textbox>
                    </v:shape>
                    <v:shape id="Text Box 5328" o:spid="_x0000_s1295" type="#_x0000_t202" style="position:absolute;left:3207;top:4547;width:258;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" filled="f" stroked="f">
                      <v:textbox inset="0,0,0,0">
                        <w:txbxContent>
                          <w:p w14:paraId="66732CA4"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v:textbox>
                    </v:shape>
                    <v:line id="Line 5329" o:spid="_x0000_s1296" style="position:absolute;visibility:visible;mso-wrap-style:square" from="2694,4612" to="2803,4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">
                      <v:stroke endarrow="block"/>
                    </v:line>
                    <v:line id="Line 5330" o:spid="_x0000_s1297" style="position:absolute;flip:x;visibility:visible;mso-wrap-style:square" from="2598,4612" to="2707,4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">
                      <v:stroke endarrow="block"/>
                    </v:line>
                    <v:line id="Line 5331" o:spid="_x0000_s1298" style="position:absolute;visibility:visible;mso-wrap-style:square" from="3597,4615" to="3696,4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">
                      <v:stroke endarrow="block"/>
                    </v:line>
                    <v:line id="Line 5332" o:spid="_x0000_s1299" style="position:absolute;flip:x;visibility:visible;mso-wrap-style:square" from="3491,4615" to="3597,4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">
                      <v:stroke endarrow="block"/>
                    </v:line>
                    <v:line id="Line 5333" o:spid="_x0000_s1300" style="position:absolute;flip:x;visibility:visible;mso-wrap-style:square" from="2425,4880" to="2726,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"/>
                    <v:line id="Line 5334" o:spid="_x0000_s1301" style="position:absolute;flip:x;visibility:visible;mso-wrap-style:square" from="2442,5108" to="2560,5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"/>
                    <v:line id="Line 5335" o:spid="_x0000_s1302" style="position:absolute;flip:y;visibility:visible;mso-wrap-style:square" from="2496,4877" to="2496,4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">
                      <v:stroke endarrow="block"/>
                    </v:line>
                    <v:line id="Line 5336" o:spid="_x0000_s1303" style="position:absolute;visibility:visible;mso-wrap-style:square" from="2496,4973" to="2496,5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">
                      <v:stroke endarrow="block"/>
                    </v:line>
                    <v:shape id="Text Box 5337" o:spid="_x0000_s1304" type="#_x0000_t202" style="position:absolute;left:3570;top:4120;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" filled="f" stroked="f">
                      <v:textbox>
                        <w:txbxContent>
                          <w:p w14:paraId="520F1C91"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oval id="Oval 5338" o:spid="_x0000_s1305" style="position:absolute;left:3676;top:4119;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" fillcolor="#f60"/>
                    <v:shape id="Text Box 5339" o:spid="_x0000_s1306" type="#_x0000_t202" style="position:absolute;left:3565;top:4988;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" filled="f" stroked="f">
                      <v:textbox>
                        <w:txbxContent>
                          <w:p w14:paraId="152DF73A"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5340" o:spid="_x0000_s1307" type="#_x0000_t202" style="position:absolute;left:2590;top:4993;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" filled="f" stroked="f">
                      <v:textbox>
                        <w:txbxContent>
                          <w:p w14:paraId="7A92741C"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5341" o:spid="_x0000_s1308" type="#_x0000_t202" style="position:absolute;left:2583;top:4127;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" filled="f" stroked="f">
                      <v:textbox>
                        <w:txbxContent>
                          <w:p w14:paraId="67A3A465"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v:textbox>
                    </v:shape>
                    <v:oval id="Oval 5342" o:spid="_x0000_s1309" style="position:absolute;left:3670;top:5081;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" fillcolor="#f60"/>
                    <v:oval id="Oval 5343" o:spid="_x0000_s1310" style="position:absolute;left:2586;top:5084;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" fillcolor="#f60"/>
                    <v:oval id="Oval 5344" o:spid="_x0000_s1311" style="position:absolute;left:2586;top:4128;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" fillcolor="#f60"/>
                  </v:group>
                </v:group>
                <v:shape id="Text Box 5345" o:spid="_x0000_s1312" type="#_x0000_t202" style="position:absolute;left:13217;top:79463;width:27984;height:45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" filled="f" stroked="f">
                  <v:textbox style="mso-fit-shape-to-text:t">
                    <w:txbxContent>
                      <w:p w14:paraId="294BCBAC"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PBARL cross-section types – Fig 1 of 3</w:t>
                        </w:r>
                      </w:p>
                    </w:txbxContent>
                  </v:textbox>
                </v:shape>
                <w10:anchorlock/>
              </v:group>
            </w:pict>
          </mc:Fallback>
        </mc:AlternateContent>
      </w:r>
    </w:p>
    <w:p w14:paraId="2C56A448" w14:textId="0526B059" w:rsidR="00370320" w:rsidRPr="003E1604" w:rsidRDefault="00370320" w:rsidP="00370320">
      <w:r>
        <w:rPr>
          <w:noProof/>
        </w:rPr>
        <w:lastRenderedPageBreak/>
        <mc:AlternateContent>
          <mc:Choice Requires="wpc">
            <w:drawing>
              <wp:inline distT="0" distB="0" distL="0" distR="0" wp14:anchorId="31DE7326" wp14:editId="4B3D2E51">
                <wp:extent cx="5899150" cy="8461383"/>
                <wp:effectExtent l="0" t="0" r="6350" b="0"/>
                <wp:docPr id="1364" name="Canvas 659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2094345430" name="Group 6382"/>
                        <wpg:cNvGrpSpPr>
                          <a:grpSpLocks/>
                        </wpg:cNvGrpSpPr>
                        <wpg:grpSpPr bwMode="auto">
                          <a:xfrm>
                            <a:off x="105576" y="2894600"/>
                            <a:ext cx="2041951" cy="2128599"/>
                            <a:chOff x="416" y="2047"/>
                            <a:chExt cx="1297" cy="1353"/>
                          </a:xfrm>
                        </wpg:grpSpPr>
                        <wps:wsp>
                          <wps:cNvPr id="66509487" name="Rectangle 6383"/>
                          <wps:cNvSpPr>
                            <a:spLocks noChangeArrowheads="1"/>
                          </wps:cNvSpPr>
                          <wps:spPr bwMode="auto">
                            <a:xfrm>
                              <a:off x="552" y="3150"/>
                              <a:ext cx="249" cy="56"/>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750013024" name="Rectangle 6384"/>
                          <wps:cNvSpPr>
                            <a:spLocks noChangeArrowheads="1"/>
                          </wps:cNvSpPr>
                          <wps:spPr bwMode="auto">
                            <a:xfrm>
                              <a:off x="1246" y="3148"/>
                              <a:ext cx="249" cy="56"/>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692764244" name="Rectangle 6385"/>
                          <wps:cNvSpPr>
                            <a:spLocks noChangeArrowheads="1"/>
                          </wps:cNvSpPr>
                          <wps:spPr bwMode="auto">
                            <a:xfrm>
                              <a:off x="732" y="2484"/>
                              <a:ext cx="69" cy="665"/>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43701100" name="Rectangle 6386"/>
                          <wps:cNvSpPr>
                            <a:spLocks noChangeArrowheads="1"/>
                          </wps:cNvSpPr>
                          <wps:spPr bwMode="auto">
                            <a:xfrm>
                              <a:off x="1246" y="2484"/>
                              <a:ext cx="69" cy="665"/>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296990327" name="Rectangle 6387"/>
                          <wps:cNvSpPr>
                            <a:spLocks noChangeArrowheads="1"/>
                          </wps:cNvSpPr>
                          <wps:spPr bwMode="auto">
                            <a:xfrm>
                              <a:off x="730" y="2426"/>
                              <a:ext cx="586" cy="56"/>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610235588" name="Line 6388"/>
                          <wps:cNvCnPr>
                            <a:cxnSpLocks noChangeShapeType="1"/>
                          </wps:cNvCnPr>
                          <wps:spPr bwMode="auto">
                            <a:xfrm flipV="1">
                              <a:off x="1022" y="2092"/>
                              <a:ext cx="0" cy="274"/>
                            </a:xfrm>
                            <a:prstGeom prst="line">
                              <a:avLst/>
                            </a:prstGeom>
                            <a:noFill/>
                            <a:ln w="9525">
                              <a:solidFill>
                                <a:srgbClr val="000000"/>
                              </a:solidFill>
                              <a:round/>
                              <a:headEnd/>
                              <a:tailEnd type="triangle" w="med" len="med"/>
                            </a:ln>
                          </wps:spPr>
                          <wps:bodyPr/>
                        </wps:wsp>
                        <wps:wsp>
                          <wps:cNvPr id="696374402" name="Line 6389"/>
                          <wps:cNvCnPr>
                            <a:cxnSpLocks noChangeShapeType="1"/>
                          </wps:cNvCnPr>
                          <wps:spPr bwMode="auto">
                            <a:xfrm>
                              <a:off x="1022" y="2366"/>
                              <a:ext cx="450" cy="0"/>
                            </a:xfrm>
                            <a:prstGeom prst="line">
                              <a:avLst/>
                            </a:prstGeom>
                            <a:noFill/>
                            <a:ln w="9525">
                              <a:solidFill>
                                <a:srgbClr val="000000"/>
                              </a:solidFill>
                              <a:round/>
                              <a:headEnd/>
                              <a:tailEnd type="triangle" w="med" len="med"/>
                            </a:ln>
                          </wps:spPr>
                          <wps:bodyPr/>
                        </wps:wsp>
                        <wps:wsp>
                          <wps:cNvPr id="1989828515" name="Text Box 6390"/>
                          <wps:cNvSpPr txBox="1">
                            <a:spLocks noChangeArrowheads="1"/>
                          </wps:cNvSpPr>
                          <wps:spPr bwMode="auto">
                            <a:xfrm>
                              <a:off x="1138" y="2047"/>
                              <a:ext cx="141" cy="115"/>
                            </a:xfrm>
                            <a:prstGeom prst="rect">
                              <a:avLst/>
                            </a:prstGeom>
                            <a:noFill/>
                            <a:ln>
                              <a:noFill/>
                            </a:ln>
                          </wps:spPr>
                          <wps:txbx>
                            <w:txbxContent>
                              <w:p w14:paraId="07A502F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1642998816" name="Text Box 6391"/>
                          <wps:cNvSpPr txBox="1">
                            <a:spLocks noChangeArrowheads="1"/>
                          </wps:cNvSpPr>
                          <wps:spPr bwMode="auto">
                            <a:xfrm>
                              <a:off x="1514" y="2278"/>
                              <a:ext cx="141" cy="115"/>
                            </a:xfrm>
                            <a:prstGeom prst="rect">
                              <a:avLst/>
                            </a:prstGeom>
                            <a:noFill/>
                            <a:ln>
                              <a:noFill/>
                            </a:ln>
                          </wps:spPr>
                          <wps:txbx>
                            <w:txbxContent>
                              <w:p w14:paraId="28B0F0F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1098966045" name="Text Box 6392"/>
                          <wps:cNvSpPr txBox="1">
                            <a:spLocks noChangeArrowheads="1"/>
                          </wps:cNvSpPr>
                          <wps:spPr bwMode="auto">
                            <a:xfrm>
                              <a:off x="916" y="2866"/>
                              <a:ext cx="254" cy="115"/>
                            </a:xfrm>
                            <a:prstGeom prst="rect">
                              <a:avLst/>
                            </a:prstGeom>
                            <a:noFill/>
                            <a:ln>
                              <a:noFill/>
                            </a:ln>
                          </wps:spPr>
                          <wps:txbx>
                            <w:txbxContent>
                              <w:p w14:paraId="188943A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847707115" name="Line 6393"/>
                          <wps:cNvCnPr>
                            <a:cxnSpLocks noChangeShapeType="1"/>
                          </wps:cNvCnPr>
                          <wps:spPr bwMode="auto">
                            <a:xfrm flipH="1">
                              <a:off x="732" y="2923"/>
                              <a:ext cx="156" cy="0"/>
                            </a:xfrm>
                            <a:prstGeom prst="line">
                              <a:avLst/>
                            </a:prstGeom>
                            <a:noFill/>
                            <a:ln w="9525">
                              <a:solidFill>
                                <a:srgbClr val="000000"/>
                              </a:solidFill>
                              <a:round/>
                              <a:headEnd/>
                              <a:tailEnd type="triangle" w="med" len="med"/>
                            </a:ln>
                          </wps:spPr>
                          <wps:bodyPr/>
                        </wps:wsp>
                        <wps:wsp>
                          <wps:cNvPr id="1262758081" name="Line 6394"/>
                          <wps:cNvCnPr>
                            <a:cxnSpLocks noChangeShapeType="1"/>
                          </wps:cNvCnPr>
                          <wps:spPr bwMode="auto">
                            <a:xfrm>
                              <a:off x="1164" y="2923"/>
                              <a:ext cx="149" cy="0"/>
                            </a:xfrm>
                            <a:prstGeom prst="line">
                              <a:avLst/>
                            </a:prstGeom>
                            <a:noFill/>
                            <a:ln w="9525">
                              <a:solidFill>
                                <a:srgbClr val="000000"/>
                              </a:solidFill>
                              <a:round/>
                              <a:headEnd/>
                              <a:tailEnd type="triangle" w="med" len="med"/>
                            </a:ln>
                          </wps:spPr>
                          <wps:bodyPr/>
                        </wps:wsp>
                        <wps:wsp>
                          <wps:cNvPr id="1410678862" name="Line 6395"/>
                          <wps:cNvCnPr>
                            <a:cxnSpLocks noChangeShapeType="1"/>
                          </wps:cNvCnPr>
                          <wps:spPr bwMode="auto">
                            <a:xfrm>
                              <a:off x="638" y="2736"/>
                              <a:ext cx="91" cy="0"/>
                            </a:xfrm>
                            <a:prstGeom prst="line">
                              <a:avLst/>
                            </a:prstGeom>
                            <a:noFill/>
                            <a:ln w="9525">
                              <a:solidFill>
                                <a:srgbClr val="000000"/>
                              </a:solidFill>
                              <a:round/>
                              <a:headEnd/>
                              <a:tailEnd type="triangle" w="med" len="med"/>
                            </a:ln>
                          </wps:spPr>
                          <wps:bodyPr/>
                        </wps:wsp>
                        <wps:wsp>
                          <wps:cNvPr id="1728378418" name="Line 6396"/>
                          <wps:cNvCnPr>
                            <a:cxnSpLocks noChangeShapeType="1"/>
                          </wps:cNvCnPr>
                          <wps:spPr bwMode="auto">
                            <a:xfrm flipH="1">
                              <a:off x="806" y="2738"/>
                              <a:ext cx="91" cy="0"/>
                            </a:xfrm>
                            <a:prstGeom prst="line">
                              <a:avLst/>
                            </a:prstGeom>
                            <a:noFill/>
                            <a:ln w="9525">
                              <a:solidFill>
                                <a:srgbClr val="000000"/>
                              </a:solidFill>
                              <a:round/>
                              <a:headEnd/>
                              <a:tailEnd type="triangle" w="med" len="med"/>
                            </a:ln>
                          </wps:spPr>
                          <wps:bodyPr/>
                        </wps:wsp>
                        <wps:wsp>
                          <wps:cNvPr id="1748450117" name="Text Box 6397"/>
                          <wps:cNvSpPr txBox="1">
                            <a:spLocks noChangeArrowheads="1"/>
                          </wps:cNvSpPr>
                          <wps:spPr bwMode="auto">
                            <a:xfrm>
                              <a:off x="915" y="2685"/>
                              <a:ext cx="257" cy="115"/>
                            </a:xfrm>
                            <a:prstGeom prst="rect">
                              <a:avLst/>
                            </a:prstGeom>
                            <a:noFill/>
                            <a:ln>
                              <a:noFill/>
                            </a:ln>
                          </wps:spPr>
                          <wps:txbx>
                            <w:txbxContent>
                              <w:p w14:paraId="21C3392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1333346067" name="Line 6398"/>
                          <wps:cNvCnPr>
                            <a:cxnSpLocks noChangeShapeType="1"/>
                          </wps:cNvCnPr>
                          <wps:spPr bwMode="auto">
                            <a:xfrm flipV="1">
                              <a:off x="549" y="3021"/>
                              <a:ext cx="0" cy="108"/>
                            </a:xfrm>
                            <a:prstGeom prst="line">
                              <a:avLst/>
                            </a:prstGeom>
                            <a:noFill/>
                            <a:ln w="9525">
                              <a:solidFill>
                                <a:srgbClr val="000000"/>
                              </a:solidFill>
                              <a:round/>
                              <a:headEnd/>
                              <a:tailEnd/>
                            </a:ln>
                          </wps:spPr>
                          <wps:bodyPr/>
                        </wps:wsp>
                        <wps:wsp>
                          <wps:cNvPr id="1946992020" name="Line 6399"/>
                          <wps:cNvCnPr>
                            <a:cxnSpLocks noChangeShapeType="1"/>
                          </wps:cNvCnPr>
                          <wps:spPr bwMode="auto">
                            <a:xfrm>
                              <a:off x="547" y="3077"/>
                              <a:ext cx="0" cy="0"/>
                            </a:xfrm>
                            <a:prstGeom prst="line">
                              <a:avLst/>
                            </a:prstGeom>
                            <a:noFill/>
                            <a:ln w="9525">
                              <a:solidFill>
                                <a:srgbClr val="000000"/>
                              </a:solidFill>
                              <a:round/>
                              <a:headEnd/>
                              <a:tailEnd type="triangle" w="med" len="med"/>
                            </a:ln>
                          </wps:spPr>
                          <wps:bodyPr/>
                        </wps:wsp>
                        <wps:wsp>
                          <wps:cNvPr id="2002776009" name="Line 6400"/>
                          <wps:cNvCnPr>
                            <a:cxnSpLocks noChangeShapeType="1"/>
                          </wps:cNvCnPr>
                          <wps:spPr bwMode="auto">
                            <a:xfrm>
                              <a:off x="547" y="3081"/>
                              <a:ext cx="187" cy="0"/>
                            </a:xfrm>
                            <a:prstGeom prst="line">
                              <a:avLst/>
                            </a:prstGeom>
                            <a:noFill/>
                            <a:ln w="9525">
                              <a:solidFill>
                                <a:srgbClr val="000000"/>
                              </a:solidFill>
                              <a:round/>
                              <a:headEnd type="triangle" w="med" len="med"/>
                              <a:tailEnd type="triangle" w="med" len="med"/>
                            </a:ln>
                          </wps:spPr>
                          <wps:bodyPr/>
                        </wps:wsp>
                        <wps:wsp>
                          <wps:cNvPr id="1713096842" name="Text Box 6401"/>
                          <wps:cNvSpPr txBox="1">
                            <a:spLocks noChangeArrowheads="1"/>
                          </wps:cNvSpPr>
                          <wps:spPr bwMode="auto">
                            <a:xfrm>
                              <a:off x="463" y="2918"/>
                              <a:ext cx="242" cy="115"/>
                            </a:xfrm>
                            <a:prstGeom prst="rect">
                              <a:avLst/>
                            </a:prstGeom>
                            <a:noFill/>
                            <a:ln>
                              <a:noFill/>
                            </a:ln>
                          </wps:spPr>
                          <wps:txbx>
                            <w:txbxContent>
                              <w:p w14:paraId="42B70D6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1796154250" name="Line 6402"/>
                          <wps:cNvCnPr>
                            <a:cxnSpLocks noChangeShapeType="1"/>
                          </wps:cNvCnPr>
                          <wps:spPr bwMode="auto">
                            <a:xfrm>
                              <a:off x="1356" y="2424"/>
                              <a:ext cx="266" cy="0"/>
                            </a:xfrm>
                            <a:prstGeom prst="line">
                              <a:avLst/>
                            </a:prstGeom>
                            <a:noFill/>
                            <a:ln w="9525">
                              <a:solidFill>
                                <a:srgbClr val="000000"/>
                              </a:solidFill>
                              <a:round/>
                              <a:headEnd/>
                              <a:tailEnd/>
                            </a:ln>
                          </wps:spPr>
                          <wps:bodyPr/>
                        </wps:wsp>
                        <wps:wsp>
                          <wps:cNvPr id="1775322571" name="Line 6403"/>
                          <wps:cNvCnPr>
                            <a:cxnSpLocks noChangeShapeType="1"/>
                          </wps:cNvCnPr>
                          <wps:spPr bwMode="auto">
                            <a:xfrm>
                              <a:off x="1524" y="3199"/>
                              <a:ext cx="93" cy="0"/>
                            </a:xfrm>
                            <a:prstGeom prst="line">
                              <a:avLst/>
                            </a:prstGeom>
                            <a:noFill/>
                            <a:ln w="9525">
                              <a:solidFill>
                                <a:srgbClr val="000000"/>
                              </a:solidFill>
                              <a:round/>
                              <a:headEnd/>
                              <a:tailEnd/>
                            </a:ln>
                          </wps:spPr>
                          <wps:bodyPr/>
                        </wps:wsp>
                        <wps:wsp>
                          <wps:cNvPr id="1858242954" name="Text Box 6404"/>
                          <wps:cNvSpPr txBox="1">
                            <a:spLocks noChangeArrowheads="1"/>
                          </wps:cNvSpPr>
                          <wps:spPr bwMode="auto">
                            <a:xfrm>
                              <a:off x="1452" y="2724"/>
                              <a:ext cx="261" cy="115"/>
                            </a:xfrm>
                            <a:prstGeom prst="rect">
                              <a:avLst/>
                            </a:prstGeom>
                            <a:noFill/>
                            <a:ln>
                              <a:noFill/>
                            </a:ln>
                          </wps:spPr>
                          <wps:txbx>
                            <w:txbxContent>
                              <w:p w14:paraId="0CE8506D"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1537592174" name="Line 6405"/>
                          <wps:cNvCnPr>
                            <a:cxnSpLocks noChangeShapeType="1"/>
                          </wps:cNvCnPr>
                          <wps:spPr bwMode="auto">
                            <a:xfrm flipV="1">
                              <a:off x="1558" y="2418"/>
                              <a:ext cx="0" cy="284"/>
                            </a:xfrm>
                            <a:prstGeom prst="line">
                              <a:avLst/>
                            </a:prstGeom>
                            <a:noFill/>
                            <a:ln w="9525">
                              <a:solidFill>
                                <a:srgbClr val="000000"/>
                              </a:solidFill>
                              <a:round/>
                              <a:headEnd/>
                              <a:tailEnd type="triangle" w="med" len="med"/>
                            </a:ln>
                          </wps:spPr>
                          <wps:bodyPr/>
                        </wps:wsp>
                        <wps:wsp>
                          <wps:cNvPr id="1416125302" name="Line 6406"/>
                          <wps:cNvCnPr>
                            <a:cxnSpLocks noChangeShapeType="1"/>
                          </wps:cNvCnPr>
                          <wps:spPr bwMode="auto">
                            <a:xfrm>
                              <a:off x="1557" y="2865"/>
                              <a:ext cx="0" cy="332"/>
                            </a:xfrm>
                            <a:prstGeom prst="line">
                              <a:avLst/>
                            </a:prstGeom>
                            <a:noFill/>
                            <a:ln w="9525">
                              <a:solidFill>
                                <a:srgbClr val="000000"/>
                              </a:solidFill>
                              <a:round/>
                              <a:headEnd/>
                              <a:tailEnd type="triangle" w="med" len="med"/>
                            </a:ln>
                          </wps:spPr>
                          <wps:bodyPr/>
                        </wps:wsp>
                        <wps:wsp>
                          <wps:cNvPr id="891799850" name="Text Box 6407"/>
                          <wps:cNvSpPr txBox="1">
                            <a:spLocks noChangeArrowheads="1"/>
                          </wps:cNvSpPr>
                          <wps:spPr bwMode="auto">
                            <a:xfrm>
                              <a:off x="722" y="3285"/>
                              <a:ext cx="647" cy="115"/>
                            </a:xfrm>
                            <a:prstGeom prst="rect">
                              <a:avLst/>
                            </a:prstGeom>
                            <a:noFill/>
                            <a:ln>
                              <a:noFill/>
                            </a:ln>
                          </wps:spPr>
                          <wps:txbx>
                            <w:txbxContent>
                              <w:p w14:paraId="1B6B486D"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HAT</w:t>
                                </w:r>
                              </w:p>
                            </w:txbxContent>
                          </wps:txbx>
                          <wps:bodyPr rot="0" vert="horz" wrap="square" lIns="0" tIns="0" rIns="0" bIns="0" anchor="t" anchorCtr="0" upright="1">
                            <a:noAutofit/>
                          </wps:bodyPr>
                        </wps:wsp>
                        <wps:wsp>
                          <wps:cNvPr id="934934204" name="Oval 6408"/>
                          <wps:cNvSpPr>
                            <a:spLocks noChangeArrowheads="1"/>
                          </wps:cNvSpPr>
                          <wps:spPr bwMode="auto">
                            <a:xfrm>
                              <a:off x="1283" y="2406"/>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796471319" name="Text Box 6409"/>
                          <wps:cNvSpPr txBox="1">
                            <a:spLocks noChangeArrowheads="1"/>
                          </wps:cNvSpPr>
                          <wps:spPr bwMode="auto">
                            <a:xfrm>
                              <a:off x="1278" y="2403"/>
                              <a:ext cx="152" cy="144"/>
                            </a:xfrm>
                            <a:prstGeom prst="rect">
                              <a:avLst/>
                            </a:prstGeom>
                            <a:noFill/>
                            <a:ln>
                              <a:noFill/>
                            </a:ln>
                          </wps:spPr>
                          <wps:txbx>
                            <w:txbxContent>
                              <w:p w14:paraId="3BB3A544"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1489503210" name="Oval 6410"/>
                          <wps:cNvSpPr>
                            <a:spLocks noChangeArrowheads="1"/>
                          </wps:cNvSpPr>
                          <wps:spPr bwMode="auto">
                            <a:xfrm>
                              <a:off x="1472" y="3148"/>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2026931873" name="Oval 6411"/>
                          <wps:cNvSpPr>
                            <a:spLocks noChangeArrowheads="1"/>
                          </wps:cNvSpPr>
                          <wps:spPr bwMode="auto">
                            <a:xfrm>
                              <a:off x="529" y="3151"/>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86604323" name="Oval 6412"/>
                          <wps:cNvSpPr>
                            <a:spLocks noChangeArrowheads="1"/>
                          </wps:cNvSpPr>
                          <wps:spPr bwMode="auto">
                            <a:xfrm>
                              <a:off x="709" y="2404"/>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365265267" name="Text Box 6413"/>
                          <wps:cNvSpPr txBox="1">
                            <a:spLocks noChangeArrowheads="1"/>
                          </wps:cNvSpPr>
                          <wps:spPr bwMode="auto">
                            <a:xfrm>
                              <a:off x="1364" y="3042"/>
                              <a:ext cx="152" cy="144"/>
                            </a:xfrm>
                            <a:prstGeom prst="rect">
                              <a:avLst/>
                            </a:prstGeom>
                            <a:noFill/>
                            <a:ln>
                              <a:noFill/>
                            </a:ln>
                          </wps:spPr>
                          <wps:txbx>
                            <w:txbxContent>
                              <w:p w14:paraId="7B04C7B7"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1308735576" name="Text Box 6414"/>
                          <wps:cNvSpPr txBox="1">
                            <a:spLocks noChangeArrowheads="1"/>
                          </wps:cNvSpPr>
                          <wps:spPr bwMode="auto">
                            <a:xfrm>
                              <a:off x="416" y="3106"/>
                              <a:ext cx="152" cy="144"/>
                            </a:xfrm>
                            <a:prstGeom prst="rect">
                              <a:avLst/>
                            </a:prstGeom>
                            <a:noFill/>
                            <a:ln>
                              <a:noFill/>
                            </a:ln>
                          </wps:spPr>
                          <wps:txbx>
                            <w:txbxContent>
                              <w:p w14:paraId="0E811239"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1860827068" name="Text Box 6415"/>
                          <wps:cNvSpPr txBox="1">
                            <a:spLocks noChangeArrowheads="1"/>
                          </wps:cNvSpPr>
                          <wps:spPr bwMode="auto">
                            <a:xfrm>
                              <a:off x="613" y="2323"/>
                              <a:ext cx="152" cy="144"/>
                            </a:xfrm>
                            <a:prstGeom prst="rect">
                              <a:avLst/>
                            </a:prstGeom>
                            <a:noFill/>
                            <a:ln>
                              <a:noFill/>
                            </a:ln>
                          </wps:spPr>
                          <wps:txbx>
                            <w:txbxContent>
                              <w:p w14:paraId="34EE2CC2"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g:wgp>
                      <wpg:wgp>
                        <wpg:cNvPr id="257867900" name="Group 6416"/>
                        <wpg:cNvGrpSpPr>
                          <a:grpSpLocks/>
                        </wpg:cNvGrpSpPr>
                        <wpg:grpSpPr bwMode="auto">
                          <a:xfrm>
                            <a:off x="3270394" y="2780845"/>
                            <a:ext cx="2628756" cy="2207163"/>
                            <a:chOff x="2427" y="1975"/>
                            <a:chExt cx="1670" cy="1402"/>
                          </a:xfrm>
                        </wpg:grpSpPr>
                        <wps:wsp>
                          <wps:cNvPr id="1627854225" name="Text Box 6417"/>
                          <wps:cNvSpPr txBox="1">
                            <a:spLocks noChangeArrowheads="1"/>
                          </wps:cNvSpPr>
                          <wps:spPr bwMode="auto">
                            <a:xfrm>
                              <a:off x="3956" y="2672"/>
                              <a:ext cx="141" cy="115"/>
                            </a:xfrm>
                            <a:prstGeom prst="rect">
                              <a:avLst/>
                            </a:prstGeom>
                            <a:noFill/>
                            <a:ln>
                              <a:noFill/>
                            </a:ln>
                          </wps:spPr>
                          <wps:txbx>
                            <w:txbxContent>
                              <w:p w14:paraId="68CBD035"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793790870" name="AutoShape 6418"/>
                          <wps:cNvSpPr>
                            <a:spLocks noChangeArrowheads="1"/>
                          </wps:cNvSpPr>
                          <wps:spPr bwMode="auto">
                            <a:xfrm>
                              <a:off x="2703" y="2381"/>
                              <a:ext cx="1078" cy="681"/>
                            </a:xfrm>
                            <a:prstGeom prst="hexagon">
                              <a:avLst>
                                <a:gd name="adj" fmla="val 39574"/>
                                <a:gd name="vf" fmla="val 115470"/>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737654864" name="Text Box 6419"/>
                          <wps:cNvSpPr txBox="1">
                            <a:spLocks noChangeArrowheads="1"/>
                          </wps:cNvSpPr>
                          <wps:spPr bwMode="auto">
                            <a:xfrm>
                              <a:off x="3311" y="1975"/>
                              <a:ext cx="141" cy="115"/>
                            </a:xfrm>
                            <a:prstGeom prst="rect">
                              <a:avLst/>
                            </a:prstGeom>
                            <a:noFill/>
                            <a:ln>
                              <a:noFill/>
                            </a:ln>
                          </wps:spPr>
                          <wps:txbx>
                            <w:txbxContent>
                              <w:p w14:paraId="7C17FE17"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144353951" name="Line 6420"/>
                          <wps:cNvCnPr>
                            <a:cxnSpLocks noChangeShapeType="1"/>
                          </wps:cNvCnPr>
                          <wps:spPr bwMode="auto">
                            <a:xfrm flipH="1">
                              <a:off x="2472" y="2381"/>
                              <a:ext cx="445" cy="0"/>
                            </a:xfrm>
                            <a:prstGeom prst="line">
                              <a:avLst/>
                            </a:prstGeom>
                            <a:noFill/>
                            <a:ln w="9525">
                              <a:solidFill>
                                <a:srgbClr val="000000"/>
                              </a:solidFill>
                              <a:round/>
                              <a:headEnd/>
                              <a:tailEnd/>
                            </a:ln>
                          </wps:spPr>
                          <wps:bodyPr/>
                        </wps:wsp>
                        <wps:wsp>
                          <wps:cNvPr id="488249281" name="Line 6421"/>
                          <wps:cNvCnPr>
                            <a:cxnSpLocks noChangeShapeType="1"/>
                          </wps:cNvCnPr>
                          <wps:spPr bwMode="auto">
                            <a:xfrm flipH="1">
                              <a:off x="2477" y="3062"/>
                              <a:ext cx="452" cy="0"/>
                            </a:xfrm>
                            <a:prstGeom prst="line">
                              <a:avLst/>
                            </a:prstGeom>
                            <a:noFill/>
                            <a:ln w="9525">
                              <a:solidFill>
                                <a:srgbClr val="000000"/>
                              </a:solidFill>
                              <a:round/>
                              <a:headEnd/>
                              <a:tailEnd/>
                            </a:ln>
                          </wps:spPr>
                          <wps:bodyPr/>
                        </wps:wsp>
                        <wps:wsp>
                          <wps:cNvPr id="541578901" name="Text Box 6422"/>
                          <wps:cNvSpPr txBox="1">
                            <a:spLocks noChangeArrowheads="1"/>
                          </wps:cNvSpPr>
                          <wps:spPr bwMode="auto">
                            <a:xfrm>
                              <a:off x="2427" y="2665"/>
                              <a:ext cx="255" cy="115"/>
                            </a:xfrm>
                            <a:prstGeom prst="rect">
                              <a:avLst/>
                            </a:prstGeom>
                            <a:noFill/>
                            <a:ln>
                              <a:noFill/>
                            </a:ln>
                          </wps:spPr>
                          <wps:txbx>
                            <w:txbxContent>
                              <w:p w14:paraId="083619C5"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668918352" name="Line 6423"/>
                          <wps:cNvCnPr>
                            <a:cxnSpLocks noChangeShapeType="1"/>
                          </wps:cNvCnPr>
                          <wps:spPr bwMode="auto">
                            <a:xfrm flipV="1">
                              <a:off x="2588" y="2378"/>
                              <a:ext cx="0" cy="264"/>
                            </a:xfrm>
                            <a:prstGeom prst="line">
                              <a:avLst/>
                            </a:prstGeom>
                            <a:noFill/>
                            <a:ln w="9525">
                              <a:solidFill>
                                <a:srgbClr val="000000"/>
                              </a:solidFill>
                              <a:round/>
                              <a:headEnd/>
                              <a:tailEnd type="triangle" w="med" len="med"/>
                            </a:ln>
                          </wps:spPr>
                          <wps:bodyPr/>
                        </wps:wsp>
                        <wps:wsp>
                          <wps:cNvPr id="1973283077" name="Line 6424"/>
                          <wps:cNvCnPr>
                            <a:cxnSpLocks noChangeShapeType="1"/>
                          </wps:cNvCnPr>
                          <wps:spPr bwMode="auto">
                            <a:xfrm>
                              <a:off x="2588" y="2803"/>
                              <a:ext cx="0" cy="257"/>
                            </a:xfrm>
                            <a:prstGeom prst="line">
                              <a:avLst/>
                            </a:prstGeom>
                            <a:noFill/>
                            <a:ln w="9525">
                              <a:solidFill>
                                <a:srgbClr val="000000"/>
                              </a:solidFill>
                              <a:round/>
                              <a:headEnd/>
                              <a:tailEnd type="triangle" w="med" len="med"/>
                            </a:ln>
                          </wps:spPr>
                          <wps:bodyPr/>
                        </wps:wsp>
                        <wps:wsp>
                          <wps:cNvPr id="833833820" name="Line 6425"/>
                          <wps:cNvCnPr>
                            <a:cxnSpLocks noChangeShapeType="1"/>
                          </wps:cNvCnPr>
                          <wps:spPr bwMode="auto">
                            <a:xfrm>
                              <a:off x="2703" y="2762"/>
                              <a:ext cx="0" cy="478"/>
                            </a:xfrm>
                            <a:prstGeom prst="line">
                              <a:avLst/>
                            </a:prstGeom>
                            <a:noFill/>
                            <a:ln w="9525">
                              <a:solidFill>
                                <a:srgbClr val="000000"/>
                              </a:solidFill>
                              <a:round/>
                              <a:headEnd/>
                              <a:tailEnd/>
                            </a:ln>
                          </wps:spPr>
                          <wps:bodyPr/>
                        </wps:wsp>
                        <wps:wsp>
                          <wps:cNvPr id="912970902" name="Line 6426"/>
                          <wps:cNvCnPr>
                            <a:cxnSpLocks noChangeShapeType="1"/>
                          </wps:cNvCnPr>
                          <wps:spPr bwMode="auto">
                            <a:xfrm>
                              <a:off x="3776" y="2755"/>
                              <a:ext cx="0" cy="478"/>
                            </a:xfrm>
                            <a:prstGeom prst="line">
                              <a:avLst/>
                            </a:prstGeom>
                            <a:noFill/>
                            <a:ln w="9525">
                              <a:solidFill>
                                <a:srgbClr val="000000"/>
                              </a:solidFill>
                              <a:round/>
                              <a:headEnd/>
                              <a:tailEnd/>
                            </a:ln>
                          </wps:spPr>
                          <wps:bodyPr/>
                        </wps:wsp>
                        <wps:wsp>
                          <wps:cNvPr id="2069193301" name="Text Box 6427"/>
                          <wps:cNvSpPr txBox="1">
                            <a:spLocks noChangeArrowheads="1"/>
                          </wps:cNvSpPr>
                          <wps:spPr bwMode="auto">
                            <a:xfrm>
                              <a:off x="3134" y="3077"/>
                              <a:ext cx="249" cy="115"/>
                            </a:xfrm>
                            <a:prstGeom prst="rect">
                              <a:avLst/>
                            </a:prstGeom>
                            <a:noFill/>
                            <a:ln>
                              <a:noFill/>
                            </a:ln>
                          </wps:spPr>
                          <wps:txbx>
                            <w:txbxContent>
                              <w:p w14:paraId="4725F50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2072222590" name="Line 6428"/>
                          <wps:cNvCnPr>
                            <a:cxnSpLocks noChangeShapeType="1"/>
                          </wps:cNvCnPr>
                          <wps:spPr bwMode="auto">
                            <a:xfrm flipH="1">
                              <a:off x="2703" y="3146"/>
                              <a:ext cx="377" cy="0"/>
                            </a:xfrm>
                            <a:prstGeom prst="line">
                              <a:avLst/>
                            </a:prstGeom>
                            <a:noFill/>
                            <a:ln w="9525">
                              <a:solidFill>
                                <a:srgbClr val="000000"/>
                              </a:solidFill>
                              <a:round/>
                              <a:headEnd/>
                              <a:tailEnd type="triangle" w="med" len="med"/>
                            </a:ln>
                          </wps:spPr>
                          <wps:bodyPr/>
                        </wps:wsp>
                        <wps:wsp>
                          <wps:cNvPr id="469731084" name="Line 6429"/>
                          <wps:cNvCnPr>
                            <a:cxnSpLocks noChangeShapeType="1"/>
                          </wps:cNvCnPr>
                          <wps:spPr bwMode="auto">
                            <a:xfrm>
                              <a:off x="3394" y="3146"/>
                              <a:ext cx="379" cy="0"/>
                            </a:xfrm>
                            <a:prstGeom prst="line">
                              <a:avLst/>
                            </a:prstGeom>
                            <a:noFill/>
                            <a:ln w="9525">
                              <a:solidFill>
                                <a:srgbClr val="000000"/>
                              </a:solidFill>
                              <a:round/>
                              <a:headEnd/>
                              <a:tailEnd type="triangle" w="med" len="med"/>
                            </a:ln>
                          </wps:spPr>
                          <wps:bodyPr/>
                        </wps:wsp>
                        <wps:wsp>
                          <wps:cNvPr id="923355562" name="Line 6430"/>
                          <wps:cNvCnPr>
                            <a:cxnSpLocks noChangeShapeType="1"/>
                          </wps:cNvCnPr>
                          <wps:spPr bwMode="auto">
                            <a:xfrm flipV="1">
                              <a:off x="3514" y="2254"/>
                              <a:ext cx="0" cy="103"/>
                            </a:xfrm>
                            <a:prstGeom prst="line">
                              <a:avLst/>
                            </a:prstGeom>
                            <a:noFill/>
                            <a:ln w="9525">
                              <a:solidFill>
                                <a:srgbClr val="000000"/>
                              </a:solidFill>
                              <a:round/>
                              <a:headEnd/>
                              <a:tailEnd/>
                            </a:ln>
                          </wps:spPr>
                          <wps:bodyPr/>
                        </wps:wsp>
                        <wps:wsp>
                          <wps:cNvPr id="1014800285" name="Line 6431"/>
                          <wps:cNvCnPr>
                            <a:cxnSpLocks noChangeShapeType="1"/>
                          </wps:cNvCnPr>
                          <wps:spPr bwMode="auto">
                            <a:xfrm flipV="1">
                              <a:off x="3776" y="2249"/>
                              <a:ext cx="0" cy="434"/>
                            </a:xfrm>
                            <a:prstGeom prst="line">
                              <a:avLst/>
                            </a:prstGeom>
                            <a:noFill/>
                            <a:ln w="9525">
                              <a:solidFill>
                                <a:srgbClr val="000000"/>
                              </a:solidFill>
                              <a:round/>
                              <a:headEnd/>
                              <a:tailEnd/>
                            </a:ln>
                          </wps:spPr>
                          <wps:bodyPr/>
                        </wps:wsp>
                        <wps:wsp>
                          <wps:cNvPr id="1433611074" name="Line 6432"/>
                          <wps:cNvCnPr>
                            <a:cxnSpLocks noChangeShapeType="1"/>
                          </wps:cNvCnPr>
                          <wps:spPr bwMode="auto">
                            <a:xfrm>
                              <a:off x="3512" y="2302"/>
                              <a:ext cx="261" cy="0"/>
                            </a:xfrm>
                            <a:prstGeom prst="line">
                              <a:avLst/>
                            </a:prstGeom>
                            <a:noFill/>
                            <a:ln w="9525">
                              <a:solidFill>
                                <a:srgbClr val="000000"/>
                              </a:solidFill>
                              <a:round/>
                              <a:headEnd type="triangle" w="med" len="med"/>
                              <a:tailEnd type="triangle" w="med" len="med"/>
                            </a:ln>
                          </wps:spPr>
                          <wps:bodyPr/>
                        </wps:wsp>
                        <wps:wsp>
                          <wps:cNvPr id="170961875" name="Text Box 6433"/>
                          <wps:cNvSpPr txBox="1">
                            <a:spLocks noChangeArrowheads="1"/>
                          </wps:cNvSpPr>
                          <wps:spPr bwMode="auto">
                            <a:xfrm>
                              <a:off x="3528" y="2146"/>
                              <a:ext cx="254" cy="115"/>
                            </a:xfrm>
                            <a:prstGeom prst="rect">
                              <a:avLst/>
                            </a:prstGeom>
                            <a:noFill/>
                            <a:ln>
                              <a:noFill/>
                            </a:ln>
                          </wps:spPr>
                          <wps:txbx>
                            <w:txbxContent>
                              <w:p w14:paraId="3EDD7E4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2032809203" name="Text Box 6434"/>
                          <wps:cNvSpPr txBox="1">
                            <a:spLocks noChangeArrowheads="1"/>
                          </wps:cNvSpPr>
                          <wps:spPr bwMode="auto">
                            <a:xfrm>
                              <a:off x="2941" y="3262"/>
                              <a:ext cx="647" cy="115"/>
                            </a:xfrm>
                            <a:prstGeom prst="rect">
                              <a:avLst/>
                            </a:prstGeom>
                            <a:noFill/>
                            <a:ln>
                              <a:noFill/>
                            </a:ln>
                          </wps:spPr>
                          <wps:txbx>
                            <w:txbxContent>
                              <w:p w14:paraId="35A46386"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HEX</w:t>
                                </w:r>
                              </w:p>
                            </w:txbxContent>
                          </wps:txbx>
                          <wps:bodyPr rot="0" vert="horz" wrap="square" lIns="0" tIns="0" rIns="0" bIns="0" anchor="t" anchorCtr="0" upright="1">
                            <a:noAutofit/>
                          </wps:bodyPr>
                        </wps:wsp>
                        <wps:wsp>
                          <wps:cNvPr id="78953958" name="Oval 6435"/>
                          <wps:cNvSpPr>
                            <a:spLocks noChangeArrowheads="1"/>
                          </wps:cNvSpPr>
                          <wps:spPr bwMode="auto">
                            <a:xfrm>
                              <a:off x="3223" y="2359"/>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993207907" name="Text Box 6436"/>
                          <wps:cNvSpPr txBox="1">
                            <a:spLocks noChangeArrowheads="1"/>
                          </wps:cNvSpPr>
                          <wps:spPr bwMode="auto">
                            <a:xfrm>
                              <a:off x="3175" y="2379"/>
                              <a:ext cx="152" cy="144"/>
                            </a:xfrm>
                            <a:prstGeom prst="rect">
                              <a:avLst/>
                            </a:prstGeom>
                            <a:noFill/>
                            <a:ln>
                              <a:noFill/>
                            </a:ln>
                          </wps:spPr>
                          <wps:txbx>
                            <w:txbxContent>
                              <w:p w14:paraId="2E2178B1"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1679439079" name="Oval 6437"/>
                          <wps:cNvSpPr>
                            <a:spLocks noChangeArrowheads="1"/>
                          </wps:cNvSpPr>
                          <wps:spPr bwMode="auto">
                            <a:xfrm>
                              <a:off x="3753" y="2692"/>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251020505" name="Oval 6438"/>
                          <wps:cNvSpPr>
                            <a:spLocks noChangeArrowheads="1"/>
                          </wps:cNvSpPr>
                          <wps:spPr bwMode="auto">
                            <a:xfrm>
                              <a:off x="3222" y="3036"/>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289617139" name="Oval 6439"/>
                          <wps:cNvSpPr>
                            <a:spLocks noChangeArrowheads="1"/>
                          </wps:cNvSpPr>
                          <wps:spPr bwMode="auto">
                            <a:xfrm>
                              <a:off x="2687" y="2700"/>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151988492" name="Text Box 6440"/>
                          <wps:cNvSpPr txBox="1">
                            <a:spLocks noChangeArrowheads="1"/>
                          </wps:cNvSpPr>
                          <wps:spPr bwMode="auto">
                            <a:xfrm>
                              <a:off x="3588" y="2643"/>
                              <a:ext cx="152" cy="144"/>
                            </a:xfrm>
                            <a:prstGeom prst="rect">
                              <a:avLst/>
                            </a:prstGeom>
                            <a:noFill/>
                            <a:ln>
                              <a:noFill/>
                            </a:ln>
                          </wps:spPr>
                          <wps:txbx>
                            <w:txbxContent>
                              <w:p w14:paraId="465150D2"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320643261" name="Text Box 6441"/>
                          <wps:cNvSpPr txBox="1">
                            <a:spLocks noChangeArrowheads="1"/>
                          </wps:cNvSpPr>
                          <wps:spPr bwMode="auto">
                            <a:xfrm>
                              <a:off x="3168" y="2924"/>
                              <a:ext cx="152" cy="144"/>
                            </a:xfrm>
                            <a:prstGeom prst="rect">
                              <a:avLst/>
                            </a:prstGeom>
                            <a:noFill/>
                            <a:ln>
                              <a:noFill/>
                            </a:ln>
                          </wps:spPr>
                          <wps:txbx>
                            <w:txbxContent>
                              <w:p w14:paraId="7A90310E"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66545423" name="Text Box 6442"/>
                          <wps:cNvSpPr txBox="1">
                            <a:spLocks noChangeArrowheads="1"/>
                          </wps:cNvSpPr>
                          <wps:spPr bwMode="auto">
                            <a:xfrm>
                              <a:off x="2724" y="2645"/>
                              <a:ext cx="152" cy="144"/>
                            </a:xfrm>
                            <a:prstGeom prst="rect">
                              <a:avLst/>
                            </a:prstGeom>
                            <a:noFill/>
                            <a:ln>
                              <a:noFill/>
                            </a:ln>
                          </wps:spPr>
                          <wps:txbx>
                            <w:txbxContent>
                              <w:p w14:paraId="6C42EFE7"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s:wsp>
                          <wps:cNvPr id="1628857006" name="Line 6443"/>
                          <wps:cNvCnPr>
                            <a:cxnSpLocks noChangeShapeType="1"/>
                          </wps:cNvCnPr>
                          <wps:spPr bwMode="auto">
                            <a:xfrm flipV="1">
                              <a:off x="3245" y="2503"/>
                              <a:ext cx="0" cy="214"/>
                            </a:xfrm>
                            <a:prstGeom prst="line">
                              <a:avLst/>
                            </a:prstGeom>
                            <a:noFill/>
                            <a:ln w="9525">
                              <a:solidFill>
                                <a:srgbClr val="000000"/>
                              </a:solidFill>
                              <a:round/>
                              <a:headEnd/>
                              <a:tailEnd/>
                            </a:ln>
                          </wps:spPr>
                          <wps:bodyPr/>
                        </wps:wsp>
                        <wps:wsp>
                          <wps:cNvPr id="1714966489" name="Line 6444"/>
                          <wps:cNvCnPr>
                            <a:cxnSpLocks noChangeShapeType="1"/>
                          </wps:cNvCnPr>
                          <wps:spPr bwMode="auto">
                            <a:xfrm flipV="1">
                              <a:off x="3245" y="2026"/>
                              <a:ext cx="0" cy="307"/>
                            </a:xfrm>
                            <a:prstGeom prst="line">
                              <a:avLst/>
                            </a:prstGeom>
                            <a:noFill/>
                            <a:ln w="9525">
                              <a:solidFill>
                                <a:srgbClr val="000000"/>
                              </a:solidFill>
                              <a:round/>
                              <a:headEnd/>
                              <a:tailEnd type="triangle" w="med" len="med"/>
                            </a:ln>
                          </wps:spPr>
                          <wps:bodyPr/>
                        </wps:wsp>
                        <wps:wsp>
                          <wps:cNvPr id="2131445119" name="Line 6445"/>
                          <wps:cNvCnPr>
                            <a:cxnSpLocks noChangeShapeType="1"/>
                          </wps:cNvCnPr>
                          <wps:spPr bwMode="auto">
                            <a:xfrm>
                              <a:off x="3827" y="2719"/>
                              <a:ext cx="125" cy="0"/>
                            </a:xfrm>
                            <a:prstGeom prst="line">
                              <a:avLst/>
                            </a:prstGeom>
                            <a:noFill/>
                            <a:ln w="9525">
                              <a:solidFill>
                                <a:srgbClr val="000000"/>
                              </a:solidFill>
                              <a:round/>
                              <a:headEnd/>
                              <a:tailEnd type="triangle" w="med" len="med"/>
                            </a:ln>
                          </wps:spPr>
                          <wps:bodyPr/>
                        </wps:wsp>
                        <wps:wsp>
                          <wps:cNvPr id="406278302" name="Line 6446"/>
                          <wps:cNvCnPr>
                            <a:cxnSpLocks noChangeShapeType="1"/>
                          </wps:cNvCnPr>
                          <wps:spPr bwMode="auto">
                            <a:xfrm>
                              <a:off x="3243" y="2717"/>
                              <a:ext cx="374" cy="0"/>
                            </a:xfrm>
                            <a:prstGeom prst="line">
                              <a:avLst/>
                            </a:prstGeom>
                            <a:noFill/>
                            <a:ln w="9525">
                              <a:solidFill>
                                <a:srgbClr val="000000"/>
                              </a:solidFill>
                              <a:round/>
                              <a:headEnd/>
                              <a:tailEnd/>
                            </a:ln>
                          </wps:spPr>
                          <wps:bodyPr/>
                        </wps:wsp>
                      </wpg:wgp>
                      <wpg:wgp>
                        <wpg:cNvPr id="1089728065" name="Group 6447"/>
                        <wpg:cNvGrpSpPr>
                          <a:grpSpLocks/>
                        </wpg:cNvGrpSpPr>
                        <wpg:grpSpPr bwMode="auto">
                          <a:xfrm>
                            <a:off x="0" y="156310"/>
                            <a:ext cx="2474893" cy="2487866"/>
                            <a:chOff x="349" y="307"/>
                            <a:chExt cx="1572" cy="1581"/>
                          </a:xfrm>
                        </wpg:grpSpPr>
                        <wps:wsp>
                          <wps:cNvPr id="98111737" name="Rectangle 6448"/>
                          <wps:cNvSpPr>
                            <a:spLocks noChangeArrowheads="1"/>
                          </wps:cNvSpPr>
                          <wps:spPr bwMode="auto">
                            <a:xfrm>
                              <a:off x="840" y="629"/>
                              <a:ext cx="227" cy="910"/>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615494985" name="Rectangle 6449"/>
                          <wps:cNvSpPr>
                            <a:spLocks noChangeArrowheads="1"/>
                          </wps:cNvSpPr>
                          <wps:spPr bwMode="auto">
                            <a:xfrm>
                              <a:off x="555" y="995"/>
                              <a:ext cx="774" cy="177"/>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533413504" name="Line 6450"/>
                          <wps:cNvCnPr>
                            <a:cxnSpLocks noChangeShapeType="1"/>
                          </wps:cNvCnPr>
                          <wps:spPr bwMode="auto">
                            <a:xfrm flipV="1">
                              <a:off x="949" y="309"/>
                              <a:ext cx="0" cy="771"/>
                            </a:xfrm>
                            <a:prstGeom prst="line">
                              <a:avLst/>
                            </a:prstGeom>
                            <a:noFill/>
                            <a:ln w="9525">
                              <a:solidFill>
                                <a:srgbClr val="000000"/>
                              </a:solidFill>
                              <a:round/>
                              <a:headEnd/>
                              <a:tailEnd type="triangle" w="med" len="med"/>
                            </a:ln>
                          </wps:spPr>
                          <wps:bodyPr/>
                        </wps:wsp>
                        <wps:wsp>
                          <wps:cNvPr id="631338348" name="Line 6451"/>
                          <wps:cNvCnPr>
                            <a:cxnSpLocks noChangeShapeType="1"/>
                          </wps:cNvCnPr>
                          <wps:spPr bwMode="auto">
                            <a:xfrm>
                              <a:off x="937" y="1080"/>
                              <a:ext cx="810" cy="1"/>
                            </a:xfrm>
                            <a:prstGeom prst="line">
                              <a:avLst/>
                            </a:prstGeom>
                            <a:noFill/>
                            <a:ln w="9525">
                              <a:solidFill>
                                <a:srgbClr val="000000"/>
                              </a:solidFill>
                              <a:round/>
                              <a:headEnd/>
                              <a:tailEnd type="triangle" w="med" len="med"/>
                            </a:ln>
                          </wps:spPr>
                          <wps:bodyPr/>
                        </wps:wsp>
                        <wps:wsp>
                          <wps:cNvPr id="407270250" name="Text Box 6452"/>
                          <wps:cNvSpPr txBox="1">
                            <a:spLocks noChangeArrowheads="1"/>
                          </wps:cNvSpPr>
                          <wps:spPr bwMode="auto">
                            <a:xfrm>
                              <a:off x="1023" y="307"/>
                              <a:ext cx="144" cy="115"/>
                            </a:xfrm>
                            <a:prstGeom prst="rect">
                              <a:avLst/>
                            </a:prstGeom>
                            <a:noFill/>
                            <a:ln>
                              <a:noFill/>
                            </a:ln>
                          </wps:spPr>
                          <wps:txbx>
                            <w:txbxContent>
                              <w:p w14:paraId="466E3FA1"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1651705140" name="Text Box 6453"/>
                          <wps:cNvSpPr txBox="1">
                            <a:spLocks noChangeArrowheads="1"/>
                          </wps:cNvSpPr>
                          <wps:spPr bwMode="auto">
                            <a:xfrm>
                              <a:off x="1777" y="1028"/>
                              <a:ext cx="144" cy="115"/>
                            </a:xfrm>
                            <a:prstGeom prst="rect">
                              <a:avLst/>
                            </a:prstGeom>
                            <a:noFill/>
                            <a:ln>
                              <a:noFill/>
                            </a:ln>
                          </wps:spPr>
                          <wps:txbx>
                            <w:txbxContent>
                              <w:p w14:paraId="280CC1CD"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204743579" name="Line 6454"/>
                          <wps:cNvCnPr>
                            <a:cxnSpLocks noChangeShapeType="1"/>
                          </wps:cNvCnPr>
                          <wps:spPr bwMode="auto">
                            <a:xfrm>
                              <a:off x="831" y="1591"/>
                              <a:ext cx="0" cy="144"/>
                            </a:xfrm>
                            <a:prstGeom prst="line">
                              <a:avLst/>
                            </a:prstGeom>
                            <a:noFill/>
                            <a:ln w="9525">
                              <a:solidFill>
                                <a:srgbClr val="000000"/>
                              </a:solidFill>
                              <a:round/>
                              <a:headEnd/>
                              <a:tailEnd/>
                            </a:ln>
                          </wps:spPr>
                          <wps:bodyPr/>
                        </wps:wsp>
                        <wps:wsp>
                          <wps:cNvPr id="1457355493" name="Line 6455"/>
                          <wps:cNvCnPr>
                            <a:cxnSpLocks noChangeShapeType="1"/>
                          </wps:cNvCnPr>
                          <wps:spPr bwMode="auto">
                            <a:xfrm>
                              <a:off x="1064" y="1596"/>
                              <a:ext cx="0" cy="144"/>
                            </a:xfrm>
                            <a:prstGeom prst="line">
                              <a:avLst/>
                            </a:prstGeom>
                            <a:noFill/>
                            <a:ln w="9525">
                              <a:solidFill>
                                <a:srgbClr val="000000"/>
                              </a:solidFill>
                              <a:round/>
                              <a:headEnd/>
                              <a:tailEnd/>
                            </a:ln>
                          </wps:spPr>
                          <wps:bodyPr/>
                        </wps:wsp>
                        <wps:wsp>
                          <wps:cNvPr id="1713883966" name="Line 6456"/>
                          <wps:cNvCnPr>
                            <a:cxnSpLocks noChangeShapeType="1"/>
                          </wps:cNvCnPr>
                          <wps:spPr bwMode="auto">
                            <a:xfrm>
                              <a:off x="821" y="1663"/>
                              <a:ext cx="246" cy="1"/>
                            </a:xfrm>
                            <a:prstGeom prst="line">
                              <a:avLst/>
                            </a:prstGeom>
                            <a:noFill/>
                            <a:ln w="9525">
                              <a:solidFill>
                                <a:srgbClr val="000000"/>
                              </a:solidFill>
                              <a:round/>
                              <a:headEnd/>
                              <a:tailEnd type="triangle" w="med" len="med"/>
                            </a:ln>
                          </wps:spPr>
                          <wps:bodyPr/>
                        </wps:wsp>
                        <wps:wsp>
                          <wps:cNvPr id="963709919" name="Line 6457"/>
                          <wps:cNvCnPr>
                            <a:cxnSpLocks noChangeShapeType="1"/>
                          </wps:cNvCnPr>
                          <wps:spPr bwMode="auto">
                            <a:xfrm flipH="1">
                              <a:off x="827" y="1663"/>
                              <a:ext cx="233" cy="1"/>
                            </a:xfrm>
                            <a:prstGeom prst="line">
                              <a:avLst/>
                            </a:prstGeom>
                            <a:noFill/>
                            <a:ln w="9525">
                              <a:solidFill>
                                <a:srgbClr val="000000"/>
                              </a:solidFill>
                              <a:round/>
                              <a:headEnd/>
                              <a:tailEnd type="triangle" w="med" len="med"/>
                            </a:ln>
                          </wps:spPr>
                          <wps:bodyPr/>
                        </wps:wsp>
                        <wps:wsp>
                          <wps:cNvPr id="1629547730" name="Line 6458"/>
                          <wps:cNvCnPr>
                            <a:cxnSpLocks noChangeShapeType="1"/>
                          </wps:cNvCnPr>
                          <wps:spPr bwMode="auto">
                            <a:xfrm flipV="1">
                              <a:off x="566" y="812"/>
                              <a:ext cx="0" cy="131"/>
                            </a:xfrm>
                            <a:prstGeom prst="line">
                              <a:avLst/>
                            </a:prstGeom>
                            <a:noFill/>
                            <a:ln w="9525">
                              <a:solidFill>
                                <a:srgbClr val="000000"/>
                              </a:solidFill>
                              <a:round/>
                              <a:headEnd/>
                              <a:tailEnd/>
                            </a:ln>
                          </wps:spPr>
                          <wps:bodyPr/>
                        </wps:wsp>
                        <wps:wsp>
                          <wps:cNvPr id="62346311" name="Line 6459"/>
                          <wps:cNvCnPr>
                            <a:cxnSpLocks noChangeShapeType="1"/>
                          </wps:cNvCnPr>
                          <wps:spPr bwMode="auto">
                            <a:xfrm flipV="1">
                              <a:off x="1321" y="804"/>
                              <a:ext cx="0" cy="131"/>
                            </a:xfrm>
                            <a:prstGeom prst="line">
                              <a:avLst/>
                            </a:prstGeom>
                            <a:noFill/>
                            <a:ln w="9525">
                              <a:solidFill>
                                <a:srgbClr val="000000"/>
                              </a:solidFill>
                              <a:round/>
                              <a:headEnd/>
                              <a:tailEnd/>
                            </a:ln>
                          </wps:spPr>
                          <wps:bodyPr/>
                        </wps:wsp>
                        <wps:wsp>
                          <wps:cNvPr id="489351306" name="Line 6460"/>
                          <wps:cNvCnPr>
                            <a:cxnSpLocks noChangeShapeType="1"/>
                          </wps:cNvCnPr>
                          <wps:spPr bwMode="auto">
                            <a:xfrm>
                              <a:off x="1059" y="871"/>
                              <a:ext cx="261" cy="1"/>
                            </a:xfrm>
                            <a:prstGeom prst="line">
                              <a:avLst/>
                            </a:prstGeom>
                            <a:noFill/>
                            <a:ln w="9525">
                              <a:solidFill>
                                <a:srgbClr val="000000"/>
                              </a:solidFill>
                              <a:round/>
                              <a:headEnd type="triangle" w="med" len="med"/>
                              <a:tailEnd type="triangle" w="med" len="med"/>
                            </a:ln>
                          </wps:spPr>
                          <wps:bodyPr/>
                        </wps:wsp>
                        <wps:wsp>
                          <wps:cNvPr id="1038854013" name="Line 6461"/>
                          <wps:cNvCnPr>
                            <a:cxnSpLocks noChangeShapeType="1"/>
                          </wps:cNvCnPr>
                          <wps:spPr bwMode="auto">
                            <a:xfrm flipH="1">
                              <a:off x="560" y="871"/>
                              <a:ext cx="277" cy="1"/>
                            </a:xfrm>
                            <a:prstGeom prst="line">
                              <a:avLst/>
                            </a:prstGeom>
                            <a:noFill/>
                            <a:ln w="9525">
                              <a:solidFill>
                                <a:srgbClr val="000000"/>
                              </a:solidFill>
                              <a:round/>
                              <a:headEnd type="triangle" w="med" len="med"/>
                              <a:tailEnd type="triangle" w="med" len="med"/>
                            </a:ln>
                          </wps:spPr>
                          <wps:bodyPr/>
                        </wps:wsp>
                        <wps:wsp>
                          <wps:cNvPr id="1428155142" name="Line 6462"/>
                          <wps:cNvCnPr>
                            <a:cxnSpLocks noChangeShapeType="1"/>
                          </wps:cNvCnPr>
                          <wps:spPr bwMode="auto">
                            <a:xfrm>
                              <a:off x="1105" y="1537"/>
                              <a:ext cx="510" cy="1"/>
                            </a:xfrm>
                            <a:prstGeom prst="line">
                              <a:avLst/>
                            </a:prstGeom>
                            <a:noFill/>
                            <a:ln w="9525">
                              <a:solidFill>
                                <a:srgbClr val="000000"/>
                              </a:solidFill>
                              <a:round/>
                              <a:headEnd/>
                              <a:tailEnd/>
                            </a:ln>
                          </wps:spPr>
                          <wps:bodyPr/>
                        </wps:wsp>
                        <wps:wsp>
                          <wps:cNvPr id="1161049725" name="Line 6463"/>
                          <wps:cNvCnPr>
                            <a:cxnSpLocks noChangeShapeType="1"/>
                          </wps:cNvCnPr>
                          <wps:spPr bwMode="auto">
                            <a:xfrm>
                              <a:off x="1111" y="631"/>
                              <a:ext cx="488" cy="1"/>
                            </a:xfrm>
                            <a:prstGeom prst="line">
                              <a:avLst/>
                            </a:prstGeom>
                            <a:noFill/>
                            <a:ln w="9525">
                              <a:solidFill>
                                <a:srgbClr val="000000"/>
                              </a:solidFill>
                              <a:round/>
                              <a:headEnd/>
                              <a:tailEnd/>
                            </a:ln>
                          </wps:spPr>
                          <wps:bodyPr/>
                        </wps:wsp>
                        <wps:wsp>
                          <wps:cNvPr id="2012945745" name="Line 6464"/>
                          <wps:cNvCnPr>
                            <a:cxnSpLocks noChangeShapeType="1"/>
                          </wps:cNvCnPr>
                          <wps:spPr bwMode="auto">
                            <a:xfrm flipV="1">
                              <a:off x="1550" y="630"/>
                              <a:ext cx="0" cy="909"/>
                            </a:xfrm>
                            <a:prstGeom prst="line">
                              <a:avLst/>
                            </a:prstGeom>
                            <a:noFill/>
                            <a:ln w="9525">
                              <a:solidFill>
                                <a:srgbClr val="000000"/>
                              </a:solidFill>
                              <a:round/>
                              <a:headEnd type="triangle" w="med" len="med"/>
                              <a:tailEnd type="triangle" w="med" len="med"/>
                            </a:ln>
                          </wps:spPr>
                          <wps:bodyPr/>
                        </wps:wsp>
                        <wps:wsp>
                          <wps:cNvPr id="1540908946" name="Text Box 6465"/>
                          <wps:cNvSpPr txBox="1">
                            <a:spLocks noChangeArrowheads="1"/>
                          </wps:cNvSpPr>
                          <wps:spPr bwMode="auto">
                            <a:xfrm>
                              <a:off x="1299" y="1239"/>
                              <a:ext cx="260" cy="115"/>
                            </a:xfrm>
                            <a:prstGeom prst="rect">
                              <a:avLst/>
                            </a:prstGeom>
                            <a:noFill/>
                            <a:ln>
                              <a:noFill/>
                            </a:ln>
                          </wps:spPr>
                          <wps:txbx>
                            <w:txbxContent>
                              <w:p w14:paraId="4887765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179055522" name="Text Box 6466"/>
                          <wps:cNvSpPr txBox="1">
                            <a:spLocks noChangeArrowheads="1"/>
                          </wps:cNvSpPr>
                          <wps:spPr bwMode="auto">
                            <a:xfrm>
                              <a:off x="1088" y="690"/>
                              <a:ext cx="519" cy="115"/>
                            </a:xfrm>
                            <a:prstGeom prst="rect">
                              <a:avLst/>
                            </a:prstGeom>
                            <a:noFill/>
                            <a:ln>
                              <a:noFill/>
                            </a:ln>
                          </wps:spPr>
                          <wps:txbx>
                            <w:txbxContent>
                              <w:p w14:paraId="7602A5A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0.5*DIM1</w:t>
                                </w:r>
                              </w:p>
                            </w:txbxContent>
                          </wps:txbx>
                          <wps:bodyPr rot="0" vert="horz" wrap="square" lIns="0" tIns="0" rIns="0" bIns="0" anchor="t" anchorCtr="0" upright="1">
                            <a:noAutofit/>
                          </wps:bodyPr>
                        </wps:wsp>
                        <wps:wsp>
                          <wps:cNvPr id="1916856730" name="Text Box 6467"/>
                          <wps:cNvSpPr txBox="1">
                            <a:spLocks noChangeArrowheads="1"/>
                          </wps:cNvSpPr>
                          <wps:spPr bwMode="auto">
                            <a:xfrm>
                              <a:off x="400" y="683"/>
                              <a:ext cx="450" cy="115"/>
                            </a:xfrm>
                            <a:prstGeom prst="rect">
                              <a:avLst/>
                            </a:prstGeom>
                            <a:noFill/>
                            <a:ln>
                              <a:noFill/>
                            </a:ln>
                          </wps:spPr>
                          <wps:txbx>
                            <w:txbxContent>
                              <w:p w14:paraId="36FFA32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0.5*DIM1</w:t>
                                </w:r>
                              </w:p>
                            </w:txbxContent>
                          </wps:txbx>
                          <wps:bodyPr rot="0" vert="horz" wrap="square" lIns="0" tIns="0" rIns="0" bIns="0" anchor="t" anchorCtr="0" upright="1">
                            <a:noAutofit/>
                          </wps:bodyPr>
                        </wps:wsp>
                        <wps:wsp>
                          <wps:cNvPr id="1840484775" name="Text Box 6468"/>
                          <wps:cNvSpPr txBox="1">
                            <a:spLocks noChangeArrowheads="1"/>
                          </wps:cNvSpPr>
                          <wps:spPr bwMode="auto">
                            <a:xfrm>
                              <a:off x="545" y="1615"/>
                              <a:ext cx="266" cy="115"/>
                            </a:xfrm>
                            <a:prstGeom prst="rect">
                              <a:avLst/>
                            </a:prstGeom>
                            <a:noFill/>
                            <a:ln>
                              <a:noFill/>
                            </a:ln>
                          </wps:spPr>
                          <wps:txbx>
                            <w:txbxContent>
                              <w:p w14:paraId="349B5344"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610662189" name="Text Box 6469"/>
                          <wps:cNvSpPr txBox="1">
                            <a:spLocks noChangeArrowheads="1"/>
                          </wps:cNvSpPr>
                          <wps:spPr bwMode="auto">
                            <a:xfrm>
                              <a:off x="610" y="1773"/>
                              <a:ext cx="721" cy="115"/>
                            </a:xfrm>
                            <a:prstGeom prst="rect">
                              <a:avLst/>
                            </a:prstGeom>
                            <a:noFill/>
                            <a:ln>
                              <a:noFill/>
                            </a:ln>
                          </wps:spPr>
                          <wps:txbx>
                            <w:txbxContent>
                              <w:p w14:paraId="44B0593F"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CROSS</w:t>
                                </w:r>
                              </w:p>
                            </w:txbxContent>
                          </wps:txbx>
                          <wps:bodyPr rot="0" vert="horz" wrap="square" lIns="0" tIns="0" rIns="0" bIns="0" anchor="t" anchorCtr="0" upright="1">
                            <a:noAutofit/>
                          </wps:bodyPr>
                        </wps:wsp>
                        <wps:wsp>
                          <wps:cNvPr id="691316585" name="Text Box 6470"/>
                          <wps:cNvSpPr txBox="1">
                            <a:spLocks noChangeArrowheads="1"/>
                          </wps:cNvSpPr>
                          <wps:spPr bwMode="auto">
                            <a:xfrm>
                              <a:off x="819" y="618"/>
                              <a:ext cx="155" cy="144"/>
                            </a:xfrm>
                            <a:prstGeom prst="rect">
                              <a:avLst/>
                            </a:prstGeom>
                            <a:noFill/>
                            <a:ln>
                              <a:noFill/>
                            </a:ln>
                          </wps:spPr>
                          <wps:txbx>
                            <w:txbxContent>
                              <w:p w14:paraId="489F11C9"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1168338205" name="Oval 6471"/>
                          <wps:cNvSpPr>
                            <a:spLocks noChangeArrowheads="1"/>
                          </wps:cNvSpPr>
                          <wps:spPr bwMode="auto">
                            <a:xfrm>
                              <a:off x="926" y="607"/>
                              <a:ext cx="47"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868066257" name="Oval 6472"/>
                          <wps:cNvSpPr>
                            <a:spLocks noChangeArrowheads="1"/>
                          </wps:cNvSpPr>
                          <wps:spPr bwMode="auto">
                            <a:xfrm>
                              <a:off x="1303" y="1054"/>
                              <a:ext cx="47"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526165489" name="Oval 6473"/>
                          <wps:cNvSpPr>
                            <a:spLocks noChangeArrowheads="1"/>
                          </wps:cNvSpPr>
                          <wps:spPr bwMode="auto">
                            <a:xfrm>
                              <a:off x="931" y="1515"/>
                              <a:ext cx="47"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934657185" name="Oval 6474"/>
                          <wps:cNvSpPr>
                            <a:spLocks noChangeArrowheads="1"/>
                          </wps:cNvSpPr>
                          <wps:spPr bwMode="auto">
                            <a:xfrm>
                              <a:off x="542" y="1056"/>
                              <a:ext cx="47"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410242735" name="Text Box 6475"/>
                          <wps:cNvSpPr txBox="1">
                            <a:spLocks noChangeArrowheads="1"/>
                          </wps:cNvSpPr>
                          <wps:spPr bwMode="auto">
                            <a:xfrm>
                              <a:off x="1177" y="966"/>
                              <a:ext cx="155" cy="144"/>
                            </a:xfrm>
                            <a:prstGeom prst="rect">
                              <a:avLst/>
                            </a:prstGeom>
                            <a:noFill/>
                            <a:ln>
                              <a:noFill/>
                            </a:ln>
                          </wps:spPr>
                          <wps:txbx>
                            <w:txbxContent>
                              <w:p w14:paraId="7DBD9E15"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756993252" name="Text Box 6476"/>
                          <wps:cNvSpPr txBox="1">
                            <a:spLocks noChangeArrowheads="1"/>
                          </wps:cNvSpPr>
                          <wps:spPr bwMode="auto">
                            <a:xfrm>
                              <a:off x="874" y="1394"/>
                              <a:ext cx="155" cy="144"/>
                            </a:xfrm>
                            <a:prstGeom prst="rect">
                              <a:avLst/>
                            </a:prstGeom>
                            <a:noFill/>
                            <a:ln>
                              <a:noFill/>
                            </a:ln>
                          </wps:spPr>
                          <wps:txbx>
                            <w:txbxContent>
                              <w:p w14:paraId="6E6B6392"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1339508968" name="Text Box 6477"/>
                          <wps:cNvSpPr txBox="1">
                            <a:spLocks noChangeArrowheads="1"/>
                          </wps:cNvSpPr>
                          <wps:spPr bwMode="auto">
                            <a:xfrm>
                              <a:off x="549" y="1016"/>
                              <a:ext cx="155" cy="144"/>
                            </a:xfrm>
                            <a:prstGeom prst="rect">
                              <a:avLst/>
                            </a:prstGeom>
                            <a:noFill/>
                            <a:ln>
                              <a:noFill/>
                            </a:ln>
                          </wps:spPr>
                          <wps:txbx>
                            <w:txbxContent>
                              <w:p w14:paraId="788D36ED"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s:wsp>
                          <wps:cNvPr id="203692332" name="Line 6478"/>
                          <wps:cNvCnPr>
                            <a:cxnSpLocks noChangeShapeType="1"/>
                          </wps:cNvCnPr>
                          <wps:spPr bwMode="auto">
                            <a:xfrm flipH="1">
                              <a:off x="430" y="998"/>
                              <a:ext cx="98" cy="1"/>
                            </a:xfrm>
                            <a:prstGeom prst="line">
                              <a:avLst/>
                            </a:prstGeom>
                            <a:noFill/>
                            <a:ln w="9525">
                              <a:solidFill>
                                <a:srgbClr val="000000"/>
                              </a:solidFill>
                              <a:round/>
                              <a:headEnd/>
                              <a:tailEnd/>
                            </a:ln>
                          </wps:spPr>
                          <wps:bodyPr/>
                        </wps:wsp>
                        <wps:wsp>
                          <wps:cNvPr id="367769923" name="Line 6479"/>
                          <wps:cNvCnPr>
                            <a:cxnSpLocks noChangeShapeType="1"/>
                          </wps:cNvCnPr>
                          <wps:spPr bwMode="auto">
                            <a:xfrm flipH="1">
                              <a:off x="430" y="1161"/>
                              <a:ext cx="98" cy="1"/>
                            </a:xfrm>
                            <a:prstGeom prst="line">
                              <a:avLst/>
                            </a:prstGeom>
                            <a:noFill/>
                            <a:ln w="9525">
                              <a:solidFill>
                                <a:srgbClr val="000000"/>
                              </a:solidFill>
                              <a:round/>
                              <a:headEnd/>
                              <a:tailEnd/>
                            </a:ln>
                          </wps:spPr>
                          <wps:bodyPr/>
                        </wps:wsp>
                        <wps:wsp>
                          <wps:cNvPr id="55616080" name="Line 6480"/>
                          <wps:cNvCnPr>
                            <a:cxnSpLocks noChangeShapeType="1"/>
                          </wps:cNvCnPr>
                          <wps:spPr bwMode="auto">
                            <a:xfrm flipV="1">
                              <a:off x="474" y="995"/>
                              <a:ext cx="0" cy="167"/>
                            </a:xfrm>
                            <a:prstGeom prst="line">
                              <a:avLst/>
                            </a:prstGeom>
                            <a:noFill/>
                            <a:ln w="9525">
                              <a:solidFill>
                                <a:srgbClr val="000000"/>
                              </a:solidFill>
                              <a:round/>
                              <a:headEnd type="triangle" w="med" len="med"/>
                              <a:tailEnd type="triangle" w="med" len="med"/>
                            </a:ln>
                          </wps:spPr>
                          <wps:bodyPr/>
                        </wps:wsp>
                        <wps:wsp>
                          <wps:cNvPr id="1293828119" name="Text Box 6481"/>
                          <wps:cNvSpPr txBox="1">
                            <a:spLocks noChangeArrowheads="1"/>
                          </wps:cNvSpPr>
                          <wps:spPr bwMode="auto">
                            <a:xfrm>
                              <a:off x="349" y="1201"/>
                              <a:ext cx="260" cy="115"/>
                            </a:xfrm>
                            <a:prstGeom prst="rect">
                              <a:avLst/>
                            </a:prstGeom>
                            <a:noFill/>
                            <a:ln>
                              <a:noFill/>
                            </a:ln>
                          </wps:spPr>
                          <wps:txbx>
                            <w:txbxContent>
                              <w:p w14:paraId="60D1588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g:wgp>
                      <wps:wsp>
                        <wps:cNvPr id="1417054578" name="Rectangle 6482"/>
                        <wps:cNvSpPr>
                          <a:spLocks noChangeArrowheads="1"/>
                        </wps:cNvSpPr>
                        <wps:spPr bwMode="auto">
                          <a:xfrm>
                            <a:off x="3736074" y="639153"/>
                            <a:ext cx="242251" cy="1435433"/>
                          </a:xfrm>
                          <a:prstGeom prst="rect">
                            <a:avLst/>
                          </a:prstGeom>
                          <a:solidFill>
                            <a:srgbClr val="BBE0E3"/>
                          </a:solidFill>
                          <a:ln w="9525">
                            <a:solidFill>
                              <a:srgbClr val="000000"/>
                            </a:solidFill>
                            <a:miter lim="800000"/>
                            <a:headEnd/>
                            <a:tailEnd/>
                          </a:ln>
                        </wps:spPr>
                        <wps:bodyPr rot="0" vert="horz" wrap="none" lIns="91440" tIns="45720" rIns="91440" bIns="45720" anchor="ctr" anchorCtr="0" upright="1">
                          <a:noAutofit/>
                        </wps:bodyPr>
                      </wps:wsp>
                      <wps:wsp>
                        <wps:cNvPr id="343456376" name="Rectangle 6483"/>
                        <wps:cNvSpPr>
                          <a:spLocks noChangeArrowheads="1"/>
                        </wps:cNvSpPr>
                        <wps:spPr bwMode="auto">
                          <a:xfrm>
                            <a:off x="4935873" y="639153"/>
                            <a:ext cx="242251" cy="1435433"/>
                          </a:xfrm>
                          <a:prstGeom prst="rect">
                            <a:avLst/>
                          </a:prstGeom>
                          <a:solidFill>
                            <a:srgbClr val="BBE0E3"/>
                          </a:solidFill>
                          <a:ln w="9525">
                            <a:solidFill>
                              <a:srgbClr val="000000"/>
                            </a:solidFill>
                            <a:miter lim="800000"/>
                            <a:headEnd/>
                            <a:tailEnd/>
                          </a:ln>
                        </wps:spPr>
                        <wps:bodyPr rot="0" vert="horz" wrap="none" lIns="91440" tIns="45720" rIns="91440" bIns="45720" anchor="ctr" anchorCtr="0" upright="1">
                          <a:noAutofit/>
                        </wps:bodyPr>
                      </wps:wsp>
                      <wps:wsp>
                        <wps:cNvPr id="1269362380" name="Rectangle 6484"/>
                        <wps:cNvSpPr>
                          <a:spLocks noChangeArrowheads="1"/>
                        </wps:cNvSpPr>
                        <wps:spPr bwMode="auto">
                          <a:xfrm>
                            <a:off x="3974233" y="1258664"/>
                            <a:ext cx="961640" cy="185772"/>
                          </a:xfrm>
                          <a:prstGeom prst="rect">
                            <a:avLst/>
                          </a:prstGeom>
                          <a:solidFill>
                            <a:srgbClr val="BBE0E3"/>
                          </a:solidFill>
                          <a:ln w="9525">
                            <a:solidFill>
                              <a:srgbClr val="000000"/>
                            </a:solidFill>
                            <a:miter lim="800000"/>
                            <a:headEnd/>
                            <a:tailEnd/>
                          </a:ln>
                        </wps:spPr>
                        <wps:bodyPr rot="0" vert="horz" wrap="none" lIns="91440" tIns="45720" rIns="91440" bIns="45720" anchor="ctr" anchorCtr="0" upright="1">
                          <a:noAutofit/>
                        </wps:bodyPr>
                      </wps:wsp>
                      <wps:wsp>
                        <wps:cNvPr id="2094368995" name="Line 6485"/>
                        <wps:cNvCnPr>
                          <a:cxnSpLocks noChangeShapeType="1"/>
                        </wps:cNvCnPr>
                        <wps:spPr bwMode="auto">
                          <a:xfrm flipV="1">
                            <a:off x="4421089" y="132577"/>
                            <a:ext cx="0" cy="1213653"/>
                          </a:xfrm>
                          <a:prstGeom prst="line">
                            <a:avLst/>
                          </a:prstGeom>
                          <a:noFill/>
                          <a:ln w="9525">
                            <a:solidFill>
                              <a:srgbClr val="000000"/>
                            </a:solidFill>
                            <a:round/>
                            <a:headEnd/>
                            <a:tailEnd type="triangle" w="med" len="med"/>
                          </a:ln>
                        </wps:spPr>
                        <wps:bodyPr/>
                      </wps:wsp>
                      <wps:wsp>
                        <wps:cNvPr id="1338543267" name="Line 6486"/>
                        <wps:cNvCnPr>
                          <a:cxnSpLocks noChangeShapeType="1"/>
                        </wps:cNvCnPr>
                        <wps:spPr bwMode="auto">
                          <a:xfrm>
                            <a:off x="4421089" y="1346230"/>
                            <a:ext cx="1071308" cy="0"/>
                          </a:xfrm>
                          <a:prstGeom prst="line">
                            <a:avLst/>
                          </a:prstGeom>
                          <a:noFill/>
                          <a:ln w="9525">
                            <a:solidFill>
                              <a:srgbClr val="000000"/>
                            </a:solidFill>
                            <a:round/>
                            <a:headEnd/>
                            <a:tailEnd type="triangle" w="med" len="med"/>
                          </a:ln>
                        </wps:spPr>
                        <wps:bodyPr/>
                      </wps:wsp>
                      <wps:wsp>
                        <wps:cNvPr id="2136160678" name="Text Box 6487"/>
                        <wps:cNvSpPr txBox="1">
                          <a:spLocks noChangeArrowheads="1"/>
                        </wps:cNvSpPr>
                        <wps:spPr bwMode="auto">
                          <a:xfrm>
                            <a:off x="4485744" y="0"/>
                            <a:ext cx="221615" cy="367665"/>
                          </a:xfrm>
                          <a:prstGeom prst="rect">
                            <a:avLst/>
                          </a:prstGeom>
                          <a:noFill/>
                          <a:ln>
                            <a:noFill/>
                          </a:ln>
                        </wps:spPr>
                        <wps:txbx>
                          <w:txbxContent>
                            <w:p w14:paraId="00404EA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spAutoFit/>
                        </wps:bodyPr>
                      </wps:wsp>
                      <wps:wsp>
                        <wps:cNvPr id="1266903878" name="Text Box 6488"/>
                        <wps:cNvSpPr txBox="1">
                          <a:spLocks noChangeArrowheads="1"/>
                        </wps:cNvSpPr>
                        <wps:spPr bwMode="auto">
                          <a:xfrm>
                            <a:off x="5543139" y="1274927"/>
                            <a:ext cx="222250" cy="367665"/>
                          </a:xfrm>
                          <a:prstGeom prst="rect">
                            <a:avLst/>
                          </a:prstGeom>
                          <a:noFill/>
                          <a:ln>
                            <a:noFill/>
                          </a:ln>
                        </wps:spPr>
                        <wps:txbx>
                          <w:txbxContent>
                            <w:p w14:paraId="504D73F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spAutoFit/>
                        </wps:bodyPr>
                      </wps:wsp>
                      <wps:wsp>
                        <wps:cNvPr id="671902028" name="Line 6489"/>
                        <wps:cNvCnPr>
                          <a:cxnSpLocks noChangeShapeType="1"/>
                        </wps:cNvCnPr>
                        <wps:spPr bwMode="auto">
                          <a:xfrm>
                            <a:off x="3974233" y="1728412"/>
                            <a:ext cx="961640" cy="0"/>
                          </a:xfrm>
                          <a:prstGeom prst="line">
                            <a:avLst/>
                          </a:prstGeom>
                          <a:noFill/>
                          <a:ln w="9525">
                            <a:solidFill>
                              <a:srgbClr val="000000"/>
                            </a:solidFill>
                            <a:round/>
                            <a:headEnd type="triangle" w="med" len="med"/>
                            <a:tailEnd type="triangle" w="med" len="med"/>
                          </a:ln>
                        </wps:spPr>
                        <wps:bodyPr/>
                      </wps:wsp>
                      <wps:wsp>
                        <wps:cNvPr id="113313256" name="Text Box 6490"/>
                        <wps:cNvSpPr txBox="1">
                          <a:spLocks noChangeArrowheads="1"/>
                        </wps:cNvSpPr>
                        <wps:spPr bwMode="auto">
                          <a:xfrm>
                            <a:off x="4279503" y="1765912"/>
                            <a:ext cx="401955" cy="367665"/>
                          </a:xfrm>
                          <a:prstGeom prst="rect">
                            <a:avLst/>
                          </a:prstGeom>
                          <a:noFill/>
                          <a:ln>
                            <a:noFill/>
                          </a:ln>
                        </wps:spPr>
                        <wps:txbx>
                          <w:txbxContent>
                            <w:p w14:paraId="15A5F8D1"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spAutoFit/>
                        </wps:bodyPr>
                      </wps:wsp>
                      <wps:wsp>
                        <wps:cNvPr id="2028467235" name="Line 6491"/>
                        <wps:cNvCnPr>
                          <a:cxnSpLocks noChangeShapeType="1"/>
                        </wps:cNvCnPr>
                        <wps:spPr bwMode="auto">
                          <a:xfrm flipV="1">
                            <a:off x="3743440" y="453381"/>
                            <a:ext cx="0" cy="141579"/>
                          </a:xfrm>
                          <a:prstGeom prst="line">
                            <a:avLst/>
                          </a:prstGeom>
                          <a:noFill/>
                          <a:ln w="9525">
                            <a:solidFill>
                              <a:srgbClr val="000000"/>
                            </a:solidFill>
                            <a:round/>
                            <a:headEnd/>
                            <a:tailEnd/>
                          </a:ln>
                        </wps:spPr>
                        <wps:bodyPr/>
                      </wps:wsp>
                      <wps:wsp>
                        <wps:cNvPr id="950960477" name="Line 6492"/>
                        <wps:cNvCnPr>
                          <a:cxnSpLocks noChangeShapeType="1"/>
                        </wps:cNvCnPr>
                        <wps:spPr bwMode="auto">
                          <a:xfrm flipV="1">
                            <a:off x="3967686" y="462383"/>
                            <a:ext cx="0" cy="141579"/>
                          </a:xfrm>
                          <a:prstGeom prst="line">
                            <a:avLst/>
                          </a:prstGeom>
                          <a:noFill/>
                          <a:ln w="9525">
                            <a:solidFill>
                              <a:srgbClr val="000000"/>
                            </a:solidFill>
                            <a:round/>
                            <a:headEnd/>
                            <a:tailEnd/>
                          </a:ln>
                        </wps:spPr>
                        <wps:bodyPr/>
                      </wps:wsp>
                      <wps:wsp>
                        <wps:cNvPr id="1906621981" name="Line 6493"/>
                        <wps:cNvCnPr>
                          <a:cxnSpLocks noChangeShapeType="1"/>
                        </wps:cNvCnPr>
                        <wps:spPr bwMode="auto">
                          <a:xfrm flipV="1">
                            <a:off x="4941602" y="462383"/>
                            <a:ext cx="0" cy="141579"/>
                          </a:xfrm>
                          <a:prstGeom prst="line">
                            <a:avLst/>
                          </a:prstGeom>
                          <a:noFill/>
                          <a:ln w="9525">
                            <a:solidFill>
                              <a:srgbClr val="000000"/>
                            </a:solidFill>
                            <a:round/>
                            <a:headEnd/>
                            <a:tailEnd/>
                          </a:ln>
                        </wps:spPr>
                        <wps:bodyPr/>
                      </wps:wsp>
                      <wps:wsp>
                        <wps:cNvPr id="1513953248" name="Line 6494"/>
                        <wps:cNvCnPr>
                          <a:cxnSpLocks noChangeShapeType="1"/>
                        </wps:cNvCnPr>
                        <wps:spPr bwMode="auto">
                          <a:xfrm flipV="1">
                            <a:off x="5176488" y="462383"/>
                            <a:ext cx="0" cy="141579"/>
                          </a:xfrm>
                          <a:prstGeom prst="line">
                            <a:avLst/>
                          </a:prstGeom>
                          <a:noFill/>
                          <a:ln w="9525">
                            <a:solidFill>
                              <a:srgbClr val="000000"/>
                            </a:solidFill>
                            <a:round/>
                            <a:headEnd/>
                            <a:tailEnd/>
                          </a:ln>
                        </wps:spPr>
                        <wps:bodyPr/>
                      </wps:wsp>
                      <wps:wsp>
                        <wps:cNvPr id="1351873666" name="Line 6495"/>
                        <wps:cNvCnPr>
                          <a:cxnSpLocks noChangeShapeType="1"/>
                        </wps:cNvCnPr>
                        <wps:spPr bwMode="auto">
                          <a:xfrm>
                            <a:off x="3745895" y="533582"/>
                            <a:ext cx="218517" cy="0"/>
                          </a:xfrm>
                          <a:prstGeom prst="line">
                            <a:avLst/>
                          </a:prstGeom>
                          <a:noFill/>
                          <a:ln w="9525">
                            <a:solidFill>
                              <a:srgbClr val="000000"/>
                            </a:solidFill>
                            <a:round/>
                            <a:headEnd type="triangle" w="med" len="med"/>
                            <a:tailEnd type="triangle" w="med" len="med"/>
                          </a:ln>
                        </wps:spPr>
                        <wps:bodyPr/>
                      </wps:wsp>
                      <wps:wsp>
                        <wps:cNvPr id="1333776200" name="Line 6496"/>
                        <wps:cNvCnPr>
                          <a:cxnSpLocks noChangeShapeType="1"/>
                        </wps:cNvCnPr>
                        <wps:spPr bwMode="auto">
                          <a:xfrm>
                            <a:off x="4935873" y="536855"/>
                            <a:ext cx="247980" cy="0"/>
                          </a:xfrm>
                          <a:prstGeom prst="line">
                            <a:avLst/>
                          </a:prstGeom>
                          <a:noFill/>
                          <a:ln w="9525">
                            <a:solidFill>
                              <a:srgbClr val="000000"/>
                            </a:solidFill>
                            <a:round/>
                            <a:headEnd type="triangle" w="med" len="med"/>
                            <a:tailEnd type="triangle" w="med" len="med"/>
                          </a:ln>
                        </wps:spPr>
                        <wps:bodyPr/>
                      </wps:wsp>
                      <wps:wsp>
                        <wps:cNvPr id="508822374" name="Text Box 6497"/>
                        <wps:cNvSpPr txBox="1">
                          <a:spLocks noChangeArrowheads="1"/>
                        </wps:cNvSpPr>
                        <wps:spPr bwMode="auto">
                          <a:xfrm>
                            <a:off x="3508554" y="253677"/>
                            <a:ext cx="681355" cy="367665"/>
                          </a:xfrm>
                          <a:prstGeom prst="rect">
                            <a:avLst/>
                          </a:prstGeom>
                          <a:noFill/>
                          <a:ln>
                            <a:noFill/>
                          </a:ln>
                        </wps:spPr>
                        <wps:txbx>
                          <w:txbxContent>
                            <w:p w14:paraId="1686F8D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0.5*DIM2</w:t>
                              </w:r>
                            </w:p>
                          </w:txbxContent>
                        </wps:txbx>
                        <wps:bodyPr rot="0" vert="horz" wrap="square" lIns="0" tIns="0" rIns="0" bIns="0" anchor="t" anchorCtr="0" upright="1">
                          <a:spAutoFit/>
                        </wps:bodyPr>
                      </wps:wsp>
                      <wps:wsp>
                        <wps:cNvPr id="412686959" name="Line 6498"/>
                        <wps:cNvCnPr>
                          <a:cxnSpLocks noChangeShapeType="1"/>
                        </wps:cNvCnPr>
                        <wps:spPr bwMode="auto">
                          <a:xfrm flipH="1">
                            <a:off x="3538017" y="2078678"/>
                            <a:ext cx="151407" cy="0"/>
                          </a:xfrm>
                          <a:prstGeom prst="line">
                            <a:avLst/>
                          </a:prstGeom>
                          <a:noFill/>
                          <a:ln w="9525">
                            <a:solidFill>
                              <a:srgbClr val="000000"/>
                            </a:solidFill>
                            <a:round/>
                            <a:headEnd/>
                            <a:tailEnd/>
                          </a:ln>
                        </wps:spPr>
                        <wps:bodyPr/>
                      </wps:wsp>
                      <wps:wsp>
                        <wps:cNvPr id="117778277" name="Line 6499"/>
                        <wps:cNvCnPr>
                          <a:cxnSpLocks noChangeShapeType="1"/>
                        </wps:cNvCnPr>
                        <wps:spPr bwMode="auto">
                          <a:xfrm flipH="1">
                            <a:off x="3527377" y="646518"/>
                            <a:ext cx="150589" cy="0"/>
                          </a:xfrm>
                          <a:prstGeom prst="line">
                            <a:avLst/>
                          </a:prstGeom>
                          <a:noFill/>
                          <a:ln w="9525">
                            <a:solidFill>
                              <a:srgbClr val="000000"/>
                            </a:solidFill>
                            <a:round/>
                            <a:headEnd/>
                            <a:tailEnd/>
                          </a:ln>
                        </wps:spPr>
                        <wps:bodyPr/>
                      </wps:wsp>
                      <wps:wsp>
                        <wps:cNvPr id="422270980" name="Text Box 6500"/>
                        <wps:cNvSpPr txBox="1">
                          <a:spLocks noChangeArrowheads="1"/>
                        </wps:cNvSpPr>
                        <wps:spPr bwMode="auto">
                          <a:xfrm>
                            <a:off x="3334231" y="1224191"/>
                            <a:ext cx="414655" cy="367665"/>
                          </a:xfrm>
                          <a:prstGeom prst="rect">
                            <a:avLst/>
                          </a:prstGeom>
                          <a:noFill/>
                          <a:ln>
                            <a:noFill/>
                          </a:ln>
                        </wps:spPr>
                        <wps:txbx>
                          <w:txbxContent>
                            <w:p w14:paraId="6601A3DD"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spAutoFit/>
                        </wps:bodyPr>
                      </wps:wsp>
                      <wps:wsp>
                        <wps:cNvPr id="1510955223" name="Line 6501"/>
                        <wps:cNvCnPr>
                          <a:cxnSpLocks noChangeShapeType="1"/>
                        </wps:cNvCnPr>
                        <wps:spPr bwMode="auto">
                          <a:xfrm flipV="1">
                            <a:off x="3594488" y="639153"/>
                            <a:ext cx="0" cy="547494"/>
                          </a:xfrm>
                          <a:prstGeom prst="line">
                            <a:avLst/>
                          </a:prstGeom>
                          <a:noFill/>
                          <a:ln w="9525">
                            <a:solidFill>
                              <a:srgbClr val="000000"/>
                            </a:solidFill>
                            <a:round/>
                            <a:headEnd/>
                            <a:tailEnd type="triangle" w="med" len="med"/>
                          </a:ln>
                        </wps:spPr>
                        <wps:bodyPr/>
                      </wps:wsp>
                      <wps:wsp>
                        <wps:cNvPr id="1787466264" name="Line 6502"/>
                        <wps:cNvCnPr>
                          <a:cxnSpLocks noChangeShapeType="1"/>
                        </wps:cNvCnPr>
                        <wps:spPr bwMode="auto">
                          <a:xfrm>
                            <a:off x="3594488" y="1463258"/>
                            <a:ext cx="0" cy="615420"/>
                          </a:xfrm>
                          <a:prstGeom prst="line">
                            <a:avLst/>
                          </a:prstGeom>
                          <a:noFill/>
                          <a:ln w="9525">
                            <a:solidFill>
                              <a:srgbClr val="000000"/>
                            </a:solidFill>
                            <a:round/>
                            <a:headEnd/>
                            <a:tailEnd type="triangle" w="med" len="med"/>
                          </a:ln>
                        </wps:spPr>
                        <wps:bodyPr/>
                      </wps:wsp>
                      <wps:wsp>
                        <wps:cNvPr id="1113025859" name="Oval 6503"/>
                        <wps:cNvSpPr>
                          <a:spLocks noChangeArrowheads="1"/>
                        </wps:cNvSpPr>
                        <wps:spPr bwMode="auto">
                          <a:xfrm>
                            <a:off x="5137204" y="613783"/>
                            <a:ext cx="72021" cy="72017"/>
                          </a:xfrm>
                          <a:prstGeom prst="ellipse">
                            <a:avLst/>
                          </a:prstGeom>
                          <a:solidFill>
                            <a:srgbClr val="FF6600"/>
                          </a:solidFill>
                          <a:ln w="9525">
                            <a:solidFill>
                              <a:srgbClr val="000000"/>
                            </a:solidFill>
                            <a:round/>
                            <a:headEnd/>
                            <a:tailEnd/>
                          </a:ln>
                        </wps:spPr>
                        <wps:bodyPr rot="0" vert="horz" wrap="none" lIns="91440" tIns="45720" rIns="91440" bIns="45720" anchor="ctr" anchorCtr="0" upright="1">
                          <a:noAutofit/>
                        </wps:bodyPr>
                      </wps:wsp>
                      <wps:wsp>
                        <wps:cNvPr id="1956443903" name="Text Box 6504"/>
                        <wps:cNvSpPr txBox="1">
                          <a:spLocks noChangeArrowheads="1"/>
                        </wps:cNvSpPr>
                        <wps:spPr bwMode="auto">
                          <a:xfrm>
                            <a:off x="4975157" y="607185"/>
                            <a:ext cx="238760" cy="401955"/>
                          </a:xfrm>
                          <a:prstGeom prst="rect">
                            <a:avLst/>
                          </a:prstGeom>
                          <a:noFill/>
                          <a:ln>
                            <a:noFill/>
                          </a:ln>
                        </wps:spPr>
                        <wps:txbx>
                          <w:txbxContent>
                            <w:p w14:paraId="3AFD64B7"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spAutoFit/>
                        </wps:bodyPr>
                      </wps:wsp>
                      <wps:wsp>
                        <wps:cNvPr id="1988396264" name="Oval 6505"/>
                        <wps:cNvSpPr>
                          <a:spLocks noChangeArrowheads="1"/>
                        </wps:cNvSpPr>
                        <wps:spPr bwMode="auto">
                          <a:xfrm>
                            <a:off x="5137204" y="2030394"/>
                            <a:ext cx="72021" cy="72017"/>
                          </a:xfrm>
                          <a:prstGeom prst="ellipse">
                            <a:avLst/>
                          </a:prstGeom>
                          <a:solidFill>
                            <a:srgbClr val="FF6600"/>
                          </a:solidFill>
                          <a:ln w="9525">
                            <a:solidFill>
                              <a:srgbClr val="000000"/>
                            </a:solidFill>
                            <a:round/>
                            <a:headEnd/>
                            <a:tailEnd/>
                          </a:ln>
                        </wps:spPr>
                        <wps:bodyPr rot="0" vert="horz" wrap="none" lIns="91440" tIns="45720" rIns="91440" bIns="45720" anchor="ctr" anchorCtr="0" upright="1">
                          <a:noAutofit/>
                        </wps:bodyPr>
                      </wps:wsp>
                      <wps:wsp>
                        <wps:cNvPr id="103180145" name="Oval 6506"/>
                        <wps:cNvSpPr>
                          <a:spLocks noChangeArrowheads="1"/>
                        </wps:cNvSpPr>
                        <wps:spPr bwMode="auto">
                          <a:xfrm>
                            <a:off x="3707429" y="2022210"/>
                            <a:ext cx="72839" cy="72836"/>
                          </a:xfrm>
                          <a:prstGeom prst="ellipse">
                            <a:avLst/>
                          </a:prstGeom>
                          <a:solidFill>
                            <a:srgbClr val="FF6600"/>
                          </a:solidFill>
                          <a:ln w="9525">
                            <a:solidFill>
                              <a:srgbClr val="000000"/>
                            </a:solidFill>
                            <a:round/>
                            <a:headEnd/>
                            <a:tailEnd/>
                          </a:ln>
                        </wps:spPr>
                        <wps:bodyPr rot="0" vert="horz" wrap="none" lIns="91440" tIns="45720" rIns="91440" bIns="45720" anchor="ctr" anchorCtr="0" upright="1">
                          <a:noAutofit/>
                        </wps:bodyPr>
                      </wps:wsp>
                      <wps:wsp>
                        <wps:cNvPr id="1549688646" name="Oval 6507"/>
                        <wps:cNvSpPr>
                          <a:spLocks noChangeArrowheads="1"/>
                        </wps:cNvSpPr>
                        <wps:spPr bwMode="auto">
                          <a:xfrm>
                            <a:off x="3715613" y="605599"/>
                            <a:ext cx="72839" cy="72836"/>
                          </a:xfrm>
                          <a:prstGeom prst="ellipse">
                            <a:avLst/>
                          </a:prstGeom>
                          <a:solidFill>
                            <a:srgbClr val="FF6600"/>
                          </a:solidFill>
                          <a:ln w="9525">
                            <a:solidFill>
                              <a:srgbClr val="000000"/>
                            </a:solidFill>
                            <a:round/>
                            <a:headEnd/>
                            <a:tailEnd/>
                          </a:ln>
                        </wps:spPr>
                        <wps:bodyPr rot="0" vert="horz" wrap="none" lIns="91440" tIns="45720" rIns="91440" bIns="45720" anchor="ctr" anchorCtr="0" upright="1">
                          <a:noAutofit/>
                        </wps:bodyPr>
                      </wps:wsp>
                      <wps:wsp>
                        <wps:cNvPr id="317629158" name="Text Box 6508"/>
                        <wps:cNvSpPr txBox="1">
                          <a:spLocks noChangeArrowheads="1"/>
                        </wps:cNvSpPr>
                        <wps:spPr bwMode="auto">
                          <a:xfrm>
                            <a:off x="4962062" y="1875565"/>
                            <a:ext cx="240030" cy="401955"/>
                          </a:xfrm>
                          <a:prstGeom prst="rect">
                            <a:avLst/>
                          </a:prstGeom>
                          <a:noFill/>
                          <a:ln>
                            <a:noFill/>
                          </a:ln>
                        </wps:spPr>
                        <wps:txbx>
                          <w:txbxContent>
                            <w:p w14:paraId="71ACBB8E"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spAutoFit/>
                        </wps:bodyPr>
                      </wps:wsp>
                      <wps:wsp>
                        <wps:cNvPr id="1443092734" name="Text Box 6509"/>
                        <wps:cNvSpPr txBox="1">
                          <a:spLocks noChangeArrowheads="1"/>
                        </wps:cNvSpPr>
                        <wps:spPr bwMode="auto">
                          <a:xfrm>
                            <a:off x="3713158" y="1872292"/>
                            <a:ext cx="239395" cy="401955"/>
                          </a:xfrm>
                          <a:prstGeom prst="rect">
                            <a:avLst/>
                          </a:prstGeom>
                          <a:noFill/>
                          <a:ln>
                            <a:noFill/>
                          </a:ln>
                        </wps:spPr>
                        <wps:txbx>
                          <w:txbxContent>
                            <w:p w14:paraId="57192919"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spAutoFit/>
                        </wps:bodyPr>
                      </wps:wsp>
                      <wps:wsp>
                        <wps:cNvPr id="2035690787" name="Text Box 6510"/>
                        <wps:cNvSpPr txBox="1">
                          <a:spLocks noChangeArrowheads="1"/>
                        </wps:cNvSpPr>
                        <wps:spPr bwMode="auto">
                          <a:xfrm>
                            <a:off x="3707429" y="612095"/>
                            <a:ext cx="240665" cy="401955"/>
                          </a:xfrm>
                          <a:prstGeom prst="rect">
                            <a:avLst/>
                          </a:prstGeom>
                          <a:noFill/>
                          <a:ln>
                            <a:noFill/>
                          </a:ln>
                        </wps:spPr>
                        <wps:txbx>
                          <w:txbxContent>
                            <w:p w14:paraId="77798E1D"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spAutoFit/>
                        </wps:bodyPr>
                      </wps:wsp>
                      <wps:wsp>
                        <wps:cNvPr id="1535065506" name="Text Box 6511"/>
                        <wps:cNvSpPr txBox="1">
                          <a:spLocks noChangeArrowheads="1"/>
                        </wps:cNvSpPr>
                        <wps:spPr bwMode="auto">
                          <a:xfrm>
                            <a:off x="4104361" y="2306815"/>
                            <a:ext cx="1018540" cy="367665"/>
                          </a:xfrm>
                          <a:prstGeom prst="rect">
                            <a:avLst/>
                          </a:prstGeom>
                          <a:noFill/>
                          <a:ln>
                            <a:noFill/>
                          </a:ln>
                        </wps:spPr>
                        <wps:txbx>
                          <w:txbxContent>
                            <w:p w14:paraId="01036377"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H</w:t>
                              </w:r>
                            </w:p>
                          </w:txbxContent>
                        </wps:txbx>
                        <wps:bodyPr rot="0" vert="horz" wrap="square" lIns="0" tIns="0" rIns="0" bIns="0" anchor="t" anchorCtr="0" upright="1">
                          <a:spAutoFit/>
                        </wps:bodyPr>
                      </wps:wsp>
                      <wps:wsp>
                        <wps:cNvPr id="1121514737" name="Line 6512"/>
                        <wps:cNvCnPr>
                          <a:cxnSpLocks noChangeShapeType="1"/>
                        </wps:cNvCnPr>
                        <wps:spPr bwMode="auto">
                          <a:xfrm>
                            <a:off x="4200935" y="1268484"/>
                            <a:ext cx="0" cy="171041"/>
                          </a:xfrm>
                          <a:prstGeom prst="line">
                            <a:avLst/>
                          </a:prstGeom>
                          <a:noFill/>
                          <a:ln w="9525">
                            <a:solidFill>
                              <a:srgbClr val="000000"/>
                            </a:solidFill>
                            <a:round/>
                            <a:headEnd type="triangle" w="med" len="med"/>
                            <a:tailEnd type="triangle" w="med" len="med"/>
                          </a:ln>
                        </wps:spPr>
                        <wps:bodyPr/>
                      </wps:wsp>
                      <wps:wsp>
                        <wps:cNvPr id="1955500853" name="Text Box 6513"/>
                        <wps:cNvSpPr txBox="1">
                          <a:spLocks noChangeArrowheads="1"/>
                        </wps:cNvSpPr>
                        <wps:spPr bwMode="auto">
                          <a:xfrm>
                            <a:off x="3993057" y="1030252"/>
                            <a:ext cx="401955" cy="367665"/>
                          </a:xfrm>
                          <a:prstGeom prst="rect">
                            <a:avLst/>
                          </a:prstGeom>
                          <a:noFill/>
                          <a:ln>
                            <a:noFill/>
                          </a:ln>
                        </wps:spPr>
                        <wps:txbx>
                          <w:txbxContent>
                            <w:p w14:paraId="246608F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spAutoFit/>
                        </wps:bodyPr>
                      </wps:wsp>
                      <wpg:wgp>
                        <wpg:cNvPr id="2054780293" name="Group 6514"/>
                        <wpg:cNvGrpSpPr>
                          <a:grpSpLocks/>
                        </wpg:cNvGrpSpPr>
                        <wpg:grpSpPr bwMode="auto">
                          <a:xfrm>
                            <a:off x="83479" y="5237613"/>
                            <a:ext cx="2372591" cy="2388024"/>
                            <a:chOff x="402" y="3674"/>
                            <a:chExt cx="1507" cy="1517"/>
                          </a:xfrm>
                        </wpg:grpSpPr>
                        <wps:wsp>
                          <wps:cNvPr id="524034898" name="Text Box 6515"/>
                          <wps:cNvSpPr txBox="1">
                            <a:spLocks noChangeArrowheads="1"/>
                          </wps:cNvSpPr>
                          <wps:spPr bwMode="auto">
                            <a:xfrm>
                              <a:off x="1768" y="4450"/>
                              <a:ext cx="141" cy="115"/>
                            </a:xfrm>
                            <a:prstGeom prst="rect">
                              <a:avLst/>
                            </a:prstGeom>
                            <a:noFill/>
                            <a:ln>
                              <a:noFill/>
                            </a:ln>
                          </wps:spPr>
                          <wps:txbx>
                            <w:txbxContent>
                              <w:p w14:paraId="67B2DDD9"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g:grpSp>
                          <wpg:cNvPr id="1504471407" name="Group 6516"/>
                          <wpg:cNvGrpSpPr>
                            <a:grpSpLocks/>
                          </wpg:cNvGrpSpPr>
                          <wpg:grpSpPr bwMode="auto">
                            <a:xfrm>
                              <a:off x="402" y="3674"/>
                              <a:ext cx="1334" cy="1517"/>
                              <a:chOff x="402" y="3674"/>
                              <a:chExt cx="1334" cy="1517"/>
                            </a:xfrm>
                          </wpg:grpSpPr>
                          <wps:wsp>
                            <wps:cNvPr id="174267800" name="Rectangle 6517"/>
                            <wps:cNvSpPr>
                              <a:spLocks noChangeArrowheads="1"/>
                            </wps:cNvSpPr>
                            <wps:spPr bwMode="auto">
                              <a:xfrm>
                                <a:off x="581" y="4052"/>
                                <a:ext cx="957" cy="117"/>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063909528" name="Rectangle 6518"/>
                            <wps:cNvSpPr>
                              <a:spLocks noChangeArrowheads="1"/>
                            </wps:cNvSpPr>
                            <wps:spPr bwMode="auto">
                              <a:xfrm>
                                <a:off x="655" y="4778"/>
                                <a:ext cx="785" cy="118"/>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519342037" name="Rectangle 6519"/>
                            <wps:cNvSpPr>
                              <a:spLocks noChangeArrowheads="1"/>
                            </wps:cNvSpPr>
                            <wps:spPr bwMode="auto">
                              <a:xfrm>
                                <a:off x="968" y="4163"/>
                                <a:ext cx="165" cy="615"/>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473324762" name="Line 6520"/>
                            <wps:cNvCnPr>
                              <a:cxnSpLocks noChangeShapeType="1"/>
                            </wps:cNvCnPr>
                            <wps:spPr bwMode="auto">
                              <a:xfrm flipV="1">
                                <a:off x="1055" y="3724"/>
                                <a:ext cx="0" cy="771"/>
                              </a:xfrm>
                              <a:prstGeom prst="line">
                                <a:avLst/>
                              </a:prstGeom>
                              <a:noFill/>
                              <a:ln w="9525">
                                <a:solidFill>
                                  <a:srgbClr val="000000"/>
                                </a:solidFill>
                                <a:round/>
                                <a:headEnd/>
                                <a:tailEnd type="triangle" w="med" len="med"/>
                              </a:ln>
                            </wps:spPr>
                            <wps:bodyPr/>
                          </wps:wsp>
                          <wps:wsp>
                            <wps:cNvPr id="1804976162" name="Line 6521"/>
                            <wps:cNvCnPr>
                              <a:cxnSpLocks noChangeShapeType="1"/>
                            </wps:cNvCnPr>
                            <wps:spPr bwMode="auto">
                              <a:xfrm>
                                <a:off x="1055" y="4495"/>
                                <a:ext cx="681" cy="0"/>
                              </a:xfrm>
                              <a:prstGeom prst="line">
                                <a:avLst/>
                              </a:prstGeom>
                              <a:noFill/>
                              <a:ln w="9525">
                                <a:solidFill>
                                  <a:srgbClr val="000000"/>
                                </a:solidFill>
                                <a:round/>
                                <a:headEnd/>
                                <a:tailEnd type="triangle" w="med" len="med"/>
                              </a:ln>
                            </wps:spPr>
                            <wps:bodyPr/>
                          </wps:wsp>
                          <wps:wsp>
                            <wps:cNvPr id="1099516474" name="Text Box 6522"/>
                            <wps:cNvSpPr txBox="1">
                              <a:spLocks noChangeArrowheads="1"/>
                            </wps:cNvSpPr>
                            <wps:spPr bwMode="auto">
                              <a:xfrm>
                                <a:off x="1103" y="3674"/>
                                <a:ext cx="141" cy="115"/>
                              </a:xfrm>
                              <a:prstGeom prst="rect">
                                <a:avLst/>
                              </a:prstGeom>
                              <a:noFill/>
                              <a:ln>
                                <a:noFill/>
                              </a:ln>
                            </wps:spPr>
                            <wps:txbx>
                              <w:txbxContent>
                                <w:p w14:paraId="15811CE1"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58752217" name="Line 6523"/>
                            <wps:cNvCnPr>
                              <a:cxnSpLocks noChangeShapeType="1"/>
                            </wps:cNvCnPr>
                            <wps:spPr bwMode="auto">
                              <a:xfrm flipV="1">
                                <a:off x="577" y="3933"/>
                                <a:ext cx="0" cy="84"/>
                              </a:xfrm>
                              <a:prstGeom prst="line">
                                <a:avLst/>
                              </a:prstGeom>
                              <a:noFill/>
                              <a:ln w="9525">
                                <a:solidFill>
                                  <a:srgbClr val="000000"/>
                                </a:solidFill>
                                <a:round/>
                                <a:headEnd/>
                                <a:tailEnd/>
                              </a:ln>
                            </wps:spPr>
                            <wps:bodyPr/>
                          </wps:wsp>
                          <wps:wsp>
                            <wps:cNvPr id="1779229091" name="Line 6524"/>
                            <wps:cNvCnPr>
                              <a:cxnSpLocks noChangeShapeType="1"/>
                            </wps:cNvCnPr>
                            <wps:spPr bwMode="auto">
                              <a:xfrm flipV="1">
                                <a:off x="1535" y="3933"/>
                                <a:ext cx="0" cy="84"/>
                              </a:xfrm>
                              <a:prstGeom prst="line">
                                <a:avLst/>
                              </a:prstGeom>
                              <a:noFill/>
                              <a:ln w="9525">
                                <a:solidFill>
                                  <a:srgbClr val="000000"/>
                                </a:solidFill>
                                <a:round/>
                                <a:headEnd/>
                                <a:tailEnd/>
                              </a:ln>
                            </wps:spPr>
                            <wps:bodyPr/>
                          </wps:wsp>
                          <wps:wsp>
                            <wps:cNvPr id="97304487" name="Line 6525"/>
                            <wps:cNvCnPr>
                              <a:cxnSpLocks noChangeShapeType="1"/>
                            </wps:cNvCnPr>
                            <wps:spPr bwMode="auto">
                              <a:xfrm>
                                <a:off x="579" y="3974"/>
                                <a:ext cx="958" cy="0"/>
                              </a:xfrm>
                              <a:prstGeom prst="line">
                                <a:avLst/>
                              </a:prstGeom>
                              <a:noFill/>
                              <a:ln w="9525">
                                <a:solidFill>
                                  <a:srgbClr val="000000"/>
                                </a:solidFill>
                                <a:round/>
                                <a:headEnd type="triangle" w="med" len="med"/>
                                <a:tailEnd type="triangle" w="med" len="med"/>
                              </a:ln>
                            </wps:spPr>
                            <wps:bodyPr/>
                          </wps:wsp>
                          <wps:wsp>
                            <wps:cNvPr id="1298455167" name="Text Box 6526"/>
                            <wps:cNvSpPr txBox="1">
                              <a:spLocks noChangeArrowheads="1"/>
                            </wps:cNvSpPr>
                            <wps:spPr bwMode="auto">
                              <a:xfrm>
                                <a:off x="1273" y="3852"/>
                                <a:ext cx="255" cy="115"/>
                              </a:xfrm>
                              <a:prstGeom prst="rect">
                                <a:avLst/>
                              </a:prstGeom>
                              <a:noFill/>
                              <a:ln>
                                <a:noFill/>
                              </a:ln>
                            </wps:spPr>
                            <wps:txbx>
                              <w:txbxContent>
                                <w:p w14:paraId="77F89DF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780546582" name="Line 6527"/>
                            <wps:cNvCnPr>
                              <a:cxnSpLocks noChangeShapeType="1"/>
                            </wps:cNvCnPr>
                            <wps:spPr bwMode="auto">
                              <a:xfrm flipH="1">
                                <a:off x="466" y="4898"/>
                                <a:ext cx="154" cy="0"/>
                              </a:xfrm>
                              <a:prstGeom prst="line">
                                <a:avLst/>
                              </a:prstGeom>
                              <a:noFill/>
                              <a:ln w="9525">
                                <a:solidFill>
                                  <a:srgbClr val="000000"/>
                                </a:solidFill>
                                <a:round/>
                                <a:headEnd/>
                                <a:tailEnd/>
                              </a:ln>
                            </wps:spPr>
                            <wps:bodyPr/>
                          </wps:wsp>
                          <wps:wsp>
                            <wps:cNvPr id="1620756627" name="Line 6528"/>
                            <wps:cNvCnPr>
                              <a:cxnSpLocks noChangeShapeType="1"/>
                            </wps:cNvCnPr>
                            <wps:spPr bwMode="auto">
                              <a:xfrm flipH="1">
                                <a:off x="474" y="4051"/>
                                <a:ext cx="89" cy="0"/>
                              </a:xfrm>
                              <a:prstGeom prst="line">
                                <a:avLst/>
                              </a:prstGeom>
                              <a:noFill/>
                              <a:ln w="9525">
                                <a:solidFill>
                                  <a:srgbClr val="000000"/>
                                </a:solidFill>
                                <a:round/>
                                <a:headEnd/>
                                <a:tailEnd/>
                              </a:ln>
                            </wps:spPr>
                            <wps:bodyPr/>
                          </wps:wsp>
                          <wps:wsp>
                            <wps:cNvPr id="260234790" name="Text Box 6529"/>
                            <wps:cNvSpPr txBox="1">
                              <a:spLocks noChangeArrowheads="1"/>
                            </wps:cNvSpPr>
                            <wps:spPr bwMode="auto">
                              <a:xfrm>
                                <a:off x="402" y="4426"/>
                                <a:ext cx="255" cy="115"/>
                              </a:xfrm>
                              <a:prstGeom prst="rect">
                                <a:avLst/>
                              </a:prstGeom>
                              <a:noFill/>
                              <a:ln>
                                <a:noFill/>
                              </a:ln>
                            </wps:spPr>
                            <wps:txbx>
                              <w:txbxContent>
                                <w:p w14:paraId="580FDB9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669840248" name="Line 6530"/>
                            <wps:cNvCnPr>
                              <a:cxnSpLocks noChangeShapeType="1"/>
                            </wps:cNvCnPr>
                            <wps:spPr bwMode="auto">
                              <a:xfrm flipV="1">
                                <a:off x="514" y="4051"/>
                                <a:ext cx="0" cy="341"/>
                              </a:xfrm>
                              <a:prstGeom prst="line">
                                <a:avLst/>
                              </a:prstGeom>
                              <a:noFill/>
                              <a:ln w="9525">
                                <a:solidFill>
                                  <a:srgbClr val="000000"/>
                                </a:solidFill>
                                <a:round/>
                                <a:headEnd/>
                                <a:tailEnd type="triangle" w="med" len="med"/>
                              </a:ln>
                            </wps:spPr>
                            <wps:bodyPr/>
                          </wps:wsp>
                          <wps:wsp>
                            <wps:cNvPr id="35417601" name="Line 6531"/>
                            <wps:cNvCnPr>
                              <a:cxnSpLocks noChangeShapeType="1"/>
                            </wps:cNvCnPr>
                            <wps:spPr bwMode="auto">
                              <a:xfrm>
                                <a:off x="512" y="4550"/>
                                <a:ext cx="0" cy="348"/>
                              </a:xfrm>
                              <a:prstGeom prst="line">
                                <a:avLst/>
                              </a:prstGeom>
                              <a:noFill/>
                              <a:ln w="9525">
                                <a:solidFill>
                                  <a:srgbClr val="000000"/>
                                </a:solidFill>
                                <a:round/>
                                <a:headEnd/>
                                <a:tailEnd type="triangle" w="med" len="med"/>
                              </a:ln>
                            </wps:spPr>
                            <wps:bodyPr/>
                          </wps:wsp>
                          <wps:wsp>
                            <wps:cNvPr id="1271188967" name="Line 6532"/>
                            <wps:cNvCnPr>
                              <a:cxnSpLocks noChangeShapeType="1"/>
                            </wps:cNvCnPr>
                            <wps:spPr bwMode="auto">
                              <a:xfrm>
                                <a:off x="653" y="4917"/>
                                <a:ext cx="0" cy="79"/>
                              </a:xfrm>
                              <a:prstGeom prst="line">
                                <a:avLst/>
                              </a:prstGeom>
                              <a:noFill/>
                              <a:ln w="9525">
                                <a:solidFill>
                                  <a:srgbClr val="000000"/>
                                </a:solidFill>
                                <a:round/>
                                <a:headEnd/>
                                <a:tailEnd/>
                              </a:ln>
                            </wps:spPr>
                            <wps:bodyPr/>
                          </wps:wsp>
                          <wps:wsp>
                            <wps:cNvPr id="1751074335" name="Line 6533"/>
                            <wps:cNvCnPr>
                              <a:cxnSpLocks noChangeShapeType="1"/>
                            </wps:cNvCnPr>
                            <wps:spPr bwMode="auto">
                              <a:xfrm>
                                <a:off x="1437" y="4920"/>
                                <a:ext cx="0" cy="79"/>
                              </a:xfrm>
                              <a:prstGeom prst="line">
                                <a:avLst/>
                              </a:prstGeom>
                              <a:noFill/>
                              <a:ln w="9525">
                                <a:solidFill>
                                  <a:srgbClr val="000000"/>
                                </a:solidFill>
                                <a:round/>
                                <a:headEnd/>
                                <a:tailEnd/>
                              </a:ln>
                            </wps:spPr>
                            <wps:bodyPr/>
                          </wps:wsp>
                          <wps:wsp>
                            <wps:cNvPr id="2015352936" name="Text Box 6534"/>
                            <wps:cNvSpPr txBox="1">
                              <a:spLocks noChangeArrowheads="1"/>
                            </wps:cNvSpPr>
                            <wps:spPr bwMode="auto">
                              <a:xfrm>
                                <a:off x="937" y="4915"/>
                                <a:ext cx="251" cy="115"/>
                              </a:xfrm>
                              <a:prstGeom prst="rect">
                                <a:avLst/>
                              </a:prstGeom>
                              <a:noFill/>
                              <a:ln>
                                <a:noFill/>
                              </a:ln>
                            </wps:spPr>
                            <wps:txbx>
                              <w:txbxContent>
                                <w:p w14:paraId="263B5DA5"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2141354725" name="Line 6535"/>
                            <wps:cNvCnPr>
                              <a:cxnSpLocks noChangeShapeType="1"/>
                            </wps:cNvCnPr>
                            <wps:spPr bwMode="auto">
                              <a:xfrm flipH="1">
                                <a:off x="649" y="4972"/>
                                <a:ext cx="242" cy="0"/>
                              </a:xfrm>
                              <a:prstGeom prst="line">
                                <a:avLst/>
                              </a:prstGeom>
                              <a:noFill/>
                              <a:ln w="9525">
                                <a:solidFill>
                                  <a:srgbClr val="000000"/>
                                </a:solidFill>
                                <a:round/>
                                <a:headEnd/>
                                <a:tailEnd type="triangle" w="med" len="med"/>
                              </a:ln>
                            </wps:spPr>
                            <wps:bodyPr/>
                          </wps:wsp>
                          <wps:wsp>
                            <wps:cNvPr id="2055512256" name="Line 6536"/>
                            <wps:cNvCnPr>
                              <a:cxnSpLocks noChangeShapeType="1"/>
                            </wps:cNvCnPr>
                            <wps:spPr bwMode="auto">
                              <a:xfrm>
                                <a:off x="1184" y="4977"/>
                                <a:ext cx="252" cy="0"/>
                              </a:xfrm>
                              <a:prstGeom prst="line">
                                <a:avLst/>
                              </a:prstGeom>
                              <a:noFill/>
                              <a:ln w="9525">
                                <a:solidFill>
                                  <a:srgbClr val="000000"/>
                                </a:solidFill>
                                <a:round/>
                                <a:headEnd/>
                                <a:tailEnd type="triangle" w="med" len="med"/>
                              </a:ln>
                            </wps:spPr>
                            <wps:bodyPr/>
                          </wps:wsp>
                          <wps:wsp>
                            <wps:cNvPr id="2122453830" name="Text Box 6537"/>
                            <wps:cNvSpPr txBox="1">
                              <a:spLocks noChangeArrowheads="1"/>
                            </wps:cNvSpPr>
                            <wps:spPr bwMode="auto">
                              <a:xfrm>
                                <a:off x="672" y="4313"/>
                                <a:ext cx="261" cy="115"/>
                              </a:xfrm>
                              <a:prstGeom prst="rect">
                                <a:avLst/>
                              </a:prstGeom>
                              <a:noFill/>
                              <a:ln>
                                <a:noFill/>
                              </a:ln>
                            </wps:spPr>
                            <wps:txbx>
                              <w:txbxContent>
                                <w:p w14:paraId="46CB779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6</w:t>
                                  </w:r>
                                </w:p>
                              </w:txbxContent>
                            </wps:txbx>
                            <wps:bodyPr rot="0" vert="horz" wrap="square" lIns="0" tIns="0" rIns="0" bIns="0" anchor="t" anchorCtr="0" upright="1">
                              <a:noAutofit/>
                            </wps:bodyPr>
                          </wps:wsp>
                          <wps:wsp>
                            <wps:cNvPr id="1308677501" name="Line 6538"/>
                            <wps:cNvCnPr>
                              <a:cxnSpLocks noChangeShapeType="1"/>
                            </wps:cNvCnPr>
                            <wps:spPr bwMode="auto">
                              <a:xfrm flipV="1">
                                <a:off x="817" y="4171"/>
                                <a:ext cx="0" cy="120"/>
                              </a:xfrm>
                              <a:prstGeom prst="line">
                                <a:avLst/>
                              </a:prstGeom>
                              <a:noFill/>
                              <a:ln w="9525">
                                <a:solidFill>
                                  <a:srgbClr val="000000"/>
                                </a:solidFill>
                                <a:round/>
                                <a:headEnd/>
                                <a:tailEnd type="triangle" w="med" len="med"/>
                              </a:ln>
                            </wps:spPr>
                            <wps:bodyPr/>
                          </wps:wsp>
                          <wps:wsp>
                            <wps:cNvPr id="2022483167" name="Line 6539"/>
                            <wps:cNvCnPr>
                              <a:cxnSpLocks noChangeShapeType="1"/>
                            </wps:cNvCnPr>
                            <wps:spPr bwMode="auto">
                              <a:xfrm>
                                <a:off x="968" y="4653"/>
                                <a:ext cx="165" cy="0"/>
                              </a:xfrm>
                              <a:prstGeom prst="line">
                                <a:avLst/>
                              </a:prstGeom>
                              <a:noFill/>
                              <a:ln w="9525">
                                <a:solidFill>
                                  <a:srgbClr val="000000"/>
                                </a:solidFill>
                                <a:round/>
                                <a:headEnd type="triangle" w="med" len="med"/>
                                <a:tailEnd type="triangle" w="med" len="med"/>
                              </a:ln>
                            </wps:spPr>
                            <wps:bodyPr/>
                          </wps:wsp>
                          <wps:wsp>
                            <wps:cNvPr id="2070438264" name="Text Box 6540"/>
                            <wps:cNvSpPr txBox="1">
                              <a:spLocks noChangeArrowheads="1"/>
                            </wps:cNvSpPr>
                            <wps:spPr bwMode="auto">
                              <a:xfrm>
                                <a:off x="1159" y="4602"/>
                                <a:ext cx="255" cy="115"/>
                              </a:xfrm>
                              <a:prstGeom prst="rect">
                                <a:avLst/>
                              </a:prstGeom>
                              <a:noFill/>
                              <a:ln>
                                <a:noFill/>
                              </a:ln>
                            </wps:spPr>
                            <wps:txbx>
                              <w:txbxContent>
                                <w:p w14:paraId="7F1C297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1279101286" name="Text Box 6541"/>
                            <wps:cNvSpPr txBox="1">
                              <a:spLocks noChangeArrowheads="1"/>
                            </wps:cNvSpPr>
                            <wps:spPr bwMode="auto">
                              <a:xfrm>
                                <a:off x="833" y="5076"/>
                                <a:ext cx="647" cy="115"/>
                              </a:xfrm>
                              <a:prstGeom prst="rect">
                                <a:avLst/>
                              </a:prstGeom>
                              <a:noFill/>
                              <a:ln>
                                <a:noFill/>
                              </a:ln>
                            </wps:spPr>
                            <wps:txbx>
                              <w:txbxContent>
                                <w:p w14:paraId="45FA1D2C"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I</w:t>
                                  </w:r>
                                </w:p>
                              </w:txbxContent>
                            </wps:txbx>
                            <wps:bodyPr rot="0" vert="horz" wrap="square" lIns="0" tIns="0" rIns="0" bIns="0" anchor="t" anchorCtr="0" upright="1">
                              <a:noAutofit/>
                            </wps:bodyPr>
                          </wps:wsp>
                          <wps:wsp>
                            <wps:cNvPr id="134121166" name="Oval 6542"/>
                            <wps:cNvSpPr>
                              <a:spLocks noChangeArrowheads="1"/>
                            </wps:cNvSpPr>
                            <wps:spPr bwMode="auto">
                              <a:xfrm>
                                <a:off x="1511" y="4034"/>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953458823" name="Text Box 6543"/>
                            <wps:cNvSpPr txBox="1">
                              <a:spLocks noChangeArrowheads="1"/>
                            </wps:cNvSpPr>
                            <wps:spPr bwMode="auto">
                              <a:xfrm>
                                <a:off x="1400" y="4031"/>
                                <a:ext cx="152" cy="144"/>
                              </a:xfrm>
                              <a:prstGeom prst="rect">
                                <a:avLst/>
                              </a:prstGeom>
                              <a:noFill/>
                              <a:ln>
                                <a:noFill/>
                              </a:ln>
                            </wps:spPr>
                            <wps:txbx>
                              <w:txbxContent>
                                <w:p w14:paraId="0F1A0A58"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963358654" name="Text Box 6544"/>
                            <wps:cNvSpPr txBox="1">
                              <a:spLocks noChangeArrowheads="1"/>
                            </wps:cNvSpPr>
                            <wps:spPr bwMode="auto">
                              <a:xfrm>
                                <a:off x="1306" y="4772"/>
                                <a:ext cx="152" cy="144"/>
                              </a:xfrm>
                              <a:prstGeom prst="rect">
                                <a:avLst/>
                              </a:prstGeom>
                              <a:noFill/>
                              <a:ln>
                                <a:noFill/>
                              </a:ln>
                            </wps:spPr>
                            <wps:txbx>
                              <w:txbxContent>
                                <w:p w14:paraId="59C58D26"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1418486716" name="Text Box 6545"/>
                            <wps:cNvSpPr txBox="1">
                              <a:spLocks noChangeArrowheads="1"/>
                            </wps:cNvSpPr>
                            <wps:spPr bwMode="auto">
                              <a:xfrm>
                                <a:off x="634" y="4770"/>
                                <a:ext cx="152" cy="144"/>
                              </a:xfrm>
                              <a:prstGeom prst="rect">
                                <a:avLst/>
                              </a:prstGeom>
                              <a:noFill/>
                              <a:ln>
                                <a:noFill/>
                              </a:ln>
                            </wps:spPr>
                            <wps:txbx>
                              <w:txbxContent>
                                <w:p w14:paraId="3B9BA9E3"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1466571143" name="Text Box 6546"/>
                            <wps:cNvSpPr txBox="1">
                              <a:spLocks noChangeArrowheads="1"/>
                            </wps:cNvSpPr>
                            <wps:spPr bwMode="auto">
                              <a:xfrm>
                                <a:off x="562" y="4026"/>
                                <a:ext cx="152" cy="144"/>
                              </a:xfrm>
                              <a:prstGeom prst="rect">
                                <a:avLst/>
                              </a:prstGeom>
                              <a:noFill/>
                              <a:ln>
                                <a:noFill/>
                              </a:ln>
                            </wps:spPr>
                            <wps:txbx>
                              <w:txbxContent>
                                <w:p w14:paraId="3FB99CE3"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s:wsp>
                            <wps:cNvPr id="780109456" name="Oval 6547"/>
                            <wps:cNvSpPr>
                              <a:spLocks noChangeArrowheads="1"/>
                            </wps:cNvSpPr>
                            <wps:spPr bwMode="auto">
                              <a:xfrm>
                                <a:off x="1412" y="4869"/>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292585005" name="Oval 6548"/>
                            <wps:cNvSpPr>
                              <a:spLocks noChangeArrowheads="1"/>
                            </wps:cNvSpPr>
                            <wps:spPr bwMode="auto">
                              <a:xfrm>
                                <a:off x="634" y="4864"/>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411042095" name="Oval 6549"/>
                            <wps:cNvSpPr>
                              <a:spLocks noChangeArrowheads="1"/>
                            </wps:cNvSpPr>
                            <wps:spPr bwMode="auto">
                              <a:xfrm>
                                <a:off x="562" y="4030"/>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535388934" name="Line 6550"/>
                            <wps:cNvCnPr>
                              <a:cxnSpLocks noChangeShapeType="1"/>
                            </wps:cNvCnPr>
                            <wps:spPr bwMode="auto">
                              <a:xfrm>
                                <a:off x="814" y="3940"/>
                                <a:ext cx="0" cy="120"/>
                              </a:xfrm>
                              <a:prstGeom prst="line">
                                <a:avLst/>
                              </a:prstGeom>
                              <a:noFill/>
                              <a:ln w="9525">
                                <a:solidFill>
                                  <a:srgbClr val="000000"/>
                                </a:solidFill>
                                <a:round/>
                                <a:headEnd/>
                                <a:tailEnd type="triangle" w="med" len="med"/>
                              </a:ln>
                            </wps:spPr>
                            <wps:bodyPr/>
                          </wps:wsp>
                          <wps:wsp>
                            <wps:cNvPr id="845206639" name="Line 6551"/>
                            <wps:cNvCnPr>
                              <a:cxnSpLocks noChangeShapeType="1"/>
                            </wps:cNvCnPr>
                            <wps:spPr bwMode="auto">
                              <a:xfrm>
                                <a:off x="811" y="4653"/>
                                <a:ext cx="0" cy="120"/>
                              </a:xfrm>
                              <a:prstGeom prst="line">
                                <a:avLst/>
                              </a:prstGeom>
                              <a:noFill/>
                              <a:ln w="9525">
                                <a:solidFill>
                                  <a:srgbClr val="000000"/>
                                </a:solidFill>
                                <a:round/>
                                <a:headEnd/>
                                <a:tailEnd type="triangle" w="med" len="med"/>
                              </a:ln>
                            </wps:spPr>
                            <wps:bodyPr/>
                          </wps:wsp>
                          <wps:wsp>
                            <wps:cNvPr id="393431430" name="Line 6552"/>
                            <wps:cNvCnPr>
                              <a:cxnSpLocks noChangeShapeType="1"/>
                            </wps:cNvCnPr>
                            <wps:spPr bwMode="auto">
                              <a:xfrm flipV="1">
                                <a:off x="811" y="4891"/>
                                <a:ext cx="0" cy="120"/>
                              </a:xfrm>
                              <a:prstGeom prst="line">
                                <a:avLst/>
                              </a:prstGeom>
                              <a:noFill/>
                              <a:ln w="9525">
                                <a:solidFill>
                                  <a:srgbClr val="000000"/>
                                </a:solidFill>
                                <a:round/>
                                <a:headEnd/>
                                <a:tailEnd type="triangle" w="med" len="med"/>
                              </a:ln>
                            </wps:spPr>
                            <wps:bodyPr/>
                          </wps:wsp>
                          <wps:wsp>
                            <wps:cNvPr id="574184750" name="Text Box 6553"/>
                            <wps:cNvSpPr txBox="1">
                              <a:spLocks noChangeArrowheads="1"/>
                            </wps:cNvSpPr>
                            <wps:spPr bwMode="auto">
                              <a:xfrm>
                                <a:off x="670" y="4529"/>
                                <a:ext cx="261" cy="115"/>
                              </a:xfrm>
                              <a:prstGeom prst="rect">
                                <a:avLst/>
                              </a:prstGeom>
                              <a:noFill/>
                              <a:ln>
                                <a:noFill/>
                              </a:ln>
                            </wps:spPr>
                            <wps:txbx>
                              <w:txbxContent>
                                <w:p w14:paraId="6631160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5</w:t>
                                  </w:r>
                                </w:p>
                              </w:txbxContent>
                            </wps:txbx>
                            <wps:bodyPr rot="0" vert="horz" wrap="square" lIns="0" tIns="0" rIns="0" bIns="0" anchor="t" anchorCtr="0" upright="1">
                              <a:noAutofit/>
                            </wps:bodyPr>
                          </wps:wsp>
                        </wpg:grpSp>
                      </wpg:wgp>
                      <wps:wsp>
                        <wps:cNvPr id="139849421" name="Text Box 6554"/>
                        <wps:cNvSpPr txBox="1">
                          <a:spLocks noChangeArrowheads="1"/>
                        </wps:cNvSpPr>
                        <wps:spPr bwMode="auto">
                          <a:xfrm>
                            <a:off x="1339749" y="7955915"/>
                            <a:ext cx="2798445" cy="459105"/>
                          </a:xfrm>
                          <a:prstGeom prst="rect">
                            <a:avLst/>
                          </a:prstGeom>
                          <a:noFill/>
                          <a:ln>
                            <a:noFill/>
                          </a:ln>
                        </wps:spPr>
                        <wps:txbx>
                          <w:txbxContent>
                            <w:p w14:paraId="768CB505"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PBARL cross-section types – Fig 2 of 3</w:t>
                              </w:r>
                            </w:p>
                          </w:txbxContent>
                        </wps:txbx>
                        <wps:bodyPr rot="0" vert="horz" wrap="none" lIns="91440" tIns="45720" rIns="91440" bIns="45720" upright="1">
                          <a:spAutoFit/>
                        </wps:bodyPr>
                      </wps:wsp>
                      <wps:wsp>
                        <wps:cNvPr id="1490167073" name="Text Box 6555"/>
                        <wps:cNvSpPr txBox="1">
                          <a:spLocks noChangeArrowheads="1"/>
                        </wps:cNvSpPr>
                        <wps:spPr bwMode="auto">
                          <a:xfrm>
                            <a:off x="4682164" y="253677"/>
                            <a:ext cx="681990" cy="367665"/>
                          </a:xfrm>
                          <a:prstGeom prst="rect">
                            <a:avLst/>
                          </a:prstGeom>
                          <a:noFill/>
                          <a:ln>
                            <a:noFill/>
                          </a:ln>
                        </wps:spPr>
                        <wps:txbx>
                          <w:txbxContent>
                            <w:p w14:paraId="7909812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0.5*DIM2</w:t>
                              </w:r>
                            </w:p>
                          </w:txbxContent>
                        </wps:txbx>
                        <wps:bodyPr rot="0" vert="horz" wrap="square" lIns="0" tIns="0" rIns="0" bIns="0" anchor="t" anchorCtr="0" upright="1">
                          <a:spAutoFit/>
                        </wps:bodyPr>
                      </wps:wsp>
                      <wpg:wgp>
                        <wpg:cNvPr id="135820479" name="Group 6556"/>
                        <wpg:cNvGrpSpPr>
                          <a:grpSpLocks/>
                        </wpg:cNvGrpSpPr>
                        <wpg:grpSpPr bwMode="auto">
                          <a:xfrm>
                            <a:off x="3282671" y="5227793"/>
                            <a:ext cx="2582924" cy="2422396"/>
                            <a:chOff x="2435" y="3530"/>
                            <a:chExt cx="1641" cy="1539"/>
                          </a:xfrm>
                        </wpg:grpSpPr>
                        <wps:wsp>
                          <wps:cNvPr id="1362057603" name="Rectangle 6557"/>
                          <wps:cNvSpPr>
                            <a:spLocks noChangeArrowheads="1"/>
                          </wps:cNvSpPr>
                          <wps:spPr bwMode="auto">
                            <a:xfrm>
                              <a:off x="2678" y="4728"/>
                              <a:ext cx="1090" cy="84"/>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72895105" name="Rectangle 6558"/>
                          <wps:cNvSpPr>
                            <a:spLocks noChangeArrowheads="1"/>
                          </wps:cNvSpPr>
                          <wps:spPr bwMode="auto">
                            <a:xfrm>
                              <a:off x="2681" y="3977"/>
                              <a:ext cx="1090" cy="84"/>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492786404" name="Rectangle 6559"/>
                          <wps:cNvSpPr>
                            <a:spLocks noChangeArrowheads="1"/>
                          </wps:cNvSpPr>
                          <wps:spPr bwMode="auto">
                            <a:xfrm>
                              <a:off x="3106" y="4060"/>
                              <a:ext cx="235" cy="671"/>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395241100" name="Line 6560"/>
                          <wps:cNvCnPr>
                            <a:cxnSpLocks noChangeShapeType="1"/>
                          </wps:cNvCnPr>
                          <wps:spPr bwMode="auto">
                            <a:xfrm flipV="1">
                              <a:off x="3222" y="3628"/>
                              <a:ext cx="0" cy="771"/>
                            </a:xfrm>
                            <a:prstGeom prst="line">
                              <a:avLst/>
                            </a:prstGeom>
                            <a:noFill/>
                            <a:ln w="9525">
                              <a:solidFill>
                                <a:srgbClr val="000000"/>
                              </a:solidFill>
                              <a:round/>
                              <a:headEnd/>
                              <a:tailEnd type="triangle" w="med" len="med"/>
                            </a:ln>
                          </wps:spPr>
                          <wps:bodyPr/>
                        </wps:wsp>
                        <wps:wsp>
                          <wps:cNvPr id="364766674" name="Line 6561"/>
                          <wps:cNvCnPr>
                            <a:cxnSpLocks noChangeShapeType="1"/>
                          </wps:cNvCnPr>
                          <wps:spPr bwMode="auto">
                            <a:xfrm>
                              <a:off x="3222" y="4399"/>
                              <a:ext cx="681" cy="0"/>
                            </a:xfrm>
                            <a:prstGeom prst="line">
                              <a:avLst/>
                            </a:prstGeom>
                            <a:noFill/>
                            <a:ln w="9525">
                              <a:solidFill>
                                <a:srgbClr val="000000"/>
                              </a:solidFill>
                              <a:round/>
                              <a:headEnd/>
                              <a:tailEnd type="triangle" w="med" len="med"/>
                            </a:ln>
                          </wps:spPr>
                          <wps:bodyPr/>
                        </wps:wsp>
                        <wps:wsp>
                          <wps:cNvPr id="455257058" name="Text Box 6562"/>
                          <wps:cNvSpPr txBox="1">
                            <a:spLocks noChangeArrowheads="1"/>
                          </wps:cNvSpPr>
                          <wps:spPr bwMode="auto">
                            <a:xfrm>
                              <a:off x="3274" y="3530"/>
                              <a:ext cx="141" cy="115"/>
                            </a:xfrm>
                            <a:prstGeom prst="rect">
                              <a:avLst/>
                            </a:prstGeom>
                            <a:noFill/>
                            <a:ln>
                              <a:noFill/>
                            </a:ln>
                          </wps:spPr>
                          <wps:txbx>
                            <w:txbxContent>
                              <w:p w14:paraId="34A0F58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1110066083" name="Text Box 6563"/>
                          <wps:cNvSpPr txBox="1">
                            <a:spLocks noChangeArrowheads="1"/>
                          </wps:cNvSpPr>
                          <wps:spPr bwMode="auto">
                            <a:xfrm>
                              <a:off x="3935" y="4354"/>
                              <a:ext cx="141" cy="115"/>
                            </a:xfrm>
                            <a:prstGeom prst="rect">
                              <a:avLst/>
                            </a:prstGeom>
                            <a:noFill/>
                            <a:ln>
                              <a:noFill/>
                            </a:ln>
                          </wps:spPr>
                          <wps:txbx>
                            <w:txbxContent>
                              <w:p w14:paraId="63F8FB20"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246760956" name="Line 6564"/>
                          <wps:cNvCnPr>
                            <a:cxnSpLocks noChangeShapeType="1"/>
                          </wps:cNvCnPr>
                          <wps:spPr bwMode="auto">
                            <a:xfrm>
                              <a:off x="3106" y="4524"/>
                              <a:ext cx="235" cy="0"/>
                            </a:xfrm>
                            <a:prstGeom prst="line">
                              <a:avLst/>
                            </a:prstGeom>
                            <a:noFill/>
                            <a:ln w="9525">
                              <a:solidFill>
                                <a:srgbClr val="000000"/>
                              </a:solidFill>
                              <a:round/>
                              <a:headEnd type="triangle" w="med" len="med"/>
                              <a:tailEnd type="triangle" w="med" len="med"/>
                            </a:ln>
                          </wps:spPr>
                          <wps:bodyPr/>
                        </wps:wsp>
                        <wps:wsp>
                          <wps:cNvPr id="1675796335" name="Text Box 6565"/>
                          <wps:cNvSpPr txBox="1">
                            <a:spLocks noChangeArrowheads="1"/>
                          </wps:cNvSpPr>
                          <wps:spPr bwMode="auto">
                            <a:xfrm>
                              <a:off x="3375" y="4481"/>
                              <a:ext cx="261" cy="115"/>
                            </a:xfrm>
                            <a:prstGeom prst="rect">
                              <a:avLst/>
                            </a:prstGeom>
                            <a:noFill/>
                            <a:ln>
                              <a:noFill/>
                            </a:ln>
                          </wps:spPr>
                          <wps:txbx>
                            <w:txbxContent>
                              <w:p w14:paraId="26D9C7FC"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2057871349" name="Line 6566"/>
                          <wps:cNvCnPr>
                            <a:cxnSpLocks noChangeShapeType="1"/>
                          </wps:cNvCnPr>
                          <wps:spPr bwMode="auto">
                            <a:xfrm flipV="1">
                              <a:off x="2678" y="3878"/>
                              <a:ext cx="0" cy="84"/>
                            </a:xfrm>
                            <a:prstGeom prst="line">
                              <a:avLst/>
                            </a:prstGeom>
                            <a:noFill/>
                            <a:ln w="9525">
                              <a:solidFill>
                                <a:srgbClr val="000000"/>
                              </a:solidFill>
                              <a:round/>
                              <a:headEnd/>
                              <a:tailEnd/>
                            </a:ln>
                          </wps:spPr>
                          <wps:bodyPr/>
                        </wps:wsp>
                        <wps:wsp>
                          <wps:cNvPr id="1832547967" name="Line 6567"/>
                          <wps:cNvCnPr>
                            <a:cxnSpLocks noChangeShapeType="1"/>
                          </wps:cNvCnPr>
                          <wps:spPr bwMode="auto">
                            <a:xfrm flipV="1">
                              <a:off x="3103" y="3878"/>
                              <a:ext cx="0" cy="84"/>
                            </a:xfrm>
                            <a:prstGeom prst="line">
                              <a:avLst/>
                            </a:prstGeom>
                            <a:noFill/>
                            <a:ln w="9525">
                              <a:solidFill>
                                <a:srgbClr val="000000"/>
                              </a:solidFill>
                              <a:round/>
                              <a:headEnd/>
                              <a:tailEnd/>
                            </a:ln>
                          </wps:spPr>
                          <wps:bodyPr/>
                        </wps:wsp>
                        <wps:wsp>
                          <wps:cNvPr id="532874391" name="Line 6568"/>
                          <wps:cNvCnPr>
                            <a:cxnSpLocks noChangeShapeType="1"/>
                          </wps:cNvCnPr>
                          <wps:spPr bwMode="auto">
                            <a:xfrm flipV="1">
                              <a:off x="3338" y="3878"/>
                              <a:ext cx="0" cy="84"/>
                            </a:xfrm>
                            <a:prstGeom prst="line">
                              <a:avLst/>
                            </a:prstGeom>
                            <a:noFill/>
                            <a:ln w="9525">
                              <a:solidFill>
                                <a:srgbClr val="000000"/>
                              </a:solidFill>
                              <a:round/>
                              <a:headEnd/>
                              <a:tailEnd/>
                            </a:ln>
                          </wps:spPr>
                          <wps:bodyPr/>
                        </wps:wsp>
                        <wps:wsp>
                          <wps:cNvPr id="1945434119" name="Line 6569"/>
                          <wps:cNvCnPr>
                            <a:cxnSpLocks noChangeShapeType="1"/>
                          </wps:cNvCnPr>
                          <wps:spPr bwMode="auto">
                            <a:xfrm flipV="1">
                              <a:off x="3775" y="3878"/>
                              <a:ext cx="0" cy="84"/>
                            </a:xfrm>
                            <a:prstGeom prst="line">
                              <a:avLst/>
                            </a:prstGeom>
                            <a:noFill/>
                            <a:ln w="9525">
                              <a:solidFill>
                                <a:srgbClr val="000000"/>
                              </a:solidFill>
                              <a:round/>
                              <a:headEnd/>
                              <a:tailEnd/>
                            </a:ln>
                          </wps:spPr>
                          <wps:bodyPr/>
                        </wps:wsp>
                        <wps:wsp>
                          <wps:cNvPr id="774257175" name="Text Box 6570"/>
                          <wps:cNvSpPr txBox="1">
                            <a:spLocks noChangeArrowheads="1"/>
                          </wps:cNvSpPr>
                          <wps:spPr bwMode="auto">
                            <a:xfrm>
                              <a:off x="2682" y="3758"/>
                              <a:ext cx="418" cy="115"/>
                            </a:xfrm>
                            <a:prstGeom prst="rect">
                              <a:avLst/>
                            </a:prstGeom>
                            <a:noFill/>
                            <a:ln>
                              <a:noFill/>
                            </a:ln>
                          </wps:spPr>
                          <wps:txbx>
                            <w:txbxContent>
                              <w:p w14:paraId="419DF0AC"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0.5*DIM1</w:t>
                                </w:r>
                              </w:p>
                            </w:txbxContent>
                          </wps:txbx>
                          <wps:bodyPr rot="0" vert="horz" wrap="square" lIns="0" tIns="0" rIns="0" bIns="0" anchor="t" anchorCtr="0" upright="1">
                            <a:noAutofit/>
                          </wps:bodyPr>
                        </wps:wsp>
                        <wps:wsp>
                          <wps:cNvPr id="589924851" name="Text Box 6571"/>
                          <wps:cNvSpPr txBox="1">
                            <a:spLocks noChangeArrowheads="1"/>
                          </wps:cNvSpPr>
                          <wps:spPr bwMode="auto">
                            <a:xfrm>
                              <a:off x="2775" y="4327"/>
                              <a:ext cx="267" cy="115"/>
                            </a:xfrm>
                            <a:prstGeom prst="rect">
                              <a:avLst/>
                            </a:prstGeom>
                            <a:noFill/>
                            <a:ln>
                              <a:noFill/>
                            </a:ln>
                          </wps:spPr>
                          <wps:txbx>
                            <w:txbxContent>
                              <w:p w14:paraId="62329BE9"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205581135" name="Line 6572"/>
                          <wps:cNvCnPr>
                            <a:cxnSpLocks noChangeShapeType="1"/>
                          </wps:cNvCnPr>
                          <wps:spPr bwMode="auto">
                            <a:xfrm flipV="1">
                              <a:off x="2887" y="4058"/>
                              <a:ext cx="0" cy="230"/>
                            </a:xfrm>
                            <a:prstGeom prst="line">
                              <a:avLst/>
                            </a:prstGeom>
                            <a:noFill/>
                            <a:ln w="9525">
                              <a:solidFill>
                                <a:srgbClr val="000000"/>
                              </a:solidFill>
                              <a:round/>
                              <a:headEnd/>
                              <a:tailEnd type="triangle" w="med" len="med"/>
                            </a:ln>
                          </wps:spPr>
                          <wps:bodyPr/>
                        </wps:wsp>
                        <wps:wsp>
                          <wps:cNvPr id="2051744099" name="Line 6573"/>
                          <wps:cNvCnPr>
                            <a:cxnSpLocks noChangeShapeType="1"/>
                          </wps:cNvCnPr>
                          <wps:spPr bwMode="auto">
                            <a:xfrm>
                              <a:off x="2887" y="4452"/>
                              <a:ext cx="0" cy="278"/>
                            </a:xfrm>
                            <a:prstGeom prst="line">
                              <a:avLst/>
                            </a:prstGeom>
                            <a:noFill/>
                            <a:ln w="9525">
                              <a:solidFill>
                                <a:srgbClr val="000000"/>
                              </a:solidFill>
                              <a:round/>
                              <a:headEnd/>
                              <a:tailEnd type="triangle" w="med" len="med"/>
                            </a:ln>
                          </wps:spPr>
                          <wps:bodyPr/>
                        </wps:wsp>
                        <wps:wsp>
                          <wps:cNvPr id="869586161" name="Text Box 6574"/>
                          <wps:cNvSpPr txBox="1">
                            <a:spLocks noChangeArrowheads="1"/>
                          </wps:cNvSpPr>
                          <wps:spPr bwMode="auto">
                            <a:xfrm>
                              <a:off x="2435" y="4335"/>
                              <a:ext cx="257" cy="115"/>
                            </a:xfrm>
                            <a:prstGeom prst="rect">
                              <a:avLst/>
                            </a:prstGeom>
                            <a:noFill/>
                            <a:ln>
                              <a:noFill/>
                            </a:ln>
                          </wps:spPr>
                          <wps:txbx>
                            <w:txbxContent>
                              <w:p w14:paraId="2FD8B568"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2145669517" name="Line 6575"/>
                          <wps:cNvCnPr>
                            <a:cxnSpLocks noChangeShapeType="1"/>
                          </wps:cNvCnPr>
                          <wps:spPr bwMode="auto">
                            <a:xfrm flipH="1">
                              <a:off x="2460" y="4812"/>
                              <a:ext cx="187" cy="0"/>
                            </a:xfrm>
                            <a:prstGeom prst="line">
                              <a:avLst/>
                            </a:prstGeom>
                            <a:noFill/>
                            <a:ln w="9525">
                              <a:solidFill>
                                <a:srgbClr val="000000"/>
                              </a:solidFill>
                              <a:round/>
                              <a:headEnd/>
                              <a:tailEnd/>
                            </a:ln>
                          </wps:spPr>
                          <wps:bodyPr/>
                        </wps:wsp>
                        <wps:wsp>
                          <wps:cNvPr id="1331189234" name="Line 6576"/>
                          <wps:cNvCnPr>
                            <a:cxnSpLocks noChangeShapeType="1"/>
                          </wps:cNvCnPr>
                          <wps:spPr bwMode="auto">
                            <a:xfrm flipH="1">
                              <a:off x="2460" y="3981"/>
                              <a:ext cx="187" cy="0"/>
                            </a:xfrm>
                            <a:prstGeom prst="line">
                              <a:avLst/>
                            </a:prstGeom>
                            <a:noFill/>
                            <a:ln w="9525">
                              <a:solidFill>
                                <a:srgbClr val="000000"/>
                              </a:solidFill>
                              <a:round/>
                              <a:headEnd/>
                              <a:tailEnd/>
                            </a:ln>
                          </wps:spPr>
                          <wps:bodyPr/>
                        </wps:wsp>
                        <wps:wsp>
                          <wps:cNvPr id="1687445799" name="Line 6577"/>
                          <wps:cNvCnPr>
                            <a:cxnSpLocks noChangeShapeType="1"/>
                          </wps:cNvCnPr>
                          <wps:spPr bwMode="auto">
                            <a:xfrm flipV="1">
                              <a:off x="2554" y="3979"/>
                              <a:ext cx="0" cy="338"/>
                            </a:xfrm>
                            <a:prstGeom prst="line">
                              <a:avLst/>
                            </a:prstGeom>
                            <a:noFill/>
                            <a:ln w="9525">
                              <a:solidFill>
                                <a:srgbClr val="000000"/>
                              </a:solidFill>
                              <a:round/>
                              <a:headEnd/>
                              <a:tailEnd type="triangle" w="med" len="med"/>
                            </a:ln>
                          </wps:spPr>
                          <wps:bodyPr/>
                        </wps:wsp>
                        <wps:wsp>
                          <wps:cNvPr id="1701514562" name="Line 6578"/>
                          <wps:cNvCnPr>
                            <a:cxnSpLocks noChangeShapeType="1"/>
                          </wps:cNvCnPr>
                          <wps:spPr bwMode="auto">
                            <a:xfrm>
                              <a:off x="2549" y="4464"/>
                              <a:ext cx="0" cy="345"/>
                            </a:xfrm>
                            <a:prstGeom prst="line">
                              <a:avLst/>
                            </a:prstGeom>
                            <a:noFill/>
                            <a:ln w="9525">
                              <a:solidFill>
                                <a:srgbClr val="000000"/>
                              </a:solidFill>
                              <a:round/>
                              <a:headEnd/>
                              <a:tailEnd type="triangle" w="med" len="med"/>
                            </a:ln>
                          </wps:spPr>
                          <wps:bodyPr/>
                        </wps:wsp>
                        <wps:wsp>
                          <wps:cNvPr id="914785159" name="Text Box 6579"/>
                          <wps:cNvSpPr txBox="1">
                            <a:spLocks noChangeArrowheads="1"/>
                          </wps:cNvSpPr>
                          <wps:spPr bwMode="auto">
                            <a:xfrm>
                              <a:off x="3001" y="4954"/>
                              <a:ext cx="647" cy="115"/>
                            </a:xfrm>
                            <a:prstGeom prst="rect">
                              <a:avLst/>
                            </a:prstGeom>
                            <a:noFill/>
                            <a:ln>
                              <a:noFill/>
                            </a:ln>
                          </wps:spPr>
                          <wps:txbx>
                            <w:txbxContent>
                              <w:p w14:paraId="45896324"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I1</w:t>
                                </w:r>
                              </w:p>
                            </w:txbxContent>
                          </wps:txbx>
                          <wps:bodyPr rot="0" vert="horz" wrap="square" lIns="0" tIns="0" rIns="0" bIns="0" anchor="t" anchorCtr="0" upright="1">
                            <a:noAutofit/>
                          </wps:bodyPr>
                        </wps:wsp>
                        <wps:wsp>
                          <wps:cNvPr id="1856860946" name="Oval 6580"/>
                          <wps:cNvSpPr>
                            <a:spLocks noChangeArrowheads="1"/>
                          </wps:cNvSpPr>
                          <wps:spPr bwMode="auto">
                            <a:xfrm>
                              <a:off x="3739" y="3955"/>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40081075" name="Oval 6581"/>
                          <wps:cNvSpPr>
                            <a:spLocks noChangeArrowheads="1"/>
                          </wps:cNvSpPr>
                          <wps:spPr bwMode="auto">
                            <a:xfrm>
                              <a:off x="3744" y="4781"/>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8995976" name="Oval 6582"/>
                          <wps:cNvSpPr>
                            <a:spLocks noChangeArrowheads="1"/>
                          </wps:cNvSpPr>
                          <wps:spPr bwMode="auto">
                            <a:xfrm>
                              <a:off x="2661" y="4788"/>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05076075" name="Oval 6583"/>
                          <wps:cNvSpPr>
                            <a:spLocks noChangeArrowheads="1"/>
                          </wps:cNvSpPr>
                          <wps:spPr bwMode="auto">
                            <a:xfrm>
                              <a:off x="2667" y="3965"/>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487965943" name="Text Box 6584"/>
                          <wps:cNvSpPr txBox="1">
                            <a:spLocks noChangeArrowheads="1"/>
                          </wps:cNvSpPr>
                          <wps:spPr bwMode="auto">
                            <a:xfrm>
                              <a:off x="3624" y="3949"/>
                              <a:ext cx="152" cy="144"/>
                            </a:xfrm>
                            <a:prstGeom prst="rect">
                              <a:avLst/>
                            </a:prstGeom>
                            <a:noFill/>
                            <a:ln>
                              <a:noFill/>
                            </a:ln>
                          </wps:spPr>
                          <wps:txbx>
                            <w:txbxContent>
                              <w:p w14:paraId="0C223137"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1907225645" name="Text Box 6585"/>
                          <wps:cNvSpPr txBox="1">
                            <a:spLocks noChangeArrowheads="1"/>
                          </wps:cNvSpPr>
                          <wps:spPr bwMode="auto">
                            <a:xfrm>
                              <a:off x="3620" y="4694"/>
                              <a:ext cx="152" cy="144"/>
                            </a:xfrm>
                            <a:prstGeom prst="rect">
                              <a:avLst/>
                            </a:prstGeom>
                            <a:noFill/>
                            <a:ln>
                              <a:noFill/>
                            </a:ln>
                          </wps:spPr>
                          <wps:txbx>
                            <w:txbxContent>
                              <w:p w14:paraId="639C081F"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422764466" name="Text Box 6586"/>
                          <wps:cNvSpPr txBox="1">
                            <a:spLocks noChangeArrowheads="1"/>
                          </wps:cNvSpPr>
                          <wps:spPr bwMode="auto">
                            <a:xfrm>
                              <a:off x="2661" y="4692"/>
                              <a:ext cx="152" cy="144"/>
                            </a:xfrm>
                            <a:prstGeom prst="rect">
                              <a:avLst/>
                            </a:prstGeom>
                            <a:noFill/>
                            <a:ln>
                              <a:noFill/>
                            </a:ln>
                          </wps:spPr>
                          <wps:txbx>
                            <w:txbxContent>
                              <w:p w14:paraId="68BBA199"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1705782515" name="Text Box 6587"/>
                          <wps:cNvSpPr txBox="1">
                            <a:spLocks noChangeArrowheads="1"/>
                          </wps:cNvSpPr>
                          <wps:spPr bwMode="auto">
                            <a:xfrm>
                              <a:off x="2665" y="3952"/>
                              <a:ext cx="152" cy="144"/>
                            </a:xfrm>
                            <a:prstGeom prst="rect">
                              <a:avLst/>
                            </a:prstGeom>
                            <a:noFill/>
                            <a:ln>
                              <a:noFill/>
                            </a:ln>
                          </wps:spPr>
                          <wps:txbx>
                            <w:txbxContent>
                              <w:p w14:paraId="076662E4" w14:textId="77777777" w:rsidR="00370320" w:rsidRDefault="00370320" w:rsidP="00370320">
                                <w:pPr>
                                  <w:autoSpaceDE w:val="0"/>
                                  <w:autoSpaceDN w:val="0"/>
                                  <w:adjustRightInd w:val="0"/>
                                  <w:rPr>
                                    <w:rFonts w:cs="Arial"/>
                                    <w:color w:val="000000"/>
                                    <w:sz w:val="18"/>
                                    <w:szCs w:val="18"/>
                                  </w:rPr>
                                </w:pPr>
                              </w:p>
                            </w:txbxContent>
                          </wps:txbx>
                          <wps:bodyPr rot="0" vert="horz" wrap="square" lIns="91440" tIns="45720" rIns="91440" bIns="45720" anchor="t" anchorCtr="0" upright="1">
                            <a:noAutofit/>
                          </wps:bodyPr>
                        </wps:wsp>
                        <wps:wsp>
                          <wps:cNvPr id="64948162" name="Text Box 6588"/>
                          <wps:cNvSpPr txBox="1">
                            <a:spLocks noChangeArrowheads="1"/>
                          </wps:cNvSpPr>
                          <wps:spPr bwMode="auto">
                            <a:xfrm>
                              <a:off x="3347" y="3756"/>
                              <a:ext cx="418" cy="115"/>
                            </a:xfrm>
                            <a:prstGeom prst="rect">
                              <a:avLst/>
                            </a:prstGeom>
                            <a:noFill/>
                            <a:ln>
                              <a:noFill/>
                            </a:ln>
                          </wps:spPr>
                          <wps:txbx>
                            <w:txbxContent>
                              <w:p w14:paraId="7296C81A" w14:textId="77777777" w:rsidR="00370320" w:rsidRDefault="00370320" w:rsidP="00370320">
                                <w:pPr>
                                  <w:autoSpaceDE w:val="0"/>
                                  <w:autoSpaceDN w:val="0"/>
                                  <w:adjustRightInd w:val="0"/>
                                  <w:rPr>
                                    <w:rFonts w:cs="Arial"/>
                                    <w:color w:val="000000"/>
                                    <w:sz w:val="24"/>
                                    <w:szCs w:val="24"/>
                                  </w:rPr>
                                </w:pPr>
                              </w:p>
                            </w:txbxContent>
                          </wps:txbx>
                          <wps:bodyPr rot="0" vert="horz" wrap="square" lIns="0" tIns="0" rIns="0" bIns="0" anchor="t" anchorCtr="0" upright="1">
                            <a:noAutofit/>
                          </wps:bodyPr>
                        </wps:wsp>
                        <wps:wsp>
                          <wps:cNvPr id="2140002392" name="Line 6589"/>
                          <wps:cNvCnPr>
                            <a:cxnSpLocks noChangeShapeType="1"/>
                          </wps:cNvCnPr>
                          <wps:spPr bwMode="auto">
                            <a:xfrm>
                              <a:off x="2676" y="3919"/>
                              <a:ext cx="431" cy="0"/>
                            </a:xfrm>
                            <a:prstGeom prst="line">
                              <a:avLst/>
                            </a:prstGeom>
                            <a:noFill/>
                            <a:ln w="9525">
                              <a:solidFill>
                                <a:srgbClr val="000000"/>
                              </a:solidFill>
                              <a:round/>
                              <a:headEnd type="triangle" w="med" len="med"/>
                              <a:tailEnd type="triangle" w="med" len="med"/>
                            </a:ln>
                          </wps:spPr>
                          <wps:bodyPr/>
                        </wps:wsp>
                        <wps:wsp>
                          <wps:cNvPr id="1011346459" name="Line 6590"/>
                          <wps:cNvCnPr>
                            <a:cxnSpLocks noChangeShapeType="1"/>
                          </wps:cNvCnPr>
                          <wps:spPr bwMode="auto">
                            <a:xfrm>
                              <a:off x="3336" y="3910"/>
                              <a:ext cx="437" cy="0"/>
                            </a:xfrm>
                            <a:prstGeom prst="line">
                              <a:avLst/>
                            </a:prstGeom>
                            <a:noFill/>
                            <a:ln w="9525">
                              <a:solidFill>
                                <a:srgbClr val="000000"/>
                              </a:solidFill>
                              <a:round/>
                              <a:headEnd type="triangle" w="med" len="med"/>
                              <a:tailEnd type="triangle" w="med" len="med"/>
                            </a:ln>
                          </wps:spPr>
                          <wps:bodyPr/>
                        </wps:wsp>
                      </wpg:wgp>
                    </wpc:wpc>
                  </a:graphicData>
                </a:graphic>
              </wp:inline>
            </w:drawing>
          </mc:Choice>
          <mc:Fallback>
            <w:pict>
              <v:group w14:anchorId="31DE7326" id="Canvas 6592" o:spid="_x0000_s1313" editas="canvas" style="width:464.5pt;height:666.25pt;mso-position-horizontal-relative:char;mso-position-vertical-relative:line" coordsize="58991,84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">
                <v:shape id="_x0000_s1314" type="#_x0000_t75" style="position:absolute;width:58991;height:84613;visibility:visible;mso-wrap-style:square">
                  <v:fill o:detectmouseclick="t"/>
                  <v:path o:connecttype="none"/>
                </v:shape>
                <v:group id="Group 6382" o:spid="_x0000_s1315" style="position:absolute;left:1055;top:28946;width:20420;height:21285" coordorigin="416,2047" coordsize="1297,1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">
                  <v:rect id="Rectangle 6383" o:spid="_x0000_s1316" style="position:absolute;left:552;top:3150;width:249;height: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" fillcolor="#bbe0e3"/>
                  <v:rect id="Rectangle 6384" o:spid="_x0000_s1317" style="position:absolute;left:1246;top:3148;width:249;height: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" fillcolor="#bbe0e3"/>
                  <v:rect id="Rectangle 6385" o:spid="_x0000_s1318" style="position:absolute;left:732;top:2484;width:69;height: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" fillcolor="#bbe0e3"/>
                  <v:rect id="Rectangle 6386" o:spid="_x0000_s1319" style="position:absolute;left:1246;top:2484;width:69;height: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" fillcolor="#bbe0e3"/>
                  <v:rect id="Rectangle 6387" o:spid="_x0000_s1320" style="position:absolute;left:730;top:2426;width:586;height: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" fillcolor="#bbe0e3"/>
                  <v:line id="Line 6388" o:spid="_x0000_s1321" style="position:absolute;flip:y;visibility:visible;mso-wrap-style:square" from="1022,2092" to="1022,2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">
                    <v:stroke endarrow="block"/>
                  </v:line>
                  <v:line id="Line 6389" o:spid="_x0000_s1322" style="position:absolute;visibility:visible;mso-wrap-style:square" from="1022,2366" to="1472,2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">
                    <v:stroke endarrow="block"/>
                  </v:line>
                  <v:shape id="Text Box 6390" o:spid="_x0000_s1323" type="#_x0000_t202" style="position:absolute;left:1138;top:2047;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" filled="f" stroked="f">
                    <v:textbox inset="0,0,0,0">
                      <w:txbxContent>
                        <w:p w14:paraId="07A502F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shape id="Text Box 6391" o:spid="_x0000_s1324" type="#_x0000_t202" style="position:absolute;left:1514;top:2278;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" filled="f" stroked="f">
                    <v:textbox inset="0,0,0,0">
                      <w:txbxContent>
                        <w:p w14:paraId="28B0F0F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shape id="Text Box 6392" o:spid="_x0000_s1325" type="#_x0000_t202" style="position:absolute;left:916;top:2866;width:25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" filled="f" stroked="f">
                    <v:textbox inset="0,0,0,0">
                      <w:txbxContent>
                        <w:p w14:paraId="188943A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v:textbox>
                  </v:shape>
                  <v:line id="Line 6393" o:spid="_x0000_s1326" style="position:absolute;flip:x;visibility:visible;mso-wrap-style:square" from="732,2923" to="888,2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">
                    <v:stroke endarrow="block"/>
                  </v:line>
                  <v:line id="Line 6394" o:spid="_x0000_s1327" style="position:absolute;visibility:visible;mso-wrap-style:square" from="1164,2923" to="1313,2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">
                    <v:stroke endarrow="block"/>
                  </v:line>
                  <v:line id="Line 6395" o:spid="_x0000_s1328" style="position:absolute;visibility:visible;mso-wrap-style:square" from="638,2736" to="729,2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">
                    <v:stroke endarrow="block"/>
                  </v:line>
                  <v:line id="Line 6396" o:spid="_x0000_s1329" style="position:absolute;flip:x;visibility:visible;mso-wrap-style:square" from="806,2738" to="897,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">
                    <v:stroke endarrow="block"/>
                  </v:line>
                  <v:shape id="Text Box 6397" o:spid="_x0000_s1330" type="#_x0000_t202" style="position:absolute;left:915;top:2685;width:25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" filled="f" stroked="f">
                    <v:textbox inset="0,0,0,0">
                      <w:txbxContent>
                        <w:p w14:paraId="21C3392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v:textbox>
                  </v:shape>
                  <v:line id="Line 6398" o:spid="_x0000_s1331" style="position:absolute;flip:y;visibility:visible;mso-wrap-style:square" from="549,3021" to="549,3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"/>
                  <v:line id="Line 6399" o:spid="_x0000_s1332" style="position:absolute;visibility:visible;mso-wrap-style:square" from="547,3077" to="547,3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">
                    <v:stroke endarrow="block"/>
                  </v:line>
                  <v:line id="Line 6400" o:spid="_x0000_s1333" style="position:absolute;visibility:visible;mso-wrap-style:square" from="547,3081" to="734,3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">
                    <v:stroke startarrow="block" endarrow="block"/>
                  </v:line>
                  <v:shape id="Text Box 6401" o:spid="_x0000_s1334" type="#_x0000_t202" style="position:absolute;left:463;top:2918;width:242;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" filled="f" stroked="f">
                    <v:textbox inset="0,0,0,0">
                      <w:txbxContent>
                        <w:p w14:paraId="42B70D6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v:textbox>
                  </v:shape>
                  <v:line id="Line 6402" o:spid="_x0000_s1335" style="position:absolute;visibility:visible;mso-wrap-style:square" from="1356,2424" to="1622,2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"/>
                  <v:line id="Line 6403" o:spid="_x0000_s1336" style="position:absolute;visibility:visible;mso-wrap-style:square" from="1524,3199" to="1617,3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"/>
                  <v:shape id="Text Box 6404" o:spid="_x0000_s1337" type="#_x0000_t202" style="position:absolute;left:1452;top:2724;width:26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" filled="f" stroked="f">
                    <v:textbox inset="0,0,0,0">
                      <w:txbxContent>
                        <w:p w14:paraId="0CE8506D"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v:textbox>
                  </v:shape>
                  <v:line id="Line 6405" o:spid="_x0000_s1338" style="position:absolute;flip:y;visibility:visible;mso-wrap-style:square" from="1558,2418" to="1558,2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">
                    <v:stroke endarrow="block"/>
                  </v:line>
                  <v:line id="Line 6406" o:spid="_x0000_s1339" style="position:absolute;visibility:visible;mso-wrap-style:square" from="1557,2865" to="1557,3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">
                    <v:stroke endarrow="block"/>
                  </v:line>
                  <v:shape id="Text Box 6407" o:spid="_x0000_s1340" type="#_x0000_t202" style="position:absolute;left:722;top:3285;width:64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" filled="f" stroked="f">
                    <v:textbox inset="0,0,0,0">
                      <w:txbxContent>
                        <w:p w14:paraId="1B6B486D"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HAT</w:t>
                          </w:r>
                        </w:p>
                      </w:txbxContent>
                    </v:textbox>
                  </v:shape>
                  <v:oval id="Oval 6408" o:spid="_x0000_s1341" style="position:absolute;left:1283;top:2406;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" fillcolor="#f60"/>
                  <v:shape id="Text Box 6409" o:spid="_x0000_s1342" type="#_x0000_t202" style="position:absolute;left:1278;top:2403;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" filled="f" stroked="f">
                    <v:textbox>
                      <w:txbxContent>
                        <w:p w14:paraId="3BB3A544"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oval id="Oval 6410" o:spid="_x0000_s1343" style="position:absolute;left:1472;top:3148;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" fillcolor="#f60"/>
                  <v:oval id="Oval 6411" o:spid="_x0000_s1344" style="position:absolute;left:529;top:3151;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" fillcolor="#f60"/>
                  <v:oval id="Oval 6412" o:spid="_x0000_s1345" style="position:absolute;left:709;top:2404;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" fillcolor="#f60"/>
                  <v:shape id="Text Box 6413" o:spid="_x0000_s1346" type="#_x0000_t202" style="position:absolute;left:1364;top:3042;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" filled="f" stroked="f">
                    <v:textbox>
                      <w:txbxContent>
                        <w:p w14:paraId="7B04C7B7"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6414" o:spid="_x0000_s1347" type="#_x0000_t202" style="position:absolute;left:416;top:3106;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" filled="f" stroked="f">
                    <v:textbox>
                      <w:txbxContent>
                        <w:p w14:paraId="0E811239"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6415" o:spid="_x0000_s1348" type="#_x0000_t202" style="position:absolute;left:613;top:2323;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" filled="f" stroked="f">
                    <v:textbox>
                      <w:txbxContent>
                        <w:p w14:paraId="34EE2CC2"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v:textbox>
                  </v:shape>
                </v:group>
                <v:group id="Group 6416" o:spid="_x0000_s1349" style="position:absolute;left:32703;top:27808;width:26288;height:22072" coordorigin="2427,1975" coordsize="1670,1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">
                  <v:shape id="Text Box 6417" o:spid="_x0000_s1350" type="#_x0000_t202" style="position:absolute;left:3956;top:2672;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" filled="f" stroked="f">
                    <v:textbox inset="0,0,0,0">
                      <w:txbxContent>
                        <w:p w14:paraId="68CBD035"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6418" o:spid="_x0000_s1351" type="#_x0000_t9" style="position:absolute;left:2703;top:2381;width:1078;height:6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" fillcolor="#bbe0e3"/>
                  <v:shape id="Text Box 6419" o:spid="_x0000_s1352" type="#_x0000_t202" style="position:absolute;left:3311;top:1975;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" filled="f" stroked="f">
                    <v:textbox inset="0,0,0,0">
                      <w:txbxContent>
                        <w:p w14:paraId="7C17FE17"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line id="Line 6420" o:spid="_x0000_s1353" style="position:absolute;flip:x;visibility:visible;mso-wrap-style:square" from="2472,2381" to="2917,2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"/>
                  <v:line id="Line 6421" o:spid="_x0000_s1354" style="position:absolute;flip:x;visibility:visible;mso-wrap-style:square" from="2477,3062" to="2929,3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"/>
                  <v:shape id="Text Box 6422" o:spid="_x0000_s1355" type="#_x0000_t202" style="position:absolute;left:2427;top:2665;width:25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" filled="f" stroked="f">
                    <v:textbox inset="0,0,0,0">
                      <w:txbxContent>
                        <w:p w14:paraId="083619C5"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v:textbox>
                  </v:shape>
                  <v:line id="Line 6423" o:spid="_x0000_s1356" style="position:absolute;flip:y;visibility:visible;mso-wrap-style:square" from="2588,2378" to="2588,2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">
                    <v:stroke endarrow="block"/>
                  </v:line>
                  <v:line id="Line 6424" o:spid="_x0000_s1357" style="position:absolute;visibility:visible;mso-wrap-style:square" from="2588,2803" to="2588,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">
                    <v:stroke endarrow="block"/>
                  </v:line>
                  <v:line id="Line 6425" o:spid="_x0000_s1358" style="position:absolute;visibility:visible;mso-wrap-style:square" from="2703,2762" to="2703,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"/>
                  <v:line id="Line 6426" o:spid="_x0000_s1359" style="position:absolute;visibility:visible;mso-wrap-style:square" from="3776,2755" to="3776,3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"/>
                  <v:shape id="Text Box 6427" o:spid="_x0000_s1360" type="#_x0000_t202" style="position:absolute;left:3134;top:3077;width:249;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" filled="f" stroked="f">
                    <v:textbox inset="0,0,0,0">
                      <w:txbxContent>
                        <w:p w14:paraId="4725F50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v:textbox>
                  </v:shape>
                  <v:line id="Line 6428" o:spid="_x0000_s1361" style="position:absolute;flip:x;visibility:visible;mso-wrap-style:square" from="2703,3146" to="3080,3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">
                    <v:stroke endarrow="block"/>
                  </v:line>
                  <v:line id="Line 6429" o:spid="_x0000_s1362" style="position:absolute;visibility:visible;mso-wrap-style:square" from="3394,3146" to="3773,3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">
                    <v:stroke endarrow="block"/>
                  </v:line>
                  <v:line id="Line 6430" o:spid="_x0000_s1363" style="position:absolute;flip:y;visibility:visible;mso-wrap-style:square" from="3514,2254" to="3514,2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"/>
                  <v:line id="Line 6431" o:spid="_x0000_s1364" style="position:absolute;flip:y;visibility:visible;mso-wrap-style:square" from="3776,2249" to="3776,2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"/>
                  <v:line id="Line 6432" o:spid="_x0000_s1365" style="position:absolute;visibility:visible;mso-wrap-style:square" from="3512,2302" to="3773,2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">
                    <v:stroke startarrow="block" endarrow="block"/>
                  </v:line>
                  <v:shape id="Text Box 6433" o:spid="_x0000_s1366" type="#_x0000_t202" style="position:absolute;left:3528;top:2146;width:25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" filled="f" stroked="f">
                    <v:textbox inset="0,0,0,0">
                      <w:txbxContent>
                        <w:p w14:paraId="3EDD7E4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v:textbox>
                  </v:shape>
                  <v:shape id="Text Box 6434" o:spid="_x0000_s1367" type="#_x0000_t202" style="position:absolute;left:2941;top:3262;width:64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" filled="f" stroked="f">
                    <v:textbox inset="0,0,0,0">
                      <w:txbxContent>
                        <w:p w14:paraId="35A46386"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HEX</w:t>
                          </w:r>
                        </w:p>
                      </w:txbxContent>
                    </v:textbox>
                  </v:shape>
                  <v:oval id="Oval 6435" o:spid="_x0000_s1368" style="position:absolute;left:3223;top:2359;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" fillcolor="#f60"/>
                  <v:shape id="Text Box 6436" o:spid="_x0000_s1369" type="#_x0000_t202" style="position:absolute;left:3175;top:2379;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" filled="f" stroked="f">
                    <v:textbox>
                      <w:txbxContent>
                        <w:p w14:paraId="2E2178B1"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oval id="Oval 6437" o:spid="_x0000_s1370" style="position:absolute;left:3753;top:2692;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" fillcolor="#f60"/>
                  <v:oval id="Oval 6438" o:spid="_x0000_s1371" style="position:absolute;left:3222;top:3036;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" fillcolor="#f60"/>
                  <v:oval id="Oval 6439" o:spid="_x0000_s1372" style="position:absolute;left:2687;top:2700;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" fillcolor="#f60"/>
                  <v:shape id="Text Box 6440" o:spid="_x0000_s1373" type="#_x0000_t202" style="position:absolute;left:3588;top:2643;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" filled="f" stroked="f">
                    <v:textbox>
                      <w:txbxContent>
                        <w:p w14:paraId="465150D2"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6441" o:spid="_x0000_s1374" type="#_x0000_t202" style="position:absolute;left:3168;top:2924;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" filled="f" stroked="f">
                    <v:textbox>
                      <w:txbxContent>
                        <w:p w14:paraId="7A90310E"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6442" o:spid="_x0000_s1375" type="#_x0000_t202" style="position:absolute;left:2724;top:2645;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" filled="f" stroked="f">
                    <v:textbox>
                      <w:txbxContent>
                        <w:p w14:paraId="6C42EFE7"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v:textbox>
                  </v:shape>
                  <v:line id="Line 6443" o:spid="_x0000_s1376" style="position:absolute;flip:y;visibility:visible;mso-wrap-style:square" from="3245,2503" to="3245,2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"/>
                  <v:line id="Line 6444" o:spid="_x0000_s1377" style="position:absolute;flip:y;visibility:visible;mso-wrap-style:square" from="3245,2026" to="3245,2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">
                    <v:stroke endarrow="block"/>
                  </v:line>
                  <v:line id="Line 6445" o:spid="_x0000_s1378" style="position:absolute;visibility:visible;mso-wrap-style:square" from="3827,2719" to="3952,2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">
                    <v:stroke endarrow="block"/>
                  </v:line>
                  <v:line id="Line 6446" o:spid="_x0000_s1379" style="position:absolute;visibility:visible;mso-wrap-style:square" from="3243,2717" to="3617,2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"/>
                </v:group>
                <v:group id="Group 6447" o:spid="_x0000_s1380" style="position:absolute;top:1563;width:24748;height:24878" coordorigin="349,307" coordsize="1572,1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">
                  <v:rect id="Rectangle 6448" o:spid="_x0000_s1381" style="position:absolute;left:840;top:629;width:227;height:9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" fillcolor="#bbe0e3"/>
                  <v:rect id="Rectangle 6449" o:spid="_x0000_s1382" style="position:absolute;left:555;top:995;width:774;height: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" fillcolor="#bbe0e3"/>
                  <v:line id="Line 6450" o:spid="_x0000_s1383" style="position:absolute;flip:y;visibility:visible;mso-wrap-style:square" from="949,309" to="949,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">
                    <v:stroke endarrow="block"/>
                  </v:line>
                  <v:line id="Line 6451" o:spid="_x0000_s1384" style="position:absolute;visibility:visible;mso-wrap-style:square" from="937,1080" to="1747,1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">
                    <v:stroke endarrow="block"/>
                  </v:line>
                  <v:shape id="Text Box 6452" o:spid="_x0000_s1385" type="#_x0000_t202" style="position:absolute;left:1023;top:307;width:14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" filled="f" stroked="f">
                    <v:textbox inset="0,0,0,0">
                      <w:txbxContent>
                        <w:p w14:paraId="466E3FA1"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shape id="Text Box 6453" o:spid="_x0000_s1386" type="#_x0000_t202" style="position:absolute;left:1777;top:1028;width:14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" filled="f" stroked="f">
                    <v:textbox inset="0,0,0,0">
                      <w:txbxContent>
                        <w:p w14:paraId="280CC1CD"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line id="Line 6454" o:spid="_x0000_s1387" style="position:absolute;visibility:visible;mso-wrap-style:square" from="831,1591" to="831,1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"/>
                  <v:line id="Line 6455" o:spid="_x0000_s1388" style="position:absolute;visibility:visible;mso-wrap-style:square" from="1064,1596" to="1064,1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"/>
                  <v:line id="Line 6456" o:spid="_x0000_s1389" style="position:absolute;visibility:visible;mso-wrap-style:square" from="821,1663" to="1067,1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">
                    <v:stroke endarrow="block"/>
                  </v:line>
                  <v:line id="Line 6457" o:spid="_x0000_s1390" style="position:absolute;flip:x;visibility:visible;mso-wrap-style:square" from="827,1663" to="1060,1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">
                    <v:stroke endarrow="block"/>
                  </v:line>
                  <v:line id="Line 6458" o:spid="_x0000_s1391" style="position:absolute;flip:y;visibility:visible;mso-wrap-style:square" from="566,812" to="566,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"/>
                  <v:line id="Line 6459" o:spid="_x0000_s1392" style="position:absolute;flip:y;visibility:visible;mso-wrap-style:square" from="1321,804" to="1321,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"/>
                  <v:line id="Line 6460" o:spid="_x0000_s1393" style="position:absolute;visibility:visible;mso-wrap-style:square" from="1059,871" to="132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">
                    <v:stroke startarrow="block" endarrow="block"/>
                  </v:line>
                  <v:line id="Line 6461" o:spid="_x0000_s1394" style="position:absolute;flip:x;visibility:visible;mso-wrap-style:square" from="560,871" to="837,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">
                    <v:stroke startarrow="block" endarrow="block"/>
                  </v:line>
                  <v:line id="Line 6462" o:spid="_x0000_s1395" style="position:absolute;visibility:visible;mso-wrap-style:square" from="1105,1537" to="1615,1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"/>
                  <v:line id="Line 6463" o:spid="_x0000_s1396" style="position:absolute;visibility:visible;mso-wrap-style:square" from="1111,631" to="1599,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"/>
                  <v:line id="Line 6464" o:spid="_x0000_s1397" style="position:absolute;flip:y;visibility:visible;mso-wrap-style:square" from="1550,630" to="1550,1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">
                    <v:stroke startarrow="block" endarrow="block"/>
                  </v:line>
                  <v:shape id="Text Box 6465" o:spid="_x0000_s1398" type="#_x0000_t202" style="position:absolute;left:1299;top:1239;width:260;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" filled="f" stroked="f">
                    <v:textbox inset="0,0,0,0">
                      <w:txbxContent>
                        <w:p w14:paraId="4887765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v:textbox>
                  </v:shape>
                  <v:shape id="Text Box 6466" o:spid="_x0000_s1399" type="#_x0000_t202" style="position:absolute;left:1088;top:690;width:519;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" filled="f" stroked="f">
                    <v:textbox inset="0,0,0,0">
                      <w:txbxContent>
                        <w:p w14:paraId="7602A5A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0.5*DIM1</w:t>
                          </w:r>
                        </w:p>
                      </w:txbxContent>
                    </v:textbox>
                  </v:shape>
                  <v:shape id="Text Box 6467" o:spid="_x0000_s1400" type="#_x0000_t202" style="position:absolute;left:400;top:683;width:450;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" filled="f" stroked="f">
                    <v:textbox inset="0,0,0,0">
                      <w:txbxContent>
                        <w:p w14:paraId="36FFA32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0.5*DIM1</w:t>
                          </w:r>
                        </w:p>
                      </w:txbxContent>
                    </v:textbox>
                  </v:shape>
                  <v:shape id="Text Box 6468" o:spid="_x0000_s1401" type="#_x0000_t202" style="position:absolute;left:545;top:1615;width:266;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" filled="f" stroked="f">
                    <v:textbox inset="0,0,0,0">
                      <w:txbxContent>
                        <w:p w14:paraId="349B5344"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v:textbox>
                  </v:shape>
                  <v:shape id="Text Box 6469" o:spid="_x0000_s1402" type="#_x0000_t202" style="position:absolute;left:610;top:1773;width:72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" filled="f" stroked="f">
                    <v:textbox inset="0,0,0,0">
                      <w:txbxContent>
                        <w:p w14:paraId="44B0593F"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CROSS</w:t>
                          </w:r>
                        </w:p>
                      </w:txbxContent>
                    </v:textbox>
                  </v:shape>
                  <v:shape id="Text Box 6470" o:spid="_x0000_s1403" type="#_x0000_t202" style="position:absolute;left:819;top:618;width:155;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" filled="f" stroked="f">
                    <v:textbox>
                      <w:txbxContent>
                        <w:p w14:paraId="489F11C9"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oval id="Oval 6471" o:spid="_x0000_s1404" style="position:absolute;left:926;top:607;width:47;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" fillcolor="#f60"/>
                  <v:oval id="Oval 6472" o:spid="_x0000_s1405" style="position:absolute;left:1303;top:1054;width:47;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" fillcolor="#f60"/>
                  <v:oval id="Oval 6473" o:spid="_x0000_s1406" style="position:absolute;left:931;top:1515;width:47;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" fillcolor="#f60"/>
                  <v:oval id="Oval 6474" o:spid="_x0000_s1407" style="position:absolute;left:542;top:1056;width:47;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" fillcolor="#f60"/>
                  <v:shape id="Text Box 6475" o:spid="_x0000_s1408" type="#_x0000_t202" style="position:absolute;left:1177;top:966;width:155;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" filled="f" stroked="f">
                    <v:textbox>
                      <w:txbxContent>
                        <w:p w14:paraId="7DBD9E15"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6476" o:spid="_x0000_s1409" type="#_x0000_t202" style="position:absolute;left:874;top:1394;width:155;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" filled="f" stroked="f">
                    <v:textbox>
                      <w:txbxContent>
                        <w:p w14:paraId="6E6B6392"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6477" o:spid="_x0000_s1410" type="#_x0000_t202" style="position:absolute;left:549;top:1016;width:155;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" filled="f" stroked="f">
                    <v:textbox>
                      <w:txbxContent>
                        <w:p w14:paraId="788D36ED"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v:textbox>
                  </v:shape>
                  <v:line id="Line 6478" o:spid="_x0000_s1411" style="position:absolute;flip:x;visibility:visible;mso-wrap-style:square" from="430,998" to="52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"/>
                  <v:line id="Line 6479" o:spid="_x0000_s1412" style="position:absolute;flip:x;visibility:visible;mso-wrap-style:square" from="430,1161" to="528,1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"/>
                  <v:line id="Line 6480" o:spid="_x0000_s1413" style="position:absolute;flip:y;visibility:visible;mso-wrap-style:square" from="474,995" to="474,1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">
                    <v:stroke startarrow="block" endarrow="block"/>
                  </v:line>
                  <v:shape id="Text Box 6481" o:spid="_x0000_s1414" type="#_x0000_t202" style="position:absolute;left:349;top:1201;width:260;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" filled="f" stroked="f">
                    <v:textbox inset="0,0,0,0">
                      <w:txbxContent>
                        <w:p w14:paraId="60D1588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v:textbox>
                  </v:shape>
                </v:group>
                <v:rect id="Rectangle 6482" o:spid="_x0000_s1415" style="position:absolute;left:37360;top:6391;width:2423;height:1435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" fillcolor="#bbe0e3"/>
                <v:rect id="Rectangle 6483" o:spid="_x0000_s1416" style="position:absolute;left:49358;top:6391;width:2423;height:1435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" fillcolor="#bbe0e3"/>
                <v:rect id="Rectangle 6484" o:spid="_x0000_s1417" style="position:absolute;left:39742;top:12586;width:9616;height:18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" fillcolor="#bbe0e3"/>
                <v:line id="Line 6485" o:spid="_x0000_s1418" style="position:absolute;flip:y;visibility:visible;mso-wrap-style:square" from="44210,1325" to="44210,13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">
                  <v:stroke endarrow="block"/>
                </v:line>
                <v:line id="Line 6486" o:spid="_x0000_s1419" style="position:absolute;visibility:visible;mso-wrap-style:square" from="44210,13462" to="54923,13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">
                  <v:stroke endarrow="block"/>
                </v:line>
                <v:shape id="Text Box 6487" o:spid="_x0000_s1420" type="#_x0000_t202" style="position:absolute;left:44857;width:2216;height:3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" filled="f" stroked="f">
                  <v:textbox style="mso-fit-shape-to-text:t" inset="0,0,0,0">
                    <w:txbxContent>
                      <w:p w14:paraId="00404EA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shape id="Text Box 6488" o:spid="_x0000_s1421" type="#_x0000_t202" style="position:absolute;left:55431;top:12749;width:2222;height:3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" filled="f" stroked="f">
                  <v:textbox style="mso-fit-shape-to-text:t" inset="0,0,0,0">
                    <w:txbxContent>
                      <w:p w14:paraId="504D73F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line id="Line 6489" o:spid="_x0000_s1422" style="position:absolute;visibility:visible;mso-wrap-style:square" from="39742,17284" to="49358,17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">
                  <v:stroke startarrow="block" endarrow="block"/>
                </v:line>
                <v:shape id="Text Box 6490" o:spid="_x0000_s1423" type="#_x0000_t202" style="position:absolute;left:42795;top:17659;width:4019;height:3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" filled="f" stroked="f">
                  <v:textbox style="mso-fit-shape-to-text:t" inset="0,0,0,0">
                    <w:txbxContent>
                      <w:p w14:paraId="15A5F8D1"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v:textbox>
                </v:shape>
                <v:line id="Line 6491" o:spid="_x0000_s1424" style="position:absolute;flip:y;visibility:visible;mso-wrap-style:square" from="37434,4533" to="37434,5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"/>
                <v:line id="Line 6492" o:spid="_x0000_s1425" style="position:absolute;flip:y;visibility:visible;mso-wrap-style:square" from="39676,4623" to="39676,6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"/>
                <v:line id="Line 6493" o:spid="_x0000_s1426" style="position:absolute;flip:y;visibility:visible;mso-wrap-style:square" from="49416,4623" to="49416,6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"/>
                <v:line id="Line 6494" o:spid="_x0000_s1427" style="position:absolute;flip:y;visibility:visible;mso-wrap-style:square" from="51764,4623" to="51764,6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"/>
                <v:line id="Line 6495" o:spid="_x0000_s1428" style="position:absolute;visibility:visible;mso-wrap-style:square" from="37458,5335" to="39644,5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">
                  <v:stroke startarrow="block" endarrow="block"/>
                </v:line>
                <v:line id="Line 6496" o:spid="_x0000_s1429" style="position:absolute;visibility:visible;mso-wrap-style:square" from="49358,5368" to="51838,5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">
                  <v:stroke startarrow="block" endarrow="block"/>
                </v:line>
                <v:shape id="Text Box 6497" o:spid="_x0000_s1430" type="#_x0000_t202" style="position:absolute;left:35085;top:2536;width:6814;height:3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" filled="f" stroked="f">
                  <v:textbox style="mso-fit-shape-to-text:t" inset="0,0,0,0">
                    <w:txbxContent>
                      <w:p w14:paraId="1686F8D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0.5*DIM2</w:t>
                        </w:r>
                      </w:p>
                    </w:txbxContent>
                  </v:textbox>
                </v:shape>
                <v:line id="Line 6498" o:spid="_x0000_s1431" style="position:absolute;flip:x;visibility:visible;mso-wrap-style:square" from="35380,20786" to="36894,20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"/>
                <v:line id="Line 6499" o:spid="_x0000_s1432" style="position:absolute;flip:x;visibility:visible;mso-wrap-style:square" from="35273,6465" to="36779,6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"/>
                <v:shape id="Text Box 6500" o:spid="_x0000_s1433" type="#_x0000_t202" style="position:absolute;left:33342;top:12241;width:4146;height:3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" filled="f" stroked="f">
                  <v:textbox style="mso-fit-shape-to-text:t" inset="0,0,0,0">
                    <w:txbxContent>
                      <w:p w14:paraId="6601A3DD"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v:textbox>
                </v:shape>
                <v:line id="Line 6501" o:spid="_x0000_s1434" style="position:absolute;flip:y;visibility:visible;mso-wrap-style:square" from="35944,6391" to="35944,11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">
                  <v:stroke endarrow="block"/>
                </v:line>
                <v:line id="Line 6502" o:spid="_x0000_s1435" style="position:absolute;visibility:visible;mso-wrap-style:square" from="35944,14632" to="35944,20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">
                  <v:stroke endarrow="block"/>
                </v:line>
                <v:oval id="Oval 6503" o:spid="_x0000_s1436" style="position:absolute;left:51372;top:6137;width:720;height:7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" fillcolor="#f60"/>
                <v:shape id="Text Box 6504" o:spid="_x0000_s1437" type="#_x0000_t202" style="position:absolute;left:49751;top:6071;width:2388;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" filled="f" stroked="f">
                  <v:textbox style="mso-fit-shape-to-text:t">
                    <w:txbxContent>
                      <w:p w14:paraId="3AFD64B7"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oval id="Oval 6505" o:spid="_x0000_s1438" style="position:absolute;left:51372;top:20303;width:720;height:7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" fillcolor="#f60"/>
                <v:oval id="Oval 6506" o:spid="_x0000_s1439" style="position:absolute;left:37074;top:20222;width:728;height:72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" fillcolor="#f60"/>
                <v:oval id="Oval 6507" o:spid="_x0000_s1440" style="position:absolute;left:37156;top:6055;width:728;height:7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" fillcolor="#f60"/>
                <v:shape id="Text Box 6508" o:spid="_x0000_s1441" type="#_x0000_t202" style="position:absolute;left:49620;top:18755;width:240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" filled="f" stroked="f">
                  <v:textbox style="mso-fit-shape-to-text:t">
                    <w:txbxContent>
                      <w:p w14:paraId="71ACBB8E"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6509" o:spid="_x0000_s1442" type="#_x0000_t202" style="position:absolute;left:37131;top:18722;width:2394;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" filled="f" stroked="f">
                  <v:textbox style="mso-fit-shape-to-text:t">
                    <w:txbxContent>
                      <w:p w14:paraId="57192919"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6510" o:spid="_x0000_s1443" type="#_x0000_t202" style="position:absolute;left:37074;top:6120;width:2406;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" filled="f" stroked="f">
                  <v:textbox style="mso-fit-shape-to-text:t">
                    <w:txbxContent>
                      <w:p w14:paraId="77798E1D"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v:textbox>
                </v:shape>
                <v:shape id="Text Box 6511" o:spid="_x0000_s1444" type="#_x0000_t202" style="position:absolute;left:41043;top:23068;width:10186;height:3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" filled="f" stroked="f">
                  <v:textbox style="mso-fit-shape-to-text:t" inset="0,0,0,0">
                    <w:txbxContent>
                      <w:p w14:paraId="01036377"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H</w:t>
                        </w:r>
                      </w:p>
                    </w:txbxContent>
                  </v:textbox>
                </v:shape>
                <v:line id="Line 6512" o:spid="_x0000_s1445" style="position:absolute;visibility:visible;mso-wrap-style:square" from="42009,12684" to="42009,14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">
                  <v:stroke startarrow="block" endarrow="block"/>
                </v:line>
                <v:shape id="Text Box 6513" o:spid="_x0000_s1446" type="#_x0000_t202" style="position:absolute;left:39930;top:10302;width:4020;height:3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" filled="f" stroked="f">
                  <v:textbox style="mso-fit-shape-to-text:t" inset="0,0,0,0">
                    <w:txbxContent>
                      <w:p w14:paraId="246608F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v:textbox>
                </v:shape>
                <v:group id="Group 6514" o:spid="_x0000_s1447" style="position:absolute;left:834;top:52376;width:23726;height:23880" coordorigin="402,3674" coordsize="1507,1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">
                  <v:shape id="Text Box 6515" o:spid="_x0000_s1448" type="#_x0000_t202" style="position:absolute;left:1768;top:4450;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" filled="f" stroked="f">
                    <v:textbox inset="0,0,0,0">
                      <w:txbxContent>
                        <w:p w14:paraId="67B2DDD9"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group id="Group 6516" o:spid="_x0000_s1449" style="position:absolute;left:402;top:3674;width:1334;height:1517" coordorigin="402,3674" coordsize="1334,1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">
                    <v:rect id="Rectangle 6517" o:spid="_x0000_s1450" style="position:absolute;left:581;top:4052;width:957;height:1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" fillcolor="#bbe0e3"/>
                    <v:rect id="Rectangle 6518" o:spid="_x0000_s1451" style="position:absolute;left:655;top:4778;width:785;height:1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" fillcolor="#bbe0e3"/>
                    <v:rect id="Rectangle 6519" o:spid="_x0000_s1452" style="position:absolute;left:968;top:4163;width:165;height:6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" fillcolor="#bbe0e3"/>
                    <v:line id="Line 6520" o:spid="_x0000_s1453" style="position:absolute;flip:y;visibility:visible;mso-wrap-style:square" from="1055,3724" to="1055,4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">
                      <v:stroke endarrow="block"/>
                    </v:line>
                    <v:line id="Line 6521" o:spid="_x0000_s1454" style="position:absolute;visibility:visible;mso-wrap-style:square" from="1055,4495" to="1736,4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">
                      <v:stroke endarrow="block"/>
                    </v:line>
                    <v:shape id="Text Box 6522" o:spid="_x0000_s1455" type="#_x0000_t202" style="position:absolute;left:1103;top:3674;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" filled="f" stroked="f">
                      <v:textbox inset="0,0,0,0">
                        <w:txbxContent>
                          <w:p w14:paraId="15811CE1"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line id="Line 6523" o:spid="_x0000_s1456" style="position:absolute;flip:y;visibility:visible;mso-wrap-style:square" from="577,3933" to="577,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"/>
                    <v:line id="Line 6524" o:spid="_x0000_s1457" style="position:absolute;flip:y;visibility:visible;mso-wrap-style:square" from="1535,3933" to="1535,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"/>
                    <v:line id="Line 6525" o:spid="_x0000_s1458" style="position:absolute;visibility:visible;mso-wrap-style:square" from="579,3974" to="1537,3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">
                      <v:stroke startarrow="block" endarrow="block"/>
                    </v:line>
                    <v:shape id="Text Box 6526" o:spid="_x0000_s1459" type="#_x0000_t202" style="position:absolute;left:1273;top:3852;width:25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" filled="f" stroked="f">
                      <v:textbox inset="0,0,0,0">
                        <w:txbxContent>
                          <w:p w14:paraId="77F89DF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v:textbox>
                    </v:shape>
                    <v:line id="Line 6527" o:spid="_x0000_s1460" style="position:absolute;flip:x;visibility:visible;mso-wrap-style:square" from="466,4898" to="620,4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"/>
                    <v:line id="Line 6528" o:spid="_x0000_s1461" style="position:absolute;flip:x;visibility:visible;mso-wrap-style:square" from="474,4051" to="563,4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"/>
                    <v:shape id="Text Box 6529" o:spid="_x0000_s1462" type="#_x0000_t202" style="position:absolute;left:402;top:4426;width:25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" filled="f" stroked="f">
                      <v:textbox inset="0,0,0,0">
                        <w:txbxContent>
                          <w:p w14:paraId="580FDB9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v:textbox>
                    </v:shape>
                    <v:line id="Line 6530" o:spid="_x0000_s1463" style="position:absolute;flip:y;visibility:visible;mso-wrap-style:square" from="514,4051" to="514,4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">
                      <v:stroke endarrow="block"/>
                    </v:line>
                    <v:line id="Line 6531" o:spid="_x0000_s1464" style="position:absolute;visibility:visible;mso-wrap-style:square" from="512,4550" to="512,4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">
                      <v:stroke endarrow="block"/>
                    </v:line>
                    <v:line id="Line 6532" o:spid="_x0000_s1465" style="position:absolute;visibility:visible;mso-wrap-style:square" from="653,4917" to="653,4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"/>
                    <v:line id="Line 6533" o:spid="_x0000_s1466" style="position:absolute;visibility:visible;mso-wrap-style:square" from="1437,4920" to="1437,4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"/>
                    <v:shape id="Text Box 6534" o:spid="_x0000_s1467" type="#_x0000_t202" style="position:absolute;left:937;top:4915;width:25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" filled="f" stroked="f">
                      <v:textbox inset="0,0,0,0">
                        <w:txbxContent>
                          <w:p w14:paraId="263B5DA5"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v:textbox>
                    </v:shape>
                    <v:line id="Line 6535" o:spid="_x0000_s1468" style="position:absolute;flip:x;visibility:visible;mso-wrap-style:square" from="649,4972" to="891,4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">
                      <v:stroke endarrow="block"/>
                    </v:line>
                    <v:line id="Line 6536" o:spid="_x0000_s1469" style="position:absolute;visibility:visible;mso-wrap-style:square" from="1184,4977" to="1436,4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">
                      <v:stroke endarrow="block"/>
                    </v:line>
                    <v:shape id="Text Box 6537" o:spid="_x0000_s1470" type="#_x0000_t202" style="position:absolute;left:672;top:4313;width:26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" filled="f" stroked="f">
                      <v:textbox inset="0,0,0,0">
                        <w:txbxContent>
                          <w:p w14:paraId="46CB779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6</w:t>
                            </w:r>
                          </w:p>
                        </w:txbxContent>
                      </v:textbox>
                    </v:shape>
                    <v:line id="Line 6538" o:spid="_x0000_s1471" style="position:absolute;flip:y;visibility:visible;mso-wrap-style:square" from="817,4171" to="817,4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">
                      <v:stroke endarrow="block"/>
                    </v:line>
                    <v:line id="Line 6539" o:spid="_x0000_s1472" style="position:absolute;visibility:visible;mso-wrap-style:square" from="968,4653" to="1133,4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">
                      <v:stroke startarrow="block" endarrow="block"/>
                    </v:line>
                    <v:shape id="Text Box 6540" o:spid="_x0000_s1473" type="#_x0000_t202" style="position:absolute;left:1159;top:4602;width:25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" filled="f" stroked="f">
                      <v:textbox inset="0,0,0,0">
                        <w:txbxContent>
                          <w:p w14:paraId="7F1C297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v:textbox>
                    </v:shape>
                    <v:shape id="Text Box 6541" o:spid="_x0000_s1474" type="#_x0000_t202" style="position:absolute;left:833;top:5076;width:64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" filled="f" stroked="f">
                      <v:textbox inset="0,0,0,0">
                        <w:txbxContent>
                          <w:p w14:paraId="45FA1D2C"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I</w:t>
                            </w:r>
                          </w:p>
                        </w:txbxContent>
                      </v:textbox>
                    </v:shape>
                    <v:oval id="Oval 6542" o:spid="_x0000_s1475" style="position:absolute;left:1511;top:4034;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" fillcolor="#f60"/>
                    <v:shape id="Text Box 6543" o:spid="_x0000_s1476" type="#_x0000_t202" style="position:absolute;left:1400;top:4031;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" filled="f" stroked="f">
                      <v:textbox>
                        <w:txbxContent>
                          <w:p w14:paraId="0F1A0A58"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shape id="Text Box 6544" o:spid="_x0000_s1477" type="#_x0000_t202" style="position:absolute;left:1306;top:4772;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" filled="f" stroked="f">
                      <v:textbox>
                        <w:txbxContent>
                          <w:p w14:paraId="59C58D26"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6545" o:spid="_x0000_s1478" type="#_x0000_t202" style="position:absolute;left:634;top:4770;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" filled="f" stroked="f">
                      <v:textbox>
                        <w:txbxContent>
                          <w:p w14:paraId="3B9BA9E3"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6546" o:spid="_x0000_s1479" type="#_x0000_t202" style="position:absolute;left:562;top:4026;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" filled="f" stroked="f">
                      <v:textbox>
                        <w:txbxContent>
                          <w:p w14:paraId="3FB99CE3"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v:textbox>
                    </v:shape>
                    <v:oval id="Oval 6547" o:spid="_x0000_s1480" style="position:absolute;left:1412;top:4869;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" fillcolor="#f60"/>
                    <v:oval id="Oval 6548" o:spid="_x0000_s1481" style="position:absolute;left:634;top:4864;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" fillcolor="#f60"/>
                    <v:oval id="Oval 6549" o:spid="_x0000_s1482" style="position:absolute;left:562;top:4030;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" fillcolor="#f60"/>
                    <v:line id="Line 6550" o:spid="_x0000_s1483" style="position:absolute;visibility:visible;mso-wrap-style:square" from="814,3940" to="814,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">
                      <v:stroke endarrow="block"/>
                    </v:line>
                    <v:line id="Line 6551" o:spid="_x0000_s1484" style="position:absolute;visibility:visible;mso-wrap-style:square" from="811,4653" to="811,4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">
                      <v:stroke endarrow="block"/>
                    </v:line>
                    <v:line id="Line 6552" o:spid="_x0000_s1485" style="position:absolute;flip:y;visibility:visible;mso-wrap-style:square" from="811,4891" to="811,5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">
                      <v:stroke endarrow="block"/>
                    </v:line>
                    <v:shape id="Text Box 6553" o:spid="_x0000_s1486" type="#_x0000_t202" style="position:absolute;left:670;top:4529;width:26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" filled="f" stroked="f">
                      <v:textbox inset="0,0,0,0">
                        <w:txbxContent>
                          <w:p w14:paraId="6631160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5</w:t>
                            </w:r>
                          </w:p>
                        </w:txbxContent>
                      </v:textbox>
                    </v:shape>
                  </v:group>
                </v:group>
                <v:shape id="Text Box 6554" o:spid="_x0000_s1487" type="#_x0000_t202" style="position:absolute;left:13397;top:79559;width:27984;height:45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" filled="f" stroked="f">
                  <v:textbox style="mso-fit-shape-to-text:t">
                    <w:txbxContent>
                      <w:p w14:paraId="768CB505"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PBARL cross-section types – Fig 2 of 3</w:t>
                        </w:r>
                      </w:p>
                    </w:txbxContent>
                  </v:textbox>
                </v:shape>
                <v:shape id="Text Box 6555" o:spid="_x0000_s1488" type="#_x0000_t202" style="position:absolute;left:46821;top:2536;width:6820;height:3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" filled="f" stroked="f">
                  <v:textbox style="mso-fit-shape-to-text:t" inset="0,0,0,0">
                    <w:txbxContent>
                      <w:p w14:paraId="7909812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0.5*DIM2</w:t>
                        </w:r>
                      </w:p>
                    </w:txbxContent>
                  </v:textbox>
                </v:shape>
                <v:group id="Group 6556" o:spid="_x0000_s1489" style="position:absolute;left:32826;top:52277;width:25829;height:24224" coordorigin="2435,3530" coordsize="1641,1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">
                  <v:rect id="Rectangle 6557" o:spid="_x0000_s1490" style="position:absolute;left:2678;top:4728;width:1090;height: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" fillcolor="#bbe0e3"/>
                  <v:rect id="Rectangle 6558" o:spid="_x0000_s1491" style="position:absolute;left:2681;top:3977;width:1090;height: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" fillcolor="#bbe0e3"/>
                  <v:rect id="Rectangle 6559" o:spid="_x0000_s1492" style="position:absolute;left:3106;top:4060;width:235;height:6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" fillcolor="#bbe0e3"/>
                  <v:line id="Line 6560" o:spid="_x0000_s1493" style="position:absolute;flip:y;visibility:visible;mso-wrap-style:square" from="3222,3628" to="3222,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">
                    <v:stroke endarrow="block"/>
                  </v:line>
                  <v:line id="Line 6561" o:spid="_x0000_s1494" style="position:absolute;visibility:visible;mso-wrap-style:square" from="3222,4399" to="3903,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">
                    <v:stroke endarrow="block"/>
                  </v:line>
                  <v:shape id="Text Box 6562" o:spid="_x0000_s1495" type="#_x0000_t202" style="position:absolute;left:3274;top:3530;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" filled="f" stroked="f">
                    <v:textbox inset="0,0,0,0">
                      <w:txbxContent>
                        <w:p w14:paraId="34A0F58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shape id="Text Box 6563" o:spid="_x0000_s1496" type="#_x0000_t202" style="position:absolute;left:3935;top:4354;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" filled="f" stroked="f">
                    <v:textbox inset="0,0,0,0">
                      <w:txbxContent>
                        <w:p w14:paraId="63F8FB20"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line id="Line 6564" o:spid="_x0000_s1497" style="position:absolute;visibility:visible;mso-wrap-style:square" from="3106,4524" to="3341,4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">
                    <v:stroke startarrow="block" endarrow="block"/>
                  </v:line>
                  <v:shape id="Text Box 6565" o:spid="_x0000_s1498" type="#_x0000_t202" style="position:absolute;left:3375;top:4481;width:26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" filled="f" stroked="f">
                    <v:textbox inset="0,0,0,0">
                      <w:txbxContent>
                        <w:p w14:paraId="26D9C7FC"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v:textbox>
                  </v:shape>
                  <v:line id="Line 6566" o:spid="_x0000_s1499" style="position:absolute;flip:y;visibility:visible;mso-wrap-style:square" from="2678,3878" to="2678,3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"/>
                  <v:line id="Line 6567" o:spid="_x0000_s1500" style="position:absolute;flip:y;visibility:visible;mso-wrap-style:square" from="3103,3878" to="3103,3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"/>
                  <v:line id="Line 6568" o:spid="_x0000_s1501" style="position:absolute;flip:y;visibility:visible;mso-wrap-style:square" from="3338,3878" to="3338,3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"/>
                  <v:line id="Line 6569" o:spid="_x0000_s1502" style="position:absolute;flip:y;visibility:visible;mso-wrap-style:square" from="3775,3878" to="3775,3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"/>
                  <v:shape id="Text Box 6570" o:spid="_x0000_s1503" type="#_x0000_t202" style="position:absolute;left:2682;top:3758;width:418;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" filled="f" stroked="f">
                    <v:textbox inset="0,0,0,0">
                      <w:txbxContent>
                        <w:p w14:paraId="419DF0AC"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0.5*DIM1</w:t>
                          </w:r>
                        </w:p>
                      </w:txbxContent>
                    </v:textbox>
                  </v:shape>
                  <v:shape id="Text Box 6571" o:spid="_x0000_s1504" type="#_x0000_t202" style="position:absolute;left:2775;top:4327;width:26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" filled="f" stroked="f">
                    <v:textbox inset="0,0,0,0">
                      <w:txbxContent>
                        <w:p w14:paraId="62329BE9"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v:textbox>
                  </v:shape>
                  <v:line id="Line 6572" o:spid="_x0000_s1505" style="position:absolute;flip:y;visibility:visible;mso-wrap-style:square" from="2887,4058" to="2887,4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">
                    <v:stroke endarrow="block"/>
                  </v:line>
                  <v:line id="Line 6573" o:spid="_x0000_s1506" style="position:absolute;visibility:visible;mso-wrap-style:square" from="2887,4452" to="2887,4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">
                    <v:stroke endarrow="block"/>
                  </v:line>
                  <v:shape id="Text Box 6574" o:spid="_x0000_s1507" type="#_x0000_t202" style="position:absolute;left:2435;top:4335;width:25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" filled="f" stroked="f">
                    <v:textbox inset="0,0,0,0">
                      <w:txbxContent>
                        <w:p w14:paraId="2FD8B568"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v:textbox>
                  </v:shape>
                  <v:line id="Line 6575" o:spid="_x0000_s1508" style="position:absolute;flip:x;visibility:visible;mso-wrap-style:square" from="2460,4812" to="2647,4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"/>
                  <v:line id="Line 6576" o:spid="_x0000_s1509" style="position:absolute;flip:x;visibility:visible;mso-wrap-style:square" from="2460,3981" to="2647,3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"/>
                  <v:line id="Line 6577" o:spid="_x0000_s1510" style="position:absolute;flip:y;visibility:visible;mso-wrap-style:square" from="2554,3979" to="2554,4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">
                    <v:stroke endarrow="block"/>
                  </v:line>
                  <v:line id="Line 6578" o:spid="_x0000_s1511" style="position:absolute;visibility:visible;mso-wrap-style:square" from="2549,4464" to="2549,4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">
                    <v:stroke endarrow="block"/>
                  </v:line>
                  <v:shape id="Text Box 6579" o:spid="_x0000_s1512" type="#_x0000_t202" style="position:absolute;left:3001;top:4954;width:64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" filled="f" stroked="f">
                    <v:textbox inset="0,0,0,0">
                      <w:txbxContent>
                        <w:p w14:paraId="45896324"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I1</w:t>
                          </w:r>
                        </w:p>
                      </w:txbxContent>
                    </v:textbox>
                  </v:shape>
                  <v:oval id="Oval 6580" o:spid="_x0000_s1513" style="position:absolute;left:3739;top:3955;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" fillcolor="#f60"/>
                  <v:oval id="Oval 6581" o:spid="_x0000_s1514" style="position:absolute;left:3744;top:4781;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" fillcolor="#f60"/>
                  <v:oval id="Oval 6582" o:spid="_x0000_s1515" style="position:absolute;left:2661;top:4788;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" fillcolor="#f60"/>
                  <v:oval id="Oval 6583" o:spid="_x0000_s1516" style="position:absolute;left:2667;top:3965;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" fillcolor="#f60"/>
                  <v:shape id="Text Box 6584" o:spid="_x0000_s1517" type="#_x0000_t202" style="position:absolute;left:3624;top:3949;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" filled="f" stroked="f">
                    <v:textbox>
                      <w:txbxContent>
                        <w:p w14:paraId="0C223137"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shape id="Text Box 6585" o:spid="_x0000_s1518" type="#_x0000_t202" style="position:absolute;left:3620;top:4694;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" filled="f" stroked="f">
                    <v:textbox>
                      <w:txbxContent>
                        <w:p w14:paraId="639C081F"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6586" o:spid="_x0000_s1519" type="#_x0000_t202" style="position:absolute;left:2661;top:4692;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" filled="f" stroked="f">
                    <v:textbox>
                      <w:txbxContent>
                        <w:p w14:paraId="68BBA199"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6587" o:spid="_x0000_s1520" type="#_x0000_t202" style="position:absolute;left:2665;top:3952;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" filled="f" stroked="f">
                    <v:textbox>
                      <w:txbxContent>
                        <w:p w14:paraId="076662E4" w14:textId="77777777" w:rsidR="00370320" w:rsidRDefault="00370320" w:rsidP="00370320">
                          <w:pPr>
                            <w:autoSpaceDE w:val="0"/>
                            <w:autoSpaceDN w:val="0"/>
                            <w:adjustRightInd w:val="0"/>
                            <w:rPr>
                              <w:rFonts w:cs="Arial"/>
                              <w:color w:val="000000"/>
                              <w:sz w:val="18"/>
                              <w:szCs w:val="18"/>
                            </w:rPr>
                          </w:pPr>
                        </w:p>
                      </w:txbxContent>
                    </v:textbox>
                  </v:shape>
                  <v:shape id="Text Box 6588" o:spid="_x0000_s1521" type="#_x0000_t202" style="position:absolute;left:3347;top:3756;width:418;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" filled="f" stroked="f">
                    <v:textbox inset="0,0,0,0">
                      <w:txbxContent>
                        <w:p w14:paraId="7296C81A" w14:textId="77777777" w:rsidR="00370320" w:rsidRDefault="00370320" w:rsidP="00370320">
                          <w:pPr>
                            <w:autoSpaceDE w:val="0"/>
                            <w:autoSpaceDN w:val="0"/>
                            <w:adjustRightInd w:val="0"/>
                            <w:rPr>
                              <w:rFonts w:cs="Arial"/>
                              <w:color w:val="000000"/>
                              <w:sz w:val="24"/>
                              <w:szCs w:val="24"/>
                            </w:rPr>
                          </w:pPr>
                        </w:p>
                      </w:txbxContent>
                    </v:textbox>
                  </v:shape>
                  <v:line id="Line 6589" o:spid="_x0000_s1522" style="position:absolute;visibility:visible;mso-wrap-style:square" from="2676,3919" to="3107,3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">
                    <v:stroke startarrow="block" endarrow="block"/>
                  </v:line>
                  <v:line id="Line 6590" o:spid="_x0000_s1523" style="position:absolute;visibility:visible;mso-wrap-style:square" from="3336,3910" to="3773,3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">
                    <v:stroke startarrow="block" endarrow="block"/>
                  </v:line>
                </v:group>
                <w10:anchorlock/>
              </v:group>
            </w:pict>
          </mc:Fallback>
        </mc:AlternateContent>
      </w:r>
    </w:p>
    <w:p w14:paraId="12E93454" w14:textId="5034FD67" w:rsidR="00370320" w:rsidRPr="003E1604" w:rsidRDefault="00370320" w:rsidP="004C6C23">
      <w:pPr>
        <w:pStyle w:val="Corner"/>
      </w:pPr>
      <w:r w:rsidRPr="00C52508">
        <w:rPr>
          <w:noProof/>
        </w:rPr>
        <w:lastRenderedPageBreak/>
        <w:drawing>
          <wp:inline distT="0" distB="0" distL="0" distR="0" wp14:anchorId="61942DDD" wp14:editId="2071FE49">
            <wp:extent cx="6210300" cy="8305800"/>
            <wp:effectExtent l="0" t="0" r="0" b="0"/>
            <wp:docPr id="14590"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6210300" cy="8305800"/>
                    </a:xfrm>
                    <a:prstGeom prst="rect">
                      <a:avLst/>
                    </a:prstGeom>
                    <a:noFill/>
                    <a:ln>
                      <a:noFill/>
                    </a:ln>
                  </pic:spPr>
                </pic:pic>
              </a:graphicData>
            </a:graphic>
          </wp:inline>
        </w:drawing>
      </w:r>
      <w:r>
        <w:br w:type="page"/>
      </w:r>
      <w:r>
        <w:lastRenderedPageBreak/>
        <w:t>PBUSH</w:t>
      </w:r>
    </w:p>
    <w:p w14:paraId="040F8273" w14:textId="77777777" w:rsidR="00370320" w:rsidRPr="007E3809" w:rsidRDefault="00370320" w:rsidP="00501F36">
      <w:pPr>
        <w:pStyle w:val="Heading2"/>
      </w:pPr>
      <w:bookmarkStart w:id="2482" w:name="_Toc164640737"/>
      <w:r>
        <w:t>PBUSH</w:t>
      </w:r>
      <w:bookmarkEnd w:id="2482"/>
    </w:p>
    <w:p w14:paraId="620C31A5" w14:textId="77777777" w:rsidR="00370320" w:rsidRDefault="00370320" w:rsidP="00DF44C9">
      <w:pPr>
        <w:pStyle w:val="SpecialSpace"/>
      </w:pPr>
    </w:p>
    <w:p w14:paraId="172341AB" w14:textId="1F7E5FC9" w:rsidR="00370320" w:rsidRPr="00590C30" w:rsidRDefault="00370320" w:rsidP="00304D5E">
      <w:pPr>
        <w:pStyle w:val="CardHeader"/>
      </w:pPr>
      <w:r w:rsidRPr="00590C30">
        <w:t>Description</w:t>
      </w:r>
      <w:r w:rsidR="00E4439A" w:rsidRPr="00E4439A">
        <w:t>:</w:t>
      </w:r>
    </w:p>
    <w:p w14:paraId="3E9AE894" w14:textId="0E4A6112" w:rsidR="00370320" w:rsidRDefault="00370320" w:rsidP="00503D27">
      <w:pPr>
        <w:pStyle w:val="CardSpacing"/>
      </w:pPr>
      <w:r>
        <w:t>Property definition for a spring element defined by a CBUSH entry</w:t>
      </w:r>
      <w:r w:rsidR="00464C0A">
        <w:t>.</w:t>
      </w:r>
    </w:p>
    <w:p w14:paraId="57D95D17" w14:textId="77777777" w:rsidR="00370320" w:rsidRPr="00590C30" w:rsidRDefault="00370320" w:rsidP="00C11FD0">
      <w:pPr>
        <w:pStyle w:val="CardSpacing"/>
      </w:pPr>
    </w:p>
    <w:p w14:paraId="3460F0E5" w14:textId="776371E0" w:rsidR="00370320" w:rsidRPr="00590C30" w:rsidRDefault="00370320" w:rsidP="00304D5E">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7B7A24B" w14:textId="77777777" w:rsidTr="004A6BF2">
        <w:tc>
          <w:tcPr>
            <w:tcW w:w="1008" w:type="dxa"/>
            <w:tcBorders>
              <w:top w:val="nil"/>
              <w:left w:val="nil"/>
              <w:bottom w:val="single" w:sz="4" w:space="0" w:color="auto"/>
              <w:right w:val="nil"/>
            </w:tcBorders>
            <w:shd w:val="clear" w:color="auto" w:fill="auto"/>
          </w:tcPr>
          <w:p w14:paraId="06064621" w14:textId="77777777" w:rsidR="00370320" w:rsidRPr="00590C30" w:rsidRDefault="00370320" w:rsidP="002F1DA9">
            <w:pPr>
              <w:pStyle w:val="TCellCard"/>
            </w:pPr>
            <w:r w:rsidRPr="00590C30">
              <w:t>1</w:t>
            </w:r>
          </w:p>
        </w:tc>
        <w:tc>
          <w:tcPr>
            <w:tcW w:w="1008" w:type="dxa"/>
            <w:tcBorders>
              <w:top w:val="nil"/>
              <w:left w:val="nil"/>
              <w:bottom w:val="single" w:sz="4" w:space="0" w:color="auto"/>
              <w:right w:val="nil"/>
            </w:tcBorders>
            <w:shd w:val="clear" w:color="auto" w:fill="auto"/>
          </w:tcPr>
          <w:p w14:paraId="39BD17A9" w14:textId="77777777" w:rsidR="00370320" w:rsidRPr="00590C30" w:rsidRDefault="00370320" w:rsidP="002F1DA9">
            <w:pPr>
              <w:pStyle w:val="TCellCard"/>
            </w:pPr>
            <w:r w:rsidRPr="00590C30">
              <w:t>2</w:t>
            </w:r>
          </w:p>
        </w:tc>
        <w:tc>
          <w:tcPr>
            <w:tcW w:w="1008" w:type="dxa"/>
            <w:tcBorders>
              <w:top w:val="nil"/>
              <w:left w:val="nil"/>
              <w:bottom w:val="single" w:sz="4" w:space="0" w:color="auto"/>
              <w:right w:val="nil"/>
            </w:tcBorders>
            <w:shd w:val="clear" w:color="auto" w:fill="auto"/>
          </w:tcPr>
          <w:p w14:paraId="264186A9" w14:textId="77777777" w:rsidR="00370320" w:rsidRPr="00590C30" w:rsidRDefault="00370320" w:rsidP="002F1DA9">
            <w:pPr>
              <w:pStyle w:val="TCellCard"/>
            </w:pPr>
            <w:r w:rsidRPr="00590C30">
              <w:t>3</w:t>
            </w:r>
          </w:p>
        </w:tc>
        <w:tc>
          <w:tcPr>
            <w:tcW w:w="1008" w:type="dxa"/>
            <w:tcBorders>
              <w:top w:val="nil"/>
              <w:left w:val="nil"/>
              <w:bottom w:val="single" w:sz="4" w:space="0" w:color="auto"/>
              <w:right w:val="nil"/>
            </w:tcBorders>
            <w:shd w:val="clear" w:color="auto" w:fill="auto"/>
          </w:tcPr>
          <w:p w14:paraId="3AD7DA2F" w14:textId="77777777" w:rsidR="00370320" w:rsidRPr="00590C30" w:rsidRDefault="00370320" w:rsidP="002F1DA9">
            <w:pPr>
              <w:pStyle w:val="TCellCard"/>
            </w:pPr>
            <w:r w:rsidRPr="00590C30">
              <w:t>4</w:t>
            </w:r>
          </w:p>
        </w:tc>
        <w:tc>
          <w:tcPr>
            <w:tcW w:w="1008" w:type="dxa"/>
            <w:tcBorders>
              <w:top w:val="nil"/>
              <w:left w:val="nil"/>
              <w:bottom w:val="single" w:sz="4" w:space="0" w:color="auto"/>
              <w:right w:val="nil"/>
            </w:tcBorders>
            <w:shd w:val="clear" w:color="auto" w:fill="auto"/>
          </w:tcPr>
          <w:p w14:paraId="05DA2048"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shd w:val="clear" w:color="auto" w:fill="auto"/>
          </w:tcPr>
          <w:p w14:paraId="1C153084"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shd w:val="clear" w:color="auto" w:fill="auto"/>
          </w:tcPr>
          <w:p w14:paraId="73F300EE"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shd w:val="clear" w:color="auto" w:fill="auto"/>
          </w:tcPr>
          <w:p w14:paraId="4C77A784"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shd w:val="clear" w:color="auto" w:fill="auto"/>
          </w:tcPr>
          <w:p w14:paraId="256252F0" w14:textId="77777777" w:rsidR="00370320" w:rsidRPr="00590C30" w:rsidRDefault="00370320" w:rsidP="002F1DA9">
            <w:pPr>
              <w:pStyle w:val="TCellCard"/>
            </w:pPr>
            <w:r w:rsidRPr="00590C30">
              <w:t>9</w:t>
            </w:r>
          </w:p>
        </w:tc>
        <w:tc>
          <w:tcPr>
            <w:tcW w:w="1008" w:type="dxa"/>
            <w:tcBorders>
              <w:top w:val="nil"/>
              <w:left w:val="nil"/>
              <w:bottom w:val="single" w:sz="4" w:space="0" w:color="auto"/>
              <w:right w:val="nil"/>
            </w:tcBorders>
            <w:shd w:val="clear" w:color="auto" w:fill="auto"/>
          </w:tcPr>
          <w:p w14:paraId="48148ED0" w14:textId="77777777" w:rsidR="00370320" w:rsidRPr="00590C30" w:rsidRDefault="00370320" w:rsidP="002F1DA9">
            <w:pPr>
              <w:pStyle w:val="TCellCard"/>
            </w:pPr>
            <w:r w:rsidRPr="00590C30">
              <w:t>10</w:t>
            </w:r>
          </w:p>
        </w:tc>
      </w:tr>
      <w:tr w:rsidR="00370320" w:rsidRPr="00590C30" w14:paraId="4B14B76D" w14:textId="77777777" w:rsidTr="004A6BF2">
        <w:tc>
          <w:tcPr>
            <w:tcW w:w="1008" w:type="dxa"/>
            <w:tcBorders>
              <w:top w:val="single" w:sz="4" w:space="0" w:color="auto"/>
              <w:right w:val="single" w:sz="4" w:space="0" w:color="auto"/>
            </w:tcBorders>
            <w:shd w:val="clear" w:color="auto" w:fill="auto"/>
          </w:tcPr>
          <w:p w14:paraId="3ADA0431" w14:textId="77777777" w:rsidR="00370320" w:rsidRPr="00590C30" w:rsidRDefault="00370320" w:rsidP="002F1DA9">
            <w:pPr>
              <w:pStyle w:val="TCellCard"/>
            </w:pPr>
            <w:r>
              <w:t>PBUSH</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58DFA9AF" w14:textId="77777777" w:rsidR="00370320" w:rsidRPr="00590C30" w:rsidRDefault="00370320" w:rsidP="002F1DA9">
            <w:pPr>
              <w:pStyle w:val="TCellCard"/>
            </w:pPr>
            <w:r>
              <w:t>PID</w:t>
            </w:r>
          </w:p>
        </w:tc>
        <w:tc>
          <w:tcPr>
            <w:tcW w:w="1008" w:type="dxa"/>
            <w:tcBorders>
              <w:top w:val="single" w:sz="4" w:space="0" w:color="auto"/>
              <w:left w:val="single" w:sz="4" w:space="0" w:color="auto"/>
              <w:right w:val="single" w:sz="4" w:space="0" w:color="auto"/>
            </w:tcBorders>
            <w:shd w:val="clear" w:color="auto" w:fill="auto"/>
          </w:tcPr>
          <w:p w14:paraId="177D8F45" w14:textId="77777777" w:rsidR="00370320" w:rsidRPr="00590C30" w:rsidRDefault="00370320" w:rsidP="002F1DA9">
            <w:pPr>
              <w:pStyle w:val="TCellCard"/>
            </w:pPr>
            <w:r>
              <w:t>“K”</w:t>
            </w:r>
          </w:p>
        </w:tc>
        <w:tc>
          <w:tcPr>
            <w:tcW w:w="1008" w:type="dxa"/>
            <w:tcBorders>
              <w:top w:val="single" w:sz="4" w:space="0" w:color="auto"/>
              <w:left w:val="single" w:sz="4" w:space="0" w:color="auto"/>
              <w:right w:val="single" w:sz="4" w:space="0" w:color="auto"/>
            </w:tcBorders>
            <w:shd w:val="clear" w:color="auto" w:fill="auto"/>
          </w:tcPr>
          <w:p w14:paraId="46EE04BC" w14:textId="77777777" w:rsidR="00370320" w:rsidRPr="00590C30" w:rsidRDefault="00370320" w:rsidP="002F1DA9">
            <w:pPr>
              <w:pStyle w:val="TCellCard"/>
            </w:pPr>
            <w:r>
              <w:t>K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343882C1" w14:textId="77777777" w:rsidR="00370320" w:rsidRPr="00590C30" w:rsidRDefault="00370320" w:rsidP="002F1DA9">
            <w:pPr>
              <w:pStyle w:val="TCellCard"/>
            </w:pPr>
            <w:r>
              <w:t>K2</w:t>
            </w:r>
          </w:p>
        </w:tc>
        <w:tc>
          <w:tcPr>
            <w:tcW w:w="1008" w:type="dxa"/>
            <w:tcBorders>
              <w:top w:val="single" w:sz="4" w:space="0" w:color="auto"/>
              <w:left w:val="single" w:sz="4" w:space="0" w:color="auto"/>
              <w:right w:val="single" w:sz="4" w:space="0" w:color="auto"/>
            </w:tcBorders>
            <w:shd w:val="clear" w:color="auto" w:fill="auto"/>
          </w:tcPr>
          <w:p w14:paraId="76FCF383" w14:textId="77777777" w:rsidR="00370320" w:rsidRPr="00590C30" w:rsidRDefault="00370320" w:rsidP="002F1DA9">
            <w:pPr>
              <w:pStyle w:val="TCellCard"/>
            </w:pPr>
            <w:r>
              <w:t>K3</w:t>
            </w:r>
          </w:p>
        </w:tc>
        <w:tc>
          <w:tcPr>
            <w:tcW w:w="1008" w:type="dxa"/>
            <w:tcBorders>
              <w:top w:val="single" w:sz="4" w:space="0" w:color="auto"/>
              <w:left w:val="single" w:sz="4" w:space="0" w:color="auto"/>
              <w:right w:val="single" w:sz="4" w:space="0" w:color="auto"/>
            </w:tcBorders>
            <w:shd w:val="clear" w:color="auto" w:fill="auto"/>
          </w:tcPr>
          <w:p w14:paraId="6116DAC7" w14:textId="77777777" w:rsidR="00370320" w:rsidRPr="00590C30" w:rsidRDefault="00370320" w:rsidP="002F1DA9">
            <w:pPr>
              <w:pStyle w:val="TCellCard"/>
            </w:pPr>
            <w:r>
              <w:t>K4</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4D3FD9A" w14:textId="77777777" w:rsidR="00370320" w:rsidRPr="00590C30" w:rsidRDefault="00370320" w:rsidP="002F1DA9">
            <w:pPr>
              <w:pStyle w:val="TCellCard"/>
            </w:pPr>
            <w:r>
              <w:t>K5</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13B4D9B6" w14:textId="77777777" w:rsidR="00370320" w:rsidRPr="00590C30" w:rsidRDefault="00370320" w:rsidP="002F1DA9">
            <w:pPr>
              <w:pStyle w:val="TCellCard"/>
            </w:pPr>
            <w:r>
              <w:t>K6</w:t>
            </w:r>
          </w:p>
        </w:tc>
        <w:tc>
          <w:tcPr>
            <w:tcW w:w="1008" w:type="dxa"/>
            <w:tcBorders>
              <w:top w:val="single" w:sz="4" w:space="0" w:color="auto"/>
              <w:left w:val="single" w:sz="4" w:space="0" w:color="auto"/>
            </w:tcBorders>
            <w:shd w:val="clear" w:color="auto" w:fill="auto"/>
          </w:tcPr>
          <w:p w14:paraId="1C10C9A6" w14:textId="2F05DDB5" w:rsidR="00370320" w:rsidRPr="00590C30" w:rsidRDefault="00370320" w:rsidP="002F1DA9">
            <w:pPr>
              <w:pStyle w:val="TCellCard"/>
            </w:pPr>
          </w:p>
        </w:tc>
      </w:tr>
      <w:tr w:rsidR="00370320" w:rsidRPr="00590C30" w14:paraId="072FB6EE" w14:textId="77777777" w:rsidTr="004A6BF2">
        <w:tc>
          <w:tcPr>
            <w:tcW w:w="1008" w:type="dxa"/>
            <w:tcBorders>
              <w:top w:val="single" w:sz="4" w:space="0" w:color="auto"/>
              <w:bottom w:val="single" w:sz="4" w:space="0" w:color="auto"/>
              <w:right w:val="single" w:sz="4" w:space="0" w:color="auto"/>
            </w:tcBorders>
            <w:shd w:val="clear" w:color="auto" w:fill="auto"/>
          </w:tcPr>
          <w:p w14:paraId="74CDAD6E" w14:textId="0934D77A"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11835731"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76B49A96" w14:textId="77777777" w:rsidR="00370320" w:rsidRPr="00590C30" w:rsidRDefault="00370320" w:rsidP="002F1DA9">
            <w:pPr>
              <w:pStyle w:val="TCellCard"/>
            </w:pPr>
            <w:r>
              <w:t>“RCV”</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99B57A5" w14:textId="77777777" w:rsidR="00370320" w:rsidRPr="00590C30" w:rsidRDefault="00370320" w:rsidP="002F1DA9">
            <w:pPr>
              <w:pStyle w:val="TCellCard"/>
            </w:pPr>
            <w:r>
              <w:t>SA</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77DFED4" w14:textId="77777777" w:rsidR="00370320" w:rsidRPr="00590C30" w:rsidRDefault="00370320" w:rsidP="002F1DA9">
            <w:pPr>
              <w:pStyle w:val="TCellCard"/>
            </w:pPr>
            <w:r>
              <w:t>ST</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7A5D319" w14:textId="77777777" w:rsidR="00370320" w:rsidRPr="00590C30" w:rsidRDefault="00370320" w:rsidP="002F1DA9">
            <w:pPr>
              <w:pStyle w:val="TCellCard"/>
            </w:pPr>
            <w:r>
              <w:t>EA</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1FA035E2" w14:textId="77777777" w:rsidR="00370320" w:rsidRPr="00590C30" w:rsidRDefault="00370320" w:rsidP="002F1DA9">
            <w:pPr>
              <w:pStyle w:val="TCellCard"/>
            </w:pPr>
            <w:r>
              <w:t>ET</w:t>
            </w: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603FE3BC"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0E108BD3"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tcBorders>
            <w:shd w:val="clear" w:color="auto" w:fill="auto"/>
          </w:tcPr>
          <w:p w14:paraId="2BD0E00A" w14:textId="77777777" w:rsidR="00370320" w:rsidRPr="00590C30" w:rsidRDefault="00370320" w:rsidP="002F1DA9">
            <w:pPr>
              <w:pStyle w:val="TCellCard"/>
            </w:pPr>
          </w:p>
        </w:tc>
      </w:tr>
    </w:tbl>
    <w:p w14:paraId="4C896D07" w14:textId="77777777" w:rsidR="00370320" w:rsidRPr="00590C30" w:rsidRDefault="00370320" w:rsidP="00C11FD0">
      <w:pPr>
        <w:pStyle w:val="CardSpacing"/>
      </w:pPr>
    </w:p>
    <w:p w14:paraId="5D9ABC11" w14:textId="3D14A16D"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D2A2EB8" w14:textId="77777777" w:rsidTr="002B267D">
        <w:tc>
          <w:tcPr>
            <w:tcW w:w="1008" w:type="dxa"/>
            <w:tcMar>
              <w:right w:w="0" w:type="dxa"/>
            </w:tcMar>
          </w:tcPr>
          <w:p w14:paraId="142DCEF1" w14:textId="77777777" w:rsidR="00370320" w:rsidRPr="00590C30" w:rsidRDefault="00370320" w:rsidP="002F1DA9">
            <w:pPr>
              <w:pStyle w:val="TCellCard"/>
            </w:pPr>
            <w:r>
              <w:t>PBUSH</w:t>
            </w:r>
          </w:p>
        </w:tc>
        <w:tc>
          <w:tcPr>
            <w:tcW w:w="1008" w:type="dxa"/>
            <w:tcMar>
              <w:right w:w="0" w:type="dxa"/>
            </w:tcMar>
          </w:tcPr>
          <w:p w14:paraId="3C68A335" w14:textId="77777777" w:rsidR="00370320" w:rsidRPr="00590C30" w:rsidRDefault="00370320" w:rsidP="002F1DA9">
            <w:pPr>
              <w:pStyle w:val="TCellCard"/>
            </w:pPr>
            <w:r>
              <w:t>136</w:t>
            </w:r>
          </w:p>
        </w:tc>
        <w:tc>
          <w:tcPr>
            <w:tcW w:w="1008" w:type="dxa"/>
            <w:tcMar>
              <w:right w:w="0" w:type="dxa"/>
            </w:tcMar>
          </w:tcPr>
          <w:p w14:paraId="1549EFD0" w14:textId="77777777" w:rsidR="00370320" w:rsidRPr="00590C30" w:rsidRDefault="00370320" w:rsidP="002F1DA9">
            <w:pPr>
              <w:pStyle w:val="TCellCard"/>
            </w:pPr>
            <w:r>
              <w:t>K</w:t>
            </w:r>
          </w:p>
        </w:tc>
        <w:tc>
          <w:tcPr>
            <w:tcW w:w="1008" w:type="dxa"/>
            <w:tcMar>
              <w:right w:w="0" w:type="dxa"/>
            </w:tcMar>
          </w:tcPr>
          <w:p w14:paraId="5081C3F2" w14:textId="77777777" w:rsidR="00370320" w:rsidRPr="00590C30" w:rsidRDefault="00370320" w:rsidP="002F1DA9">
            <w:pPr>
              <w:pStyle w:val="TCellCard"/>
            </w:pPr>
            <w:r>
              <w:t>10000.</w:t>
            </w:r>
          </w:p>
        </w:tc>
        <w:tc>
          <w:tcPr>
            <w:tcW w:w="1008" w:type="dxa"/>
            <w:tcMar>
              <w:right w:w="0" w:type="dxa"/>
            </w:tcMar>
          </w:tcPr>
          <w:p w14:paraId="1D46FC66" w14:textId="77777777" w:rsidR="00370320" w:rsidRPr="00590C30" w:rsidRDefault="00370320" w:rsidP="002F1DA9">
            <w:pPr>
              <w:pStyle w:val="TCellCard"/>
            </w:pPr>
            <w:r>
              <w:t>20000.</w:t>
            </w:r>
          </w:p>
        </w:tc>
        <w:tc>
          <w:tcPr>
            <w:tcW w:w="1008" w:type="dxa"/>
            <w:tcMar>
              <w:right w:w="0" w:type="dxa"/>
            </w:tcMar>
          </w:tcPr>
          <w:p w14:paraId="474D9498" w14:textId="77777777" w:rsidR="00370320" w:rsidRPr="00590C30" w:rsidRDefault="00370320" w:rsidP="002F1DA9">
            <w:pPr>
              <w:pStyle w:val="TCellCard"/>
            </w:pPr>
            <w:r>
              <w:t>30000.</w:t>
            </w:r>
          </w:p>
        </w:tc>
        <w:tc>
          <w:tcPr>
            <w:tcW w:w="1008" w:type="dxa"/>
            <w:tcMar>
              <w:right w:w="0" w:type="dxa"/>
            </w:tcMar>
          </w:tcPr>
          <w:p w14:paraId="064A6643" w14:textId="77777777" w:rsidR="00370320" w:rsidRPr="00590C30" w:rsidRDefault="00370320" w:rsidP="002F1DA9">
            <w:pPr>
              <w:pStyle w:val="TCellCard"/>
            </w:pPr>
            <w:r>
              <w:t>4000.</w:t>
            </w:r>
          </w:p>
        </w:tc>
        <w:tc>
          <w:tcPr>
            <w:tcW w:w="1008" w:type="dxa"/>
            <w:tcMar>
              <w:right w:w="0" w:type="dxa"/>
            </w:tcMar>
          </w:tcPr>
          <w:p w14:paraId="6F41C00D" w14:textId="77777777" w:rsidR="00370320" w:rsidRPr="00590C30" w:rsidRDefault="00370320" w:rsidP="002F1DA9">
            <w:pPr>
              <w:pStyle w:val="TCellCard"/>
            </w:pPr>
            <w:r>
              <w:t>50000.</w:t>
            </w:r>
          </w:p>
        </w:tc>
        <w:tc>
          <w:tcPr>
            <w:tcW w:w="1008" w:type="dxa"/>
            <w:tcMar>
              <w:right w:w="0" w:type="dxa"/>
            </w:tcMar>
          </w:tcPr>
          <w:p w14:paraId="487196E7" w14:textId="77777777" w:rsidR="00370320" w:rsidRPr="00590C30" w:rsidRDefault="00370320" w:rsidP="002F1DA9">
            <w:pPr>
              <w:pStyle w:val="TCellCard"/>
            </w:pPr>
            <w:r>
              <w:t>60000.</w:t>
            </w:r>
          </w:p>
        </w:tc>
        <w:tc>
          <w:tcPr>
            <w:tcW w:w="1008" w:type="dxa"/>
            <w:tcMar>
              <w:right w:w="0" w:type="dxa"/>
            </w:tcMar>
          </w:tcPr>
          <w:p w14:paraId="48B6F036" w14:textId="4B3B17FF" w:rsidR="00370320" w:rsidRPr="00590C30" w:rsidRDefault="00370320" w:rsidP="002F1DA9">
            <w:pPr>
              <w:pStyle w:val="TCellCard"/>
            </w:pPr>
          </w:p>
        </w:tc>
      </w:tr>
      <w:tr w:rsidR="00370320" w:rsidRPr="00590C30" w14:paraId="1B81816B" w14:textId="77777777" w:rsidTr="002B267D">
        <w:tc>
          <w:tcPr>
            <w:tcW w:w="1008" w:type="dxa"/>
            <w:tcMar>
              <w:right w:w="0" w:type="dxa"/>
            </w:tcMar>
          </w:tcPr>
          <w:p w14:paraId="464F2049" w14:textId="0F173ABB" w:rsidR="00370320" w:rsidRPr="00590C30" w:rsidRDefault="00370320" w:rsidP="002F1DA9">
            <w:pPr>
              <w:pStyle w:val="TCellCard"/>
            </w:pPr>
          </w:p>
        </w:tc>
        <w:tc>
          <w:tcPr>
            <w:tcW w:w="1008" w:type="dxa"/>
            <w:tcMar>
              <w:right w:w="0" w:type="dxa"/>
            </w:tcMar>
          </w:tcPr>
          <w:p w14:paraId="64966962" w14:textId="77777777" w:rsidR="00370320" w:rsidRPr="00590C30" w:rsidRDefault="00370320" w:rsidP="002F1DA9">
            <w:pPr>
              <w:pStyle w:val="TCellCard"/>
            </w:pPr>
          </w:p>
        </w:tc>
        <w:tc>
          <w:tcPr>
            <w:tcW w:w="1008" w:type="dxa"/>
            <w:tcMar>
              <w:right w:w="0" w:type="dxa"/>
            </w:tcMar>
          </w:tcPr>
          <w:p w14:paraId="7955BEC6" w14:textId="77777777" w:rsidR="00370320" w:rsidRPr="00590C30" w:rsidRDefault="00370320" w:rsidP="002F1DA9">
            <w:pPr>
              <w:pStyle w:val="TCellCard"/>
            </w:pPr>
            <w:r>
              <w:t>RCV</w:t>
            </w:r>
          </w:p>
        </w:tc>
        <w:tc>
          <w:tcPr>
            <w:tcW w:w="1008" w:type="dxa"/>
            <w:tcMar>
              <w:right w:w="0" w:type="dxa"/>
            </w:tcMar>
          </w:tcPr>
          <w:p w14:paraId="69849A87" w14:textId="77777777" w:rsidR="00370320" w:rsidRPr="00590C30" w:rsidRDefault="00370320" w:rsidP="002F1DA9">
            <w:pPr>
              <w:pStyle w:val="TCellCard"/>
            </w:pPr>
            <w:r>
              <w:t>30.</w:t>
            </w:r>
          </w:p>
        </w:tc>
        <w:tc>
          <w:tcPr>
            <w:tcW w:w="1008" w:type="dxa"/>
            <w:tcMar>
              <w:right w:w="0" w:type="dxa"/>
            </w:tcMar>
          </w:tcPr>
          <w:p w14:paraId="1F291CC3" w14:textId="77777777" w:rsidR="00370320" w:rsidRPr="00590C30" w:rsidRDefault="00370320" w:rsidP="002F1DA9">
            <w:pPr>
              <w:pStyle w:val="TCellCard"/>
            </w:pPr>
            <w:r>
              <w:t>40.</w:t>
            </w:r>
          </w:p>
        </w:tc>
        <w:tc>
          <w:tcPr>
            <w:tcW w:w="1008" w:type="dxa"/>
            <w:tcMar>
              <w:right w:w="0" w:type="dxa"/>
            </w:tcMar>
          </w:tcPr>
          <w:p w14:paraId="07413804" w14:textId="77777777" w:rsidR="00370320" w:rsidRPr="00590C30" w:rsidRDefault="00370320" w:rsidP="002F1DA9">
            <w:pPr>
              <w:pStyle w:val="TCellCard"/>
            </w:pPr>
            <w:r>
              <w:t>.01</w:t>
            </w:r>
          </w:p>
        </w:tc>
        <w:tc>
          <w:tcPr>
            <w:tcW w:w="1008" w:type="dxa"/>
            <w:tcMar>
              <w:right w:w="0" w:type="dxa"/>
            </w:tcMar>
          </w:tcPr>
          <w:p w14:paraId="6C0E9664" w14:textId="77777777" w:rsidR="00370320" w:rsidRPr="00590C30" w:rsidRDefault="00370320" w:rsidP="002F1DA9">
            <w:pPr>
              <w:pStyle w:val="TCellCard"/>
            </w:pPr>
            <w:r>
              <w:t>.02</w:t>
            </w:r>
          </w:p>
        </w:tc>
        <w:tc>
          <w:tcPr>
            <w:tcW w:w="1008" w:type="dxa"/>
            <w:tcMar>
              <w:right w:w="0" w:type="dxa"/>
            </w:tcMar>
          </w:tcPr>
          <w:p w14:paraId="06AC693A" w14:textId="77777777" w:rsidR="00370320" w:rsidRPr="00590C30" w:rsidRDefault="00370320" w:rsidP="002F1DA9">
            <w:pPr>
              <w:pStyle w:val="TCellCard"/>
            </w:pPr>
          </w:p>
        </w:tc>
        <w:tc>
          <w:tcPr>
            <w:tcW w:w="1008" w:type="dxa"/>
            <w:tcMar>
              <w:right w:w="0" w:type="dxa"/>
            </w:tcMar>
          </w:tcPr>
          <w:p w14:paraId="1F4D82F4" w14:textId="77777777" w:rsidR="00370320" w:rsidRPr="00590C30" w:rsidRDefault="00370320" w:rsidP="002F1DA9">
            <w:pPr>
              <w:pStyle w:val="TCellCard"/>
            </w:pPr>
          </w:p>
        </w:tc>
        <w:tc>
          <w:tcPr>
            <w:tcW w:w="1008" w:type="dxa"/>
            <w:tcMar>
              <w:right w:w="0" w:type="dxa"/>
            </w:tcMar>
          </w:tcPr>
          <w:p w14:paraId="7BA59CE9" w14:textId="77777777" w:rsidR="00370320" w:rsidRPr="00590C30" w:rsidRDefault="00370320" w:rsidP="002F1DA9">
            <w:pPr>
              <w:pStyle w:val="TCellCard"/>
            </w:pPr>
          </w:p>
        </w:tc>
      </w:tr>
    </w:tbl>
    <w:p w14:paraId="5DC3DECB" w14:textId="77777777" w:rsidR="00370320" w:rsidRPr="00590C30" w:rsidRDefault="00370320" w:rsidP="00C11FD0">
      <w:pPr>
        <w:pStyle w:val="CardSpacing"/>
      </w:pPr>
    </w:p>
    <w:p w14:paraId="3E46F3E7"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3451397D" w14:textId="77777777" w:rsidTr="00AF0111">
        <w:tc>
          <w:tcPr>
            <w:tcW w:w="1440" w:type="dxa"/>
            <w:tcBorders>
              <w:bottom w:val="single" w:sz="4" w:space="0" w:color="auto"/>
            </w:tcBorders>
            <w:shd w:val="clear" w:color="auto" w:fill="auto"/>
          </w:tcPr>
          <w:p w14:paraId="4307BCCF"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shd w:val="clear" w:color="auto" w:fill="auto"/>
          </w:tcPr>
          <w:p w14:paraId="1AE32D8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1855CC0A"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shd w:val="clear" w:color="auto" w:fill="auto"/>
          </w:tcPr>
          <w:p w14:paraId="2E81601E" w14:textId="77777777" w:rsidR="00370320" w:rsidRPr="00AF0111" w:rsidRDefault="00370320" w:rsidP="00AF0111">
            <w:pPr>
              <w:pStyle w:val="CardHeader"/>
              <w:rPr>
                <w:b w:val="0"/>
                <w:bCs/>
              </w:rPr>
            </w:pPr>
            <w:r w:rsidRPr="00AF0111">
              <w:rPr>
                <w:b w:val="0"/>
                <w:bCs/>
              </w:rPr>
              <w:t>Default</w:t>
            </w:r>
          </w:p>
        </w:tc>
      </w:tr>
      <w:tr w:rsidR="00370320" w:rsidRPr="00590C30" w14:paraId="3E08716B" w14:textId="77777777" w:rsidTr="00AF0111">
        <w:tc>
          <w:tcPr>
            <w:tcW w:w="1440" w:type="dxa"/>
            <w:tcBorders>
              <w:top w:val="single" w:sz="4" w:space="0" w:color="auto"/>
            </w:tcBorders>
            <w:shd w:val="clear" w:color="auto" w:fill="auto"/>
          </w:tcPr>
          <w:p w14:paraId="2ADBA440" w14:textId="77777777" w:rsidR="00370320" w:rsidRPr="00590C30" w:rsidRDefault="00370320" w:rsidP="0080315D">
            <w:pPr>
              <w:pStyle w:val="TCaseControl"/>
            </w:pPr>
            <w:r w:rsidRPr="00590C30">
              <w:t>PID</w:t>
            </w:r>
          </w:p>
        </w:tc>
        <w:tc>
          <w:tcPr>
            <w:tcW w:w="6120" w:type="dxa"/>
            <w:tcBorders>
              <w:top w:val="single" w:sz="4" w:space="0" w:color="auto"/>
            </w:tcBorders>
            <w:shd w:val="clear" w:color="auto" w:fill="auto"/>
          </w:tcPr>
          <w:p w14:paraId="4738E924" w14:textId="77777777" w:rsidR="00370320" w:rsidRPr="00590C30" w:rsidRDefault="00370320" w:rsidP="0080315D">
            <w:pPr>
              <w:pStyle w:val="TCaseControl"/>
            </w:pPr>
            <w:r w:rsidRPr="00590C30">
              <w:t>Property ID number</w:t>
            </w:r>
          </w:p>
        </w:tc>
        <w:tc>
          <w:tcPr>
            <w:tcW w:w="1440" w:type="dxa"/>
            <w:tcBorders>
              <w:top w:val="single" w:sz="4" w:space="0" w:color="auto"/>
            </w:tcBorders>
            <w:shd w:val="clear" w:color="auto" w:fill="auto"/>
          </w:tcPr>
          <w:p w14:paraId="6D54E543" w14:textId="77777777" w:rsidR="00370320" w:rsidRPr="00590C30" w:rsidRDefault="00370320" w:rsidP="0080315D">
            <w:pPr>
              <w:pStyle w:val="TCaseControl"/>
            </w:pPr>
            <w:r w:rsidRPr="00590C30">
              <w:t>Integer &gt; 0</w:t>
            </w:r>
          </w:p>
        </w:tc>
        <w:tc>
          <w:tcPr>
            <w:tcW w:w="1440" w:type="dxa"/>
            <w:tcBorders>
              <w:top w:val="single" w:sz="4" w:space="0" w:color="auto"/>
            </w:tcBorders>
            <w:shd w:val="clear" w:color="auto" w:fill="auto"/>
          </w:tcPr>
          <w:p w14:paraId="6CEC3DB6" w14:textId="77777777" w:rsidR="00370320" w:rsidRPr="00590C30" w:rsidRDefault="00370320" w:rsidP="0080315D">
            <w:pPr>
              <w:pStyle w:val="TCaseControl"/>
            </w:pPr>
            <w:r w:rsidRPr="00590C30">
              <w:t>None</w:t>
            </w:r>
          </w:p>
        </w:tc>
      </w:tr>
      <w:tr w:rsidR="00370320" w:rsidRPr="00590C30" w14:paraId="4B8EE60D" w14:textId="77777777" w:rsidTr="0080315D">
        <w:tc>
          <w:tcPr>
            <w:tcW w:w="1440" w:type="dxa"/>
            <w:shd w:val="clear" w:color="auto" w:fill="auto"/>
          </w:tcPr>
          <w:p w14:paraId="6FA4385F" w14:textId="77777777" w:rsidR="00370320" w:rsidRPr="00590C30" w:rsidRDefault="00370320" w:rsidP="0080315D">
            <w:pPr>
              <w:pStyle w:val="TCaseControl"/>
            </w:pPr>
            <w:r>
              <w:t>“K”</w:t>
            </w:r>
          </w:p>
        </w:tc>
        <w:tc>
          <w:tcPr>
            <w:tcW w:w="6120" w:type="dxa"/>
            <w:shd w:val="clear" w:color="auto" w:fill="auto"/>
          </w:tcPr>
          <w:p w14:paraId="0A139757" w14:textId="77777777" w:rsidR="00370320" w:rsidRPr="00590C30" w:rsidRDefault="00370320" w:rsidP="0080315D">
            <w:pPr>
              <w:pStyle w:val="TCaseControl"/>
            </w:pPr>
            <w:r>
              <w:t>Indicates that the next 6 fields are stiffness values</w:t>
            </w:r>
          </w:p>
        </w:tc>
        <w:tc>
          <w:tcPr>
            <w:tcW w:w="1440" w:type="dxa"/>
            <w:shd w:val="clear" w:color="auto" w:fill="auto"/>
          </w:tcPr>
          <w:p w14:paraId="2CA19DC7" w14:textId="77777777" w:rsidR="00370320" w:rsidRPr="00590C30" w:rsidRDefault="00370320" w:rsidP="0080315D">
            <w:pPr>
              <w:pStyle w:val="TCaseControl"/>
            </w:pPr>
            <w:r>
              <w:t>Char</w:t>
            </w:r>
          </w:p>
        </w:tc>
        <w:tc>
          <w:tcPr>
            <w:tcW w:w="1440" w:type="dxa"/>
            <w:shd w:val="clear" w:color="auto" w:fill="auto"/>
          </w:tcPr>
          <w:p w14:paraId="4F2EA579" w14:textId="77777777" w:rsidR="00370320" w:rsidRPr="00590C30" w:rsidRDefault="00370320" w:rsidP="0080315D">
            <w:pPr>
              <w:pStyle w:val="TCaseControl"/>
            </w:pPr>
            <w:r>
              <w:t>None</w:t>
            </w:r>
          </w:p>
        </w:tc>
      </w:tr>
      <w:tr w:rsidR="00370320" w:rsidRPr="00590C30" w14:paraId="06A797BE" w14:textId="77777777" w:rsidTr="0080315D">
        <w:tc>
          <w:tcPr>
            <w:tcW w:w="1440" w:type="dxa"/>
            <w:shd w:val="clear" w:color="auto" w:fill="auto"/>
          </w:tcPr>
          <w:p w14:paraId="7DDE5A43" w14:textId="77777777" w:rsidR="00370320" w:rsidRPr="00590C30" w:rsidRDefault="00370320" w:rsidP="0080315D">
            <w:pPr>
              <w:pStyle w:val="TCaseControl"/>
            </w:pPr>
            <w:r>
              <w:t>Ki</w:t>
            </w:r>
          </w:p>
        </w:tc>
        <w:tc>
          <w:tcPr>
            <w:tcW w:w="6120" w:type="dxa"/>
            <w:shd w:val="clear" w:color="auto" w:fill="auto"/>
          </w:tcPr>
          <w:p w14:paraId="5639C30F" w14:textId="77777777" w:rsidR="00370320" w:rsidRPr="00590C30" w:rsidRDefault="00370320" w:rsidP="0080315D">
            <w:pPr>
              <w:pStyle w:val="TCaseControl"/>
            </w:pPr>
            <w:r>
              <w:t>Stiffness values</w:t>
            </w:r>
          </w:p>
        </w:tc>
        <w:tc>
          <w:tcPr>
            <w:tcW w:w="1440" w:type="dxa"/>
            <w:shd w:val="clear" w:color="auto" w:fill="auto"/>
          </w:tcPr>
          <w:p w14:paraId="00FD0712" w14:textId="77777777" w:rsidR="00370320" w:rsidRPr="00590C30" w:rsidRDefault="00370320" w:rsidP="0080315D">
            <w:pPr>
              <w:pStyle w:val="TCaseControl"/>
            </w:pPr>
            <w:r>
              <w:t>Real</w:t>
            </w:r>
          </w:p>
        </w:tc>
        <w:tc>
          <w:tcPr>
            <w:tcW w:w="1440" w:type="dxa"/>
            <w:shd w:val="clear" w:color="auto" w:fill="auto"/>
          </w:tcPr>
          <w:p w14:paraId="0604F13E" w14:textId="77777777" w:rsidR="00370320" w:rsidRPr="00590C30" w:rsidRDefault="00370320" w:rsidP="0080315D">
            <w:pPr>
              <w:pStyle w:val="TCaseControl"/>
            </w:pPr>
            <w:r>
              <w:t>0.</w:t>
            </w:r>
          </w:p>
        </w:tc>
      </w:tr>
      <w:tr w:rsidR="00370320" w:rsidRPr="00590C30" w14:paraId="3323C1E3" w14:textId="77777777" w:rsidTr="0080315D">
        <w:tc>
          <w:tcPr>
            <w:tcW w:w="1440" w:type="dxa"/>
            <w:shd w:val="clear" w:color="auto" w:fill="auto"/>
          </w:tcPr>
          <w:p w14:paraId="62E6B479" w14:textId="77777777" w:rsidR="00370320" w:rsidRPr="00590C30" w:rsidRDefault="00370320" w:rsidP="0080315D">
            <w:pPr>
              <w:pStyle w:val="TCaseControl"/>
            </w:pPr>
            <w:r>
              <w:t>“RCV”</w:t>
            </w:r>
          </w:p>
        </w:tc>
        <w:tc>
          <w:tcPr>
            <w:tcW w:w="6120" w:type="dxa"/>
            <w:shd w:val="clear" w:color="auto" w:fill="auto"/>
          </w:tcPr>
          <w:p w14:paraId="47A6627E" w14:textId="77777777" w:rsidR="00370320" w:rsidRPr="00590C30" w:rsidRDefault="00370320" w:rsidP="0080315D">
            <w:pPr>
              <w:pStyle w:val="TCaseControl"/>
            </w:pPr>
            <w:r>
              <w:t>Indicates that the next 4 values are stress/strain recovery coefficients</w:t>
            </w:r>
          </w:p>
        </w:tc>
        <w:tc>
          <w:tcPr>
            <w:tcW w:w="1440" w:type="dxa"/>
            <w:shd w:val="clear" w:color="auto" w:fill="auto"/>
          </w:tcPr>
          <w:p w14:paraId="551D6220" w14:textId="77777777" w:rsidR="00370320" w:rsidRPr="00590C30" w:rsidRDefault="00370320" w:rsidP="0080315D">
            <w:pPr>
              <w:pStyle w:val="TCaseControl"/>
            </w:pPr>
            <w:r>
              <w:t>Real</w:t>
            </w:r>
          </w:p>
        </w:tc>
        <w:tc>
          <w:tcPr>
            <w:tcW w:w="1440" w:type="dxa"/>
            <w:shd w:val="clear" w:color="auto" w:fill="auto"/>
          </w:tcPr>
          <w:p w14:paraId="634A441C" w14:textId="77777777" w:rsidR="00370320" w:rsidRPr="00590C30" w:rsidRDefault="00370320" w:rsidP="0080315D">
            <w:pPr>
              <w:pStyle w:val="TCaseControl"/>
            </w:pPr>
            <w:r>
              <w:t>0.</w:t>
            </w:r>
          </w:p>
        </w:tc>
      </w:tr>
      <w:tr w:rsidR="00370320" w:rsidRPr="00590C30" w14:paraId="19F5F321" w14:textId="77777777" w:rsidTr="0080315D">
        <w:tc>
          <w:tcPr>
            <w:tcW w:w="1440" w:type="dxa"/>
            <w:shd w:val="clear" w:color="auto" w:fill="auto"/>
          </w:tcPr>
          <w:p w14:paraId="55CAE691" w14:textId="77777777" w:rsidR="00370320" w:rsidRPr="00590C30" w:rsidRDefault="00370320" w:rsidP="0080315D">
            <w:pPr>
              <w:pStyle w:val="TCaseControl"/>
            </w:pPr>
            <w:r>
              <w:t>SA</w:t>
            </w:r>
          </w:p>
        </w:tc>
        <w:tc>
          <w:tcPr>
            <w:tcW w:w="6120" w:type="dxa"/>
            <w:shd w:val="clear" w:color="auto" w:fill="auto"/>
          </w:tcPr>
          <w:p w14:paraId="63FC268F" w14:textId="77777777" w:rsidR="00370320" w:rsidRPr="00590C30" w:rsidRDefault="00370320" w:rsidP="0080315D">
            <w:pPr>
              <w:pStyle w:val="TCaseControl"/>
            </w:pPr>
            <w:r>
              <w:t>Stress recovery coefficient in the 3 translational directions</w:t>
            </w:r>
          </w:p>
        </w:tc>
        <w:tc>
          <w:tcPr>
            <w:tcW w:w="1440" w:type="dxa"/>
            <w:shd w:val="clear" w:color="auto" w:fill="auto"/>
          </w:tcPr>
          <w:p w14:paraId="5B602CA4" w14:textId="77777777" w:rsidR="00370320" w:rsidRPr="00590C30" w:rsidRDefault="00370320" w:rsidP="0080315D">
            <w:pPr>
              <w:pStyle w:val="TCaseControl"/>
            </w:pPr>
          </w:p>
        </w:tc>
        <w:tc>
          <w:tcPr>
            <w:tcW w:w="1440" w:type="dxa"/>
            <w:shd w:val="clear" w:color="auto" w:fill="auto"/>
          </w:tcPr>
          <w:p w14:paraId="139D709D" w14:textId="77777777" w:rsidR="00370320" w:rsidRPr="00590C30" w:rsidRDefault="00370320" w:rsidP="0080315D">
            <w:pPr>
              <w:pStyle w:val="TCaseControl"/>
            </w:pPr>
          </w:p>
        </w:tc>
      </w:tr>
      <w:tr w:rsidR="00370320" w:rsidRPr="00590C30" w14:paraId="6EF3CF45" w14:textId="77777777" w:rsidTr="0080315D">
        <w:tc>
          <w:tcPr>
            <w:tcW w:w="1440" w:type="dxa"/>
            <w:shd w:val="clear" w:color="auto" w:fill="auto"/>
          </w:tcPr>
          <w:p w14:paraId="07C2B0CE" w14:textId="77777777" w:rsidR="00370320" w:rsidRPr="00590C30" w:rsidRDefault="00370320" w:rsidP="0080315D">
            <w:pPr>
              <w:pStyle w:val="TCaseControl"/>
            </w:pPr>
            <w:r>
              <w:t>ST</w:t>
            </w:r>
          </w:p>
        </w:tc>
        <w:tc>
          <w:tcPr>
            <w:tcW w:w="6120" w:type="dxa"/>
            <w:shd w:val="clear" w:color="auto" w:fill="auto"/>
          </w:tcPr>
          <w:p w14:paraId="5305854F" w14:textId="77777777" w:rsidR="00370320" w:rsidRPr="00590C30" w:rsidRDefault="00370320" w:rsidP="0080315D">
            <w:pPr>
              <w:pStyle w:val="TCaseControl"/>
            </w:pPr>
            <w:r>
              <w:t>Stress recovery coefficient in the 3 rotational directions</w:t>
            </w:r>
          </w:p>
        </w:tc>
        <w:tc>
          <w:tcPr>
            <w:tcW w:w="1440" w:type="dxa"/>
            <w:shd w:val="clear" w:color="auto" w:fill="auto"/>
          </w:tcPr>
          <w:p w14:paraId="15D80390" w14:textId="77777777" w:rsidR="00370320" w:rsidRPr="00590C30" w:rsidRDefault="00370320" w:rsidP="0080315D">
            <w:pPr>
              <w:pStyle w:val="TCaseControl"/>
            </w:pPr>
          </w:p>
        </w:tc>
        <w:tc>
          <w:tcPr>
            <w:tcW w:w="1440" w:type="dxa"/>
            <w:shd w:val="clear" w:color="auto" w:fill="auto"/>
          </w:tcPr>
          <w:p w14:paraId="1B0D7951" w14:textId="77777777" w:rsidR="00370320" w:rsidRPr="00590C30" w:rsidRDefault="00370320" w:rsidP="0080315D">
            <w:pPr>
              <w:pStyle w:val="TCaseControl"/>
            </w:pPr>
          </w:p>
        </w:tc>
      </w:tr>
      <w:tr w:rsidR="00370320" w:rsidRPr="00590C30" w14:paraId="3CEA573E" w14:textId="77777777" w:rsidTr="0080315D">
        <w:tc>
          <w:tcPr>
            <w:tcW w:w="1440" w:type="dxa"/>
            <w:shd w:val="clear" w:color="auto" w:fill="auto"/>
          </w:tcPr>
          <w:p w14:paraId="2026F3DA" w14:textId="77777777" w:rsidR="00370320" w:rsidRPr="00590C30" w:rsidRDefault="00370320" w:rsidP="0080315D">
            <w:pPr>
              <w:pStyle w:val="TCaseControl"/>
            </w:pPr>
            <w:r>
              <w:t>EA</w:t>
            </w:r>
          </w:p>
        </w:tc>
        <w:tc>
          <w:tcPr>
            <w:tcW w:w="6120" w:type="dxa"/>
            <w:shd w:val="clear" w:color="auto" w:fill="auto"/>
          </w:tcPr>
          <w:p w14:paraId="1165C2F9" w14:textId="77777777" w:rsidR="00370320" w:rsidRPr="00590C30" w:rsidRDefault="00370320" w:rsidP="0080315D">
            <w:pPr>
              <w:pStyle w:val="TCaseControl"/>
            </w:pPr>
            <w:r>
              <w:t>Strain recovery coefficient in the 3 translational directions</w:t>
            </w:r>
          </w:p>
        </w:tc>
        <w:tc>
          <w:tcPr>
            <w:tcW w:w="1440" w:type="dxa"/>
            <w:shd w:val="clear" w:color="auto" w:fill="auto"/>
          </w:tcPr>
          <w:p w14:paraId="07F57698" w14:textId="77777777" w:rsidR="00370320" w:rsidRPr="00590C30" w:rsidRDefault="00370320" w:rsidP="0080315D">
            <w:pPr>
              <w:pStyle w:val="TCaseControl"/>
            </w:pPr>
          </w:p>
        </w:tc>
        <w:tc>
          <w:tcPr>
            <w:tcW w:w="1440" w:type="dxa"/>
            <w:shd w:val="clear" w:color="auto" w:fill="auto"/>
          </w:tcPr>
          <w:p w14:paraId="6ED3582B" w14:textId="77777777" w:rsidR="00370320" w:rsidRPr="00590C30" w:rsidRDefault="00370320" w:rsidP="0080315D">
            <w:pPr>
              <w:pStyle w:val="TCaseControl"/>
            </w:pPr>
          </w:p>
        </w:tc>
      </w:tr>
      <w:tr w:rsidR="00370320" w:rsidRPr="00590C30" w14:paraId="1D9894C5" w14:textId="77777777" w:rsidTr="0080315D">
        <w:tc>
          <w:tcPr>
            <w:tcW w:w="1440" w:type="dxa"/>
            <w:shd w:val="clear" w:color="auto" w:fill="auto"/>
          </w:tcPr>
          <w:p w14:paraId="2DE46B59" w14:textId="77777777" w:rsidR="00370320" w:rsidRPr="00590C30" w:rsidRDefault="00370320" w:rsidP="0080315D">
            <w:pPr>
              <w:pStyle w:val="TCaseControl"/>
            </w:pPr>
            <w:r>
              <w:t>ET</w:t>
            </w:r>
          </w:p>
        </w:tc>
        <w:tc>
          <w:tcPr>
            <w:tcW w:w="6120" w:type="dxa"/>
            <w:shd w:val="clear" w:color="auto" w:fill="auto"/>
          </w:tcPr>
          <w:p w14:paraId="2EF6FC71" w14:textId="77777777" w:rsidR="00370320" w:rsidRPr="00590C30" w:rsidRDefault="00370320" w:rsidP="0080315D">
            <w:pPr>
              <w:pStyle w:val="TCaseControl"/>
            </w:pPr>
            <w:r>
              <w:t>Strain recovery coefficient in the 3 rotational directions</w:t>
            </w:r>
          </w:p>
        </w:tc>
        <w:tc>
          <w:tcPr>
            <w:tcW w:w="1440" w:type="dxa"/>
            <w:shd w:val="clear" w:color="auto" w:fill="auto"/>
          </w:tcPr>
          <w:p w14:paraId="543F3CFD" w14:textId="77777777" w:rsidR="00370320" w:rsidRPr="00590C30" w:rsidRDefault="00370320" w:rsidP="0080315D">
            <w:pPr>
              <w:pStyle w:val="TCaseControl"/>
            </w:pPr>
          </w:p>
        </w:tc>
        <w:tc>
          <w:tcPr>
            <w:tcW w:w="1440" w:type="dxa"/>
            <w:shd w:val="clear" w:color="auto" w:fill="auto"/>
          </w:tcPr>
          <w:p w14:paraId="191389C2" w14:textId="77777777" w:rsidR="00370320" w:rsidRPr="00590C30" w:rsidRDefault="00370320" w:rsidP="0080315D">
            <w:pPr>
              <w:pStyle w:val="TCaseControl"/>
            </w:pPr>
          </w:p>
        </w:tc>
      </w:tr>
    </w:tbl>
    <w:p w14:paraId="01901360" w14:textId="77777777" w:rsidR="00370320" w:rsidRPr="00590C30" w:rsidRDefault="00370320" w:rsidP="00C11FD0">
      <w:pPr>
        <w:pStyle w:val="CardSpacing"/>
      </w:pPr>
    </w:p>
    <w:p w14:paraId="3DDF9CEE" w14:textId="5B81A099" w:rsidR="00370320" w:rsidRPr="00590C30" w:rsidRDefault="00370320" w:rsidP="00304D5E">
      <w:pPr>
        <w:pStyle w:val="CardHeader"/>
      </w:pPr>
      <w:r w:rsidRPr="00590C30">
        <w:lastRenderedPageBreak/>
        <w:t>Remarks:</w:t>
      </w:r>
    </w:p>
    <w:p w14:paraId="46942CBE" w14:textId="77777777" w:rsidR="00370320" w:rsidRPr="00B213EC" w:rsidRDefault="00370320" w:rsidP="006644CD">
      <w:pPr>
        <w:pStyle w:val="Remarks"/>
      </w:pPr>
      <w:r>
        <w:t>1.</w:t>
      </w:r>
      <w:r>
        <w:tab/>
        <w:t>Element stresses and strains are calculated by multiplying element engineering forces times the RCV coefficients</w:t>
      </w:r>
    </w:p>
    <w:p w14:paraId="3D8541C0" w14:textId="77777777" w:rsidR="00370320" w:rsidRPr="00224FC9" w:rsidRDefault="00370320" w:rsidP="004C6C23">
      <w:pPr>
        <w:pStyle w:val="Corner"/>
      </w:pPr>
      <w:r>
        <w:br w:type="page"/>
      </w:r>
      <w:r>
        <w:lastRenderedPageBreak/>
        <w:t>PCOMP</w:t>
      </w:r>
    </w:p>
    <w:p w14:paraId="54793E87" w14:textId="77777777" w:rsidR="00370320" w:rsidRPr="007E3809" w:rsidRDefault="00370320" w:rsidP="00501F36">
      <w:pPr>
        <w:pStyle w:val="Heading2"/>
      </w:pPr>
      <w:bookmarkStart w:id="2483" w:name="_Toc164640738"/>
      <w:r>
        <w:t>PCOMP</w:t>
      </w:r>
      <w:bookmarkEnd w:id="2483"/>
    </w:p>
    <w:p w14:paraId="4A609A6F" w14:textId="77777777" w:rsidR="00370320" w:rsidRDefault="00370320" w:rsidP="00DF44C9">
      <w:pPr>
        <w:pStyle w:val="SpecialSpace"/>
      </w:pPr>
    </w:p>
    <w:p w14:paraId="70FE86F9" w14:textId="41012396" w:rsidR="00370320" w:rsidRPr="00590C30" w:rsidRDefault="00370320" w:rsidP="00304D5E">
      <w:pPr>
        <w:pStyle w:val="CardHeader"/>
      </w:pPr>
      <w:r w:rsidRPr="00590C30">
        <w:t>Description</w:t>
      </w:r>
      <w:r w:rsidR="00E4439A" w:rsidRPr="00E4439A">
        <w:t>:</w:t>
      </w:r>
    </w:p>
    <w:p w14:paraId="6F8CF0DF" w14:textId="567AAB68" w:rsidR="00370320" w:rsidRDefault="00370320" w:rsidP="00503D27">
      <w:pPr>
        <w:pStyle w:val="CardSpacing"/>
      </w:pPr>
      <w:r>
        <w:t>Property definition for a composite 2D plate/shell element made up of one or more plies</w:t>
      </w:r>
      <w:r w:rsidR="00464C0A">
        <w:t>.</w:t>
      </w:r>
    </w:p>
    <w:p w14:paraId="0D0182F1" w14:textId="77777777" w:rsidR="00370320" w:rsidRPr="00590C30" w:rsidRDefault="00370320" w:rsidP="00C11FD0">
      <w:pPr>
        <w:pStyle w:val="CardSpacing"/>
      </w:pPr>
    </w:p>
    <w:p w14:paraId="0B9CE15B" w14:textId="7A0DF1C2"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91FA4AE" w14:textId="77777777" w:rsidTr="004A6BF2">
        <w:tc>
          <w:tcPr>
            <w:tcW w:w="1008" w:type="dxa"/>
            <w:tcBorders>
              <w:top w:val="nil"/>
              <w:left w:val="nil"/>
              <w:bottom w:val="single" w:sz="4" w:space="0" w:color="auto"/>
              <w:right w:val="nil"/>
            </w:tcBorders>
            <w:shd w:val="clear" w:color="auto" w:fill="auto"/>
          </w:tcPr>
          <w:p w14:paraId="1C7E23DF" w14:textId="77777777" w:rsidR="00370320" w:rsidRPr="00590C30" w:rsidRDefault="00370320" w:rsidP="002F1DA9">
            <w:pPr>
              <w:pStyle w:val="TCellCard"/>
            </w:pPr>
            <w:r w:rsidRPr="00590C30">
              <w:t>1</w:t>
            </w:r>
          </w:p>
        </w:tc>
        <w:tc>
          <w:tcPr>
            <w:tcW w:w="1008" w:type="dxa"/>
            <w:tcBorders>
              <w:top w:val="nil"/>
              <w:left w:val="nil"/>
              <w:bottom w:val="single" w:sz="4" w:space="0" w:color="auto"/>
              <w:right w:val="nil"/>
            </w:tcBorders>
            <w:shd w:val="clear" w:color="auto" w:fill="auto"/>
          </w:tcPr>
          <w:p w14:paraId="2E32E440" w14:textId="77777777" w:rsidR="00370320" w:rsidRPr="00590C30" w:rsidRDefault="00370320" w:rsidP="002F1DA9">
            <w:pPr>
              <w:pStyle w:val="TCellCard"/>
            </w:pPr>
            <w:r w:rsidRPr="00590C30">
              <w:t>2</w:t>
            </w:r>
          </w:p>
        </w:tc>
        <w:tc>
          <w:tcPr>
            <w:tcW w:w="1008" w:type="dxa"/>
            <w:tcBorders>
              <w:top w:val="nil"/>
              <w:left w:val="nil"/>
              <w:bottom w:val="single" w:sz="4" w:space="0" w:color="auto"/>
              <w:right w:val="nil"/>
            </w:tcBorders>
            <w:shd w:val="clear" w:color="auto" w:fill="auto"/>
          </w:tcPr>
          <w:p w14:paraId="716B349A" w14:textId="77777777" w:rsidR="00370320" w:rsidRPr="00590C30" w:rsidRDefault="00370320" w:rsidP="002F1DA9">
            <w:pPr>
              <w:pStyle w:val="TCellCard"/>
            </w:pPr>
            <w:r w:rsidRPr="00590C30">
              <w:t>3</w:t>
            </w:r>
          </w:p>
        </w:tc>
        <w:tc>
          <w:tcPr>
            <w:tcW w:w="1008" w:type="dxa"/>
            <w:tcBorders>
              <w:top w:val="nil"/>
              <w:left w:val="nil"/>
              <w:bottom w:val="single" w:sz="4" w:space="0" w:color="auto"/>
              <w:right w:val="nil"/>
            </w:tcBorders>
            <w:shd w:val="clear" w:color="auto" w:fill="auto"/>
          </w:tcPr>
          <w:p w14:paraId="38CDF17B" w14:textId="77777777" w:rsidR="00370320" w:rsidRPr="00590C30" w:rsidRDefault="00370320" w:rsidP="002F1DA9">
            <w:pPr>
              <w:pStyle w:val="TCellCard"/>
            </w:pPr>
            <w:r w:rsidRPr="00590C30">
              <w:t>4</w:t>
            </w:r>
          </w:p>
        </w:tc>
        <w:tc>
          <w:tcPr>
            <w:tcW w:w="1008" w:type="dxa"/>
            <w:tcBorders>
              <w:top w:val="nil"/>
              <w:left w:val="nil"/>
              <w:bottom w:val="single" w:sz="4" w:space="0" w:color="auto"/>
              <w:right w:val="nil"/>
            </w:tcBorders>
            <w:shd w:val="clear" w:color="auto" w:fill="auto"/>
          </w:tcPr>
          <w:p w14:paraId="4FB5C723"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shd w:val="clear" w:color="auto" w:fill="auto"/>
          </w:tcPr>
          <w:p w14:paraId="0BA56030"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shd w:val="clear" w:color="auto" w:fill="auto"/>
          </w:tcPr>
          <w:p w14:paraId="6267B613"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shd w:val="clear" w:color="auto" w:fill="auto"/>
          </w:tcPr>
          <w:p w14:paraId="3FC0F049"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shd w:val="clear" w:color="auto" w:fill="auto"/>
          </w:tcPr>
          <w:p w14:paraId="67CF043F" w14:textId="77777777" w:rsidR="00370320" w:rsidRPr="00590C30" w:rsidRDefault="00370320" w:rsidP="002F1DA9">
            <w:pPr>
              <w:pStyle w:val="TCellCard"/>
            </w:pPr>
            <w:r w:rsidRPr="00590C30">
              <w:t>9</w:t>
            </w:r>
          </w:p>
        </w:tc>
        <w:tc>
          <w:tcPr>
            <w:tcW w:w="1008" w:type="dxa"/>
            <w:tcBorders>
              <w:top w:val="nil"/>
              <w:left w:val="nil"/>
              <w:bottom w:val="single" w:sz="4" w:space="0" w:color="auto"/>
              <w:right w:val="nil"/>
            </w:tcBorders>
            <w:shd w:val="clear" w:color="auto" w:fill="auto"/>
          </w:tcPr>
          <w:p w14:paraId="0BE2DC07" w14:textId="77777777" w:rsidR="00370320" w:rsidRPr="00590C30" w:rsidRDefault="00370320" w:rsidP="002F1DA9">
            <w:pPr>
              <w:pStyle w:val="TCellCard"/>
            </w:pPr>
            <w:r w:rsidRPr="00590C30">
              <w:t>10</w:t>
            </w:r>
          </w:p>
        </w:tc>
      </w:tr>
      <w:tr w:rsidR="00370320" w:rsidRPr="00590C30" w14:paraId="251803C8" w14:textId="77777777" w:rsidTr="004A6BF2">
        <w:tc>
          <w:tcPr>
            <w:tcW w:w="1008" w:type="dxa"/>
            <w:tcBorders>
              <w:top w:val="single" w:sz="4" w:space="0" w:color="auto"/>
              <w:right w:val="single" w:sz="4" w:space="0" w:color="auto"/>
            </w:tcBorders>
            <w:shd w:val="clear" w:color="auto" w:fill="auto"/>
          </w:tcPr>
          <w:p w14:paraId="6DFD5A29" w14:textId="77777777" w:rsidR="00370320" w:rsidRPr="00590C30" w:rsidRDefault="00370320" w:rsidP="002F1DA9">
            <w:pPr>
              <w:pStyle w:val="TCellCard"/>
            </w:pPr>
            <w:r>
              <w:t>PCOMP</w:t>
            </w:r>
          </w:p>
        </w:tc>
        <w:tc>
          <w:tcPr>
            <w:tcW w:w="1008" w:type="dxa"/>
            <w:tcBorders>
              <w:top w:val="single" w:sz="4" w:space="0" w:color="auto"/>
              <w:left w:val="single" w:sz="4" w:space="0" w:color="auto"/>
              <w:right w:val="single" w:sz="4" w:space="0" w:color="auto"/>
            </w:tcBorders>
            <w:shd w:val="clear" w:color="auto" w:fill="auto"/>
          </w:tcPr>
          <w:p w14:paraId="2B78C484" w14:textId="77777777" w:rsidR="00370320" w:rsidRPr="00590C30" w:rsidRDefault="00370320" w:rsidP="002F1DA9">
            <w:pPr>
              <w:pStyle w:val="TCellCard"/>
            </w:pPr>
            <w:r>
              <w:t>PID</w:t>
            </w:r>
          </w:p>
        </w:tc>
        <w:tc>
          <w:tcPr>
            <w:tcW w:w="1008" w:type="dxa"/>
            <w:tcBorders>
              <w:top w:val="single" w:sz="4" w:space="0" w:color="auto"/>
              <w:left w:val="single" w:sz="4" w:space="0" w:color="auto"/>
              <w:right w:val="single" w:sz="4" w:space="0" w:color="auto"/>
            </w:tcBorders>
            <w:shd w:val="clear" w:color="auto" w:fill="auto"/>
          </w:tcPr>
          <w:p w14:paraId="5317CBE7" w14:textId="77777777" w:rsidR="00370320" w:rsidRPr="00590C30" w:rsidRDefault="00370320" w:rsidP="002F1DA9">
            <w:pPr>
              <w:pStyle w:val="TCellCard"/>
            </w:pPr>
            <w:r>
              <w:t>Z0</w:t>
            </w:r>
          </w:p>
        </w:tc>
        <w:tc>
          <w:tcPr>
            <w:tcW w:w="1008" w:type="dxa"/>
            <w:tcBorders>
              <w:top w:val="single" w:sz="4" w:space="0" w:color="auto"/>
              <w:left w:val="single" w:sz="4" w:space="0" w:color="auto"/>
              <w:right w:val="single" w:sz="4" w:space="0" w:color="auto"/>
            </w:tcBorders>
            <w:shd w:val="clear" w:color="auto" w:fill="auto"/>
          </w:tcPr>
          <w:p w14:paraId="52F62F7D" w14:textId="77777777" w:rsidR="00370320" w:rsidRPr="00590C30" w:rsidRDefault="00370320" w:rsidP="002F1DA9">
            <w:pPr>
              <w:pStyle w:val="TCellCard"/>
            </w:pPr>
            <w:r>
              <w:t>NSM</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988AEB1" w14:textId="77777777" w:rsidR="00370320" w:rsidRPr="00590C30" w:rsidRDefault="00370320" w:rsidP="002F1DA9">
            <w:pPr>
              <w:pStyle w:val="TCellCard"/>
            </w:pPr>
            <w:r>
              <w:t>SB</w:t>
            </w:r>
          </w:p>
        </w:tc>
        <w:tc>
          <w:tcPr>
            <w:tcW w:w="1008" w:type="dxa"/>
            <w:tcBorders>
              <w:top w:val="single" w:sz="4" w:space="0" w:color="auto"/>
              <w:left w:val="single" w:sz="4" w:space="0" w:color="auto"/>
              <w:right w:val="single" w:sz="4" w:space="0" w:color="auto"/>
            </w:tcBorders>
            <w:shd w:val="clear" w:color="auto" w:fill="auto"/>
          </w:tcPr>
          <w:p w14:paraId="1BA2A5CD" w14:textId="77777777" w:rsidR="00370320" w:rsidRPr="00590C30" w:rsidRDefault="00370320" w:rsidP="002F1DA9">
            <w:pPr>
              <w:pStyle w:val="TCellCard"/>
            </w:pPr>
            <w:r>
              <w:t>FT</w:t>
            </w:r>
          </w:p>
        </w:tc>
        <w:tc>
          <w:tcPr>
            <w:tcW w:w="1008" w:type="dxa"/>
            <w:tcBorders>
              <w:top w:val="single" w:sz="4" w:space="0" w:color="auto"/>
              <w:left w:val="single" w:sz="4" w:space="0" w:color="auto"/>
              <w:right w:val="single" w:sz="4" w:space="0" w:color="auto"/>
            </w:tcBorders>
            <w:shd w:val="clear" w:color="auto" w:fill="auto"/>
          </w:tcPr>
          <w:p w14:paraId="49BF79B8" w14:textId="77777777" w:rsidR="00370320" w:rsidRPr="00590C30" w:rsidRDefault="00370320" w:rsidP="002F1DA9">
            <w:pPr>
              <w:pStyle w:val="TCellCard"/>
            </w:pPr>
            <w:r>
              <w:t>TREF</w:t>
            </w:r>
          </w:p>
        </w:tc>
        <w:tc>
          <w:tcPr>
            <w:tcW w:w="1008" w:type="dxa"/>
            <w:tcBorders>
              <w:top w:val="single" w:sz="4" w:space="0" w:color="auto"/>
              <w:left w:val="single" w:sz="4" w:space="0" w:color="auto"/>
              <w:right w:val="single" w:sz="4" w:space="0" w:color="auto"/>
            </w:tcBorders>
            <w:shd w:val="clear" w:color="auto" w:fill="auto"/>
          </w:tcPr>
          <w:p w14:paraId="51AD764A" w14:textId="77777777" w:rsidR="00370320" w:rsidRPr="00590C30" w:rsidRDefault="00370320" w:rsidP="002F1DA9">
            <w:pPr>
              <w:pStyle w:val="TCellCard"/>
            </w:pPr>
            <w:r>
              <w:t>GE</w:t>
            </w:r>
          </w:p>
        </w:tc>
        <w:tc>
          <w:tcPr>
            <w:tcW w:w="1008" w:type="dxa"/>
            <w:tcBorders>
              <w:top w:val="single" w:sz="4" w:space="0" w:color="auto"/>
              <w:left w:val="single" w:sz="4" w:space="0" w:color="auto"/>
              <w:right w:val="single" w:sz="4" w:space="0" w:color="auto"/>
            </w:tcBorders>
            <w:shd w:val="clear" w:color="auto" w:fill="auto"/>
          </w:tcPr>
          <w:p w14:paraId="069FC4AF" w14:textId="77777777" w:rsidR="00370320" w:rsidRPr="00590C30" w:rsidRDefault="00370320" w:rsidP="002F1DA9">
            <w:pPr>
              <w:pStyle w:val="TCellCard"/>
            </w:pPr>
            <w:r>
              <w:t>LAM</w:t>
            </w:r>
          </w:p>
        </w:tc>
        <w:tc>
          <w:tcPr>
            <w:tcW w:w="1008" w:type="dxa"/>
            <w:tcBorders>
              <w:top w:val="single" w:sz="4" w:space="0" w:color="auto"/>
              <w:left w:val="single" w:sz="4" w:space="0" w:color="auto"/>
            </w:tcBorders>
            <w:shd w:val="clear" w:color="auto" w:fill="auto"/>
          </w:tcPr>
          <w:p w14:paraId="3A493236" w14:textId="35145FB7" w:rsidR="00370320" w:rsidRPr="00590C30" w:rsidRDefault="00370320" w:rsidP="002F1DA9">
            <w:pPr>
              <w:pStyle w:val="TCellCard"/>
            </w:pPr>
          </w:p>
        </w:tc>
      </w:tr>
      <w:tr w:rsidR="00370320" w:rsidRPr="00590C30" w14:paraId="3684DA5D" w14:textId="77777777" w:rsidTr="004A6BF2">
        <w:tc>
          <w:tcPr>
            <w:tcW w:w="1008" w:type="dxa"/>
            <w:tcBorders>
              <w:top w:val="single" w:sz="4" w:space="0" w:color="auto"/>
              <w:bottom w:val="single" w:sz="4" w:space="0" w:color="auto"/>
              <w:right w:val="single" w:sz="4" w:space="0" w:color="auto"/>
            </w:tcBorders>
            <w:shd w:val="clear" w:color="auto" w:fill="auto"/>
          </w:tcPr>
          <w:p w14:paraId="2555D20B" w14:textId="070D10D5"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6867C749" w14:textId="77777777" w:rsidR="00370320" w:rsidRPr="00590C30" w:rsidRDefault="00370320" w:rsidP="002F1DA9">
            <w:pPr>
              <w:pStyle w:val="TCellCard"/>
            </w:pPr>
            <w:r>
              <w:t>MID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70552CCF" w14:textId="77777777" w:rsidR="00370320" w:rsidRPr="00590C30" w:rsidRDefault="00370320" w:rsidP="002F1DA9">
            <w:pPr>
              <w:pStyle w:val="TCellCard"/>
            </w:pPr>
            <w:r>
              <w:t>T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EA4F39E" w14:textId="77777777" w:rsidR="00370320" w:rsidRPr="00590C30" w:rsidRDefault="00370320" w:rsidP="002F1DA9">
            <w:pPr>
              <w:pStyle w:val="TCellCard"/>
            </w:pPr>
            <w:r>
              <w:t>THETA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6922B5F5" w14:textId="77777777" w:rsidR="00370320" w:rsidRPr="00590C30" w:rsidRDefault="00370320" w:rsidP="002F1DA9">
            <w:pPr>
              <w:pStyle w:val="TCellCard"/>
            </w:pPr>
            <w:r>
              <w:t>SOUT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73AB75BB" w14:textId="77777777" w:rsidR="00370320" w:rsidRPr="00590C30" w:rsidRDefault="00370320" w:rsidP="002F1DA9">
            <w:pPr>
              <w:pStyle w:val="TCellCard"/>
            </w:pPr>
            <w:r>
              <w:t>MID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13D07F32" w14:textId="77777777" w:rsidR="00370320" w:rsidRPr="00590C30" w:rsidRDefault="00370320" w:rsidP="002F1DA9">
            <w:pPr>
              <w:pStyle w:val="TCellCard"/>
            </w:pPr>
            <w:r>
              <w:t>T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0AC692C" w14:textId="77777777" w:rsidR="00370320" w:rsidRPr="00590C30" w:rsidRDefault="00370320" w:rsidP="002F1DA9">
            <w:pPr>
              <w:pStyle w:val="TCellCard"/>
            </w:pPr>
            <w:r>
              <w:t>THETA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314B85D1" w14:textId="77777777" w:rsidR="00370320" w:rsidRPr="00590C30" w:rsidRDefault="00370320" w:rsidP="002F1DA9">
            <w:pPr>
              <w:pStyle w:val="TCellCard"/>
            </w:pPr>
            <w:r>
              <w:t>SOUT2</w:t>
            </w:r>
          </w:p>
        </w:tc>
        <w:tc>
          <w:tcPr>
            <w:tcW w:w="1008" w:type="dxa"/>
            <w:tcBorders>
              <w:top w:val="single" w:sz="4" w:space="0" w:color="auto"/>
              <w:left w:val="single" w:sz="4" w:space="0" w:color="auto"/>
              <w:bottom w:val="single" w:sz="4" w:space="0" w:color="auto"/>
            </w:tcBorders>
            <w:shd w:val="clear" w:color="auto" w:fill="auto"/>
          </w:tcPr>
          <w:p w14:paraId="39596BAF" w14:textId="69A8AD4B" w:rsidR="00370320" w:rsidRPr="00590C30" w:rsidRDefault="00370320" w:rsidP="002F1DA9">
            <w:pPr>
              <w:pStyle w:val="TCellCard"/>
            </w:pPr>
          </w:p>
        </w:tc>
      </w:tr>
      <w:tr w:rsidR="00370320" w:rsidRPr="00590C30" w14:paraId="00C2DA84" w14:textId="77777777" w:rsidTr="004A6BF2">
        <w:tc>
          <w:tcPr>
            <w:tcW w:w="1008" w:type="dxa"/>
            <w:tcBorders>
              <w:top w:val="single" w:sz="4" w:space="0" w:color="auto"/>
              <w:right w:val="single" w:sz="4" w:space="0" w:color="auto"/>
            </w:tcBorders>
            <w:shd w:val="clear" w:color="auto" w:fill="auto"/>
          </w:tcPr>
          <w:p w14:paraId="21B9E7B2" w14:textId="1B4B752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auto"/>
          </w:tcPr>
          <w:p w14:paraId="73FA5D32" w14:textId="77777777" w:rsidR="00370320" w:rsidRPr="00590C30" w:rsidRDefault="00370320" w:rsidP="002F1DA9">
            <w:pPr>
              <w:pStyle w:val="TCellCard"/>
            </w:pPr>
            <w:r>
              <w:t>MID3</w:t>
            </w:r>
          </w:p>
        </w:tc>
        <w:tc>
          <w:tcPr>
            <w:tcW w:w="1008" w:type="dxa"/>
            <w:tcBorders>
              <w:top w:val="single" w:sz="4" w:space="0" w:color="auto"/>
              <w:left w:val="single" w:sz="4" w:space="0" w:color="auto"/>
              <w:right w:val="single" w:sz="4" w:space="0" w:color="auto"/>
            </w:tcBorders>
            <w:shd w:val="clear" w:color="auto" w:fill="auto"/>
          </w:tcPr>
          <w:p w14:paraId="66D63695" w14:textId="77777777" w:rsidR="00370320" w:rsidRPr="00590C30" w:rsidRDefault="00370320" w:rsidP="002F1DA9">
            <w:pPr>
              <w:pStyle w:val="TCellCard"/>
            </w:pPr>
            <w:r>
              <w:t>(</w:t>
            </w:r>
            <w:proofErr w:type="spellStart"/>
            <w:r>
              <w:t>etc</w:t>
            </w:r>
            <w:proofErr w:type="spellEnd"/>
            <w:r>
              <w:t>)</w:t>
            </w:r>
          </w:p>
        </w:tc>
        <w:tc>
          <w:tcPr>
            <w:tcW w:w="1008" w:type="dxa"/>
            <w:tcBorders>
              <w:top w:val="single" w:sz="4" w:space="0" w:color="auto"/>
              <w:left w:val="single" w:sz="4" w:space="0" w:color="auto"/>
              <w:right w:val="single" w:sz="4" w:space="0" w:color="auto"/>
            </w:tcBorders>
            <w:shd w:val="clear" w:color="auto" w:fill="auto"/>
          </w:tcPr>
          <w:p w14:paraId="42F8CFDD"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auto"/>
          </w:tcPr>
          <w:p w14:paraId="5E4B340A"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auto"/>
          </w:tcPr>
          <w:p w14:paraId="06184CE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auto"/>
          </w:tcPr>
          <w:p w14:paraId="6D4B41FC"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auto"/>
          </w:tcPr>
          <w:p w14:paraId="7B2F5B5A"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auto"/>
          </w:tcPr>
          <w:p w14:paraId="62D080CE" w14:textId="77777777" w:rsidR="00370320" w:rsidRPr="00590C30" w:rsidRDefault="00370320" w:rsidP="002F1DA9">
            <w:pPr>
              <w:pStyle w:val="TCellCard"/>
            </w:pPr>
          </w:p>
        </w:tc>
        <w:tc>
          <w:tcPr>
            <w:tcW w:w="1008" w:type="dxa"/>
            <w:tcBorders>
              <w:top w:val="single" w:sz="4" w:space="0" w:color="auto"/>
              <w:left w:val="single" w:sz="4" w:space="0" w:color="auto"/>
            </w:tcBorders>
            <w:shd w:val="clear" w:color="auto" w:fill="auto"/>
          </w:tcPr>
          <w:p w14:paraId="73EA5B70" w14:textId="77777777" w:rsidR="00370320" w:rsidRPr="00590C30" w:rsidRDefault="00370320" w:rsidP="002F1DA9">
            <w:pPr>
              <w:pStyle w:val="TCellCard"/>
            </w:pPr>
          </w:p>
        </w:tc>
      </w:tr>
    </w:tbl>
    <w:p w14:paraId="4E45B31F" w14:textId="77777777" w:rsidR="00370320" w:rsidRPr="00590C30" w:rsidRDefault="00370320" w:rsidP="00C11FD0">
      <w:pPr>
        <w:pStyle w:val="CardSpacing"/>
      </w:pPr>
    </w:p>
    <w:p w14:paraId="038D6966" w14:textId="04009B43"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3E92A57" w14:textId="77777777" w:rsidTr="002B267D">
        <w:tc>
          <w:tcPr>
            <w:tcW w:w="1008" w:type="dxa"/>
            <w:tcMar>
              <w:right w:w="0" w:type="dxa"/>
            </w:tcMar>
          </w:tcPr>
          <w:p w14:paraId="63112A5F" w14:textId="77777777" w:rsidR="00370320" w:rsidRPr="00590C30" w:rsidRDefault="00370320" w:rsidP="002F1DA9">
            <w:pPr>
              <w:pStyle w:val="TCellCard"/>
            </w:pPr>
            <w:r>
              <w:t>PCOMP</w:t>
            </w:r>
          </w:p>
        </w:tc>
        <w:tc>
          <w:tcPr>
            <w:tcW w:w="1008" w:type="dxa"/>
            <w:tcMar>
              <w:right w:w="0" w:type="dxa"/>
            </w:tcMar>
          </w:tcPr>
          <w:p w14:paraId="249360D2" w14:textId="77777777" w:rsidR="00370320" w:rsidRPr="00590C30" w:rsidRDefault="00370320" w:rsidP="002F1DA9">
            <w:pPr>
              <w:pStyle w:val="TCellCard"/>
            </w:pPr>
            <w:r>
              <w:t>136</w:t>
            </w:r>
          </w:p>
        </w:tc>
        <w:tc>
          <w:tcPr>
            <w:tcW w:w="1008" w:type="dxa"/>
            <w:tcMar>
              <w:right w:w="0" w:type="dxa"/>
            </w:tcMar>
          </w:tcPr>
          <w:p w14:paraId="44F617C1" w14:textId="77777777" w:rsidR="00370320" w:rsidRPr="00590C30" w:rsidRDefault="00370320" w:rsidP="002F1DA9">
            <w:pPr>
              <w:pStyle w:val="TCellCard"/>
            </w:pPr>
            <w:r>
              <w:t>-1.02</w:t>
            </w:r>
          </w:p>
        </w:tc>
        <w:tc>
          <w:tcPr>
            <w:tcW w:w="1008" w:type="dxa"/>
            <w:tcMar>
              <w:right w:w="0" w:type="dxa"/>
            </w:tcMar>
          </w:tcPr>
          <w:p w14:paraId="2FFA1B2F" w14:textId="77777777" w:rsidR="00370320" w:rsidRPr="00590C30" w:rsidRDefault="00370320" w:rsidP="002F1DA9">
            <w:pPr>
              <w:pStyle w:val="TCellCard"/>
            </w:pPr>
            <w:r>
              <w:t>.0003</w:t>
            </w:r>
          </w:p>
        </w:tc>
        <w:tc>
          <w:tcPr>
            <w:tcW w:w="1008" w:type="dxa"/>
            <w:tcMar>
              <w:right w:w="0" w:type="dxa"/>
            </w:tcMar>
          </w:tcPr>
          <w:p w14:paraId="28F1AC46" w14:textId="77777777" w:rsidR="00370320" w:rsidRPr="00590C30" w:rsidRDefault="00370320" w:rsidP="002F1DA9">
            <w:pPr>
              <w:pStyle w:val="TCellCard"/>
            </w:pPr>
            <w:r>
              <w:t>30000</w:t>
            </w:r>
          </w:p>
        </w:tc>
        <w:tc>
          <w:tcPr>
            <w:tcW w:w="1008" w:type="dxa"/>
            <w:tcMar>
              <w:right w:w="0" w:type="dxa"/>
            </w:tcMar>
          </w:tcPr>
          <w:p w14:paraId="5A6AB6DF" w14:textId="77777777" w:rsidR="00370320" w:rsidRPr="00590C30" w:rsidRDefault="00370320" w:rsidP="002F1DA9">
            <w:pPr>
              <w:pStyle w:val="TCellCard"/>
            </w:pPr>
            <w:r>
              <w:t>TSAI</w:t>
            </w:r>
          </w:p>
        </w:tc>
        <w:tc>
          <w:tcPr>
            <w:tcW w:w="1008" w:type="dxa"/>
            <w:tcMar>
              <w:right w:w="0" w:type="dxa"/>
            </w:tcMar>
          </w:tcPr>
          <w:p w14:paraId="4AF660C1" w14:textId="77777777" w:rsidR="00370320" w:rsidRPr="00590C30" w:rsidRDefault="00370320" w:rsidP="002F1DA9">
            <w:pPr>
              <w:pStyle w:val="TCellCard"/>
            </w:pPr>
            <w:r>
              <w:t>21.</w:t>
            </w:r>
          </w:p>
        </w:tc>
        <w:tc>
          <w:tcPr>
            <w:tcW w:w="1008" w:type="dxa"/>
            <w:tcMar>
              <w:right w:w="0" w:type="dxa"/>
            </w:tcMar>
          </w:tcPr>
          <w:p w14:paraId="68EA9A7C" w14:textId="77777777" w:rsidR="00370320" w:rsidRPr="00590C30" w:rsidRDefault="00370320" w:rsidP="002F1DA9">
            <w:pPr>
              <w:pStyle w:val="TCellCard"/>
            </w:pPr>
            <w:r>
              <w:t>.002</w:t>
            </w:r>
          </w:p>
        </w:tc>
        <w:tc>
          <w:tcPr>
            <w:tcW w:w="1008" w:type="dxa"/>
            <w:tcMar>
              <w:right w:w="0" w:type="dxa"/>
            </w:tcMar>
          </w:tcPr>
          <w:p w14:paraId="0B35871A" w14:textId="77777777" w:rsidR="00370320" w:rsidRPr="00590C30" w:rsidRDefault="00370320" w:rsidP="002F1DA9">
            <w:pPr>
              <w:pStyle w:val="TCellCard"/>
            </w:pPr>
            <w:r>
              <w:t>SYM</w:t>
            </w:r>
          </w:p>
        </w:tc>
        <w:tc>
          <w:tcPr>
            <w:tcW w:w="1008" w:type="dxa"/>
            <w:tcMar>
              <w:right w:w="0" w:type="dxa"/>
            </w:tcMar>
          </w:tcPr>
          <w:p w14:paraId="1F8CB42F" w14:textId="206604A4" w:rsidR="00370320" w:rsidRPr="00590C30" w:rsidRDefault="00370320" w:rsidP="002F1DA9">
            <w:pPr>
              <w:pStyle w:val="TCellCard"/>
            </w:pPr>
          </w:p>
        </w:tc>
      </w:tr>
      <w:tr w:rsidR="00370320" w:rsidRPr="00590C30" w14:paraId="31591AAD" w14:textId="77777777" w:rsidTr="002B267D">
        <w:tc>
          <w:tcPr>
            <w:tcW w:w="1008" w:type="dxa"/>
            <w:tcMar>
              <w:right w:w="0" w:type="dxa"/>
            </w:tcMar>
          </w:tcPr>
          <w:p w14:paraId="530A3F72" w14:textId="38DA0E5E" w:rsidR="00370320" w:rsidRPr="00590C30" w:rsidRDefault="00370320" w:rsidP="002F1DA9">
            <w:pPr>
              <w:pStyle w:val="TCellCard"/>
            </w:pPr>
          </w:p>
        </w:tc>
        <w:tc>
          <w:tcPr>
            <w:tcW w:w="1008" w:type="dxa"/>
            <w:tcMar>
              <w:right w:w="0" w:type="dxa"/>
            </w:tcMar>
          </w:tcPr>
          <w:p w14:paraId="4B30CB5C" w14:textId="77777777" w:rsidR="00370320" w:rsidRPr="00590C30" w:rsidRDefault="00370320" w:rsidP="002F1DA9">
            <w:pPr>
              <w:pStyle w:val="TCellCard"/>
            </w:pPr>
            <w:r>
              <w:t>91</w:t>
            </w:r>
          </w:p>
        </w:tc>
        <w:tc>
          <w:tcPr>
            <w:tcW w:w="1008" w:type="dxa"/>
            <w:tcMar>
              <w:right w:w="0" w:type="dxa"/>
            </w:tcMar>
          </w:tcPr>
          <w:p w14:paraId="29F6652F" w14:textId="77777777" w:rsidR="00370320" w:rsidRPr="00590C30" w:rsidRDefault="00370320" w:rsidP="002F1DA9">
            <w:pPr>
              <w:pStyle w:val="TCellCard"/>
            </w:pPr>
            <w:r>
              <w:t>.02</w:t>
            </w:r>
          </w:p>
        </w:tc>
        <w:tc>
          <w:tcPr>
            <w:tcW w:w="1008" w:type="dxa"/>
            <w:tcMar>
              <w:right w:w="0" w:type="dxa"/>
            </w:tcMar>
          </w:tcPr>
          <w:p w14:paraId="6C9490F7" w14:textId="77777777" w:rsidR="00370320" w:rsidRPr="00590C30" w:rsidRDefault="00370320" w:rsidP="002F1DA9">
            <w:pPr>
              <w:pStyle w:val="TCellCard"/>
            </w:pPr>
            <w:r>
              <w:t>30.</w:t>
            </w:r>
          </w:p>
        </w:tc>
        <w:tc>
          <w:tcPr>
            <w:tcW w:w="1008" w:type="dxa"/>
            <w:tcMar>
              <w:right w:w="0" w:type="dxa"/>
            </w:tcMar>
          </w:tcPr>
          <w:p w14:paraId="1A8A4C38" w14:textId="77777777" w:rsidR="00370320" w:rsidRPr="00590C30" w:rsidRDefault="00370320" w:rsidP="002F1DA9">
            <w:pPr>
              <w:pStyle w:val="TCellCard"/>
            </w:pPr>
          </w:p>
        </w:tc>
        <w:tc>
          <w:tcPr>
            <w:tcW w:w="1008" w:type="dxa"/>
            <w:tcMar>
              <w:right w:w="0" w:type="dxa"/>
            </w:tcMar>
          </w:tcPr>
          <w:p w14:paraId="469AB6D1" w14:textId="77777777" w:rsidR="00370320" w:rsidRPr="00590C30" w:rsidRDefault="00370320" w:rsidP="002F1DA9">
            <w:pPr>
              <w:pStyle w:val="TCellCard"/>
            </w:pPr>
          </w:p>
        </w:tc>
        <w:tc>
          <w:tcPr>
            <w:tcW w:w="1008" w:type="dxa"/>
            <w:tcMar>
              <w:right w:w="0" w:type="dxa"/>
            </w:tcMar>
          </w:tcPr>
          <w:p w14:paraId="38644BCA" w14:textId="77777777" w:rsidR="00370320" w:rsidRPr="00590C30" w:rsidRDefault="00370320" w:rsidP="002F1DA9">
            <w:pPr>
              <w:pStyle w:val="TCellCard"/>
            </w:pPr>
          </w:p>
        </w:tc>
        <w:tc>
          <w:tcPr>
            <w:tcW w:w="1008" w:type="dxa"/>
            <w:tcMar>
              <w:right w:w="0" w:type="dxa"/>
            </w:tcMar>
          </w:tcPr>
          <w:p w14:paraId="7ABC5261" w14:textId="77777777" w:rsidR="00370320" w:rsidRPr="00590C30" w:rsidRDefault="00370320" w:rsidP="002F1DA9">
            <w:pPr>
              <w:pStyle w:val="TCellCard"/>
            </w:pPr>
          </w:p>
        </w:tc>
        <w:tc>
          <w:tcPr>
            <w:tcW w:w="1008" w:type="dxa"/>
            <w:tcMar>
              <w:right w:w="0" w:type="dxa"/>
            </w:tcMar>
          </w:tcPr>
          <w:p w14:paraId="25B156D0" w14:textId="77777777" w:rsidR="00370320" w:rsidRPr="00590C30" w:rsidRDefault="00370320" w:rsidP="002F1DA9">
            <w:pPr>
              <w:pStyle w:val="TCellCard"/>
            </w:pPr>
          </w:p>
        </w:tc>
        <w:tc>
          <w:tcPr>
            <w:tcW w:w="1008" w:type="dxa"/>
            <w:tcMar>
              <w:right w:w="0" w:type="dxa"/>
            </w:tcMar>
          </w:tcPr>
          <w:p w14:paraId="1F5C41E8" w14:textId="77777777" w:rsidR="00370320" w:rsidRPr="00590C30" w:rsidRDefault="00370320" w:rsidP="002F1DA9">
            <w:pPr>
              <w:pStyle w:val="TCellCard"/>
            </w:pPr>
          </w:p>
        </w:tc>
      </w:tr>
    </w:tbl>
    <w:p w14:paraId="0D51DA6D" w14:textId="77777777" w:rsidR="00370320" w:rsidRPr="00590C30" w:rsidRDefault="00370320" w:rsidP="00C11FD0">
      <w:pPr>
        <w:pStyle w:val="CardSpacing"/>
      </w:pPr>
    </w:p>
    <w:p w14:paraId="183544F7"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2CAA193F" w14:textId="77777777" w:rsidTr="00AF0111">
        <w:tc>
          <w:tcPr>
            <w:tcW w:w="1440" w:type="dxa"/>
            <w:tcBorders>
              <w:bottom w:val="single" w:sz="4" w:space="0" w:color="auto"/>
            </w:tcBorders>
            <w:shd w:val="clear" w:color="auto" w:fill="auto"/>
          </w:tcPr>
          <w:p w14:paraId="4EA38881"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shd w:val="clear" w:color="auto" w:fill="auto"/>
          </w:tcPr>
          <w:p w14:paraId="72B88F5B"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2D6095BD"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shd w:val="clear" w:color="auto" w:fill="auto"/>
          </w:tcPr>
          <w:p w14:paraId="6D5D3AEA" w14:textId="77777777" w:rsidR="00370320" w:rsidRPr="00AF0111" w:rsidRDefault="00370320" w:rsidP="00AF0111">
            <w:pPr>
              <w:pStyle w:val="CardHeader"/>
              <w:rPr>
                <w:b w:val="0"/>
                <w:bCs/>
              </w:rPr>
            </w:pPr>
            <w:r w:rsidRPr="00AF0111">
              <w:rPr>
                <w:b w:val="0"/>
                <w:bCs/>
              </w:rPr>
              <w:t>Default</w:t>
            </w:r>
          </w:p>
        </w:tc>
      </w:tr>
      <w:tr w:rsidR="00370320" w:rsidRPr="00590C30" w14:paraId="19F2591F" w14:textId="77777777" w:rsidTr="00AF0111">
        <w:tc>
          <w:tcPr>
            <w:tcW w:w="1440" w:type="dxa"/>
            <w:tcBorders>
              <w:top w:val="single" w:sz="4" w:space="0" w:color="auto"/>
            </w:tcBorders>
            <w:shd w:val="clear" w:color="auto" w:fill="auto"/>
          </w:tcPr>
          <w:p w14:paraId="371F09CA" w14:textId="77777777" w:rsidR="00370320" w:rsidRPr="00590C30" w:rsidRDefault="00370320" w:rsidP="0080315D">
            <w:pPr>
              <w:pStyle w:val="TCaseControl"/>
            </w:pPr>
            <w:r w:rsidRPr="00590C30">
              <w:t>PID</w:t>
            </w:r>
          </w:p>
        </w:tc>
        <w:tc>
          <w:tcPr>
            <w:tcW w:w="6120" w:type="dxa"/>
            <w:tcBorders>
              <w:top w:val="single" w:sz="4" w:space="0" w:color="auto"/>
            </w:tcBorders>
            <w:shd w:val="clear" w:color="auto" w:fill="auto"/>
          </w:tcPr>
          <w:p w14:paraId="3CC7645F" w14:textId="77777777" w:rsidR="00370320" w:rsidRPr="00590C30" w:rsidRDefault="00370320" w:rsidP="0080315D">
            <w:pPr>
              <w:pStyle w:val="TCaseControl"/>
            </w:pPr>
            <w:r w:rsidRPr="00590C30">
              <w:t>Property ID number</w:t>
            </w:r>
          </w:p>
        </w:tc>
        <w:tc>
          <w:tcPr>
            <w:tcW w:w="1440" w:type="dxa"/>
            <w:tcBorders>
              <w:top w:val="single" w:sz="4" w:space="0" w:color="auto"/>
            </w:tcBorders>
            <w:shd w:val="clear" w:color="auto" w:fill="auto"/>
          </w:tcPr>
          <w:p w14:paraId="4862701F" w14:textId="77777777" w:rsidR="00370320" w:rsidRPr="00590C30" w:rsidRDefault="00370320" w:rsidP="0080315D">
            <w:pPr>
              <w:pStyle w:val="TCaseControl"/>
            </w:pPr>
            <w:r w:rsidRPr="00590C30">
              <w:t>Integer &gt; 0</w:t>
            </w:r>
          </w:p>
        </w:tc>
        <w:tc>
          <w:tcPr>
            <w:tcW w:w="1440" w:type="dxa"/>
            <w:tcBorders>
              <w:top w:val="single" w:sz="4" w:space="0" w:color="auto"/>
            </w:tcBorders>
            <w:shd w:val="clear" w:color="auto" w:fill="auto"/>
          </w:tcPr>
          <w:p w14:paraId="0374266A" w14:textId="77777777" w:rsidR="00370320" w:rsidRPr="00590C30" w:rsidRDefault="00370320" w:rsidP="0080315D">
            <w:pPr>
              <w:pStyle w:val="TCaseControl"/>
            </w:pPr>
            <w:r w:rsidRPr="00590C30">
              <w:t>None</w:t>
            </w:r>
          </w:p>
        </w:tc>
      </w:tr>
      <w:tr w:rsidR="00370320" w:rsidRPr="00590C30" w14:paraId="72E7EEEF" w14:textId="77777777" w:rsidTr="0080315D">
        <w:tc>
          <w:tcPr>
            <w:tcW w:w="1440" w:type="dxa"/>
            <w:shd w:val="clear" w:color="auto" w:fill="auto"/>
          </w:tcPr>
          <w:p w14:paraId="18FBFEBC" w14:textId="77777777" w:rsidR="00370320" w:rsidRPr="00590C30" w:rsidRDefault="00370320" w:rsidP="0080315D">
            <w:pPr>
              <w:pStyle w:val="TCaseControl"/>
            </w:pPr>
            <w:r>
              <w:t>Z0</w:t>
            </w:r>
          </w:p>
        </w:tc>
        <w:tc>
          <w:tcPr>
            <w:tcW w:w="6120" w:type="dxa"/>
            <w:shd w:val="clear" w:color="auto" w:fill="auto"/>
          </w:tcPr>
          <w:p w14:paraId="16682241" w14:textId="77777777" w:rsidR="00370320" w:rsidRPr="00590C30" w:rsidRDefault="00370320" w:rsidP="0080315D">
            <w:pPr>
              <w:pStyle w:val="TCaseControl"/>
            </w:pPr>
            <w:r>
              <w:t>Distance from reference plane to bottom surface of the element</w:t>
            </w:r>
          </w:p>
        </w:tc>
        <w:tc>
          <w:tcPr>
            <w:tcW w:w="1440" w:type="dxa"/>
            <w:shd w:val="clear" w:color="auto" w:fill="auto"/>
          </w:tcPr>
          <w:p w14:paraId="33F6D4AE" w14:textId="77777777" w:rsidR="00370320" w:rsidRPr="00590C30" w:rsidRDefault="00370320" w:rsidP="0080315D">
            <w:pPr>
              <w:pStyle w:val="TCaseControl"/>
            </w:pPr>
            <w:r>
              <w:t>Real</w:t>
            </w:r>
          </w:p>
        </w:tc>
        <w:tc>
          <w:tcPr>
            <w:tcW w:w="1440" w:type="dxa"/>
            <w:shd w:val="clear" w:color="auto" w:fill="auto"/>
          </w:tcPr>
          <w:p w14:paraId="1F49F27A" w14:textId="77777777" w:rsidR="00370320" w:rsidRPr="00590C30" w:rsidRDefault="00370320" w:rsidP="0080315D">
            <w:pPr>
              <w:pStyle w:val="TCaseControl"/>
            </w:pPr>
            <w:r>
              <w:t>Remark 2</w:t>
            </w:r>
          </w:p>
        </w:tc>
      </w:tr>
      <w:tr w:rsidR="00370320" w:rsidRPr="00590C30" w14:paraId="10799A43" w14:textId="77777777" w:rsidTr="0080315D">
        <w:tc>
          <w:tcPr>
            <w:tcW w:w="1440" w:type="dxa"/>
            <w:shd w:val="clear" w:color="auto" w:fill="auto"/>
          </w:tcPr>
          <w:p w14:paraId="6A0DCC02" w14:textId="77777777" w:rsidR="00370320" w:rsidRPr="00590C30" w:rsidRDefault="00370320" w:rsidP="0080315D">
            <w:pPr>
              <w:pStyle w:val="TCaseControl"/>
            </w:pPr>
            <w:r>
              <w:t>NSM</w:t>
            </w:r>
          </w:p>
        </w:tc>
        <w:tc>
          <w:tcPr>
            <w:tcW w:w="6120" w:type="dxa"/>
            <w:shd w:val="clear" w:color="auto" w:fill="auto"/>
          </w:tcPr>
          <w:p w14:paraId="2E5863C3" w14:textId="77777777" w:rsidR="00370320" w:rsidRPr="00590C30" w:rsidRDefault="00370320" w:rsidP="0080315D">
            <w:pPr>
              <w:pStyle w:val="TCaseControl"/>
            </w:pPr>
            <w:proofErr w:type="spellStart"/>
            <w:r>
              <w:t>Non structural</w:t>
            </w:r>
            <w:proofErr w:type="spellEnd"/>
            <w:r>
              <w:t xml:space="preserve"> mass</w:t>
            </w:r>
          </w:p>
        </w:tc>
        <w:tc>
          <w:tcPr>
            <w:tcW w:w="1440" w:type="dxa"/>
            <w:shd w:val="clear" w:color="auto" w:fill="auto"/>
          </w:tcPr>
          <w:p w14:paraId="0FF7ED0F" w14:textId="77777777" w:rsidR="00370320" w:rsidRPr="00590C30" w:rsidRDefault="00370320" w:rsidP="0080315D">
            <w:pPr>
              <w:pStyle w:val="TCaseControl"/>
            </w:pPr>
            <w:r w:rsidRPr="00590C30">
              <w:t>Real</w:t>
            </w:r>
          </w:p>
        </w:tc>
        <w:tc>
          <w:tcPr>
            <w:tcW w:w="1440" w:type="dxa"/>
            <w:shd w:val="clear" w:color="auto" w:fill="auto"/>
          </w:tcPr>
          <w:p w14:paraId="354E1B49" w14:textId="77777777" w:rsidR="00370320" w:rsidRPr="00590C30" w:rsidRDefault="00370320" w:rsidP="0080315D">
            <w:pPr>
              <w:pStyle w:val="TCaseControl"/>
            </w:pPr>
            <w:r w:rsidRPr="00590C30">
              <w:t>0.</w:t>
            </w:r>
          </w:p>
        </w:tc>
      </w:tr>
      <w:tr w:rsidR="00370320" w:rsidRPr="00590C30" w14:paraId="341DB1CC" w14:textId="77777777" w:rsidTr="0080315D">
        <w:tc>
          <w:tcPr>
            <w:tcW w:w="1440" w:type="dxa"/>
            <w:shd w:val="clear" w:color="auto" w:fill="auto"/>
          </w:tcPr>
          <w:p w14:paraId="5612C415" w14:textId="77777777" w:rsidR="00370320" w:rsidRPr="00590C30" w:rsidRDefault="00370320" w:rsidP="0080315D">
            <w:pPr>
              <w:pStyle w:val="TCaseControl"/>
            </w:pPr>
            <w:r>
              <w:t>SB</w:t>
            </w:r>
          </w:p>
        </w:tc>
        <w:tc>
          <w:tcPr>
            <w:tcW w:w="6120" w:type="dxa"/>
            <w:shd w:val="clear" w:color="auto" w:fill="auto"/>
          </w:tcPr>
          <w:p w14:paraId="28F94108" w14:textId="77777777" w:rsidR="00370320" w:rsidRPr="00590C30" w:rsidRDefault="00370320" w:rsidP="0080315D">
            <w:pPr>
              <w:pStyle w:val="TCaseControl"/>
            </w:pPr>
            <w:r>
              <w:t>Allowable interlaminar shear stress</w:t>
            </w:r>
          </w:p>
        </w:tc>
        <w:tc>
          <w:tcPr>
            <w:tcW w:w="1440" w:type="dxa"/>
            <w:shd w:val="clear" w:color="auto" w:fill="auto"/>
          </w:tcPr>
          <w:p w14:paraId="7D409CDB" w14:textId="77777777" w:rsidR="00370320" w:rsidRPr="00590C30" w:rsidRDefault="00370320" w:rsidP="0080315D">
            <w:pPr>
              <w:pStyle w:val="TCaseControl"/>
            </w:pPr>
            <w:r w:rsidRPr="00590C30">
              <w:t>Real</w:t>
            </w:r>
          </w:p>
        </w:tc>
        <w:tc>
          <w:tcPr>
            <w:tcW w:w="1440" w:type="dxa"/>
            <w:shd w:val="clear" w:color="auto" w:fill="auto"/>
          </w:tcPr>
          <w:p w14:paraId="32CE6C4E" w14:textId="77777777" w:rsidR="00370320" w:rsidRPr="00590C30" w:rsidRDefault="00370320" w:rsidP="0080315D">
            <w:pPr>
              <w:pStyle w:val="TCaseControl"/>
            </w:pPr>
            <w:r w:rsidRPr="00590C30">
              <w:t>0.</w:t>
            </w:r>
          </w:p>
        </w:tc>
      </w:tr>
      <w:tr w:rsidR="00370320" w:rsidRPr="00590C30" w14:paraId="7DA1DDD7" w14:textId="77777777" w:rsidTr="0080315D">
        <w:tc>
          <w:tcPr>
            <w:tcW w:w="1440" w:type="dxa"/>
            <w:shd w:val="clear" w:color="auto" w:fill="auto"/>
          </w:tcPr>
          <w:p w14:paraId="026118D6" w14:textId="77777777" w:rsidR="00370320" w:rsidRPr="00590C30" w:rsidRDefault="00370320" w:rsidP="0080315D">
            <w:pPr>
              <w:pStyle w:val="TCaseControl"/>
            </w:pPr>
            <w:r>
              <w:t>FT</w:t>
            </w:r>
          </w:p>
        </w:tc>
        <w:tc>
          <w:tcPr>
            <w:tcW w:w="6120" w:type="dxa"/>
            <w:shd w:val="clear" w:color="auto" w:fill="auto"/>
          </w:tcPr>
          <w:p w14:paraId="62026E61" w14:textId="77777777" w:rsidR="00370320" w:rsidRPr="00590C30" w:rsidRDefault="00370320" w:rsidP="0080315D">
            <w:pPr>
              <w:pStyle w:val="TCaseControl"/>
            </w:pPr>
            <w:r>
              <w:t>Failure theory</w:t>
            </w:r>
          </w:p>
        </w:tc>
        <w:tc>
          <w:tcPr>
            <w:tcW w:w="1440" w:type="dxa"/>
            <w:shd w:val="clear" w:color="auto" w:fill="auto"/>
          </w:tcPr>
          <w:p w14:paraId="125178A1" w14:textId="77777777" w:rsidR="00370320" w:rsidRPr="00590C30" w:rsidRDefault="00370320" w:rsidP="0080315D">
            <w:pPr>
              <w:pStyle w:val="TCaseControl"/>
            </w:pPr>
            <w:r>
              <w:t>Char</w:t>
            </w:r>
          </w:p>
        </w:tc>
        <w:tc>
          <w:tcPr>
            <w:tcW w:w="1440" w:type="dxa"/>
            <w:shd w:val="clear" w:color="auto" w:fill="auto"/>
          </w:tcPr>
          <w:p w14:paraId="5A8D667E" w14:textId="77777777" w:rsidR="00370320" w:rsidRPr="00590C30" w:rsidRDefault="00370320" w:rsidP="0080315D">
            <w:pPr>
              <w:pStyle w:val="TCaseControl"/>
            </w:pPr>
            <w:r>
              <w:t>None</w:t>
            </w:r>
          </w:p>
        </w:tc>
      </w:tr>
      <w:tr w:rsidR="00370320" w:rsidRPr="00590C30" w14:paraId="375AD1EA" w14:textId="77777777" w:rsidTr="0080315D">
        <w:tc>
          <w:tcPr>
            <w:tcW w:w="1440" w:type="dxa"/>
            <w:shd w:val="clear" w:color="auto" w:fill="auto"/>
          </w:tcPr>
          <w:p w14:paraId="0EE2F249" w14:textId="77777777" w:rsidR="00370320" w:rsidRPr="00590C30" w:rsidRDefault="00370320" w:rsidP="0080315D">
            <w:pPr>
              <w:pStyle w:val="TCaseControl"/>
            </w:pPr>
            <w:r>
              <w:t>TREF</w:t>
            </w:r>
          </w:p>
        </w:tc>
        <w:tc>
          <w:tcPr>
            <w:tcW w:w="6120" w:type="dxa"/>
            <w:shd w:val="clear" w:color="auto" w:fill="auto"/>
          </w:tcPr>
          <w:p w14:paraId="337596FD" w14:textId="77777777" w:rsidR="00370320" w:rsidRPr="00590C30" w:rsidRDefault="00370320" w:rsidP="0080315D">
            <w:pPr>
              <w:pStyle w:val="TCaseControl"/>
            </w:pPr>
            <w:r>
              <w:t>Reference temperature</w:t>
            </w:r>
          </w:p>
        </w:tc>
        <w:tc>
          <w:tcPr>
            <w:tcW w:w="1440" w:type="dxa"/>
            <w:shd w:val="clear" w:color="auto" w:fill="auto"/>
          </w:tcPr>
          <w:p w14:paraId="412E31CA" w14:textId="77777777" w:rsidR="00370320" w:rsidRPr="00590C30" w:rsidRDefault="00370320" w:rsidP="0080315D">
            <w:pPr>
              <w:pStyle w:val="TCaseControl"/>
            </w:pPr>
            <w:r w:rsidRPr="00590C30">
              <w:t>Real</w:t>
            </w:r>
          </w:p>
        </w:tc>
        <w:tc>
          <w:tcPr>
            <w:tcW w:w="1440" w:type="dxa"/>
            <w:shd w:val="clear" w:color="auto" w:fill="auto"/>
          </w:tcPr>
          <w:p w14:paraId="2438EFF8" w14:textId="77777777" w:rsidR="00370320" w:rsidRPr="00590C30" w:rsidRDefault="00370320" w:rsidP="0080315D">
            <w:pPr>
              <w:pStyle w:val="TCaseControl"/>
            </w:pPr>
            <w:r w:rsidRPr="00590C30">
              <w:t>0.</w:t>
            </w:r>
          </w:p>
        </w:tc>
      </w:tr>
      <w:tr w:rsidR="00370320" w:rsidRPr="00590C30" w14:paraId="7F620473" w14:textId="77777777" w:rsidTr="0080315D">
        <w:tc>
          <w:tcPr>
            <w:tcW w:w="1440" w:type="dxa"/>
            <w:shd w:val="clear" w:color="auto" w:fill="auto"/>
          </w:tcPr>
          <w:p w14:paraId="4A10EB3D" w14:textId="77777777" w:rsidR="00370320" w:rsidRPr="00590C30" w:rsidRDefault="00370320" w:rsidP="0080315D">
            <w:pPr>
              <w:pStyle w:val="TCaseControl"/>
            </w:pPr>
            <w:r>
              <w:t>GE</w:t>
            </w:r>
          </w:p>
        </w:tc>
        <w:tc>
          <w:tcPr>
            <w:tcW w:w="6120" w:type="dxa"/>
            <w:shd w:val="clear" w:color="auto" w:fill="auto"/>
          </w:tcPr>
          <w:p w14:paraId="061D4E2B" w14:textId="77777777" w:rsidR="00370320" w:rsidRPr="00590C30" w:rsidRDefault="00370320" w:rsidP="0080315D">
            <w:pPr>
              <w:pStyle w:val="TCaseControl"/>
            </w:pPr>
            <w:r>
              <w:t>Structural damping coefficient</w:t>
            </w:r>
          </w:p>
        </w:tc>
        <w:tc>
          <w:tcPr>
            <w:tcW w:w="1440" w:type="dxa"/>
            <w:shd w:val="clear" w:color="auto" w:fill="auto"/>
          </w:tcPr>
          <w:p w14:paraId="2D4C7448" w14:textId="77777777" w:rsidR="00370320" w:rsidRPr="00590C30" w:rsidRDefault="00370320" w:rsidP="0080315D">
            <w:pPr>
              <w:pStyle w:val="TCaseControl"/>
            </w:pPr>
            <w:r w:rsidRPr="00590C30">
              <w:t>Real</w:t>
            </w:r>
          </w:p>
        </w:tc>
        <w:tc>
          <w:tcPr>
            <w:tcW w:w="1440" w:type="dxa"/>
            <w:shd w:val="clear" w:color="auto" w:fill="auto"/>
          </w:tcPr>
          <w:p w14:paraId="6915AB85" w14:textId="77777777" w:rsidR="00370320" w:rsidRPr="00590C30" w:rsidRDefault="00370320" w:rsidP="0080315D">
            <w:pPr>
              <w:pStyle w:val="TCaseControl"/>
            </w:pPr>
            <w:r w:rsidRPr="00590C30">
              <w:t>0.</w:t>
            </w:r>
          </w:p>
        </w:tc>
      </w:tr>
      <w:tr w:rsidR="00370320" w:rsidRPr="00590C30" w14:paraId="2B6DF683" w14:textId="77777777" w:rsidTr="0080315D">
        <w:tc>
          <w:tcPr>
            <w:tcW w:w="1440" w:type="dxa"/>
            <w:shd w:val="clear" w:color="auto" w:fill="auto"/>
          </w:tcPr>
          <w:p w14:paraId="2699BF1E" w14:textId="77777777" w:rsidR="00370320" w:rsidRPr="00590C30" w:rsidRDefault="00370320" w:rsidP="0080315D">
            <w:pPr>
              <w:pStyle w:val="TCaseControl"/>
            </w:pPr>
            <w:r>
              <w:t>LAM</w:t>
            </w:r>
          </w:p>
        </w:tc>
        <w:tc>
          <w:tcPr>
            <w:tcW w:w="6120" w:type="dxa"/>
            <w:shd w:val="clear" w:color="auto" w:fill="auto"/>
          </w:tcPr>
          <w:p w14:paraId="7345B30B" w14:textId="77777777" w:rsidR="00370320" w:rsidRPr="00590C30" w:rsidRDefault="00370320" w:rsidP="0080315D">
            <w:pPr>
              <w:pStyle w:val="TCaseControl"/>
            </w:pPr>
            <w:r>
              <w:t>Symmetric lamination option</w:t>
            </w:r>
          </w:p>
        </w:tc>
        <w:tc>
          <w:tcPr>
            <w:tcW w:w="1440" w:type="dxa"/>
            <w:shd w:val="clear" w:color="auto" w:fill="auto"/>
          </w:tcPr>
          <w:p w14:paraId="53F2A255" w14:textId="77777777" w:rsidR="00370320" w:rsidRPr="00590C30" w:rsidRDefault="00370320" w:rsidP="0080315D">
            <w:pPr>
              <w:pStyle w:val="TCaseControl"/>
            </w:pPr>
            <w:r>
              <w:t>Char</w:t>
            </w:r>
          </w:p>
        </w:tc>
        <w:tc>
          <w:tcPr>
            <w:tcW w:w="1440" w:type="dxa"/>
            <w:shd w:val="clear" w:color="auto" w:fill="auto"/>
          </w:tcPr>
          <w:p w14:paraId="1E4A821B" w14:textId="77777777" w:rsidR="00370320" w:rsidRPr="00590C30" w:rsidRDefault="00370320" w:rsidP="0080315D">
            <w:pPr>
              <w:pStyle w:val="TCaseControl"/>
            </w:pPr>
            <w:r>
              <w:t>NONSYM</w:t>
            </w:r>
          </w:p>
        </w:tc>
      </w:tr>
      <w:tr w:rsidR="00370320" w:rsidRPr="00590C30" w14:paraId="391C84D6" w14:textId="77777777" w:rsidTr="0080315D">
        <w:tc>
          <w:tcPr>
            <w:tcW w:w="1440" w:type="dxa"/>
            <w:shd w:val="clear" w:color="auto" w:fill="auto"/>
          </w:tcPr>
          <w:p w14:paraId="290901A8" w14:textId="77777777" w:rsidR="00370320" w:rsidRPr="00590C30" w:rsidRDefault="00370320" w:rsidP="0080315D">
            <w:pPr>
              <w:pStyle w:val="TCaseControl"/>
            </w:pPr>
            <w:proofErr w:type="spellStart"/>
            <w:r>
              <w:lastRenderedPageBreak/>
              <w:t>MIDi</w:t>
            </w:r>
            <w:proofErr w:type="spellEnd"/>
          </w:p>
        </w:tc>
        <w:tc>
          <w:tcPr>
            <w:tcW w:w="6120" w:type="dxa"/>
            <w:shd w:val="clear" w:color="auto" w:fill="auto"/>
          </w:tcPr>
          <w:p w14:paraId="59914586" w14:textId="77777777" w:rsidR="00370320" w:rsidRPr="00590C30" w:rsidRDefault="00370320" w:rsidP="0080315D">
            <w:pPr>
              <w:pStyle w:val="TCaseControl"/>
            </w:pPr>
            <w:r>
              <w:t>Ply material ID (MID1 must be specified)</w:t>
            </w:r>
          </w:p>
        </w:tc>
        <w:tc>
          <w:tcPr>
            <w:tcW w:w="1440" w:type="dxa"/>
            <w:shd w:val="clear" w:color="auto" w:fill="auto"/>
          </w:tcPr>
          <w:p w14:paraId="35250810" w14:textId="77777777" w:rsidR="00370320" w:rsidRPr="00590C30" w:rsidRDefault="00370320" w:rsidP="0080315D">
            <w:pPr>
              <w:pStyle w:val="TCaseControl"/>
            </w:pPr>
            <w:r>
              <w:t>Integer</w:t>
            </w:r>
          </w:p>
        </w:tc>
        <w:tc>
          <w:tcPr>
            <w:tcW w:w="1440" w:type="dxa"/>
            <w:shd w:val="clear" w:color="auto" w:fill="auto"/>
          </w:tcPr>
          <w:p w14:paraId="68B3143E" w14:textId="77777777" w:rsidR="00370320" w:rsidRPr="00590C30" w:rsidRDefault="00370320" w:rsidP="0080315D">
            <w:pPr>
              <w:pStyle w:val="TCaseControl"/>
            </w:pPr>
            <w:r>
              <w:t>Last one</w:t>
            </w:r>
          </w:p>
        </w:tc>
      </w:tr>
      <w:tr w:rsidR="00370320" w:rsidRPr="00590C30" w14:paraId="31D19897" w14:textId="77777777" w:rsidTr="0080315D">
        <w:tc>
          <w:tcPr>
            <w:tcW w:w="1440" w:type="dxa"/>
            <w:shd w:val="clear" w:color="auto" w:fill="auto"/>
          </w:tcPr>
          <w:p w14:paraId="5B85E3F7" w14:textId="77777777" w:rsidR="00370320" w:rsidRPr="00590C30" w:rsidRDefault="00370320" w:rsidP="0080315D">
            <w:pPr>
              <w:pStyle w:val="TCaseControl"/>
            </w:pPr>
            <w:r>
              <w:t>Ti</w:t>
            </w:r>
          </w:p>
        </w:tc>
        <w:tc>
          <w:tcPr>
            <w:tcW w:w="6120" w:type="dxa"/>
            <w:shd w:val="clear" w:color="auto" w:fill="auto"/>
          </w:tcPr>
          <w:p w14:paraId="3A876893" w14:textId="77777777" w:rsidR="00370320" w:rsidRPr="00590C30" w:rsidRDefault="00370320" w:rsidP="0080315D">
            <w:pPr>
              <w:pStyle w:val="TCaseControl"/>
            </w:pPr>
            <w:r>
              <w:t>Ply thickness (T1 must be specified)</w:t>
            </w:r>
          </w:p>
        </w:tc>
        <w:tc>
          <w:tcPr>
            <w:tcW w:w="1440" w:type="dxa"/>
            <w:shd w:val="clear" w:color="auto" w:fill="auto"/>
          </w:tcPr>
          <w:p w14:paraId="77C3B42E" w14:textId="77777777" w:rsidR="00370320" w:rsidRPr="00590C30" w:rsidRDefault="00370320" w:rsidP="0080315D">
            <w:pPr>
              <w:pStyle w:val="TCaseControl"/>
            </w:pPr>
            <w:r w:rsidRPr="00590C30">
              <w:t>Real</w:t>
            </w:r>
          </w:p>
        </w:tc>
        <w:tc>
          <w:tcPr>
            <w:tcW w:w="1440" w:type="dxa"/>
            <w:shd w:val="clear" w:color="auto" w:fill="auto"/>
          </w:tcPr>
          <w:p w14:paraId="29E42E51" w14:textId="77777777" w:rsidR="00370320" w:rsidRPr="00590C30" w:rsidRDefault="00370320" w:rsidP="0080315D">
            <w:pPr>
              <w:pStyle w:val="TCaseControl"/>
            </w:pPr>
            <w:r>
              <w:t>Last one</w:t>
            </w:r>
          </w:p>
        </w:tc>
      </w:tr>
      <w:tr w:rsidR="00370320" w:rsidRPr="00590C30" w14:paraId="2A2DDA73" w14:textId="77777777" w:rsidTr="0080315D">
        <w:tc>
          <w:tcPr>
            <w:tcW w:w="1440" w:type="dxa"/>
            <w:shd w:val="clear" w:color="auto" w:fill="auto"/>
          </w:tcPr>
          <w:p w14:paraId="147072C6" w14:textId="77777777" w:rsidR="00370320" w:rsidRPr="00590C30" w:rsidRDefault="00370320" w:rsidP="0080315D">
            <w:pPr>
              <w:pStyle w:val="TCaseControl"/>
            </w:pPr>
            <w:proofErr w:type="spellStart"/>
            <w:r>
              <w:t>THETAi</w:t>
            </w:r>
            <w:proofErr w:type="spellEnd"/>
          </w:p>
        </w:tc>
        <w:tc>
          <w:tcPr>
            <w:tcW w:w="6120" w:type="dxa"/>
            <w:shd w:val="clear" w:color="auto" w:fill="auto"/>
          </w:tcPr>
          <w:p w14:paraId="38EFCF40" w14:textId="77777777" w:rsidR="00370320" w:rsidRPr="00590C30" w:rsidRDefault="00370320" w:rsidP="0080315D">
            <w:pPr>
              <w:pStyle w:val="TCaseControl"/>
            </w:pPr>
            <w:r>
              <w:t>Material angle of ply relative to element material axis</w:t>
            </w:r>
          </w:p>
        </w:tc>
        <w:tc>
          <w:tcPr>
            <w:tcW w:w="1440" w:type="dxa"/>
            <w:shd w:val="clear" w:color="auto" w:fill="auto"/>
          </w:tcPr>
          <w:p w14:paraId="62EEA25D" w14:textId="77777777" w:rsidR="00370320" w:rsidRDefault="00370320" w:rsidP="0080315D">
            <w:pPr>
              <w:pStyle w:val="TCaseControl"/>
            </w:pPr>
            <w:r>
              <w:t>Real</w:t>
            </w:r>
          </w:p>
        </w:tc>
        <w:tc>
          <w:tcPr>
            <w:tcW w:w="1440" w:type="dxa"/>
            <w:shd w:val="clear" w:color="auto" w:fill="auto"/>
          </w:tcPr>
          <w:p w14:paraId="77D7BB00" w14:textId="77777777" w:rsidR="00370320" w:rsidRDefault="00370320" w:rsidP="0080315D">
            <w:pPr>
              <w:pStyle w:val="TCaseControl"/>
            </w:pPr>
            <w:r>
              <w:t>0.</w:t>
            </w:r>
          </w:p>
        </w:tc>
      </w:tr>
      <w:tr w:rsidR="00370320" w:rsidRPr="00590C30" w14:paraId="53910D6A" w14:textId="77777777" w:rsidTr="0080315D">
        <w:tc>
          <w:tcPr>
            <w:tcW w:w="1440" w:type="dxa"/>
            <w:shd w:val="clear" w:color="auto" w:fill="auto"/>
          </w:tcPr>
          <w:p w14:paraId="36063F5A" w14:textId="77777777" w:rsidR="00370320" w:rsidRPr="00590C30" w:rsidRDefault="00370320" w:rsidP="0080315D">
            <w:pPr>
              <w:pStyle w:val="TCaseControl"/>
            </w:pPr>
            <w:proofErr w:type="spellStart"/>
            <w:r>
              <w:t>SOUTi</w:t>
            </w:r>
            <w:proofErr w:type="spellEnd"/>
          </w:p>
        </w:tc>
        <w:tc>
          <w:tcPr>
            <w:tcW w:w="6120" w:type="dxa"/>
            <w:shd w:val="clear" w:color="auto" w:fill="auto"/>
          </w:tcPr>
          <w:p w14:paraId="28B93D48" w14:textId="77777777" w:rsidR="00370320" w:rsidRPr="00590C30" w:rsidRDefault="00370320" w:rsidP="0080315D">
            <w:pPr>
              <w:pStyle w:val="TCaseControl"/>
            </w:pPr>
            <w:r>
              <w:t>Not currently used in MYSTRAN</w:t>
            </w:r>
          </w:p>
        </w:tc>
        <w:tc>
          <w:tcPr>
            <w:tcW w:w="1440" w:type="dxa"/>
            <w:shd w:val="clear" w:color="auto" w:fill="auto"/>
          </w:tcPr>
          <w:p w14:paraId="6570C7F9" w14:textId="77777777" w:rsidR="00370320" w:rsidRPr="00590C30" w:rsidRDefault="00370320" w:rsidP="0080315D">
            <w:pPr>
              <w:pStyle w:val="TCaseControl"/>
            </w:pPr>
          </w:p>
        </w:tc>
        <w:tc>
          <w:tcPr>
            <w:tcW w:w="1440" w:type="dxa"/>
            <w:shd w:val="clear" w:color="auto" w:fill="auto"/>
          </w:tcPr>
          <w:p w14:paraId="32B48CF9" w14:textId="77777777" w:rsidR="00370320" w:rsidRPr="00590C30" w:rsidRDefault="00370320" w:rsidP="0080315D">
            <w:pPr>
              <w:pStyle w:val="TCaseControl"/>
            </w:pPr>
          </w:p>
        </w:tc>
      </w:tr>
    </w:tbl>
    <w:p w14:paraId="7EBC76FE" w14:textId="77777777" w:rsidR="00370320" w:rsidRPr="00590C30" w:rsidRDefault="00370320" w:rsidP="00C11FD0">
      <w:pPr>
        <w:pStyle w:val="CardSpacing"/>
      </w:pPr>
    </w:p>
    <w:p w14:paraId="3EE37E59" w14:textId="26510F84" w:rsidR="00370320" w:rsidRPr="00590C30" w:rsidRDefault="00370320" w:rsidP="00304D5E">
      <w:pPr>
        <w:pStyle w:val="CardHeader"/>
      </w:pPr>
      <w:r w:rsidRPr="00590C30">
        <w:t>Remarks:</w:t>
      </w:r>
    </w:p>
    <w:p w14:paraId="3872F2CD" w14:textId="77777777" w:rsidR="00370320" w:rsidRPr="00590C30" w:rsidRDefault="00370320" w:rsidP="006644CD">
      <w:pPr>
        <w:pStyle w:val="Remarks"/>
      </w:pPr>
      <w:r w:rsidRPr="00590C30">
        <w:t>1.</w:t>
      </w:r>
      <w:r w:rsidRPr="00590C30">
        <w:tab/>
        <w:t>P</w:t>
      </w:r>
      <w:r>
        <w:t>ID must be unique among all PCOMP/PSHELL</w:t>
      </w:r>
      <w:r w:rsidRPr="00590C30">
        <w:t xml:space="preserve"> property entries</w:t>
      </w:r>
    </w:p>
    <w:p w14:paraId="2C49B458" w14:textId="77777777" w:rsidR="00370320" w:rsidRPr="00590C30" w:rsidRDefault="00370320" w:rsidP="006644CD">
      <w:pPr>
        <w:pStyle w:val="Remarks"/>
      </w:pPr>
      <w:r>
        <w:t>2.</w:t>
      </w:r>
      <w:r>
        <w:tab/>
        <w:t>The default for Z0 is 0.5 times the laminate thickness</w:t>
      </w:r>
    </w:p>
    <w:p w14:paraId="48752104" w14:textId="77777777" w:rsidR="00370320" w:rsidRPr="00590C30" w:rsidRDefault="00370320" w:rsidP="006644CD">
      <w:pPr>
        <w:pStyle w:val="Remarks"/>
      </w:pPr>
      <w:r>
        <w:t>3.</w:t>
      </w:r>
      <w:r>
        <w:tab/>
        <w:t>The failure index for the interlaminar shear is the maximum transverse shear stress divided by SB</w:t>
      </w:r>
    </w:p>
    <w:p w14:paraId="69470B97" w14:textId="77777777" w:rsidR="00370320" w:rsidRPr="00590C30" w:rsidRDefault="00370320" w:rsidP="006644CD">
      <w:pPr>
        <w:pStyle w:val="Remarks"/>
      </w:pPr>
      <w:r>
        <w:t>4.</w:t>
      </w:r>
      <w:r>
        <w:tab/>
        <w:t>The allowable failure theories are FT = HILL, HOFF, TSAI or STRN</w:t>
      </w:r>
    </w:p>
    <w:p w14:paraId="0F045132" w14:textId="7A0F8A0D" w:rsidR="00370320" w:rsidRPr="00590C30" w:rsidRDefault="00370320" w:rsidP="006644CD">
      <w:pPr>
        <w:pStyle w:val="Remarks"/>
      </w:pPr>
      <w:r>
        <w:t>5.</w:t>
      </w:r>
      <w:r>
        <w:tab/>
        <w:t>If LAM = SYM only plies on one side of the laminate are to be specified.</w:t>
      </w:r>
      <w:r w:rsidR="007439EF">
        <w:t xml:space="preserve"> </w:t>
      </w:r>
      <w:r>
        <w:t>If an odd number of plies are desired with LAM = SYM then the center ply should have a thickness equal to one-half the actual thickness.</w:t>
      </w:r>
    </w:p>
    <w:p w14:paraId="5D8F619B" w14:textId="6BC80377" w:rsidR="00370320" w:rsidRPr="00590C30" w:rsidRDefault="00370320" w:rsidP="006644CD">
      <w:pPr>
        <w:pStyle w:val="Remarks"/>
      </w:pPr>
      <w:r>
        <w:t>6.</w:t>
      </w:r>
      <w:r>
        <w:tab/>
        <w:t xml:space="preserve">The default for </w:t>
      </w:r>
      <w:proofErr w:type="spellStart"/>
      <w:r>
        <w:t>MIDi</w:t>
      </w:r>
      <w:proofErr w:type="spellEnd"/>
      <w:r>
        <w:t xml:space="preserve"> is the previous defined MID.</w:t>
      </w:r>
      <w:r w:rsidR="007439EF">
        <w:t xml:space="preserve"> </w:t>
      </w:r>
      <w:r>
        <w:t>The same holds true for Ti.</w:t>
      </w:r>
    </w:p>
    <w:p w14:paraId="03A05619" w14:textId="77777777" w:rsidR="00370320" w:rsidRPr="00590C30" w:rsidRDefault="00370320" w:rsidP="006644CD">
      <w:pPr>
        <w:pStyle w:val="Remarks"/>
      </w:pPr>
      <w:r>
        <w:t>7.</w:t>
      </w:r>
      <w:r>
        <w:tab/>
        <w:t>In order for a ply to be defined, at least one of the 4 ply fields on continuation entries must be present.</w:t>
      </w:r>
    </w:p>
    <w:p w14:paraId="3913B368" w14:textId="77777777" w:rsidR="00370320" w:rsidRPr="00590C30" w:rsidRDefault="00370320" w:rsidP="00370320">
      <w:pPr>
        <w:ind w:left="360" w:hanging="360"/>
        <w:rPr>
          <w:sz w:val="24"/>
        </w:rPr>
      </w:pPr>
    </w:p>
    <w:p w14:paraId="43D66AB5" w14:textId="77777777" w:rsidR="00370320" w:rsidRPr="00224FC9" w:rsidRDefault="00370320" w:rsidP="004C6C23">
      <w:pPr>
        <w:pStyle w:val="Corner"/>
      </w:pPr>
      <w:r>
        <w:br w:type="page"/>
      </w:r>
      <w:r>
        <w:lastRenderedPageBreak/>
        <w:t>PCOMP1</w:t>
      </w:r>
    </w:p>
    <w:p w14:paraId="0CB04E1A" w14:textId="77777777" w:rsidR="00370320" w:rsidRPr="007E3809" w:rsidRDefault="00370320" w:rsidP="00501F36">
      <w:pPr>
        <w:pStyle w:val="Heading2"/>
      </w:pPr>
      <w:bookmarkStart w:id="2484" w:name="_Toc164640739"/>
      <w:r>
        <w:t>PCOMP1</w:t>
      </w:r>
      <w:bookmarkEnd w:id="2484"/>
    </w:p>
    <w:p w14:paraId="62B0F477" w14:textId="77777777" w:rsidR="00370320" w:rsidRDefault="00370320" w:rsidP="00DF44C9">
      <w:pPr>
        <w:pStyle w:val="SpecialSpace"/>
      </w:pPr>
    </w:p>
    <w:p w14:paraId="3192FC15" w14:textId="33D1E5AA" w:rsidR="00370320" w:rsidRPr="00590C30" w:rsidRDefault="00370320" w:rsidP="00304D5E">
      <w:pPr>
        <w:pStyle w:val="CardHeader"/>
      </w:pPr>
      <w:r w:rsidRPr="00590C30">
        <w:t>Description</w:t>
      </w:r>
      <w:r w:rsidR="00E4439A" w:rsidRPr="00E4439A">
        <w:t>:</w:t>
      </w:r>
    </w:p>
    <w:p w14:paraId="6EDD7536" w14:textId="3B0E93A4" w:rsidR="00370320" w:rsidRDefault="00370320" w:rsidP="00503D27">
      <w:pPr>
        <w:pStyle w:val="CardSpacing"/>
      </w:pPr>
      <w:r>
        <w:t>Property definition for a composite 2D plate/shell element made up of one or more plies where all plies are the same thickness and same material</w:t>
      </w:r>
      <w:r w:rsidR="00464C0A">
        <w:t>.</w:t>
      </w:r>
    </w:p>
    <w:p w14:paraId="40E692AD" w14:textId="77777777" w:rsidR="00370320" w:rsidRPr="00590C30" w:rsidRDefault="00370320" w:rsidP="00C11FD0">
      <w:pPr>
        <w:pStyle w:val="CardSpacing"/>
      </w:pPr>
    </w:p>
    <w:p w14:paraId="55D88898" w14:textId="0F519997" w:rsidR="00370320" w:rsidRPr="00590C30" w:rsidRDefault="00370320" w:rsidP="00304D5E">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1080"/>
        <w:gridCol w:w="1080"/>
        <w:gridCol w:w="1080"/>
        <w:gridCol w:w="900"/>
        <w:gridCol w:w="738"/>
        <w:gridCol w:w="1008"/>
        <w:gridCol w:w="1008"/>
        <w:gridCol w:w="1008"/>
        <w:gridCol w:w="1008"/>
      </w:tblGrid>
      <w:tr w:rsidR="00370320" w:rsidRPr="00590C30" w14:paraId="2ED9B0A9" w14:textId="77777777" w:rsidTr="007F29C4">
        <w:tc>
          <w:tcPr>
            <w:tcW w:w="1170" w:type="dxa"/>
            <w:tcBorders>
              <w:bottom w:val="single" w:sz="4" w:space="0" w:color="auto"/>
            </w:tcBorders>
            <w:shd w:val="clear" w:color="auto" w:fill="auto"/>
            <w:tcMar>
              <w:right w:w="0" w:type="dxa"/>
            </w:tcMar>
          </w:tcPr>
          <w:p w14:paraId="6EFD00F7" w14:textId="77777777" w:rsidR="00370320" w:rsidRPr="00590C30" w:rsidRDefault="00370320" w:rsidP="002F1DA9">
            <w:pPr>
              <w:pStyle w:val="TCellCard"/>
            </w:pPr>
            <w:r w:rsidRPr="00590C30">
              <w:t>1</w:t>
            </w:r>
          </w:p>
        </w:tc>
        <w:tc>
          <w:tcPr>
            <w:tcW w:w="1080" w:type="dxa"/>
            <w:tcBorders>
              <w:bottom w:val="single" w:sz="4" w:space="0" w:color="auto"/>
            </w:tcBorders>
            <w:shd w:val="clear" w:color="auto" w:fill="auto"/>
            <w:tcMar>
              <w:right w:w="0" w:type="dxa"/>
            </w:tcMar>
          </w:tcPr>
          <w:p w14:paraId="7B1AE416" w14:textId="77777777" w:rsidR="00370320" w:rsidRPr="00590C30" w:rsidRDefault="00370320" w:rsidP="002F1DA9">
            <w:pPr>
              <w:pStyle w:val="TCellCard"/>
            </w:pPr>
            <w:r w:rsidRPr="00590C30">
              <w:t>2</w:t>
            </w:r>
          </w:p>
        </w:tc>
        <w:tc>
          <w:tcPr>
            <w:tcW w:w="1080" w:type="dxa"/>
            <w:tcBorders>
              <w:bottom w:val="single" w:sz="4" w:space="0" w:color="auto"/>
            </w:tcBorders>
            <w:shd w:val="clear" w:color="auto" w:fill="auto"/>
            <w:tcMar>
              <w:right w:w="0" w:type="dxa"/>
            </w:tcMar>
          </w:tcPr>
          <w:p w14:paraId="51AD109C" w14:textId="77777777" w:rsidR="00370320" w:rsidRPr="00590C30" w:rsidRDefault="00370320" w:rsidP="002F1DA9">
            <w:pPr>
              <w:pStyle w:val="TCellCard"/>
            </w:pPr>
            <w:r w:rsidRPr="00590C30">
              <w:t>3</w:t>
            </w:r>
          </w:p>
        </w:tc>
        <w:tc>
          <w:tcPr>
            <w:tcW w:w="1080" w:type="dxa"/>
            <w:tcBorders>
              <w:bottom w:val="single" w:sz="4" w:space="0" w:color="auto"/>
            </w:tcBorders>
            <w:shd w:val="clear" w:color="auto" w:fill="auto"/>
            <w:tcMar>
              <w:right w:w="0" w:type="dxa"/>
            </w:tcMar>
          </w:tcPr>
          <w:p w14:paraId="77630ACF" w14:textId="77777777" w:rsidR="00370320" w:rsidRPr="00590C30" w:rsidRDefault="00370320" w:rsidP="002F1DA9">
            <w:pPr>
              <w:pStyle w:val="TCellCard"/>
            </w:pPr>
            <w:r w:rsidRPr="00590C30">
              <w:t>4</w:t>
            </w:r>
          </w:p>
        </w:tc>
        <w:tc>
          <w:tcPr>
            <w:tcW w:w="900" w:type="dxa"/>
            <w:tcBorders>
              <w:bottom w:val="single" w:sz="4" w:space="0" w:color="auto"/>
            </w:tcBorders>
            <w:shd w:val="clear" w:color="auto" w:fill="auto"/>
            <w:tcMar>
              <w:right w:w="0" w:type="dxa"/>
            </w:tcMar>
          </w:tcPr>
          <w:p w14:paraId="2DA294BF" w14:textId="77777777" w:rsidR="00370320" w:rsidRPr="00590C30" w:rsidRDefault="00370320" w:rsidP="002F1DA9">
            <w:pPr>
              <w:pStyle w:val="TCellCard"/>
            </w:pPr>
            <w:r w:rsidRPr="00590C30">
              <w:t>5</w:t>
            </w:r>
          </w:p>
        </w:tc>
        <w:tc>
          <w:tcPr>
            <w:tcW w:w="738" w:type="dxa"/>
            <w:tcBorders>
              <w:bottom w:val="single" w:sz="4" w:space="0" w:color="auto"/>
            </w:tcBorders>
            <w:shd w:val="clear" w:color="auto" w:fill="auto"/>
            <w:tcMar>
              <w:right w:w="0" w:type="dxa"/>
            </w:tcMar>
          </w:tcPr>
          <w:p w14:paraId="51312C71" w14:textId="77777777" w:rsidR="00370320" w:rsidRPr="00590C30" w:rsidRDefault="00370320" w:rsidP="002F1DA9">
            <w:pPr>
              <w:pStyle w:val="TCellCard"/>
            </w:pPr>
            <w:r w:rsidRPr="00590C30">
              <w:t>6</w:t>
            </w:r>
          </w:p>
        </w:tc>
        <w:tc>
          <w:tcPr>
            <w:tcW w:w="1008" w:type="dxa"/>
            <w:tcBorders>
              <w:bottom w:val="single" w:sz="4" w:space="0" w:color="auto"/>
            </w:tcBorders>
            <w:shd w:val="clear" w:color="auto" w:fill="auto"/>
            <w:tcMar>
              <w:right w:w="0" w:type="dxa"/>
            </w:tcMar>
          </w:tcPr>
          <w:p w14:paraId="6682C8B6" w14:textId="77777777" w:rsidR="00370320" w:rsidRPr="00590C30" w:rsidRDefault="00370320" w:rsidP="002F1DA9">
            <w:pPr>
              <w:pStyle w:val="TCellCard"/>
            </w:pPr>
            <w:r w:rsidRPr="00590C30">
              <w:t>7</w:t>
            </w:r>
          </w:p>
        </w:tc>
        <w:tc>
          <w:tcPr>
            <w:tcW w:w="1008" w:type="dxa"/>
            <w:tcBorders>
              <w:bottom w:val="single" w:sz="4" w:space="0" w:color="auto"/>
            </w:tcBorders>
            <w:shd w:val="clear" w:color="auto" w:fill="auto"/>
            <w:tcMar>
              <w:right w:w="0" w:type="dxa"/>
            </w:tcMar>
          </w:tcPr>
          <w:p w14:paraId="425AC9E8" w14:textId="77777777" w:rsidR="00370320" w:rsidRPr="00590C30" w:rsidRDefault="00370320" w:rsidP="002F1DA9">
            <w:pPr>
              <w:pStyle w:val="TCellCard"/>
            </w:pPr>
            <w:r w:rsidRPr="00590C30">
              <w:t>8</w:t>
            </w:r>
          </w:p>
        </w:tc>
        <w:tc>
          <w:tcPr>
            <w:tcW w:w="1008" w:type="dxa"/>
            <w:tcBorders>
              <w:bottom w:val="single" w:sz="4" w:space="0" w:color="auto"/>
            </w:tcBorders>
            <w:shd w:val="clear" w:color="auto" w:fill="auto"/>
            <w:tcMar>
              <w:right w:w="0" w:type="dxa"/>
            </w:tcMar>
          </w:tcPr>
          <w:p w14:paraId="30009051" w14:textId="77777777" w:rsidR="00370320" w:rsidRPr="00590C30" w:rsidRDefault="00370320" w:rsidP="002F1DA9">
            <w:pPr>
              <w:pStyle w:val="TCellCard"/>
            </w:pPr>
            <w:r w:rsidRPr="00590C30">
              <w:t>9</w:t>
            </w:r>
          </w:p>
        </w:tc>
        <w:tc>
          <w:tcPr>
            <w:tcW w:w="1008" w:type="dxa"/>
            <w:tcBorders>
              <w:bottom w:val="single" w:sz="4" w:space="0" w:color="auto"/>
            </w:tcBorders>
            <w:shd w:val="clear" w:color="auto" w:fill="auto"/>
            <w:tcMar>
              <w:right w:w="0" w:type="dxa"/>
            </w:tcMar>
          </w:tcPr>
          <w:p w14:paraId="20AD2E66" w14:textId="77777777" w:rsidR="00370320" w:rsidRPr="00590C30" w:rsidRDefault="00370320" w:rsidP="002F1DA9">
            <w:pPr>
              <w:pStyle w:val="TCellCard"/>
            </w:pPr>
            <w:r w:rsidRPr="00590C30">
              <w:t>10</w:t>
            </w:r>
          </w:p>
        </w:tc>
      </w:tr>
      <w:tr w:rsidR="00370320" w:rsidRPr="00590C30" w14:paraId="5E05B512" w14:textId="77777777" w:rsidTr="007F29C4">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05B004F" w14:textId="77777777" w:rsidR="00370320" w:rsidRPr="00590C30" w:rsidRDefault="00370320" w:rsidP="002F1DA9">
            <w:pPr>
              <w:pStyle w:val="TCellCard"/>
            </w:pPr>
            <w:r>
              <w:t>PCOMP1</w:t>
            </w:r>
          </w:p>
        </w:tc>
        <w:tc>
          <w:tcPr>
            <w:tcW w:w="108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E27CA63" w14:textId="77777777" w:rsidR="00370320" w:rsidRPr="00590C30" w:rsidRDefault="00370320" w:rsidP="002F1DA9">
            <w:pPr>
              <w:pStyle w:val="TCellCard"/>
            </w:pPr>
            <w:r>
              <w:t>PID</w:t>
            </w:r>
          </w:p>
        </w:tc>
        <w:tc>
          <w:tcPr>
            <w:tcW w:w="108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78C2331" w14:textId="77777777" w:rsidR="00370320" w:rsidRPr="00590C30" w:rsidRDefault="00370320" w:rsidP="002F1DA9">
            <w:pPr>
              <w:pStyle w:val="TCellCard"/>
            </w:pPr>
            <w:r>
              <w:t>Z0</w:t>
            </w:r>
          </w:p>
        </w:tc>
        <w:tc>
          <w:tcPr>
            <w:tcW w:w="108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62EBF95" w14:textId="77777777" w:rsidR="00370320" w:rsidRPr="00590C30" w:rsidRDefault="00370320" w:rsidP="002F1DA9">
            <w:pPr>
              <w:pStyle w:val="TCellCard"/>
            </w:pPr>
            <w:r>
              <w:t>NSM</w:t>
            </w:r>
          </w:p>
        </w:tc>
        <w:tc>
          <w:tcPr>
            <w:tcW w:w="90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A78741E" w14:textId="77777777" w:rsidR="00370320" w:rsidRPr="00590C30" w:rsidRDefault="00370320" w:rsidP="002F1DA9">
            <w:pPr>
              <w:pStyle w:val="TCellCard"/>
            </w:pPr>
            <w:r>
              <w:t>SB</w:t>
            </w:r>
          </w:p>
        </w:tc>
        <w:tc>
          <w:tcPr>
            <w:tcW w:w="73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A0B9D8F" w14:textId="77777777" w:rsidR="00370320" w:rsidRPr="00590C30" w:rsidRDefault="00370320" w:rsidP="002F1DA9">
            <w:pPr>
              <w:pStyle w:val="TCellCard"/>
            </w:pPr>
            <w:r>
              <w:t>FT</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AA837B1" w14:textId="77777777" w:rsidR="00370320" w:rsidRPr="00590C30" w:rsidRDefault="00370320" w:rsidP="002F1DA9">
            <w:pPr>
              <w:pStyle w:val="TCellCard"/>
            </w:pPr>
            <w:r>
              <w:t>M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26D3261" w14:textId="77777777" w:rsidR="00370320" w:rsidRPr="00590C30" w:rsidRDefault="00370320" w:rsidP="002F1DA9">
            <w:pPr>
              <w:pStyle w:val="TCellCard"/>
            </w:pPr>
            <w:r>
              <w:t>T</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2328C1A" w14:textId="77777777" w:rsidR="00370320" w:rsidRPr="00590C30" w:rsidRDefault="00370320" w:rsidP="002F1DA9">
            <w:pPr>
              <w:pStyle w:val="TCellCard"/>
            </w:pPr>
            <w:r>
              <w:t>LAM</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835AB9F" w14:textId="402A977D" w:rsidR="00370320" w:rsidRPr="00590C30" w:rsidRDefault="00370320" w:rsidP="002F1DA9">
            <w:pPr>
              <w:pStyle w:val="TCellCard"/>
            </w:pPr>
          </w:p>
        </w:tc>
      </w:tr>
      <w:tr w:rsidR="00370320" w:rsidRPr="00590C30" w14:paraId="5F06F5FC" w14:textId="77777777" w:rsidTr="007F29C4">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C006A3A" w14:textId="04CCCEEA" w:rsidR="00370320" w:rsidRPr="00590C30" w:rsidRDefault="00370320" w:rsidP="002F1DA9">
            <w:pPr>
              <w:pStyle w:val="TCellCard"/>
            </w:pPr>
          </w:p>
        </w:tc>
        <w:tc>
          <w:tcPr>
            <w:tcW w:w="108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6F8021E" w14:textId="77777777" w:rsidR="00370320" w:rsidRPr="00590C30" w:rsidRDefault="00370320" w:rsidP="002F1DA9">
            <w:pPr>
              <w:pStyle w:val="TCellCard"/>
            </w:pPr>
            <w:r>
              <w:t>THETA1</w:t>
            </w:r>
          </w:p>
        </w:tc>
        <w:tc>
          <w:tcPr>
            <w:tcW w:w="108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3762AF1" w14:textId="77777777" w:rsidR="00370320" w:rsidRPr="00590C30" w:rsidRDefault="00370320" w:rsidP="002F1DA9">
            <w:pPr>
              <w:pStyle w:val="TCellCard"/>
            </w:pPr>
            <w:r>
              <w:t>THETA2</w:t>
            </w:r>
          </w:p>
        </w:tc>
        <w:tc>
          <w:tcPr>
            <w:tcW w:w="108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75A248F" w14:textId="77777777" w:rsidR="00370320" w:rsidRPr="00590C30" w:rsidRDefault="00370320" w:rsidP="002F1DA9">
            <w:pPr>
              <w:pStyle w:val="TCellCard"/>
            </w:pPr>
            <w:r>
              <w:t>THETA3</w:t>
            </w:r>
          </w:p>
        </w:tc>
        <w:tc>
          <w:tcPr>
            <w:tcW w:w="90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83966F5" w14:textId="77777777" w:rsidR="00370320" w:rsidRPr="00590C30" w:rsidRDefault="00370320" w:rsidP="002F1DA9">
            <w:pPr>
              <w:pStyle w:val="TCellCard"/>
            </w:pPr>
            <w:proofErr w:type="spellStart"/>
            <w:r>
              <w:t>etc</w:t>
            </w:r>
            <w:proofErr w:type="spellEnd"/>
          </w:p>
        </w:tc>
        <w:tc>
          <w:tcPr>
            <w:tcW w:w="73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D2F72CA"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053622F"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9EA84C2"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4F3DE98"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AAF3812" w14:textId="77777777" w:rsidR="00370320" w:rsidRPr="00590C30" w:rsidRDefault="00370320" w:rsidP="002F1DA9">
            <w:pPr>
              <w:pStyle w:val="TCellCard"/>
            </w:pPr>
          </w:p>
        </w:tc>
      </w:tr>
    </w:tbl>
    <w:p w14:paraId="2917B085" w14:textId="77777777" w:rsidR="00370320" w:rsidRPr="00590C30" w:rsidRDefault="00370320" w:rsidP="00C11FD0">
      <w:pPr>
        <w:pStyle w:val="CardSpacing"/>
      </w:pPr>
    </w:p>
    <w:p w14:paraId="62BC1925" w14:textId="487DE908"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1080"/>
        <w:gridCol w:w="1080"/>
        <w:gridCol w:w="1080"/>
        <w:gridCol w:w="900"/>
        <w:gridCol w:w="743"/>
        <w:gridCol w:w="1008"/>
        <w:gridCol w:w="1008"/>
        <w:gridCol w:w="1008"/>
        <w:gridCol w:w="1008"/>
      </w:tblGrid>
      <w:tr w:rsidR="00370320" w:rsidRPr="00590C30" w14:paraId="1DD951B7" w14:textId="77777777" w:rsidTr="007534CB">
        <w:tc>
          <w:tcPr>
            <w:tcW w:w="1165" w:type="dxa"/>
            <w:tcMar>
              <w:right w:w="0" w:type="dxa"/>
            </w:tcMar>
          </w:tcPr>
          <w:p w14:paraId="651D7C9A" w14:textId="36AD6175" w:rsidR="00370320" w:rsidRPr="00590C30" w:rsidRDefault="00370320" w:rsidP="002F1DA9">
            <w:pPr>
              <w:pStyle w:val="TCellCard"/>
            </w:pPr>
            <w:r>
              <w:t>PCOMP</w:t>
            </w:r>
            <w:r w:rsidR="007F29C4">
              <w:t>1</w:t>
            </w:r>
          </w:p>
        </w:tc>
        <w:tc>
          <w:tcPr>
            <w:tcW w:w="1080" w:type="dxa"/>
            <w:tcMar>
              <w:right w:w="0" w:type="dxa"/>
            </w:tcMar>
          </w:tcPr>
          <w:p w14:paraId="374209D2" w14:textId="77777777" w:rsidR="00370320" w:rsidRPr="00590C30" w:rsidRDefault="00370320" w:rsidP="002F1DA9">
            <w:pPr>
              <w:pStyle w:val="TCellCard"/>
            </w:pPr>
            <w:r>
              <w:t>136</w:t>
            </w:r>
          </w:p>
        </w:tc>
        <w:tc>
          <w:tcPr>
            <w:tcW w:w="1080" w:type="dxa"/>
            <w:tcMar>
              <w:right w:w="0" w:type="dxa"/>
            </w:tcMar>
          </w:tcPr>
          <w:p w14:paraId="7B7F8A03" w14:textId="77777777" w:rsidR="00370320" w:rsidRPr="00590C30" w:rsidRDefault="00370320" w:rsidP="002F1DA9">
            <w:pPr>
              <w:pStyle w:val="TCellCard"/>
            </w:pPr>
            <w:r>
              <w:t>-1.02</w:t>
            </w:r>
          </w:p>
        </w:tc>
        <w:tc>
          <w:tcPr>
            <w:tcW w:w="1080" w:type="dxa"/>
            <w:tcMar>
              <w:right w:w="0" w:type="dxa"/>
            </w:tcMar>
          </w:tcPr>
          <w:p w14:paraId="66DE954A" w14:textId="77777777" w:rsidR="00370320" w:rsidRPr="00590C30" w:rsidRDefault="00370320" w:rsidP="002F1DA9">
            <w:pPr>
              <w:pStyle w:val="TCellCard"/>
            </w:pPr>
            <w:r>
              <w:t>.0003</w:t>
            </w:r>
          </w:p>
        </w:tc>
        <w:tc>
          <w:tcPr>
            <w:tcW w:w="900" w:type="dxa"/>
            <w:tcMar>
              <w:right w:w="0" w:type="dxa"/>
            </w:tcMar>
          </w:tcPr>
          <w:p w14:paraId="04122FFF" w14:textId="77777777" w:rsidR="00370320" w:rsidRPr="00590C30" w:rsidRDefault="00370320" w:rsidP="002F1DA9">
            <w:pPr>
              <w:pStyle w:val="TCellCard"/>
            </w:pPr>
            <w:r>
              <w:t>30000</w:t>
            </w:r>
          </w:p>
        </w:tc>
        <w:tc>
          <w:tcPr>
            <w:tcW w:w="743" w:type="dxa"/>
            <w:tcMar>
              <w:right w:w="0" w:type="dxa"/>
            </w:tcMar>
          </w:tcPr>
          <w:p w14:paraId="48C803A2" w14:textId="77777777" w:rsidR="00370320" w:rsidRPr="00590C30" w:rsidRDefault="00370320" w:rsidP="002F1DA9">
            <w:pPr>
              <w:pStyle w:val="TCellCard"/>
            </w:pPr>
            <w:r>
              <w:t>TSAI</w:t>
            </w:r>
          </w:p>
        </w:tc>
        <w:tc>
          <w:tcPr>
            <w:tcW w:w="1008" w:type="dxa"/>
            <w:tcMar>
              <w:right w:w="0" w:type="dxa"/>
            </w:tcMar>
          </w:tcPr>
          <w:p w14:paraId="3C4027F5" w14:textId="77777777" w:rsidR="00370320" w:rsidRPr="00590C30" w:rsidRDefault="00370320" w:rsidP="002F1DA9">
            <w:pPr>
              <w:pStyle w:val="TCellCard"/>
            </w:pPr>
            <w:r>
              <w:t>21.</w:t>
            </w:r>
          </w:p>
        </w:tc>
        <w:tc>
          <w:tcPr>
            <w:tcW w:w="1008" w:type="dxa"/>
            <w:tcMar>
              <w:right w:w="0" w:type="dxa"/>
            </w:tcMar>
          </w:tcPr>
          <w:p w14:paraId="0449AE23" w14:textId="77777777" w:rsidR="00370320" w:rsidRPr="00590C30" w:rsidRDefault="00370320" w:rsidP="002F1DA9">
            <w:pPr>
              <w:pStyle w:val="TCellCard"/>
            </w:pPr>
            <w:r>
              <w:t>.002</w:t>
            </w:r>
          </w:p>
        </w:tc>
        <w:tc>
          <w:tcPr>
            <w:tcW w:w="1008" w:type="dxa"/>
            <w:tcMar>
              <w:right w:w="0" w:type="dxa"/>
            </w:tcMar>
          </w:tcPr>
          <w:p w14:paraId="19AA16CF" w14:textId="77777777" w:rsidR="00370320" w:rsidRPr="00590C30" w:rsidRDefault="00370320" w:rsidP="002F1DA9">
            <w:pPr>
              <w:pStyle w:val="TCellCard"/>
            </w:pPr>
            <w:r>
              <w:t>SYM</w:t>
            </w:r>
          </w:p>
        </w:tc>
        <w:tc>
          <w:tcPr>
            <w:tcW w:w="1008" w:type="dxa"/>
            <w:tcMar>
              <w:right w:w="0" w:type="dxa"/>
            </w:tcMar>
          </w:tcPr>
          <w:p w14:paraId="2D39CF7A" w14:textId="1ED8D89C" w:rsidR="00370320" w:rsidRPr="00590C30" w:rsidRDefault="00370320" w:rsidP="002F1DA9">
            <w:pPr>
              <w:pStyle w:val="TCellCard"/>
            </w:pPr>
          </w:p>
        </w:tc>
      </w:tr>
      <w:tr w:rsidR="00370320" w:rsidRPr="00590C30" w14:paraId="3F2E2117" w14:textId="77777777" w:rsidTr="007534CB">
        <w:tc>
          <w:tcPr>
            <w:tcW w:w="1165" w:type="dxa"/>
            <w:tcMar>
              <w:right w:w="0" w:type="dxa"/>
            </w:tcMar>
          </w:tcPr>
          <w:p w14:paraId="35209D84" w14:textId="3D025DE4" w:rsidR="00370320" w:rsidRPr="00590C30" w:rsidRDefault="00370320" w:rsidP="002F1DA9">
            <w:pPr>
              <w:pStyle w:val="TCellCard"/>
            </w:pPr>
          </w:p>
        </w:tc>
        <w:tc>
          <w:tcPr>
            <w:tcW w:w="1080" w:type="dxa"/>
            <w:tcMar>
              <w:right w:w="0" w:type="dxa"/>
            </w:tcMar>
          </w:tcPr>
          <w:p w14:paraId="3F47A818" w14:textId="77777777" w:rsidR="00370320" w:rsidRPr="00590C30" w:rsidRDefault="00370320" w:rsidP="002F1DA9">
            <w:pPr>
              <w:pStyle w:val="TCellCard"/>
            </w:pPr>
            <w:r>
              <w:t>91</w:t>
            </w:r>
          </w:p>
        </w:tc>
        <w:tc>
          <w:tcPr>
            <w:tcW w:w="1080" w:type="dxa"/>
            <w:tcMar>
              <w:right w:w="0" w:type="dxa"/>
            </w:tcMar>
          </w:tcPr>
          <w:p w14:paraId="3B088413" w14:textId="77777777" w:rsidR="00370320" w:rsidRPr="00590C30" w:rsidRDefault="00370320" w:rsidP="002F1DA9">
            <w:pPr>
              <w:pStyle w:val="TCellCard"/>
            </w:pPr>
            <w:r>
              <w:t>.02</w:t>
            </w:r>
          </w:p>
        </w:tc>
        <w:tc>
          <w:tcPr>
            <w:tcW w:w="1080" w:type="dxa"/>
            <w:tcMar>
              <w:right w:w="0" w:type="dxa"/>
            </w:tcMar>
          </w:tcPr>
          <w:p w14:paraId="50BFA132" w14:textId="77777777" w:rsidR="00370320" w:rsidRPr="00590C30" w:rsidRDefault="00370320" w:rsidP="002F1DA9">
            <w:pPr>
              <w:pStyle w:val="TCellCard"/>
            </w:pPr>
            <w:r>
              <w:t>30.</w:t>
            </w:r>
          </w:p>
        </w:tc>
        <w:tc>
          <w:tcPr>
            <w:tcW w:w="900" w:type="dxa"/>
            <w:tcMar>
              <w:right w:w="0" w:type="dxa"/>
            </w:tcMar>
          </w:tcPr>
          <w:p w14:paraId="6297E243" w14:textId="77777777" w:rsidR="00370320" w:rsidRPr="00590C30" w:rsidRDefault="00370320" w:rsidP="002F1DA9">
            <w:pPr>
              <w:pStyle w:val="TCellCard"/>
            </w:pPr>
          </w:p>
        </w:tc>
        <w:tc>
          <w:tcPr>
            <w:tcW w:w="743" w:type="dxa"/>
            <w:tcMar>
              <w:right w:w="0" w:type="dxa"/>
            </w:tcMar>
          </w:tcPr>
          <w:p w14:paraId="77D02224" w14:textId="77777777" w:rsidR="00370320" w:rsidRPr="00590C30" w:rsidRDefault="00370320" w:rsidP="002F1DA9">
            <w:pPr>
              <w:pStyle w:val="TCellCard"/>
            </w:pPr>
          </w:p>
        </w:tc>
        <w:tc>
          <w:tcPr>
            <w:tcW w:w="1008" w:type="dxa"/>
            <w:tcMar>
              <w:right w:w="0" w:type="dxa"/>
            </w:tcMar>
          </w:tcPr>
          <w:p w14:paraId="06BABE4F" w14:textId="77777777" w:rsidR="00370320" w:rsidRPr="00590C30" w:rsidRDefault="00370320" w:rsidP="002F1DA9">
            <w:pPr>
              <w:pStyle w:val="TCellCard"/>
            </w:pPr>
          </w:p>
        </w:tc>
        <w:tc>
          <w:tcPr>
            <w:tcW w:w="1008" w:type="dxa"/>
            <w:tcMar>
              <w:right w:w="0" w:type="dxa"/>
            </w:tcMar>
          </w:tcPr>
          <w:p w14:paraId="4523A0A9" w14:textId="77777777" w:rsidR="00370320" w:rsidRPr="00590C30" w:rsidRDefault="00370320" w:rsidP="002F1DA9">
            <w:pPr>
              <w:pStyle w:val="TCellCard"/>
            </w:pPr>
          </w:p>
        </w:tc>
        <w:tc>
          <w:tcPr>
            <w:tcW w:w="1008" w:type="dxa"/>
            <w:tcMar>
              <w:right w:w="0" w:type="dxa"/>
            </w:tcMar>
          </w:tcPr>
          <w:p w14:paraId="02D74392" w14:textId="77777777" w:rsidR="00370320" w:rsidRPr="00590C30" w:rsidRDefault="00370320" w:rsidP="002F1DA9">
            <w:pPr>
              <w:pStyle w:val="TCellCard"/>
            </w:pPr>
          </w:p>
        </w:tc>
        <w:tc>
          <w:tcPr>
            <w:tcW w:w="1008" w:type="dxa"/>
            <w:tcMar>
              <w:right w:w="0" w:type="dxa"/>
            </w:tcMar>
          </w:tcPr>
          <w:p w14:paraId="1747F928" w14:textId="77777777" w:rsidR="00370320" w:rsidRPr="00590C30" w:rsidRDefault="00370320" w:rsidP="002F1DA9">
            <w:pPr>
              <w:pStyle w:val="TCellCard"/>
            </w:pPr>
          </w:p>
        </w:tc>
      </w:tr>
    </w:tbl>
    <w:p w14:paraId="67B84A9E" w14:textId="77777777" w:rsidR="00370320" w:rsidRPr="00590C30" w:rsidRDefault="00370320" w:rsidP="00C11FD0">
      <w:pPr>
        <w:pStyle w:val="CardSpacing"/>
      </w:pPr>
    </w:p>
    <w:p w14:paraId="24137261"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09CF1111" w14:textId="77777777" w:rsidTr="00AF0111">
        <w:tc>
          <w:tcPr>
            <w:tcW w:w="1440" w:type="dxa"/>
            <w:tcBorders>
              <w:bottom w:val="single" w:sz="4" w:space="0" w:color="auto"/>
            </w:tcBorders>
            <w:shd w:val="clear" w:color="auto" w:fill="auto"/>
          </w:tcPr>
          <w:p w14:paraId="1917CB0F"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shd w:val="clear" w:color="auto" w:fill="auto"/>
          </w:tcPr>
          <w:p w14:paraId="40D5AD6E"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606B2A87"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shd w:val="clear" w:color="auto" w:fill="auto"/>
          </w:tcPr>
          <w:p w14:paraId="0A4B6785" w14:textId="77777777" w:rsidR="00370320" w:rsidRPr="00AF0111" w:rsidRDefault="00370320" w:rsidP="00AF0111">
            <w:pPr>
              <w:pStyle w:val="CardHeader"/>
              <w:rPr>
                <w:b w:val="0"/>
                <w:bCs/>
              </w:rPr>
            </w:pPr>
            <w:r w:rsidRPr="00AF0111">
              <w:rPr>
                <w:b w:val="0"/>
                <w:bCs/>
              </w:rPr>
              <w:t>Default</w:t>
            </w:r>
          </w:p>
        </w:tc>
      </w:tr>
      <w:tr w:rsidR="00370320" w:rsidRPr="00590C30" w14:paraId="56BFCC9A" w14:textId="77777777" w:rsidTr="00AF0111">
        <w:tc>
          <w:tcPr>
            <w:tcW w:w="1440" w:type="dxa"/>
            <w:tcBorders>
              <w:top w:val="single" w:sz="4" w:space="0" w:color="auto"/>
            </w:tcBorders>
            <w:shd w:val="clear" w:color="auto" w:fill="auto"/>
          </w:tcPr>
          <w:p w14:paraId="1ACC6AC4" w14:textId="77777777" w:rsidR="00370320" w:rsidRPr="00590C30" w:rsidRDefault="00370320" w:rsidP="0080315D">
            <w:pPr>
              <w:pStyle w:val="TCaseControl"/>
            </w:pPr>
            <w:r w:rsidRPr="00590C30">
              <w:t>PID</w:t>
            </w:r>
          </w:p>
        </w:tc>
        <w:tc>
          <w:tcPr>
            <w:tcW w:w="6120" w:type="dxa"/>
            <w:tcBorders>
              <w:top w:val="single" w:sz="4" w:space="0" w:color="auto"/>
            </w:tcBorders>
            <w:shd w:val="clear" w:color="auto" w:fill="auto"/>
          </w:tcPr>
          <w:p w14:paraId="2F28AFE1" w14:textId="77777777" w:rsidR="00370320" w:rsidRPr="00590C30" w:rsidRDefault="00370320" w:rsidP="0080315D">
            <w:pPr>
              <w:pStyle w:val="TCaseControl"/>
            </w:pPr>
            <w:r w:rsidRPr="00590C30">
              <w:t>Property ID number</w:t>
            </w:r>
          </w:p>
        </w:tc>
        <w:tc>
          <w:tcPr>
            <w:tcW w:w="1440" w:type="dxa"/>
            <w:tcBorders>
              <w:top w:val="single" w:sz="4" w:space="0" w:color="auto"/>
            </w:tcBorders>
            <w:shd w:val="clear" w:color="auto" w:fill="auto"/>
          </w:tcPr>
          <w:p w14:paraId="46F019F0" w14:textId="77777777" w:rsidR="00370320" w:rsidRPr="00590C30" w:rsidRDefault="00370320" w:rsidP="0080315D">
            <w:pPr>
              <w:pStyle w:val="TCaseControl"/>
            </w:pPr>
            <w:r w:rsidRPr="00590C30">
              <w:t>Integer &gt; 0</w:t>
            </w:r>
          </w:p>
        </w:tc>
        <w:tc>
          <w:tcPr>
            <w:tcW w:w="1440" w:type="dxa"/>
            <w:tcBorders>
              <w:top w:val="single" w:sz="4" w:space="0" w:color="auto"/>
            </w:tcBorders>
            <w:shd w:val="clear" w:color="auto" w:fill="auto"/>
          </w:tcPr>
          <w:p w14:paraId="041FE5CE" w14:textId="77777777" w:rsidR="00370320" w:rsidRPr="00590C30" w:rsidRDefault="00370320" w:rsidP="0080315D">
            <w:pPr>
              <w:pStyle w:val="TCaseControl"/>
            </w:pPr>
            <w:r w:rsidRPr="00590C30">
              <w:t>None</w:t>
            </w:r>
          </w:p>
        </w:tc>
      </w:tr>
      <w:tr w:rsidR="00370320" w:rsidRPr="00590C30" w14:paraId="1C115349" w14:textId="77777777" w:rsidTr="0080315D">
        <w:tc>
          <w:tcPr>
            <w:tcW w:w="1440" w:type="dxa"/>
            <w:shd w:val="clear" w:color="auto" w:fill="auto"/>
          </w:tcPr>
          <w:p w14:paraId="49DB2E36" w14:textId="77777777" w:rsidR="00370320" w:rsidRPr="00590C30" w:rsidRDefault="00370320" w:rsidP="0080315D">
            <w:pPr>
              <w:pStyle w:val="TCaseControl"/>
            </w:pPr>
            <w:r>
              <w:t>Z0</w:t>
            </w:r>
          </w:p>
        </w:tc>
        <w:tc>
          <w:tcPr>
            <w:tcW w:w="6120" w:type="dxa"/>
            <w:shd w:val="clear" w:color="auto" w:fill="auto"/>
          </w:tcPr>
          <w:p w14:paraId="7888A56E" w14:textId="77777777" w:rsidR="00370320" w:rsidRPr="00590C30" w:rsidRDefault="00370320" w:rsidP="0080315D">
            <w:pPr>
              <w:pStyle w:val="TCaseControl"/>
            </w:pPr>
            <w:r>
              <w:t>Distance from reference plane to bottom surface of the element</w:t>
            </w:r>
          </w:p>
        </w:tc>
        <w:tc>
          <w:tcPr>
            <w:tcW w:w="1440" w:type="dxa"/>
            <w:shd w:val="clear" w:color="auto" w:fill="auto"/>
          </w:tcPr>
          <w:p w14:paraId="2D3F68AB" w14:textId="77777777" w:rsidR="00370320" w:rsidRPr="00590C30" w:rsidRDefault="00370320" w:rsidP="0080315D">
            <w:pPr>
              <w:pStyle w:val="TCaseControl"/>
            </w:pPr>
            <w:r>
              <w:t>Real</w:t>
            </w:r>
          </w:p>
        </w:tc>
        <w:tc>
          <w:tcPr>
            <w:tcW w:w="1440" w:type="dxa"/>
            <w:shd w:val="clear" w:color="auto" w:fill="auto"/>
          </w:tcPr>
          <w:p w14:paraId="749F3DC3" w14:textId="77777777" w:rsidR="00370320" w:rsidRPr="00590C30" w:rsidRDefault="00370320" w:rsidP="0080315D">
            <w:pPr>
              <w:pStyle w:val="TCaseControl"/>
            </w:pPr>
            <w:r>
              <w:t>Remark 2</w:t>
            </w:r>
          </w:p>
        </w:tc>
      </w:tr>
      <w:tr w:rsidR="00370320" w:rsidRPr="00590C30" w14:paraId="10911B77" w14:textId="77777777" w:rsidTr="0080315D">
        <w:tc>
          <w:tcPr>
            <w:tcW w:w="1440" w:type="dxa"/>
            <w:shd w:val="clear" w:color="auto" w:fill="auto"/>
          </w:tcPr>
          <w:p w14:paraId="16BA32B5" w14:textId="77777777" w:rsidR="00370320" w:rsidRPr="00590C30" w:rsidRDefault="00370320" w:rsidP="0080315D">
            <w:pPr>
              <w:pStyle w:val="TCaseControl"/>
            </w:pPr>
            <w:r>
              <w:t>NSM</w:t>
            </w:r>
          </w:p>
        </w:tc>
        <w:tc>
          <w:tcPr>
            <w:tcW w:w="6120" w:type="dxa"/>
            <w:shd w:val="clear" w:color="auto" w:fill="auto"/>
          </w:tcPr>
          <w:p w14:paraId="00380BC5" w14:textId="2DF0573B" w:rsidR="00370320" w:rsidRPr="00590C30" w:rsidRDefault="00370320" w:rsidP="0080315D">
            <w:pPr>
              <w:pStyle w:val="TCaseControl"/>
            </w:pPr>
            <w:r>
              <w:t>Non</w:t>
            </w:r>
            <w:r w:rsidR="003B2631">
              <w:t>-</w:t>
            </w:r>
            <w:r>
              <w:t>structural mass</w:t>
            </w:r>
          </w:p>
        </w:tc>
        <w:tc>
          <w:tcPr>
            <w:tcW w:w="1440" w:type="dxa"/>
            <w:shd w:val="clear" w:color="auto" w:fill="auto"/>
          </w:tcPr>
          <w:p w14:paraId="01283905" w14:textId="77777777" w:rsidR="00370320" w:rsidRPr="00590C30" w:rsidRDefault="00370320" w:rsidP="0080315D">
            <w:pPr>
              <w:pStyle w:val="TCaseControl"/>
            </w:pPr>
            <w:r w:rsidRPr="00590C30">
              <w:t>Real</w:t>
            </w:r>
          </w:p>
        </w:tc>
        <w:tc>
          <w:tcPr>
            <w:tcW w:w="1440" w:type="dxa"/>
            <w:shd w:val="clear" w:color="auto" w:fill="auto"/>
          </w:tcPr>
          <w:p w14:paraId="7F202DFC" w14:textId="77777777" w:rsidR="00370320" w:rsidRPr="00590C30" w:rsidRDefault="00370320" w:rsidP="0080315D">
            <w:pPr>
              <w:pStyle w:val="TCaseControl"/>
            </w:pPr>
            <w:r w:rsidRPr="00590C30">
              <w:t>0.</w:t>
            </w:r>
          </w:p>
        </w:tc>
      </w:tr>
      <w:tr w:rsidR="00370320" w:rsidRPr="00590C30" w14:paraId="7474C2F0" w14:textId="77777777" w:rsidTr="0080315D">
        <w:tc>
          <w:tcPr>
            <w:tcW w:w="1440" w:type="dxa"/>
            <w:shd w:val="clear" w:color="auto" w:fill="auto"/>
          </w:tcPr>
          <w:p w14:paraId="233D701D" w14:textId="77777777" w:rsidR="00370320" w:rsidRPr="00590C30" w:rsidRDefault="00370320" w:rsidP="0080315D">
            <w:pPr>
              <w:pStyle w:val="TCaseControl"/>
            </w:pPr>
            <w:r>
              <w:t>SB</w:t>
            </w:r>
          </w:p>
        </w:tc>
        <w:tc>
          <w:tcPr>
            <w:tcW w:w="6120" w:type="dxa"/>
            <w:shd w:val="clear" w:color="auto" w:fill="auto"/>
          </w:tcPr>
          <w:p w14:paraId="0702C90D" w14:textId="77777777" w:rsidR="00370320" w:rsidRPr="00590C30" w:rsidRDefault="00370320" w:rsidP="0080315D">
            <w:pPr>
              <w:pStyle w:val="TCaseControl"/>
            </w:pPr>
            <w:r>
              <w:t>Allowable interlaminar shear stress</w:t>
            </w:r>
          </w:p>
        </w:tc>
        <w:tc>
          <w:tcPr>
            <w:tcW w:w="1440" w:type="dxa"/>
            <w:shd w:val="clear" w:color="auto" w:fill="auto"/>
          </w:tcPr>
          <w:p w14:paraId="10E7BA43" w14:textId="77777777" w:rsidR="00370320" w:rsidRPr="00590C30" w:rsidRDefault="00370320" w:rsidP="0080315D">
            <w:pPr>
              <w:pStyle w:val="TCaseControl"/>
            </w:pPr>
            <w:r w:rsidRPr="00590C30">
              <w:t>Real</w:t>
            </w:r>
          </w:p>
        </w:tc>
        <w:tc>
          <w:tcPr>
            <w:tcW w:w="1440" w:type="dxa"/>
            <w:shd w:val="clear" w:color="auto" w:fill="auto"/>
          </w:tcPr>
          <w:p w14:paraId="24E15B35" w14:textId="77777777" w:rsidR="00370320" w:rsidRPr="00590C30" w:rsidRDefault="00370320" w:rsidP="0080315D">
            <w:pPr>
              <w:pStyle w:val="TCaseControl"/>
            </w:pPr>
            <w:r w:rsidRPr="00590C30">
              <w:t>0.</w:t>
            </w:r>
          </w:p>
        </w:tc>
      </w:tr>
      <w:tr w:rsidR="00370320" w:rsidRPr="00590C30" w14:paraId="7C844DC8" w14:textId="77777777" w:rsidTr="0080315D">
        <w:tc>
          <w:tcPr>
            <w:tcW w:w="1440" w:type="dxa"/>
            <w:shd w:val="clear" w:color="auto" w:fill="auto"/>
          </w:tcPr>
          <w:p w14:paraId="617CBC3B" w14:textId="77777777" w:rsidR="00370320" w:rsidRPr="00590C30" w:rsidRDefault="00370320" w:rsidP="0080315D">
            <w:pPr>
              <w:pStyle w:val="TCaseControl"/>
            </w:pPr>
            <w:r>
              <w:t>FT</w:t>
            </w:r>
          </w:p>
        </w:tc>
        <w:tc>
          <w:tcPr>
            <w:tcW w:w="6120" w:type="dxa"/>
            <w:shd w:val="clear" w:color="auto" w:fill="auto"/>
          </w:tcPr>
          <w:p w14:paraId="094E031F" w14:textId="77777777" w:rsidR="00370320" w:rsidRPr="00590C30" w:rsidRDefault="00370320" w:rsidP="0080315D">
            <w:pPr>
              <w:pStyle w:val="TCaseControl"/>
            </w:pPr>
            <w:r>
              <w:t>Failure theory</w:t>
            </w:r>
          </w:p>
        </w:tc>
        <w:tc>
          <w:tcPr>
            <w:tcW w:w="1440" w:type="dxa"/>
            <w:shd w:val="clear" w:color="auto" w:fill="auto"/>
          </w:tcPr>
          <w:p w14:paraId="10DA6E04" w14:textId="77777777" w:rsidR="00370320" w:rsidRPr="00590C30" w:rsidRDefault="00370320" w:rsidP="0080315D">
            <w:pPr>
              <w:pStyle w:val="TCaseControl"/>
            </w:pPr>
            <w:r>
              <w:t>Char</w:t>
            </w:r>
          </w:p>
        </w:tc>
        <w:tc>
          <w:tcPr>
            <w:tcW w:w="1440" w:type="dxa"/>
            <w:shd w:val="clear" w:color="auto" w:fill="auto"/>
          </w:tcPr>
          <w:p w14:paraId="26BB5A4F" w14:textId="77777777" w:rsidR="00370320" w:rsidRPr="00590C30" w:rsidRDefault="00370320" w:rsidP="0080315D">
            <w:pPr>
              <w:pStyle w:val="TCaseControl"/>
            </w:pPr>
            <w:r>
              <w:t>None</w:t>
            </w:r>
          </w:p>
        </w:tc>
      </w:tr>
      <w:tr w:rsidR="00370320" w:rsidRPr="00590C30" w14:paraId="2E2501C1" w14:textId="77777777" w:rsidTr="0080315D">
        <w:tc>
          <w:tcPr>
            <w:tcW w:w="1440" w:type="dxa"/>
            <w:shd w:val="clear" w:color="auto" w:fill="auto"/>
          </w:tcPr>
          <w:p w14:paraId="6AFC0482" w14:textId="77777777" w:rsidR="00370320" w:rsidRPr="00590C30" w:rsidRDefault="00370320" w:rsidP="0080315D">
            <w:pPr>
              <w:pStyle w:val="TCaseControl"/>
            </w:pPr>
            <w:r>
              <w:t>MID</w:t>
            </w:r>
          </w:p>
        </w:tc>
        <w:tc>
          <w:tcPr>
            <w:tcW w:w="6120" w:type="dxa"/>
            <w:shd w:val="clear" w:color="auto" w:fill="auto"/>
          </w:tcPr>
          <w:p w14:paraId="6145D773" w14:textId="77777777" w:rsidR="00370320" w:rsidRPr="00590C30" w:rsidRDefault="00370320" w:rsidP="0080315D">
            <w:pPr>
              <w:pStyle w:val="TCaseControl"/>
            </w:pPr>
            <w:r>
              <w:t>Material ID for all plies</w:t>
            </w:r>
          </w:p>
        </w:tc>
        <w:tc>
          <w:tcPr>
            <w:tcW w:w="1440" w:type="dxa"/>
            <w:shd w:val="clear" w:color="auto" w:fill="auto"/>
          </w:tcPr>
          <w:p w14:paraId="4F674A17" w14:textId="77777777" w:rsidR="00370320" w:rsidRPr="00590C30" w:rsidRDefault="00370320" w:rsidP="0080315D">
            <w:pPr>
              <w:pStyle w:val="TCaseControl"/>
            </w:pPr>
            <w:r>
              <w:t>Integer &gt; 0</w:t>
            </w:r>
          </w:p>
        </w:tc>
        <w:tc>
          <w:tcPr>
            <w:tcW w:w="1440" w:type="dxa"/>
            <w:shd w:val="clear" w:color="auto" w:fill="auto"/>
          </w:tcPr>
          <w:p w14:paraId="48924319" w14:textId="77777777" w:rsidR="00370320" w:rsidRPr="00590C30" w:rsidRDefault="00370320" w:rsidP="0080315D">
            <w:pPr>
              <w:pStyle w:val="TCaseControl"/>
            </w:pPr>
            <w:r>
              <w:t>None</w:t>
            </w:r>
          </w:p>
        </w:tc>
      </w:tr>
      <w:tr w:rsidR="00370320" w:rsidRPr="00590C30" w14:paraId="706435BE" w14:textId="77777777" w:rsidTr="0080315D">
        <w:tc>
          <w:tcPr>
            <w:tcW w:w="1440" w:type="dxa"/>
            <w:shd w:val="clear" w:color="auto" w:fill="auto"/>
          </w:tcPr>
          <w:p w14:paraId="2FD48EB5" w14:textId="77777777" w:rsidR="00370320" w:rsidRPr="00590C30" w:rsidRDefault="00370320" w:rsidP="0080315D">
            <w:pPr>
              <w:pStyle w:val="TCaseControl"/>
            </w:pPr>
            <w:r>
              <w:t>T</w:t>
            </w:r>
          </w:p>
        </w:tc>
        <w:tc>
          <w:tcPr>
            <w:tcW w:w="6120" w:type="dxa"/>
            <w:shd w:val="clear" w:color="auto" w:fill="auto"/>
          </w:tcPr>
          <w:p w14:paraId="08737DC4" w14:textId="77777777" w:rsidR="00370320" w:rsidRPr="00590C30" w:rsidRDefault="00370320" w:rsidP="0080315D">
            <w:pPr>
              <w:pStyle w:val="TCaseControl"/>
            </w:pPr>
            <w:r>
              <w:t>Thickness for all plies</w:t>
            </w:r>
          </w:p>
        </w:tc>
        <w:tc>
          <w:tcPr>
            <w:tcW w:w="1440" w:type="dxa"/>
            <w:shd w:val="clear" w:color="auto" w:fill="auto"/>
          </w:tcPr>
          <w:p w14:paraId="51AC81AC" w14:textId="77777777" w:rsidR="00370320" w:rsidRPr="00590C30" w:rsidRDefault="00370320" w:rsidP="0080315D">
            <w:pPr>
              <w:pStyle w:val="TCaseControl"/>
            </w:pPr>
            <w:r w:rsidRPr="00590C30">
              <w:t>Real</w:t>
            </w:r>
          </w:p>
        </w:tc>
        <w:tc>
          <w:tcPr>
            <w:tcW w:w="1440" w:type="dxa"/>
            <w:shd w:val="clear" w:color="auto" w:fill="auto"/>
          </w:tcPr>
          <w:p w14:paraId="61F78989" w14:textId="77777777" w:rsidR="00370320" w:rsidRPr="00590C30" w:rsidRDefault="00370320" w:rsidP="0080315D">
            <w:pPr>
              <w:pStyle w:val="TCaseControl"/>
            </w:pPr>
            <w:r w:rsidRPr="00590C30">
              <w:t>0.</w:t>
            </w:r>
          </w:p>
        </w:tc>
      </w:tr>
      <w:tr w:rsidR="00370320" w:rsidRPr="00590C30" w14:paraId="626EA10A" w14:textId="77777777" w:rsidTr="0080315D">
        <w:tc>
          <w:tcPr>
            <w:tcW w:w="1440" w:type="dxa"/>
            <w:shd w:val="clear" w:color="auto" w:fill="auto"/>
          </w:tcPr>
          <w:p w14:paraId="026543B0" w14:textId="77777777" w:rsidR="00370320" w:rsidRPr="00590C30" w:rsidRDefault="00370320" w:rsidP="0080315D">
            <w:pPr>
              <w:pStyle w:val="TCaseControl"/>
            </w:pPr>
            <w:r>
              <w:t>LAM</w:t>
            </w:r>
          </w:p>
        </w:tc>
        <w:tc>
          <w:tcPr>
            <w:tcW w:w="6120" w:type="dxa"/>
            <w:shd w:val="clear" w:color="auto" w:fill="auto"/>
          </w:tcPr>
          <w:p w14:paraId="01E2671F" w14:textId="77777777" w:rsidR="00370320" w:rsidRPr="00590C30" w:rsidRDefault="00370320" w:rsidP="0080315D">
            <w:pPr>
              <w:pStyle w:val="TCaseControl"/>
            </w:pPr>
            <w:r>
              <w:t>Symmetric lamination option</w:t>
            </w:r>
          </w:p>
        </w:tc>
        <w:tc>
          <w:tcPr>
            <w:tcW w:w="1440" w:type="dxa"/>
            <w:shd w:val="clear" w:color="auto" w:fill="auto"/>
          </w:tcPr>
          <w:p w14:paraId="659ABBDF" w14:textId="77777777" w:rsidR="00370320" w:rsidRPr="00590C30" w:rsidRDefault="00370320" w:rsidP="0080315D">
            <w:pPr>
              <w:pStyle w:val="TCaseControl"/>
            </w:pPr>
            <w:r>
              <w:t>Char</w:t>
            </w:r>
          </w:p>
        </w:tc>
        <w:tc>
          <w:tcPr>
            <w:tcW w:w="1440" w:type="dxa"/>
            <w:shd w:val="clear" w:color="auto" w:fill="auto"/>
          </w:tcPr>
          <w:p w14:paraId="7C263FE8" w14:textId="77777777" w:rsidR="00370320" w:rsidRPr="00590C30" w:rsidRDefault="00370320" w:rsidP="0080315D">
            <w:pPr>
              <w:pStyle w:val="TCaseControl"/>
            </w:pPr>
            <w:r>
              <w:t>NONSYM</w:t>
            </w:r>
          </w:p>
        </w:tc>
      </w:tr>
      <w:tr w:rsidR="00370320" w:rsidRPr="00590C30" w14:paraId="4185E068" w14:textId="77777777" w:rsidTr="0080315D">
        <w:tc>
          <w:tcPr>
            <w:tcW w:w="1440" w:type="dxa"/>
            <w:shd w:val="clear" w:color="auto" w:fill="auto"/>
          </w:tcPr>
          <w:p w14:paraId="738FD8FA" w14:textId="77777777" w:rsidR="00370320" w:rsidRPr="00590C30" w:rsidRDefault="00370320" w:rsidP="0080315D">
            <w:pPr>
              <w:pStyle w:val="TCaseControl"/>
            </w:pPr>
            <w:proofErr w:type="spellStart"/>
            <w:r>
              <w:lastRenderedPageBreak/>
              <w:t>THETAi</w:t>
            </w:r>
            <w:proofErr w:type="spellEnd"/>
          </w:p>
        </w:tc>
        <w:tc>
          <w:tcPr>
            <w:tcW w:w="6120" w:type="dxa"/>
            <w:shd w:val="clear" w:color="auto" w:fill="auto"/>
          </w:tcPr>
          <w:p w14:paraId="7083D758" w14:textId="77777777" w:rsidR="00370320" w:rsidRPr="00590C30" w:rsidRDefault="00370320" w:rsidP="0080315D">
            <w:pPr>
              <w:pStyle w:val="TCaseControl"/>
            </w:pPr>
            <w:r>
              <w:t>Material angle of ply relative to element material axis</w:t>
            </w:r>
          </w:p>
        </w:tc>
        <w:tc>
          <w:tcPr>
            <w:tcW w:w="1440" w:type="dxa"/>
            <w:shd w:val="clear" w:color="auto" w:fill="auto"/>
          </w:tcPr>
          <w:p w14:paraId="0CE933CC" w14:textId="77777777" w:rsidR="00370320" w:rsidRDefault="00370320" w:rsidP="0080315D">
            <w:pPr>
              <w:pStyle w:val="TCaseControl"/>
            </w:pPr>
            <w:r>
              <w:t>Real</w:t>
            </w:r>
          </w:p>
        </w:tc>
        <w:tc>
          <w:tcPr>
            <w:tcW w:w="1440" w:type="dxa"/>
            <w:shd w:val="clear" w:color="auto" w:fill="auto"/>
          </w:tcPr>
          <w:p w14:paraId="6974D114" w14:textId="77777777" w:rsidR="00370320" w:rsidRDefault="00370320" w:rsidP="0080315D">
            <w:pPr>
              <w:pStyle w:val="TCaseControl"/>
            </w:pPr>
            <w:r>
              <w:t>0.</w:t>
            </w:r>
          </w:p>
        </w:tc>
      </w:tr>
    </w:tbl>
    <w:p w14:paraId="47FEBE16" w14:textId="77777777" w:rsidR="00370320" w:rsidRPr="00590C30" w:rsidRDefault="00370320" w:rsidP="00C11FD0">
      <w:pPr>
        <w:pStyle w:val="CardSpacing"/>
      </w:pPr>
    </w:p>
    <w:p w14:paraId="3272294D" w14:textId="2161B412" w:rsidR="00370320" w:rsidRPr="00590C30" w:rsidRDefault="00370320" w:rsidP="00304D5E">
      <w:pPr>
        <w:pStyle w:val="CardHeader"/>
      </w:pPr>
      <w:r w:rsidRPr="00590C30">
        <w:t>Remarks:</w:t>
      </w:r>
    </w:p>
    <w:p w14:paraId="60A73242" w14:textId="77777777" w:rsidR="00370320" w:rsidRPr="00590C30" w:rsidRDefault="00370320" w:rsidP="006644CD">
      <w:pPr>
        <w:pStyle w:val="Remarks"/>
      </w:pPr>
      <w:r w:rsidRPr="00590C30">
        <w:t>1.</w:t>
      </w:r>
      <w:r w:rsidRPr="00590C30">
        <w:tab/>
        <w:t>P</w:t>
      </w:r>
      <w:r>
        <w:t>ID must be unique among all PCOMP/PSHELL</w:t>
      </w:r>
      <w:r w:rsidRPr="00590C30">
        <w:t xml:space="preserve"> property entries</w:t>
      </w:r>
    </w:p>
    <w:p w14:paraId="7453C718" w14:textId="77777777" w:rsidR="00370320" w:rsidRPr="00590C30" w:rsidRDefault="00370320" w:rsidP="006644CD">
      <w:pPr>
        <w:pStyle w:val="Remarks"/>
      </w:pPr>
      <w:r>
        <w:t>2.</w:t>
      </w:r>
      <w:r>
        <w:tab/>
        <w:t>The default for Z0 is 0.5 times the laminate thickness</w:t>
      </w:r>
    </w:p>
    <w:p w14:paraId="0E153685" w14:textId="77777777" w:rsidR="00370320" w:rsidRPr="00590C30" w:rsidRDefault="00370320" w:rsidP="006644CD">
      <w:pPr>
        <w:pStyle w:val="Remarks"/>
      </w:pPr>
      <w:r>
        <w:t>3.</w:t>
      </w:r>
      <w:r>
        <w:tab/>
        <w:t>The failure index for the interlaminar shear is the maximum transverse shear stress divided by SB</w:t>
      </w:r>
    </w:p>
    <w:p w14:paraId="52429FF5" w14:textId="77777777" w:rsidR="00370320" w:rsidRPr="00590C30" w:rsidRDefault="00370320" w:rsidP="006644CD">
      <w:pPr>
        <w:pStyle w:val="Remarks"/>
      </w:pPr>
      <w:r>
        <w:t>4.</w:t>
      </w:r>
      <w:r>
        <w:tab/>
        <w:t>The allowable failure theories are FT = HILL, HOFF, TSAI or STRN</w:t>
      </w:r>
    </w:p>
    <w:p w14:paraId="3E65B576" w14:textId="10724D2D" w:rsidR="00370320" w:rsidRPr="00590C30" w:rsidRDefault="00370320" w:rsidP="006644CD">
      <w:pPr>
        <w:pStyle w:val="Remarks"/>
      </w:pPr>
      <w:r>
        <w:t>5.</w:t>
      </w:r>
      <w:r>
        <w:tab/>
        <w:t>If LAM = SYM only plies on one side of the laminate are to be specified.</w:t>
      </w:r>
      <w:r w:rsidR="007439EF">
        <w:t xml:space="preserve"> </w:t>
      </w:r>
      <w:r>
        <w:t>If an odd number of plies are desired with LAM = SYM then the center ply should have a thickness equal to one-half the actual thickness.</w:t>
      </w:r>
    </w:p>
    <w:p w14:paraId="5EEF3A0B" w14:textId="77777777" w:rsidR="00370320" w:rsidRPr="00590C30" w:rsidRDefault="00370320" w:rsidP="00370320">
      <w:pPr>
        <w:ind w:left="360" w:hanging="360"/>
        <w:rPr>
          <w:sz w:val="24"/>
        </w:rPr>
      </w:pPr>
    </w:p>
    <w:p w14:paraId="1A92B175" w14:textId="77777777" w:rsidR="00370320" w:rsidRPr="00590C30" w:rsidRDefault="00370320" w:rsidP="00370320"/>
    <w:p w14:paraId="08AE99D8" w14:textId="77777777" w:rsidR="00370320" w:rsidRPr="00224FC9" w:rsidRDefault="00370320" w:rsidP="004C6C23">
      <w:pPr>
        <w:pStyle w:val="Corner"/>
      </w:pPr>
      <w:r w:rsidRPr="002F396F">
        <w:br w:type="page"/>
      </w:r>
      <w:bookmarkStart w:id="2485" w:name="_Toc27121625"/>
      <w:bookmarkStart w:id="2486" w:name="_Toc27121729"/>
      <w:bookmarkStart w:id="2487" w:name="_Toc27196909"/>
      <w:bookmarkStart w:id="2488" w:name="_Toc27197014"/>
      <w:bookmarkStart w:id="2489" w:name="_Toc27198285"/>
      <w:bookmarkStart w:id="2490" w:name="_Toc27202807"/>
      <w:bookmarkStart w:id="2491" w:name="_Toc27206265"/>
      <w:bookmarkStart w:id="2492" w:name="_Toc27206370"/>
      <w:bookmarkStart w:id="2493" w:name="_Toc27217278"/>
      <w:bookmarkStart w:id="2494" w:name="_Toc27217383"/>
      <w:bookmarkStart w:id="2495" w:name="_Toc27217487"/>
      <w:bookmarkStart w:id="2496" w:name="_Toc27217860"/>
      <w:bookmarkStart w:id="2497" w:name="_Toc27217964"/>
      <w:bookmarkStart w:id="2498" w:name="_Toc27296369"/>
      <w:bookmarkStart w:id="2499" w:name="_Toc27393877"/>
      <w:bookmarkStart w:id="2500" w:name="_Toc27479893"/>
      <w:bookmarkStart w:id="2501" w:name="_Toc27717272"/>
      <w:r w:rsidRPr="00224FC9">
        <w:lastRenderedPageBreak/>
        <w:t>PELAS</w:t>
      </w:r>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p>
    <w:p w14:paraId="08277A5A" w14:textId="77777777" w:rsidR="00370320" w:rsidRPr="007E3809" w:rsidRDefault="00370320" w:rsidP="00501F36">
      <w:pPr>
        <w:pStyle w:val="Heading2"/>
      </w:pPr>
      <w:bookmarkStart w:id="2502" w:name="_Toc28327069"/>
      <w:bookmarkStart w:id="2503" w:name="_Toc28600400"/>
      <w:bookmarkStart w:id="2504" w:name="_Toc164640740"/>
      <w:r>
        <w:t>PELAS</w:t>
      </w:r>
      <w:bookmarkEnd w:id="2502"/>
      <w:bookmarkEnd w:id="2503"/>
      <w:bookmarkEnd w:id="2504"/>
    </w:p>
    <w:p w14:paraId="6D8D7E1F" w14:textId="77777777" w:rsidR="00370320" w:rsidRDefault="00370320" w:rsidP="00DF44C9">
      <w:pPr>
        <w:pStyle w:val="SpecialSpace"/>
      </w:pPr>
    </w:p>
    <w:p w14:paraId="682C6AA3" w14:textId="2600F8A2" w:rsidR="00370320" w:rsidRPr="00590C30" w:rsidRDefault="00370320" w:rsidP="00304D5E">
      <w:pPr>
        <w:pStyle w:val="CardHeader"/>
      </w:pPr>
      <w:r w:rsidRPr="00590C30">
        <w:t>Description</w:t>
      </w:r>
      <w:r w:rsidR="00E4439A" w:rsidRPr="00E4439A">
        <w:t>:</w:t>
      </w:r>
    </w:p>
    <w:p w14:paraId="2FCE3B83" w14:textId="3942D2C5" w:rsidR="00370320" w:rsidRDefault="00370320" w:rsidP="00503D27">
      <w:pPr>
        <w:pStyle w:val="CardSpacing"/>
      </w:pPr>
      <w:r>
        <w:t>Stiffness definition for CELAS spring elements</w:t>
      </w:r>
      <w:r w:rsidR="00464C0A">
        <w:t>.</w:t>
      </w:r>
    </w:p>
    <w:p w14:paraId="15CDDAB2" w14:textId="77777777" w:rsidR="00370320" w:rsidRPr="00590C30" w:rsidRDefault="00370320" w:rsidP="00C11FD0">
      <w:pPr>
        <w:pStyle w:val="CardSpacing"/>
      </w:pPr>
    </w:p>
    <w:p w14:paraId="12E3F634" w14:textId="291F40B6"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EAAB3AA" w14:textId="77777777" w:rsidTr="004A6BF2">
        <w:tc>
          <w:tcPr>
            <w:tcW w:w="1008" w:type="dxa"/>
            <w:tcBorders>
              <w:top w:val="nil"/>
              <w:left w:val="nil"/>
              <w:bottom w:val="nil"/>
              <w:right w:val="nil"/>
            </w:tcBorders>
          </w:tcPr>
          <w:p w14:paraId="4E68F52B" w14:textId="77777777" w:rsidR="00370320" w:rsidRPr="00590C30" w:rsidRDefault="00370320" w:rsidP="002F1DA9">
            <w:pPr>
              <w:pStyle w:val="TCellCard"/>
            </w:pPr>
            <w:r w:rsidRPr="00590C30">
              <w:t>1</w:t>
            </w:r>
          </w:p>
        </w:tc>
        <w:tc>
          <w:tcPr>
            <w:tcW w:w="1008" w:type="dxa"/>
            <w:tcBorders>
              <w:top w:val="nil"/>
              <w:left w:val="nil"/>
              <w:bottom w:val="nil"/>
              <w:right w:val="nil"/>
            </w:tcBorders>
          </w:tcPr>
          <w:p w14:paraId="2B924904"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2607E27D"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1788AC8E"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71508093"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38618210"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0FC760A1"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6ED2B888"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24FE3484"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47317036" w14:textId="77777777" w:rsidR="00370320" w:rsidRPr="00590C30" w:rsidRDefault="00370320" w:rsidP="002F1DA9">
            <w:pPr>
              <w:pStyle w:val="TCellCard"/>
            </w:pPr>
            <w:r w:rsidRPr="00590C30">
              <w:t>10</w:t>
            </w:r>
          </w:p>
        </w:tc>
      </w:tr>
      <w:tr w:rsidR="00370320" w:rsidRPr="00590C30" w14:paraId="30C32548" w14:textId="77777777" w:rsidTr="004A6BF2">
        <w:tc>
          <w:tcPr>
            <w:tcW w:w="1008" w:type="dxa"/>
            <w:tcBorders>
              <w:top w:val="single" w:sz="4" w:space="0" w:color="auto"/>
              <w:right w:val="single" w:sz="4" w:space="0" w:color="auto"/>
            </w:tcBorders>
          </w:tcPr>
          <w:p w14:paraId="05BB57C1" w14:textId="77777777" w:rsidR="00370320" w:rsidRPr="00590C30" w:rsidRDefault="00370320" w:rsidP="002F1DA9">
            <w:pPr>
              <w:pStyle w:val="TCellCard"/>
            </w:pPr>
            <w:r w:rsidRPr="00590C30">
              <w:t>PELAS</w:t>
            </w:r>
          </w:p>
        </w:tc>
        <w:tc>
          <w:tcPr>
            <w:tcW w:w="1008" w:type="dxa"/>
            <w:tcBorders>
              <w:top w:val="single" w:sz="4" w:space="0" w:color="auto"/>
              <w:left w:val="single" w:sz="4" w:space="0" w:color="auto"/>
              <w:right w:val="single" w:sz="4" w:space="0" w:color="auto"/>
            </w:tcBorders>
          </w:tcPr>
          <w:p w14:paraId="7F22362A"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5E84EC28" w14:textId="77777777" w:rsidR="00370320" w:rsidRPr="00590C30" w:rsidRDefault="00370320" w:rsidP="002F1DA9">
            <w:pPr>
              <w:pStyle w:val="TCellCard"/>
            </w:pPr>
            <w:r w:rsidRPr="00590C30">
              <w:t>K</w:t>
            </w:r>
          </w:p>
        </w:tc>
        <w:tc>
          <w:tcPr>
            <w:tcW w:w="1008" w:type="dxa"/>
            <w:tcBorders>
              <w:top w:val="single" w:sz="4" w:space="0" w:color="auto"/>
              <w:left w:val="single" w:sz="4" w:space="0" w:color="auto"/>
              <w:right w:val="single" w:sz="4" w:space="0" w:color="auto"/>
            </w:tcBorders>
          </w:tcPr>
          <w:p w14:paraId="2C64A0F6" w14:textId="77777777" w:rsidR="00370320" w:rsidRPr="00590C30" w:rsidRDefault="00370320" w:rsidP="002F1DA9">
            <w:pPr>
              <w:pStyle w:val="TCellCard"/>
            </w:pPr>
            <w:r w:rsidRPr="00590C30">
              <w:t>GE</w:t>
            </w:r>
          </w:p>
        </w:tc>
        <w:tc>
          <w:tcPr>
            <w:tcW w:w="1008" w:type="dxa"/>
            <w:tcBorders>
              <w:top w:val="single" w:sz="4" w:space="0" w:color="auto"/>
              <w:left w:val="single" w:sz="4" w:space="0" w:color="auto"/>
              <w:right w:val="single" w:sz="4" w:space="0" w:color="auto"/>
            </w:tcBorders>
          </w:tcPr>
          <w:p w14:paraId="2B7FBC75" w14:textId="77777777" w:rsidR="00370320" w:rsidRPr="00590C30" w:rsidRDefault="00370320" w:rsidP="002F1DA9">
            <w:pPr>
              <w:pStyle w:val="TCellCard"/>
            </w:pPr>
            <w:r w:rsidRPr="00590C30">
              <w:t>S</w:t>
            </w:r>
          </w:p>
        </w:tc>
        <w:tc>
          <w:tcPr>
            <w:tcW w:w="1008" w:type="dxa"/>
            <w:tcBorders>
              <w:top w:val="single" w:sz="4" w:space="0" w:color="auto"/>
              <w:left w:val="single" w:sz="4" w:space="0" w:color="auto"/>
              <w:right w:val="single" w:sz="4" w:space="0" w:color="auto"/>
            </w:tcBorders>
            <w:shd w:val="pct15" w:color="auto" w:fill="FFFFFF"/>
          </w:tcPr>
          <w:p w14:paraId="5E6DAC18"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306FFB8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5310FF3F"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4E1CFD3C"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92BCF79" w14:textId="77777777" w:rsidR="00370320" w:rsidRPr="00590C30" w:rsidRDefault="00370320" w:rsidP="002F1DA9">
            <w:pPr>
              <w:pStyle w:val="TCellCard"/>
            </w:pPr>
          </w:p>
        </w:tc>
      </w:tr>
    </w:tbl>
    <w:p w14:paraId="497A0A35" w14:textId="77777777" w:rsidR="00370320" w:rsidRPr="00590C30" w:rsidRDefault="00370320" w:rsidP="00C11FD0">
      <w:pPr>
        <w:pStyle w:val="CardSpacing"/>
      </w:pPr>
    </w:p>
    <w:p w14:paraId="45D4BBD5" w14:textId="2F0254DE" w:rsidR="00370320" w:rsidRPr="00590C30" w:rsidRDefault="00370320" w:rsidP="00304D5E">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F472BBA" w14:textId="77777777" w:rsidTr="002B267D">
        <w:tc>
          <w:tcPr>
            <w:tcW w:w="1008" w:type="dxa"/>
            <w:tcMar>
              <w:right w:w="0" w:type="dxa"/>
            </w:tcMar>
          </w:tcPr>
          <w:p w14:paraId="0D36BF63" w14:textId="77777777" w:rsidR="00370320" w:rsidRPr="00590C30" w:rsidRDefault="00370320" w:rsidP="002F1DA9">
            <w:pPr>
              <w:pStyle w:val="TCellCard"/>
            </w:pPr>
            <w:r w:rsidRPr="00590C30">
              <w:t>PELAS</w:t>
            </w:r>
          </w:p>
        </w:tc>
        <w:tc>
          <w:tcPr>
            <w:tcW w:w="1008" w:type="dxa"/>
            <w:tcMar>
              <w:right w:w="0" w:type="dxa"/>
            </w:tcMar>
          </w:tcPr>
          <w:p w14:paraId="0858E6C0" w14:textId="77777777" w:rsidR="00370320" w:rsidRPr="00590C30" w:rsidRDefault="00370320" w:rsidP="002F1DA9">
            <w:pPr>
              <w:pStyle w:val="TCellCard"/>
            </w:pPr>
            <w:r w:rsidRPr="00590C30">
              <w:t>63</w:t>
            </w:r>
          </w:p>
        </w:tc>
        <w:tc>
          <w:tcPr>
            <w:tcW w:w="1008" w:type="dxa"/>
            <w:tcMar>
              <w:right w:w="0" w:type="dxa"/>
            </w:tcMar>
          </w:tcPr>
          <w:p w14:paraId="5599068D" w14:textId="77777777" w:rsidR="00370320" w:rsidRPr="00590C30" w:rsidRDefault="00370320" w:rsidP="002F1DA9">
            <w:pPr>
              <w:pStyle w:val="TCellCard"/>
            </w:pPr>
            <w:r w:rsidRPr="00590C30">
              <w:t>1.55E6</w:t>
            </w:r>
          </w:p>
        </w:tc>
        <w:tc>
          <w:tcPr>
            <w:tcW w:w="1008" w:type="dxa"/>
            <w:tcMar>
              <w:right w:w="0" w:type="dxa"/>
            </w:tcMar>
          </w:tcPr>
          <w:p w14:paraId="6A9D2EE7" w14:textId="77777777" w:rsidR="00370320" w:rsidRPr="00590C30" w:rsidRDefault="00370320" w:rsidP="002F1DA9">
            <w:pPr>
              <w:pStyle w:val="TCellCard"/>
            </w:pPr>
          </w:p>
        </w:tc>
        <w:tc>
          <w:tcPr>
            <w:tcW w:w="1008" w:type="dxa"/>
            <w:tcMar>
              <w:right w:w="0" w:type="dxa"/>
            </w:tcMar>
          </w:tcPr>
          <w:p w14:paraId="2B1D5266" w14:textId="77777777" w:rsidR="00370320" w:rsidRPr="00590C30" w:rsidRDefault="00370320" w:rsidP="002F1DA9">
            <w:pPr>
              <w:pStyle w:val="TCellCard"/>
            </w:pPr>
            <w:r w:rsidRPr="00590C30">
              <w:t>.015</w:t>
            </w:r>
          </w:p>
        </w:tc>
        <w:tc>
          <w:tcPr>
            <w:tcW w:w="1008" w:type="dxa"/>
            <w:tcMar>
              <w:right w:w="0" w:type="dxa"/>
            </w:tcMar>
          </w:tcPr>
          <w:p w14:paraId="1EEEDDE9" w14:textId="77777777" w:rsidR="00370320" w:rsidRPr="00590C30" w:rsidRDefault="00370320" w:rsidP="002F1DA9">
            <w:pPr>
              <w:pStyle w:val="TCellCard"/>
            </w:pPr>
          </w:p>
        </w:tc>
        <w:tc>
          <w:tcPr>
            <w:tcW w:w="1008" w:type="dxa"/>
            <w:tcMar>
              <w:right w:w="0" w:type="dxa"/>
            </w:tcMar>
          </w:tcPr>
          <w:p w14:paraId="4CC3F8BA" w14:textId="77777777" w:rsidR="00370320" w:rsidRPr="00590C30" w:rsidRDefault="00370320" w:rsidP="002F1DA9">
            <w:pPr>
              <w:pStyle w:val="TCellCard"/>
            </w:pPr>
          </w:p>
        </w:tc>
        <w:tc>
          <w:tcPr>
            <w:tcW w:w="1008" w:type="dxa"/>
            <w:tcMar>
              <w:right w:w="0" w:type="dxa"/>
            </w:tcMar>
          </w:tcPr>
          <w:p w14:paraId="1529E38B" w14:textId="77777777" w:rsidR="00370320" w:rsidRPr="00590C30" w:rsidRDefault="00370320" w:rsidP="002F1DA9">
            <w:pPr>
              <w:pStyle w:val="TCellCard"/>
            </w:pPr>
          </w:p>
        </w:tc>
        <w:tc>
          <w:tcPr>
            <w:tcW w:w="1008" w:type="dxa"/>
            <w:tcMar>
              <w:right w:w="0" w:type="dxa"/>
            </w:tcMar>
          </w:tcPr>
          <w:p w14:paraId="030B1B86" w14:textId="77777777" w:rsidR="00370320" w:rsidRPr="00590C30" w:rsidRDefault="00370320" w:rsidP="002F1DA9">
            <w:pPr>
              <w:pStyle w:val="TCellCard"/>
            </w:pPr>
          </w:p>
        </w:tc>
        <w:tc>
          <w:tcPr>
            <w:tcW w:w="1008" w:type="dxa"/>
            <w:tcMar>
              <w:right w:w="0" w:type="dxa"/>
            </w:tcMar>
          </w:tcPr>
          <w:p w14:paraId="5C2B96DB" w14:textId="77777777" w:rsidR="00370320" w:rsidRPr="00590C30" w:rsidRDefault="00370320" w:rsidP="002F1DA9">
            <w:pPr>
              <w:pStyle w:val="TCellCard"/>
            </w:pPr>
          </w:p>
        </w:tc>
      </w:tr>
    </w:tbl>
    <w:p w14:paraId="386532B9" w14:textId="77777777" w:rsidR="00370320" w:rsidRPr="00590C30" w:rsidRDefault="00370320" w:rsidP="00C11FD0">
      <w:pPr>
        <w:pStyle w:val="CardSpacing"/>
      </w:pPr>
    </w:p>
    <w:p w14:paraId="46A96D50" w14:textId="077E9ED2" w:rsidR="00370320" w:rsidRPr="00590C30" w:rsidRDefault="00370320" w:rsidP="00304D5E">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A3C10D9" w14:textId="77777777" w:rsidTr="00AF0111">
        <w:tc>
          <w:tcPr>
            <w:tcW w:w="1080" w:type="dxa"/>
            <w:tcBorders>
              <w:bottom w:val="single" w:sz="4" w:space="0" w:color="auto"/>
            </w:tcBorders>
            <w:shd w:val="clear" w:color="auto" w:fill="auto"/>
          </w:tcPr>
          <w:p w14:paraId="6CD367A8"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053C90D2"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7F8C744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4A556CCF" w14:textId="77777777" w:rsidR="00370320" w:rsidRPr="00AF0111" w:rsidRDefault="00370320" w:rsidP="00AF0111">
            <w:pPr>
              <w:pStyle w:val="CardHeader"/>
              <w:rPr>
                <w:b w:val="0"/>
                <w:bCs/>
              </w:rPr>
            </w:pPr>
            <w:r w:rsidRPr="00AF0111">
              <w:rPr>
                <w:b w:val="0"/>
                <w:bCs/>
              </w:rPr>
              <w:t>Default</w:t>
            </w:r>
          </w:p>
        </w:tc>
      </w:tr>
      <w:tr w:rsidR="00370320" w:rsidRPr="00590C30" w14:paraId="08AD4408" w14:textId="77777777" w:rsidTr="00AF0111">
        <w:tc>
          <w:tcPr>
            <w:tcW w:w="1080" w:type="dxa"/>
            <w:tcBorders>
              <w:top w:val="single" w:sz="4" w:space="0" w:color="auto"/>
            </w:tcBorders>
            <w:shd w:val="clear" w:color="auto" w:fill="auto"/>
          </w:tcPr>
          <w:p w14:paraId="6622076B" w14:textId="77777777" w:rsidR="00370320" w:rsidRPr="00590C30" w:rsidRDefault="00370320" w:rsidP="0080315D">
            <w:pPr>
              <w:pStyle w:val="TCaseControl"/>
            </w:pPr>
            <w:r w:rsidRPr="00590C30">
              <w:t>PID</w:t>
            </w:r>
          </w:p>
        </w:tc>
        <w:tc>
          <w:tcPr>
            <w:tcW w:w="6480" w:type="dxa"/>
            <w:tcBorders>
              <w:top w:val="single" w:sz="4" w:space="0" w:color="auto"/>
            </w:tcBorders>
            <w:shd w:val="clear" w:color="auto" w:fill="auto"/>
          </w:tcPr>
          <w:p w14:paraId="4283750E" w14:textId="77777777" w:rsidR="00370320" w:rsidRPr="00590C30" w:rsidRDefault="00370320" w:rsidP="0080315D">
            <w:pPr>
              <w:pStyle w:val="TCaseControl"/>
            </w:pPr>
            <w:r w:rsidRPr="00590C30">
              <w:t>Property ID number</w:t>
            </w:r>
          </w:p>
        </w:tc>
        <w:tc>
          <w:tcPr>
            <w:tcW w:w="1440" w:type="dxa"/>
            <w:tcBorders>
              <w:top w:val="single" w:sz="4" w:space="0" w:color="auto"/>
            </w:tcBorders>
            <w:shd w:val="clear" w:color="auto" w:fill="auto"/>
          </w:tcPr>
          <w:p w14:paraId="482E641D"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36C3980F" w14:textId="77777777" w:rsidR="00370320" w:rsidRPr="00590C30" w:rsidRDefault="00370320" w:rsidP="0080315D">
            <w:pPr>
              <w:pStyle w:val="TCaseControl"/>
            </w:pPr>
            <w:r w:rsidRPr="00590C30">
              <w:t>None</w:t>
            </w:r>
          </w:p>
        </w:tc>
      </w:tr>
      <w:tr w:rsidR="00370320" w:rsidRPr="00590C30" w14:paraId="7A671641" w14:textId="77777777" w:rsidTr="0080315D">
        <w:tc>
          <w:tcPr>
            <w:tcW w:w="1080" w:type="dxa"/>
            <w:shd w:val="clear" w:color="auto" w:fill="auto"/>
          </w:tcPr>
          <w:p w14:paraId="5F2BA706" w14:textId="77777777" w:rsidR="00370320" w:rsidRPr="00590C30" w:rsidRDefault="00370320" w:rsidP="0080315D">
            <w:pPr>
              <w:pStyle w:val="TCaseControl"/>
            </w:pPr>
            <w:r w:rsidRPr="00590C30">
              <w:t>K</w:t>
            </w:r>
          </w:p>
        </w:tc>
        <w:tc>
          <w:tcPr>
            <w:tcW w:w="6480" w:type="dxa"/>
            <w:shd w:val="clear" w:color="auto" w:fill="auto"/>
          </w:tcPr>
          <w:p w14:paraId="28B36F4B" w14:textId="77777777" w:rsidR="00370320" w:rsidRPr="00590C30" w:rsidRDefault="00370320" w:rsidP="0080315D">
            <w:pPr>
              <w:pStyle w:val="TCaseControl"/>
            </w:pPr>
            <w:r w:rsidRPr="00590C30">
              <w:t>Spring stiffness</w:t>
            </w:r>
          </w:p>
        </w:tc>
        <w:tc>
          <w:tcPr>
            <w:tcW w:w="1440" w:type="dxa"/>
            <w:shd w:val="clear" w:color="auto" w:fill="auto"/>
          </w:tcPr>
          <w:p w14:paraId="06C1491F" w14:textId="77777777" w:rsidR="00370320" w:rsidRPr="00590C30" w:rsidRDefault="00370320" w:rsidP="0080315D">
            <w:pPr>
              <w:pStyle w:val="TCaseControl"/>
            </w:pPr>
            <w:r w:rsidRPr="00590C30">
              <w:t>Real</w:t>
            </w:r>
          </w:p>
        </w:tc>
        <w:tc>
          <w:tcPr>
            <w:tcW w:w="1080" w:type="dxa"/>
            <w:shd w:val="clear" w:color="auto" w:fill="auto"/>
          </w:tcPr>
          <w:p w14:paraId="401ED891" w14:textId="77777777" w:rsidR="00370320" w:rsidRPr="00590C30" w:rsidRDefault="00370320" w:rsidP="0080315D">
            <w:pPr>
              <w:pStyle w:val="TCaseControl"/>
            </w:pPr>
            <w:r w:rsidRPr="00590C30">
              <w:t>0.</w:t>
            </w:r>
          </w:p>
        </w:tc>
      </w:tr>
      <w:tr w:rsidR="00370320" w:rsidRPr="00590C30" w14:paraId="0A656C17" w14:textId="77777777" w:rsidTr="0080315D">
        <w:tc>
          <w:tcPr>
            <w:tcW w:w="1080" w:type="dxa"/>
            <w:shd w:val="clear" w:color="auto" w:fill="auto"/>
          </w:tcPr>
          <w:p w14:paraId="67B8E8FF" w14:textId="77777777" w:rsidR="00370320" w:rsidRPr="00590C30" w:rsidRDefault="00370320" w:rsidP="0080315D">
            <w:pPr>
              <w:pStyle w:val="TCaseControl"/>
            </w:pPr>
            <w:r w:rsidRPr="00590C30">
              <w:t>GE</w:t>
            </w:r>
          </w:p>
        </w:tc>
        <w:tc>
          <w:tcPr>
            <w:tcW w:w="6480" w:type="dxa"/>
            <w:shd w:val="clear" w:color="auto" w:fill="auto"/>
          </w:tcPr>
          <w:p w14:paraId="3BCF60A5" w14:textId="77777777" w:rsidR="00370320" w:rsidRPr="00590C30" w:rsidRDefault="00370320" w:rsidP="0080315D">
            <w:pPr>
              <w:pStyle w:val="TCaseControl"/>
            </w:pPr>
            <w:r w:rsidRPr="00590C30">
              <w:t>Damping coefficient</w:t>
            </w:r>
          </w:p>
        </w:tc>
        <w:tc>
          <w:tcPr>
            <w:tcW w:w="1440" w:type="dxa"/>
            <w:shd w:val="clear" w:color="auto" w:fill="auto"/>
          </w:tcPr>
          <w:p w14:paraId="1DBB63E6" w14:textId="77777777" w:rsidR="00370320" w:rsidRPr="00590C30" w:rsidRDefault="00370320" w:rsidP="0080315D">
            <w:pPr>
              <w:pStyle w:val="TCaseControl"/>
            </w:pPr>
            <w:r w:rsidRPr="00590C30">
              <w:t>Real</w:t>
            </w:r>
          </w:p>
        </w:tc>
        <w:tc>
          <w:tcPr>
            <w:tcW w:w="1080" w:type="dxa"/>
            <w:shd w:val="clear" w:color="auto" w:fill="auto"/>
          </w:tcPr>
          <w:p w14:paraId="38F42CBF" w14:textId="77777777" w:rsidR="00370320" w:rsidRPr="00590C30" w:rsidRDefault="00370320" w:rsidP="0080315D">
            <w:pPr>
              <w:pStyle w:val="TCaseControl"/>
            </w:pPr>
            <w:r w:rsidRPr="00590C30">
              <w:t>0.</w:t>
            </w:r>
          </w:p>
        </w:tc>
      </w:tr>
      <w:tr w:rsidR="00370320" w:rsidRPr="00590C30" w14:paraId="23E41EB2" w14:textId="77777777" w:rsidTr="0080315D">
        <w:tc>
          <w:tcPr>
            <w:tcW w:w="1080" w:type="dxa"/>
            <w:shd w:val="clear" w:color="auto" w:fill="auto"/>
          </w:tcPr>
          <w:p w14:paraId="07CBC250" w14:textId="77777777" w:rsidR="00370320" w:rsidRPr="00590C30" w:rsidRDefault="00370320" w:rsidP="0080315D">
            <w:pPr>
              <w:pStyle w:val="TCaseControl"/>
            </w:pPr>
            <w:r w:rsidRPr="00590C30">
              <w:t>S</w:t>
            </w:r>
          </w:p>
        </w:tc>
        <w:tc>
          <w:tcPr>
            <w:tcW w:w="6480" w:type="dxa"/>
            <w:shd w:val="clear" w:color="auto" w:fill="auto"/>
          </w:tcPr>
          <w:p w14:paraId="2EEA2FDC" w14:textId="77777777" w:rsidR="00370320" w:rsidRPr="00590C30" w:rsidRDefault="00370320" w:rsidP="0080315D">
            <w:pPr>
              <w:pStyle w:val="TCaseControl"/>
            </w:pPr>
            <w:r w:rsidRPr="00590C30">
              <w:t>Stress recovery coefficient</w:t>
            </w:r>
          </w:p>
        </w:tc>
        <w:tc>
          <w:tcPr>
            <w:tcW w:w="1440" w:type="dxa"/>
            <w:shd w:val="clear" w:color="auto" w:fill="auto"/>
          </w:tcPr>
          <w:p w14:paraId="693AD89F" w14:textId="77777777" w:rsidR="00370320" w:rsidRPr="00590C30" w:rsidRDefault="00370320" w:rsidP="0080315D">
            <w:pPr>
              <w:pStyle w:val="TCaseControl"/>
            </w:pPr>
            <w:r w:rsidRPr="00590C30">
              <w:t>Real</w:t>
            </w:r>
          </w:p>
        </w:tc>
        <w:tc>
          <w:tcPr>
            <w:tcW w:w="1080" w:type="dxa"/>
            <w:shd w:val="clear" w:color="auto" w:fill="auto"/>
          </w:tcPr>
          <w:p w14:paraId="11953377" w14:textId="77777777" w:rsidR="00370320" w:rsidRPr="00590C30" w:rsidRDefault="00370320" w:rsidP="0080315D">
            <w:pPr>
              <w:pStyle w:val="TCaseControl"/>
            </w:pPr>
            <w:r w:rsidRPr="00590C30">
              <w:t>0.</w:t>
            </w:r>
          </w:p>
        </w:tc>
      </w:tr>
    </w:tbl>
    <w:p w14:paraId="017A4A91" w14:textId="77777777" w:rsidR="00370320" w:rsidRPr="00590C30" w:rsidRDefault="00370320" w:rsidP="00C11FD0">
      <w:pPr>
        <w:pStyle w:val="CardSpacing"/>
      </w:pPr>
    </w:p>
    <w:p w14:paraId="37B49AB1" w14:textId="1F9F8D6C" w:rsidR="00370320" w:rsidRPr="00590C30" w:rsidRDefault="00370320" w:rsidP="00304D5E">
      <w:pPr>
        <w:pStyle w:val="CardHeader"/>
      </w:pPr>
      <w:r w:rsidRPr="00590C30">
        <w:t>Remarks:</w:t>
      </w:r>
    </w:p>
    <w:p w14:paraId="269F41BB" w14:textId="6F71C8A3" w:rsidR="00370320" w:rsidRPr="00590C30" w:rsidRDefault="00370320" w:rsidP="00C56FB1">
      <w:pPr>
        <w:pStyle w:val="Remarks"/>
      </w:pPr>
      <w:r w:rsidRPr="00590C30">
        <w:t>1.</w:t>
      </w:r>
      <w:r w:rsidRPr="00590C30">
        <w:tab/>
        <w:t>PID must be unique among all PELAS property entries</w:t>
      </w:r>
      <w:r w:rsidR="00C11FD0">
        <w:t>.</w:t>
      </w:r>
    </w:p>
    <w:p w14:paraId="6F300915" w14:textId="77777777" w:rsidR="00370320" w:rsidRPr="00590C30" w:rsidRDefault="00370320" w:rsidP="00C56FB1">
      <w:pPr>
        <w:pStyle w:val="Remarks"/>
      </w:pPr>
      <w:r w:rsidRPr="00590C30">
        <w:t>2.</w:t>
      </w:r>
      <w:r w:rsidRPr="00590C30">
        <w:tab/>
        <w:t>Stress is output for this element as S times the elongation of the spring.</w:t>
      </w:r>
    </w:p>
    <w:p w14:paraId="20D959E6" w14:textId="77777777" w:rsidR="00370320" w:rsidRPr="00224FC9" w:rsidRDefault="00370320" w:rsidP="004C6C23">
      <w:pPr>
        <w:pStyle w:val="Corner"/>
      </w:pPr>
      <w:r>
        <w:br w:type="page"/>
      </w:r>
      <w:bookmarkStart w:id="2505" w:name="_Toc27121626"/>
      <w:bookmarkStart w:id="2506" w:name="_Toc27121730"/>
      <w:bookmarkStart w:id="2507" w:name="_Toc27196910"/>
      <w:bookmarkStart w:id="2508" w:name="_Toc27197015"/>
      <w:bookmarkStart w:id="2509" w:name="_Toc27198286"/>
      <w:bookmarkStart w:id="2510" w:name="_Toc27202808"/>
      <w:bookmarkStart w:id="2511" w:name="_Toc27206266"/>
      <w:bookmarkStart w:id="2512" w:name="_Toc27206371"/>
      <w:bookmarkStart w:id="2513" w:name="_Toc27217279"/>
      <w:bookmarkStart w:id="2514" w:name="_Toc27217384"/>
      <w:bookmarkStart w:id="2515" w:name="_Toc27217488"/>
      <w:bookmarkStart w:id="2516" w:name="_Toc27217861"/>
      <w:bookmarkStart w:id="2517" w:name="_Toc27217965"/>
      <w:bookmarkStart w:id="2518" w:name="_Toc27296370"/>
      <w:bookmarkStart w:id="2519" w:name="_Toc27393878"/>
      <w:bookmarkStart w:id="2520" w:name="_Toc27479894"/>
      <w:bookmarkStart w:id="2521" w:name="_Toc27717273"/>
      <w:r w:rsidRPr="00224FC9">
        <w:lastRenderedPageBreak/>
        <w:t xml:space="preserve"> PLOAD2</w:t>
      </w:r>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p>
    <w:p w14:paraId="282D13B2" w14:textId="77777777" w:rsidR="00370320" w:rsidRPr="007E3809" w:rsidRDefault="00370320" w:rsidP="00501F36">
      <w:pPr>
        <w:pStyle w:val="Heading2"/>
      </w:pPr>
      <w:bookmarkStart w:id="2522" w:name="_Toc28327070"/>
      <w:bookmarkStart w:id="2523" w:name="_Toc28600401"/>
      <w:bookmarkStart w:id="2524" w:name="_Toc164640741"/>
      <w:r>
        <w:t>PLOAD2</w:t>
      </w:r>
      <w:bookmarkEnd w:id="2522"/>
      <w:bookmarkEnd w:id="2523"/>
      <w:bookmarkEnd w:id="2524"/>
    </w:p>
    <w:p w14:paraId="645955D3" w14:textId="77777777" w:rsidR="00370320" w:rsidRDefault="00370320" w:rsidP="00DF44C9">
      <w:pPr>
        <w:pStyle w:val="SpecialSpace"/>
      </w:pPr>
    </w:p>
    <w:p w14:paraId="3F380EB6" w14:textId="0AAFCFFE" w:rsidR="00370320" w:rsidRPr="00590C30" w:rsidRDefault="00370320" w:rsidP="00304D5E">
      <w:pPr>
        <w:pStyle w:val="CardHeader"/>
      </w:pPr>
      <w:r w:rsidRPr="00590C30">
        <w:t>Description</w:t>
      </w:r>
      <w:r w:rsidR="00E4439A" w:rsidRPr="00E4439A">
        <w:t>:</w:t>
      </w:r>
    </w:p>
    <w:p w14:paraId="6499270B" w14:textId="539CA163" w:rsidR="00370320" w:rsidRDefault="00370320" w:rsidP="00503D27">
      <w:pPr>
        <w:pStyle w:val="CardSpacing"/>
      </w:pPr>
      <w:r>
        <w:t>U</w:t>
      </w:r>
      <w:r w:rsidRPr="00590C30">
        <w:t>niform pressure load for 2D bending plate elements</w:t>
      </w:r>
      <w:r w:rsidR="00464C0A">
        <w:t>.</w:t>
      </w:r>
    </w:p>
    <w:p w14:paraId="627BC369" w14:textId="77777777" w:rsidR="00370320" w:rsidRPr="00590C30" w:rsidRDefault="00370320" w:rsidP="00C11FD0">
      <w:pPr>
        <w:pStyle w:val="CardSpacing"/>
      </w:pPr>
    </w:p>
    <w:p w14:paraId="63EF5908" w14:textId="01910953" w:rsidR="00370320" w:rsidRPr="00590C30" w:rsidRDefault="00370320" w:rsidP="00304D5E">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990"/>
        <w:gridCol w:w="864"/>
        <w:gridCol w:w="1008"/>
        <w:gridCol w:w="1008"/>
        <w:gridCol w:w="1008"/>
        <w:gridCol w:w="1008"/>
        <w:gridCol w:w="1008"/>
        <w:gridCol w:w="1008"/>
        <w:gridCol w:w="1008"/>
      </w:tblGrid>
      <w:tr w:rsidR="00370320" w:rsidRPr="00590C30" w14:paraId="375EDCCE" w14:textId="77777777" w:rsidTr="007534CB">
        <w:tc>
          <w:tcPr>
            <w:tcW w:w="1170" w:type="dxa"/>
            <w:tcBorders>
              <w:bottom w:val="single" w:sz="4" w:space="0" w:color="auto"/>
            </w:tcBorders>
            <w:shd w:val="clear" w:color="auto" w:fill="auto"/>
            <w:tcMar>
              <w:right w:w="0" w:type="dxa"/>
            </w:tcMar>
          </w:tcPr>
          <w:p w14:paraId="70378449" w14:textId="77777777" w:rsidR="00370320" w:rsidRPr="00590C30" w:rsidRDefault="00370320" w:rsidP="002F1DA9">
            <w:pPr>
              <w:pStyle w:val="TCellCard"/>
            </w:pPr>
            <w:r w:rsidRPr="00590C30">
              <w:t>1</w:t>
            </w:r>
          </w:p>
        </w:tc>
        <w:tc>
          <w:tcPr>
            <w:tcW w:w="990" w:type="dxa"/>
            <w:tcBorders>
              <w:bottom w:val="single" w:sz="4" w:space="0" w:color="auto"/>
            </w:tcBorders>
            <w:shd w:val="clear" w:color="auto" w:fill="auto"/>
            <w:tcMar>
              <w:right w:w="0" w:type="dxa"/>
            </w:tcMar>
          </w:tcPr>
          <w:p w14:paraId="1CDAD271" w14:textId="77777777" w:rsidR="00370320" w:rsidRPr="00590C30" w:rsidRDefault="00370320" w:rsidP="002F1DA9">
            <w:pPr>
              <w:pStyle w:val="TCellCard"/>
            </w:pPr>
            <w:r w:rsidRPr="00590C30">
              <w:t>2</w:t>
            </w:r>
          </w:p>
        </w:tc>
        <w:tc>
          <w:tcPr>
            <w:tcW w:w="864" w:type="dxa"/>
            <w:tcBorders>
              <w:bottom w:val="single" w:sz="4" w:space="0" w:color="auto"/>
            </w:tcBorders>
            <w:shd w:val="clear" w:color="auto" w:fill="auto"/>
            <w:tcMar>
              <w:right w:w="0" w:type="dxa"/>
            </w:tcMar>
          </w:tcPr>
          <w:p w14:paraId="11C7FE83" w14:textId="77777777" w:rsidR="00370320" w:rsidRPr="00590C30" w:rsidRDefault="00370320" w:rsidP="002F1DA9">
            <w:pPr>
              <w:pStyle w:val="TCellCard"/>
            </w:pPr>
            <w:r w:rsidRPr="00590C30">
              <w:t>3</w:t>
            </w:r>
          </w:p>
        </w:tc>
        <w:tc>
          <w:tcPr>
            <w:tcW w:w="1008" w:type="dxa"/>
            <w:tcBorders>
              <w:bottom w:val="single" w:sz="4" w:space="0" w:color="auto"/>
            </w:tcBorders>
            <w:shd w:val="clear" w:color="auto" w:fill="auto"/>
            <w:tcMar>
              <w:right w:w="0" w:type="dxa"/>
            </w:tcMar>
          </w:tcPr>
          <w:p w14:paraId="407BA9AD" w14:textId="77777777" w:rsidR="00370320" w:rsidRPr="00590C30" w:rsidRDefault="00370320" w:rsidP="002F1DA9">
            <w:pPr>
              <w:pStyle w:val="TCellCard"/>
            </w:pPr>
            <w:r w:rsidRPr="00590C30">
              <w:t>4</w:t>
            </w:r>
          </w:p>
        </w:tc>
        <w:tc>
          <w:tcPr>
            <w:tcW w:w="1008" w:type="dxa"/>
            <w:tcBorders>
              <w:bottom w:val="single" w:sz="4" w:space="0" w:color="auto"/>
            </w:tcBorders>
            <w:shd w:val="clear" w:color="auto" w:fill="auto"/>
            <w:tcMar>
              <w:right w:w="0" w:type="dxa"/>
            </w:tcMar>
          </w:tcPr>
          <w:p w14:paraId="632933A1" w14:textId="77777777" w:rsidR="00370320" w:rsidRPr="00590C30" w:rsidRDefault="00370320" w:rsidP="002F1DA9">
            <w:pPr>
              <w:pStyle w:val="TCellCard"/>
            </w:pPr>
            <w:r w:rsidRPr="00590C30">
              <w:t>5</w:t>
            </w:r>
          </w:p>
        </w:tc>
        <w:tc>
          <w:tcPr>
            <w:tcW w:w="1008" w:type="dxa"/>
            <w:tcBorders>
              <w:bottom w:val="single" w:sz="4" w:space="0" w:color="auto"/>
            </w:tcBorders>
            <w:shd w:val="clear" w:color="auto" w:fill="auto"/>
            <w:tcMar>
              <w:right w:w="0" w:type="dxa"/>
            </w:tcMar>
          </w:tcPr>
          <w:p w14:paraId="3EAE82E7" w14:textId="77777777" w:rsidR="00370320" w:rsidRPr="00590C30" w:rsidRDefault="00370320" w:rsidP="002F1DA9">
            <w:pPr>
              <w:pStyle w:val="TCellCard"/>
            </w:pPr>
            <w:r w:rsidRPr="00590C30">
              <w:t>6</w:t>
            </w:r>
          </w:p>
        </w:tc>
        <w:tc>
          <w:tcPr>
            <w:tcW w:w="1008" w:type="dxa"/>
            <w:tcBorders>
              <w:bottom w:val="single" w:sz="4" w:space="0" w:color="auto"/>
            </w:tcBorders>
            <w:shd w:val="clear" w:color="auto" w:fill="auto"/>
            <w:tcMar>
              <w:right w:w="0" w:type="dxa"/>
            </w:tcMar>
          </w:tcPr>
          <w:p w14:paraId="47E0A279" w14:textId="77777777" w:rsidR="00370320" w:rsidRPr="00590C30" w:rsidRDefault="00370320" w:rsidP="002F1DA9">
            <w:pPr>
              <w:pStyle w:val="TCellCard"/>
            </w:pPr>
            <w:r w:rsidRPr="00590C30">
              <w:t>7</w:t>
            </w:r>
          </w:p>
        </w:tc>
        <w:tc>
          <w:tcPr>
            <w:tcW w:w="1008" w:type="dxa"/>
            <w:tcBorders>
              <w:bottom w:val="single" w:sz="4" w:space="0" w:color="auto"/>
            </w:tcBorders>
            <w:shd w:val="clear" w:color="auto" w:fill="auto"/>
            <w:tcMar>
              <w:right w:w="0" w:type="dxa"/>
            </w:tcMar>
          </w:tcPr>
          <w:p w14:paraId="0FC5CB89" w14:textId="77777777" w:rsidR="00370320" w:rsidRPr="00590C30" w:rsidRDefault="00370320" w:rsidP="002F1DA9">
            <w:pPr>
              <w:pStyle w:val="TCellCard"/>
            </w:pPr>
            <w:r w:rsidRPr="00590C30">
              <w:t>8</w:t>
            </w:r>
          </w:p>
        </w:tc>
        <w:tc>
          <w:tcPr>
            <w:tcW w:w="1008" w:type="dxa"/>
            <w:tcBorders>
              <w:bottom w:val="single" w:sz="4" w:space="0" w:color="auto"/>
            </w:tcBorders>
            <w:shd w:val="clear" w:color="auto" w:fill="auto"/>
            <w:tcMar>
              <w:right w:w="0" w:type="dxa"/>
            </w:tcMar>
          </w:tcPr>
          <w:p w14:paraId="321DF680" w14:textId="77777777" w:rsidR="00370320" w:rsidRPr="00590C30" w:rsidRDefault="00370320" w:rsidP="002F1DA9">
            <w:pPr>
              <w:pStyle w:val="TCellCard"/>
            </w:pPr>
            <w:r w:rsidRPr="00590C30">
              <w:t>9</w:t>
            </w:r>
          </w:p>
        </w:tc>
        <w:tc>
          <w:tcPr>
            <w:tcW w:w="1008" w:type="dxa"/>
            <w:tcBorders>
              <w:bottom w:val="single" w:sz="4" w:space="0" w:color="auto"/>
            </w:tcBorders>
            <w:shd w:val="clear" w:color="auto" w:fill="auto"/>
            <w:tcMar>
              <w:right w:w="0" w:type="dxa"/>
            </w:tcMar>
          </w:tcPr>
          <w:p w14:paraId="42865B06" w14:textId="77777777" w:rsidR="00370320" w:rsidRPr="00590C30" w:rsidRDefault="00370320" w:rsidP="002F1DA9">
            <w:pPr>
              <w:pStyle w:val="TCellCard"/>
            </w:pPr>
            <w:r w:rsidRPr="00590C30">
              <w:t>10</w:t>
            </w:r>
          </w:p>
        </w:tc>
      </w:tr>
      <w:tr w:rsidR="00370320" w:rsidRPr="00590C30" w14:paraId="4B564073" w14:textId="77777777" w:rsidTr="007534CB">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D49ACB1" w14:textId="77777777" w:rsidR="00370320" w:rsidRPr="00590C30" w:rsidRDefault="00370320" w:rsidP="002F1DA9">
            <w:pPr>
              <w:pStyle w:val="TCellCard"/>
            </w:pPr>
            <w:r w:rsidRPr="00590C30">
              <w:t>PLOAD2</w:t>
            </w:r>
          </w:p>
        </w:tc>
        <w:tc>
          <w:tcPr>
            <w:tcW w:w="99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E72E4AF" w14:textId="77777777" w:rsidR="00370320" w:rsidRPr="00590C30" w:rsidRDefault="00370320" w:rsidP="002F1DA9">
            <w:pPr>
              <w:pStyle w:val="TCellCard"/>
            </w:pPr>
            <w:r w:rsidRPr="00590C30">
              <w:t>SID</w:t>
            </w:r>
          </w:p>
        </w:tc>
        <w:tc>
          <w:tcPr>
            <w:tcW w:w="864"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8BBD402" w14:textId="77777777" w:rsidR="00370320" w:rsidRPr="00590C30" w:rsidRDefault="00370320" w:rsidP="002F1DA9">
            <w:pPr>
              <w:pStyle w:val="TCellCard"/>
            </w:pPr>
            <w:r w:rsidRPr="00590C30">
              <w:t>P</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8C120AE" w14:textId="77777777" w:rsidR="00370320" w:rsidRPr="00590C30" w:rsidRDefault="00370320" w:rsidP="002F1DA9">
            <w:pPr>
              <w:pStyle w:val="TCellCard"/>
            </w:pPr>
            <w:r w:rsidRPr="00590C30">
              <w:t>EID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40F5F6B" w14:textId="77777777" w:rsidR="00370320" w:rsidRPr="00590C30" w:rsidRDefault="00370320" w:rsidP="002F1DA9">
            <w:pPr>
              <w:pStyle w:val="TCellCard"/>
            </w:pPr>
            <w:r w:rsidRPr="00590C30">
              <w:t>EID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CCC6C28" w14:textId="77777777" w:rsidR="00370320" w:rsidRPr="00590C30" w:rsidRDefault="00370320" w:rsidP="002F1DA9">
            <w:pPr>
              <w:pStyle w:val="TCellCard"/>
            </w:pPr>
            <w:r w:rsidRPr="00590C30">
              <w:t>EID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95DFDAA" w14:textId="77777777" w:rsidR="00370320" w:rsidRPr="00590C30" w:rsidRDefault="00370320" w:rsidP="002F1DA9">
            <w:pPr>
              <w:pStyle w:val="TCellCard"/>
            </w:pPr>
            <w:r w:rsidRPr="00590C30">
              <w:t>EID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5D9595E" w14:textId="77777777" w:rsidR="00370320" w:rsidRPr="00590C30" w:rsidRDefault="00370320" w:rsidP="002F1DA9">
            <w:pPr>
              <w:pStyle w:val="TCellCard"/>
            </w:pPr>
            <w:r w:rsidRPr="00590C30">
              <w:t>EID5</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E465999" w14:textId="77777777" w:rsidR="00370320" w:rsidRPr="00590C30" w:rsidRDefault="00370320" w:rsidP="002F1DA9">
            <w:pPr>
              <w:pStyle w:val="TCellCard"/>
            </w:pPr>
            <w:r w:rsidRPr="00590C30">
              <w:t>EID6</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BE7EC05" w14:textId="77777777" w:rsidR="00370320" w:rsidRPr="00590C30" w:rsidRDefault="00370320" w:rsidP="002F1DA9">
            <w:pPr>
              <w:pStyle w:val="TCellCard"/>
            </w:pPr>
          </w:p>
        </w:tc>
      </w:tr>
    </w:tbl>
    <w:p w14:paraId="46F3644D" w14:textId="77777777" w:rsidR="00370320" w:rsidRPr="00590C30" w:rsidRDefault="00370320" w:rsidP="00C11FD0">
      <w:pPr>
        <w:pStyle w:val="CardSpacing"/>
      </w:pPr>
    </w:p>
    <w:p w14:paraId="15E37E80" w14:textId="341F5359" w:rsidR="00370320" w:rsidRPr="00590C30" w:rsidRDefault="00370320" w:rsidP="00304D5E">
      <w:pPr>
        <w:pStyle w:val="CardHeader"/>
      </w:pPr>
      <w:r w:rsidRPr="00590C30">
        <w:t>Format No. 2:</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990"/>
        <w:gridCol w:w="864"/>
        <w:gridCol w:w="1008"/>
        <w:gridCol w:w="1008"/>
        <w:gridCol w:w="1008"/>
        <w:gridCol w:w="1008"/>
        <w:gridCol w:w="1008"/>
        <w:gridCol w:w="1008"/>
        <w:gridCol w:w="1008"/>
      </w:tblGrid>
      <w:tr w:rsidR="00370320" w:rsidRPr="00590C30" w14:paraId="6766F971" w14:textId="77777777" w:rsidTr="007534CB">
        <w:tc>
          <w:tcPr>
            <w:tcW w:w="1170" w:type="dxa"/>
            <w:tcBorders>
              <w:top w:val="nil"/>
              <w:left w:val="nil"/>
              <w:bottom w:val="nil"/>
              <w:right w:val="nil"/>
            </w:tcBorders>
          </w:tcPr>
          <w:p w14:paraId="5378BF6E" w14:textId="77777777" w:rsidR="00370320" w:rsidRPr="00590C30" w:rsidRDefault="00370320" w:rsidP="002F1DA9">
            <w:pPr>
              <w:pStyle w:val="TCellCard"/>
            </w:pPr>
            <w:r w:rsidRPr="00590C30">
              <w:t>1</w:t>
            </w:r>
          </w:p>
        </w:tc>
        <w:tc>
          <w:tcPr>
            <w:tcW w:w="990" w:type="dxa"/>
            <w:tcBorders>
              <w:top w:val="nil"/>
              <w:left w:val="nil"/>
              <w:bottom w:val="nil"/>
              <w:right w:val="nil"/>
            </w:tcBorders>
          </w:tcPr>
          <w:p w14:paraId="5A54C204" w14:textId="77777777" w:rsidR="00370320" w:rsidRPr="00590C30" w:rsidRDefault="00370320" w:rsidP="002F1DA9">
            <w:pPr>
              <w:pStyle w:val="TCellCard"/>
            </w:pPr>
            <w:r w:rsidRPr="00590C30">
              <w:t>2</w:t>
            </w:r>
          </w:p>
        </w:tc>
        <w:tc>
          <w:tcPr>
            <w:tcW w:w="864" w:type="dxa"/>
            <w:tcBorders>
              <w:top w:val="nil"/>
              <w:left w:val="nil"/>
              <w:bottom w:val="nil"/>
              <w:right w:val="nil"/>
            </w:tcBorders>
          </w:tcPr>
          <w:p w14:paraId="00A3F23E"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2C90DF62"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4CD6888C"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5D412EF3"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28B2F865"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74F0058B"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371190F2"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37F259AC" w14:textId="77777777" w:rsidR="00370320" w:rsidRPr="00590C30" w:rsidRDefault="00370320" w:rsidP="002F1DA9">
            <w:pPr>
              <w:pStyle w:val="TCellCard"/>
            </w:pPr>
            <w:r w:rsidRPr="00590C30">
              <w:t>10</w:t>
            </w:r>
          </w:p>
        </w:tc>
      </w:tr>
      <w:tr w:rsidR="00370320" w:rsidRPr="00590C30" w14:paraId="7DF0153D" w14:textId="77777777" w:rsidTr="007534CB">
        <w:tc>
          <w:tcPr>
            <w:tcW w:w="1170" w:type="dxa"/>
            <w:tcBorders>
              <w:top w:val="single" w:sz="4" w:space="0" w:color="auto"/>
              <w:right w:val="single" w:sz="4" w:space="0" w:color="auto"/>
            </w:tcBorders>
          </w:tcPr>
          <w:p w14:paraId="747C5BB5" w14:textId="77777777" w:rsidR="00370320" w:rsidRPr="00590C30" w:rsidRDefault="00370320" w:rsidP="002F1DA9">
            <w:pPr>
              <w:pStyle w:val="TCellCard"/>
            </w:pPr>
            <w:r w:rsidRPr="00590C30">
              <w:t>PLOAD2</w:t>
            </w:r>
          </w:p>
        </w:tc>
        <w:tc>
          <w:tcPr>
            <w:tcW w:w="990" w:type="dxa"/>
            <w:tcBorders>
              <w:top w:val="single" w:sz="4" w:space="0" w:color="auto"/>
              <w:left w:val="single" w:sz="4" w:space="0" w:color="auto"/>
              <w:right w:val="single" w:sz="4" w:space="0" w:color="auto"/>
            </w:tcBorders>
          </w:tcPr>
          <w:p w14:paraId="61D73207" w14:textId="77777777" w:rsidR="00370320" w:rsidRPr="00590C30" w:rsidRDefault="00370320" w:rsidP="002F1DA9">
            <w:pPr>
              <w:pStyle w:val="TCellCard"/>
            </w:pPr>
            <w:r w:rsidRPr="00590C30">
              <w:t>SID</w:t>
            </w:r>
          </w:p>
        </w:tc>
        <w:tc>
          <w:tcPr>
            <w:tcW w:w="864" w:type="dxa"/>
            <w:tcBorders>
              <w:top w:val="single" w:sz="4" w:space="0" w:color="auto"/>
              <w:left w:val="single" w:sz="4" w:space="0" w:color="auto"/>
              <w:right w:val="single" w:sz="4" w:space="0" w:color="auto"/>
            </w:tcBorders>
          </w:tcPr>
          <w:p w14:paraId="17A71960" w14:textId="77777777" w:rsidR="00370320" w:rsidRPr="00590C30" w:rsidRDefault="00370320" w:rsidP="002F1DA9">
            <w:pPr>
              <w:pStyle w:val="TCellCard"/>
            </w:pPr>
            <w:r w:rsidRPr="00590C30">
              <w:t>P</w:t>
            </w:r>
          </w:p>
        </w:tc>
        <w:tc>
          <w:tcPr>
            <w:tcW w:w="1008" w:type="dxa"/>
            <w:tcBorders>
              <w:top w:val="single" w:sz="4" w:space="0" w:color="auto"/>
              <w:left w:val="single" w:sz="4" w:space="0" w:color="auto"/>
              <w:right w:val="single" w:sz="4" w:space="0" w:color="auto"/>
            </w:tcBorders>
          </w:tcPr>
          <w:p w14:paraId="008541C2" w14:textId="77777777" w:rsidR="00370320" w:rsidRPr="00590C30" w:rsidRDefault="00370320" w:rsidP="002F1DA9">
            <w:pPr>
              <w:pStyle w:val="TCellCard"/>
            </w:pPr>
            <w:r w:rsidRPr="00590C30">
              <w:t>EID1</w:t>
            </w:r>
          </w:p>
        </w:tc>
        <w:tc>
          <w:tcPr>
            <w:tcW w:w="1008" w:type="dxa"/>
            <w:tcBorders>
              <w:top w:val="single" w:sz="4" w:space="0" w:color="auto"/>
              <w:left w:val="single" w:sz="4" w:space="0" w:color="auto"/>
              <w:right w:val="single" w:sz="4" w:space="0" w:color="auto"/>
            </w:tcBorders>
          </w:tcPr>
          <w:p w14:paraId="133866B4" w14:textId="77777777" w:rsidR="00370320" w:rsidRPr="00590C30" w:rsidRDefault="00370320" w:rsidP="002F1DA9">
            <w:pPr>
              <w:pStyle w:val="TCellCard"/>
            </w:pPr>
            <w:r w:rsidRPr="00590C30">
              <w:t>THRU</w:t>
            </w:r>
          </w:p>
        </w:tc>
        <w:tc>
          <w:tcPr>
            <w:tcW w:w="1008" w:type="dxa"/>
            <w:tcBorders>
              <w:top w:val="single" w:sz="4" w:space="0" w:color="auto"/>
              <w:left w:val="single" w:sz="4" w:space="0" w:color="auto"/>
              <w:right w:val="single" w:sz="4" w:space="0" w:color="auto"/>
            </w:tcBorders>
          </w:tcPr>
          <w:p w14:paraId="75C8B5D8" w14:textId="77777777" w:rsidR="00370320" w:rsidRPr="00590C30" w:rsidRDefault="00370320" w:rsidP="002F1DA9">
            <w:pPr>
              <w:pStyle w:val="TCellCard"/>
            </w:pPr>
            <w:r w:rsidRPr="00590C30">
              <w:t>EID2</w:t>
            </w:r>
          </w:p>
        </w:tc>
        <w:tc>
          <w:tcPr>
            <w:tcW w:w="1008" w:type="dxa"/>
            <w:tcBorders>
              <w:top w:val="single" w:sz="4" w:space="0" w:color="auto"/>
              <w:left w:val="single" w:sz="4" w:space="0" w:color="auto"/>
              <w:right w:val="single" w:sz="4" w:space="0" w:color="auto"/>
            </w:tcBorders>
            <w:shd w:val="pct15" w:color="auto" w:fill="FFFFFF"/>
          </w:tcPr>
          <w:p w14:paraId="2FF51C7D"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6952B0C3"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24542260"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AB7882D" w14:textId="77777777" w:rsidR="00370320" w:rsidRPr="00590C30" w:rsidRDefault="00370320" w:rsidP="002F1DA9">
            <w:pPr>
              <w:pStyle w:val="TCellCard"/>
            </w:pPr>
          </w:p>
        </w:tc>
      </w:tr>
    </w:tbl>
    <w:p w14:paraId="7E6BBEC4" w14:textId="77777777" w:rsidR="00370320" w:rsidRPr="00590C30" w:rsidRDefault="00370320" w:rsidP="00370320"/>
    <w:p w14:paraId="5259A576" w14:textId="30CD5EE4" w:rsidR="00370320" w:rsidRPr="00590C30" w:rsidRDefault="00370320" w:rsidP="00304D5E">
      <w:pPr>
        <w:pStyle w:val="CardHeader"/>
      </w:pPr>
      <w:r w:rsidRPr="00590C30">
        <w:t>Examples:</w:t>
      </w:r>
    </w:p>
    <w:tbl>
      <w:tblPr>
        <w:tblStyle w:val="TableGrid"/>
        <w:tblW w:w="10080" w:type="dxa"/>
        <w:tblLayout w:type="fixed"/>
        <w:tblLook w:val="0000" w:firstRow="0" w:lastRow="0" w:firstColumn="0" w:lastColumn="0" w:noHBand="0" w:noVBand="0"/>
      </w:tblPr>
      <w:tblGrid>
        <w:gridCol w:w="1165"/>
        <w:gridCol w:w="990"/>
        <w:gridCol w:w="869"/>
        <w:gridCol w:w="1008"/>
        <w:gridCol w:w="1008"/>
        <w:gridCol w:w="1008"/>
        <w:gridCol w:w="1008"/>
        <w:gridCol w:w="1008"/>
        <w:gridCol w:w="1008"/>
        <w:gridCol w:w="1008"/>
      </w:tblGrid>
      <w:tr w:rsidR="00370320" w:rsidRPr="00590C30" w14:paraId="4B59FFD3" w14:textId="77777777" w:rsidTr="007534CB">
        <w:tc>
          <w:tcPr>
            <w:tcW w:w="1165" w:type="dxa"/>
            <w:tcMar>
              <w:right w:w="0" w:type="dxa"/>
            </w:tcMar>
          </w:tcPr>
          <w:p w14:paraId="542D7655" w14:textId="77777777" w:rsidR="00370320" w:rsidRPr="00590C30" w:rsidRDefault="00370320" w:rsidP="002F1DA9">
            <w:pPr>
              <w:pStyle w:val="TCellCard"/>
            </w:pPr>
            <w:r w:rsidRPr="00590C30">
              <w:t>PLOAD2</w:t>
            </w:r>
          </w:p>
        </w:tc>
        <w:tc>
          <w:tcPr>
            <w:tcW w:w="990" w:type="dxa"/>
            <w:tcMar>
              <w:right w:w="0" w:type="dxa"/>
            </w:tcMar>
          </w:tcPr>
          <w:p w14:paraId="6F218C3E" w14:textId="77777777" w:rsidR="00370320" w:rsidRPr="00590C30" w:rsidRDefault="00370320" w:rsidP="002F1DA9">
            <w:pPr>
              <w:pStyle w:val="TCellCard"/>
            </w:pPr>
            <w:r w:rsidRPr="00590C30">
              <w:t>267</w:t>
            </w:r>
          </w:p>
        </w:tc>
        <w:tc>
          <w:tcPr>
            <w:tcW w:w="869" w:type="dxa"/>
            <w:tcMar>
              <w:right w:w="0" w:type="dxa"/>
            </w:tcMar>
          </w:tcPr>
          <w:p w14:paraId="750E1FE8" w14:textId="77777777" w:rsidR="00370320" w:rsidRPr="00590C30" w:rsidRDefault="00370320" w:rsidP="002F1DA9">
            <w:pPr>
              <w:pStyle w:val="TCellCard"/>
            </w:pPr>
            <w:r w:rsidRPr="00590C30">
              <w:t>.05</w:t>
            </w:r>
          </w:p>
        </w:tc>
        <w:tc>
          <w:tcPr>
            <w:tcW w:w="1008" w:type="dxa"/>
            <w:tcMar>
              <w:right w:w="0" w:type="dxa"/>
            </w:tcMar>
          </w:tcPr>
          <w:p w14:paraId="39EAEB03" w14:textId="77777777" w:rsidR="00370320" w:rsidRPr="00590C30" w:rsidRDefault="00370320" w:rsidP="002F1DA9">
            <w:pPr>
              <w:pStyle w:val="TCellCard"/>
            </w:pPr>
            <w:r w:rsidRPr="00590C30">
              <w:t>12</w:t>
            </w:r>
          </w:p>
        </w:tc>
        <w:tc>
          <w:tcPr>
            <w:tcW w:w="1008" w:type="dxa"/>
            <w:tcMar>
              <w:right w:w="0" w:type="dxa"/>
            </w:tcMar>
          </w:tcPr>
          <w:p w14:paraId="0446A2F1" w14:textId="77777777" w:rsidR="00370320" w:rsidRPr="00590C30" w:rsidRDefault="00370320" w:rsidP="002F1DA9">
            <w:pPr>
              <w:pStyle w:val="TCellCard"/>
            </w:pPr>
            <w:r w:rsidRPr="00590C30">
              <w:t>23</w:t>
            </w:r>
          </w:p>
        </w:tc>
        <w:tc>
          <w:tcPr>
            <w:tcW w:w="1008" w:type="dxa"/>
            <w:tcMar>
              <w:right w:w="0" w:type="dxa"/>
            </w:tcMar>
          </w:tcPr>
          <w:p w14:paraId="24E5AAA7" w14:textId="77777777" w:rsidR="00370320" w:rsidRPr="00590C30" w:rsidRDefault="00370320" w:rsidP="002F1DA9">
            <w:pPr>
              <w:pStyle w:val="TCellCard"/>
            </w:pPr>
            <w:r w:rsidRPr="00590C30">
              <w:t>56</w:t>
            </w:r>
          </w:p>
        </w:tc>
        <w:tc>
          <w:tcPr>
            <w:tcW w:w="1008" w:type="dxa"/>
            <w:tcMar>
              <w:right w:w="0" w:type="dxa"/>
            </w:tcMar>
          </w:tcPr>
          <w:p w14:paraId="19D09DDD" w14:textId="77777777" w:rsidR="00370320" w:rsidRPr="00590C30" w:rsidRDefault="00370320" w:rsidP="002F1DA9">
            <w:pPr>
              <w:pStyle w:val="TCellCard"/>
            </w:pPr>
            <w:r w:rsidRPr="00590C30">
              <w:t>124</w:t>
            </w:r>
          </w:p>
        </w:tc>
        <w:tc>
          <w:tcPr>
            <w:tcW w:w="1008" w:type="dxa"/>
            <w:tcMar>
              <w:right w:w="0" w:type="dxa"/>
            </w:tcMar>
          </w:tcPr>
          <w:p w14:paraId="7344EEEA" w14:textId="77777777" w:rsidR="00370320" w:rsidRPr="00590C30" w:rsidRDefault="00370320" w:rsidP="002F1DA9">
            <w:pPr>
              <w:pStyle w:val="TCellCard"/>
            </w:pPr>
            <w:r w:rsidRPr="00590C30">
              <w:t>9789</w:t>
            </w:r>
          </w:p>
        </w:tc>
        <w:tc>
          <w:tcPr>
            <w:tcW w:w="1008" w:type="dxa"/>
            <w:tcMar>
              <w:right w:w="0" w:type="dxa"/>
            </w:tcMar>
          </w:tcPr>
          <w:p w14:paraId="368E79B9" w14:textId="77777777" w:rsidR="00370320" w:rsidRPr="00590C30" w:rsidRDefault="00370320" w:rsidP="002F1DA9">
            <w:pPr>
              <w:pStyle w:val="TCellCard"/>
            </w:pPr>
          </w:p>
        </w:tc>
        <w:tc>
          <w:tcPr>
            <w:tcW w:w="1008" w:type="dxa"/>
            <w:tcMar>
              <w:right w:w="0" w:type="dxa"/>
            </w:tcMar>
          </w:tcPr>
          <w:p w14:paraId="12E08BA5" w14:textId="77777777" w:rsidR="00370320" w:rsidRPr="00590C30" w:rsidRDefault="00370320" w:rsidP="002F1DA9">
            <w:pPr>
              <w:pStyle w:val="TCellCard"/>
            </w:pPr>
          </w:p>
        </w:tc>
      </w:tr>
    </w:tbl>
    <w:p w14:paraId="56B8150C"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165"/>
        <w:gridCol w:w="990"/>
        <w:gridCol w:w="869"/>
        <w:gridCol w:w="1008"/>
        <w:gridCol w:w="1008"/>
        <w:gridCol w:w="1008"/>
        <w:gridCol w:w="1008"/>
        <w:gridCol w:w="1008"/>
        <w:gridCol w:w="1008"/>
        <w:gridCol w:w="1008"/>
      </w:tblGrid>
      <w:tr w:rsidR="00370320" w:rsidRPr="00590C30" w14:paraId="67F35B12" w14:textId="77777777" w:rsidTr="007534CB">
        <w:tc>
          <w:tcPr>
            <w:tcW w:w="1165" w:type="dxa"/>
            <w:tcMar>
              <w:right w:w="0" w:type="dxa"/>
            </w:tcMar>
          </w:tcPr>
          <w:p w14:paraId="6F0C4D91" w14:textId="77777777" w:rsidR="00370320" w:rsidRPr="00590C30" w:rsidRDefault="00370320" w:rsidP="002F1DA9">
            <w:pPr>
              <w:pStyle w:val="TCellCard"/>
            </w:pPr>
            <w:r w:rsidRPr="00590C30">
              <w:t>PLOAD2</w:t>
            </w:r>
          </w:p>
        </w:tc>
        <w:tc>
          <w:tcPr>
            <w:tcW w:w="990" w:type="dxa"/>
            <w:tcMar>
              <w:right w:w="0" w:type="dxa"/>
            </w:tcMar>
          </w:tcPr>
          <w:p w14:paraId="46089635" w14:textId="77777777" w:rsidR="00370320" w:rsidRPr="00590C30" w:rsidRDefault="00370320" w:rsidP="002F1DA9">
            <w:pPr>
              <w:pStyle w:val="TCellCard"/>
            </w:pPr>
            <w:r w:rsidRPr="00590C30">
              <w:t>345</w:t>
            </w:r>
          </w:p>
        </w:tc>
        <w:tc>
          <w:tcPr>
            <w:tcW w:w="869" w:type="dxa"/>
            <w:tcMar>
              <w:right w:w="0" w:type="dxa"/>
            </w:tcMar>
          </w:tcPr>
          <w:p w14:paraId="527743B3" w14:textId="77777777" w:rsidR="00370320" w:rsidRPr="00590C30" w:rsidRDefault="00370320" w:rsidP="002F1DA9">
            <w:pPr>
              <w:pStyle w:val="TCellCard"/>
            </w:pPr>
            <w:r w:rsidRPr="00590C30">
              <w:t>.167</w:t>
            </w:r>
          </w:p>
        </w:tc>
        <w:tc>
          <w:tcPr>
            <w:tcW w:w="1008" w:type="dxa"/>
            <w:tcMar>
              <w:right w:w="0" w:type="dxa"/>
            </w:tcMar>
          </w:tcPr>
          <w:p w14:paraId="446CF8B4" w14:textId="77777777" w:rsidR="00370320" w:rsidRPr="00590C30" w:rsidRDefault="00370320" w:rsidP="002F1DA9">
            <w:pPr>
              <w:pStyle w:val="TCellCard"/>
            </w:pPr>
            <w:r w:rsidRPr="00590C30">
              <w:t>269</w:t>
            </w:r>
          </w:p>
        </w:tc>
        <w:tc>
          <w:tcPr>
            <w:tcW w:w="1008" w:type="dxa"/>
            <w:tcMar>
              <w:right w:w="0" w:type="dxa"/>
            </w:tcMar>
          </w:tcPr>
          <w:p w14:paraId="238DE098" w14:textId="77777777" w:rsidR="00370320" w:rsidRPr="00590C30" w:rsidRDefault="00370320" w:rsidP="002F1DA9">
            <w:pPr>
              <w:pStyle w:val="TCellCard"/>
            </w:pPr>
            <w:r w:rsidRPr="00590C30">
              <w:t>THRU</w:t>
            </w:r>
          </w:p>
        </w:tc>
        <w:tc>
          <w:tcPr>
            <w:tcW w:w="1008" w:type="dxa"/>
            <w:tcMar>
              <w:right w:w="0" w:type="dxa"/>
            </w:tcMar>
          </w:tcPr>
          <w:p w14:paraId="14EDDA79" w14:textId="77777777" w:rsidR="00370320" w:rsidRPr="00590C30" w:rsidRDefault="00370320" w:rsidP="002F1DA9">
            <w:pPr>
              <w:pStyle w:val="TCellCard"/>
            </w:pPr>
            <w:r w:rsidRPr="00590C30">
              <w:t>9823</w:t>
            </w:r>
          </w:p>
        </w:tc>
        <w:tc>
          <w:tcPr>
            <w:tcW w:w="1008" w:type="dxa"/>
            <w:tcMar>
              <w:right w:w="0" w:type="dxa"/>
            </w:tcMar>
          </w:tcPr>
          <w:p w14:paraId="03E310BA" w14:textId="77777777" w:rsidR="00370320" w:rsidRPr="00590C30" w:rsidRDefault="00370320" w:rsidP="002F1DA9">
            <w:pPr>
              <w:pStyle w:val="TCellCard"/>
            </w:pPr>
          </w:p>
        </w:tc>
        <w:tc>
          <w:tcPr>
            <w:tcW w:w="1008" w:type="dxa"/>
            <w:tcMar>
              <w:right w:w="0" w:type="dxa"/>
            </w:tcMar>
          </w:tcPr>
          <w:p w14:paraId="39056EF6" w14:textId="77777777" w:rsidR="00370320" w:rsidRPr="00590C30" w:rsidRDefault="00370320" w:rsidP="002F1DA9">
            <w:pPr>
              <w:pStyle w:val="TCellCard"/>
            </w:pPr>
          </w:p>
        </w:tc>
        <w:tc>
          <w:tcPr>
            <w:tcW w:w="1008" w:type="dxa"/>
            <w:tcMar>
              <w:right w:w="0" w:type="dxa"/>
            </w:tcMar>
          </w:tcPr>
          <w:p w14:paraId="207EA078" w14:textId="77777777" w:rsidR="00370320" w:rsidRPr="00590C30" w:rsidRDefault="00370320" w:rsidP="002F1DA9">
            <w:pPr>
              <w:pStyle w:val="TCellCard"/>
            </w:pPr>
          </w:p>
        </w:tc>
        <w:tc>
          <w:tcPr>
            <w:tcW w:w="1008" w:type="dxa"/>
            <w:tcMar>
              <w:right w:w="0" w:type="dxa"/>
            </w:tcMar>
          </w:tcPr>
          <w:p w14:paraId="34DEF1EA" w14:textId="77777777" w:rsidR="00370320" w:rsidRPr="00590C30" w:rsidRDefault="00370320" w:rsidP="002F1DA9">
            <w:pPr>
              <w:pStyle w:val="TCellCard"/>
            </w:pPr>
          </w:p>
        </w:tc>
      </w:tr>
    </w:tbl>
    <w:p w14:paraId="7DF9C329" w14:textId="77777777" w:rsidR="00370320" w:rsidRPr="00590C30" w:rsidRDefault="00370320" w:rsidP="00C11FD0">
      <w:pPr>
        <w:pStyle w:val="CardSpacing"/>
      </w:pPr>
    </w:p>
    <w:p w14:paraId="14F2CD0E" w14:textId="51BE22D6" w:rsidR="00370320" w:rsidRPr="00590C30" w:rsidRDefault="00370320" w:rsidP="00304D5E">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067A3CE" w14:textId="77777777" w:rsidTr="00AF0111">
        <w:tc>
          <w:tcPr>
            <w:tcW w:w="1080" w:type="dxa"/>
            <w:tcBorders>
              <w:bottom w:val="single" w:sz="4" w:space="0" w:color="auto"/>
            </w:tcBorders>
            <w:shd w:val="clear" w:color="auto" w:fill="auto"/>
          </w:tcPr>
          <w:p w14:paraId="41B1481C"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4928329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26298B39"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22CEBE4F" w14:textId="77777777" w:rsidR="00370320" w:rsidRPr="00AF0111" w:rsidRDefault="00370320" w:rsidP="00AF0111">
            <w:pPr>
              <w:pStyle w:val="CardHeader"/>
              <w:rPr>
                <w:b w:val="0"/>
                <w:bCs/>
              </w:rPr>
            </w:pPr>
            <w:r w:rsidRPr="00AF0111">
              <w:rPr>
                <w:b w:val="0"/>
                <w:bCs/>
              </w:rPr>
              <w:t>Default</w:t>
            </w:r>
          </w:p>
        </w:tc>
      </w:tr>
      <w:tr w:rsidR="00370320" w:rsidRPr="00590C30" w14:paraId="2C898C1C" w14:textId="77777777" w:rsidTr="00AF0111">
        <w:tc>
          <w:tcPr>
            <w:tcW w:w="1080" w:type="dxa"/>
            <w:tcBorders>
              <w:top w:val="single" w:sz="4" w:space="0" w:color="auto"/>
            </w:tcBorders>
            <w:shd w:val="clear" w:color="auto" w:fill="auto"/>
          </w:tcPr>
          <w:p w14:paraId="05B2551D" w14:textId="77777777" w:rsidR="00370320" w:rsidRPr="00590C30" w:rsidRDefault="00370320" w:rsidP="0080315D">
            <w:pPr>
              <w:pStyle w:val="TCaseControl"/>
            </w:pPr>
            <w:r w:rsidRPr="00590C30">
              <w:t>SID</w:t>
            </w:r>
          </w:p>
        </w:tc>
        <w:tc>
          <w:tcPr>
            <w:tcW w:w="6480" w:type="dxa"/>
            <w:tcBorders>
              <w:top w:val="single" w:sz="4" w:space="0" w:color="auto"/>
            </w:tcBorders>
            <w:shd w:val="clear" w:color="auto" w:fill="auto"/>
          </w:tcPr>
          <w:p w14:paraId="2577DE07" w14:textId="77777777" w:rsidR="00370320" w:rsidRPr="00590C30" w:rsidRDefault="00370320" w:rsidP="0080315D">
            <w:pPr>
              <w:pStyle w:val="TCaseControl"/>
            </w:pPr>
            <w:r w:rsidRPr="00590C30">
              <w:t>Load set ID number</w:t>
            </w:r>
          </w:p>
        </w:tc>
        <w:tc>
          <w:tcPr>
            <w:tcW w:w="1440" w:type="dxa"/>
            <w:tcBorders>
              <w:top w:val="single" w:sz="4" w:space="0" w:color="auto"/>
            </w:tcBorders>
            <w:shd w:val="clear" w:color="auto" w:fill="auto"/>
          </w:tcPr>
          <w:p w14:paraId="028D77A2"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0833211A" w14:textId="77777777" w:rsidR="00370320" w:rsidRPr="00590C30" w:rsidRDefault="00370320" w:rsidP="0080315D">
            <w:pPr>
              <w:pStyle w:val="TCaseControl"/>
            </w:pPr>
            <w:r w:rsidRPr="00590C30">
              <w:t>None</w:t>
            </w:r>
          </w:p>
        </w:tc>
      </w:tr>
      <w:tr w:rsidR="00370320" w:rsidRPr="00590C30" w14:paraId="278C8DF6" w14:textId="77777777" w:rsidTr="0080315D">
        <w:tc>
          <w:tcPr>
            <w:tcW w:w="1080" w:type="dxa"/>
            <w:shd w:val="clear" w:color="auto" w:fill="auto"/>
          </w:tcPr>
          <w:p w14:paraId="76E345BA" w14:textId="77777777" w:rsidR="00370320" w:rsidRPr="00590C30" w:rsidRDefault="00370320" w:rsidP="0080315D">
            <w:pPr>
              <w:pStyle w:val="TCaseControl"/>
            </w:pPr>
            <w:r w:rsidRPr="00590C30">
              <w:t>P</w:t>
            </w:r>
          </w:p>
        </w:tc>
        <w:tc>
          <w:tcPr>
            <w:tcW w:w="6480" w:type="dxa"/>
            <w:shd w:val="clear" w:color="auto" w:fill="auto"/>
          </w:tcPr>
          <w:p w14:paraId="07F6E8E9" w14:textId="77777777" w:rsidR="00370320" w:rsidRPr="00590C30" w:rsidRDefault="00370320" w:rsidP="0080315D">
            <w:pPr>
              <w:pStyle w:val="TCaseControl"/>
            </w:pPr>
            <w:r w:rsidRPr="00590C30">
              <w:t>Pressure value</w:t>
            </w:r>
          </w:p>
        </w:tc>
        <w:tc>
          <w:tcPr>
            <w:tcW w:w="1440" w:type="dxa"/>
            <w:shd w:val="clear" w:color="auto" w:fill="auto"/>
          </w:tcPr>
          <w:p w14:paraId="2651DB55" w14:textId="77777777" w:rsidR="00370320" w:rsidRPr="00590C30" w:rsidRDefault="00370320" w:rsidP="0080315D">
            <w:pPr>
              <w:pStyle w:val="TCaseControl"/>
            </w:pPr>
            <w:r w:rsidRPr="00590C30">
              <w:t>Real</w:t>
            </w:r>
          </w:p>
        </w:tc>
        <w:tc>
          <w:tcPr>
            <w:tcW w:w="1080" w:type="dxa"/>
            <w:shd w:val="clear" w:color="auto" w:fill="auto"/>
          </w:tcPr>
          <w:p w14:paraId="2D58178F" w14:textId="77777777" w:rsidR="00370320" w:rsidRPr="00590C30" w:rsidRDefault="00370320" w:rsidP="0080315D">
            <w:pPr>
              <w:pStyle w:val="TCaseControl"/>
            </w:pPr>
            <w:r w:rsidRPr="00590C30">
              <w:t>0.</w:t>
            </w:r>
          </w:p>
        </w:tc>
      </w:tr>
      <w:tr w:rsidR="00370320" w:rsidRPr="00590C30" w14:paraId="100525FC" w14:textId="77777777" w:rsidTr="0080315D">
        <w:tc>
          <w:tcPr>
            <w:tcW w:w="1080" w:type="dxa"/>
            <w:shd w:val="clear" w:color="auto" w:fill="auto"/>
          </w:tcPr>
          <w:p w14:paraId="2F3C6309" w14:textId="77777777" w:rsidR="00370320" w:rsidRPr="00590C30" w:rsidRDefault="00370320" w:rsidP="0080315D">
            <w:pPr>
              <w:pStyle w:val="TCaseControl"/>
            </w:pPr>
            <w:r w:rsidRPr="00590C30">
              <w:t>EIDi</w:t>
            </w:r>
          </w:p>
        </w:tc>
        <w:tc>
          <w:tcPr>
            <w:tcW w:w="6480" w:type="dxa"/>
            <w:shd w:val="clear" w:color="auto" w:fill="auto"/>
          </w:tcPr>
          <w:p w14:paraId="3AB0155B" w14:textId="77777777" w:rsidR="00370320" w:rsidRPr="00590C30" w:rsidRDefault="00370320" w:rsidP="0080315D">
            <w:pPr>
              <w:pStyle w:val="TCaseControl"/>
            </w:pPr>
            <w:r w:rsidRPr="00590C30">
              <w:t>ID numbers of elements that are to have this pressure as a load</w:t>
            </w:r>
          </w:p>
        </w:tc>
        <w:tc>
          <w:tcPr>
            <w:tcW w:w="1440" w:type="dxa"/>
            <w:shd w:val="clear" w:color="auto" w:fill="auto"/>
          </w:tcPr>
          <w:p w14:paraId="103009AC" w14:textId="77777777" w:rsidR="00370320" w:rsidRPr="00590C30" w:rsidRDefault="00370320" w:rsidP="0080315D">
            <w:pPr>
              <w:pStyle w:val="TCaseControl"/>
            </w:pPr>
            <w:r w:rsidRPr="00590C30">
              <w:t>Integer &gt; 0</w:t>
            </w:r>
          </w:p>
        </w:tc>
        <w:tc>
          <w:tcPr>
            <w:tcW w:w="1080" w:type="dxa"/>
            <w:shd w:val="clear" w:color="auto" w:fill="auto"/>
          </w:tcPr>
          <w:p w14:paraId="1DEFB526" w14:textId="77777777" w:rsidR="00370320" w:rsidRPr="00590C30" w:rsidRDefault="00370320" w:rsidP="0080315D">
            <w:pPr>
              <w:pStyle w:val="TCaseControl"/>
            </w:pPr>
            <w:r w:rsidRPr="00590C30">
              <w:t>None</w:t>
            </w:r>
          </w:p>
        </w:tc>
      </w:tr>
    </w:tbl>
    <w:p w14:paraId="308EEA59" w14:textId="77777777" w:rsidR="00370320" w:rsidRPr="00590C30" w:rsidRDefault="00370320" w:rsidP="00C11FD0">
      <w:pPr>
        <w:pStyle w:val="CardSpacing"/>
      </w:pPr>
    </w:p>
    <w:p w14:paraId="0C55FA33" w14:textId="064B5150" w:rsidR="00370320" w:rsidRPr="00590C30" w:rsidRDefault="00370320" w:rsidP="00304D5E">
      <w:pPr>
        <w:pStyle w:val="CardHeader"/>
      </w:pPr>
      <w:r w:rsidRPr="00590C30">
        <w:t>Remarks:</w:t>
      </w:r>
    </w:p>
    <w:p w14:paraId="596C2A00" w14:textId="77777777" w:rsidR="00370320" w:rsidRPr="00590C30" w:rsidRDefault="00370320" w:rsidP="00C56FB1">
      <w:pPr>
        <w:pStyle w:val="Remarks"/>
      </w:pPr>
      <w:r w:rsidRPr="00590C30">
        <w:lastRenderedPageBreak/>
        <w:t>1.</w:t>
      </w:r>
      <w:r w:rsidRPr="00590C30">
        <w:tab/>
        <w:t>A positive value of P will result in a pressure being applied in the positive direction of the local z axis for the element (perpendicular to the elements’ average midplane)</w:t>
      </w:r>
    </w:p>
    <w:p w14:paraId="428344A9" w14:textId="12ED7A16" w:rsidR="00370320" w:rsidRPr="00590C30" w:rsidRDefault="00370320" w:rsidP="00C56FB1">
      <w:pPr>
        <w:pStyle w:val="Remarks"/>
      </w:pPr>
      <w:r w:rsidRPr="00590C30">
        <w:t>2.</w:t>
      </w:r>
      <w:r w:rsidRPr="00590C30">
        <w:tab/>
        <w:t>If the THRU option is used EID2 must be greater than EID1</w:t>
      </w:r>
      <w:r>
        <w:t>.</w:t>
      </w:r>
      <w:r w:rsidR="007439EF">
        <w:t xml:space="preserve"> </w:t>
      </w:r>
      <w:r>
        <w:t xml:space="preserve">All elements whose </w:t>
      </w:r>
      <w:proofErr w:type="gramStart"/>
      <w:r>
        <w:t>ID’s</w:t>
      </w:r>
      <w:proofErr w:type="gramEnd"/>
      <w:r>
        <w:t xml:space="preserve"> are in the range EID1 through EID2 will have the pressure load (if SID selected in Case Control directly or via the load combining LOAD Bulk Data entry).</w:t>
      </w:r>
    </w:p>
    <w:p w14:paraId="7F290083" w14:textId="77777777" w:rsidR="00370320" w:rsidRPr="00590C30" w:rsidRDefault="00370320" w:rsidP="00C56FB1">
      <w:pPr>
        <w:pStyle w:val="Remarks"/>
      </w:pPr>
      <w:r w:rsidRPr="00590C30">
        <w:t>3.</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6808F27E" w14:textId="77777777" w:rsidR="00370320" w:rsidRPr="00590C30" w:rsidRDefault="00370320" w:rsidP="00C56FB1">
      <w:pPr>
        <w:pStyle w:val="Remarks"/>
      </w:pPr>
      <w:r w:rsidRPr="00590C30">
        <w:t>4.</w:t>
      </w:r>
      <w:r w:rsidRPr="00590C30">
        <w:tab/>
        <w:t>Up to six elements can have their pressure specified on one PLOAD2 entry in Format No 1. For more elements, use additional PLOAD2 entries (i.e. there is no continuation entry for PLOAD2).</w:t>
      </w:r>
    </w:p>
    <w:p w14:paraId="3A4BAE3B" w14:textId="77777777" w:rsidR="00370320" w:rsidRPr="00224FC9" w:rsidRDefault="00370320" w:rsidP="004C6C23">
      <w:pPr>
        <w:pStyle w:val="Corner"/>
      </w:pPr>
      <w:r>
        <w:br w:type="page"/>
      </w:r>
      <w:r w:rsidRPr="00224FC9">
        <w:lastRenderedPageBreak/>
        <w:t>PLOAD</w:t>
      </w:r>
      <w:r>
        <w:t>4</w:t>
      </w:r>
    </w:p>
    <w:p w14:paraId="1F430F92" w14:textId="77777777" w:rsidR="00370320" w:rsidRPr="007E3809" w:rsidRDefault="00370320" w:rsidP="00501F36">
      <w:pPr>
        <w:pStyle w:val="Heading2"/>
      </w:pPr>
      <w:bookmarkStart w:id="2525" w:name="_Toc164640742"/>
      <w:r>
        <w:t>PLOAD4</w:t>
      </w:r>
      <w:bookmarkEnd w:id="2525"/>
    </w:p>
    <w:p w14:paraId="6AB926FB" w14:textId="77777777" w:rsidR="00370320" w:rsidRDefault="00370320" w:rsidP="00DF44C9">
      <w:pPr>
        <w:pStyle w:val="SpecialSpace"/>
      </w:pPr>
    </w:p>
    <w:p w14:paraId="56A9A198" w14:textId="27578AB1" w:rsidR="00370320" w:rsidRPr="00590C30" w:rsidRDefault="00370320" w:rsidP="00BB55EE">
      <w:pPr>
        <w:pStyle w:val="CardHeader"/>
      </w:pPr>
      <w:r w:rsidRPr="00590C30">
        <w:t>Description</w:t>
      </w:r>
      <w:r w:rsidR="00E4439A" w:rsidRPr="00E4439A">
        <w:t>:</w:t>
      </w:r>
    </w:p>
    <w:p w14:paraId="44A91657" w14:textId="3AE83A4B" w:rsidR="00370320" w:rsidRDefault="00370320" w:rsidP="00503D27">
      <w:pPr>
        <w:pStyle w:val="CardSpacing"/>
      </w:pPr>
      <w:r>
        <w:t>Pressure load on the face of</w:t>
      </w:r>
      <w:r w:rsidRPr="00590C30">
        <w:t xml:space="preserve"> 2D bending plate elements</w:t>
      </w:r>
      <w:r>
        <w:t>, CTRIA3, CTRIA3K, CQUAD4, CQUAD4K</w:t>
      </w:r>
      <w:r w:rsidR="00464C0A">
        <w:t>.</w:t>
      </w:r>
    </w:p>
    <w:p w14:paraId="73AA9EE9" w14:textId="77777777" w:rsidR="00370320" w:rsidRDefault="00370320" w:rsidP="00C11FD0">
      <w:pPr>
        <w:pStyle w:val="CardSpacing"/>
      </w:pPr>
    </w:p>
    <w:p w14:paraId="40273B03" w14:textId="0BCEEB08" w:rsidR="00370320" w:rsidRPr="00590C30" w:rsidRDefault="00370320" w:rsidP="00BB55EE">
      <w:pPr>
        <w:pStyle w:val="CardHeader"/>
      </w:pPr>
      <w:r w:rsidRPr="00590C30">
        <w:t>Format No. 1:</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7AA203E8" w14:textId="77777777" w:rsidTr="007534CB">
        <w:tc>
          <w:tcPr>
            <w:tcW w:w="1080" w:type="dxa"/>
            <w:tcBorders>
              <w:top w:val="nil"/>
              <w:left w:val="nil"/>
              <w:bottom w:val="nil"/>
              <w:right w:val="nil"/>
            </w:tcBorders>
          </w:tcPr>
          <w:p w14:paraId="3C0FC179" w14:textId="77777777" w:rsidR="00370320" w:rsidRPr="00590C30" w:rsidRDefault="00370320" w:rsidP="002F1DA9">
            <w:pPr>
              <w:pStyle w:val="TCellCard"/>
            </w:pPr>
            <w:r w:rsidRPr="00590C30">
              <w:t>1</w:t>
            </w:r>
          </w:p>
        </w:tc>
        <w:tc>
          <w:tcPr>
            <w:tcW w:w="936" w:type="dxa"/>
            <w:tcBorders>
              <w:top w:val="nil"/>
              <w:left w:val="nil"/>
              <w:bottom w:val="nil"/>
              <w:right w:val="nil"/>
            </w:tcBorders>
          </w:tcPr>
          <w:p w14:paraId="437E2190"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58DA6CA6"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4E870641"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2D07BF4F"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1D430F6B"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30B34DEB"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tcPr>
          <w:p w14:paraId="69C1063D"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tcPr>
          <w:p w14:paraId="2D193225"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3AA58311" w14:textId="77777777" w:rsidR="00370320" w:rsidRPr="00590C30" w:rsidRDefault="00370320" w:rsidP="002F1DA9">
            <w:pPr>
              <w:pStyle w:val="TCellCard"/>
            </w:pPr>
            <w:r w:rsidRPr="00590C30">
              <w:t>10</w:t>
            </w:r>
          </w:p>
        </w:tc>
      </w:tr>
      <w:tr w:rsidR="00370320" w:rsidRPr="00590C30" w14:paraId="4AFB4311" w14:textId="77777777" w:rsidTr="007534CB">
        <w:tc>
          <w:tcPr>
            <w:tcW w:w="1080" w:type="dxa"/>
            <w:tcBorders>
              <w:top w:val="single" w:sz="4" w:space="0" w:color="auto"/>
              <w:right w:val="single" w:sz="4" w:space="0" w:color="auto"/>
            </w:tcBorders>
          </w:tcPr>
          <w:p w14:paraId="347CC83A" w14:textId="77777777" w:rsidR="00370320" w:rsidRPr="00590C30" w:rsidRDefault="00370320" w:rsidP="002F1DA9">
            <w:pPr>
              <w:pStyle w:val="TCellCard"/>
            </w:pPr>
            <w:r>
              <w:t>PLOAD4</w:t>
            </w:r>
          </w:p>
        </w:tc>
        <w:tc>
          <w:tcPr>
            <w:tcW w:w="936" w:type="dxa"/>
            <w:tcBorders>
              <w:top w:val="single" w:sz="4" w:space="0" w:color="auto"/>
              <w:left w:val="single" w:sz="4" w:space="0" w:color="auto"/>
              <w:right w:val="single" w:sz="4" w:space="0" w:color="auto"/>
            </w:tcBorders>
          </w:tcPr>
          <w:p w14:paraId="321A371B" w14:textId="77777777" w:rsidR="00370320" w:rsidRPr="00590C30" w:rsidRDefault="00370320" w:rsidP="002F1DA9">
            <w:pPr>
              <w:pStyle w:val="TCellCard"/>
            </w:pPr>
            <w:r w:rsidRPr="00590C30">
              <w:t>SID</w:t>
            </w:r>
          </w:p>
        </w:tc>
        <w:tc>
          <w:tcPr>
            <w:tcW w:w="1008" w:type="dxa"/>
            <w:tcBorders>
              <w:top w:val="single" w:sz="4" w:space="0" w:color="auto"/>
              <w:left w:val="single" w:sz="4" w:space="0" w:color="auto"/>
              <w:right w:val="single" w:sz="4" w:space="0" w:color="auto"/>
            </w:tcBorders>
          </w:tcPr>
          <w:p w14:paraId="32C0DF13" w14:textId="77777777" w:rsidR="00370320" w:rsidRPr="00590C30" w:rsidRDefault="00370320" w:rsidP="002F1DA9">
            <w:pPr>
              <w:pStyle w:val="TCellCard"/>
            </w:pPr>
            <w:r>
              <w:t>EID</w:t>
            </w:r>
          </w:p>
        </w:tc>
        <w:tc>
          <w:tcPr>
            <w:tcW w:w="1008" w:type="dxa"/>
            <w:tcBorders>
              <w:top w:val="single" w:sz="4" w:space="0" w:color="auto"/>
              <w:left w:val="single" w:sz="4" w:space="0" w:color="auto"/>
              <w:right w:val="single" w:sz="4" w:space="0" w:color="auto"/>
            </w:tcBorders>
          </w:tcPr>
          <w:p w14:paraId="2C3AB4B2" w14:textId="77777777" w:rsidR="00370320" w:rsidRPr="00590C30" w:rsidRDefault="00370320" w:rsidP="002F1DA9">
            <w:pPr>
              <w:pStyle w:val="TCellCard"/>
            </w:pPr>
            <w:r>
              <w:t>P</w:t>
            </w:r>
            <w:r w:rsidRPr="00590C30">
              <w:t>1</w:t>
            </w:r>
          </w:p>
        </w:tc>
        <w:tc>
          <w:tcPr>
            <w:tcW w:w="1008" w:type="dxa"/>
            <w:tcBorders>
              <w:top w:val="single" w:sz="4" w:space="0" w:color="auto"/>
              <w:left w:val="single" w:sz="4" w:space="0" w:color="auto"/>
              <w:right w:val="single" w:sz="4" w:space="0" w:color="auto"/>
            </w:tcBorders>
          </w:tcPr>
          <w:p w14:paraId="6332CD81" w14:textId="77777777" w:rsidR="00370320" w:rsidRPr="00590C30" w:rsidRDefault="00370320" w:rsidP="002F1DA9">
            <w:pPr>
              <w:pStyle w:val="TCellCard"/>
            </w:pPr>
            <w:r>
              <w:t>P</w:t>
            </w:r>
            <w:r w:rsidRPr="00590C30">
              <w:t>2</w:t>
            </w:r>
          </w:p>
        </w:tc>
        <w:tc>
          <w:tcPr>
            <w:tcW w:w="1008" w:type="dxa"/>
            <w:tcBorders>
              <w:top w:val="single" w:sz="4" w:space="0" w:color="auto"/>
              <w:left w:val="single" w:sz="4" w:space="0" w:color="auto"/>
              <w:right w:val="single" w:sz="4" w:space="0" w:color="auto"/>
            </w:tcBorders>
          </w:tcPr>
          <w:p w14:paraId="2F02BA96" w14:textId="77777777" w:rsidR="00370320" w:rsidRPr="00590C30" w:rsidRDefault="00370320" w:rsidP="002F1DA9">
            <w:pPr>
              <w:pStyle w:val="TCellCard"/>
            </w:pPr>
            <w:r>
              <w:t>P</w:t>
            </w:r>
            <w:r w:rsidRPr="00590C30">
              <w:t>3</w:t>
            </w:r>
          </w:p>
        </w:tc>
        <w:tc>
          <w:tcPr>
            <w:tcW w:w="1008" w:type="dxa"/>
            <w:tcBorders>
              <w:top w:val="single" w:sz="4" w:space="0" w:color="auto"/>
              <w:left w:val="single" w:sz="4" w:space="0" w:color="auto"/>
              <w:right w:val="single" w:sz="4" w:space="0" w:color="auto"/>
            </w:tcBorders>
          </w:tcPr>
          <w:p w14:paraId="16BCD57A" w14:textId="77777777" w:rsidR="00370320" w:rsidRPr="00590C30" w:rsidRDefault="00370320" w:rsidP="002F1DA9">
            <w:pPr>
              <w:pStyle w:val="TCellCard"/>
            </w:pPr>
            <w:r>
              <w:t>P</w:t>
            </w:r>
            <w:r w:rsidRPr="00590C30">
              <w:t>4</w:t>
            </w:r>
          </w:p>
        </w:tc>
        <w:tc>
          <w:tcPr>
            <w:tcW w:w="1008" w:type="dxa"/>
            <w:tcBorders>
              <w:top w:val="single" w:sz="4" w:space="0" w:color="auto"/>
              <w:left w:val="single" w:sz="4" w:space="0" w:color="auto"/>
              <w:right w:val="single" w:sz="4" w:space="0" w:color="auto"/>
            </w:tcBorders>
            <w:shd w:val="clear" w:color="auto" w:fill="C0C0C0"/>
          </w:tcPr>
          <w:p w14:paraId="655659A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C0C0C0"/>
          </w:tcPr>
          <w:p w14:paraId="3CBA1537"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9CCA5A3" w14:textId="77777777" w:rsidR="00370320" w:rsidRPr="00590C30" w:rsidRDefault="00370320" w:rsidP="002F1DA9">
            <w:pPr>
              <w:pStyle w:val="TCellCard"/>
            </w:pPr>
          </w:p>
        </w:tc>
      </w:tr>
    </w:tbl>
    <w:p w14:paraId="2448CFC0" w14:textId="77777777" w:rsidR="00370320" w:rsidRPr="00590C30" w:rsidRDefault="00370320" w:rsidP="00C11FD0">
      <w:pPr>
        <w:pStyle w:val="CardSpacing"/>
      </w:pPr>
    </w:p>
    <w:p w14:paraId="513C51AE" w14:textId="1C1B5A1A" w:rsidR="00370320" w:rsidRPr="00590C30" w:rsidRDefault="00370320" w:rsidP="00BB55EE">
      <w:pPr>
        <w:pStyle w:val="CardHeader"/>
      </w:pPr>
      <w:r w:rsidRPr="00590C30">
        <w:t>Format No. 2:</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213E409B" w14:textId="77777777" w:rsidTr="007534CB">
        <w:tc>
          <w:tcPr>
            <w:tcW w:w="1080" w:type="dxa"/>
            <w:tcBorders>
              <w:bottom w:val="single" w:sz="4" w:space="0" w:color="auto"/>
            </w:tcBorders>
            <w:shd w:val="clear" w:color="auto" w:fill="auto"/>
            <w:tcMar>
              <w:right w:w="0" w:type="dxa"/>
            </w:tcMar>
          </w:tcPr>
          <w:p w14:paraId="12165F5F" w14:textId="77777777" w:rsidR="00370320" w:rsidRPr="00590C30" w:rsidRDefault="00370320" w:rsidP="002F1DA9">
            <w:pPr>
              <w:pStyle w:val="TCellCard"/>
            </w:pPr>
            <w:r w:rsidRPr="00590C30">
              <w:t>1</w:t>
            </w:r>
          </w:p>
        </w:tc>
        <w:tc>
          <w:tcPr>
            <w:tcW w:w="936" w:type="dxa"/>
            <w:tcBorders>
              <w:bottom w:val="single" w:sz="4" w:space="0" w:color="auto"/>
            </w:tcBorders>
            <w:shd w:val="clear" w:color="auto" w:fill="auto"/>
            <w:tcMar>
              <w:right w:w="0" w:type="dxa"/>
            </w:tcMar>
          </w:tcPr>
          <w:p w14:paraId="7F558D35" w14:textId="77777777" w:rsidR="00370320" w:rsidRPr="00590C30" w:rsidRDefault="00370320" w:rsidP="002F1DA9">
            <w:pPr>
              <w:pStyle w:val="TCellCard"/>
            </w:pPr>
            <w:r w:rsidRPr="00590C30">
              <w:t>2</w:t>
            </w:r>
          </w:p>
        </w:tc>
        <w:tc>
          <w:tcPr>
            <w:tcW w:w="1008" w:type="dxa"/>
            <w:tcBorders>
              <w:bottom w:val="single" w:sz="4" w:space="0" w:color="auto"/>
            </w:tcBorders>
            <w:shd w:val="clear" w:color="auto" w:fill="auto"/>
            <w:tcMar>
              <w:right w:w="0" w:type="dxa"/>
            </w:tcMar>
          </w:tcPr>
          <w:p w14:paraId="10173852" w14:textId="77777777" w:rsidR="00370320" w:rsidRPr="00590C30" w:rsidRDefault="00370320" w:rsidP="002F1DA9">
            <w:pPr>
              <w:pStyle w:val="TCellCard"/>
            </w:pPr>
            <w:r w:rsidRPr="00590C30">
              <w:t>3</w:t>
            </w:r>
          </w:p>
        </w:tc>
        <w:tc>
          <w:tcPr>
            <w:tcW w:w="1008" w:type="dxa"/>
            <w:tcBorders>
              <w:bottom w:val="single" w:sz="4" w:space="0" w:color="auto"/>
            </w:tcBorders>
            <w:shd w:val="clear" w:color="auto" w:fill="auto"/>
            <w:tcMar>
              <w:right w:w="0" w:type="dxa"/>
            </w:tcMar>
          </w:tcPr>
          <w:p w14:paraId="65D86440" w14:textId="77777777" w:rsidR="00370320" w:rsidRPr="00590C30" w:rsidRDefault="00370320" w:rsidP="002F1DA9">
            <w:pPr>
              <w:pStyle w:val="TCellCard"/>
            </w:pPr>
            <w:r w:rsidRPr="00590C30">
              <w:t>4</w:t>
            </w:r>
          </w:p>
        </w:tc>
        <w:tc>
          <w:tcPr>
            <w:tcW w:w="1008" w:type="dxa"/>
            <w:tcBorders>
              <w:bottom w:val="single" w:sz="4" w:space="0" w:color="auto"/>
            </w:tcBorders>
            <w:shd w:val="clear" w:color="auto" w:fill="auto"/>
            <w:tcMar>
              <w:right w:w="0" w:type="dxa"/>
            </w:tcMar>
          </w:tcPr>
          <w:p w14:paraId="398AC983" w14:textId="77777777" w:rsidR="00370320" w:rsidRPr="00590C30" w:rsidRDefault="00370320" w:rsidP="002F1DA9">
            <w:pPr>
              <w:pStyle w:val="TCellCard"/>
            </w:pPr>
            <w:r w:rsidRPr="00590C30">
              <w:t>5</w:t>
            </w:r>
          </w:p>
        </w:tc>
        <w:tc>
          <w:tcPr>
            <w:tcW w:w="1008" w:type="dxa"/>
            <w:tcBorders>
              <w:bottom w:val="single" w:sz="4" w:space="0" w:color="auto"/>
            </w:tcBorders>
            <w:shd w:val="clear" w:color="auto" w:fill="auto"/>
            <w:tcMar>
              <w:right w:w="0" w:type="dxa"/>
            </w:tcMar>
          </w:tcPr>
          <w:p w14:paraId="1C616D66" w14:textId="77777777" w:rsidR="00370320" w:rsidRPr="00590C30" w:rsidRDefault="00370320" w:rsidP="002F1DA9">
            <w:pPr>
              <w:pStyle w:val="TCellCard"/>
            </w:pPr>
            <w:r w:rsidRPr="00590C30">
              <w:t>6</w:t>
            </w:r>
          </w:p>
        </w:tc>
        <w:tc>
          <w:tcPr>
            <w:tcW w:w="1008" w:type="dxa"/>
            <w:tcBorders>
              <w:bottom w:val="single" w:sz="4" w:space="0" w:color="auto"/>
            </w:tcBorders>
            <w:shd w:val="clear" w:color="auto" w:fill="auto"/>
            <w:tcMar>
              <w:right w:w="0" w:type="dxa"/>
            </w:tcMar>
          </w:tcPr>
          <w:p w14:paraId="60AEAE7B" w14:textId="77777777" w:rsidR="00370320" w:rsidRPr="00590C30" w:rsidRDefault="00370320" w:rsidP="002F1DA9">
            <w:pPr>
              <w:pStyle w:val="TCellCard"/>
            </w:pPr>
            <w:r w:rsidRPr="00590C30">
              <w:t>7</w:t>
            </w:r>
          </w:p>
        </w:tc>
        <w:tc>
          <w:tcPr>
            <w:tcW w:w="1008" w:type="dxa"/>
            <w:tcBorders>
              <w:bottom w:val="single" w:sz="4" w:space="0" w:color="auto"/>
            </w:tcBorders>
            <w:shd w:val="clear" w:color="auto" w:fill="auto"/>
            <w:tcMar>
              <w:right w:w="0" w:type="dxa"/>
            </w:tcMar>
          </w:tcPr>
          <w:p w14:paraId="28688904" w14:textId="77777777" w:rsidR="00370320" w:rsidRPr="00590C30" w:rsidRDefault="00370320" w:rsidP="002F1DA9">
            <w:pPr>
              <w:pStyle w:val="TCellCard"/>
            </w:pPr>
            <w:r w:rsidRPr="00590C30">
              <w:t>8</w:t>
            </w:r>
          </w:p>
        </w:tc>
        <w:tc>
          <w:tcPr>
            <w:tcW w:w="1008" w:type="dxa"/>
            <w:tcBorders>
              <w:bottom w:val="single" w:sz="4" w:space="0" w:color="auto"/>
            </w:tcBorders>
            <w:shd w:val="clear" w:color="auto" w:fill="auto"/>
            <w:tcMar>
              <w:right w:w="0" w:type="dxa"/>
            </w:tcMar>
          </w:tcPr>
          <w:p w14:paraId="4D5D1A3F" w14:textId="77777777" w:rsidR="00370320" w:rsidRPr="00590C30" w:rsidRDefault="00370320" w:rsidP="002F1DA9">
            <w:pPr>
              <w:pStyle w:val="TCellCard"/>
            </w:pPr>
            <w:r w:rsidRPr="00590C30">
              <w:t>9</w:t>
            </w:r>
          </w:p>
        </w:tc>
        <w:tc>
          <w:tcPr>
            <w:tcW w:w="1008" w:type="dxa"/>
            <w:tcBorders>
              <w:bottom w:val="single" w:sz="4" w:space="0" w:color="auto"/>
            </w:tcBorders>
            <w:shd w:val="clear" w:color="auto" w:fill="auto"/>
            <w:tcMar>
              <w:right w:w="0" w:type="dxa"/>
            </w:tcMar>
          </w:tcPr>
          <w:p w14:paraId="07C4BAC8" w14:textId="77777777" w:rsidR="00370320" w:rsidRPr="00590C30" w:rsidRDefault="00370320" w:rsidP="002F1DA9">
            <w:pPr>
              <w:pStyle w:val="TCellCard"/>
            </w:pPr>
            <w:r w:rsidRPr="00590C30">
              <w:t>10</w:t>
            </w:r>
          </w:p>
        </w:tc>
      </w:tr>
      <w:tr w:rsidR="00370320" w:rsidRPr="00590C30" w14:paraId="7121BB54" w14:textId="77777777" w:rsidTr="007534CB">
        <w:tc>
          <w:tcPr>
            <w:tcW w:w="108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C414BC1" w14:textId="77777777" w:rsidR="00370320" w:rsidRPr="00590C30" w:rsidRDefault="00370320" w:rsidP="002F1DA9">
            <w:pPr>
              <w:pStyle w:val="TCellCard"/>
            </w:pPr>
            <w:r>
              <w:t>PLOAD4</w:t>
            </w:r>
          </w:p>
        </w:tc>
        <w:tc>
          <w:tcPr>
            <w:tcW w:w="936"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00415F7" w14:textId="77777777" w:rsidR="00370320" w:rsidRPr="00590C30" w:rsidRDefault="00370320" w:rsidP="002F1DA9">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7CB591B" w14:textId="77777777" w:rsidR="00370320" w:rsidRPr="00590C30" w:rsidRDefault="00370320" w:rsidP="002F1DA9">
            <w:pPr>
              <w:pStyle w:val="TCellCard"/>
            </w:pPr>
            <w:r>
              <w:t>EID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F263960" w14:textId="77777777" w:rsidR="00370320" w:rsidRPr="00590C30" w:rsidRDefault="00370320" w:rsidP="002F1DA9">
            <w:pPr>
              <w:pStyle w:val="TCellCard"/>
            </w:pPr>
            <w:r>
              <w:t>P</w:t>
            </w:r>
            <w:r w:rsidRPr="00590C30">
              <w:t>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873E62C" w14:textId="77777777" w:rsidR="00370320" w:rsidRPr="00590C30" w:rsidRDefault="00370320" w:rsidP="002F1DA9">
            <w:pPr>
              <w:pStyle w:val="TCellCard"/>
            </w:pPr>
            <w:r>
              <w:t>P</w:t>
            </w:r>
            <w:r w:rsidRPr="00590C30">
              <w:t>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1521F12" w14:textId="77777777" w:rsidR="00370320" w:rsidRPr="00590C30" w:rsidRDefault="00370320" w:rsidP="002F1DA9">
            <w:pPr>
              <w:pStyle w:val="TCellCard"/>
            </w:pPr>
            <w:r>
              <w:t>P</w:t>
            </w:r>
            <w:r w:rsidRPr="00590C30">
              <w:t>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67EBD66" w14:textId="77777777" w:rsidR="00370320" w:rsidRPr="00590C30" w:rsidRDefault="00370320" w:rsidP="002F1DA9">
            <w:pPr>
              <w:pStyle w:val="TCellCard"/>
            </w:pPr>
            <w:r>
              <w:t>P</w:t>
            </w:r>
            <w:r w:rsidRPr="00590C30">
              <w:t>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734ACF3" w14:textId="77777777" w:rsidR="00370320" w:rsidRPr="00590C30" w:rsidRDefault="00370320" w:rsidP="002F1DA9">
            <w:pPr>
              <w:pStyle w:val="TCellCard"/>
            </w:pPr>
            <w:r>
              <w:t>THRU</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ADBB746" w14:textId="77777777" w:rsidR="00370320" w:rsidRPr="00590C30" w:rsidRDefault="00370320" w:rsidP="002F1DA9">
            <w:pPr>
              <w:pStyle w:val="TCellCard"/>
            </w:pPr>
            <w:r>
              <w:t>EID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A12DFD4" w14:textId="77777777" w:rsidR="00370320" w:rsidRPr="00590C30" w:rsidRDefault="00370320" w:rsidP="002F1DA9">
            <w:pPr>
              <w:pStyle w:val="TCellCard"/>
            </w:pPr>
          </w:p>
        </w:tc>
      </w:tr>
    </w:tbl>
    <w:p w14:paraId="7CA4F3CC" w14:textId="77777777" w:rsidR="00370320" w:rsidRDefault="00370320" w:rsidP="00C11FD0">
      <w:pPr>
        <w:pStyle w:val="CardSpacing"/>
      </w:pPr>
    </w:p>
    <w:p w14:paraId="5FF36CE1" w14:textId="605C5E83" w:rsidR="00370320" w:rsidRPr="00590C30" w:rsidRDefault="00370320" w:rsidP="00BB55EE">
      <w:pPr>
        <w:pStyle w:val="CardHeader"/>
      </w:pPr>
      <w:r w:rsidRPr="00590C30">
        <w:t>Examples:</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75C410CF" w14:textId="77777777" w:rsidTr="007534CB">
        <w:tc>
          <w:tcPr>
            <w:tcW w:w="1075" w:type="dxa"/>
            <w:tcMar>
              <w:right w:w="0" w:type="dxa"/>
            </w:tcMar>
          </w:tcPr>
          <w:p w14:paraId="18A4DD17" w14:textId="77777777" w:rsidR="00370320" w:rsidRPr="00590C30" w:rsidRDefault="00370320" w:rsidP="002F1DA9">
            <w:pPr>
              <w:pStyle w:val="TCellCard"/>
            </w:pPr>
            <w:r>
              <w:t>PLOAD4</w:t>
            </w:r>
          </w:p>
        </w:tc>
        <w:tc>
          <w:tcPr>
            <w:tcW w:w="941" w:type="dxa"/>
            <w:tcMar>
              <w:right w:w="0" w:type="dxa"/>
            </w:tcMar>
          </w:tcPr>
          <w:p w14:paraId="07C27DAC" w14:textId="77777777" w:rsidR="00370320" w:rsidRPr="00590C30" w:rsidRDefault="00370320" w:rsidP="002F1DA9">
            <w:pPr>
              <w:pStyle w:val="TCellCard"/>
            </w:pPr>
            <w:r w:rsidRPr="00590C30">
              <w:t>267</w:t>
            </w:r>
          </w:p>
        </w:tc>
        <w:tc>
          <w:tcPr>
            <w:tcW w:w="1008" w:type="dxa"/>
            <w:tcMar>
              <w:right w:w="0" w:type="dxa"/>
            </w:tcMar>
          </w:tcPr>
          <w:p w14:paraId="4B5BD972" w14:textId="77777777" w:rsidR="00370320" w:rsidRPr="00590C30" w:rsidRDefault="00370320" w:rsidP="002F1DA9">
            <w:pPr>
              <w:pStyle w:val="TCellCard"/>
            </w:pPr>
            <w:r>
              <w:t>987</w:t>
            </w:r>
          </w:p>
        </w:tc>
        <w:tc>
          <w:tcPr>
            <w:tcW w:w="1008" w:type="dxa"/>
            <w:tcMar>
              <w:right w:w="0" w:type="dxa"/>
            </w:tcMar>
          </w:tcPr>
          <w:p w14:paraId="1DB1B977" w14:textId="77777777" w:rsidR="00370320" w:rsidRPr="00590C30" w:rsidRDefault="00370320" w:rsidP="002F1DA9">
            <w:pPr>
              <w:pStyle w:val="TCellCard"/>
            </w:pPr>
            <w:r>
              <w:t>1.1</w:t>
            </w:r>
          </w:p>
        </w:tc>
        <w:tc>
          <w:tcPr>
            <w:tcW w:w="1008" w:type="dxa"/>
            <w:tcMar>
              <w:right w:w="0" w:type="dxa"/>
            </w:tcMar>
          </w:tcPr>
          <w:p w14:paraId="4624D5E8" w14:textId="77777777" w:rsidR="00370320" w:rsidRPr="00590C30" w:rsidRDefault="00370320" w:rsidP="002F1DA9">
            <w:pPr>
              <w:pStyle w:val="TCellCard"/>
            </w:pPr>
            <w:r>
              <w:t>1.5</w:t>
            </w:r>
          </w:p>
        </w:tc>
        <w:tc>
          <w:tcPr>
            <w:tcW w:w="1008" w:type="dxa"/>
            <w:tcMar>
              <w:right w:w="0" w:type="dxa"/>
            </w:tcMar>
          </w:tcPr>
          <w:p w14:paraId="0E2F10A8" w14:textId="77777777" w:rsidR="00370320" w:rsidRPr="00590C30" w:rsidRDefault="00370320" w:rsidP="002F1DA9">
            <w:pPr>
              <w:pStyle w:val="TCellCard"/>
            </w:pPr>
            <w:r>
              <w:t>1.25</w:t>
            </w:r>
          </w:p>
        </w:tc>
        <w:tc>
          <w:tcPr>
            <w:tcW w:w="1008" w:type="dxa"/>
            <w:tcMar>
              <w:right w:w="0" w:type="dxa"/>
            </w:tcMar>
          </w:tcPr>
          <w:p w14:paraId="3E9EBBAC" w14:textId="77777777" w:rsidR="00370320" w:rsidRPr="00590C30" w:rsidRDefault="00370320" w:rsidP="002F1DA9">
            <w:pPr>
              <w:pStyle w:val="TCellCard"/>
            </w:pPr>
            <w:r>
              <w:t>1.</w:t>
            </w:r>
            <w:r w:rsidRPr="00590C30">
              <w:t>4</w:t>
            </w:r>
          </w:p>
        </w:tc>
        <w:tc>
          <w:tcPr>
            <w:tcW w:w="1008" w:type="dxa"/>
            <w:tcMar>
              <w:right w:w="0" w:type="dxa"/>
            </w:tcMar>
          </w:tcPr>
          <w:p w14:paraId="6A9289A0" w14:textId="77777777" w:rsidR="00370320" w:rsidRPr="00590C30" w:rsidRDefault="00370320" w:rsidP="002F1DA9">
            <w:pPr>
              <w:pStyle w:val="TCellCard"/>
            </w:pPr>
          </w:p>
        </w:tc>
        <w:tc>
          <w:tcPr>
            <w:tcW w:w="1008" w:type="dxa"/>
            <w:tcMar>
              <w:right w:w="0" w:type="dxa"/>
            </w:tcMar>
          </w:tcPr>
          <w:p w14:paraId="12B6BEA8" w14:textId="77777777" w:rsidR="00370320" w:rsidRPr="00590C30" w:rsidRDefault="00370320" w:rsidP="002F1DA9">
            <w:pPr>
              <w:pStyle w:val="TCellCard"/>
            </w:pPr>
          </w:p>
        </w:tc>
        <w:tc>
          <w:tcPr>
            <w:tcW w:w="1008" w:type="dxa"/>
            <w:tcMar>
              <w:right w:w="0" w:type="dxa"/>
            </w:tcMar>
          </w:tcPr>
          <w:p w14:paraId="07BCEC5B" w14:textId="77777777" w:rsidR="00370320" w:rsidRPr="00590C30" w:rsidRDefault="00370320" w:rsidP="002F1DA9">
            <w:pPr>
              <w:pStyle w:val="TCellCard"/>
            </w:pPr>
          </w:p>
        </w:tc>
      </w:tr>
    </w:tbl>
    <w:p w14:paraId="7DC5C66A"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7FC81233" w14:textId="77777777" w:rsidTr="007534CB">
        <w:tc>
          <w:tcPr>
            <w:tcW w:w="1075" w:type="dxa"/>
            <w:tcMar>
              <w:right w:w="0" w:type="dxa"/>
            </w:tcMar>
          </w:tcPr>
          <w:p w14:paraId="2759BC08" w14:textId="77777777" w:rsidR="00370320" w:rsidRPr="00590C30" w:rsidRDefault="00370320" w:rsidP="002F1DA9">
            <w:pPr>
              <w:pStyle w:val="TCellCard"/>
            </w:pPr>
            <w:r>
              <w:t>PLOAD4</w:t>
            </w:r>
          </w:p>
        </w:tc>
        <w:tc>
          <w:tcPr>
            <w:tcW w:w="941" w:type="dxa"/>
            <w:tcMar>
              <w:right w:w="0" w:type="dxa"/>
            </w:tcMar>
          </w:tcPr>
          <w:p w14:paraId="388F4B8F" w14:textId="77777777" w:rsidR="00370320" w:rsidRPr="00590C30" w:rsidRDefault="00370320" w:rsidP="002F1DA9">
            <w:pPr>
              <w:pStyle w:val="TCellCard"/>
            </w:pPr>
            <w:r w:rsidRPr="00590C30">
              <w:t>345</w:t>
            </w:r>
          </w:p>
        </w:tc>
        <w:tc>
          <w:tcPr>
            <w:tcW w:w="1008" w:type="dxa"/>
            <w:tcMar>
              <w:right w:w="0" w:type="dxa"/>
            </w:tcMar>
          </w:tcPr>
          <w:p w14:paraId="6C527FD1" w14:textId="77777777" w:rsidR="00370320" w:rsidRPr="00590C30" w:rsidRDefault="00370320" w:rsidP="002F1DA9">
            <w:pPr>
              <w:pStyle w:val="TCellCard"/>
            </w:pPr>
            <w:r>
              <w:t>101</w:t>
            </w:r>
          </w:p>
        </w:tc>
        <w:tc>
          <w:tcPr>
            <w:tcW w:w="1008" w:type="dxa"/>
            <w:tcMar>
              <w:right w:w="0" w:type="dxa"/>
            </w:tcMar>
          </w:tcPr>
          <w:p w14:paraId="33FE7115" w14:textId="77777777" w:rsidR="00370320" w:rsidRPr="00590C30" w:rsidRDefault="00370320" w:rsidP="002F1DA9">
            <w:pPr>
              <w:pStyle w:val="TCellCard"/>
            </w:pPr>
            <w:r>
              <w:t>2.4</w:t>
            </w:r>
          </w:p>
        </w:tc>
        <w:tc>
          <w:tcPr>
            <w:tcW w:w="1008" w:type="dxa"/>
            <w:tcMar>
              <w:right w:w="0" w:type="dxa"/>
            </w:tcMar>
          </w:tcPr>
          <w:p w14:paraId="43450BB8" w14:textId="77777777" w:rsidR="00370320" w:rsidRPr="00590C30" w:rsidRDefault="00370320" w:rsidP="002F1DA9">
            <w:pPr>
              <w:pStyle w:val="TCellCard"/>
            </w:pPr>
            <w:r>
              <w:t>2.25</w:t>
            </w:r>
          </w:p>
        </w:tc>
        <w:tc>
          <w:tcPr>
            <w:tcW w:w="1008" w:type="dxa"/>
            <w:tcMar>
              <w:right w:w="0" w:type="dxa"/>
            </w:tcMar>
          </w:tcPr>
          <w:p w14:paraId="4ADF6A8F" w14:textId="77777777" w:rsidR="00370320" w:rsidRPr="00590C30" w:rsidRDefault="00370320" w:rsidP="002F1DA9">
            <w:pPr>
              <w:pStyle w:val="TCellCard"/>
            </w:pPr>
            <w:r>
              <w:t>2.1</w:t>
            </w:r>
          </w:p>
        </w:tc>
        <w:tc>
          <w:tcPr>
            <w:tcW w:w="1008" w:type="dxa"/>
            <w:tcMar>
              <w:right w:w="0" w:type="dxa"/>
            </w:tcMar>
          </w:tcPr>
          <w:p w14:paraId="7807CC2F" w14:textId="77777777" w:rsidR="00370320" w:rsidRPr="00590C30" w:rsidRDefault="00370320" w:rsidP="002F1DA9">
            <w:pPr>
              <w:pStyle w:val="TCellCard"/>
            </w:pPr>
            <w:r>
              <w:t>2.0</w:t>
            </w:r>
          </w:p>
        </w:tc>
        <w:tc>
          <w:tcPr>
            <w:tcW w:w="1008" w:type="dxa"/>
            <w:tcMar>
              <w:right w:w="0" w:type="dxa"/>
            </w:tcMar>
          </w:tcPr>
          <w:p w14:paraId="5E3117EA" w14:textId="77777777" w:rsidR="00370320" w:rsidRPr="00590C30" w:rsidRDefault="00370320" w:rsidP="002F1DA9">
            <w:pPr>
              <w:pStyle w:val="TCellCard"/>
            </w:pPr>
            <w:r>
              <w:t>THRU</w:t>
            </w:r>
          </w:p>
        </w:tc>
        <w:tc>
          <w:tcPr>
            <w:tcW w:w="1008" w:type="dxa"/>
            <w:tcMar>
              <w:right w:w="0" w:type="dxa"/>
            </w:tcMar>
          </w:tcPr>
          <w:p w14:paraId="1C6F5B21" w14:textId="77777777" w:rsidR="00370320" w:rsidRPr="00590C30" w:rsidRDefault="00370320" w:rsidP="002F1DA9">
            <w:pPr>
              <w:pStyle w:val="TCellCard"/>
            </w:pPr>
            <w:r>
              <w:t>200</w:t>
            </w:r>
          </w:p>
        </w:tc>
        <w:tc>
          <w:tcPr>
            <w:tcW w:w="1008" w:type="dxa"/>
            <w:tcMar>
              <w:right w:w="0" w:type="dxa"/>
            </w:tcMar>
          </w:tcPr>
          <w:p w14:paraId="7707C2C6" w14:textId="77777777" w:rsidR="00370320" w:rsidRPr="00590C30" w:rsidRDefault="00370320" w:rsidP="002F1DA9">
            <w:pPr>
              <w:pStyle w:val="TCellCard"/>
            </w:pPr>
          </w:p>
        </w:tc>
      </w:tr>
    </w:tbl>
    <w:p w14:paraId="39E47E17" w14:textId="77777777" w:rsidR="00370320" w:rsidRPr="00590C30" w:rsidRDefault="00370320" w:rsidP="00C11FD0">
      <w:pPr>
        <w:pStyle w:val="CardSpacing"/>
      </w:pPr>
    </w:p>
    <w:p w14:paraId="026FDCF2" w14:textId="52A2BF96" w:rsidR="00370320" w:rsidRPr="00590C30" w:rsidRDefault="00370320" w:rsidP="00BB55EE">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36C67DA" w14:textId="77777777" w:rsidTr="00AF0111">
        <w:tc>
          <w:tcPr>
            <w:tcW w:w="1080" w:type="dxa"/>
            <w:tcBorders>
              <w:bottom w:val="single" w:sz="4" w:space="0" w:color="auto"/>
            </w:tcBorders>
            <w:shd w:val="clear" w:color="auto" w:fill="auto"/>
          </w:tcPr>
          <w:p w14:paraId="187BD2C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615121B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00872DAB"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5CEFB7D6" w14:textId="77777777" w:rsidR="00370320" w:rsidRPr="00AF0111" w:rsidRDefault="00370320" w:rsidP="00AF0111">
            <w:pPr>
              <w:pStyle w:val="CardHeader"/>
              <w:rPr>
                <w:b w:val="0"/>
                <w:bCs/>
              </w:rPr>
            </w:pPr>
            <w:r w:rsidRPr="00AF0111">
              <w:rPr>
                <w:b w:val="0"/>
                <w:bCs/>
              </w:rPr>
              <w:t>Default</w:t>
            </w:r>
          </w:p>
        </w:tc>
      </w:tr>
      <w:tr w:rsidR="00370320" w:rsidRPr="00590C30" w14:paraId="5CBE0511" w14:textId="77777777" w:rsidTr="00AF0111">
        <w:tc>
          <w:tcPr>
            <w:tcW w:w="1080" w:type="dxa"/>
            <w:tcBorders>
              <w:top w:val="single" w:sz="4" w:space="0" w:color="auto"/>
            </w:tcBorders>
            <w:shd w:val="clear" w:color="auto" w:fill="auto"/>
          </w:tcPr>
          <w:p w14:paraId="7DACBC0D" w14:textId="77777777" w:rsidR="00370320" w:rsidRPr="00590C30" w:rsidRDefault="00370320" w:rsidP="0080315D">
            <w:pPr>
              <w:pStyle w:val="TCaseControl"/>
            </w:pPr>
            <w:r w:rsidRPr="00590C30">
              <w:t>SID</w:t>
            </w:r>
          </w:p>
        </w:tc>
        <w:tc>
          <w:tcPr>
            <w:tcW w:w="6480" w:type="dxa"/>
            <w:tcBorders>
              <w:top w:val="single" w:sz="4" w:space="0" w:color="auto"/>
            </w:tcBorders>
            <w:shd w:val="clear" w:color="auto" w:fill="auto"/>
          </w:tcPr>
          <w:p w14:paraId="66B72FB6" w14:textId="77777777" w:rsidR="00370320" w:rsidRPr="00590C30" w:rsidRDefault="00370320" w:rsidP="0080315D">
            <w:pPr>
              <w:pStyle w:val="TCaseControl"/>
            </w:pPr>
            <w:r w:rsidRPr="00590C30">
              <w:t>Load set ID number</w:t>
            </w:r>
          </w:p>
        </w:tc>
        <w:tc>
          <w:tcPr>
            <w:tcW w:w="1440" w:type="dxa"/>
            <w:tcBorders>
              <w:top w:val="single" w:sz="4" w:space="0" w:color="auto"/>
            </w:tcBorders>
            <w:shd w:val="clear" w:color="auto" w:fill="auto"/>
          </w:tcPr>
          <w:p w14:paraId="1CAE5606"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6726F626" w14:textId="77777777" w:rsidR="00370320" w:rsidRPr="00590C30" w:rsidRDefault="00370320" w:rsidP="0080315D">
            <w:pPr>
              <w:pStyle w:val="TCaseControl"/>
            </w:pPr>
            <w:r w:rsidRPr="00590C30">
              <w:t>None</w:t>
            </w:r>
          </w:p>
        </w:tc>
      </w:tr>
      <w:tr w:rsidR="00370320" w:rsidRPr="00590C30" w14:paraId="1B9834AE" w14:textId="77777777" w:rsidTr="0080315D">
        <w:tc>
          <w:tcPr>
            <w:tcW w:w="1080" w:type="dxa"/>
            <w:shd w:val="clear" w:color="auto" w:fill="auto"/>
          </w:tcPr>
          <w:p w14:paraId="7DD12011" w14:textId="77777777" w:rsidR="00370320" w:rsidRPr="00590C30" w:rsidRDefault="00370320" w:rsidP="0080315D">
            <w:pPr>
              <w:pStyle w:val="TCaseControl"/>
            </w:pPr>
            <w:r w:rsidRPr="00590C30">
              <w:t>P</w:t>
            </w:r>
            <w:r>
              <w:t>i</w:t>
            </w:r>
          </w:p>
        </w:tc>
        <w:tc>
          <w:tcPr>
            <w:tcW w:w="6480" w:type="dxa"/>
            <w:shd w:val="clear" w:color="auto" w:fill="auto"/>
          </w:tcPr>
          <w:p w14:paraId="5AC823FC" w14:textId="77777777" w:rsidR="00370320" w:rsidRPr="00590C30" w:rsidRDefault="00370320" w:rsidP="0080315D">
            <w:pPr>
              <w:pStyle w:val="TCaseControl"/>
            </w:pPr>
            <w:r w:rsidRPr="00590C30">
              <w:t>Pressure value</w:t>
            </w:r>
            <w:r>
              <w:t xml:space="preserve"> at up to 4 grid locations</w:t>
            </w:r>
          </w:p>
        </w:tc>
        <w:tc>
          <w:tcPr>
            <w:tcW w:w="1440" w:type="dxa"/>
            <w:shd w:val="clear" w:color="auto" w:fill="auto"/>
          </w:tcPr>
          <w:p w14:paraId="4B196578" w14:textId="77777777" w:rsidR="00370320" w:rsidRPr="00590C30" w:rsidRDefault="00370320" w:rsidP="0080315D">
            <w:pPr>
              <w:pStyle w:val="TCaseControl"/>
            </w:pPr>
            <w:r w:rsidRPr="00590C30">
              <w:t>Real</w:t>
            </w:r>
          </w:p>
        </w:tc>
        <w:tc>
          <w:tcPr>
            <w:tcW w:w="1080" w:type="dxa"/>
            <w:shd w:val="clear" w:color="auto" w:fill="auto"/>
          </w:tcPr>
          <w:p w14:paraId="28568E27" w14:textId="77777777" w:rsidR="00370320" w:rsidRPr="00590C30" w:rsidRDefault="00370320" w:rsidP="0080315D">
            <w:pPr>
              <w:pStyle w:val="TCaseControl"/>
            </w:pPr>
            <w:r w:rsidRPr="00590C30">
              <w:t>0.</w:t>
            </w:r>
          </w:p>
        </w:tc>
      </w:tr>
      <w:tr w:rsidR="00370320" w:rsidRPr="00590C30" w14:paraId="36EA2080" w14:textId="77777777" w:rsidTr="0080315D">
        <w:tc>
          <w:tcPr>
            <w:tcW w:w="1080" w:type="dxa"/>
            <w:shd w:val="clear" w:color="auto" w:fill="auto"/>
          </w:tcPr>
          <w:p w14:paraId="0E56E88A" w14:textId="77777777" w:rsidR="00370320" w:rsidRPr="00590C30" w:rsidRDefault="00370320" w:rsidP="0080315D">
            <w:pPr>
              <w:pStyle w:val="TCaseControl"/>
            </w:pPr>
            <w:r w:rsidRPr="00590C30">
              <w:t>EIDi</w:t>
            </w:r>
          </w:p>
        </w:tc>
        <w:tc>
          <w:tcPr>
            <w:tcW w:w="6480" w:type="dxa"/>
            <w:shd w:val="clear" w:color="auto" w:fill="auto"/>
          </w:tcPr>
          <w:p w14:paraId="3723B72C" w14:textId="77777777" w:rsidR="00370320" w:rsidRPr="00590C30" w:rsidRDefault="00370320" w:rsidP="0080315D">
            <w:pPr>
              <w:pStyle w:val="TCaseControl"/>
            </w:pPr>
            <w:r w:rsidRPr="00590C30">
              <w:t>ID numbers of elements that are to have this pressure as a load</w:t>
            </w:r>
          </w:p>
        </w:tc>
        <w:tc>
          <w:tcPr>
            <w:tcW w:w="1440" w:type="dxa"/>
            <w:shd w:val="clear" w:color="auto" w:fill="auto"/>
          </w:tcPr>
          <w:p w14:paraId="7036DFEF" w14:textId="77777777" w:rsidR="00370320" w:rsidRPr="00590C30" w:rsidRDefault="00370320" w:rsidP="0080315D">
            <w:pPr>
              <w:pStyle w:val="TCaseControl"/>
            </w:pPr>
            <w:r w:rsidRPr="00590C30">
              <w:t>Integer &gt; 0</w:t>
            </w:r>
          </w:p>
        </w:tc>
        <w:tc>
          <w:tcPr>
            <w:tcW w:w="1080" w:type="dxa"/>
            <w:shd w:val="clear" w:color="auto" w:fill="auto"/>
          </w:tcPr>
          <w:p w14:paraId="0439C292" w14:textId="77777777" w:rsidR="00370320" w:rsidRPr="00590C30" w:rsidRDefault="00370320" w:rsidP="0080315D">
            <w:pPr>
              <w:pStyle w:val="TCaseControl"/>
            </w:pPr>
            <w:r w:rsidRPr="00590C30">
              <w:t>None</w:t>
            </w:r>
          </w:p>
        </w:tc>
      </w:tr>
    </w:tbl>
    <w:p w14:paraId="026DD4D9" w14:textId="77777777" w:rsidR="00370320" w:rsidRDefault="00370320" w:rsidP="00C11FD0">
      <w:pPr>
        <w:pStyle w:val="CardSpacing"/>
      </w:pPr>
    </w:p>
    <w:p w14:paraId="584B0EC1" w14:textId="489CC68B" w:rsidR="00370320" w:rsidRPr="00590C30" w:rsidRDefault="00370320" w:rsidP="00BB55EE">
      <w:pPr>
        <w:pStyle w:val="CardHeader"/>
      </w:pPr>
      <w:r w:rsidRPr="00590C30">
        <w:t>Remarks:</w:t>
      </w:r>
    </w:p>
    <w:p w14:paraId="5281EF35" w14:textId="77777777" w:rsidR="00370320" w:rsidRPr="00590C30" w:rsidRDefault="00370320" w:rsidP="00C56FB1">
      <w:pPr>
        <w:pStyle w:val="Remarks"/>
      </w:pPr>
      <w:r w:rsidRPr="00590C30">
        <w:lastRenderedPageBreak/>
        <w:t>1.</w:t>
      </w:r>
      <w:r w:rsidRPr="00590C30">
        <w:tab/>
        <w:t>A positive value of P will result in a pressure being applied in the positive direction of the local z axis for the element (perpendicular to the elements’ average midplane)</w:t>
      </w:r>
    </w:p>
    <w:p w14:paraId="10E9B15B" w14:textId="07CD5D8F" w:rsidR="00370320" w:rsidRPr="00590C30" w:rsidRDefault="00370320" w:rsidP="00C56FB1">
      <w:pPr>
        <w:pStyle w:val="Remarks"/>
      </w:pPr>
      <w:r w:rsidRPr="00590C30">
        <w:t>2.</w:t>
      </w:r>
      <w:r w:rsidRPr="00590C30">
        <w:tab/>
        <w:t>If the THRU option is used EID2 must be greater than EID1</w:t>
      </w:r>
      <w:r>
        <w:t>.</w:t>
      </w:r>
      <w:r w:rsidR="007439EF">
        <w:t xml:space="preserve"> </w:t>
      </w:r>
      <w:r>
        <w:t xml:space="preserve">All elements whose </w:t>
      </w:r>
      <w:proofErr w:type="gramStart"/>
      <w:r>
        <w:t>ID’s</w:t>
      </w:r>
      <w:proofErr w:type="gramEnd"/>
      <w:r>
        <w:t xml:space="preserve"> are in the range EID1 through EID2 will have the pressure load (if SID selected in Case Control directly or via the load combining LOAD Bulk Data entry).</w:t>
      </w:r>
    </w:p>
    <w:p w14:paraId="3BD042BC" w14:textId="77777777" w:rsidR="00370320" w:rsidRPr="00590C30" w:rsidRDefault="00370320" w:rsidP="00C56FB1">
      <w:pPr>
        <w:pStyle w:val="Remarks"/>
      </w:pPr>
      <w:r w:rsidRPr="00590C30">
        <w:t>3.</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02D0AAC6" w14:textId="291F1FF6" w:rsidR="00370320" w:rsidRDefault="00BB55EE" w:rsidP="00C56FB1">
      <w:pPr>
        <w:pStyle w:val="Remarks"/>
      </w:pPr>
      <w:r>
        <w:tab/>
      </w:r>
      <w:r w:rsidR="00370320">
        <w:t>If the fields for P2, P3 and/or P4 are blank that pressure is set equal to P1.</w:t>
      </w:r>
      <w:r w:rsidR="007439EF">
        <w:t xml:space="preserve"> </w:t>
      </w:r>
      <w:r w:rsidR="00370320">
        <w:t>P4 has no meaning for triangular elements</w:t>
      </w:r>
      <w:r w:rsidR="00370320" w:rsidRPr="00590C30">
        <w:t>.</w:t>
      </w:r>
    </w:p>
    <w:p w14:paraId="1A341DA9" w14:textId="77777777" w:rsidR="00370320" w:rsidRPr="00224FC9" w:rsidRDefault="00370320" w:rsidP="004C6C23">
      <w:pPr>
        <w:pStyle w:val="Corner"/>
      </w:pPr>
      <w:r>
        <w:br w:type="page"/>
      </w:r>
      <w:r>
        <w:lastRenderedPageBreak/>
        <w:t>PLOTEL</w:t>
      </w:r>
    </w:p>
    <w:p w14:paraId="5043F800" w14:textId="77777777" w:rsidR="00370320" w:rsidRPr="007E3809" w:rsidRDefault="00370320" w:rsidP="00501F36">
      <w:pPr>
        <w:pStyle w:val="Heading2"/>
      </w:pPr>
      <w:bookmarkStart w:id="2526" w:name="_Toc164640743"/>
      <w:r>
        <w:t>PLOTEL</w:t>
      </w:r>
      <w:bookmarkEnd w:id="2526"/>
    </w:p>
    <w:p w14:paraId="5A8DF0CA" w14:textId="77777777" w:rsidR="00370320" w:rsidRDefault="00370320" w:rsidP="00DF44C9">
      <w:pPr>
        <w:pStyle w:val="SpecialSpace"/>
      </w:pPr>
    </w:p>
    <w:p w14:paraId="55625F36" w14:textId="45E80E2E" w:rsidR="00370320" w:rsidRPr="00590C30" w:rsidRDefault="00370320" w:rsidP="00E4439A">
      <w:pPr>
        <w:pStyle w:val="CardHeader"/>
      </w:pPr>
      <w:r w:rsidRPr="00590C30">
        <w:t>Description</w:t>
      </w:r>
      <w:r w:rsidR="00E4439A" w:rsidRPr="00E4439A">
        <w:t>:</w:t>
      </w:r>
    </w:p>
    <w:p w14:paraId="39EB89F6" w14:textId="7A11153A" w:rsidR="00370320" w:rsidRDefault="00370320" w:rsidP="00503D27">
      <w:pPr>
        <w:pStyle w:val="CardSpacing"/>
      </w:pPr>
      <w:r>
        <w:t>1</w:t>
      </w:r>
      <w:r w:rsidR="00503D27">
        <w:t>-</w:t>
      </w:r>
      <w:r>
        <w:t>dimensional dummy element that only serves the purpose of plotting a line.</w:t>
      </w:r>
      <w:r w:rsidR="007439EF">
        <w:t xml:space="preserve"> </w:t>
      </w:r>
      <w:r>
        <w:t>It has no elastic properties</w:t>
      </w:r>
      <w:r w:rsidR="00464C0A">
        <w:t>.</w:t>
      </w:r>
    </w:p>
    <w:p w14:paraId="1C187910" w14:textId="77777777" w:rsidR="00370320" w:rsidRPr="00590C30" w:rsidRDefault="00370320" w:rsidP="00C11FD0">
      <w:pPr>
        <w:pStyle w:val="CardSpacing"/>
      </w:pPr>
    </w:p>
    <w:p w14:paraId="15BED415" w14:textId="6A788BD6"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740FBDD1" w14:textId="77777777" w:rsidTr="007534CB">
        <w:tc>
          <w:tcPr>
            <w:tcW w:w="1080" w:type="dxa"/>
            <w:tcBorders>
              <w:bottom w:val="single" w:sz="4" w:space="0" w:color="auto"/>
            </w:tcBorders>
            <w:shd w:val="clear" w:color="auto" w:fill="auto"/>
            <w:tcMar>
              <w:right w:w="0" w:type="dxa"/>
            </w:tcMar>
          </w:tcPr>
          <w:p w14:paraId="54DAE831" w14:textId="77777777" w:rsidR="00370320" w:rsidRPr="00590C30" w:rsidRDefault="00370320" w:rsidP="002F1DA9">
            <w:pPr>
              <w:pStyle w:val="TCellCard"/>
            </w:pPr>
            <w:r w:rsidRPr="00590C30">
              <w:t>1</w:t>
            </w:r>
          </w:p>
        </w:tc>
        <w:tc>
          <w:tcPr>
            <w:tcW w:w="936" w:type="dxa"/>
            <w:tcBorders>
              <w:bottom w:val="single" w:sz="4" w:space="0" w:color="auto"/>
            </w:tcBorders>
            <w:shd w:val="clear" w:color="auto" w:fill="auto"/>
            <w:tcMar>
              <w:right w:w="0" w:type="dxa"/>
            </w:tcMar>
          </w:tcPr>
          <w:p w14:paraId="6D0A9356" w14:textId="77777777" w:rsidR="00370320" w:rsidRPr="00590C30" w:rsidRDefault="00370320" w:rsidP="002F1DA9">
            <w:pPr>
              <w:pStyle w:val="TCellCard"/>
            </w:pPr>
            <w:r w:rsidRPr="00590C30">
              <w:t>2</w:t>
            </w:r>
          </w:p>
        </w:tc>
        <w:tc>
          <w:tcPr>
            <w:tcW w:w="1008" w:type="dxa"/>
            <w:tcBorders>
              <w:bottom w:val="single" w:sz="4" w:space="0" w:color="auto"/>
            </w:tcBorders>
            <w:shd w:val="clear" w:color="auto" w:fill="auto"/>
            <w:tcMar>
              <w:right w:w="0" w:type="dxa"/>
            </w:tcMar>
          </w:tcPr>
          <w:p w14:paraId="49C34DE4" w14:textId="77777777" w:rsidR="00370320" w:rsidRPr="00590C30" w:rsidRDefault="00370320" w:rsidP="002F1DA9">
            <w:pPr>
              <w:pStyle w:val="TCellCard"/>
            </w:pPr>
            <w:r w:rsidRPr="00590C30">
              <w:t>3</w:t>
            </w:r>
          </w:p>
        </w:tc>
        <w:tc>
          <w:tcPr>
            <w:tcW w:w="1008" w:type="dxa"/>
            <w:tcBorders>
              <w:bottom w:val="single" w:sz="4" w:space="0" w:color="auto"/>
            </w:tcBorders>
            <w:shd w:val="clear" w:color="auto" w:fill="auto"/>
            <w:tcMar>
              <w:right w:w="0" w:type="dxa"/>
            </w:tcMar>
          </w:tcPr>
          <w:p w14:paraId="64900336" w14:textId="77777777" w:rsidR="00370320" w:rsidRPr="00590C30" w:rsidRDefault="00370320" w:rsidP="002F1DA9">
            <w:pPr>
              <w:pStyle w:val="TCellCard"/>
            </w:pPr>
            <w:r w:rsidRPr="00590C30">
              <w:t>4</w:t>
            </w:r>
          </w:p>
        </w:tc>
        <w:tc>
          <w:tcPr>
            <w:tcW w:w="1008" w:type="dxa"/>
            <w:tcBorders>
              <w:bottom w:val="single" w:sz="4" w:space="0" w:color="auto"/>
            </w:tcBorders>
            <w:shd w:val="clear" w:color="auto" w:fill="auto"/>
            <w:tcMar>
              <w:right w:w="0" w:type="dxa"/>
            </w:tcMar>
          </w:tcPr>
          <w:p w14:paraId="03D8113A" w14:textId="77777777" w:rsidR="00370320" w:rsidRPr="00590C30" w:rsidRDefault="00370320" w:rsidP="002F1DA9">
            <w:pPr>
              <w:pStyle w:val="TCellCard"/>
            </w:pPr>
            <w:r w:rsidRPr="00590C30">
              <w:t>5</w:t>
            </w:r>
          </w:p>
        </w:tc>
        <w:tc>
          <w:tcPr>
            <w:tcW w:w="1008" w:type="dxa"/>
            <w:tcBorders>
              <w:bottom w:val="single" w:sz="4" w:space="0" w:color="auto"/>
            </w:tcBorders>
            <w:shd w:val="clear" w:color="auto" w:fill="auto"/>
            <w:tcMar>
              <w:right w:w="0" w:type="dxa"/>
            </w:tcMar>
          </w:tcPr>
          <w:p w14:paraId="1319930C" w14:textId="77777777" w:rsidR="00370320" w:rsidRPr="00590C30" w:rsidRDefault="00370320" w:rsidP="002F1DA9">
            <w:pPr>
              <w:pStyle w:val="TCellCard"/>
            </w:pPr>
            <w:r w:rsidRPr="00590C30">
              <w:t>6</w:t>
            </w:r>
          </w:p>
        </w:tc>
        <w:tc>
          <w:tcPr>
            <w:tcW w:w="1008" w:type="dxa"/>
            <w:tcBorders>
              <w:bottom w:val="single" w:sz="4" w:space="0" w:color="auto"/>
            </w:tcBorders>
            <w:shd w:val="clear" w:color="auto" w:fill="auto"/>
            <w:tcMar>
              <w:right w:w="0" w:type="dxa"/>
            </w:tcMar>
          </w:tcPr>
          <w:p w14:paraId="572AF6F2" w14:textId="77777777" w:rsidR="00370320" w:rsidRPr="00590C30" w:rsidRDefault="00370320" w:rsidP="002F1DA9">
            <w:pPr>
              <w:pStyle w:val="TCellCard"/>
            </w:pPr>
            <w:r w:rsidRPr="00590C30">
              <w:t>7</w:t>
            </w:r>
          </w:p>
        </w:tc>
        <w:tc>
          <w:tcPr>
            <w:tcW w:w="1008" w:type="dxa"/>
            <w:tcBorders>
              <w:bottom w:val="single" w:sz="4" w:space="0" w:color="auto"/>
            </w:tcBorders>
            <w:shd w:val="clear" w:color="auto" w:fill="auto"/>
            <w:tcMar>
              <w:right w:w="0" w:type="dxa"/>
            </w:tcMar>
          </w:tcPr>
          <w:p w14:paraId="2650759C" w14:textId="77777777" w:rsidR="00370320" w:rsidRPr="00590C30" w:rsidRDefault="00370320" w:rsidP="002F1DA9">
            <w:pPr>
              <w:pStyle w:val="TCellCard"/>
            </w:pPr>
            <w:r w:rsidRPr="00590C30">
              <w:t>8</w:t>
            </w:r>
          </w:p>
        </w:tc>
        <w:tc>
          <w:tcPr>
            <w:tcW w:w="1008" w:type="dxa"/>
            <w:tcBorders>
              <w:bottom w:val="single" w:sz="4" w:space="0" w:color="auto"/>
            </w:tcBorders>
            <w:shd w:val="clear" w:color="auto" w:fill="auto"/>
            <w:tcMar>
              <w:right w:w="0" w:type="dxa"/>
            </w:tcMar>
          </w:tcPr>
          <w:p w14:paraId="77BCB763" w14:textId="77777777" w:rsidR="00370320" w:rsidRPr="00590C30" w:rsidRDefault="00370320" w:rsidP="002F1DA9">
            <w:pPr>
              <w:pStyle w:val="TCellCard"/>
            </w:pPr>
            <w:r w:rsidRPr="00590C30">
              <w:t>9</w:t>
            </w:r>
          </w:p>
        </w:tc>
        <w:tc>
          <w:tcPr>
            <w:tcW w:w="1008" w:type="dxa"/>
            <w:tcBorders>
              <w:bottom w:val="single" w:sz="4" w:space="0" w:color="auto"/>
            </w:tcBorders>
            <w:shd w:val="clear" w:color="auto" w:fill="auto"/>
            <w:tcMar>
              <w:right w:w="0" w:type="dxa"/>
            </w:tcMar>
          </w:tcPr>
          <w:p w14:paraId="1DD44961" w14:textId="77777777" w:rsidR="00370320" w:rsidRPr="00590C30" w:rsidRDefault="00370320" w:rsidP="002F1DA9">
            <w:pPr>
              <w:pStyle w:val="TCellCard"/>
            </w:pPr>
            <w:r w:rsidRPr="00590C30">
              <w:t>10</w:t>
            </w:r>
          </w:p>
        </w:tc>
      </w:tr>
      <w:tr w:rsidR="00370320" w:rsidRPr="00590C30" w14:paraId="3E760F50" w14:textId="77777777" w:rsidTr="007534CB">
        <w:tc>
          <w:tcPr>
            <w:tcW w:w="108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AF1E1E1" w14:textId="77777777" w:rsidR="00370320" w:rsidRPr="00590C30" w:rsidRDefault="00370320" w:rsidP="002F1DA9">
            <w:pPr>
              <w:pStyle w:val="TCellCard"/>
            </w:pPr>
            <w:r>
              <w:t>PLOTEL</w:t>
            </w:r>
          </w:p>
        </w:tc>
        <w:tc>
          <w:tcPr>
            <w:tcW w:w="936"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C733E64" w14:textId="77777777" w:rsidR="00370320" w:rsidRPr="00590C30" w:rsidRDefault="00370320" w:rsidP="002F1DA9">
            <w:pPr>
              <w:pStyle w:val="TCellCard"/>
            </w:pPr>
            <w:r>
              <w:t>E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C2D715E" w14:textId="77777777" w:rsidR="00370320" w:rsidRPr="00590C30" w:rsidRDefault="00370320" w:rsidP="002F1DA9">
            <w:pPr>
              <w:pStyle w:val="TCellCard"/>
            </w:pPr>
            <w:r>
              <w:t>G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6632AB1" w14:textId="77777777" w:rsidR="00370320" w:rsidRPr="00590C30" w:rsidRDefault="00370320" w:rsidP="002F1DA9">
            <w:pPr>
              <w:pStyle w:val="TCellCard"/>
            </w:pPr>
            <w:r>
              <w:t>G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569B8C4"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3E229C5"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66939FE"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DE28D6E"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7588BBA"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AF54572" w14:textId="77777777" w:rsidR="00370320" w:rsidRPr="00590C30" w:rsidRDefault="00370320" w:rsidP="002F1DA9">
            <w:pPr>
              <w:pStyle w:val="TCellCard"/>
            </w:pPr>
          </w:p>
        </w:tc>
      </w:tr>
    </w:tbl>
    <w:p w14:paraId="5236554A" w14:textId="77777777" w:rsidR="00370320" w:rsidRPr="00590C30" w:rsidRDefault="00370320" w:rsidP="00C11FD0">
      <w:pPr>
        <w:pStyle w:val="CardSpacing"/>
      </w:pPr>
    </w:p>
    <w:p w14:paraId="172BFDA1" w14:textId="0F87DCF3" w:rsidR="00370320" w:rsidRPr="00590C30" w:rsidRDefault="00370320" w:rsidP="00E4439A">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649396B7" w14:textId="77777777" w:rsidTr="007534CB">
        <w:tc>
          <w:tcPr>
            <w:tcW w:w="1070" w:type="dxa"/>
          </w:tcPr>
          <w:p w14:paraId="0DADC3F0" w14:textId="77777777" w:rsidR="00370320" w:rsidRPr="00590C30" w:rsidRDefault="00370320" w:rsidP="002F1DA9">
            <w:pPr>
              <w:pStyle w:val="TCellCard"/>
            </w:pPr>
            <w:r>
              <w:t>PLOTEL</w:t>
            </w:r>
          </w:p>
        </w:tc>
        <w:tc>
          <w:tcPr>
            <w:tcW w:w="946" w:type="dxa"/>
          </w:tcPr>
          <w:p w14:paraId="5E427560" w14:textId="77777777" w:rsidR="00370320" w:rsidRPr="00590C30" w:rsidRDefault="00370320" w:rsidP="002F1DA9">
            <w:pPr>
              <w:pStyle w:val="TCellCard"/>
            </w:pPr>
            <w:r w:rsidRPr="00590C30">
              <w:t>63</w:t>
            </w:r>
          </w:p>
        </w:tc>
        <w:tc>
          <w:tcPr>
            <w:tcW w:w="1008" w:type="dxa"/>
          </w:tcPr>
          <w:p w14:paraId="369DBDA4" w14:textId="77777777" w:rsidR="00370320" w:rsidRPr="00590C30" w:rsidRDefault="00370320" w:rsidP="002F1DA9">
            <w:pPr>
              <w:pStyle w:val="TCellCard"/>
            </w:pPr>
            <w:r>
              <w:t>1001</w:t>
            </w:r>
          </w:p>
        </w:tc>
        <w:tc>
          <w:tcPr>
            <w:tcW w:w="1008" w:type="dxa"/>
          </w:tcPr>
          <w:p w14:paraId="5C810748" w14:textId="77777777" w:rsidR="00370320" w:rsidRPr="00590C30" w:rsidRDefault="00370320" w:rsidP="002F1DA9">
            <w:pPr>
              <w:pStyle w:val="TCellCard"/>
            </w:pPr>
            <w:r>
              <w:t>2365</w:t>
            </w:r>
          </w:p>
        </w:tc>
        <w:tc>
          <w:tcPr>
            <w:tcW w:w="1008" w:type="dxa"/>
            <w:shd w:val="clear" w:color="auto" w:fill="E0E0E0"/>
          </w:tcPr>
          <w:p w14:paraId="5D0132AA" w14:textId="77777777" w:rsidR="00370320" w:rsidRPr="00590C30" w:rsidRDefault="00370320" w:rsidP="002F1DA9">
            <w:pPr>
              <w:pStyle w:val="TCellCard"/>
            </w:pPr>
            <w:r w:rsidRPr="00590C30">
              <w:t>.</w:t>
            </w:r>
          </w:p>
        </w:tc>
        <w:tc>
          <w:tcPr>
            <w:tcW w:w="1008" w:type="dxa"/>
            <w:shd w:val="clear" w:color="auto" w:fill="E0E0E0"/>
          </w:tcPr>
          <w:p w14:paraId="120197FA" w14:textId="77777777" w:rsidR="00370320" w:rsidRPr="00590C30" w:rsidRDefault="00370320" w:rsidP="002F1DA9">
            <w:pPr>
              <w:pStyle w:val="TCellCard"/>
            </w:pPr>
          </w:p>
        </w:tc>
        <w:tc>
          <w:tcPr>
            <w:tcW w:w="1008" w:type="dxa"/>
            <w:shd w:val="clear" w:color="auto" w:fill="E0E0E0"/>
          </w:tcPr>
          <w:p w14:paraId="622FFABB" w14:textId="77777777" w:rsidR="00370320" w:rsidRPr="00590C30" w:rsidRDefault="00370320" w:rsidP="002F1DA9">
            <w:pPr>
              <w:pStyle w:val="TCellCard"/>
            </w:pPr>
          </w:p>
        </w:tc>
        <w:tc>
          <w:tcPr>
            <w:tcW w:w="1008" w:type="dxa"/>
            <w:shd w:val="clear" w:color="auto" w:fill="E0E0E0"/>
          </w:tcPr>
          <w:p w14:paraId="65B2B884" w14:textId="77777777" w:rsidR="00370320" w:rsidRPr="00590C30" w:rsidRDefault="00370320" w:rsidP="002F1DA9">
            <w:pPr>
              <w:pStyle w:val="TCellCard"/>
            </w:pPr>
          </w:p>
        </w:tc>
        <w:tc>
          <w:tcPr>
            <w:tcW w:w="1008" w:type="dxa"/>
            <w:shd w:val="clear" w:color="auto" w:fill="E0E0E0"/>
          </w:tcPr>
          <w:p w14:paraId="145D7EF7" w14:textId="77777777" w:rsidR="00370320" w:rsidRPr="00590C30" w:rsidRDefault="00370320" w:rsidP="002F1DA9">
            <w:pPr>
              <w:pStyle w:val="TCellCard"/>
            </w:pPr>
          </w:p>
        </w:tc>
        <w:tc>
          <w:tcPr>
            <w:tcW w:w="1008" w:type="dxa"/>
          </w:tcPr>
          <w:p w14:paraId="61DC897E" w14:textId="77777777" w:rsidR="00370320" w:rsidRPr="00590C30" w:rsidRDefault="00370320" w:rsidP="002F1DA9">
            <w:pPr>
              <w:pStyle w:val="TCellCard"/>
            </w:pPr>
          </w:p>
        </w:tc>
      </w:tr>
    </w:tbl>
    <w:p w14:paraId="0D09D28F" w14:textId="77777777" w:rsidR="00370320" w:rsidRPr="00590C30" w:rsidRDefault="00370320" w:rsidP="00C11FD0">
      <w:pPr>
        <w:pStyle w:val="CardSpacing"/>
      </w:pPr>
    </w:p>
    <w:p w14:paraId="33E0D27C" w14:textId="6A3415E4"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FF50486" w14:textId="77777777" w:rsidTr="00AF0111">
        <w:tc>
          <w:tcPr>
            <w:tcW w:w="1080" w:type="dxa"/>
            <w:tcBorders>
              <w:bottom w:val="single" w:sz="4" w:space="0" w:color="auto"/>
            </w:tcBorders>
            <w:shd w:val="clear" w:color="auto" w:fill="auto"/>
          </w:tcPr>
          <w:p w14:paraId="52F7A7BA"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01EA6BC2"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1934952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114A719B" w14:textId="77777777" w:rsidR="00370320" w:rsidRPr="00AF0111" w:rsidRDefault="00370320" w:rsidP="00AF0111">
            <w:pPr>
              <w:pStyle w:val="CardHeader"/>
              <w:rPr>
                <w:b w:val="0"/>
                <w:bCs/>
              </w:rPr>
            </w:pPr>
            <w:r w:rsidRPr="00AF0111">
              <w:rPr>
                <w:b w:val="0"/>
                <w:bCs/>
              </w:rPr>
              <w:t>Default</w:t>
            </w:r>
          </w:p>
        </w:tc>
      </w:tr>
      <w:tr w:rsidR="00370320" w:rsidRPr="00590C30" w14:paraId="50962513" w14:textId="77777777" w:rsidTr="00AF0111">
        <w:tc>
          <w:tcPr>
            <w:tcW w:w="1080" w:type="dxa"/>
            <w:tcBorders>
              <w:top w:val="single" w:sz="4" w:space="0" w:color="auto"/>
            </w:tcBorders>
            <w:shd w:val="clear" w:color="auto" w:fill="auto"/>
          </w:tcPr>
          <w:p w14:paraId="1D7969F5" w14:textId="77777777" w:rsidR="00370320" w:rsidRPr="00590C30" w:rsidRDefault="00370320" w:rsidP="0080315D">
            <w:pPr>
              <w:pStyle w:val="TCaseControl"/>
            </w:pPr>
            <w:r>
              <w:t>E</w:t>
            </w:r>
            <w:r w:rsidRPr="00590C30">
              <w:t>ID</w:t>
            </w:r>
          </w:p>
        </w:tc>
        <w:tc>
          <w:tcPr>
            <w:tcW w:w="6480" w:type="dxa"/>
            <w:tcBorders>
              <w:top w:val="single" w:sz="4" w:space="0" w:color="auto"/>
            </w:tcBorders>
            <w:shd w:val="clear" w:color="auto" w:fill="auto"/>
          </w:tcPr>
          <w:p w14:paraId="55E296E6" w14:textId="77777777" w:rsidR="00370320" w:rsidRPr="00590C30" w:rsidRDefault="00370320" w:rsidP="0080315D">
            <w:pPr>
              <w:pStyle w:val="TCaseControl"/>
            </w:pPr>
            <w:r>
              <w:t>Element</w:t>
            </w:r>
            <w:r w:rsidRPr="00590C30">
              <w:t xml:space="preserve"> ID number</w:t>
            </w:r>
          </w:p>
        </w:tc>
        <w:tc>
          <w:tcPr>
            <w:tcW w:w="1440" w:type="dxa"/>
            <w:tcBorders>
              <w:top w:val="single" w:sz="4" w:space="0" w:color="auto"/>
            </w:tcBorders>
            <w:shd w:val="clear" w:color="auto" w:fill="auto"/>
          </w:tcPr>
          <w:p w14:paraId="70C3C68D"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21A4F6A0" w14:textId="77777777" w:rsidR="00370320" w:rsidRPr="00590C30" w:rsidRDefault="00370320" w:rsidP="0080315D">
            <w:pPr>
              <w:pStyle w:val="TCaseControl"/>
            </w:pPr>
            <w:r w:rsidRPr="00590C30">
              <w:t>None</w:t>
            </w:r>
          </w:p>
        </w:tc>
      </w:tr>
      <w:tr w:rsidR="00370320" w:rsidRPr="00590C30" w14:paraId="25F16DC7" w14:textId="77777777" w:rsidTr="0080315D">
        <w:tc>
          <w:tcPr>
            <w:tcW w:w="1080" w:type="dxa"/>
            <w:shd w:val="clear" w:color="auto" w:fill="auto"/>
          </w:tcPr>
          <w:p w14:paraId="2C304B04" w14:textId="77777777" w:rsidR="00370320" w:rsidRPr="00590C30" w:rsidRDefault="00370320" w:rsidP="0080315D">
            <w:pPr>
              <w:pStyle w:val="TCaseControl"/>
            </w:pPr>
            <w:r>
              <w:t>Gi</w:t>
            </w:r>
          </w:p>
        </w:tc>
        <w:tc>
          <w:tcPr>
            <w:tcW w:w="6480" w:type="dxa"/>
            <w:shd w:val="clear" w:color="auto" w:fill="auto"/>
          </w:tcPr>
          <w:p w14:paraId="53BA9A2A" w14:textId="77777777" w:rsidR="00370320" w:rsidRPr="00590C30" w:rsidRDefault="00370320" w:rsidP="0080315D">
            <w:pPr>
              <w:pStyle w:val="TCaseControl"/>
            </w:pPr>
            <w:r>
              <w:t>Grid point ID’s</w:t>
            </w:r>
          </w:p>
        </w:tc>
        <w:tc>
          <w:tcPr>
            <w:tcW w:w="1440" w:type="dxa"/>
            <w:shd w:val="clear" w:color="auto" w:fill="auto"/>
          </w:tcPr>
          <w:p w14:paraId="38B92290" w14:textId="77777777" w:rsidR="00370320" w:rsidRPr="00590C30" w:rsidRDefault="00370320" w:rsidP="0080315D">
            <w:pPr>
              <w:pStyle w:val="TCaseControl"/>
            </w:pPr>
            <w:r>
              <w:t>Integer &gt; 0</w:t>
            </w:r>
          </w:p>
        </w:tc>
        <w:tc>
          <w:tcPr>
            <w:tcW w:w="1080" w:type="dxa"/>
            <w:shd w:val="clear" w:color="auto" w:fill="auto"/>
          </w:tcPr>
          <w:p w14:paraId="316FB7F8" w14:textId="77777777" w:rsidR="00370320" w:rsidRPr="00590C30" w:rsidRDefault="00370320" w:rsidP="0080315D">
            <w:pPr>
              <w:pStyle w:val="TCaseControl"/>
            </w:pPr>
            <w:r>
              <w:t>None</w:t>
            </w:r>
          </w:p>
        </w:tc>
      </w:tr>
    </w:tbl>
    <w:p w14:paraId="3A0D261D" w14:textId="77777777" w:rsidR="00370320" w:rsidRPr="00590C30" w:rsidRDefault="00370320" w:rsidP="00C11FD0">
      <w:pPr>
        <w:pStyle w:val="CardSpacing"/>
      </w:pPr>
    </w:p>
    <w:p w14:paraId="1EC8AFD6" w14:textId="6B38ADD5" w:rsidR="00370320" w:rsidRPr="00590C30" w:rsidRDefault="00370320" w:rsidP="00E4439A">
      <w:pPr>
        <w:pStyle w:val="CardHeader"/>
      </w:pPr>
      <w:r w:rsidRPr="00590C30">
        <w:t>Remarks:</w:t>
      </w:r>
    </w:p>
    <w:p w14:paraId="140E7152" w14:textId="77777777" w:rsidR="00370320" w:rsidRPr="00590C30" w:rsidRDefault="00370320" w:rsidP="00C56FB1">
      <w:pPr>
        <w:pStyle w:val="Remarks"/>
      </w:pPr>
      <w:r>
        <w:t>1.</w:t>
      </w:r>
      <w:r>
        <w:tab/>
        <w:t>E</w:t>
      </w:r>
      <w:r w:rsidRPr="00590C30">
        <w:t xml:space="preserve">ID must be unique among all </w:t>
      </w:r>
      <w:r>
        <w:t>element ID’s</w:t>
      </w:r>
    </w:p>
    <w:p w14:paraId="6425BA36" w14:textId="44907996" w:rsidR="00370320" w:rsidRPr="00590C30" w:rsidRDefault="00370320" w:rsidP="00C56FB1">
      <w:pPr>
        <w:pStyle w:val="Remarks"/>
      </w:pPr>
      <w:r>
        <w:t>2.</w:t>
      </w:r>
      <w:r>
        <w:tab/>
        <w:t>This element does not result in any stiffness or mass.</w:t>
      </w:r>
      <w:r w:rsidR="007439EF">
        <w:t xml:space="preserve"> </w:t>
      </w:r>
      <w:proofErr w:type="spellStart"/>
      <w:proofErr w:type="gramStart"/>
      <w:r>
        <w:t>It’s</w:t>
      </w:r>
      <w:proofErr w:type="spellEnd"/>
      <w:proofErr w:type="gramEnd"/>
      <w:r>
        <w:t xml:space="preserve"> purpose is only to plot a line between 2 grids</w:t>
      </w:r>
    </w:p>
    <w:p w14:paraId="1665A8A0" w14:textId="77777777" w:rsidR="00370320" w:rsidRPr="00590C30" w:rsidRDefault="00370320" w:rsidP="00370320"/>
    <w:p w14:paraId="5502B107" w14:textId="77777777" w:rsidR="00370320" w:rsidRPr="00224FC9" w:rsidRDefault="00370320" w:rsidP="004C6C23">
      <w:pPr>
        <w:pStyle w:val="Corner"/>
      </w:pPr>
      <w:r w:rsidRPr="002F396F">
        <w:br w:type="page"/>
      </w:r>
      <w:bookmarkStart w:id="2527" w:name="_Toc27121627"/>
      <w:bookmarkStart w:id="2528" w:name="_Toc27121731"/>
      <w:bookmarkStart w:id="2529" w:name="_Toc27196911"/>
      <w:bookmarkStart w:id="2530" w:name="_Toc27197016"/>
      <w:bookmarkStart w:id="2531" w:name="_Toc27198287"/>
      <w:bookmarkStart w:id="2532" w:name="_Toc27202809"/>
      <w:bookmarkStart w:id="2533" w:name="_Toc27206267"/>
      <w:bookmarkStart w:id="2534" w:name="_Toc27206372"/>
      <w:bookmarkStart w:id="2535" w:name="_Toc27217280"/>
      <w:bookmarkStart w:id="2536" w:name="_Toc27217385"/>
      <w:bookmarkStart w:id="2537" w:name="_Toc27217489"/>
      <w:bookmarkStart w:id="2538" w:name="_Toc27217862"/>
      <w:bookmarkStart w:id="2539" w:name="_Toc27217966"/>
      <w:bookmarkStart w:id="2540" w:name="_Toc27296371"/>
      <w:bookmarkStart w:id="2541" w:name="_Toc27393879"/>
      <w:bookmarkStart w:id="2542" w:name="_Toc27479895"/>
      <w:bookmarkStart w:id="2543" w:name="_Toc27717274"/>
      <w:r w:rsidRPr="00224FC9">
        <w:lastRenderedPageBreak/>
        <w:t>PROD</w:t>
      </w:r>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p>
    <w:p w14:paraId="4E269975" w14:textId="77777777" w:rsidR="00370320" w:rsidRPr="007E3809" w:rsidRDefault="00370320" w:rsidP="00501F36">
      <w:pPr>
        <w:pStyle w:val="Heading2"/>
      </w:pPr>
      <w:bookmarkStart w:id="2544" w:name="_Toc28327071"/>
      <w:bookmarkStart w:id="2545" w:name="_Toc28600402"/>
      <w:bookmarkStart w:id="2546" w:name="_Toc164640744"/>
      <w:r>
        <w:t>PROD</w:t>
      </w:r>
      <w:bookmarkEnd w:id="2544"/>
      <w:bookmarkEnd w:id="2545"/>
      <w:bookmarkEnd w:id="2546"/>
    </w:p>
    <w:p w14:paraId="39D9FB3D" w14:textId="77777777" w:rsidR="00370320" w:rsidRDefault="00370320" w:rsidP="00DF44C9">
      <w:pPr>
        <w:pStyle w:val="SpecialSpace"/>
      </w:pPr>
    </w:p>
    <w:p w14:paraId="56893B48" w14:textId="071F15FE" w:rsidR="00370320" w:rsidRPr="00590C30" w:rsidRDefault="00370320" w:rsidP="00E4439A">
      <w:pPr>
        <w:pStyle w:val="CardHeader"/>
      </w:pPr>
      <w:r w:rsidRPr="00590C30">
        <w:t>Description</w:t>
      </w:r>
      <w:r w:rsidR="00E4439A" w:rsidRPr="00E4439A">
        <w:t>:</w:t>
      </w:r>
    </w:p>
    <w:p w14:paraId="69B41AEF" w14:textId="7C6844EF" w:rsidR="00370320" w:rsidRDefault="00370320" w:rsidP="00503D27">
      <w:pPr>
        <w:pStyle w:val="CardSpacing"/>
      </w:pPr>
      <w:r>
        <w:t>P</w:t>
      </w:r>
      <w:r w:rsidRPr="00590C30">
        <w:t>roperty definition for ROD element</w:t>
      </w:r>
      <w:r w:rsidR="00464C0A">
        <w:t>.</w:t>
      </w:r>
    </w:p>
    <w:p w14:paraId="3D7A449A" w14:textId="77777777" w:rsidR="00370320" w:rsidRPr="00590C30" w:rsidRDefault="00370320" w:rsidP="00C11FD0">
      <w:pPr>
        <w:pStyle w:val="CardSpacing"/>
      </w:pPr>
    </w:p>
    <w:p w14:paraId="0F4F0814" w14:textId="3F1A825E"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C336AA2" w14:textId="77777777" w:rsidTr="004A6BF2">
        <w:tc>
          <w:tcPr>
            <w:tcW w:w="1008" w:type="dxa"/>
            <w:tcBorders>
              <w:top w:val="nil"/>
              <w:left w:val="nil"/>
              <w:bottom w:val="nil"/>
              <w:right w:val="nil"/>
            </w:tcBorders>
          </w:tcPr>
          <w:p w14:paraId="65F596FE" w14:textId="77777777" w:rsidR="00370320" w:rsidRPr="00590C30" w:rsidRDefault="00370320" w:rsidP="002F1DA9">
            <w:pPr>
              <w:pStyle w:val="TCellCard"/>
            </w:pPr>
            <w:r w:rsidRPr="00590C30">
              <w:t>1</w:t>
            </w:r>
          </w:p>
        </w:tc>
        <w:tc>
          <w:tcPr>
            <w:tcW w:w="1008" w:type="dxa"/>
            <w:tcBorders>
              <w:top w:val="nil"/>
              <w:left w:val="nil"/>
              <w:bottom w:val="nil"/>
              <w:right w:val="nil"/>
            </w:tcBorders>
          </w:tcPr>
          <w:p w14:paraId="19AE832A"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56EAA385"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0290072D"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6A70055D"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668AAD95"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71321414"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29393323"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126B8089"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412ED1CD" w14:textId="77777777" w:rsidR="00370320" w:rsidRPr="00590C30" w:rsidRDefault="00370320" w:rsidP="002F1DA9">
            <w:pPr>
              <w:pStyle w:val="TCellCard"/>
            </w:pPr>
            <w:r w:rsidRPr="00590C30">
              <w:t>10</w:t>
            </w:r>
          </w:p>
        </w:tc>
      </w:tr>
      <w:tr w:rsidR="00370320" w:rsidRPr="00590C30" w14:paraId="24F60429" w14:textId="77777777" w:rsidTr="004A6BF2">
        <w:tc>
          <w:tcPr>
            <w:tcW w:w="1008" w:type="dxa"/>
            <w:tcBorders>
              <w:top w:val="single" w:sz="4" w:space="0" w:color="auto"/>
              <w:right w:val="single" w:sz="4" w:space="0" w:color="auto"/>
            </w:tcBorders>
          </w:tcPr>
          <w:p w14:paraId="1B8E956E" w14:textId="77777777" w:rsidR="00370320" w:rsidRPr="00590C30" w:rsidRDefault="00370320" w:rsidP="002F1DA9">
            <w:pPr>
              <w:pStyle w:val="TCellCard"/>
            </w:pPr>
            <w:r w:rsidRPr="00590C30">
              <w:t>PROD</w:t>
            </w:r>
          </w:p>
        </w:tc>
        <w:tc>
          <w:tcPr>
            <w:tcW w:w="1008" w:type="dxa"/>
            <w:tcBorders>
              <w:top w:val="single" w:sz="4" w:space="0" w:color="auto"/>
              <w:left w:val="single" w:sz="4" w:space="0" w:color="auto"/>
              <w:right w:val="single" w:sz="4" w:space="0" w:color="auto"/>
            </w:tcBorders>
          </w:tcPr>
          <w:p w14:paraId="480768DD"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5F4EC033"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tcPr>
          <w:p w14:paraId="6B303D2A" w14:textId="77777777" w:rsidR="00370320" w:rsidRPr="00590C30" w:rsidRDefault="00370320" w:rsidP="002F1DA9">
            <w:pPr>
              <w:pStyle w:val="TCellCard"/>
            </w:pPr>
            <w:r w:rsidRPr="00590C30">
              <w:t>A</w:t>
            </w:r>
          </w:p>
        </w:tc>
        <w:tc>
          <w:tcPr>
            <w:tcW w:w="1008" w:type="dxa"/>
            <w:tcBorders>
              <w:top w:val="single" w:sz="4" w:space="0" w:color="auto"/>
              <w:left w:val="single" w:sz="4" w:space="0" w:color="auto"/>
              <w:right w:val="single" w:sz="4" w:space="0" w:color="auto"/>
            </w:tcBorders>
          </w:tcPr>
          <w:p w14:paraId="34A76FE4" w14:textId="77777777" w:rsidR="00370320" w:rsidRPr="00590C30" w:rsidRDefault="00370320" w:rsidP="002F1DA9">
            <w:pPr>
              <w:pStyle w:val="TCellCard"/>
            </w:pPr>
            <w:r w:rsidRPr="00590C30">
              <w:t>J</w:t>
            </w:r>
          </w:p>
        </w:tc>
        <w:tc>
          <w:tcPr>
            <w:tcW w:w="1008" w:type="dxa"/>
            <w:tcBorders>
              <w:top w:val="single" w:sz="4" w:space="0" w:color="auto"/>
              <w:left w:val="single" w:sz="4" w:space="0" w:color="auto"/>
              <w:right w:val="single" w:sz="4" w:space="0" w:color="auto"/>
            </w:tcBorders>
          </w:tcPr>
          <w:p w14:paraId="167C4C95" w14:textId="77777777" w:rsidR="00370320" w:rsidRPr="00590C30" w:rsidRDefault="00370320" w:rsidP="002F1DA9">
            <w:pPr>
              <w:pStyle w:val="TCellCard"/>
            </w:pPr>
            <w:r w:rsidRPr="00590C30">
              <w:t>C</w:t>
            </w:r>
          </w:p>
        </w:tc>
        <w:tc>
          <w:tcPr>
            <w:tcW w:w="1008" w:type="dxa"/>
            <w:tcBorders>
              <w:top w:val="single" w:sz="4" w:space="0" w:color="auto"/>
              <w:left w:val="single" w:sz="4" w:space="0" w:color="auto"/>
              <w:right w:val="single" w:sz="4" w:space="0" w:color="auto"/>
            </w:tcBorders>
          </w:tcPr>
          <w:p w14:paraId="39929FEF" w14:textId="77777777" w:rsidR="00370320" w:rsidRPr="00590C30" w:rsidRDefault="00370320" w:rsidP="002F1DA9">
            <w:pPr>
              <w:pStyle w:val="TCellCard"/>
            </w:pPr>
            <w:r w:rsidRPr="00590C30">
              <w:t>MPL</w:t>
            </w:r>
          </w:p>
        </w:tc>
        <w:tc>
          <w:tcPr>
            <w:tcW w:w="1008" w:type="dxa"/>
            <w:tcBorders>
              <w:top w:val="single" w:sz="4" w:space="0" w:color="auto"/>
              <w:left w:val="single" w:sz="4" w:space="0" w:color="auto"/>
              <w:right w:val="single" w:sz="4" w:space="0" w:color="auto"/>
            </w:tcBorders>
            <w:shd w:val="pct15" w:color="auto" w:fill="FFFFFF"/>
          </w:tcPr>
          <w:p w14:paraId="490E6951"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48EB2BEE" w14:textId="77777777" w:rsidR="00370320" w:rsidRPr="00590C30" w:rsidRDefault="00370320" w:rsidP="002F1DA9">
            <w:pPr>
              <w:pStyle w:val="TCellCard"/>
            </w:pPr>
          </w:p>
        </w:tc>
        <w:tc>
          <w:tcPr>
            <w:tcW w:w="1008" w:type="dxa"/>
            <w:tcBorders>
              <w:top w:val="single" w:sz="4" w:space="0" w:color="auto"/>
              <w:left w:val="single" w:sz="4" w:space="0" w:color="auto"/>
            </w:tcBorders>
          </w:tcPr>
          <w:p w14:paraId="01012BB2" w14:textId="77777777" w:rsidR="00370320" w:rsidRPr="00590C30" w:rsidRDefault="00370320" w:rsidP="002F1DA9">
            <w:pPr>
              <w:pStyle w:val="TCellCard"/>
            </w:pPr>
          </w:p>
        </w:tc>
      </w:tr>
    </w:tbl>
    <w:p w14:paraId="0D0A7117" w14:textId="77777777" w:rsidR="00370320" w:rsidRPr="00590C30" w:rsidRDefault="00370320" w:rsidP="00C11FD0">
      <w:pPr>
        <w:pStyle w:val="CardSpacing"/>
      </w:pPr>
    </w:p>
    <w:p w14:paraId="17AD910A" w14:textId="77082E08"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55AD969" w14:textId="77777777" w:rsidTr="002B267D">
        <w:tc>
          <w:tcPr>
            <w:tcW w:w="1008" w:type="dxa"/>
            <w:tcMar>
              <w:right w:w="0" w:type="dxa"/>
            </w:tcMar>
          </w:tcPr>
          <w:p w14:paraId="78A1F310" w14:textId="77777777" w:rsidR="00370320" w:rsidRPr="00590C30" w:rsidRDefault="00370320" w:rsidP="002F1DA9">
            <w:pPr>
              <w:pStyle w:val="TCellCard"/>
            </w:pPr>
            <w:r w:rsidRPr="00590C30">
              <w:t>PROD</w:t>
            </w:r>
          </w:p>
        </w:tc>
        <w:tc>
          <w:tcPr>
            <w:tcW w:w="1008" w:type="dxa"/>
            <w:tcMar>
              <w:right w:w="0" w:type="dxa"/>
            </w:tcMar>
          </w:tcPr>
          <w:p w14:paraId="77F6A31F" w14:textId="77777777" w:rsidR="00370320" w:rsidRPr="00590C30" w:rsidRDefault="00370320" w:rsidP="002F1DA9">
            <w:pPr>
              <w:pStyle w:val="TCellCard"/>
            </w:pPr>
            <w:r w:rsidRPr="00590C30">
              <w:t>49</w:t>
            </w:r>
          </w:p>
        </w:tc>
        <w:tc>
          <w:tcPr>
            <w:tcW w:w="1008" w:type="dxa"/>
            <w:tcMar>
              <w:right w:w="0" w:type="dxa"/>
            </w:tcMar>
          </w:tcPr>
          <w:p w14:paraId="4BDCD545" w14:textId="77777777" w:rsidR="00370320" w:rsidRPr="00590C30" w:rsidRDefault="00370320" w:rsidP="002F1DA9">
            <w:pPr>
              <w:pStyle w:val="TCellCard"/>
            </w:pPr>
            <w:r w:rsidRPr="00590C30">
              <w:t>2</w:t>
            </w:r>
          </w:p>
        </w:tc>
        <w:tc>
          <w:tcPr>
            <w:tcW w:w="1008" w:type="dxa"/>
            <w:tcMar>
              <w:right w:w="0" w:type="dxa"/>
            </w:tcMar>
          </w:tcPr>
          <w:p w14:paraId="71EE9F64" w14:textId="77777777" w:rsidR="00370320" w:rsidRPr="00590C30" w:rsidRDefault="00370320" w:rsidP="002F1DA9">
            <w:pPr>
              <w:pStyle w:val="TCellCard"/>
            </w:pPr>
            <w:r w:rsidRPr="00590C30">
              <w:t>.175</w:t>
            </w:r>
          </w:p>
        </w:tc>
        <w:tc>
          <w:tcPr>
            <w:tcW w:w="1008" w:type="dxa"/>
            <w:tcMar>
              <w:right w:w="0" w:type="dxa"/>
            </w:tcMar>
          </w:tcPr>
          <w:p w14:paraId="6A65ABAC" w14:textId="77777777" w:rsidR="00370320" w:rsidRPr="00590C30" w:rsidRDefault="00370320" w:rsidP="002F1DA9">
            <w:pPr>
              <w:pStyle w:val="TCellCard"/>
            </w:pPr>
            <w:r w:rsidRPr="00590C30">
              <w:t>.093</w:t>
            </w:r>
          </w:p>
        </w:tc>
        <w:tc>
          <w:tcPr>
            <w:tcW w:w="1008" w:type="dxa"/>
            <w:tcMar>
              <w:right w:w="0" w:type="dxa"/>
            </w:tcMar>
          </w:tcPr>
          <w:p w14:paraId="5977D880" w14:textId="77777777" w:rsidR="00370320" w:rsidRPr="00590C30" w:rsidRDefault="00370320" w:rsidP="002F1DA9">
            <w:pPr>
              <w:pStyle w:val="TCellCard"/>
            </w:pPr>
            <w:r w:rsidRPr="00590C30">
              <w:t>1.5</w:t>
            </w:r>
          </w:p>
        </w:tc>
        <w:tc>
          <w:tcPr>
            <w:tcW w:w="1008" w:type="dxa"/>
            <w:tcMar>
              <w:right w:w="0" w:type="dxa"/>
            </w:tcMar>
          </w:tcPr>
          <w:p w14:paraId="65B9795E" w14:textId="77777777" w:rsidR="00370320" w:rsidRPr="00590C30" w:rsidRDefault="00370320" w:rsidP="002F1DA9">
            <w:pPr>
              <w:pStyle w:val="TCellCard"/>
            </w:pPr>
            <w:r w:rsidRPr="00590C30">
              <w:t>0.0175</w:t>
            </w:r>
          </w:p>
        </w:tc>
        <w:tc>
          <w:tcPr>
            <w:tcW w:w="1008" w:type="dxa"/>
            <w:tcMar>
              <w:right w:w="0" w:type="dxa"/>
            </w:tcMar>
          </w:tcPr>
          <w:p w14:paraId="1772074F" w14:textId="77777777" w:rsidR="00370320" w:rsidRPr="00590C30" w:rsidRDefault="00370320" w:rsidP="002F1DA9">
            <w:pPr>
              <w:pStyle w:val="TCellCard"/>
            </w:pPr>
          </w:p>
        </w:tc>
        <w:tc>
          <w:tcPr>
            <w:tcW w:w="1008" w:type="dxa"/>
            <w:tcMar>
              <w:right w:w="0" w:type="dxa"/>
            </w:tcMar>
          </w:tcPr>
          <w:p w14:paraId="0C8F145B" w14:textId="77777777" w:rsidR="00370320" w:rsidRPr="00590C30" w:rsidRDefault="00370320" w:rsidP="002F1DA9">
            <w:pPr>
              <w:pStyle w:val="TCellCard"/>
            </w:pPr>
          </w:p>
        </w:tc>
        <w:tc>
          <w:tcPr>
            <w:tcW w:w="1008" w:type="dxa"/>
            <w:tcMar>
              <w:right w:w="0" w:type="dxa"/>
            </w:tcMar>
          </w:tcPr>
          <w:p w14:paraId="680C9271" w14:textId="77777777" w:rsidR="00370320" w:rsidRPr="00590C30" w:rsidRDefault="00370320" w:rsidP="002F1DA9">
            <w:pPr>
              <w:pStyle w:val="TCellCard"/>
            </w:pPr>
          </w:p>
        </w:tc>
      </w:tr>
    </w:tbl>
    <w:p w14:paraId="49535B40" w14:textId="77777777" w:rsidR="00370320" w:rsidRPr="00590C30" w:rsidRDefault="00370320" w:rsidP="00C11FD0">
      <w:pPr>
        <w:pStyle w:val="CardSpacing"/>
      </w:pPr>
    </w:p>
    <w:p w14:paraId="4690BBB2" w14:textId="0FDAD99A"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2EFDE39" w14:textId="77777777" w:rsidTr="00AF0111">
        <w:tc>
          <w:tcPr>
            <w:tcW w:w="1080" w:type="dxa"/>
            <w:tcBorders>
              <w:bottom w:val="single" w:sz="4" w:space="0" w:color="auto"/>
            </w:tcBorders>
            <w:shd w:val="clear" w:color="auto" w:fill="auto"/>
          </w:tcPr>
          <w:p w14:paraId="397D67F1"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1B095EF2"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518C2DF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09CB9A6C" w14:textId="77777777" w:rsidR="00370320" w:rsidRPr="00AF0111" w:rsidRDefault="00370320" w:rsidP="00AF0111">
            <w:pPr>
              <w:pStyle w:val="CardHeader"/>
              <w:rPr>
                <w:b w:val="0"/>
                <w:bCs/>
              </w:rPr>
            </w:pPr>
            <w:r w:rsidRPr="00AF0111">
              <w:rPr>
                <w:b w:val="0"/>
                <w:bCs/>
              </w:rPr>
              <w:t>Default</w:t>
            </w:r>
          </w:p>
        </w:tc>
      </w:tr>
      <w:tr w:rsidR="00370320" w:rsidRPr="00590C30" w14:paraId="70737343" w14:textId="77777777" w:rsidTr="00AF0111">
        <w:tc>
          <w:tcPr>
            <w:tcW w:w="1080" w:type="dxa"/>
            <w:tcBorders>
              <w:top w:val="single" w:sz="4" w:space="0" w:color="auto"/>
            </w:tcBorders>
            <w:shd w:val="clear" w:color="auto" w:fill="auto"/>
          </w:tcPr>
          <w:p w14:paraId="4BEC01A2" w14:textId="77777777" w:rsidR="00370320" w:rsidRPr="00590C30" w:rsidRDefault="00370320" w:rsidP="0080315D">
            <w:pPr>
              <w:pStyle w:val="TCaseControl"/>
            </w:pPr>
            <w:r w:rsidRPr="00590C30">
              <w:t>PID</w:t>
            </w:r>
          </w:p>
        </w:tc>
        <w:tc>
          <w:tcPr>
            <w:tcW w:w="6480" w:type="dxa"/>
            <w:tcBorders>
              <w:top w:val="single" w:sz="4" w:space="0" w:color="auto"/>
            </w:tcBorders>
            <w:shd w:val="clear" w:color="auto" w:fill="auto"/>
          </w:tcPr>
          <w:p w14:paraId="38079392" w14:textId="77777777" w:rsidR="00370320" w:rsidRPr="00590C30" w:rsidRDefault="00370320" w:rsidP="0080315D">
            <w:pPr>
              <w:pStyle w:val="TCaseControl"/>
            </w:pPr>
            <w:r w:rsidRPr="00590C30">
              <w:t>Property ID number</w:t>
            </w:r>
          </w:p>
        </w:tc>
        <w:tc>
          <w:tcPr>
            <w:tcW w:w="1440" w:type="dxa"/>
            <w:tcBorders>
              <w:top w:val="single" w:sz="4" w:space="0" w:color="auto"/>
            </w:tcBorders>
            <w:shd w:val="clear" w:color="auto" w:fill="auto"/>
          </w:tcPr>
          <w:p w14:paraId="15B51B36"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5FE1B1EB" w14:textId="77777777" w:rsidR="00370320" w:rsidRPr="00590C30" w:rsidRDefault="00370320" w:rsidP="0080315D">
            <w:pPr>
              <w:pStyle w:val="TCaseControl"/>
            </w:pPr>
            <w:r w:rsidRPr="00590C30">
              <w:t>None</w:t>
            </w:r>
          </w:p>
        </w:tc>
      </w:tr>
      <w:tr w:rsidR="00370320" w:rsidRPr="00590C30" w14:paraId="68C59DE0" w14:textId="77777777" w:rsidTr="0080315D">
        <w:tc>
          <w:tcPr>
            <w:tcW w:w="1080" w:type="dxa"/>
            <w:shd w:val="clear" w:color="auto" w:fill="auto"/>
          </w:tcPr>
          <w:p w14:paraId="7E1BBE3C" w14:textId="77777777" w:rsidR="00370320" w:rsidRPr="00590C30" w:rsidRDefault="00370320" w:rsidP="0080315D">
            <w:pPr>
              <w:pStyle w:val="TCaseControl"/>
            </w:pPr>
            <w:r w:rsidRPr="00590C30">
              <w:t>MID</w:t>
            </w:r>
          </w:p>
        </w:tc>
        <w:tc>
          <w:tcPr>
            <w:tcW w:w="6480" w:type="dxa"/>
            <w:shd w:val="clear" w:color="auto" w:fill="auto"/>
          </w:tcPr>
          <w:p w14:paraId="095DEDF9" w14:textId="77777777" w:rsidR="00370320" w:rsidRPr="00590C30" w:rsidRDefault="00370320" w:rsidP="0080315D">
            <w:pPr>
              <w:pStyle w:val="TCaseControl"/>
            </w:pPr>
            <w:r w:rsidRPr="00590C30">
              <w:t>Material ID number</w:t>
            </w:r>
          </w:p>
        </w:tc>
        <w:tc>
          <w:tcPr>
            <w:tcW w:w="1440" w:type="dxa"/>
            <w:shd w:val="clear" w:color="auto" w:fill="auto"/>
          </w:tcPr>
          <w:p w14:paraId="737F2BC4" w14:textId="77777777" w:rsidR="00370320" w:rsidRPr="00590C30" w:rsidRDefault="00370320" w:rsidP="0080315D">
            <w:pPr>
              <w:pStyle w:val="TCaseControl"/>
            </w:pPr>
            <w:r w:rsidRPr="00590C30">
              <w:t>Integer &gt; 0</w:t>
            </w:r>
          </w:p>
        </w:tc>
        <w:tc>
          <w:tcPr>
            <w:tcW w:w="1080" w:type="dxa"/>
            <w:shd w:val="clear" w:color="auto" w:fill="auto"/>
          </w:tcPr>
          <w:p w14:paraId="70BEF4E3" w14:textId="77777777" w:rsidR="00370320" w:rsidRPr="00590C30" w:rsidRDefault="00370320" w:rsidP="0080315D">
            <w:pPr>
              <w:pStyle w:val="TCaseControl"/>
            </w:pPr>
            <w:r w:rsidRPr="00590C30">
              <w:t>None</w:t>
            </w:r>
          </w:p>
        </w:tc>
      </w:tr>
      <w:tr w:rsidR="00370320" w:rsidRPr="00590C30" w14:paraId="44827A97" w14:textId="77777777" w:rsidTr="0080315D">
        <w:tc>
          <w:tcPr>
            <w:tcW w:w="1080" w:type="dxa"/>
            <w:shd w:val="clear" w:color="auto" w:fill="auto"/>
          </w:tcPr>
          <w:p w14:paraId="268C08B2" w14:textId="77777777" w:rsidR="00370320" w:rsidRPr="00590C30" w:rsidRDefault="00370320" w:rsidP="0080315D">
            <w:pPr>
              <w:pStyle w:val="TCaseControl"/>
            </w:pPr>
            <w:r w:rsidRPr="00590C30">
              <w:t>A</w:t>
            </w:r>
          </w:p>
        </w:tc>
        <w:tc>
          <w:tcPr>
            <w:tcW w:w="6480" w:type="dxa"/>
            <w:shd w:val="clear" w:color="auto" w:fill="auto"/>
          </w:tcPr>
          <w:p w14:paraId="65364A76" w14:textId="77777777" w:rsidR="00370320" w:rsidRPr="00590C30" w:rsidRDefault="00370320" w:rsidP="0080315D">
            <w:pPr>
              <w:pStyle w:val="TCaseControl"/>
            </w:pPr>
            <w:r w:rsidRPr="00590C30">
              <w:t>Bar cross-sectional area</w:t>
            </w:r>
          </w:p>
        </w:tc>
        <w:tc>
          <w:tcPr>
            <w:tcW w:w="1440" w:type="dxa"/>
            <w:shd w:val="clear" w:color="auto" w:fill="auto"/>
          </w:tcPr>
          <w:p w14:paraId="6ED37ABD" w14:textId="77777777" w:rsidR="00370320" w:rsidRPr="00590C30" w:rsidRDefault="00370320" w:rsidP="0080315D">
            <w:pPr>
              <w:pStyle w:val="TCaseControl"/>
            </w:pPr>
            <w:r w:rsidRPr="00590C30">
              <w:t>Real</w:t>
            </w:r>
          </w:p>
        </w:tc>
        <w:tc>
          <w:tcPr>
            <w:tcW w:w="1080" w:type="dxa"/>
            <w:shd w:val="clear" w:color="auto" w:fill="auto"/>
          </w:tcPr>
          <w:p w14:paraId="421897C0" w14:textId="77777777" w:rsidR="00370320" w:rsidRPr="00590C30" w:rsidRDefault="00370320" w:rsidP="0080315D">
            <w:pPr>
              <w:pStyle w:val="TCaseControl"/>
            </w:pPr>
            <w:r w:rsidRPr="00590C30">
              <w:t>0.</w:t>
            </w:r>
          </w:p>
        </w:tc>
      </w:tr>
      <w:tr w:rsidR="00370320" w:rsidRPr="00590C30" w14:paraId="0B2CE7C7" w14:textId="77777777" w:rsidTr="0080315D">
        <w:tc>
          <w:tcPr>
            <w:tcW w:w="1080" w:type="dxa"/>
            <w:shd w:val="clear" w:color="auto" w:fill="auto"/>
          </w:tcPr>
          <w:p w14:paraId="649EB0FD" w14:textId="77777777" w:rsidR="00370320" w:rsidRPr="00590C30" w:rsidRDefault="00370320" w:rsidP="0080315D">
            <w:pPr>
              <w:pStyle w:val="TCaseControl"/>
            </w:pPr>
            <w:r w:rsidRPr="00590C30">
              <w:t>J</w:t>
            </w:r>
          </w:p>
        </w:tc>
        <w:tc>
          <w:tcPr>
            <w:tcW w:w="6480" w:type="dxa"/>
            <w:shd w:val="clear" w:color="auto" w:fill="auto"/>
          </w:tcPr>
          <w:p w14:paraId="36F8D4CB" w14:textId="77777777" w:rsidR="00370320" w:rsidRPr="00590C30" w:rsidRDefault="00370320" w:rsidP="0080315D">
            <w:pPr>
              <w:pStyle w:val="TCaseControl"/>
            </w:pPr>
            <w:r w:rsidRPr="00590C30">
              <w:t>Torsional constant</w:t>
            </w:r>
          </w:p>
        </w:tc>
        <w:tc>
          <w:tcPr>
            <w:tcW w:w="1440" w:type="dxa"/>
            <w:shd w:val="clear" w:color="auto" w:fill="auto"/>
          </w:tcPr>
          <w:p w14:paraId="03084565" w14:textId="77777777" w:rsidR="00370320" w:rsidRPr="00590C30" w:rsidRDefault="00370320" w:rsidP="0080315D">
            <w:pPr>
              <w:pStyle w:val="TCaseControl"/>
            </w:pPr>
            <w:r w:rsidRPr="00590C30">
              <w:t>Real</w:t>
            </w:r>
          </w:p>
        </w:tc>
        <w:tc>
          <w:tcPr>
            <w:tcW w:w="1080" w:type="dxa"/>
            <w:shd w:val="clear" w:color="auto" w:fill="auto"/>
          </w:tcPr>
          <w:p w14:paraId="6F5AD867" w14:textId="77777777" w:rsidR="00370320" w:rsidRPr="00590C30" w:rsidRDefault="00370320" w:rsidP="0080315D">
            <w:pPr>
              <w:pStyle w:val="TCaseControl"/>
            </w:pPr>
            <w:r w:rsidRPr="00590C30">
              <w:t>0.</w:t>
            </w:r>
          </w:p>
        </w:tc>
      </w:tr>
      <w:tr w:rsidR="00370320" w:rsidRPr="00590C30" w14:paraId="36287590" w14:textId="77777777" w:rsidTr="0080315D">
        <w:tc>
          <w:tcPr>
            <w:tcW w:w="1080" w:type="dxa"/>
            <w:shd w:val="clear" w:color="auto" w:fill="auto"/>
          </w:tcPr>
          <w:p w14:paraId="11CD9370" w14:textId="77777777" w:rsidR="00370320" w:rsidRPr="00590C30" w:rsidRDefault="00370320" w:rsidP="0080315D">
            <w:pPr>
              <w:pStyle w:val="TCaseControl"/>
            </w:pPr>
            <w:r w:rsidRPr="00590C30">
              <w:t>C</w:t>
            </w:r>
          </w:p>
        </w:tc>
        <w:tc>
          <w:tcPr>
            <w:tcW w:w="6480" w:type="dxa"/>
            <w:shd w:val="clear" w:color="auto" w:fill="auto"/>
          </w:tcPr>
          <w:p w14:paraId="169DE797" w14:textId="77777777" w:rsidR="00370320" w:rsidRPr="00590C30" w:rsidRDefault="00370320" w:rsidP="0080315D">
            <w:pPr>
              <w:pStyle w:val="TCaseControl"/>
            </w:pPr>
            <w:r w:rsidRPr="00590C30">
              <w:t>Torsional stress recovery coefficient</w:t>
            </w:r>
          </w:p>
        </w:tc>
        <w:tc>
          <w:tcPr>
            <w:tcW w:w="1440" w:type="dxa"/>
            <w:shd w:val="clear" w:color="auto" w:fill="auto"/>
          </w:tcPr>
          <w:p w14:paraId="42CA37CD" w14:textId="77777777" w:rsidR="00370320" w:rsidRPr="00590C30" w:rsidRDefault="00370320" w:rsidP="0080315D">
            <w:pPr>
              <w:pStyle w:val="TCaseControl"/>
            </w:pPr>
            <w:r w:rsidRPr="00590C30">
              <w:t>Real</w:t>
            </w:r>
          </w:p>
        </w:tc>
        <w:tc>
          <w:tcPr>
            <w:tcW w:w="1080" w:type="dxa"/>
            <w:shd w:val="clear" w:color="auto" w:fill="auto"/>
          </w:tcPr>
          <w:p w14:paraId="62CB8E8C" w14:textId="77777777" w:rsidR="00370320" w:rsidRPr="00590C30" w:rsidRDefault="00370320" w:rsidP="0080315D">
            <w:pPr>
              <w:pStyle w:val="TCaseControl"/>
            </w:pPr>
            <w:r w:rsidRPr="00590C30">
              <w:t>0.</w:t>
            </w:r>
          </w:p>
        </w:tc>
      </w:tr>
      <w:tr w:rsidR="00370320" w:rsidRPr="00590C30" w14:paraId="73DC6124" w14:textId="77777777" w:rsidTr="0080315D">
        <w:tc>
          <w:tcPr>
            <w:tcW w:w="1080" w:type="dxa"/>
            <w:shd w:val="clear" w:color="auto" w:fill="auto"/>
          </w:tcPr>
          <w:p w14:paraId="1636BA20" w14:textId="77777777" w:rsidR="00370320" w:rsidRPr="00590C30" w:rsidRDefault="00370320" w:rsidP="0080315D">
            <w:pPr>
              <w:pStyle w:val="TCaseControl"/>
            </w:pPr>
            <w:r w:rsidRPr="00590C30">
              <w:t>MPL</w:t>
            </w:r>
          </w:p>
        </w:tc>
        <w:tc>
          <w:tcPr>
            <w:tcW w:w="6480" w:type="dxa"/>
            <w:shd w:val="clear" w:color="auto" w:fill="auto"/>
          </w:tcPr>
          <w:p w14:paraId="4C8F1CF0" w14:textId="77777777" w:rsidR="00370320" w:rsidRPr="00590C30" w:rsidRDefault="00370320" w:rsidP="0080315D">
            <w:pPr>
              <w:pStyle w:val="TCaseControl"/>
            </w:pPr>
            <w:r w:rsidRPr="00590C30">
              <w:t>Mass per unit length</w:t>
            </w:r>
          </w:p>
        </w:tc>
        <w:tc>
          <w:tcPr>
            <w:tcW w:w="1440" w:type="dxa"/>
            <w:shd w:val="clear" w:color="auto" w:fill="auto"/>
          </w:tcPr>
          <w:p w14:paraId="29560FAF" w14:textId="77777777" w:rsidR="00370320" w:rsidRPr="00590C30" w:rsidRDefault="00370320" w:rsidP="0080315D">
            <w:pPr>
              <w:pStyle w:val="TCaseControl"/>
            </w:pPr>
            <w:r w:rsidRPr="00590C30">
              <w:t>Real</w:t>
            </w:r>
          </w:p>
        </w:tc>
        <w:tc>
          <w:tcPr>
            <w:tcW w:w="1080" w:type="dxa"/>
            <w:shd w:val="clear" w:color="auto" w:fill="auto"/>
          </w:tcPr>
          <w:p w14:paraId="65A48703" w14:textId="77777777" w:rsidR="00370320" w:rsidRPr="00590C30" w:rsidRDefault="00370320" w:rsidP="0080315D">
            <w:pPr>
              <w:pStyle w:val="TCaseControl"/>
            </w:pPr>
            <w:r w:rsidRPr="00590C30">
              <w:t>0.</w:t>
            </w:r>
          </w:p>
        </w:tc>
      </w:tr>
    </w:tbl>
    <w:p w14:paraId="6887A739" w14:textId="77777777" w:rsidR="00370320" w:rsidRPr="00590C30" w:rsidRDefault="00370320" w:rsidP="00C11FD0">
      <w:pPr>
        <w:pStyle w:val="CardSpacing"/>
      </w:pPr>
    </w:p>
    <w:p w14:paraId="75044C0E" w14:textId="59DAA39D" w:rsidR="00370320" w:rsidRPr="00590C30" w:rsidRDefault="00370320" w:rsidP="00E4439A">
      <w:pPr>
        <w:pStyle w:val="CardHeader"/>
      </w:pPr>
      <w:r w:rsidRPr="00590C30">
        <w:t>Remarks:</w:t>
      </w:r>
    </w:p>
    <w:p w14:paraId="40E6BE48" w14:textId="77777777" w:rsidR="00370320" w:rsidRPr="00590C30" w:rsidRDefault="00370320" w:rsidP="00C56FB1">
      <w:pPr>
        <w:pStyle w:val="Remarks"/>
      </w:pPr>
      <w:r w:rsidRPr="00590C30">
        <w:t>1.</w:t>
      </w:r>
      <w:r w:rsidRPr="00590C30">
        <w:tab/>
        <w:t>PID must be unique among all PROD property entries</w:t>
      </w:r>
    </w:p>
    <w:p w14:paraId="040B08BB" w14:textId="77777777" w:rsidR="00370320" w:rsidRPr="00590C30" w:rsidRDefault="00000000" w:rsidP="00C56FB1">
      <w:pPr>
        <w:pStyle w:val="Remarks"/>
      </w:pPr>
      <w:r>
        <w:rPr>
          <w:noProof/>
        </w:rPr>
        <w:pict w14:anchorId="70097830">
          <v:shape id="_x0000_s2384" type="#_x0000_t75" style="position:absolute;left:0;text-align:left;margin-left:172.8pt;margin-top:19.45pt;width:40pt;height:28pt;z-index:251730432" o:allowincell="f">
            <v:imagedata r:id="rId161" o:title=""/>
            <w10:wrap type="topAndBottom"/>
          </v:shape>
        </w:pict>
      </w:r>
      <w:r w:rsidR="00370320" w:rsidRPr="00590C30">
        <w:t>2.</w:t>
      </w:r>
      <w:r w:rsidR="00370320" w:rsidRPr="00590C30">
        <w:tab/>
        <w:t>The torsional stress is calculated as:</w:t>
      </w:r>
    </w:p>
    <w:p w14:paraId="4C961A56" w14:textId="0D5C5255" w:rsidR="00370320" w:rsidRPr="00590C30" w:rsidRDefault="00C56FB1" w:rsidP="00C56FB1">
      <w:pPr>
        <w:pStyle w:val="Remarks"/>
      </w:pPr>
      <w:r>
        <w:tab/>
      </w:r>
      <w:r>
        <w:tab/>
      </w:r>
      <w:r>
        <w:tab/>
      </w:r>
      <w:r w:rsidR="00370320" w:rsidRPr="00590C30">
        <w:t>where M</w:t>
      </w:r>
      <w:r w:rsidR="00370320" w:rsidRPr="00590C30">
        <w:rPr>
          <w:vertAlign w:val="subscript"/>
        </w:rPr>
        <w:t>t</w:t>
      </w:r>
      <w:r w:rsidR="00370320" w:rsidRPr="00590C30">
        <w:t xml:space="preserve"> is the torsional moment in the rod element.</w:t>
      </w:r>
    </w:p>
    <w:p w14:paraId="1DD1D252" w14:textId="7F6AA179" w:rsidR="00370320" w:rsidRPr="00224FC9" w:rsidRDefault="000F5719" w:rsidP="00C56FB1">
      <w:pPr>
        <w:pStyle w:val="Corner"/>
      </w:pPr>
      <w:r>
        <w:br w:type="page"/>
      </w:r>
      <w:r w:rsidR="00370320">
        <w:lastRenderedPageBreak/>
        <w:t>PSHEAR</w:t>
      </w:r>
    </w:p>
    <w:p w14:paraId="2C3B2271" w14:textId="77777777" w:rsidR="00370320" w:rsidRPr="007E3809" w:rsidRDefault="00370320" w:rsidP="00501F36">
      <w:pPr>
        <w:pStyle w:val="Heading2"/>
      </w:pPr>
      <w:bookmarkStart w:id="2547" w:name="_Toc164640745"/>
      <w:r>
        <w:t>PSHEAR</w:t>
      </w:r>
      <w:bookmarkEnd w:id="2547"/>
    </w:p>
    <w:p w14:paraId="73A508F6" w14:textId="77777777" w:rsidR="00370320" w:rsidRDefault="00370320" w:rsidP="00DF44C9">
      <w:pPr>
        <w:pStyle w:val="SpecialSpace"/>
      </w:pPr>
    </w:p>
    <w:p w14:paraId="7E3027B7" w14:textId="3BD39BA5" w:rsidR="00370320" w:rsidRPr="00590C30" w:rsidRDefault="00370320" w:rsidP="00E4439A">
      <w:pPr>
        <w:pStyle w:val="CardHeader"/>
      </w:pPr>
      <w:r w:rsidRPr="00590C30">
        <w:t>Description</w:t>
      </w:r>
      <w:r w:rsidR="00E4439A" w:rsidRPr="00E4439A">
        <w:t>:</w:t>
      </w:r>
    </w:p>
    <w:p w14:paraId="1870A3E6" w14:textId="47297032" w:rsidR="00370320" w:rsidRDefault="00370320" w:rsidP="00503D27">
      <w:pPr>
        <w:pStyle w:val="CardSpacing"/>
      </w:pPr>
      <w:r>
        <w:t>Property definition for SHEAR</w:t>
      </w:r>
      <w:r w:rsidRPr="00590C30">
        <w:t xml:space="preserve"> element</w:t>
      </w:r>
      <w:r w:rsidR="00464C0A">
        <w:t>.</w:t>
      </w:r>
    </w:p>
    <w:p w14:paraId="344C7151" w14:textId="77777777" w:rsidR="00370320" w:rsidRPr="00590C30" w:rsidRDefault="00370320" w:rsidP="00C11FD0">
      <w:pPr>
        <w:pStyle w:val="CardSpacing"/>
      </w:pPr>
    </w:p>
    <w:p w14:paraId="7641CED9" w14:textId="06795C29"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D4C73ED" w14:textId="77777777" w:rsidTr="007534CB">
        <w:tc>
          <w:tcPr>
            <w:tcW w:w="1080" w:type="dxa"/>
            <w:tcBorders>
              <w:top w:val="nil"/>
              <w:left w:val="nil"/>
              <w:bottom w:val="nil"/>
              <w:right w:val="nil"/>
            </w:tcBorders>
          </w:tcPr>
          <w:p w14:paraId="55A94F32" w14:textId="77777777" w:rsidR="00370320" w:rsidRPr="00590C30" w:rsidRDefault="00370320" w:rsidP="002F1DA9">
            <w:pPr>
              <w:pStyle w:val="TCellCard"/>
            </w:pPr>
            <w:r w:rsidRPr="00590C30">
              <w:t>1</w:t>
            </w:r>
          </w:p>
        </w:tc>
        <w:tc>
          <w:tcPr>
            <w:tcW w:w="936" w:type="dxa"/>
            <w:tcBorders>
              <w:top w:val="nil"/>
              <w:left w:val="nil"/>
              <w:bottom w:val="nil"/>
              <w:right w:val="nil"/>
            </w:tcBorders>
          </w:tcPr>
          <w:p w14:paraId="5B500E73"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29473116"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2B32F4A2"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5CDFA3F2"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tcPr>
          <w:p w14:paraId="0AA1647E"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tcPr>
          <w:p w14:paraId="6C98E6A0"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40D47273"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31377607"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37B7B2A0" w14:textId="77777777" w:rsidR="00370320" w:rsidRPr="00590C30" w:rsidRDefault="00370320" w:rsidP="002F1DA9">
            <w:pPr>
              <w:pStyle w:val="TCellCard"/>
            </w:pPr>
            <w:r w:rsidRPr="00590C30">
              <w:t>10</w:t>
            </w:r>
          </w:p>
        </w:tc>
      </w:tr>
      <w:tr w:rsidR="00370320" w:rsidRPr="00590C30" w14:paraId="04C6DC8A" w14:textId="77777777" w:rsidTr="007534CB">
        <w:tc>
          <w:tcPr>
            <w:tcW w:w="1080" w:type="dxa"/>
            <w:tcBorders>
              <w:top w:val="single" w:sz="4" w:space="0" w:color="auto"/>
              <w:right w:val="single" w:sz="4" w:space="0" w:color="auto"/>
            </w:tcBorders>
          </w:tcPr>
          <w:p w14:paraId="19080FBC" w14:textId="77777777" w:rsidR="00370320" w:rsidRPr="00590C30" w:rsidRDefault="00370320" w:rsidP="002F1DA9">
            <w:pPr>
              <w:pStyle w:val="TCellCard"/>
            </w:pPr>
            <w:r>
              <w:t>PSHEAR</w:t>
            </w:r>
          </w:p>
        </w:tc>
        <w:tc>
          <w:tcPr>
            <w:tcW w:w="936" w:type="dxa"/>
            <w:tcBorders>
              <w:top w:val="single" w:sz="4" w:space="0" w:color="auto"/>
              <w:left w:val="single" w:sz="4" w:space="0" w:color="auto"/>
              <w:right w:val="single" w:sz="4" w:space="0" w:color="auto"/>
            </w:tcBorders>
          </w:tcPr>
          <w:p w14:paraId="65506175"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57B7AE41"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tcPr>
          <w:p w14:paraId="3CA4CAE8" w14:textId="77777777" w:rsidR="00370320" w:rsidRPr="00590C30" w:rsidRDefault="00370320" w:rsidP="002F1DA9">
            <w:pPr>
              <w:pStyle w:val="TCellCard"/>
            </w:pPr>
            <w:r>
              <w:t>T</w:t>
            </w:r>
          </w:p>
        </w:tc>
        <w:tc>
          <w:tcPr>
            <w:tcW w:w="1008" w:type="dxa"/>
            <w:tcBorders>
              <w:top w:val="single" w:sz="4" w:space="0" w:color="auto"/>
              <w:left w:val="single" w:sz="4" w:space="0" w:color="auto"/>
              <w:right w:val="single" w:sz="4" w:space="0" w:color="auto"/>
            </w:tcBorders>
          </w:tcPr>
          <w:p w14:paraId="1908F136" w14:textId="77777777" w:rsidR="00370320" w:rsidRPr="00590C30" w:rsidRDefault="00370320" w:rsidP="002F1DA9">
            <w:pPr>
              <w:pStyle w:val="TCellCard"/>
            </w:pPr>
            <w:r>
              <w:t>NSM</w:t>
            </w:r>
          </w:p>
        </w:tc>
        <w:tc>
          <w:tcPr>
            <w:tcW w:w="1008" w:type="dxa"/>
            <w:tcBorders>
              <w:top w:val="single" w:sz="4" w:space="0" w:color="auto"/>
              <w:left w:val="single" w:sz="4" w:space="0" w:color="auto"/>
              <w:right w:val="single" w:sz="4" w:space="0" w:color="auto"/>
            </w:tcBorders>
            <w:shd w:val="clear" w:color="auto" w:fill="E0E0E0"/>
          </w:tcPr>
          <w:p w14:paraId="071A70AC"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1C6137F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58AD1BDB"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04127695" w14:textId="77777777" w:rsidR="00370320" w:rsidRPr="00590C30" w:rsidRDefault="00370320" w:rsidP="002F1DA9">
            <w:pPr>
              <w:pStyle w:val="TCellCard"/>
            </w:pPr>
          </w:p>
        </w:tc>
        <w:tc>
          <w:tcPr>
            <w:tcW w:w="1008" w:type="dxa"/>
            <w:tcBorders>
              <w:top w:val="single" w:sz="4" w:space="0" w:color="auto"/>
              <w:left w:val="single" w:sz="4" w:space="0" w:color="auto"/>
            </w:tcBorders>
          </w:tcPr>
          <w:p w14:paraId="535BD352" w14:textId="77777777" w:rsidR="00370320" w:rsidRPr="00590C30" w:rsidRDefault="00370320" w:rsidP="002F1DA9">
            <w:pPr>
              <w:pStyle w:val="TCellCard"/>
            </w:pPr>
          </w:p>
        </w:tc>
      </w:tr>
    </w:tbl>
    <w:p w14:paraId="5C075540" w14:textId="77777777" w:rsidR="00370320" w:rsidRPr="00590C30" w:rsidRDefault="00370320" w:rsidP="00C11FD0">
      <w:pPr>
        <w:pStyle w:val="CardSpacing"/>
      </w:pPr>
    </w:p>
    <w:p w14:paraId="5F4ED934" w14:textId="78D14F02"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67AA59D7" w14:textId="77777777" w:rsidTr="007534CB">
        <w:tc>
          <w:tcPr>
            <w:tcW w:w="1075" w:type="dxa"/>
            <w:tcMar>
              <w:right w:w="0" w:type="dxa"/>
            </w:tcMar>
          </w:tcPr>
          <w:p w14:paraId="6EEF9454" w14:textId="77777777" w:rsidR="00370320" w:rsidRPr="00590C30" w:rsidRDefault="00370320" w:rsidP="002F1DA9">
            <w:pPr>
              <w:pStyle w:val="TCellCard"/>
            </w:pPr>
            <w:r>
              <w:t>PSHEAR</w:t>
            </w:r>
          </w:p>
        </w:tc>
        <w:tc>
          <w:tcPr>
            <w:tcW w:w="941" w:type="dxa"/>
            <w:tcMar>
              <w:right w:w="0" w:type="dxa"/>
            </w:tcMar>
          </w:tcPr>
          <w:p w14:paraId="781A3EB1" w14:textId="77777777" w:rsidR="00370320" w:rsidRPr="00590C30" w:rsidRDefault="00370320" w:rsidP="002F1DA9">
            <w:pPr>
              <w:pStyle w:val="TCellCard"/>
            </w:pPr>
            <w:r w:rsidRPr="00590C30">
              <w:t>49</w:t>
            </w:r>
          </w:p>
        </w:tc>
        <w:tc>
          <w:tcPr>
            <w:tcW w:w="1008" w:type="dxa"/>
            <w:tcMar>
              <w:right w:w="0" w:type="dxa"/>
            </w:tcMar>
          </w:tcPr>
          <w:p w14:paraId="21E406F6" w14:textId="77777777" w:rsidR="00370320" w:rsidRPr="00590C30" w:rsidRDefault="00370320" w:rsidP="002F1DA9">
            <w:pPr>
              <w:pStyle w:val="TCellCard"/>
            </w:pPr>
            <w:r w:rsidRPr="00590C30">
              <w:t>2</w:t>
            </w:r>
          </w:p>
        </w:tc>
        <w:tc>
          <w:tcPr>
            <w:tcW w:w="1008" w:type="dxa"/>
            <w:tcMar>
              <w:right w:w="0" w:type="dxa"/>
            </w:tcMar>
          </w:tcPr>
          <w:p w14:paraId="43EBCC2E" w14:textId="77777777" w:rsidR="00370320" w:rsidRPr="00590C30" w:rsidRDefault="00370320" w:rsidP="002F1DA9">
            <w:pPr>
              <w:pStyle w:val="TCellCard"/>
            </w:pPr>
            <w:r w:rsidRPr="00590C30">
              <w:t>.175</w:t>
            </w:r>
          </w:p>
        </w:tc>
        <w:tc>
          <w:tcPr>
            <w:tcW w:w="1008" w:type="dxa"/>
            <w:tcMar>
              <w:right w:w="0" w:type="dxa"/>
            </w:tcMar>
          </w:tcPr>
          <w:p w14:paraId="4804DF1F" w14:textId="77777777" w:rsidR="00370320" w:rsidRPr="00590C30" w:rsidRDefault="00370320" w:rsidP="002F1DA9">
            <w:pPr>
              <w:pStyle w:val="TCellCard"/>
            </w:pPr>
            <w:r w:rsidRPr="00590C30">
              <w:t>.093</w:t>
            </w:r>
          </w:p>
        </w:tc>
        <w:tc>
          <w:tcPr>
            <w:tcW w:w="1008" w:type="dxa"/>
            <w:tcMar>
              <w:right w:w="0" w:type="dxa"/>
            </w:tcMar>
          </w:tcPr>
          <w:p w14:paraId="7DF07D01" w14:textId="77777777" w:rsidR="00370320" w:rsidRPr="00590C30" w:rsidRDefault="00370320" w:rsidP="002F1DA9">
            <w:pPr>
              <w:pStyle w:val="TCellCard"/>
            </w:pPr>
          </w:p>
        </w:tc>
        <w:tc>
          <w:tcPr>
            <w:tcW w:w="1008" w:type="dxa"/>
            <w:tcMar>
              <w:right w:w="0" w:type="dxa"/>
            </w:tcMar>
          </w:tcPr>
          <w:p w14:paraId="0DF879EA" w14:textId="77777777" w:rsidR="00370320" w:rsidRPr="00590C30" w:rsidRDefault="00370320" w:rsidP="002F1DA9">
            <w:pPr>
              <w:pStyle w:val="TCellCard"/>
            </w:pPr>
          </w:p>
        </w:tc>
        <w:tc>
          <w:tcPr>
            <w:tcW w:w="1008" w:type="dxa"/>
            <w:tcMar>
              <w:right w:w="0" w:type="dxa"/>
            </w:tcMar>
          </w:tcPr>
          <w:p w14:paraId="1069C4E0" w14:textId="77777777" w:rsidR="00370320" w:rsidRPr="00590C30" w:rsidRDefault="00370320" w:rsidP="002F1DA9">
            <w:pPr>
              <w:pStyle w:val="TCellCard"/>
            </w:pPr>
          </w:p>
        </w:tc>
        <w:tc>
          <w:tcPr>
            <w:tcW w:w="1008" w:type="dxa"/>
            <w:tcMar>
              <w:right w:w="0" w:type="dxa"/>
            </w:tcMar>
          </w:tcPr>
          <w:p w14:paraId="44B28810" w14:textId="77777777" w:rsidR="00370320" w:rsidRPr="00590C30" w:rsidRDefault="00370320" w:rsidP="002F1DA9">
            <w:pPr>
              <w:pStyle w:val="TCellCard"/>
            </w:pPr>
          </w:p>
        </w:tc>
        <w:tc>
          <w:tcPr>
            <w:tcW w:w="1008" w:type="dxa"/>
            <w:tcMar>
              <w:right w:w="0" w:type="dxa"/>
            </w:tcMar>
          </w:tcPr>
          <w:p w14:paraId="101A9A9E" w14:textId="77777777" w:rsidR="00370320" w:rsidRPr="00590C30" w:rsidRDefault="00370320" w:rsidP="002F1DA9">
            <w:pPr>
              <w:pStyle w:val="TCellCard"/>
            </w:pPr>
          </w:p>
        </w:tc>
      </w:tr>
    </w:tbl>
    <w:p w14:paraId="0D458106" w14:textId="77777777" w:rsidR="00370320" w:rsidRPr="00590C30" w:rsidRDefault="00370320" w:rsidP="00C11FD0">
      <w:pPr>
        <w:pStyle w:val="CardSpacing"/>
      </w:pPr>
    </w:p>
    <w:p w14:paraId="6E98FCD4" w14:textId="10D0EFD3"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0DFEA856" w14:textId="77777777" w:rsidTr="00AF0111">
        <w:tc>
          <w:tcPr>
            <w:tcW w:w="1080" w:type="dxa"/>
            <w:tcBorders>
              <w:bottom w:val="single" w:sz="4" w:space="0" w:color="auto"/>
            </w:tcBorders>
            <w:shd w:val="clear" w:color="auto" w:fill="auto"/>
          </w:tcPr>
          <w:p w14:paraId="7E2854E3"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6C4D7CAD"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73B4EE8F"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7F30CB92" w14:textId="77777777" w:rsidR="00370320" w:rsidRPr="00AF0111" w:rsidRDefault="00370320" w:rsidP="00AF0111">
            <w:pPr>
              <w:pStyle w:val="CardHeader"/>
              <w:rPr>
                <w:b w:val="0"/>
                <w:bCs/>
              </w:rPr>
            </w:pPr>
            <w:r w:rsidRPr="00AF0111">
              <w:rPr>
                <w:b w:val="0"/>
                <w:bCs/>
              </w:rPr>
              <w:t>Default</w:t>
            </w:r>
          </w:p>
        </w:tc>
      </w:tr>
      <w:tr w:rsidR="00370320" w:rsidRPr="00590C30" w14:paraId="06A29154" w14:textId="77777777" w:rsidTr="00AF0111">
        <w:tc>
          <w:tcPr>
            <w:tcW w:w="1080" w:type="dxa"/>
            <w:tcBorders>
              <w:top w:val="single" w:sz="4" w:space="0" w:color="auto"/>
            </w:tcBorders>
            <w:shd w:val="clear" w:color="auto" w:fill="auto"/>
          </w:tcPr>
          <w:p w14:paraId="4FD9024B" w14:textId="77777777" w:rsidR="00370320" w:rsidRPr="00590C30" w:rsidRDefault="00370320" w:rsidP="0080315D">
            <w:pPr>
              <w:pStyle w:val="TCaseControl"/>
            </w:pPr>
            <w:r w:rsidRPr="00590C30">
              <w:t>PID</w:t>
            </w:r>
          </w:p>
        </w:tc>
        <w:tc>
          <w:tcPr>
            <w:tcW w:w="6480" w:type="dxa"/>
            <w:tcBorders>
              <w:top w:val="single" w:sz="4" w:space="0" w:color="auto"/>
            </w:tcBorders>
            <w:shd w:val="clear" w:color="auto" w:fill="auto"/>
          </w:tcPr>
          <w:p w14:paraId="5339D714" w14:textId="77777777" w:rsidR="00370320" w:rsidRPr="00590C30" w:rsidRDefault="00370320" w:rsidP="0080315D">
            <w:pPr>
              <w:pStyle w:val="TCaseControl"/>
            </w:pPr>
            <w:r w:rsidRPr="00590C30">
              <w:t>Property ID number</w:t>
            </w:r>
          </w:p>
        </w:tc>
        <w:tc>
          <w:tcPr>
            <w:tcW w:w="1440" w:type="dxa"/>
            <w:tcBorders>
              <w:top w:val="single" w:sz="4" w:space="0" w:color="auto"/>
            </w:tcBorders>
            <w:shd w:val="clear" w:color="auto" w:fill="auto"/>
          </w:tcPr>
          <w:p w14:paraId="6CFD0051"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41020C67" w14:textId="77777777" w:rsidR="00370320" w:rsidRPr="00590C30" w:rsidRDefault="00370320" w:rsidP="0080315D">
            <w:pPr>
              <w:pStyle w:val="TCaseControl"/>
            </w:pPr>
            <w:r w:rsidRPr="00590C30">
              <w:t>None</w:t>
            </w:r>
          </w:p>
        </w:tc>
      </w:tr>
      <w:tr w:rsidR="00370320" w:rsidRPr="00590C30" w14:paraId="0A0C3D47" w14:textId="77777777" w:rsidTr="0080315D">
        <w:tc>
          <w:tcPr>
            <w:tcW w:w="1080" w:type="dxa"/>
            <w:shd w:val="clear" w:color="auto" w:fill="auto"/>
          </w:tcPr>
          <w:p w14:paraId="07B5229C" w14:textId="77777777" w:rsidR="00370320" w:rsidRPr="00590C30" w:rsidRDefault="00370320" w:rsidP="0080315D">
            <w:pPr>
              <w:pStyle w:val="TCaseControl"/>
            </w:pPr>
            <w:r w:rsidRPr="00590C30">
              <w:t>MID</w:t>
            </w:r>
          </w:p>
        </w:tc>
        <w:tc>
          <w:tcPr>
            <w:tcW w:w="6480" w:type="dxa"/>
            <w:shd w:val="clear" w:color="auto" w:fill="auto"/>
          </w:tcPr>
          <w:p w14:paraId="4AFD6C46" w14:textId="77777777" w:rsidR="00370320" w:rsidRPr="00590C30" w:rsidRDefault="00370320" w:rsidP="0080315D">
            <w:pPr>
              <w:pStyle w:val="TCaseControl"/>
            </w:pPr>
            <w:r w:rsidRPr="00590C30">
              <w:t>Material ID number</w:t>
            </w:r>
          </w:p>
        </w:tc>
        <w:tc>
          <w:tcPr>
            <w:tcW w:w="1440" w:type="dxa"/>
            <w:shd w:val="clear" w:color="auto" w:fill="auto"/>
          </w:tcPr>
          <w:p w14:paraId="772F9CB5" w14:textId="77777777" w:rsidR="00370320" w:rsidRPr="00590C30" w:rsidRDefault="00370320" w:rsidP="0080315D">
            <w:pPr>
              <w:pStyle w:val="TCaseControl"/>
            </w:pPr>
            <w:r w:rsidRPr="00590C30">
              <w:t>Integer &gt; 0</w:t>
            </w:r>
          </w:p>
        </w:tc>
        <w:tc>
          <w:tcPr>
            <w:tcW w:w="1080" w:type="dxa"/>
            <w:shd w:val="clear" w:color="auto" w:fill="auto"/>
          </w:tcPr>
          <w:p w14:paraId="789BBF71" w14:textId="77777777" w:rsidR="00370320" w:rsidRPr="00590C30" w:rsidRDefault="00370320" w:rsidP="0080315D">
            <w:pPr>
              <w:pStyle w:val="TCaseControl"/>
            </w:pPr>
            <w:r w:rsidRPr="00590C30">
              <w:t>None</w:t>
            </w:r>
          </w:p>
        </w:tc>
      </w:tr>
      <w:tr w:rsidR="00370320" w:rsidRPr="00590C30" w14:paraId="45A7CDA8" w14:textId="77777777" w:rsidTr="0080315D">
        <w:tc>
          <w:tcPr>
            <w:tcW w:w="1080" w:type="dxa"/>
            <w:shd w:val="clear" w:color="auto" w:fill="auto"/>
          </w:tcPr>
          <w:p w14:paraId="5B54F840" w14:textId="77777777" w:rsidR="00370320" w:rsidRPr="00590C30" w:rsidRDefault="00370320" w:rsidP="0080315D">
            <w:pPr>
              <w:pStyle w:val="TCaseControl"/>
            </w:pPr>
            <w:r>
              <w:t>T</w:t>
            </w:r>
          </w:p>
        </w:tc>
        <w:tc>
          <w:tcPr>
            <w:tcW w:w="6480" w:type="dxa"/>
            <w:shd w:val="clear" w:color="auto" w:fill="auto"/>
          </w:tcPr>
          <w:p w14:paraId="65C49992" w14:textId="77777777" w:rsidR="00370320" w:rsidRPr="00590C30" w:rsidRDefault="00370320" w:rsidP="0080315D">
            <w:pPr>
              <w:pStyle w:val="TCaseControl"/>
            </w:pPr>
            <w:r>
              <w:t>Shear panel thickness</w:t>
            </w:r>
          </w:p>
        </w:tc>
        <w:tc>
          <w:tcPr>
            <w:tcW w:w="1440" w:type="dxa"/>
            <w:shd w:val="clear" w:color="auto" w:fill="auto"/>
          </w:tcPr>
          <w:p w14:paraId="42446C93" w14:textId="77777777" w:rsidR="00370320" w:rsidRPr="00590C30" w:rsidRDefault="00370320" w:rsidP="0080315D">
            <w:pPr>
              <w:pStyle w:val="TCaseControl"/>
            </w:pPr>
            <w:r w:rsidRPr="00590C30">
              <w:t>Real</w:t>
            </w:r>
            <w:r>
              <w:t xml:space="preserve"> &gt; 0.</w:t>
            </w:r>
          </w:p>
        </w:tc>
        <w:tc>
          <w:tcPr>
            <w:tcW w:w="1080" w:type="dxa"/>
            <w:shd w:val="clear" w:color="auto" w:fill="auto"/>
          </w:tcPr>
          <w:p w14:paraId="56062AE1" w14:textId="77777777" w:rsidR="00370320" w:rsidRPr="00590C30" w:rsidRDefault="00370320" w:rsidP="0080315D">
            <w:pPr>
              <w:pStyle w:val="TCaseControl"/>
            </w:pPr>
            <w:r>
              <w:t>None</w:t>
            </w:r>
          </w:p>
        </w:tc>
      </w:tr>
      <w:tr w:rsidR="00370320" w:rsidRPr="00590C30" w14:paraId="0F56170F" w14:textId="77777777" w:rsidTr="0080315D">
        <w:tc>
          <w:tcPr>
            <w:tcW w:w="1080" w:type="dxa"/>
            <w:shd w:val="clear" w:color="auto" w:fill="auto"/>
          </w:tcPr>
          <w:p w14:paraId="359BA57F" w14:textId="77777777" w:rsidR="00370320" w:rsidRPr="00590C30" w:rsidRDefault="00370320" w:rsidP="0080315D">
            <w:pPr>
              <w:pStyle w:val="TCaseControl"/>
            </w:pPr>
            <w:r>
              <w:t>NSM</w:t>
            </w:r>
          </w:p>
        </w:tc>
        <w:tc>
          <w:tcPr>
            <w:tcW w:w="6480" w:type="dxa"/>
            <w:shd w:val="clear" w:color="auto" w:fill="auto"/>
          </w:tcPr>
          <w:p w14:paraId="2F28D79F" w14:textId="063D42A4" w:rsidR="00370320" w:rsidRPr="00590C30" w:rsidRDefault="00370320" w:rsidP="0080315D">
            <w:pPr>
              <w:pStyle w:val="TCaseControl"/>
            </w:pPr>
            <w:r>
              <w:t>Non</w:t>
            </w:r>
            <w:r w:rsidR="00C11FD0">
              <w:t>-</w:t>
            </w:r>
            <w:r>
              <w:t>structural mass per unit area</w:t>
            </w:r>
          </w:p>
        </w:tc>
        <w:tc>
          <w:tcPr>
            <w:tcW w:w="1440" w:type="dxa"/>
            <w:shd w:val="clear" w:color="auto" w:fill="auto"/>
          </w:tcPr>
          <w:p w14:paraId="4CE4CA79" w14:textId="77777777" w:rsidR="00370320" w:rsidRPr="00590C30" w:rsidRDefault="00370320" w:rsidP="0080315D">
            <w:pPr>
              <w:pStyle w:val="TCaseControl"/>
            </w:pPr>
            <w:r w:rsidRPr="00590C30">
              <w:t>Real</w:t>
            </w:r>
          </w:p>
        </w:tc>
        <w:tc>
          <w:tcPr>
            <w:tcW w:w="1080" w:type="dxa"/>
            <w:shd w:val="clear" w:color="auto" w:fill="auto"/>
          </w:tcPr>
          <w:p w14:paraId="00386A63" w14:textId="77777777" w:rsidR="00370320" w:rsidRPr="00590C30" w:rsidRDefault="00370320" w:rsidP="0080315D">
            <w:pPr>
              <w:pStyle w:val="TCaseControl"/>
            </w:pPr>
            <w:r w:rsidRPr="00590C30">
              <w:t>0.</w:t>
            </w:r>
          </w:p>
        </w:tc>
      </w:tr>
    </w:tbl>
    <w:p w14:paraId="74BF4BAD" w14:textId="77777777" w:rsidR="00370320" w:rsidRPr="00590C30" w:rsidRDefault="00370320" w:rsidP="00C11FD0">
      <w:pPr>
        <w:pStyle w:val="CardSpacing"/>
      </w:pPr>
    </w:p>
    <w:p w14:paraId="174A7B89" w14:textId="3A8D1AF0" w:rsidR="00370320" w:rsidRPr="00590C30" w:rsidRDefault="00370320" w:rsidP="00E4439A">
      <w:pPr>
        <w:pStyle w:val="CardHeader"/>
      </w:pPr>
      <w:r w:rsidRPr="00590C30">
        <w:t>Remarks:</w:t>
      </w:r>
    </w:p>
    <w:p w14:paraId="1F71EB85" w14:textId="77777777" w:rsidR="00370320" w:rsidRPr="00590C30" w:rsidRDefault="00370320" w:rsidP="00C56FB1">
      <w:pPr>
        <w:pStyle w:val="Remarks"/>
      </w:pPr>
      <w:r w:rsidRPr="00590C30">
        <w:t>1.</w:t>
      </w:r>
      <w:r w:rsidRPr="00590C30">
        <w:tab/>
        <w:t>P</w:t>
      </w:r>
      <w:r>
        <w:t>ID must be unique among all PSHEAR</w:t>
      </w:r>
      <w:r w:rsidRPr="00590C30">
        <w:t xml:space="preserve"> property entries</w:t>
      </w:r>
    </w:p>
    <w:p w14:paraId="7065225B" w14:textId="77777777" w:rsidR="00370320" w:rsidRPr="00590C30" w:rsidRDefault="00370320" w:rsidP="00370320">
      <w:pPr>
        <w:ind w:left="360" w:hanging="360"/>
      </w:pPr>
    </w:p>
    <w:p w14:paraId="72E4037A" w14:textId="77777777" w:rsidR="00370320" w:rsidRPr="00590C30" w:rsidRDefault="00370320" w:rsidP="00370320"/>
    <w:p w14:paraId="30665A6E" w14:textId="77777777" w:rsidR="00370320" w:rsidRPr="00224FC9" w:rsidRDefault="00370320" w:rsidP="004C6C23">
      <w:pPr>
        <w:pStyle w:val="Corner"/>
      </w:pPr>
      <w:r w:rsidRPr="002F396F">
        <w:br w:type="page"/>
      </w:r>
      <w:bookmarkStart w:id="2548" w:name="_Toc27121628"/>
      <w:bookmarkStart w:id="2549" w:name="_Toc27121732"/>
      <w:bookmarkStart w:id="2550" w:name="_Toc27196912"/>
      <w:bookmarkStart w:id="2551" w:name="_Toc27197017"/>
      <w:bookmarkStart w:id="2552" w:name="_Toc27198288"/>
      <w:bookmarkStart w:id="2553" w:name="_Toc27202810"/>
      <w:bookmarkStart w:id="2554" w:name="_Toc27206268"/>
      <w:bookmarkStart w:id="2555" w:name="_Toc27206373"/>
      <w:bookmarkStart w:id="2556" w:name="_Toc27217281"/>
      <w:bookmarkStart w:id="2557" w:name="_Toc27217386"/>
      <w:bookmarkStart w:id="2558" w:name="_Toc27217490"/>
      <w:bookmarkStart w:id="2559" w:name="_Toc27217863"/>
      <w:bookmarkStart w:id="2560" w:name="_Toc27217967"/>
      <w:bookmarkStart w:id="2561" w:name="_Toc27296372"/>
      <w:bookmarkStart w:id="2562" w:name="_Toc27393880"/>
      <w:bookmarkStart w:id="2563" w:name="_Toc27479896"/>
      <w:bookmarkStart w:id="2564" w:name="_Toc27717275"/>
      <w:r w:rsidRPr="00224FC9">
        <w:lastRenderedPageBreak/>
        <w:t>PSHELL</w:t>
      </w:r>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p>
    <w:p w14:paraId="03043A65" w14:textId="77777777" w:rsidR="00370320" w:rsidRPr="007E3809" w:rsidRDefault="00370320" w:rsidP="00501F36">
      <w:pPr>
        <w:pStyle w:val="Heading2"/>
      </w:pPr>
      <w:bookmarkStart w:id="2565" w:name="_Toc28327072"/>
      <w:bookmarkStart w:id="2566" w:name="_Toc28600403"/>
      <w:bookmarkStart w:id="2567" w:name="_Toc164640746"/>
      <w:r>
        <w:t>PSHELL</w:t>
      </w:r>
      <w:bookmarkEnd w:id="2565"/>
      <w:bookmarkEnd w:id="2566"/>
      <w:bookmarkEnd w:id="2567"/>
    </w:p>
    <w:p w14:paraId="5440E552" w14:textId="77777777" w:rsidR="00370320" w:rsidRDefault="00370320" w:rsidP="00DF44C9">
      <w:pPr>
        <w:pStyle w:val="SpecialSpace"/>
      </w:pPr>
    </w:p>
    <w:p w14:paraId="18D3F4CC" w14:textId="628A6C16" w:rsidR="00370320" w:rsidRPr="00590C30" w:rsidRDefault="00370320" w:rsidP="00E4439A">
      <w:pPr>
        <w:pStyle w:val="CardHeader"/>
      </w:pPr>
      <w:r w:rsidRPr="00590C30">
        <w:t>Description</w:t>
      </w:r>
      <w:r w:rsidR="00E4439A" w:rsidRPr="00E4439A">
        <w:t>:</w:t>
      </w:r>
    </w:p>
    <w:p w14:paraId="1662ED09" w14:textId="21F826E9" w:rsidR="00370320" w:rsidRDefault="00370320" w:rsidP="00503D27">
      <w:pPr>
        <w:pStyle w:val="CardSpacing"/>
        <w:rPr>
          <w:sz w:val="22"/>
          <w:u w:val="single"/>
        </w:rPr>
      </w:pPr>
      <w:r>
        <w:t>P</w:t>
      </w:r>
      <w:r w:rsidRPr="00590C30">
        <w:t>roperty definition for 2D plate elements</w:t>
      </w:r>
      <w:r w:rsidR="00F128BE">
        <w:t>.</w:t>
      </w:r>
    </w:p>
    <w:p w14:paraId="6C2C2B36" w14:textId="77777777" w:rsidR="00370320" w:rsidRDefault="00370320" w:rsidP="00C11FD0">
      <w:pPr>
        <w:pStyle w:val="CardSpacing"/>
      </w:pPr>
    </w:p>
    <w:p w14:paraId="32F164EF" w14:textId="3D5A7637"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09996E2" w14:textId="77777777" w:rsidTr="004A6BF2">
        <w:tc>
          <w:tcPr>
            <w:tcW w:w="1008" w:type="dxa"/>
            <w:tcBorders>
              <w:top w:val="nil"/>
              <w:left w:val="nil"/>
              <w:bottom w:val="nil"/>
              <w:right w:val="nil"/>
            </w:tcBorders>
          </w:tcPr>
          <w:p w14:paraId="71B9EF13"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0515AC55"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2B80F93E"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0DE69A7D"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62C17484"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329FD441"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389E9575"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36D88D29"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2CAC27B3"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637BD4A5" w14:textId="77777777" w:rsidR="00370320" w:rsidRPr="00590C30" w:rsidRDefault="00370320" w:rsidP="00911947">
            <w:pPr>
              <w:pStyle w:val="TCellCard"/>
            </w:pPr>
            <w:r w:rsidRPr="00590C30">
              <w:t>10</w:t>
            </w:r>
          </w:p>
        </w:tc>
      </w:tr>
      <w:tr w:rsidR="00370320" w:rsidRPr="00590C30" w14:paraId="61224B73" w14:textId="77777777" w:rsidTr="004A6BF2">
        <w:tc>
          <w:tcPr>
            <w:tcW w:w="1008" w:type="dxa"/>
            <w:tcBorders>
              <w:top w:val="single" w:sz="4" w:space="0" w:color="auto"/>
              <w:right w:val="single" w:sz="4" w:space="0" w:color="auto"/>
            </w:tcBorders>
          </w:tcPr>
          <w:p w14:paraId="3F3E26E1" w14:textId="77777777" w:rsidR="00370320" w:rsidRPr="00590C30" w:rsidRDefault="00370320" w:rsidP="00911947">
            <w:pPr>
              <w:pStyle w:val="TCellCard"/>
            </w:pPr>
            <w:r w:rsidRPr="00590C30">
              <w:t>PSHELL</w:t>
            </w:r>
          </w:p>
        </w:tc>
        <w:tc>
          <w:tcPr>
            <w:tcW w:w="1008" w:type="dxa"/>
            <w:tcBorders>
              <w:top w:val="single" w:sz="4" w:space="0" w:color="auto"/>
              <w:left w:val="single" w:sz="4" w:space="0" w:color="auto"/>
              <w:right w:val="single" w:sz="4" w:space="0" w:color="auto"/>
            </w:tcBorders>
          </w:tcPr>
          <w:p w14:paraId="4E666A37" w14:textId="77777777" w:rsidR="00370320" w:rsidRPr="00590C30" w:rsidRDefault="00370320" w:rsidP="00911947">
            <w:pPr>
              <w:pStyle w:val="TCellCard"/>
            </w:pPr>
            <w:r w:rsidRPr="00590C30">
              <w:t>PID</w:t>
            </w:r>
          </w:p>
        </w:tc>
        <w:tc>
          <w:tcPr>
            <w:tcW w:w="1008" w:type="dxa"/>
            <w:tcBorders>
              <w:top w:val="single" w:sz="4" w:space="0" w:color="auto"/>
              <w:left w:val="single" w:sz="4" w:space="0" w:color="auto"/>
              <w:right w:val="single" w:sz="4" w:space="0" w:color="auto"/>
            </w:tcBorders>
          </w:tcPr>
          <w:p w14:paraId="4A05B013" w14:textId="77777777" w:rsidR="00370320" w:rsidRPr="00590C30" w:rsidRDefault="00370320" w:rsidP="00911947">
            <w:pPr>
              <w:pStyle w:val="TCellCard"/>
            </w:pPr>
            <w:r w:rsidRPr="00590C30">
              <w:t>MID1</w:t>
            </w:r>
          </w:p>
        </w:tc>
        <w:tc>
          <w:tcPr>
            <w:tcW w:w="1008" w:type="dxa"/>
            <w:tcBorders>
              <w:top w:val="single" w:sz="4" w:space="0" w:color="auto"/>
              <w:left w:val="single" w:sz="4" w:space="0" w:color="auto"/>
              <w:bottom w:val="nil"/>
              <w:right w:val="single" w:sz="4" w:space="0" w:color="auto"/>
            </w:tcBorders>
          </w:tcPr>
          <w:p w14:paraId="5740988D" w14:textId="77777777" w:rsidR="00370320" w:rsidRPr="00590C30" w:rsidRDefault="00370320" w:rsidP="00911947">
            <w:pPr>
              <w:pStyle w:val="TCellCard"/>
            </w:pPr>
            <w:r w:rsidRPr="00590C30">
              <w:t>TM</w:t>
            </w:r>
          </w:p>
        </w:tc>
        <w:tc>
          <w:tcPr>
            <w:tcW w:w="1008" w:type="dxa"/>
            <w:tcBorders>
              <w:top w:val="single" w:sz="4" w:space="0" w:color="auto"/>
              <w:left w:val="single" w:sz="4" w:space="0" w:color="auto"/>
              <w:bottom w:val="nil"/>
              <w:right w:val="single" w:sz="4" w:space="0" w:color="auto"/>
            </w:tcBorders>
          </w:tcPr>
          <w:p w14:paraId="64293648" w14:textId="77777777" w:rsidR="00370320" w:rsidRPr="00590C30" w:rsidRDefault="00370320" w:rsidP="00911947">
            <w:pPr>
              <w:pStyle w:val="TCellCard"/>
            </w:pPr>
            <w:r w:rsidRPr="00590C30">
              <w:t>MID2</w:t>
            </w:r>
          </w:p>
        </w:tc>
        <w:tc>
          <w:tcPr>
            <w:tcW w:w="1008" w:type="dxa"/>
            <w:tcBorders>
              <w:top w:val="single" w:sz="4" w:space="0" w:color="auto"/>
              <w:left w:val="single" w:sz="4" w:space="0" w:color="auto"/>
              <w:bottom w:val="nil"/>
              <w:right w:val="single" w:sz="4" w:space="0" w:color="auto"/>
            </w:tcBorders>
          </w:tcPr>
          <w:p w14:paraId="1C1458ED" w14:textId="77777777" w:rsidR="00370320" w:rsidRPr="00590C30" w:rsidRDefault="00370320" w:rsidP="00911947">
            <w:pPr>
              <w:pStyle w:val="TCellCard"/>
            </w:pPr>
            <w:r w:rsidRPr="00590C30">
              <w:t>12I/TM**3</w:t>
            </w:r>
          </w:p>
        </w:tc>
        <w:tc>
          <w:tcPr>
            <w:tcW w:w="1008" w:type="dxa"/>
            <w:tcBorders>
              <w:top w:val="single" w:sz="4" w:space="0" w:color="auto"/>
              <w:left w:val="single" w:sz="4" w:space="0" w:color="auto"/>
              <w:bottom w:val="nil"/>
              <w:right w:val="single" w:sz="4" w:space="0" w:color="auto"/>
            </w:tcBorders>
          </w:tcPr>
          <w:p w14:paraId="53A43DBC" w14:textId="77777777" w:rsidR="00370320" w:rsidRPr="00590C30" w:rsidRDefault="00370320" w:rsidP="00911947">
            <w:pPr>
              <w:pStyle w:val="TCellCard"/>
            </w:pPr>
            <w:r w:rsidRPr="00590C30">
              <w:t>MID3</w:t>
            </w:r>
          </w:p>
        </w:tc>
        <w:tc>
          <w:tcPr>
            <w:tcW w:w="1008" w:type="dxa"/>
            <w:tcBorders>
              <w:top w:val="single" w:sz="4" w:space="0" w:color="auto"/>
              <w:left w:val="single" w:sz="4" w:space="0" w:color="auto"/>
              <w:bottom w:val="nil"/>
              <w:right w:val="single" w:sz="4" w:space="0" w:color="auto"/>
            </w:tcBorders>
          </w:tcPr>
          <w:p w14:paraId="5EE133A1" w14:textId="77777777" w:rsidR="00370320" w:rsidRPr="00590C30" w:rsidRDefault="00370320" w:rsidP="00911947">
            <w:pPr>
              <w:pStyle w:val="TCellCard"/>
            </w:pPr>
            <w:r w:rsidRPr="00590C30">
              <w:t>TS/TM</w:t>
            </w:r>
          </w:p>
        </w:tc>
        <w:tc>
          <w:tcPr>
            <w:tcW w:w="1008" w:type="dxa"/>
            <w:tcBorders>
              <w:top w:val="single" w:sz="4" w:space="0" w:color="auto"/>
              <w:left w:val="single" w:sz="4" w:space="0" w:color="auto"/>
              <w:bottom w:val="nil"/>
              <w:right w:val="single" w:sz="4" w:space="0" w:color="auto"/>
            </w:tcBorders>
          </w:tcPr>
          <w:p w14:paraId="00869BA2" w14:textId="77777777" w:rsidR="00370320" w:rsidRPr="00590C30" w:rsidRDefault="00370320" w:rsidP="00911947">
            <w:pPr>
              <w:pStyle w:val="TCellCard"/>
            </w:pPr>
            <w:r w:rsidRPr="00590C30">
              <w:t>MPA</w:t>
            </w:r>
          </w:p>
        </w:tc>
        <w:tc>
          <w:tcPr>
            <w:tcW w:w="1008" w:type="dxa"/>
            <w:tcBorders>
              <w:top w:val="single" w:sz="4" w:space="0" w:color="auto"/>
              <w:left w:val="single" w:sz="4" w:space="0" w:color="auto"/>
            </w:tcBorders>
          </w:tcPr>
          <w:p w14:paraId="470D37CB" w14:textId="4BA2AB2C" w:rsidR="00370320" w:rsidRPr="00590C30" w:rsidRDefault="00370320" w:rsidP="00911947">
            <w:pPr>
              <w:pStyle w:val="TCellCard"/>
            </w:pPr>
          </w:p>
        </w:tc>
      </w:tr>
      <w:tr w:rsidR="00370320" w:rsidRPr="00590C30" w14:paraId="37FA8FF8" w14:textId="77777777" w:rsidTr="004A6BF2">
        <w:tc>
          <w:tcPr>
            <w:tcW w:w="1008" w:type="dxa"/>
            <w:tcBorders>
              <w:top w:val="single" w:sz="4" w:space="0" w:color="auto"/>
              <w:right w:val="single" w:sz="4" w:space="0" w:color="auto"/>
            </w:tcBorders>
          </w:tcPr>
          <w:p w14:paraId="7BB564DF" w14:textId="7FFA97E8"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78EBC701" w14:textId="77777777" w:rsidR="00370320" w:rsidRPr="00590C30" w:rsidRDefault="00370320" w:rsidP="00911947">
            <w:pPr>
              <w:pStyle w:val="TCellCard"/>
            </w:pPr>
            <w:r w:rsidRPr="00590C30">
              <w:t>Z1</w:t>
            </w:r>
          </w:p>
        </w:tc>
        <w:tc>
          <w:tcPr>
            <w:tcW w:w="1008" w:type="dxa"/>
            <w:tcBorders>
              <w:top w:val="single" w:sz="4" w:space="0" w:color="auto"/>
              <w:left w:val="single" w:sz="4" w:space="0" w:color="auto"/>
              <w:right w:val="single" w:sz="4" w:space="0" w:color="auto"/>
            </w:tcBorders>
          </w:tcPr>
          <w:p w14:paraId="083E6548" w14:textId="77777777" w:rsidR="00370320" w:rsidRPr="00590C30" w:rsidRDefault="00370320" w:rsidP="00911947">
            <w:pPr>
              <w:pStyle w:val="TCellCard"/>
            </w:pPr>
            <w:r w:rsidRPr="00590C30">
              <w:t>Z2</w:t>
            </w:r>
          </w:p>
        </w:tc>
        <w:tc>
          <w:tcPr>
            <w:tcW w:w="1008" w:type="dxa"/>
            <w:tcBorders>
              <w:top w:val="single" w:sz="4" w:space="0" w:color="auto"/>
              <w:left w:val="single" w:sz="4" w:space="0" w:color="auto"/>
              <w:right w:val="single" w:sz="4" w:space="0" w:color="auto"/>
            </w:tcBorders>
            <w:shd w:val="pct15" w:color="auto" w:fill="FFFFFF"/>
          </w:tcPr>
          <w:p w14:paraId="5CC02EA1"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shd w:val="pct15" w:color="auto" w:fill="FFFFFF"/>
          </w:tcPr>
          <w:p w14:paraId="53C9CE86"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shd w:val="pct15" w:color="auto" w:fill="FFFFFF"/>
          </w:tcPr>
          <w:p w14:paraId="0004C413"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shd w:val="pct15" w:color="auto" w:fill="FFFFFF"/>
          </w:tcPr>
          <w:p w14:paraId="51E2B4C3"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shd w:val="pct15" w:color="auto" w:fill="FFFFFF"/>
          </w:tcPr>
          <w:p w14:paraId="013D8EF6"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shd w:val="pct15" w:color="auto" w:fill="FFFFFF"/>
          </w:tcPr>
          <w:p w14:paraId="31A226D8" w14:textId="77777777" w:rsidR="00370320" w:rsidRPr="00590C30" w:rsidRDefault="00370320" w:rsidP="00911947">
            <w:pPr>
              <w:pStyle w:val="TCellCard"/>
            </w:pPr>
          </w:p>
        </w:tc>
        <w:tc>
          <w:tcPr>
            <w:tcW w:w="1008" w:type="dxa"/>
            <w:tcBorders>
              <w:top w:val="single" w:sz="4" w:space="0" w:color="auto"/>
              <w:left w:val="single" w:sz="4" w:space="0" w:color="auto"/>
            </w:tcBorders>
          </w:tcPr>
          <w:p w14:paraId="34B8FE25" w14:textId="77777777" w:rsidR="00370320" w:rsidRPr="00590C30" w:rsidRDefault="00370320" w:rsidP="00911947">
            <w:pPr>
              <w:pStyle w:val="TCellCard"/>
            </w:pPr>
          </w:p>
        </w:tc>
      </w:tr>
    </w:tbl>
    <w:p w14:paraId="2271F9F8" w14:textId="77777777" w:rsidR="00370320" w:rsidRPr="00C11FD0" w:rsidRDefault="00370320" w:rsidP="00C11FD0">
      <w:pPr>
        <w:pStyle w:val="CardSpacing"/>
      </w:pPr>
    </w:p>
    <w:p w14:paraId="5E113229" w14:textId="5275EB67"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C3DB08C" w14:textId="77777777" w:rsidTr="002B267D">
        <w:tc>
          <w:tcPr>
            <w:tcW w:w="1008" w:type="dxa"/>
            <w:tcMar>
              <w:right w:w="0" w:type="dxa"/>
            </w:tcMar>
          </w:tcPr>
          <w:p w14:paraId="54BE4189" w14:textId="77777777" w:rsidR="00370320" w:rsidRPr="00590C30" w:rsidRDefault="00370320" w:rsidP="00911947">
            <w:pPr>
              <w:pStyle w:val="TCellCard"/>
            </w:pPr>
            <w:r w:rsidRPr="00590C30">
              <w:t>PSHELL</w:t>
            </w:r>
          </w:p>
        </w:tc>
        <w:tc>
          <w:tcPr>
            <w:tcW w:w="1008" w:type="dxa"/>
            <w:tcMar>
              <w:right w:w="0" w:type="dxa"/>
            </w:tcMar>
          </w:tcPr>
          <w:p w14:paraId="21E4FB2A" w14:textId="77777777" w:rsidR="00370320" w:rsidRPr="00590C30" w:rsidRDefault="00370320" w:rsidP="00911947">
            <w:pPr>
              <w:pStyle w:val="TCellCard"/>
            </w:pPr>
            <w:r w:rsidRPr="00590C30">
              <w:t>987</w:t>
            </w:r>
          </w:p>
        </w:tc>
        <w:tc>
          <w:tcPr>
            <w:tcW w:w="1008" w:type="dxa"/>
            <w:tcMar>
              <w:right w:w="0" w:type="dxa"/>
            </w:tcMar>
          </w:tcPr>
          <w:p w14:paraId="68843E4A" w14:textId="77777777" w:rsidR="00370320" w:rsidRPr="00590C30" w:rsidRDefault="00370320" w:rsidP="00911947">
            <w:pPr>
              <w:pStyle w:val="TCellCard"/>
            </w:pPr>
            <w:r w:rsidRPr="00590C30">
              <w:t>234</w:t>
            </w:r>
          </w:p>
        </w:tc>
        <w:tc>
          <w:tcPr>
            <w:tcW w:w="1008" w:type="dxa"/>
            <w:tcMar>
              <w:right w:w="0" w:type="dxa"/>
            </w:tcMar>
          </w:tcPr>
          <w:p w14:paraId="34569A64" w14:textId="77777777" w:rsidR="00370320" w:rsidRPr="00590C30" w:rsidRDefault="00370320" w:rsidP="00911947">
            <w:pPr>
              <w:pStyle w:val="TCellCard"/>
            </w:pPr>
            <w:r w:rsidRPr="00590C30">
              <w:t>0.10</w:t>
            </w:r>
          </w:p>
        </w:tc>
        <w:tc>
          <w:tcPr>
            <w:tcW w:w="1008" w:type="dxa"/>
            <w:tcMar>
              <w:right w:w="0" w:type="dxa"/>
            </w:tcMar>
          </w:tcPr>
          <w:p w14:paraId="796DAB51" w14:textId="77777777" w:rsidR="00370320" w:rsidRPr="00590C30" w:rsidRDefault="00370320" w:rsidP="00911947">
            <w:pPr>
              <w:pStyle w:val="TCellCard"/>
            </w:pPr>
            <w:r w:rsidRPr="00590C30">
              <w:t>123</w:t>
            </w:r>
          </w:p>
        </w:tc>
        <w:tc>
          <w:tcPr>
            <w:tcW w:w="1008" w:type="dxa"/>
            <w:tcMar>
              <w:right w:w="0" w:type="dxa"/>
            </w:tcMar>
          </w:tcPr>
          <w:p w14:paraId="7F523D14" w14:textId="77777777" w:rsidR="00370320" w:rsidRPr="00590C30" w:rsidRDefault="00370320" w:rsidP="00911947">
            <w:pPr>
              <w:pStyle w:val="TCellCard"/>
            </w:pPr>
            <w:r w:rsidRPr="00590C30">
              <w:t>125.</w:t>
            </w:r>
          </w:p>
        </w:tc>
        <w:tc>
          <w:tcPr>
            <w:tcW w:w="1008" w:type="dxa"/>
            <w:tcMar>
              <w:right w:w="0" w:type="dxa"/>
            </w:tcMar>
          </w:tcPr>
          <w:p w14:paraId="10FE35CF" w14:textId="77777777" w:rsidR="00370320" w:rsidRPr="00590C30" w:rsidRDefault="00370320" w:rsidP="00911947">
            <w:pPr>
              <w:pStyle w:val="TCellCard"/>
            </w:pPr>
            <w:r w:rsidRPr="00590C30">
              <w:t>45</w:t>
            </w:r>
          </w:p>
        </w:tc>
        <w:tc>
          <w:tcPr>
            <w:tcW w:w="1008" w:type="dxa"/>
            <w:tcMar>
              <w:right w:w="0" w:type="dxa"/>
            </w:tcMar>
          </w:tcPr>
          <w:p w14:paraId="0362FE53" w14:textId="77777777" w:rsidR="00370320" w:rsidRPr="00590C30" w:rsidRDefault="00370320" w:rsidP="00911947">
            <w:pPr>
              <w:pStyle w:val="TCellCard"/>
            </w:pPr>
            <w:r w:rsidRPr="00590C30">
              <w:t>20.</w:t>
            </w:r>
          </w:p>
        </w:tc>
        <w:tc>
          <w:tcPr>
            <w:tcW w:w="1008" w:type="dxa"/>
            <w:tcMar>
              <w:right w:w="0" w:type="dxa"/>
            </w:tcMar>
          </w:tcPr>
          <w:p w14:paraId="07C36B81" w14:textId="77777777" w:rsidR="00370320" w:rsidRPr="00590C30" w:rsidRDefault="00370320" w:rsidP="00911947">
            <w:pPr>
              <w:pStyle w:val="TCellCard"/>
            </w:pPr>
            <w:r w:rsidRPr="00590C30">
              <w:t>.005</w:t>
            </w:r>
          </w:p>
        </w:tc>
        <w:tc>
          <w:tcPr>
            <w:tcW w:w="1008" w:type="dxa"/>
            <w:tcMar>
              <w:right w:w="0" w:type="dxa"/>
            </w:tcMar>
          </w:tcPr>
          <w:p w14:paraId="6EFFF3ED" w14:textId="3A8D959F" w:rsidR="00370320" w:rsidRPr="00590C30" w:rsidRDefault="00370320" w:rsidP="00911947">
            <w:pPr>
              <w:pStyle w:val="TCellCard"/>
            </w:pPr>
          </w:p>
        </w:tc>
      </w:tr>
      <w:tr w:rsidR="00370320" w:rsidRPr="00590C30" w14:paraId="589BF4B4" w14:textId="77777777" w:rsidTr="002B267D">
        <w:tc>
          <w:tcPr>
            <w:tcW w:w="1008" w:type="dxa"/>
            <w:tcMar>
              <w:right w:w="0" w:type="dxa"/>
            </w:tcMar>
          </w:tcPr>
          <w:p w14:paraId="15AAE8F7" w14:textId="10EE828C" w:rsidR="00370320" w:rsidRPr="00590C30" w:rsidRDefault="00370320" w:rsidP="00911947">
            <w:pPr>
              <w:pStyle w:val="TCellCard"/>
            </w:pPr>
          </w:p>
        </w:tc>
        <w:tc>
          <w:tcPr>
            <w:tcW w:w="1008" w:type="dxa"/>
            <w:tcMar>
              <w:right w:w="0" w:type="dxa"/>
            </w:tcMar>
          </w:tcPr>
          <w:p w14:paraId="58B81A2E" w14:textId="77777777" w:rsidR="00370320" w:rsidRPr="00590C30" w:rsidRDefault="00370320" w:rsidP="00911947">
            <w:pPr>
              <w:pStyle w:val="TCellCard"/>
            </w:pPr>
            <w:r w:rsidRPr="00590C30">
              <w:t>0.5</w:t>
            </w:r>
          </w:p>
        </w:tc>
        <w:tc>
          <w:tcPr>
            <w:tcW w:w="1008" w:type="dxa"/>
            <w:tcMar>
              <w:right w:w="0" w:type="dxa"/>
            </w:tcMar>
          </w:tcPr>
          <w:p w14:paraId="29D1375F" w14:textId="77777777" w:rsidR="00370320" w:rsidRPr="00590C30" w:rsidRDefault="00370320" w:rsidP="00911947">
            <w:pPr>
              <w:pStyle w:val="TCellCard"/>
            </w:pPr>
            <w:r w:rsidRPr="00590C30">
              <w:t>-0.5</w:t>
            </w:r>
          </w:p>
        </w:tc>
        <w:tc>
          <w:tcPr>
            <w:tcW w:w="1008" w:type="dxa"/>
            <w:tcMar>
              <w:right w:w="0" w:type="dxa"/>
            </w:tcMar>
          </w:tcPr>
          <w:p w14:paraId="5A45F720" w14:textId="77777777" w:rsidR="00370320" w:rsidRPr="00590C30" w:rsidRDefault="00370320" w:rsidP="00911947">
            <w:pPr>
              <w:pStyle w:val="TCellCard"/>
            </w:pPr>
          </w:p>
        </w:tc>
        <w:tc>
          <w:tcPr>
            <w:tcW w:w="1008" w:type="dxa"/>
            <w:tcMar>
              <w:right w:w="0" w:type="dxa"/>
            </w:tcMar>
          </w:tcPr>
          <w:p w14:paraId="492668A2" w14:textId="77777777" w:rsidR="00370320" w:rsidRPr="00590C30" w:rsidRDefault="00370320" w:rsidP="00911947">
            <w:pPr>
              <w:pStyle w:val="TCellCard"/>
            </w:pPr>
          </w:p>
        </w:tc>
        <w:tc>
          <w:tcPr>
            <w:tcW w:w="1008" w:type="dxa"/>
            <w:tcMar>
              <w:right w:w="0" w:type="dxa"/>
            </w:tcMar>
          </w:tcPr>
          <w:p w14:paraId="6188D8CE" w14:textId="77777777" w:rsidR="00370320" w:rsidRPr="00590C30" w:rsidRDefault="00370320" w:rsidP="00911947">
            <w:pPr>
              <w:pStyle w:val="TCellCard"/>
            </w:pPr>
          </w:p>
        </w:tc>
        <w:tc>
          <w:tcPr>
            <w:tcW w:w="1008" w:type="dxa"/>
            <w:tcMar>
              <w:right w:w="0" w:type="dxa"/>
            </w:tcMar>
          </w:tcPr>
          <w:p w14:paraId="59F23B63" w14:textId="77777777" w:rsidR="00370320" w:rsidRPr="00590C30" w:rsidRDefault="00370320" w:rsidP="00911947">
            <w:pPr>
              <w:pStyle w:val="TCellCard"/>
            </w:pPr>
          </w:p>
        </w:tc>
        <w:tc>
          <w:tcPr>
            <w:tcW w:w="1008" w:type="dxa"/>
            <w:tcMar>
              <w:right w:w="0" w:type="dxa"/>
            </w:tcMar>
          </w:tcPr>
          <w:p w14:paraId="3CDD3C07" w14:textId="77777777" w:rsidR="00370320" w:rsidRPr="00590C30" w:rsidRDefault="00370320" w:rsidP="00911947">
            <w:pPr>
              <w:pStyle w:val="TCellCard"/>
            </w:pPr>
          </w:p>
        </w:tc>
        <w:tc>
          <w:tcPr>
            <w:tcW w:w="1008" w:type="dxa"/>
            <w:tcMar>
              <w:right w:w="0" w:type="dxa"/>
            </w:tcMar>
          </w:tcPr>
          <w:p w14:paraId="0E54A413" w14:textId="77777777" w:rsidR="00370320" w:rsidRPr="00590C30" w:rsidRDefault="00370320" w:rsidP="00911947">
            <w:pPr>
              <w:pStyle w:val="TCellCard"/>
            </w:pPr>
          </w:p>
        </w:tc>
        <w:tc>
          <w:tcPr>
            <w:tcW w:w="1008" w:type="dxa"/>
            <w:tcMar>
              <w:right w:w="0" w:type="dxa"/>
            </w:tcMar>
          </w:tcPr>
          <w:p w14:paraId="602723F9" w14:textId="77777777" w:rsidR="00370320" w:rsidRPr="00590C30" w:rsidRDefault="00370320" w:rsidP="00911947">
            <w:pPr>
              <w:pStyle w:val="TCellCard"/>
            </w:pPr>
          </w:p>
        </w:tc>
      </w:tr>
    </w:tbl>
    <w:p w14:paraId="720770C8" w14:textId="77777777" w:rsidR="00370320" w:rsidRPr="00590C30" w:rsidRDefault="00370320" w:rsidP="00C11FD0">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DAB4883" w14:textId="77777777" w:rsidTr="002B267D">
        <w:tc>
          <w:tcPr>
            <w:tcW w:w="1008" w:type="dxa"/>
            <w:tcMar>
              <w:right w:w="0" w:type="dxa"/>
            </w:tcMar>
          </w:tcPr>
          <w:p w14:paraId="227EAF3B" w14:textId="77777777" w:rsidR="00370320" w:rsidRPr="00590C30" w:rsidRDefault="00370320" w:rsidP="00911947">
            <w:pPr>
              <w:pStyle w:val="TCellCard"/>
            </w:pPr>
            <w:r w:rsidRPr="00590C30">
              <w:t>PSHELL</w:t>
            </w:r>
          </w:p>
        </w:tc>
        <w:tc>
          <w:tcPr>
            <w:tcW w:w="1008" w:type="dxa"/>
            <w:tcMar>
              <w:right w:w="0" w:type="dxa"/>
            </w:tcMar>
          </w:tcPr>
          <w:p w14:paraId="71152699" w14:textId="77777777" w:rsidR="00370320" w:rsidRPr="00590C30" w:rsidRDefault="00370320" w:rsidP="00911947">
            <w:pPr>
              <w:pStyle w:val="TCellCard"/>
            </w:pPr>
            <w:r w:rsidRPr="00590C30">
              <w:t>78</w:t>
            </w:r>
          </w:p>
        </w:tc>
        <w:tc>
          <w:tcPr>
            <w:tcW w:w="1008" w:type="dxa"/>
            <w:tcMar>
              <w:right w:w="0" w:type="dxa"/>
            </w:tcMar>
          </w:tcPr>
          <w:p w14:paraId="5376B650" w14:textId="77777777" w:rsidR="00370320" w:rsidRPr="00590C30" w:rsidRDefault="00370320" w:rsidP="00911947">
            <w:pPr>
              <w:pStyle w:val="TCellCard"/>
            </w:pPr>
            <w:r w:rsidRPr="00590C30">
              <w:t>234</w:t>
            </w:r>
          </w:p>
        </w:tc>
        <w:tc>
          <w:tcPr>
            <w:tcW w:w="1008" w:type="dxa"/>
            <w:tcMar>
              <w:right w:w="0" w:type="dxa"/>
            </w:tcMar>
          </w:tcPr>
          <w:p w14:paraId="0C3D0949" w14:textId="77777777" w:rsidR="00370320" w:rsidRPr="00590C30" w:rsidRDefault="00370320" w:rsidP="00911947">
            <w:pPr>
              <w:pStyle w:val="TCellCard"/>
            </w:pPr>
            <w:r w:rsidRPr="00590C30">
              <w:t>0.10</w:t>
            </w:r>
          </w:p>
        </w:tc>
        <w:tc>
          <w:tcPr>
            <w:tcW w:w="1008" w:type="dxa"/>
            <w:tcMar>
              <w:right w:w="0" w:type="dxa"/>
            </w:tcMar>
          </w:tcPr>
          <w:p w14:paraId="1C99F06A" w14:textId="77777777" w:rsidR="00370320" w:rsidRPr="00590C30" w:rsidRDefault="00370320" w:rsidP="00911947">
            <w:pPr>
              <w:pStyle w:val="TCellCard"/>
            </w:pPr>
            <w:r w:rsidRPr="00590C30">
              <w:t>234</w:t>
            </w:r>
          </w:p>
        </w:tc>
        <w:tc>
          <w:tcPr>
            <w:tcW w:w="1008" w:type="dxa"/>
            <w:tcMar>
              <w:right w:w="0" w:type="dxa"/>
            </w:tcMar>
          </w:tcPr>
          <w:p w14:paraId="58A8E381" w14:textId="77777777" w:rsidR="00370320" w:rsidRPr="00590C30" w:rsidRDefault="00370320" w:rsidP="00911947">
            <w:pPr>
              <w:pStyle w:val="TCellCard"/>
            </w:pPr>
          </w:p>
        </w:tc>
        <w:tc>
          <w:tcPr>
            <w:tcW w:w="1008" w:type="dxa"/>
            <w:tcMar>
              <w:right w:w="0" w:type="dxa"/>
            </w:tcMar>
          </w:tcPr>
          <w:p w14:paraId="622CB343" w14:textId="77777777" w:rsidR="00370320" w:rsidRPr="00590C30" w:rsidRDefault="00370320" w:rsidP="00911947">
            <w:pPr>
              <w:pStyle w:val="TCellCard"/>
            </w:pPr>
            <w:r w:rsidRPr="00590C30">
              <w:t>45</w:t>
            </w:r>
          </w:p>
        </w:tc>
        <w:tc>
          <w:tcPr>
            <w:tcW w:w="1008" w:type="dxa"/>
            <w:tcMar>
              <w:right w:w="0" w:type="dxa"/>
            </w:tcMar>
          </w:tcPr>
          <w:p w14:paraId="67E604A7" w14:textId="77777777" w:rsidR="00370320" w:rsidRPr="00590C30" w:rsidRDefault="00370320" w:rsidP="00911947">
            <w:pPr>
              <w:pStyle w:val="TCellCard"/>
            </w:pPr>
          </w:p>
        </w:tc>
        <w:tc>
          <w:tcPr>
            <w:tcW w:w="1008" w:type="dxa"/>
            <w:tcMar>
              <w:right w:w="0" w:type="dxa"/>
            </w:tcMar>
          </w:tcPr>
          <w:p w14:paraId="7E4D6969" w14:textId="77777777" w:rsidR="00370320" w:rsidRPr="00590C30" w:rsidRDefault="00370320" w:rsidP="00911947">
            <w:pPr>
              <w:pStyle w:val="TCellCard"/>
            </w:pPr>
          </w:p>
        </w:tc>
        <w:tc>
          <w:tcPr>
            <w:tcW w:w="1008" w:type="dxa"/>
            <w:tcMar>
              <w:right w:w="0" w:type="dxa"/>
            </w:tcMar>
          </w:tcPr>
          <w:p w14:paraId="7AD1CCD0" w14:textId="64B1B80C" w:rsidR="00370320" w:rsidRPr="00590C30" w:rsidRDefault="00370320" w:rsidP="00911947">
            <w:pPr>
              <w:pStyle w:val="TCellCard"/>
            </w:pPr>
          </w:p>
        </w:tc>
      </w:tr>
    </w:tbl>
    <w:p w14:paraId="0F09BAA9" w14:textId="77777777" w:rsidR="00370320" w:rsidRPr="00590C30" w:rsidRDefault="00370320" w:rsidP="00C11FD0">
      <w:pPr>
        <w:pStyle w:val="CardSpacing"/>
      </w:pPr>
    </w:p>
    <w:p w14:paraId="60644E58" w14:textId="10D4BCF1" w:rsidR="00370320" w:rsidRPr="00590C30" w:rsidRDefault="00370320" w:rsidP="00E4439A">
      <w:pPr>
        <w:pStyle w:val="CardHeader"/>
      </w:pPr>
      <w:r w:rsidRPr="00590C30">
        <w:t>Data Description:</w:t>
      </w:r>
    </w:p>
    <w:tbl>
      <w:tblPr>
        <w:tblStyle w:val="TableGrid"/>
        <w:tblW w:w="10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52"/>
        <w:gridCol w:w="6336"/>
        <w:gridCol w:w="1440"/>
        <w:gridCol w:w="1224"/>
      </w:tblGrid>
      <w:tr w:rsidR="00370320" w:rsidRPr="00590C30" w14:paraId="411B9423" w14:textId="77777777" w:rsidTr="00AF0111">
        <w:tc>
          <w:tcPr>
            <w:tcW w:w="1152" w:type="dxa"/>
            <w:tcBorders>
              <w:bottom w:val="single" w:sz="4" w:space="0" w:color="auto"/>
            </w:tcBorders>
            <w:shd w:val="clear" w:color="auto" w:fill="auto"/>
          </w:tcPr>
          <w:p w14:paraId="031E7B9D" w14:textId="77777777" w:rsidR="00370320" w:rsidRPr="00AF0111" w:rsidRDefault="00370320" w:rsidP="00AF0111">
            <w:pPr>
              <w:pStyle w:val="CardHeader"/>
              <w:rPr>
                <w:b w:val="0"/>
                <w:bCs/>
              </w:rPr>
            </w:pPr>
            <w:r w:rsidRPr="00AF0111">
              <w:rPr>
                <w:b w:val="0"/>
                <w:bCs/>
              </w:rPr>
              <w:t>Field</w:t>
            </w:r>
          </w:p>
        </w:tc>
        <w:tc>
          <w:tcPr>
            <w:tcW w:w="6336" w:type="dxa"/>
            <w:tcBorders>
              <w:bottom w:val="single" w:sz="4" w:space="0" w:color="auto"/>
            </w:tcBorders>
            <w:shd w:val="clear" w:color="auto" w:fill="auto"/>
          </w:tcPr>
          <w:p w14:paraId="4378E0E5"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0F588724" w14:textId="77777777" w:rsidR="00370320" w:rsidRPr="00AF0111" w:rsidRDefault="00370320" w:rsidP="00AF0111">
            <w:pPr>
              <w:pStyle w:val="CardHeader"/>
              <w:rPr>
                <w:b w:val="0"/>
                <w:bCs/>
              </w:rPr>
            </w:pPr>
            <w:r w:rsidRPr="00AF0111">
              <w:rPr>
                <w:b w:val="0"/>
                <w:bCs/>
              </w:rPr>
              <w:t>Type</w:t>
            </w:r>
          </w:p>
        </w:tc>
        <w:tc>
          <w:tcPr>
            <w:tcW w:w="1224" w:type="dxa"/>
            <w:tcBorders>
              <w:bottom w:val="single" w:sz="4" w:space="0" w:color="auto"/>
            </w:tcBorders>
            <w:shd w:val="clear" w:color="auto" w:fill="auto"/>
          </w:tcPr>
          <w:p w14:paraId="5245214E" w14:textId="77777777" w:rsidR="00370320" w:rsidRPr="00AF0111" w:rsidRDefault="00370320" w:rsidP="00AF0111">
            <w:pPr>
              <w:pStyle w:val="CardHeader"/>
              <w:rPr>
                <w:b w:val="0"/>
                <w:bCs/>
              </w:rPr>
            </w:pPr>
            <w:r w:rsidRPr="00AF0111">
              <w:rPr>
                <w:b w:val="0"/>
                <w:bCs/>
              </w:rPr>
              <w:t>Default</w:t>
            </w:r>
          </w:p>
        </w:tc>
      </w:tr>
      <w:tr w:rsidR="00370320" w:rsidRPr="00590C30" w14:paraId="1DA8995C" w14:textId="77777777" w:rsidTr="00AF0111">
        <w:tc>
          <w:tcPr>
            <w:tcW w:w="1152" w:type="dxa"/>
            <w:tcBorders>
              <w:top w:val="single" w:sz="4" w:space="0" w:color="auto"/>
            </w:tcBorders>
            <w:shd w:val="clear" w:color="auto" w:fill="auto"/>
          </w:tcPr>
          <w:p w14:paraId="28BEA65D" w14:textId="77777777" w:rsidR="00370320" w:rsidRPr="00590C30" w:rsidRDefault="00370320" w:rsidP="0080315D">
            <w:pPr>
              <w:pStyle w:val="TCaseControl"/>
            </w:pPr>
            <w:r w:rsidRPr="00590C30">
              <w:t>PID</w:t>
            </w:r>
          </w:p>
        </w:tc>
        <w:tc>
          <w:tcPr>
            <w:tcW w:w="6336" w:type="dxa"/>
            <w:tcBorders>
              <w:top w:val="single" w:sz="4" w:space="0" w:color="auto"/>
            </w:tcBorders>
            <w:shd w:val="clear" w:color="auto" w:fill="auto"/>
          </w:tcPr>
          <w:p w14:paraId="350102CC" w14:textId="77777777" w:rsidR="00370320" w:rsidRPr="00590C30" w:rsidRDefault="00370320" w:rsidP="0080315D">
            <w:pPr>
              <w:pStyle w:val="TCaseControl"/>
            </w:pPr>
            <w:r w:rsidRPr="00590C30">
              <w:t>Property ID number</w:t>
            </w:r>
          </w:p>
        </w:tc>
        <w:tc>
          <w:tcPr>
            <w:tcW w:w="1440" w:type="dxa"/>
            <w:tcBorders>
              <w:top w:val="single" w:sz="4" w:space="0" w:color="auto"/>
            </w:tcBorders>
            <w:shd w:val="clear" w:color="auto" w:fill="auto"/>
          </w:tcPr>
          <w:p w14:paraId="02D50AC1" w14:textId="77777777" w:rsidR="00370320" w:rsidRPr="00590C30" w:rsidRDefault="00370320" w:rsidP="0080315D">
            <w:pPr>
              <w:pStyle w:val="TCaseControl"/>
            </w:pPr>
            <w:r w:rsidRPr="00590C30">
              <w:t>Integer &gt; 0</w:t>
            </w:r>
          </w:p>
        </w:tc>
        <w:tc>
          <w:tcPr>
            <w:tcW w:w="1224" w:type="dxa"/>
            <w:tcBorders>
              <w:top w:val="single" w:sz="4" w:space="0" w:color="auto"/>
            </w:tcBorders>
            <w:shd w:val="clear" w:color="auto" w:fill="auto"/>
          </w:tcPr>
          <w:p w14:paraId="420A3BE5" w14:textId="77777777" w:rsidR="00370320" w:rsidRPr="00590C30" w:rsidRDefault="00370320" w:rsidP="0080315D">
            <w:pPr>
              <w:pStyle w:val="TCaseControl"/>
            </w:pPr>
            <w:r w:rsidRPr="00590C30">
              <w:t>None</w:t>
            </w:r>
          </w:p>
        </w:tc>
      </w:tr>
      <w:tr w:rsidR="00370320" w:rsidRPr="00590C30" w14:paraId="3A14F8CC" w14:textId="77777777" w:rsidTr="0080315D">
        <w:tc>
          <w:tcPr>
            <w:tcW w:w="1152" w:type="dxa"/>
            <w:shd w:val="clear" w:color="auto" w:fill="auto"/>
          </w:tcPr>
          <w:p w14:paraId="73800DE9" w14:textId="77777777" w:rsidR="00370320" w:rsidRPr="00590C30" w:rsidRDefault="00370320" w:rsidP="0080315D">
            <w:pPr>
              <w:pStyle w:val="TCaseControl"/>
            </w:pPr>
            <w:r w:rsidRPr="00590C30">
              <w:t>MID1</w:t>
            </w:r>
          </w:p>
        </w:tc>
        <w:tc>
          <w:tcPr>
            <w:tcW w:w="6336" w:type="dxa"/>
            <w:shd w:val="clear" w:color="auto" w:fill="auto"/>
          </w:tcPr>
          <w:p w14:paraId="12A2A32D" w14:textId="77777777" w:rsidR="00370320" w:rsidRPr="00590C30" w:rsidRDefault="00370320" w:rsidP="0080315D">
            <w:pPr>
              <w:pStyle w:val="TCaseControl"/>
            </w:pPr>
            <w:r w:rsidRPr="00590C30">
              <w:t>Material ID number for membrane material properties</w:t>
            </w:r>
          </w:p>
        </w:tc>
        <w:tc>
          <w:tcPr>
            <w:tcW w:w="1440" w:type="dxa"/>
            <w:shd w:val="clear" w:color="auto" w:fill="auto"/>
          </w:tcPr>
          <w:p w14:paraId="045AAED2" w14:textId="77777777" w:rsidR="00370320" w:rsidRPr="00590C30" w:rsidRDefault="00370320" w:rsidP="0080315D">
            <w:pPr>
              <w:pStyle w:val="TCaseControl"/>
            </w:pPr>
            <w:r w:rsidRPr="00590C30">
              <w:t>Integer &gt; 0</w:t>
            </w:r>
            <w:r>
              <w:t xml:space="preserve"> or blank</w:t>
            </w:r>
          </w:p>
        </w:tc>
        <w:tc>
          <w:tcPr>
            <w:tcW w:w="1224" w:type="dxa"/>
            <w:shd w:val="clear" w:color="auto" w:fill="auto"/>
          </w:tcPr>
          <w:p w14:paraId="25F16DFB" w14:textId="77777777" w:rsidR="00370320" w:rsidRPr="00590C30" w:rsidRDefault="00370320" w:rsidP="0080315D">
            <w:pPr>
              <w:pStyle w:val="TCaseControl"/>
            </w:pPr>
            <w:r w:rsidRPr="00590C30">
              <w:t>None</w:t>
            </w:r>
          </w:p>
        </w:tc>
      </w:tr>
      <w:tr w:rsidR="00370320" w:rsidRPr="00590C30" w14:paraId="4B450A4D" w14:textId="77777777" w:rsidTr="0080315D">
        <w:tc>
          <w:tcPr>
            <w:tcW w:w="1152" w:type="dxa"/>
            <w:shd w:val="clear" w:color="auto" w:fill="auto"/>
          </w:tcPr>
          <w:p w14:paraId="04E6A8D3" w14:textId="77777777" w:rsidR="00370320" w:rsidRPr="00590C30" w:rsidRDefault="00370320" w:rsidP="0080315D">
            <w:pPr>
              <w:pStyle w:val="TCaseControl"/>
            </w:pPr>
            <w:r w:rsidRPr="00590C30">
              <w:t>TM</w:t>
            </w:r>
          </w:p>
        </w:tc>
        <w:tc>
          <w:tcPr>
            <w:tcW w:w="6336" w:type="dxa"/>
            <w:shd w:val="clear" w:color="auto" w:fill="auto"/>
          </w:tcPr>
          <w:p w14:paraId="1FE75BA1" w14:textId="77777777" w:rsidR="00370320" w:rsidRPr="00590C30" w:rsidRDefault="00370320" w:rsidP="0080315D">
            <w:pPr>
              <w:pStyle w:val="TCaseControl"/>
            </w:pPr>
            <w:r w:rsidRPr="00590C30">
              <w:t>Membrane thickness</w:t>
            </w:r>
          </w:p>
        </w:tc>
        <w:tc>
          <w:tcPr>
            <w:tcW w:w="1440" w:type="dxa"/>
            <w:shd w:val="clear" w:color="auto" w:fill="auto"/>
          </w:tcPr>
          <w:p w14:paraId="09B2F314" w14:textId="77777777" w:rsidR="00370320" w:rsidRPr="00590C30" w:rsidRDefault="00370320" w:rsidP="0080315D">
            <w:pPr>
              <w:pStyle w:val="TCaseControl"/>
            </w:pPr>
            <w:r w:rsidRPr="00590C30">
              <w:t>Real or blank</w:t>
            </w:r>
          </w:p>
        </w:tc>
        <w:tc>
          <w:tcPr>
            <w:tcW w:w="1224" w:type="dxa"/>
            <w:shd w:val="clear" w:color="auto" w:fill="auto"/>
          </w:tcPr>
          <w:p w14:paraId="3123F399" w14:textId="77777777" w:rsidR="00370320" w:rsidRPr="00590C30" w:rsidRDefault="00370320" w:rsidP="0080315D">
            <w:pPr>
              <w:pStyle w:val="TCaseControl"/>
            </w:pPr>
            <w:r w:rsidRPr="00590C30">
              <w:t>0.</w:t>
            </w:r>
          </w:p>
        </w:tc>
      </w:tr>
      <w:tr w:rsidR="00370320" w:rsidRPr="00590C30" w14:paraId="27573A34" w14:textId="77777777" w:rsidTr="0080315D">
        <w:tc>
          <w:tcPr>
            <w:tcW w:w="1152" w:type="dxa"/>
            <w:shd w:val="clear" w:color="auto" w:fill="auto"/>
          </w:tcPr>
          <w:p w14:paraId="3DEFE84C" w14:textId="77777777" w:rsidR="00370320" w:rsidRPr="00590C30" w:rsidRDefault="00370320" w:rsidP="0080315D">
            <w:pPr>
              <w:pStyle w:val="TCaseControl"/>
            </w:pPr>
            <w:r w:rsidRPr="00590C30">
              <w:t>MID2</w:t>
            </w:r>
          </w:p>
        </w:tc>
        <w:tc>
          <w:tcPr>
            <w:tcW w:w="6336" w:type="dxa"/>
            <w:shd w:val="clear" w:color="auto" w:fill="auto"/>
          </w:tcPr>
          <w:p w14:paraId="37AF89A5" w14:textId="77777777" w:rsidR="00370320" w:rsidRPr="00590C30" w:rsidRDefault="00370320" w:rsidP="0080315D">
            <w:pPr>
              <w:pStyle w:val="TCaseControl"/>
            </w:pPr>
            <w:r w:rsidRPr="00590C30">
              <w:t>Material ID number for bending material properties</w:t>
            </w:r>
          </w:p>
        </w:tc>
        <w:tc>
          <w:tcPr>
            <w:tcW w:w="1440" w:type="dxa"/>
            <w:shd w:val="clear" w:color="auto" w:fill="auto"/>
          </w:tcPr>
          <w:p w14:paraId="64405734" w14:textId="77777777" w:rsidR="00370320" w:rsidRPr="00590C30" w:rsidRDefault="00370320" w:rsidP="0080315D">
            <w:pPr>
              <w:pStyle w:val="TCaseControl"/>
            </w:pPr>
            <w:r w:rsidRPr="00590C30">
              <w:t>Integer &gt; 0</w:t>
            </w:r>
            <w:r>
              <w:t xml:space="preserve"> or blank</w:t>
            </w:r>
          </w:p>
        </w:tc>
        <w:tc>
          <w:tcPr>
            <w:tcW w:w="1224" w:type="dxa"/>
            <w:shd w:val="clear" w:color="auto" w:fill="auto"/>
          </w:tcPr>
          <w:p w14:paraId="135E650C" w14:textId="77777777" w:rsidR="00370320" w:rsidRPr="00590C30" w:rsidRDefault="00370320" w:rsidP="0080315D">
            <w:pPr>
              <w:pStyle w:val="TCaseControl"/>
            </w:pPr>
            <w:r w:rsidRPr="00590C30">
              <w:t>None</w:t>
            </w:r>
          </w:p>
        </w:tc>
      </w:tr>
      <w:tr w:rsidR="00370320" w:rsidRPr="00590C30" w14:paraId="5FE3EA60" w14:textId="77777777" w:rsidTr="0080315D">
        <w:tc>
          <w:tcPr>
            <w:tcW w:w="1152" w:type="dxa"/>
            <w:shd w:val="clear" w:color="auto" w:fill="auto"/>
          </w:tcPr>
          <w:p w14:paraId="5B548073" w14:textId="77777777" w:rsidR="00370320" w:rsidRPr="00590C30" w:rsidRDefault="00370320" w:rsidP="0080315D">
            <w:pPr>
              <w:pStyle w:val="TCaseControl"/>
            </w:pPr>
            <w:r w:rsidRPr="00590C30">
              <w:t>12I/TM**3</w:t>
            </w:r>
          </w:p>
        </w:tc>
        <w:tc>
          <w:tcPr>
            <w:tcW w:w="6336" w:type="dxa"/>
            <w:shd w:val="clear" w:color="auto" w:fill="auto"/>
          </w:tcPr>
          <w:p w14:paraId="53D0A859" w14:textId="77777777" w:rsidR="00370320" w:rsidRPr="00590C30" w:rsidRDefault="00370320" w:rsidP="0080315D">
            <w:pPr>
              <w:pStyle w:val="TCaseControl"/>
            </w:pPr>
            <w:r w:rsidRPr="00590C30">
              <w:t>Ratio of actual bending moment inertia (I) to bending inertia of a solid plate of thickness TM</w:t>
            </w:r>
          </w:p>
        </w:tc>
        <w:tc>
          <w:tcPr>
            <w:tcW w:w="1440" w:type="dxa"/>
            <w:shd w:val="clear" w:color="auto" w:fill="auto"/>
          </w:tcPr>
          <w:p w14:paraId="06D73FBE" w14:textId="77777777" w:rsidR="00370320" w:rsidRPr="00590C30" w:rsidRDefault="00370320" w:rsidP="0080315D">
            <w:pPr>
              <w:pStyle w:val="TCaseControl"/>
            </w:pPr>
            <w:r w:rsidRPr="00590C30">
              <w:t>Real or blank</w:t>
            </w:r>
          </w:p>
        </w:tc>
        <w:tc>
          <w:tcPr>
            <w:tcW w:w="1224" w:type="dxa"/>
            <w:shd w:val="clear" w:color="auto" w:fill="auto"/>
          </w:tcPr>
          <w:p w14:paraId="0AB51499" w14:textId="77777777" w:rsidR="00370320" w:rsidRPr="00590C30" w:rsidRDefault="00370320" w:rsidP="0080315D">
            <w:pPr>
              <w:pStyle w:val="TCaseControl"/>
            </w:pPr>
            <w:r w:rsidRPr="00590C30">
              <w:t>1.0</w:t>
            </w:r>
          </w:p>
        </w:tc>
      </w:tr>
      <w:tr w:rsidR="00370320" w:rsidRPr="00590C30" w14:paraId="113358AD" w14:textId="77777777" w:rsidTr="0080315D">
        <w:tc>
          <w:tcPr>
            <w:tcW w:w="1152" w:type="dxa"/>
            <w:shd w:val="clear" w:color="auto" w:fill="auto"/>
          </w:tcPr>
          <w:p w14:paraId="4ABCE1AE" w14:textId="77777777" w:rsidR="00370320" w:rsidRPr="00590C30" w:rsidRDefault="00370320" w:rsidP="0080315D">
            <w:pPr>
              <w:pStyle w:val="TCaseControl"/>
            </w:pPr>
            <w:r w:rsidRPr="00590C30">
              <w:lastRenderedPageBreak/>
              <w:t>MID3</w:t>
            </w:r>
          </w:p>
        </w:tc>
        <w:tc>
          <w:tcPr>
            <w:tcW w:w="6336" w:type="dxa"/>
            <w:shd w:val="clear" w:color="auto" w:fill="auto"/>
          </w:tcPr>
          <w:p w14:paraId="4B2AA52E" w14:textId="77777777" w:rsidR="00370320" w:rsidRPr="00590C30" w:rsidRDefault="00370320" w:rsidP="0080315D">
            <w:pPr>
              <w:pStyle w:val="TCaseControl"/>
            </w:pPr>
            <w:r w:rsidRPr="00590C30">
              <w:t>Material ID number for transverse shear material properties</w:t>
            </w:r>
          </w:p>
        </w:tc>
        <w:tc>
          <w:tcPr>
            <w:tcW w:w="1440" w:type="dxa"/>
            <w:shd w:val="clear" w:color="auto" w:fill="auto"/>
          </w:tcPr>
          <w:p w14:paraId="3E0FAECD" w14:textId="77777777" w:rsidR="00370320" w:rsidRPr="00590C30" w:rsidRDefault="00370320" w:rsidP="0080315D">
            <w:pPr>
              <w:pStyle w:val="TCaseControl"/>
            </w:pPr>
            <w:r w:rsidRPr="00590C30">
              <w:t>Integer &gt; 0</w:t>
            </w:r>
            <w:r>
              <w:t xml:space="preserve"> or blank</w:t>
            </w:r>
          </w:p>
        </w:tc>
        <w:tc>
          <w:tcPr>
            <w:tcW w:w="1224" w:type="dxa"/>
            <w:shd w:val="clear" w:color="auto" w:fill="auto"/>
          </w:tcPr>
          <w:p w14:paraId="7AB1C72F" w14:textId="77777777" w:rsidR="00370320" w:rsidRPr="00590C30" w:rsidRDefault="00370320" w:rsidP="0080315D">
            <w:pPr>
              <w:pStyle w:val="TCaseControl"/>
            </w:pPr>
            <w:r w:rsidRPr="00590C30">
              <w:t>None</w:t>
            </w:r>
          </w:p>
        </w:tc>
      </w:tr>
      <w:tr w:rsidR="00370320" w:rsidRPr="00590C30" w14:paraId="4125597A" w14:textId="77777777" w:rsidTr="0080315D">
        <w:tc>
          <w:tcPr>
            <w:tcW w:w="1152" w:type="dxa"/>
            <w:shd w:val="clear" w:color="auto" w:fill="auto"/>
          </w:tcPr>
          <w:p w14:paraId="286A0D6F" w14:textId="77777777" w:rsidR="00370320" w:rsidRPr="00590C30" w:rsidRDefault="00370320" w:rsidP="0080315D">
            <w:pPr>
              <w:pStyle w:val="TCaseControl"/>
            </w:pPr>
            <w:r w:rsidRPr="00590C30">
              <w:t>TS/TM</w:t>
            </w:r>
          </w:p>
        </w:tc>
        <w:tc>
          <w:tcPr>
            <w:tcW w:w="6336" w:type="dxa"/>
            <w:shd w:val="clear" w:color="auto" w:fill="auto"/>
          </w:tcPr>
          <w:p w14:paraId="079236AA" w14:textId="77777777" w:rsidR="00370320" w:rsidRPr="00590C30" w:rsidRDefault="00370320" w:rsidP="0080315D">
            <w:pPr>
              <w:pStyle w:val="TCaseControl"/>
            </w:pPr>
            <w:r w:rsidRPr="00590C30">
              <w:t>Ratio of shear to membrane thickness</w:t>
            </w:r>
          </w:p>
        </w:tc>
        <w:tc>
          <w:tcPr>
            <w:tcW w:w="1440" w:type="dxa"/>
            <w:shd w:val="clear" w:color="auto" w:fill="auto"/>
          </w:tcPr>
          <w:p w14:paraId="0F47DB59" w14:textId="77777777" w:rsidR="00370320" w:rsidRPr="00590C30" w:rsidRDefault="00370320" w:rsidP="0080315D">
            <w:pPr>
              <w:pStyle w:val="TCaseControl"/>
            </w:pPr>
            <w:r w:rsidRPr="00590C30">
              <w:t>Real or blank</w:t>
            </w:r>
          </w:p>
        </w:tc>
        <w:tc>
          <w:tcPr>
            <w:tcW w:w="1224" w:type="dxa"/>
            <w:shd w:val="clear" w:color="auto" w:fill="auto"/>
          </w:tcPr>
          <w:p w14:paraId="52B692AA" w14:textId="77777777" w:rsidR="00370320" w:rsidRPr="00590C30" w:rsidRDefault="00370320" w:rsidP="0080315D">
            <w:pPr>
              <w:pStyle w:val="TCaseControl"/>
            </w:pPr>
            <w:r w:rsidRPr="00590C30">
              <w:t>Remark 3</w:t>
            </w:r>
          </w:p>
        </w:tc>
      </w:tr>
      <w:tr w:rsidR="00370320" w:rsidRPr="00590C30" w14:paraId="00E53426" w14:textId="77777777" w:rsidTr="0080315D">
        <w:tc>
          <w:tcPr>
            <w:tcW w:w="1152" w:type="dxa"/>
            <w:shd w:val="clear" w:color="auto" w:fill="auto"/>
          </w:tcPr>
          <w:p w14:paraId="7F8D33B0" w14:textId="77777777" w:rsidR="00370320" w:rsidRPr="00590C30" w:rsidRDefault="00370320" w:rsidP="0080315D">
            <w:pPr>
              <w:pStyle w:val="TCaseControl"/>
            </w:pPr>
            <w:r w:rsidRPr="00590C30">
              <w:t>MPA</w:t>
            </w:r>
          </w:p>
        </w:tc>
        <w:tc>
          <w:tcPr>
            <w:tcW w:w="6336" w:type="dxa"/>
            <w:shd w:val="clear" w:color="auto" w:fill="auto"/>
          </w:tcPr>
          <w:p w14:paraId="6704EB2F" w14:textId="77777777" w:rsidR="00370320" w:rsidRPr="00590C30" w:rsidRDefault="00370320" w:rsidP="0080315D">
            <w:pPr>
              <w:pStyle w:val="TCaseControl"/>
            </w:pPr>
            <w:r w:rsidRPr="00590C30">
              <w:t>Mass per unit area</w:t>
            </w:r>
          </w:p>
        </w:tc>
        <w:tc>
          <w:tcPr>
            <w:tcW w:w="1440" w:type="dxa"/>
            <w:shd w:val="clear" w:color="auto" w:fill="auto"/>
          </w:tcPr>
          <w:p w14:paraId="42BF5AD7" w14:textId="77777777" w:rsidR="00370320" w:rsidRPr="00590C30" w:rsidRDefault="00370320" w:rsidP="0080315D">
            <w:pPr>
              <w:pStyle w:val="TCaseControl"/>
            </w:pPr>
            <w:r w:rsidRPr="00590C30">
              <w:t>Real</w:t>
            </w:r>
          </w:p>
        </w:tc>
        <w:tc>
          <w:tcPr>
            <w:tcW w:w="1224" w:type="dxa"/>
            <w:shd w:val="clear" w:color="auto" w:fill="auto"/>
          </w:tcPr>
          <w:p w14:paraId="420CD21B" w14:textId="77777777" w:rsidR="00370320" w:rsidRPr="00590C30" w:rsidRDefault="00370320" w:rsidP="0080315D">
            <w:pPr>
              <w:pStyle w:val="TCaseControl"/>
            </w:pPr>
            <w:r w:rsidRPr="00590C30">
              <w:t>0.</w:t>
            </w:r>
          </w:p>
        </w:tc>
      </w:tr>
      <w:tr w:rsidR="00370320" w:rsidRPr="00590C30" w14:paraId="6495CEBE" w14:textId="77777777" w:rsidTr="0080315D">
        <w:tc>
          <w:tcPr>
            <w:tcW w:w="1152" w:type="dxa"/>
            <w:shd w:val="clear" w:color="auto" w:fill="auto"/>
          </w:tcPr>
          <w:p w14:paraId="5A3B283A" w14:textId="77777777" w:rsidR="00370320" w:rsidRPr="00590C30" w:rsidRDefault="00370320" w:rsidP="0080315D">
            <w:pPr>
              <w:pStyle w:val="TCaseControl"/>
            </w:pPr>
            <w:r w:rsidRPr="00590C30">
              <w:t>Z1, Z2</w:t>
            </w:r>
          </w:p>
        </w:tc>
        <w:tc>
          <w:tcPr>
            <w:tcW w:w="6336" w:type="dxa"/>
            <w:shd w:val="clear" w:color="auto" w:fill="auto"/>
          </w:tcPr>
          <w:p w14:paraId="2A831D7A" w14:textId="19628114" w:rsidR="00370320" w:rsidRPr="00590C30" w:rsidRDefault="00370320" w:rsidP="0080315D">
            <w:pPr>
              <w:pStyle w:val="TCaseControl"/>
            </w:pPr>
            <w:r w:rsidRPr="00590C30">
              <w:t xml:space="preserve">Distances from the neutral plane of the plate to locations where stress is </w:t>
            </w:r>
            <w:r w:rsidR="00E4439A" w:rsidRPr="00590C30">
              <w:t>calculated</w:t>
            </w:r>
          </w:p>
        </w:tc>
        <w:tc>
          <w:tcPr>
            <w:tcW w:w="1440" w:type="dxa"/>
            <w:shd w:val="clear" w:color="auto" w:fill="auto"/>
          </w:tcPr>
          <w:p w14:paraId="030E9416" w14:textId="77777777" w:rsidR="00370320" w:rsidRPr="00590C30" w:rsidRDefault="00370320" w:rsidP="0080315D">
            <w:pPr>
              <w:pStyle w:val="TCaseControl"/>
            </w:pPr>
            <w:r w:rsidRPr="00590C30">
              <w:t>Real</w:t>
            </w:r>
          </w:p>
        </w:tc>
        <w:tc>
          <w:tcPr>
            <w:tcW w:w="1224" w:type="dxa"/>
            <w:shd w:val="clear" w:color="auto" w:fill="auto"/>
          </w:tcPr>
          <w:p w14:paraId="6153BD66" w14:textId="77777777" w:rsidR="00370320" w:rsidRPr="00590C30" w:rsidRDefault="00370320" w:rsidP="0080315D">
            <w:pPr>
              <w:pStyle w:val="TCaseControl"/>
            </w:pPr>
            <w:r w:rsidRPr="00590C30">
              <w:t>Remark 4</w:t>
            </w:r>
          </w:p>
        </w:tc>
      </w:tr>
    </w:tbl>
    <w:p w14:paraId="622933F3" w14:textId="77777777" w:rsidR="00370320" w:rsidRPr="00590C30" w:rsidRDefault="00370320" w:rsidP="00C11FD0">
      <w:pPr>
        <w:pStyle w:val="CardSpacing"/>
      </w:pPr>
    </w:p>
    <w:p w14:paraId="59E90336" w14:textId="4C6119F4" w:rsidR="00370320" w:rsidRPr="00590C30" w:rsidRDefault="00370320" w:rsidP="00E4439A">
      <w:pPr>
        <w:pStyle w:val="CardHeader"/>
      </w:pPr>
      <w:r w:rsidRPr="00590C30">
        <w:t>Remarks:</w:t>
      </w:r>
    </w:p>
    <w:p w14:paraId="5B2D0DED" w14:textId="77777777" w:rsidR="00370320" w:rsidRPr="00590C30" w:rsidRDefault="00370320" w:rsidP="00C56FB1">
      <w:pPr>
        <w:pStyle w:val="Remarks"/>
      </w:pPr>
      <w:r w:rsidRPr="00590C30">
        <w:t>1.</w:t>
      </w:r>
      <w:r w:rsidRPr="00590C30">
        <w:tab/>
        <w:t>PID must be unique among all PSHELL property entries</w:t>
      </w:r>
    </w:p>
    <w:p w14:paraId="31DBACB0" w14:textId="7862339F" w:rsidR="00370320" w:rsidRPr="00590C30" w:rsidRDefault="00370320" w:rsidP="00C56FB1">
      <w:pPr>
        <w:pStyle w:val="Remarks"/>
      </w:pPr>
      <w:r w:rsidRPr="00590C30">
        <w:t>2.</w:t>
      </w:r>
      <w:r w:rsidRPr="00590C30">
        <w:tab/>
        <w:t>Continuation entry is not required.</w:t>
      </w:r>
      <w:r w:rsidR="007439EF">
        <w:t xml:space="preserve"> </w:t>
      </w:r>
      <w:r w:rsidRPr="00590C30">
        <w:t>If Z1 and Z2 are not input, then</w:t>
      </w:r>
      <w:r>
        <w:t xml:space="preserve"> stresses are calculated at +/-</w:t>
      </w:r>
      <w:r w:rsidRPr="00590C30">
        <w:t>TM/2.</w:t>
      </w:r>
    </w:p>
    <w:p w14:paraId="537CB327" w14:textId="77777777" w:rsidR="00370320" w:rsidRPr="00590C30" w:rsidRDefault="00370320" w:rsidP="00C56FB1">
      <w:pPr>
        <w:pStyle w:val="Remarks"/>
      </w:pPr>
      <w:r w:rsidRPr="00590C30">
        <w:t>3.</w:t>
      </w:r>
      <w:r w:rsidRPr="00590C30">
        <w:tab/>
        <w:t xml:space="preserve">Default value for TS/TM is 5/6 = 0.83333 unless a PARAM Bulk data entry with parameter name TSTM_DEF is in the </w:t>
      </w:r>
      <w:r>
        <w:t>data file</w:t>
      </w:r>
      <w:r w:rsidRPr="00590C30">
        <w:t>, in which case the TSTM_DEF value on the PARAM entry is used.</w:t>
      </w:r>
    </w:p>
    <w:p w14:paraId="63CBB6F2" w14:textId="77777777" w:rsidR="00370320" w:rsidRPr="00590C30" w:rsidRDefault="00370320" w:rsidP="00C56FB1">
      <w:pPr>
        <w:pStyle w:val="Remarks"/>
      </w:pPr>
      <w:r w:rsidRPr="00590C30">
        <w:t>4.</w:t>
      </w:r>
      <w:r w:rsidRPr="00590C30">
        <w:tab/>
        <w:t xml:space="preserve">The following holds for the cases of </w:t>
      </w:r>
      <w:proofErr w:type="spellStart"/>
      <w:r w:rsidRPr="00590C30">
        <w:t>MIDi</w:t>
      </w:r>
      <w:proofErr w:type="spellEnd"/>
      <w:r w:rsidRPr="00590C30">
        <w:t xml:space="preserve"> blank:</w:t>
      </w:r>
    </w:p>
    <w:p w14:paraId="52B014FD" w14:textId="206FAC8B" w:rsidR="00370320" w:rsidRPr="00590C30" w:rsidRDefault="00C56FB1" w:rsidP="00C56FB1">
      <w:pPr>
        <w:pStyle w:val="Remarks"/>
      </w:pPr>
      <w:r>
        <w:tab/>
      </w:r>
      <w:r>
        <w:tab/>
      </w:r>
      <w:r>
        <w:tab/>
      </w:r>
      <w:r w:rsidR="00370320" w:rsidRPr="00590C30">
        <w:t>If MID1 is blank, no membrane stiffness is calculated</w:t>
      </w:r>
    </w:p>
    <w:p w14:paraId="5DD7D3AD" w14:textId="2B4F4E62" w:rsidR="00370320" w:rsidRPr="00590C30" w:rsidRDefault="00C56FB1" w:rsidP="00C56FB1">
      <w:pPr>
        <w:pStyle w:val="Remarks"/>
      </w:pPr>
      <w:r>
        <w:tab/>
      </w:r>
      <w:r>
        <w:tab/>
      </w:r>
      <w:r>
        <w:tab/>
      </w:r>
      <w:r w:rsidR="00370320" w:rsidRPr="00590C30">
        <w:t>If MID2 is blank, no bending or transverse shear stiffness is calculated</w:t>
      </w:r>
    </w:p>
    <w:p w14:paraId="30211978" w14:textId="182C39FA" w:rsidR="00370320" w:rsidRPr="00590C30" w:rsidRDefault="00C56FB1" w:rsidP="00C56FB1">
      <w:pPr>
        <w:pStyle w:val="Remarks"/>
        <w:ind w:left="648"/>
      </w:pPr>
      <w:r>
        <w:tab/>
      </w:r>
      <w:r>
        <w:tab/>
      </w:r>
      <w:r>
        <w:tab/>
      </w:r>
      <w:r w:rsidR="00370320" w:rsidRPr="00590C30">
        <w:t xml:space="preserve">If MID3 is blank, no transverse shear flexibility is included (Kirchoff plate theory: plate is assumed infinitely stiff in transverse shear) so that </w:t>
      </w:r>
      <w:proofErr w:type="spellStart"/>
      <w:r w:rsidR="00370320" w:rsidRPr="00590C30">
        <w:t>normals</w:t>
      </w:r>
      <w:proofErr w:type="spellEnd"/>
      <w:r w:rsidR="00370320" w:rsidRPr="00590C30">
        <w:t xml:space="preserve"> to the mid-plane remain normal after bending)</w:t>
      </w:r>
    </w:p>
    <w:p w14:paraId="00DACA84" w14:textId="77777777" w:rsidR="00370320" w:rsidRPr="00224FC9" w:rsidRDefault="00370320" w:rsidP="004C6C23">
      <w:pPr>
        <w:pStyle w:val="Corner"/>
      </w:pPr>
      <w:r w:rsidRPr="002F396F">
        <w:br w:type="page"/>
      </w:r>
      <w:bookmarkStart w:id="2568" w:name="_Toc27121629"/>
      <w:bookmarkStart w:id="2569" w:name="_Toc27121733"/>
      <w:bookmarkStart w:id="2570" w:name="_Toc27196913"/>
      <w:bookmarkStart w:id="2571" w:name="_Toc27197018"/>
      <w:bookmarkStart w:id="2572" w:name="_Toc27198289"/>
      <w:bookmarkStart w:id="2573" w:name="_Toc27202811"/>
      <w:bookmarkStart w:id="2574" w:name="_Toc27206269"/>
      <w:bookmarkStart w:id="2575" w:name="_Toc27206374"/>
      <w:bookmarkStart w:id="2576" w:name="_Toc27217282"/>
      <w:bookmarkStart w:id="2577" w:name="_Toc27217387"/>
      <w:bookmarkStart w:id="2578" w:name="_Toc27217491"/>
      <w:bookmarkStart w:id="2579" w:name="_Toc27217864"/>
      <w:bookmarkStart w:id="2580" w:name="_Toc27217968"/>
      <w:bookmarkStart w:id="2581" w:name="_Toc27296373"/>
      <w:bookmarkStart w:id="2582" w:name="_Toc27393881"/>
      <w:bookmarkStart w:id="2583" w:name="_Toc27479897"/>
      <w:bookmarkStart w:id="2584" w:name="_Toc27717276"/>
      <w:r>
        <w:lastRenderedPageBreak/>
        <w:t>PSOLID</w:t>
      </w:r>
    </w:p>
    <w:p w14:paraId="336F5B9B" w14:textId="77777777" w:rsidR="00370320" w:rsidRPr="007E3809" w:rsidRDefault="00370320" w:rsidP="00501F36">
      <w:pPr>
        <w:pStyle w:val="Heading2"/>
      </w:pPr>
      <w:bookmarkStart w:id="2585" w:name="_Toc164640747"/>
      <w:r>
        <w:t>PSOLID</w:t>
      </w:r>
      <w:bookmarkEnd w:id="2585"/>
    </w:p>
    <w:p w14:paraId="521A1CDA" w14:textId="77777777" w:rsidR="00370320" w:rsidRDefault="00370320" w:rsidP="00DF44C9">
      <w:pPr>
        <w:pStyle w:val="SpecialSpace"/>
      </w:pPr>
    </w:p>
    <w:p w14:paraId="608C74E4" w14:textId="7C711D56" w:rsidR="00370320" w:rsidRPr="00590C30" w:rsidRDefault="00370320" w:rsidP="00E4439A">
      <w:pPr>
        <w:pStyle w:val="CardHeader"/>
      </w:pPr>
      <w:r w:rsidRPr="00590C30">
        <w:t>Description</w:t>
      </w:r>
      <w:r w:rsidR="00E4439A" w:rsidRPr="00E4439A">
        <w:t>:</w:t>
      </w:r>
    </w:p>
    <w:p w14:paraId="076D4A50" w14:textId="498172BB" w:rsidR="00370320" w:rsidRDefault="00370320" w:rsidP="00503D27">
      <w:pPr>
        <w:pStyle w:val="CardSpacing"/>
        <w:rPr>
          <w:sz w:val="22"/>
          <w:u w:val="single"/>
        </w:rPr>
      </w:pPr>
      <w:r>
        <w:t>Property definition for 3D solid</w:t>
      </w:r>
      <w:r w:rsidRPr="00590C30">
        <w:t xml:space="preserve"> elements</w:t>
      </w:r>
      <w:r w:rsidR="00F128BE">
        <w:t>.</w:t>
      </w:r>
    </w:p>
    <w:p w14:paraId="06C89FBB" w14:textId="77777777" w:rsidR="00370320" w:rsidRDefault="00370320" w:rsidP="00C11FD0">
      <w:pPr>
        <w:pStyle w:val="CardSpacing"/>
      </w:pPr>
    </w:p>
    <w:p w14:paraId="14DE49FC" w14:textId="290336D3"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5B4C373" w14:textId="77777777" w:rsidTr="002B267D">
        <w:tc>
          <w:tcPr>
            <w:tcW w:w="1008" w:type="dxa"/>
            <w:tcBorders>
              <w:bottom w:val="single" w:sz="4" w:space="0" w:color="auto"/>
            </w:tcBorders>
            <w:tcMar>
              <w:right w:w="0" w:type="dxa"/>
            </w:tcMar>
          </w:tcPr>
          <w:p w14:paraId="2EC90BFC"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71DD884D"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5AC2F64B"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046F930F"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47696AEF"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32382D6A"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30330623"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307F4342"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1D440CF3"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56B1952D" w14:textId="77777777" w:rsidR="00370320" w:rsidRPr="00590C30" w:rsidRDefault="00370320" w:rsidP="00911947">
            <w:pPr>
              <w:pStyle w:val="TCellCard"/>
            </w:pPr>
            <w:r w:rsidRPr="00590C30">
              <w:t>10</w:t>
            </w:r>
          </w:p>
        </w:tc>
      </w:tr>
      <w:tr w:rsidR="00370320" w:rsidRPr="00590C30" w14:paraId="32354C2B"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32BB0665" w14:textId="77777777" w:rsidR="00370320" w:rsidRPr="00590C30" w:rsidRDefault="00370320" w:rsidP="00911947">
            <w:pPr>
              <w:pStyle w:val="TCellCard"/>
            </w:pPr>
            <w:r>
              <w:t>PSOL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BF10EA8" w14:textId="77777777" w:rsidR="00370320" w:rsidRPr="00590C30" w:rsidRDefault="00370320" w:rsidP="0091194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9CC252F" w14:textId="77777777" w:rsidR="00370320" w:rsidRPr="00590C30" w:rsidRDefault="00370320" w:rsidP="00911947">
            <w:pPr>
              <w:pStyle w:val="TCellCard"/>
            </w:pPr>
            <w:r>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7BB7A55" w14:textId="77777777" w:rsidR="00370320" w:rsidRPr="00590C30" w:rsidRDefault="00370320" w:rsidP="00911947">
            <w:pPr>
              <w:pStyle w:val="TCellCard"/>
            </w:pPr>
            <w:r>
              <w:t>C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E50C4E7" w14:textId="77777777" w:rsidR="00370320" w:rsidRPr="00590C30" w:rsidRDefault="00370320" w:rsidP="00911947">
            <w:pPr>
              <w:pStyle w:val="TCellCard"/>
            </w:pPr>
            <w:r>
              <w:t>IN</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9EAA55"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0F9659A" w14:textId="77777777" w:rsidR="00370320" w:rsidRPr="00590C30" w:rsidRDefault="00370320" w:rsidP="00911947">
            <w:pPr>
              <w:pStyle w:val="TCellCard"/>
            </w:pPr>
            <w:r>
              <w:t>ISOP</w:t>
            </w:r>
          </w:p>
        </w:tc>
        <w:tc>
          <w:tcPr>
            <w:tcW w:w="100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right w:w="0" w:type="dxa"/>
            </w:tcMar>
          </w:tcPr>
          <w:p w14:paraId="2ABBC64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right w:w="0" w:type="dxa"/>
            </w:tcMar>
          </w:tcPr>
          <w:p w14:paraId="00B232B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F4F59CF" w14:textId="77777777" w:rsidR="00370320" w:rsidRPr="00590C30" w:rsidRDefault="00370320" w:rsidP="00911947">
            <w:pPr>
              <w:pStyle w:val="TCellCard"/>
            </w:pPr>
          </w:p>
        </w:tc>
      </w:tr>
    </w:tbl>
    <w:p w14:paraId="41B7D720" w14:textId="77777777" w:rsidR="00370320" w:rsidRPr="00590C30" w:rsidRDefault="00370320" w:rsidP="00C11FD0">
      <w:pPr>
        <w:pStyle w:val="CardSpacing"/>
      </w:pPr>
    </w:p>
    <w:p w14:paraId="4C2F3A5B" w14:textId="7B5B1271" w:rsidR="00370320" w:rsidRPr="00590C30" w:rsidRDefault="00370320" w:rsidP="00E4439A">
      <w:pPr>
        <w:pStyle w:val="CardHeader"/>
      </w:pPr>
      <w:r w:rsidRPr="00590C30">
        <w:t>Examples:</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CE38C2E" w14:textId="77777777" w:rsidTr="004A6BF2">
        <w:tc>
          <w:tcPr>
            <w:tcW w:w="1008" w:type="dxa"/>
          </w:tcPr>
          <w:p w14:paraId="4ADEA4B4" w14:textId="77777777" w:rsidR="00370320" w:rsidRPr="00590C30" w:rsidRDefault="00370320" w:rsidP="00911947">
            <w:pPr>
              <w:pStyle w:val="TCellCard"/>
            </w:pPr>
            <w:r>
              <w:t>PSOLID</w:t>
            </w:r>
          </w:p>
        </w:tc>
        <w:tc>
          <w:tcPr>
            <w:tcW w:w="1008" w:type="dxa"/>
          </w:tcPr>
          <w:p w14:paraId="5A615997" w14:textId="77777777" w:rsidR="00370320" w:rsidRPr="00590C30" w:rsidRDefault="00370320" w:rsidP="00911947">
            <w:pPr>
              <w:pStyle w:val="TCellCard"/>
            </w:pPr>
            <w:r w:rsidRPr="00590C30">
              <w:t>987</w:t>
            </w:r>
          </w:p>
        </w:tc>
        <w:tc>
          <w:tcPr>
            <w:tcW w:w="1008" w:type="dxa"/>
          </w:tcPr>
          <w:p w14:paraId="63B6EBA4" w14:textId="77777777" w:rsidR="00370320" w:rsidRPr="00590C30" w:rsidRDefault="00370320" w:rsidP="00911947">
            <w:pPr>
              <w:pStyle w:val="TCellCard"/>
            </w:pPr>
            <w:r w:rsidRPr="00590C30">
              <w:t>234</w:t>
            </w:r>
          </w:p>
        </w:tc>
        <w:tc>
          <w:tcPr>
            <w:tcW w:w="1008" w:type="dxa"/>
          </w:tcPr>
          <w:p w14:paraId="7B7AE118" w14:textId="77777777" w:rsidR="00370320" w:rsidRPr="00590C30" w:rsidRDefault="00370320" w:rsidP="00911947">
            <w:pPr>
              <w:pStyle w:val="TCellCard"/>
            </w:pPr>
            <w:r>
              <w:t>23</w:t>
            </w:r>
          </w:p>
        </w:tc>
        <w:tc>
          <w:tcPr>
            <w:tcW w:w="1008" w:type="dxa"/>
          </w:tcPr>
          <w:p w14:paraId="341A52DA" w14:textId="77777777" w:rsidR="00370320" w:rsidRPr="00590C30" w:rsidRDefault="00370320" w:rsidP="00911947">
            <w:pPr>
              <w:pStyle w:val="TCellCard"/>
            </w:pPr>
            <w:r>
              <w:t>3</w:t>
            </w:r>
          </w:p>
        </w:tc>
        <w:tc>
          <w:tcPr>
            <w:tcW w:w="1008" w:type="dxa"/>
          </w:tcPr>
          <w:p w14:paraId="70E935DB" w14:textId="77777777" w:rsidR="00370320" w:rsidRPr="00590C30" w:rsidRDefault="00370320" w:rsidP="00911947">
            <w:pPr>
              <w:pStyle w:val="TCellCard"/>
            </w:pPr>
          </w:p>
        </w:tc>
        <w:tc>
          <w:tcPr>
            <w:tcW w:w="1008" w:type="dxa"/>
          </w:tcPr>
          <w:p w14:paraId="3DC40965" w14:textId="77777777" w:rsidR="00370320" w:rsidRPr="00590C30" w:rsidRDefault="00370320" w:rsidP="00911947">
            <w:pPr>
              <w:pStyle w:val="TCellCard"/>
            </w:pPr>
            <w:r>
              <w:t>FULL</w:t>
            </w:r>
          </w:p>
        </w:tc>
        <w:tc>
          <w:tcPr>
            <w:tcW w:w="1008" w:type="dxa"/>
          </w:tcPr>
          <w:p w14:paraId="24A944D4" w14:textId="77777777" w:rsidR="00370320" w:rsidRPr="00590C30" w:rsidRDefault="00370320" w:rsidP="00911947">
            <w:pPr>
              <w:pStyle w:val="TCellCard"/>
            </w:pPr>
          </w:p>
        </w:tc>
        <w:tc>
          <w:tcPr>
            <w:tcW w:w="1008" w:type="dxa"/>
          </w:tcPr>
          <w:p w14:paraId="0CC24A64" w14:textId="77777777" w:rsidR="00370320" w:rsidRPr="00590C30" w:rsidRDefault="00370320" w:rsidP="00911947">
            <w:pPr>
              <w:pStyle w:val="TCellCard"/>
            </w:pPr>
          </w:p>
        </w:tc>
        <w:tc>
          <w:tcPr>
            <w:tcW w:w="1008" w:type="dxa"/>
          </w:tcPr>
          <w:p w14:paraId="14AC9BD9" w14:textId="77777777" w:rsidR="00370320" w:rsidRPr="00590C30" w:rsidRDefault="00370320" w:rsidP="00911947">
            <w:pPr>
              <w:pStyle w:val="TCellCard"/>
            </w:pPr>
          </w:p>
        </w:tc>
      </w:tr>
    </w:tbl>
    <w:p w14:paraId="00858AF8" w14:textId="77777777" w:rsidR="00370320" w:rsidRPr="00590C30" w:rsidRDefault="00370320" w:rsidP="00C11FD0">
      <w:pPr>
        <w:pStyle w:val="CardSpacing"/>
      </w:pPr>
    </w:p>
    <w:p w14:paraId="58D1F553" w14:textId="6FDF786D" w:rsidR="00370320" w:rsidRPr="00590C30" w:rsidRDefault="00370320" w:rsidP="00E4439A">
      <w:pPr>
        <w:pStyle w:val="CardHeader"/>
      </w:pPr>
      <w:r w:rsidRPr="00590C30">
        <w:t>Data Description:</w:t>
      </w:r>
    </w:p>
    <w:tbl>
      <w:tblPr>
        <w:tblStyle w:val="TableGrid"/>
        <w:tblW w:w="10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52"/>
        <w:gridCol w:w="6336"/>
        <w:gridCol w:w="1440"/>
        <w:gridCol w:w="1224"/>
      </w:tblGrid>
      <w:tr w:rsidR="00370320" w:rsidRPr="00590C30" w14:paraId="3625D902" w14:textId="77777777" w:rsidTr="00AF0111">
        <w:tc>
          <w:tcPr>
            <w:tcW w:w="1152" w:type="dxa"/>
            <w:tcBorders>
              <w:bottom w:val="single" w:sz="4" w:space="0" w:color="auto"/>
            </w:tcBorders>
            <w:shd w:val="clear" w:color="auto" w:fill="auto"/>
          </w:tcPr>
          <w:p w14:paraId="09BD49AF" w14:textId="77777777" w:rsidR="00370320" w:rsidRPr="00AF0111" w:rsidRDefault="00370320" w:rsidP="00AF0111">
            <w:pPr>
              <w:pStyle w:val="CardHeader"/>
              <w:rPr>
                <w:b w:val="0"/>
                <w:bCs/>
              </w:rPr>
            </w:pPr>
            <w:r w:rsidRPr="00AF0111">
              <w:rPr>
                <w:b w:val="0"/>
                <w:bCs/>
              </w:rPr>
              <w:t>Field</w:t>
            </w:r>
          </w:p>
        </w:tc>
        <w:tc>
          <w:tcPr>
            <w:tcW w:w="6336" w:type="dxa"/>
            <w:tcBorders>
              <w:bottom w:val="single" w:sz="4" w:space="0" w:color="auto"/>
            </w:tcBorders>
            <w:shd w:val="clear" w:color="auto" w:fill="auto"/>
          </w:tcPr>
          <w:p w14:paraId="3DC0762C"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1B824749" w14:textId="77777777" w:rsidR="00370320" w:rsidRPr="00AF0111" w:rsidRDefault="00370320" w:rsidP="00AF0111">
            <w:pPr>
              <w:pStyle w:val="CardHeader"/>
              <w:rPr>
                <w:b w:val="0"/>
                <w:bCs/>
              </w:rPr>
            </w:pPr>
            <w:r w:rsidRPr="00AF0111">
              <w:rPr>
                <w:b w:val="0"/>
                <w:bCs/>
              </w:rPr>
              <w:t>Type</w:t>
            </w:r>
          </w:p>
        </w:tc>
        <w:tc>
          <w:tcPr>
            <w:tcW w:w="1224" w:type="dxa"/>
            <w:tcBorders>
              <w:bottom w:val="single" w:sz="4" w:space="0" w:color="auto"/>
            </w:tcBorders>
            <w:shd w:val="clear" w:color="auto" w:fill="auto"/>
          </w:tcPr>
          <w:p w14:paraId="6FF57211" w14:textId="77777777" w:rsidR="00370320" w:rsidRPr="00AF0111" w:rsidRDefault="00370320" w:rsidP="00AF0111">
            <w:pPr>
              <w:pStyle w:val="CardHeader"/>
              <w:rPr>
                <w:b w:val="0"/>
                <w:bCs/>
              </w:rPr>
            </w:pPr>
            <w:r w:rsidRPr="00AF0111">
              <w:rPr>
                <w:b w:val="0"/>
                <w:bCs/>
              </w:rPr>
              <w:t>Default</w:t>
            </w:r>
          </w:p>
        </w:tc>
      </w:tr>
      <w:tr w:rsidR="00370320" w:rsidRPr="00590C30" w14:paraId="58E6EDB0" w14:textId="77777777" w:rsidTr="00AF0111">
        <w:tc>
          <w:tcPr>
            <w:tcW w:w="1152" w:type="dxa"/>
            <w:tcBorders>
              <w:top w:val="single" w:sz="4" w:space="0" w:color="auto"/>
            </w:tcBorders>
            <w:shd w:val="clear" w:color="auto" w:fill="auto"/>
          </w:tcPr>
          <w:p w14:paraId="6ABBEE13" w14:textId="77777777" w:rsidR="00370320" w:rsidRPr="00590C30" w:rsidRDefault="00370320" w:rsidP="0080315D">
            <w:pPr>
              <w:pStyle w:val="TCaseControl"/>
            </w:pPr>
            <w:r w:rsidRPr="00590C30">
              <w:t>PID</w:t>
            </w:r>
          </w:p>
        </w:tc>
        <w:tc>
          <w:tcPr>
            <w:tcW w:w="6336" w:type="dxa"/>
            <w:tcBorders>
              <w:top w:val="single" w:sz="4" w:space="0" w:color="auto"/>
            </w:tcBorders>
            <w:shd w:val="clear" w:color="auto" w:fill="auto"/>
          </w:tcPr>
          <w:p w14:paraId="46A948A9" w14:textId="77777777" w:rsidR="00370320" w:rsidRPr="00590C30" w:rsidRDefault="00370320" w:rsidP="0080315D">
            <w:pPr>
              <w:pStyle w:val="TCaseControl"/>
            </w:pPr>
            <w:r w:rsidRPr="00590C30">
              <w:t>Property ID number</w:t>
            </w:r>
          </w:p>
        </w:tc>
        <w:tc>
          <w:tcPr>
            <w:tcW w:w="1440" w:type="dxa"/>
            <w:tcBorders>
              <w:top w:val="single" w:sz="4" w:space="0" w:color="auto"/>
            </w:tcBorders>
            <w:shd w:val="clear" w:color="auto" w:fill="auto"/>
          </w:tcPr>
          <w:p w14:paraId="67555B9A" w14:textId="77777777" w:rsidR="00370320" w:rsidRPr="00590C30" w:rsidRDefault="00370320" w:rsidP="0080315D">
            <w:pPr>
              <w:pStyle w:val="TCaseControl"/>
            </w:pPr>
            <w:r w:rsidRPr="00590C30">
              <w:t>Integer &gt; 0</w:t>
            </w:r>
          </w:p>
        </w:tc>
        <w:tc>
          <w:tcPr>
            <w:tcW w:w="1224" w:type="dxa"/>
            <w:tcBorders>
              <w:top w:val="single" w:sz="4" w:space="0" w:color="auto"/>
            </w:tcBorders>
            <w:shd w:val="clear" w:color="auto" w:fill="auto"/>
          </w:tcPr>
          <w:p w14:paraId="50A8057A" w14:textId="77777777" w:rsidR="00370320" w:rsidRPr="00590C30" w:rsidRDefault="00370320" w:rsidP="0080315D">
            <w:pPr>
              <w:pStyle w:val="TCaseControl"/>
            </w:pPr>
            <w:r w:rsidRPr="00590C30">
              <w:t>None</w:t>
            </w:r>
          </w:p>
        </w:tc>
      </w:tr>
      <w:tr w:rsidR="00370320" w:rsidRPr="00590C30" w14:paraId="08F5505D" w14:textId="77777777" w:rsidTr="0080315D">
        <w:tc>
          <w:tcPr>
            <w:tcW w:w="1152" w:type="dxa"/>
            <w:shd w:val="clear" w:color="auto" w:fill="auto"/>
          </w:tcPr>
          <w:p w14:paraId="559AB5DD" w14:textId="77777777" w:rsidR="00370320" w:rsidRPr="00590C30" w:rsidRDefault="00370320" w:rsidP="0080315D">
            <w:pPr>
              <w:pStyle w:val="TCaseControl"/>
            </w:pPr>
            <w:r w:rsidRPr="00590C30">
              <w:t>MID1</w:t>
            </w:r>
          </w:p>
        </w:tc>
        <w:tc>
          <w:tcPr>
            <w:tcW w:w="6336" w:type="dxa"/>
            <w:shd w:val="clear" w:color="auto" w:fill="auto"/>
          </w:tcPr>
          <w:p w14:paraId="2B3FC796" w14:textId="77777777" w:rsidR="00370320" w:rsidRPr="00590C30" w:rsidRDefault="00370320" w:rsidP="0080315D">
            <w:pPr>
              <w:pStyle w:val="TCaseControl"/>
            </w:pPr>
            <w:r w:rsidRPr="00590C30">
              <w:t>Material ID number for membrane material properties</w:t>
            </w:r>
          </w:p>
        </w:tc>
        <w:tc>
          <w:tcPr>
            <w:tcW w:w="1440" w:type="dxa"/>
            <w:shd w:val="clear" w:color="auto" w:fill="auto"/>
          </w:tcPr>
          <w:p w14:paraId="48D89956" w14:textId="77777777" w:rsidR="00370320" w:rsidRPr="00590C30" w:rsidRDefault="00370320" w:rsidP="0080315D">
            <w:pPr>
              <w:pStyle w:val="TCaseControl"/>
            </w:pPr>
            <w:r w:rsidRPr="00590C30">
              <w:t>Integer &gt; 0</w:t>
            </w:r>
            <w:r>
              <w:t xml:space="preserve"> or blank</w:t>
            </w:r>
          </w:p>
        </w:tc>
        <w:tc>
          <w:tcPr>
            <w:tcW w:w="1224" w:type="dxa"/>
            <w:shd w:val="clear" w:color="auto" w:fill="auto"/>
          </w:tcPr>
          <w:p w14:paraId="387F5BE6" w14:textId="77777777" w:rsidR="00370320" w:rsidRPr="00590C30" w:rsidRDefault="00370320" w:rsidP="0080315D">
            <w:pPr>
              <w:pStyle w:val="TCaseControl"/>
            </w:pPr>
            <w:r w:rsidRPr="00590C30">
              <w:t>None</w:t>
            </w:r>
          </w:p>
        </w:tc>
      </w:tr>
      <w:tr w:rsidR="00370320" w:rsidRPr="00590C30" w14:paraId="21255BF8" w14:textId="77777777" w:rsidTr="0080315D">
        <w:tc>
          <w:tcPr>
            <w:tcW w:w="1152" w:type="dxa"/>
            <w:shd w:val="clear" w:color="auto" w:fill="auto"/>
          </w:tcPr>
          <w:p w14:paraId="173BE10F" w14:textId="77777777" w:rsidR="00370320" w:rsidRPr="00590C30" w:rsidRDefault="00370320" w:rsidP="0080315D">
            <w:pPr>
              <w:pStyle w:val="TCaseControl"/>
            </w:pPr>
            <w:r>
              <w:t>CID</w:t>
            </w:r>
          </w:p>
        </w:tc>
        <w:tc>
          <w:tcPr>
            <w:tcW w:w="6336" w:type="dxa"/>
            <w:shd w:val="clear" w:color="auto" w:fill="auto"/>
          </w:tcPr>
          <w:p w14:paraId="6F35B338" w14:textId="77777777" w:rsidR="00370320" w:rsidRPr="00590C30" w:rsidRDefault="00370320" w:rsidP="0080315D">
            <w:pPr>
              <w:pStyle w:val="TCaseControl"/>
            </w:pPr>
            <w:r>
              <w:t>Material coordinate system ID</w:t>
            </w:r>
          </w:p>
        </w:tc>
        <w:tc>
          <w:tcPr>
            <w:tcW w:w="1440" w:type="dxa"/>
            <w:shd w:val="clear" w:color="auto" w:fill="auto"/>
          </w:tcPr>
          <w:p w14:paraId="7A296313" w14:textId="77777777" w:rsidR="00370320" w:rsidRPr="00590C30" w:rsidRDefault="00370320" w:rsidP="0080315D">
            <w:pPr>
              <w:pStyle w:val="TCaseControl"/>
            </w:pPr>
            <w:r>
              <w:t>Integer</w:t>
            </w:r>
            <w:r w:rsidRPr="00590C30">
              <w:t xml:space="preserve"> or blank</w:t>
            </w:r>
          </w:p>
        </w:tc>
        <w:tc>
          <w:tcPr>
            <w:tcW w:w="1224" w:type="dxa"/>
            <w:shd w:val="clear" w:color="auto" w:fill="auto"/>
          </w:tcPr>
          <w:p w14:paraId="20CADA4C" w14:textId="77777777" w:rsidR="00370320" w:rsidRPr="00590C30" w:rsidRDefault="00370320" w:rsidP="0080315D">
            <w:pPr>
              <w:pStyle w:val="TCaseControl"/>
            </w:pPr>
            <w:r w:rsidRPr="00590C30">
              <w:t>0.</w:t>
            </w:r>
          </w:p>
        </w:tc>
      </w:tr>
      <w:tr w:rsidR="00370320" w:rsidRPr="00590C30" w14:paraId="1F77C35A" w14:textId="77777777" w:rsidTr="0080315D">
        <w:tc>
          <w:tcPr>
            <w:tcW w:w="1152" w:type="dxa"/>
            <w:shd w:val="clear" w:color="auto" w:fill="auto"/>
          </w:tcPr>
          <w:p w14:paraId="5CB43277" w14:textId="77777777" w:rsidR="00370320" w:rsidRPr="00590C30" w:rsidRDefault="00370320" w:rsidP="0080315D">
            <w:pPr>
              <w:pStyle w:val="TCaseControl"/>
            </w:pPr>
            <w:r>
              <w:t>IN</w:t>
            </w:r>
          </w:p>
        </w:tc>
        <w:tc>
          <w:tcPr>
            <w:tcW w:w="6336" w:type="dxa"/>
            <w:shd w:val="clear" w:color="auto" w:fill="auto"/>
          </w:tcPr>
          <w:p w14:paraId="0800EEA7" w14:textId="77777777" w:rsidR="00370320" w:rsidRPr="00590C30" w:rsidRDefault="00370320" w:rsidP="0080315D">
            <w:pPr>
              <w:pStyle w:val="TCaseControl"/>
            </w:pPr>
            <w:r>
              <w:t>Indicator for integration order (see table below)</w:t>
            </w:r>
          </w:p>
        </w:tc>
        <w:tc>
          <w:tcPr>
            <w:tcW w:w="1440" w:type="dxa"/>
            <w:shd w:val="clear" w:color="auto" w:fill="auto"/>
          </w:tcPr>
          <w:p w14:paraId="26D033F8" w14:textId="77777777" w:rsidR="00370320" w:rsidRPr="00590C30" w:rsidRDefault="00370320" w:rsidP="0080315D">
            <w:pPr>
              <w:pStyle w:val="TCaseControl"/>
            </w:pPr>
            <w:r w:rsidRPr="00590C30">
              <w:t xml:space="preserve">Integer </w:t>
            </w:r>
            <w:r>
              <w:t>= 2,3</w:t>
            </w:r>
          </w:p>
        </w:tc>
        <w:tc>
          <w:tcPr>
            <w:tcW w:w="1224" w:type="dxa"/>
            <w:shd w:val="clear" w:color="auto" w:fill="auto"/>
          </w:tcPr>
          <w:p w14:paraId="1C666685" w14:textId="77777777" w:rsidR="00370320" w:rsidRPr="00590C30" w:rsidRDefault="00370320" w:rsidP="0080315D">
            <w:pPr>
              <w:pStyle w:val="TCaseControl"/>
            </w:pPr>
            <w:r>
              <w:t>2</w:t>
            </w:r>
          </w:p>
        </w:tc>
      </w:tr>
      <w:tr w:rsidR="00370320" w:rsidRPr="00590C30" w14:paraId="52B67C06" w14:textId="77777777" w:rsidTr="0080315D">
        <w:tc>
          <w:tcPr>
            <w:tcW w:w="1152" w:type="dxa"/>
            <w:shd w:val="clear" w:color="auto" w:fill="auto"/>
          </w:tcPr>
          <w:p w14:paraId="003D7547" w14:textId="77777777" w:rsidR="00370320" w:rsidRPr="00590C30" w:rsidRDefault="00370320" w:rsidP="0080315D">
            <w:pPr>
              <w:pStyle w:val="TCaseControl"/>
            </w:pPr>
            <w:r>
              <w:t>ISOP</w:t>
            </w:r>
          </w:p>
        </w:tc>
        <w:tc>
          <w:tcPr>
            <w:tcW w:w="6336" w:type="dxa"/>
            <w:shd w:val="clear" w:color="auto" w:fill="auto"/>
          </w:tcPr>
          <w:p w14:paraId="50C8DB31" w14:textId="77777777" w:rsidR="00370320" w:rsidRPr="00590C30" w:rsidRDefault="00370320" w:rsidP="0080315D">
            <w:pPr>
              <w:pStyle w:val="TCaseControl"/>
            </w:pPr>
            <w:r>
              <w:t>Integration scheme (whether to use FULL or REDUCED integration</w:t>
            </w:r>
          </w:p>
        </w:tc>
        <w:tc>
          <w:tcPr>
            <w:tcW w:w="1440" w:type="dxa"/>
            <w:shd w:val="clear" w:color="auto" w:fill="auto"/>
          </w:tcPr>
          <w:p w14:paraId="448DBBB2" w14:textId="77777777" w:rsidR="00370320" w:rsidRPr="00590C30" w:rsidRDefault="00370320" w:rsidP="0080315D">
            <w:pPr>
              <w:pStyle w:val="TCaseControl"/>
            </w:pPr>
            <w:r>
              <w:t>Character</w:t>
            </w:r>
          </w:p>
        </w:tc>
        <w:tc>
          <w:tcPr>
            <w:tcW w:w="1224" w:type="dxa"/>
            <w:shd w:val="clear" w:color="auto" w:fill="auto"/>
          </w:tcPr>
          <w:p w14:paraId="0C667C2D" w14:textId="77777777" w:rsidR="00370320" w:rsidRPr="00590C30" w:rsidRDefault="00370320" w:rsidP="0080315D">
            <w:pPr>
              <w:pStyle w:val="TCaseControl"/>
            </w:pPr>
            <w:r>
              <w:t>REDUCED</w:t>
            </w:r>
          </w:p>
        </w:tc>
      </w:tr>
    </w:tbl>
    <w:p w14:paraId="2AD5312B" w14:textId="77777777" w:rsidR="00370320" w:rsidRPr="00590C30" w:rsidRDefault="00370320" w:rsidP="00C11FD0">
      <w:pPr>
        <w:pStyle w:val="CardSpacing"/>
      </w:pPr>
    </w:p>
    <w:p w14:paraId="60BCBC1A" w14:textId="6B1BE5B5" w:rsidR="00370320" w:rsidRDefault="00370320" w:rsidP="00E4439A">
      <w:pPr>
        <w:pStyle w:val="CardHeader"/>
      </w:pPr>
      <w:r w:rsidRPr="00590C30">
        <w:t>Remarks:</w:t>
      </w:r>
    </w:p>
    <w:p w14:paraId="43891F97" w14:textId="77777777" w:rsidR="00370320" w:rsidRPr="00590C30" w:rsidRDefault="00370320" w:rsidP="00CF1CAE">
      <w:pPr>
        <w:pStyle w:val="Remarks"/>
      </w:pPr>
      <w:r>
        <w:t>1.</w:t>
      </w:r>
      <w:r>
        <w:tab/>
        <w:t>See table below for values of IN and ISOP to use</w:t>
      </w:r>
    </w:p>
    <w:p w14:paraId="7E8DBE24" w14:textId="77777777" w:rsidR="00370320" w:rsidRPr="00590C30" w:rsidRDefault="00370320" w:rsidP="00370320">
      <w:pPr>
        <w:ind w:left="360" w:hanging="360"/>
        <w:rPr>
          <w:sz w:val="24"/>
        </w:rPr>
      </w:pPr>
    </w:p>
    <w:p w14:paraId="1EC46690" w14:textId="77777777" w:rsidR="00370320" w:rsidRDefault="00370320" w:rsidP="00370320"/>
    <w:p w14:paraId="6F9F62F9" w14:textId="77777777" w:rsidR="00370320" w:rsidRDefault="00370320" w:rsidP="00370320">
      <w:pPr>
        <w:jc w:val="center"/>
        <w:rPr>
          <w:rFonts w:cs="Arial"/>
          <w:b/>
        </w:rPr>
      </w:pPr>
      <w:r>
        <w:br w:type="page"/>
      </w:r>
      <w:r w:rsidRPr="00020E4D">
        <w:rPr>
          <w:rFonts w:cs="Arial"/>
          <w:b/>
        </w:rPr>
        <w:lastRenderedPageBreak/>
        <w:t>PSO</w:t>
      </w:r>
      <w:r>
        <w:rPr>
          <w:rFonts w:cs="Arial"/>
          <w:b/>
        </w:rPr>
        <w:t>LID entries IN and ISOP for solid</w:t>
      </w:r>
      <w:r w:rsidRPr="00020E4D">
        <w:rPr>
          <w:rFonts w:cs="Arial"/>
          <w:b/>
        </w:rPr>
        <w:t xml:space="preserve"> elements</w:t>
      </w:r>
      <w:r>
        <w:rPr>
          <w:rFonts w:cs="Arial"/>
          <w:b/>
        </w:rPr>
        <w:t xml:space="preserve"> – only use ones that have comment: OK</w:t>
      </w:r>
    </w:p>
    <w:p w14:paraId="50A4E14B" w14:textId="77777777" w:rsidR="00370320" w:rsidRDefault="00370320" w:rsidP="00370320">
      <w:pPr>
        <w:jc w:val="center"/>
        <w:rPr>
          <w:rFonts w:cs="Arial"/>
          <w:b/>
        </w:rPr>
      </w:pPr>
      <w:r>
        <w:rPr>
          <w:rFonts w:cs="Arial"/>
          <w:b/>
        </w:rPr>
        <w:t>(based on test runs by the author)</w:t>
      </w:r>
    </w:p>
    <w:p w14:paraId="6063D761" w14:textId="77777777" w:rsidR="00370320" w:rsidRPr="00020E4D" w:rsidRDefault="00370320" w:rsidP="00370320">
      <w:pPr>
        <w:jc w:val="center"/>
        <w:rPr>
          <w:rFonts w:cs="Arial"/>
        </w:rPr>
      </w:pPr>
      <w:r>
        <w:rPr>
          <w:rFonts w:cs="Arial"/>
        </w:rPr>
        <w:t>(bold, underline indicates default which can also be blank)</w:t>
      </w:r>
    </w:p>
    <w:p w14:paraId="714A9BF9" w14:textId="77777777" w:rsidR="00370320" w:rsidRDefault="00370320" w:rsidP="00370320"/>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08"/>
        <w:gridCol w:w="2534"/>
        <w:gridCol w:w="1066"/>
        <w:gridCol w:w="2476"/>
        <w:gridCol w:w="1772"/>
      </w:tblGrid>
      <w:tr w:rsidR="00370320" w14:paraId="0EE5ED33" w14:textId="77777777" w:rsidTr="004A6BF2">
        <w:trPr>
          <w:trHeight w:hRule="exact" w:val="360"/>
        </w:trPr>
        <w:tc>
          <w:tcPr>
            <w:tcW w:w="1008" w:type="dxa"/>
            <w:tcBorders>
              <w:top w:val="single" w:sz="12" w:space="0" w:color="auto"/>
              <w:bottom w:val="single" w:sz="12" w:space="0" w:color="auto"/>
              <w:right w:val="single" w:sz="12" w:space="0" w:color="auto"/>
            </w:tcBorders>
            <w:shd w:val="clear" w:color="auto" w:fill="auto"/>
            <w:vAlign w:val="center"/>
          </w:tcPr>
          <w:p w14:paraId="564E8356" w14:textId="77777777" w:rsidR="00370320" w:rsidRPr="00CC6760" w:rsidRDefault="00370320" w:rsidP="004A6BF2">
            <w:pPr>
              <w:jc w:val="center"/>
              <w:rPr>
                <w:rFonts w:cs="Arial"/>
                <w:b/>
              </w:rPr>
            </w:pPr>
            <w:r w:rsidRPr="00CC6760">
              <w:rPr>
                <w:rFonts w:cs="Arial"/>
                <w:b/>
              </w:rPr>
              <w:t>HEXA</w:t>
            </w:r>
          </w:p>
        </w:tc>
        <w:tc>
          <w:tcPr>
            <w:tcW w:w="2534" w:type="dxa"/>
            <w:tcBorders>
              <w:top w:val="single" w:sz="12" w:space="0" w:color="auto"/>
              <w:left w:val="single" w:sz="12" w:space="0" w:color="auto"/>
              <w:bottom w:val="single" w:sz="12" w:space="0" w:color="auto"/>
              <w:right w:val="single" w:sz="12" w:space="0" w:color="auto"/>
            </w:tcBorders>
            <w:shd w:val="clear" w:color="auto" w:fill="auto"/>
            <w:vAlign w:val="center"/>
          </w:tcPr>
          <w:p w14:paraId="1D115907" w14:textId="77777777" w:rsidR="00370320" w:rsidRPr="00CC6760" w:rsidRDefault="00370320" w:rsidP="004A6BF2">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shd w:val="clear" w:color="auto" w:fill="auto"/>
            <w:vAlign w:val="center"/>
          </w:tcPr>
          <w:p w14:paraId="3D9132C4" w14:textId="77777777" w:rsidR="00370320" w:rsidRPr="00CC6760" w:rsidRDefault="00370320" w:rsidP="004A6BF2">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shd w:val="clear" w:color="auto" w:fill="auto"/>
            <w:vAlign w:val="center"/>
          </w:tcPr>
          <w:p w14:paraId="06555F26" w14:textId="77777777" w:rsidR="00370320" w:rsidRPr="00CC6760" w:rsidRDefault="00370320" w:rsidP="004A6BF2">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shd w:val="clear" w:color="auto" w:fill="auto"/>
            <w:vAlign w:val="center"/>
          </w:tcPr>
          <w:p w14:paraId="142FF565" w14:textId="77777777" w:rsidR="00370320" w:rsidRPr="00CC6760" w:rsidRDefault="00370320" w:rsidP="004A6BF2">
            <w:pPr>
              <w:jc w:val="center"/>
              <w:rPr>
                <w:rFonts w:cs="Arial"/>
                <w:b/>
              </w:rPr>
            </w:pPr>
            <w:r w:rsidRPr="00CC6760">
              <w:rPr>
                <w:rFonts w:cs="Arial"/>
                <w:b/>
              </w:rPr>
              <w:t>Comments</w:t>
            </w:r>
          </w:p>
        </w:tc>
      </w:tr>
      <w:tr w:rsidR="00370320" w14:paraId="4643A8DB" w14:textId="77777777" w:rsidTr="004A6BF2">
        <w:trPr>
          <w:trHeight w:hRule="exact" w:val="360"/>
        </w:trPr>
        <w:tc>
          <w:tcPr>
            <w:tcW w:w="1008" w:type="dxa"/>
            <w:vMerge w:val="restart"/>
            <w:tcBorders>
              <w:top w:val="single" w:sz="12" w:space="0" w:color="auto"/>
              <w:right w:val="single" w:sz="12" w:space="0" w:color="auto"/>
            </w:tcBorders>
            <w:shd w:val="clear" w:color="auto" w:fill="auto"/>
            <w:vAlign w:val="center"/>
          </w:tcPr>
          <w:p w14:paraId="25C97846" w14:textId="77777777" w:rsidR="00370320" w:rsidRPr="00CC6760" w:rsidRDefault="00370320" w:rsidP="004A6BF2">
            <w:pPr>
              <w:jc w:val="center"/>
              <w:rPr>
                <w:rFonts w:cs="Arial"/>
              </w:rPr>
            </w:pPr>
            <w:r w:rsidRPr="00CC6760">
              <w:rPr>
                <w:rFonts w:cs="Arial"/>
              </w:rPr>
              <w:t xml:space="preserve">8 </w:t>
            </w:r>
            <w:proofErr w:type="gramStart"/>
            <w:r w:rsidRPr="00CC6760">
              <w:rPr>
                <w:rFonts w:cs="Arial"/>
              </w:rPr>
              <w:t>node</w:t>
            </w:r>
            <w:proofErr w:type="gramEnd"/>
          </w:p>
        </w:tc>
        <w:tc>
          <w:tcPr>
            <w:tcW w:w="2534" w:type="dxa"/>
            <w:tcBorders>
              <w:top w:val="single" w:sz="12" w:space="0" w:color="auto"/>
              <w:left w:val="single" w:sz="12" w:space="0" w:color="auto"/>
              <w:bottom w:val="nil"/>
              <w:right w:val="single" w:sz="12" w:space="0" w:color="auto"/>
            </w:tcBorders>
            <w:shd w:val="clear" w:color="auto" w:fill="auto"/>
            <w:vAlign w:val="center"/>
          </w:tcPr>
          <w:p w14:paraId="3D17D87E" w14:textId="77777777" w:rsidR="00370320" w:rsidRPr="00CC6760" w:rsidRDefault="00370320" w:rsidP="004A6BF2">
            <w:pPr>
              <w:jc w:val="center"/>
              <w:rPr>
                <w:rFonts w:cs="Arial"/>
                <w:b/>
                <w:u w:val="single"/>
              </w:rPr>
            </w:pPr>
          </w:p>
        </w:tc>
        <w:tc>
          <w:tcPr>
            <w:tcW w:w="1066" w:type="dxa"/>
            <w:tcBorders>
              <w:top w:val="single" w:sz="12" w:space="0" w:color="auto"/>
              <w:left w:val="single" w:sz="12" w:space="0" w:color="auto"/>
              <w:bottom w:val="nil"/>
              <w:right w:val="single" w:sz="12" w:space="0" w:color="auto"/>
            </w:tcBorders>
            <w:shd w:val="clear" w:color="auto" w:fill="auto"/>
            <w:vAlign w:val="center"/>
          </w:tcPr>
          <w:p w14:paraId="56D9230D" w14:textId="77777777" w:rsidR="00370320" w:rsidRPr="00CC6760" w:rsidRDefault="00370320" w:rsidP="004A6BF2">
            <w:pPr>
              <w:jc w:val="center"/>
              <w:rPr>
                <w:rFonts w:cs="Arial"/>
                <w:b/>
                <w:u w:val="single"/>
              </w:rPr>
            </w:pPr>
          </w:p>
        </w:tc>
        <w:tc>
          <w:tcPr>
            <w:tcW w:w="2476" w:type="dxa"/>
            <w:tcBorders>
              <w:top w:val="single" w:sz="12" w:space="0" w:color="auto"/>
              <w:left w:val="single" w:sz="12" w:space="0" w:color="auto"/>
              <w:bottom w:val="nil"/>
              <w:right w:val="single" w:sz="12" w:space="0" w:color="auto"/>
            </w:tcBorders>
            <w:shd w:val="clear" w:color="auto" w:fill="auto"/>
            <w:vAlign w:val="center"/>
          </w:tcPr>
          <w:p w14:paraId="63229C49" w14:textId="77777777" w:rsidR="00370320" w:rsidRPr="00CC6760" w:rsidRDefault="00370320" w:rsidP="004A6BF2">
            <w:pPr>
              <w:jc w:val="center"/>
              <w:rPr>
                <w:rFonts w:cs="Arial"/>
                <w:b/>
                <w:u w:val="single"/>
              </w:rPr>
            </w:pPr>
          </w:p>
        </w:tc>
        <w:tc>
          <w:tcPr>
            <w:tcW w:w="1772" w:type="dxa"/>
            <w:tcBorders>
              <w:top w:val="single" w:sz="12" w:space="0" w:color="auto"/>
              <w:left w:val="single" w:sz="12" w:space="0" w:color="auto"/>
              <w:bottom w:val="nil"/>
            </w:tcBorders>
            <w:shd w:val="clear" w:color="auto" w:fill="auto"/>
            <w:vAlign w:val="center"/>
          </w:tcPr>
          <w:p w14:paraId="41D2924F" w14:textId="77777777" w:rsidR="00370320" w:rsidRPr="00CC6760" w:rsidRDefault="00370320" w:rsidP="004A6BF2">
            <w:pPr>
              <w:jc w:val="center"/>
              <w:rPr>
                <w:rFonts w:cs="Arial"/>
              </w:rPr>
            </w:pPr>
          </w:p>
        </w:tc>
      </w:tr>
      <w:tr w:rsidR="00370320" w14:paraId="7A913B44" w14:textId="77777777" w:rsidTr="004A6BF2">
        <w:trPr>
          <w:trHeight w:hRule="exact" w:val="360"/>
        </w:trPr>
        <w:tc>
          <w:tcPr>
            <w:tcW w:w="1008" w:type="dxa"/>
            <w:vMerge/>
            <w:tcBorders>
              <w:right w:val="single" w:sz="12" w:space="0" w:color="auto"/>
            </w:tcBorders>
            <w:shd w:val="clear" w:color="auto" w:fill="auto"/>
            <w:vAlign w:val="center"/>
          </w:tcPr>
          <w:p w14:paraId="2CB1B054"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14:paraId="37C64708" w14:textId="77777777" w:rsidR="00370320" w:rsidRPr="00CC6760" w:rsidRDefault="00370320" w:rsidP="004A6BF2">
            <w:pPr>
              <w:jc w:val="center"/>
              <w:rPr>
                <w:rFonts w:cs="Arial"/>
                <w:b/>
                <w:u w:val="single"/>
              </w:rPr>
            </w:pPr>
            <w:r w:rsidRPr="00CC6760">
              <w:rPr>
                <w:rFonts w:cs="Arial"/>
                <w:b/>
                <w:u w:val="single"/>
              </w:rPr>
              <w:t>2x2x2 reduced shear</w:t>
            </w:r>
          </w:p>
        </w:tc>
        <w:tc>
          <w:tcPr>
            <w:tcW w:w="1066" w:type="dxa"/>
            <w:tcBorders>
              <w:top w:val="nil"/>
              <w:left w:val="single" w:sz="12" w:space="0" w:color="auto"/>
              <w:bottom w:val="nil"/>
              <w:right w:val="single" w:sz="12" w:space="0" w:color="auto"/>
            </w:tcBorders>
            <w:shd w:val="clear" w:color="auto" w:fill="auto"/>
            <w:vAlign w:val="center"/>
          </w:tcPr>
          <w:p w14:paraId="4C9FC071" w14:textId="77777777" w:rsidR="00370320" w:rsidRPr="00CC6760" w:rsidRDefault="00370320" w:rsidP="004A6BF2">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shd w:val="clear" w:color="auto" w:fill="auto"/>
            <w:vAlign w:val="center"/>
          </w:tcPr>
          <w:p w14:paraId="27A69448" w14:textId="77777777" w:rsidR="00370320" w:rsidRPr="00CC6760" w:rsidRDefault="00370320" w:rsidP="004A6BF2">
            <w:pPr>
              <w:jc w:val="center"/>
              <w:rPr>
                <w:rFonts w:cs="Arial"/>
                <w:b/>
                <w:u w:val="single"/>
              </w:rPr>
            </w:pPr>
            <w:r w:rsidRPr="00CC6760">
              <w:rPr>
                <w:rFonts w:cs="Arial"/>
                <w:b/>
                <w:u w:val="single"/>
              </w:rPr>
              <w:t>REDUCED</w:t>
            </w:r>
          </w:p>
        </w:tc>
        <w:tc>
          <w:tcPr>
            <w:tcW w:w="1772" w:type="dxa"/>
            <w:tcBorders>
              <w:top w:val="nil"/>
              <w:left w:val="single" w:sz="12" w:space="0" w:color="auto"/>
              <w:bottom w:val="nil"/>
            </w:tcBorders>
            <w:shd w:val="clear" w:color="auto" w:fill="auto"/>
            <w:vAlign w:val="center"/>
          </w:tcPr>
          <w:p w14:paraId="3C9350D8" w14:textId="77777777" w:rsidR="00370320" w:rsidRPr="00CC6760" w:rsidRDefault="00370320" w:rsidP="004A6BF2">
            <w:pPr>
              <w:jc w:val="center"/>
              <w:rPr>
                <w:rFonts w:cs="Arial"/>
              </w:rPr>
            </w:pPr>
            <w:r w:rsidRPr="00CC6760">
              <w:rPr>
                <w:rFonts w:cs="Arial"/>
              </w:rPr>
              <w:t>OK</w:t>
            </w:r>
          </w:p>
        </w:tc>
      </w:tr>
      <w:tr w:rsidR="00370320" w14:paraId="0BB3AD17" w14:textId="77777777" w:rsidTr="004A6BF2">
        <w:trPr>
          <w:trHeight w:hRule="exact" w:val="360"/>
        </w:trPr>
        <w:tc>
          <w:tcPr>
            <w:tcW w:w="1008" w:type="dxa"/>
            <w:vMerge/>
            <w:tcBorders>
              <w:right w:val="single" w:sz="12" w:space="0" w:color="auto"/>
            </w:tcBorders>
            <w:shd w:val="clear" w:color="auto" w:fill="auto"/>
            <w:vAlign w:val="center"/>
          </w:tcPr>
          <w:p w14:paraId="309BA6E0"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14:paraId="5E5DACED" w14:textId="77777777" w:rsidR="00370320" w:rsidRPr="00CC6760" w:rsidRDefault="00370320" w:rsidP="004A6BF2">
            <w:pPr>
              <w:jc w:val="center"/>
              <w:rPr>
                <w:rFonts w:cs="Arial"/>
              </w:rPr>
            </w:pPr>
            <w:r w:rsidRPr="00CC6760">
              <w:rPr>
                <w:rFonts w:cs="Arial"/>
              </w:rPr>
              <w:t xml:space="preserve">2x2x2 standard </w:t>
            </w:r>
            <w:proofErr w:type="spellStart"/>
            <w:r w:rsidRPr="00CC6760">
              <w:rPr>
                <w:rFonts w:cs="Arial"/>
              </w:rPr>
              <w:t>isopar</w:t>
            </w:r>
            <w:proofErr w:type="spellEnd"/>
            <w:r w:rsidRPr="00CC6760">
              <w:rPr>
                <w:rFonts w:cs="Arial"/>
              </w:rPr>
              <w:t>.</w:t>
            </w:r>
          </w:p>
        </w:tc>
        <w:tc>
          <w:tcPr>
            <w:tcW w:w="1066" w:type="dxa"/>
            <w:tcBorders>
              <w:top w:val="nil"/>
              <w:left w:val="single" w:sz="12" w:space="0" w:color="auto"/>
              <w:bottom w:val="nil"/>
              <w:right w:val="single" w:sz="12" w:space="0" w:color="auto"/>
            </w:tcBorders>
            <w:shd w:val="clear" w:color="auto" w:fill="auto"/>
            <w:vAlign w:val="center"/>
          </w:tcPr>
          <w:p w14:paraId="4ABFD9DD"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shd w:val="clear" w:color="auto" w:fill="auto"/>
            <w:vAlign w:val="center"/>
          </w:tcPr>
          <w:p w14:paraId="3D15BDFD"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shd w:val="clear" w:color="auto" w:fill="auto"/>
            <w:vAlign w:val="center"/>
          </w:tcPr>
          <w:p w14:paraId="0626706D" w14:textId="77777777" w:rsidR="00370320" w:rsidRPr="00CC6760" w:rsidRDefault="00370320" w:rsidP="004A6BF2">
            <w:pPr>
              <w:jc w:val="center"/>
              <w:rPr>
                <w:rFonts w:cs="Arial"/>
              </w:rPr>
            </w:pPr>
            <w:r w:rsidRPr="00CC6760">
              <w:rPr>
                <w:rFonts w:cs="Arial"/>
              </w:rPr>
              <w:t>(1)</w:t>
            </w:r>
          </w:p>
        </w:tc>
      </w:tr>
      <w:tr w:rsidR="00370320" w14:paraId="34A67264" w14:textId="77777777" w:rsidTr="004A6BF2">
        <w:trPr>
          <w:trHeight w:hRule="exact" w:val="360"/>
        </w:trPr>
        <w:tc>
          <w:tcPr>
            <w:tcW w:w="1008" w:type="dxa"/>
            <w:vMerge/>
            <w:tcBorders>
              <w:right w:val="single" w:sz="12" w:space="0" w:color="auto"/>
            </w:tcBorders>
            <w:shd w:val="clear" w:color="auto" w:fill="auto"/>
            <w:vAlign w:val="center"/>
          </w:tcPr>
          <w:p w14:paraId="0703F445"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14:paraId="3DBEB549" w14:textId="77777777" w:rsidR="00370320" w:rsidRPr="00CC6760" w:rsidRDefault="00370320" w:rsidP="004A6BF2">
            <w:pPr>
              <w:jc w:val="center"/>
              <w:rPr>
                <w:rFonts w:cs="Arial"/>
              </w:rPr>
            </w:pPr>
            <w:r w:rsidRPr="00CC6760">
              <w:rPr>
                <w:rFonts w:cs="Arial"/>
              </w:rPr>
              <w:t>3x3x3 reduced shear</w:t>
            </w:r>
          </w:p>
        </w:tc>
        <w:tc>
          <w:tcPr>
            <w:tcW w:w="1066" w:type="dxa"/>
            <w:tcBorders>
              <w:top w:val="nil"/>
              <w:left w:val="single" w:sz="12" w:space="0" w:color="auto"/>
              <w:bottom w:val="nil"/>
              <w:right w:val="single" w:sz="12" w:space="0" w:color="auto"/>
            </w:tcBorders>
            <w:shd w:val="clear" w:color="auto" w:fill="auto"/>
            <w:vAlign w:val="center"/>
          </w:tcPr>
          <w:p w14:paraId="583D9087"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shd w:val="clear" w:color="auto" w:fill="auto"/>
            <w:vAlign w:val="center"/>
          </w:tcPr>
          <w:p w14:paraId="4CDE712B" w14:textId="77777777" w:rsidR="00370320" w:rsidRPr="00CC6760" w:rsidRDefault="00370320" w:rsidP="004A6BF2">
            <w:pPr>
              <w:jc w:val="center"/>
              <w:rPr>
                <w:rFonts w:cs="Arial"/>
              </w:rPr>
            </w:pPr>
            <w:r w:rsidRPr="00CC6760">
              <w:rPr>
                <w:rFonts w:cs="Arial"/>
              </w:rPr>
              <w:t>REDUCED</w:t>
            </w:r>
          </w:p>
        </w:tc>
        <w:tc>
          <w:tcPr>
            <w:tcW w:w="1772" w:type="dxa"/>
            <w:tcBorders>
              <w:top w:val="nil"/>
              <w:left w:val="single" w:sz="12" w:space="0" w:color="auto"/>
              <w:bottom w:val="nil"/>
            </w:tcBorders>
            <w:shd w:val="clear" w:color="auto" w:fill="auto"/>
            <w:vAlign w:val="center"/>
          </w:tcPr>
          <w:p w14:paraId="0CA86E91" w14:textId="77777777" w:rsidR="00370320" w:rsidRPr="00CC6760" w:rsidRDefault="00370320" w:rsidP="004A6BF2">
            <w:pPr>
              <w:jc w:val="center"/>
              <w:rPr>
                <w:rFonts w:cs="Arial"/>
              </w:rPr>
            </w:pPr>
            <w:r w:rsidRPr="00CC6760">
              <w:rPr>
                <w:rFonts w:cs="Arial"/>
              </w:rPr>
              <w:t>(1)</w:t>
            </w:r>
          </w:p>
        </w:tc>
      </w:tr>
      <w:tr w:rsidR="00370320" w14:paraId="7A686D9A" w14:textId="77777777" w:rsidTr="004A6BF2">
        <w:trPr>
          <w:trHeight w:hRule="exact" w:val="360"/>
        </w:trPr>
        <w:tc>
          <w:tcPr>
            <w:tcW w:w="1008" w:type="dxa"/>
            <w:vMerge/>
            <w:tcBorders>
              <w:bottom w:val="single" w:sz="12" w:space="0" w:color="auto"/>
              <w:right w:val="single" w:sz="12" w:space="0" w:color="auto"/>
            </w:tcBorders>
            <w:shd w:val="clear" w:color="auto" w:fill="auto"/>
            <w:vAlign w:val="center"/>
          </w:tcPr>
          <w:p w14:paraId="707F2544"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14:paraId="58C591B8" w14:textId="77777777" w:rsidR="00370320" w:rsidRPr="00CC6760" w:rsidRDefault="00370320" w:rsidP="004A6BF2">
            <w:pPr>
              <w:jc w:val="center"/>
              <w:rPr>
                <w:rFonts w:cs="Arial"/>
              </w:rPr>
            </w:pPr>
            <w:r w:rsidRPr="00CC6760">
              <w:rPr>
                <w:rFonts w:cs="Arial"/>
              </w:rPr>
              <w:t xml:space="preserve">3x3x3 standard </w:t>
            </w:r>
            <w:proofErr w:type="spellStart"/>
            <w:r w:rsidRPr="00CC6760">
              <w:rPr>
                <w:rFonts w:cs="Arial"/>
              </w:rPr>
              <w:t>isopar</w:t>
            </w:r>
            <w:proofErr w:type="spellEnd"/>
          </w:p>
        </w:tc>
        <w:tc>
          <w:tcPr>
            <w:tcW w:w="1066" w:type="dxa"/>
            <w:tcBorders>
              <w:top w:val="nil"/>
              <w:left w:val="single" w:sz="12" w:space="0" w:color="auto"/>
              <w:bottom w:val="nil"/>
              <w:right w:val="single" w:sz="12" w:space="0" w:color="auto"/>
            </w:tcBorders>
            <w:shd w:val="clear" w:color="auto" w:fill="auto"/>
            <w:vAlign w:val="center"/>
          </w:tcPr>
          <w:p w14:paraId="2E742EF7"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shd w:val="clear" w:color="auto" w:fill="auto"/>
            <w:vAlign w:val="center"/>
          </w:tcPr>
          <w:p w14:paraId="3A3A7B85"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shd w:val="clear" w:color="auto" w:fill="auto"/>
            <w:vAlign w:val="center"/>
          </w:tcPr>
          <w:p w14:paraId="70A16339" w14:textId="77777777" w:rsidR="00370320" w:rsidRPr="00CC6760" w:rsidRDefault="00370320" w:rsidP="004A6BF2">
            <w:pPr>
              <w:jc w:val="center"/>
              <w:rPr>
                <w:rFonts w:cs="Arial"/>
              </w:rPr>
            </w:pPr>
            <w:r w:rsidRPr="00CC6760">
              <w:rPr>
                <w:rFonts w:cs="Arial"/>
              </w:rPr>
              <w:t>(1)</w:t>
            </w:r>
          </w:p>
        </w:tc>
      </w:tr>
      <w:tr w:rsidR="00370320" w14:paraId="6F4B7582" w14:textId="77777777" w:rsidTr="004A6BF2">
        <w:trPr>
          <w:trHeight w:hRule="exact" w:val="360"/>
        </w:trPr>
        <w:tc>
          <w:tcPr>
            <w:tcW w:w="1008" w:type="dxa"/>
            <w:vMerge w:val="restart"/>
            <w:tcBorders>
              <w:top w:val="single" w:sz="12" w:space="0" w:color="auto"/>
              <w:bottom w:val="single" w:sz="12" w:space="0" w:color="auto"/>
              <w:right w:val="single" w:sz="12" w:space="0" w:color="auto"/>
            </w:tcBorders>
            <w:shd w:val="clear" w:color="auto" w:fill="auto"/>
            <w:vAlign w:val="center"/>
          </w:tcPr>
          <w:p w14:paraId="13419C5E" w14:textId="77777777" w:rsidR="00370320" w:rsidRPr="00CC6760" w:rsidRDefault="00370320" w:rsidP="004A6BF2">
            <w:pPr>
              <w:rPr>
                <w:rFonts w:cs="Arial"/>
              </w:rPr>
            </w:pPr>
            <w:r w:rsidRPr="00CC6760">
              <w:rPr>
                <w:rFonts w:cs="Arial"/>
              </w:rPr>
              <w:t xml:space="preserve">20 </w:t>
            </w:r>
            <w:proofErr w:type="gramStart"/>
            <w:r w:rsidRPr="00CC6760">
              <w:rPr>
                <w:rFonts w:cs="Arial"/>
              </w:rPr>
              <w:t>node</w:t>
            </w:r>
            <w:proofErr w:type="gramEnd"/>
          </w:p>
        </w:tc>
        <w:tc>
          <w:tcPr>
            <w:tcW w:w="2534" w:type="dxa"/>
            <w:tcBorders>
              <w:top w:val="single" w:sz="12" w:space="0" w:color="auto"/>
              <w:left w:val="single" w:sz="12" w:space="0" w:color="auto"/>
              <w:bottom w:val="nil"/>
              <w:right w:val="single" w:sz="12" w:space="0" w:color="auto"/>
            </w:tcBorders>
            <w:shd w:val="clear" w:color="auto" w:fill="auto"/>
            <w:vAlign w:val="center"/>
          </w:tcPr>
          <w:p w14:paraId="57187985" w14:textId="77777777" w:rsidR="00370320" w:rsidRPr="00CC6760" w:rsidRDefault="00370320" w:rsidP="004A6BF2">
            <w:pPr>
              <w:jc w:val="center"/>
              <w:rPr>
                <w:rFonts w:cs="Arial"/>
              </w:rPr>
            </w:pPr>
            <w:r w:rsidRPr="00CC6760">
              <w:rPr>
                <w:rFonts w:cs="Arial"/>
              </w:rPr>
              <w:t>2x2x2 reduced shear</w:t>
            </w:r>
          </w:p>
        </w:tc>
        <w:tc>
          <w:tcPr>
            <w:tcW w:w="1066" w:type="dxa"/>
            <w:tcBorders>
              <w:top w:val="single" w:sz="12" w:space="0" w:color="auto"/>
              <w:left w:val="single" w:sz="12" w:space="0" w:color="auto"/>
              <w:bottom w:val="nil"/>
              <w:right w:val="single" w:sz="12" w:space="0" w:color="auto"/>
            </w:tcBorders>
            <w:shd w:val="clear" w:color="auto" w:fill="auto"/>
            <w:vAlign w:val="center"/>
          </w:tcPr>
          <w:p w14:paraId="60FAC612" w14:textId="77777777" w:rsidR="00370320" w:rsidRPr="00CC6760" w:rsidRDefault="00370320" w:rsidP="004A6BF2">
            <w:pPr>
              <w:jc w:val="center"/>
              <w:rPr>
                <w:rFonts w:cs="Arial"/>
              </w:rPr>
            </w:pPr>
            <w:r w:rsidRPr="00CC6760">
              <w:rPr>
                <w:rFonts w:cs="Arial"/>
              </w:rPr>
              <w:t>2</w:t>
            </w:r>
          </w:p>
        </w:tc>
        <w:tc>
          <w:tcPr>
            <w:tcW w:w="2476" w:type="dxa"/>
            <w:tcBorders>
              <w:top w:val="single" w:sz="12" w:space="0" w:color="auto"/>
              <w:left w:val="single" w:sz="12" w:space="0" w:color="auto"/>
              <w:bottom w:val="nil"/>
              <w:right w:val="single" w:sz="12" w:space="0" w:color="auto"/>
            </w:tcBorders>
            <w:shd w:val="clear" w:color="auto" w:fill="auto"/>
            <w:vAlign w:val="center"/>
          </w:tcPr>
          <w:p w14:paraId="0F8D89D1" w14:textId="77777777" w:rsidR="00370320" w:rsidRPr="00CC6760" w:rsidRDefault="00370320" w:rsidP="004A6BF2">
            <w:pPr>
              <w:jc w:val="center"/>
              <w:rPr>
                <w:rFonts w:cs="Arial"/>
              </w:rPr>
            </w:pPr>
            <w:r w:rsidRPr="00CC6760">
              <w:rPr>
                <w:rFonts w:cs="Arial"/>
              </w:rPr>
              <w:t>REDUCED</w:t>
            </w:r>
          </w:p>
        </w:tc>
        <w:tc>
          <w:tcPr>
            <w:tcW w:w="1772" w:type="dxa"/>
            <w:tcBorders>
              <w:top w:val="single" w:sz="12" w:space="0" w:color="auto"/>
              <w:left w:val="single" w:sz="12" w:space="0" w:color="auto"/>
              <w:bottom w:val="nil"/>
            </w:tcBorders>
            <w:shd w:val="clear" w:color="auto" w:fill="auto"/>
            <w:vAlign w:val="center"/>
          </w:tcPr>
          <w:p w14:paraId="43ECD245" w14:textId="77777777" w:rsidR="00370320" w:rsidRPr="00CC6760" w:rsidRDefault="00370320" w:rsidP="004A6BF2">
            <w:pPr>
              <w:jc w:val="center"/>
              <w:rPr>
                <w:rFonts w:cs="Arial"/>
              </w:rPr>
            </w:pPr>
            <w:r w:rsidRPr="00CC6760">
              <w:rPr>
                <w:rFonts w:cs="Arial"/>
              </w:rPr>
              <w:t>(2)</w:t>
            </w:r>
          </w:p>
        </w:tc>
      </w:tr>
      <w:tr w:rsidR="00370320" w14:paraId="08022C86" w14:textId="77777777" w:rsidTr="004A6BF2">
        <w:trPr>
          <w:trHeight w:hRule="exact" w:val="360"/>
        </w:trPr>
        <w:tc>
          <w:tcPr>
            <w:tcW w:w="1008" w:type="dxa"/>
            <w:vMerge/>
            <w:tcBorders>
              <w:top w:val="single" w:sz="12" w:space="0" w:color="auto"/>
              <w:bottom w:val="single" w:sz="12" w:space="0" w:color="auto"/>
              <w:right w:val="single" w:sz="12" w:space="0" w:color="auto"/>
            </w:tcBorders>
            <w:shd w:val="clear" w:color="auto" w:fill="auto"/>
            <w:vAlign w:val="center"/>
          </w:tcPr>
          <w:p w14:paraId="3CE7F144"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14:paraId="291F8D0E" w14:textId="77777777" w:rsidR="00370320" w:rsidRPr="00CC6760" w:rsidRDefault="00370320" w:rsidP="004A6BF2">
            <w:pPr>
              <w:jc w:val="center"/>
              <w:rPr>
                <w:rFonts w:cs="Arial"/>
              </w:rPr>
            </w:pPr>
            <w:r w:rsidRPr="00CC6760">
              <w:rPr>
                <w:rFonts w:cs="Arial"/>
              </w:rPr>
              <w:t xml:space="preserve">2x2x2 standard </w:t>
            </w:r>
            <w:proofErr w:type="spellStart"/>
            <w:r w:rsidRPr="00CC6760">
              <w:rPr>
                <w:rFonts w:cs="Arial"/>
              </w:rPr>
              <w:t>isopar</w:t>
            </w:r>
            <w:proofErr w:type="spellEnd"/>
            <w:r w:rsidRPr="00CC6760">
              <w:rPr>
                <w:rFonts w:cs="Arial"/>
              </w:rPr>
              <w:t>.</w:t>
            </w:r>
          </w:p>
        </w:tc>
        <w:tc>
          <w:tcPr>
            <w:tcW w:w="1066" w:type="dxa"/>
            <w:tcBorders>
              <w:top w:val="nil"/>
              <w:left w:val="single" w:sz="12" w:space="0" w:color="auto"/>
              <w:bottom w:val="nil"/>
              <w:right w:val="single" w:sz="12" w:space="0" w:color="auto"/>
            </w:tcBorders>
            <w:shd w:val="clear" w:color="auto" w:fill="auto"/>
            <w:vAlign w:val="center"/>
          </w:tcPr>
          <w:p w14:paraId="3A731346"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shd w:val="clear" w:color="auto" w:fill="auto"/>
            <w:vAlign w:val="center"/>
          </w:tcPr>
          <w:p w14:paraId="6BB73F51"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shd w:val="clear" w:color="auto" w:fill="auto"/>
            <w:vAlign w:val="center"/>
          </w:tcPr>
          <w:p w14:paraId="7004ECED" w14:textId="77777777" w:rsidR="00370320" w:rsidRPr="00CC6760" w:rsidRDefault="00370320" w:rsidP="004A6BF2">
            <w:pPr>
              <w:jc w:val="center"/>
              <w:rPr>
                <w:rFonts w:cs="Arial"/>
              </w:rPr>
            </w:pPr>
            <w:r w:rsidRPr="00CC6760">
              <w:rPr>
                <w:rFonts w:cs="Arial"/>
              </w:rPr>
              <w:t>OK</w:t>
            </w:r>
          </w:p>
        </w:tc>
      </w:tr>
      <w:tr w:rsidR="00370320" w14:paraId="674AF9E5" w14:textId="77777777" w:rsidTr="004A6BF2">
        <w:trPr>
          <w:trHeight w:hRule="exact" w:val="360"/>
        </w:trPr>
        <w:tc>
          <w:tcPr>
            <w:tcW w:w="1008" w:type="dxa"/>
            <w:vMerge/>
            <w:tcBorders>
              <w:top w:val="single" w:sz="12" w:space="0" w:color="auto"/>
              <w:bottom w:val="single" w:sz="12" w:space="0" w:color="auto"/>
              <w:right w:val="single" w:sz="12" w:space="0" w:color="auto"/>
            </w:tcBorders>
            <w:shd w:val="clear" w:color="auto" w:fill="auto"/>
            <w:vAlign w:val="center"/>
          </w:tcPr>
          <w:p w14:paraId="5672BDDC"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14:paraId="0AEA8F12" w14:textId="77777777" w:rsidR="00370320" w:rsidRPr="00CC6760" w:rsidRDefault="00370320" w:rsidP="004A6BF2">
            <w:pPr>
              <w:jc w:val="center"/>
              <w:rPr>
                <w:rFonts w:cs="Arial"/>
                <w:b/>
                <w:u w:val="single"/>
              </w:rPr>
            </w:pPr>
            <w:r w:rsidRPr="00CC6760">
              <w:rPr>
                <w:rFonts w:cs="Arial"/>
                <w:b/>
                <w:u w:val="single"/>
              </w:rPr>
              <w:t>3x3x3 reduced shear</w:t>
            </w:r>
          </w:p>
        </w:tc>
        <w:tc>
          <w:tcPr>
            <w:tcW w:w="1066" w:type="dxa"/>
            <w:tcBorders>
              <w:top w:val="nil"/>
              <w:left w:val="single" w:sz="12" w:space="0" w:color="auto"/>
              <w:bottom w:val="nil"/>
              <w:right w:val="single" w:sz="12" w:space="0" w:color="auto"/>
            </w:tcBorders>
            <w:shd w:val="clear" w:color="auto" w:fill="auto"/>
            <w:vAlign w:val="center"/>
          </w:tcPr>
          <w:p w14:paraId="637F5976" w14:textId="77777777" w:rsidR="00370320" w:rsidRPr="00CC6760" w:rsidRDefault="00370320" w:rsidP="004A6BF2">
            <w:pPr>
              <w:jc w:val="center"/>
              <w:rPr>
                <w:rFonts w:cs="Arial"/>
                <w:b/>
                <w:u w:val="single"/>
              </w:rPr>
            </w:pPr>
            <w:r w:rsidRPr="00CC6760">
              <w:rPr>
                <w:rFonts w:cs="Arial"/>
                <w:b/>
                <w:u w:val="single"/>
              </w:rPr>
              <w:t>3</w:t>
            </w:r>
          </w:p>
        </w:tc>
        <w:tc>
          <w:tcPr>
            <w:tcW w:w="2476" w:type="dxa"/>
            <w:tcBorders>
              <w:top w:val="nil"/>
              <w:left w:val="single" w:sz="12" w:space="0" w:color="auto"/>
              <w:bottom w:val="nil"/>
              <w:right w:val="single" w:sz="12" w:space="0" w:color="auto"/>
            </w:tcBorders>
            <w:shd w:val="clear" w:color="auto" w:fill="auto"/>
            <w:vAlign w:val="center"/>
          </w:tcPr>
          <w:p w14:paraId="2797FF5A" w14:textId="77777777" w:rsidR="00370320" w:rsidRPr="00CC6760" w:rsidRDefault="00370320" w:rsidP="004A6BF2">
            <w:pPr>
              <w:jc w:val="center"/>
              <w:rPr>
                <w:rFonts w:cs="Arial"/>
                <w:u w:val="single"/>
              </w:rPr>
            </w:pPr>
            <w:r w:rsidRPr="00CC6760">
              <w:rPr>
                <w:rFonts w:cs="Arial"/>
                <w:b/>
                <w:u w:val="single"/>
              </w:rPr>
              <w:t>REDUCED</w:t>
            </w:r>
          </w:p>
        </w:tc>
        <w:tc>
          <w:tcPr>
            <w:tcW w:w="1772" w:type="dxa"/>
            <w:tcBorders>
              <w:top w:val="nil"/>
              <w:left w:val="single" w:sz="12" w:space="0" w:color="auto"/>
              <w:bottom w:val="nil"/>
            </w:tcBorders>
            <w:shd w:val="clear" w:color="auto" w:fill="auto"/>
            <w:vAlign w:val="center"/>
          </w:tcPr>
          <w:p w14:paraId="0D2BE05D" w14:textId="77777777" w:rsidR="00370320" w:rsidRPr="00CC6760" w:rsidRDefault="00370320" w:rsidP="004A6BF2">
            <w:pPr>
              <w:jc w:val="center"/>
              <w:rPr>
                <w:rFonts w:cs="Arial"/>
              </w:rPr>
            </w:pPr>
            <w:r w:rsidRPr="00CC6760">
              <w:rPr>
                <w:rFonts w:cs="Arial"/>
              </w:rPr>
              <w:t>OK</w:t>
            </w:r>
          </w:p>
        </w:tc>
      </w:tr>
      <w:tr w:rsidR="00370320" w14:paraId="3179F67C" w14:textId="77777777" w:rsidTr="004A6BF2">
        <w:trPr>
          <w:trHeight w:hRule="exact" w:val="360"/>
        </w:trPr>
        <w:tc>
          <w:tcPr>
            <w:tcW w:w="1008" w:type="dxa"/>
            <w:vMerge/>
            <w:tcBorders>
              <w:top w:val="single" w:sz="12" w:space="0" w:color="auto"/>
              <w:bottom w:val="single" w:sz="12" w:space="0" w:color="auto"/>
              <w:right w:val="single" w:sz="12" w:space="0" w:color="auto"/>
            </w:tcBorders>
            <w:shd w:val="clear" w:color="auto" w:fill="auto"/>
            <w:vAlign w:val="center"/>
          </w:tcPr>
          <w:p w14:paraId="4261A32D"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shd w:val="clear" w:color="auto" w:fill="auto"/>
            <w:vAlign w:val="center"/>
          </w:tcPr>
          <w:p w14:paraId="36BDDF26" w14:textId="77777777" w:rsidR="00370320" w:rsidRPr="00CC6760" w:rsidRDefault="00370320" w:rsidP="004A6BF2">
            <w:pPr>
              <w:jc w:val="center"/>
              <w:rPr>
                <w:rFonts w:cs="Arial"/>
              </w:rPr>
            </w:pPr>
            <w:r w:rsidRPr="00CC6760">
              <w:rPr>
                <w:rFonts w:cs="Arial"/>
              </w:rPr>
              <w:t xml:space="preserve">3x3x3 standard </w:t>
            </w:r>
            <w:proofErr w:type="spellStart"/>
            <w:r w:rsidRPr="00CC6760">
              <w:rPr>
                <w:rFonts w:cs="Arial"/>
              </w:rPr>
              <w:t>isopar</w:t>
            </w:r>
            <w:proofErr w:type="spellEnd"/>
          </w:p>
        </w:tc>
        <w:tc>
          <w:tcPr>
            <w:tcW w:w="1066" w:type="dxa"/>
            <w:tcBorders>
              <w:top w:val="nil"/>
              <w:left w:val="single" w:sz="12" w:space="0" w:color="auto"/>
              <w:bottom w:val="single" w:sz="12" w:space="0" w:color="auto"/>
              <w:right w:val="single" w:sz="12" w:space="0" w:color="auto"/>
            </w:tcBorders>
            <w:shd w:val="clear" w:color="auto" w:fill="auto"/>
            <w:vAlign w:val="center"/>
          </w:tcPr>
          <w:p w14:paraId="2D267A90"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shd w:val="clear" w:color="auto" w:fill="auto"/>
            <w:vAlign w:val="center"/>
          </w:tcPr>
          <w:p w14:paraId="3838C446"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single" w:sz="12" w:space="0" w:color="auto"/>
            </w:tcBorders>
            <w:shd w:val="clear" w:color="auto" w:fill="auto"/>
            <w:vAlign w:val="center"/>
          </w:tcPr>
          <w:p w14:paraId="74CE82B9" w14:textId="77777777" w:rsidR="00370320" w:rsidRPr="00CC6760" w:rsidRDefault="00370320" w:rsidP="004A6BF2">
            <w:pPr>
              <w:jc w:val="center"/>
              <w:rPr>
                <w:rFonts w:cs="Arial"/>
              </w:rPr>
            </w:pPr>
            <w:r w:rsidRPr="00CC6760">
              <w:rPr>
                <w:rFonts w:cs="Arial"/>
              </w:rPr>
              <w:t>OK</w:t>
            </w:r>
          </w:p>
        </w:tc>
      </w:tr>
    </w:tbl>
    <w:p w14:paraId="2EF1AF84" w14:textId="77777777" w:rsidR="00370320" w:rsidRDefault="00370320" w:rsidP="00370320"/>
    <w:p w14:paraId="08E724D6" w14:textId="77777777" w:rsidR="00370320" w:rsidRDefault="00370320" w:rsidP="00370320"/>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16"/>
        <w:gridCol w:w="2534"/>
        <w:gridCol w:w="1066"/>
        <w:gridCol w:w="2476"/>
        <w:gridCol w:w="1772"/>
      </w:tblGrid>
      <w:tr w:rsidR="00370320" w14:paraId="2E84FEFD" w14:textId="77777777" w:rsidTr="004A6BF2">
        <w:trPr>
          <w:trHeight w:hRule="exact" w:val="360"/>
        </w:trPr>
        <w:tc>
          <w:tcPr>
            <w:tcW w:w="1008" w:type="dxa"/>
            <w:tcBorders>
              <w:top w:val="single" w:sz="12" w:space="0" w:color="auto"/>
              <w:bottom w:val="single" w:sz="12" w:space="0" w:color="auto"/>
              <w:right w:val="single" w:sz="12" w:space="0" w:color="auto"/>
            </w:tcBorders>
            <w:shd w:val="clear" w:color="auto" w:fill="auto"/>
            <w:vAlign w:val="center"/>
          </w:tcPr>
          <w:p w14:paraId="267CDCF7" w14:textId="77777777" w:rsidR="00370320" w:rsidRPr="00CC6760" w:rsidRDefault="00370320" w:rsidP="004A6BF2">
            <w:pPr>
              <w:jc w:val="center"/>
              <w:rPr>
                <w:rFonts w:cs="Arial"/>
                <w:b/>
              </w:rPr>
            </w:pPr>
            <w:r w:rsidRPr="00CC6760">
              <w:rPr>
                <w:rFonts w:cs="Arial"/>
                <w:b/>
              </w:rPr>
              <w:t>PENTA</w:t>
            </w:r>
          </w:p>
        </w:tc>
        <w:tc>
          <w:tcPr>
            <w:tcW w:w="2534" w:type="dxa"/>
            <w:tcBorders>
              <w:top w:val="single" w:sz="12" w:space="0" w:color="auto"/>
              <w:left w:val="single" w:sz="12" w:space="0" w:color="auto"/>
              <w:bottom w:val="single" w:sz="12" w:space="0" w:color="auto"/>
              <w:right w:val="single" w:sz="12" w:space="0" w:color="auto"/>
            </w:tcBorders>
            <w:shd w:val="clear" w:color="auto" w:fill="auto"/>
            <w:vAlign w:val="center"/>
          </w:tcPr>
          <w:p w14:paraId="1F35C48D" w14:textId="77777777" w:rsidR="00370320" w:rsidRPr="00CC6760" w:rsidRDefault="00370320" w:rsidP="004A6BF2">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shd w:val="clear" w:color="auto" w:fill="auto"/>
            <w:vAlign w:val="center"/>
          </w:tcPr>
          <w:p w14:paraId="6CC22060" w14:textId="77777777" w:rsidR="00370320" w:rsidRPr="00CC6760" w:rsidRDefault="00370320" w:rsidP="004A6BF2">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shd w:val="clear" w:color="auto" w:fill="auto"/>
            <w:vAlign w:val="center"/>
          </w:tcPr>
          <w:p w14:paraId="6E60E3D4" w14:textId="77777777" w:rsidR="00370320" w:rsidRPr="00CC6760" w:rsidRDefault="00370320" w:rsidP="004A6BF2">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shd w:val="clear" w:color="auto" w:fill="auto"/>
            <w:vAlign w:val="center"/>
          </w:tcPr>
          <w:p w14:paraId="16113E05" w14:textId="77777777" w:rsidR="00370320" w:rsidRPr="00CC6760" w:rsidRDefault="00370320" w:rsidP="004A6BF2">
            <w:pPr>
              <w:jc w:val="center"/>
              <w:rPr>
                <w:rFonts w:cs="Arial"/>
                <w:b/>
              </w:rPr>
            </w:pPr>
            <w:r w:rsidRPr="00CC6760">
              <w:rPr>
                <w:rFonts w:cs="Arial"/>
                <w:b/>
              </w:rPr>
              <w:t>Comments</w:t>
            </w:r>
          </w:p>
        </w:tc>
      </w:tr>
      <w:tr w:rsidR="00370320" w14:paraId="137C5C50" w14:textId="77777777" w:rsidTr="004A6BF2">
        <w:trPr>
          <w:trHeight w:hRule="exact" w:val="360"/>
        </w:trPr>
        <w:tc>
          <w:tcPr>
            <w:tcW w:w="1008" w:type="dxa"/>
            <w:vMerge w:val="restart"/>
            <w:tcBorders>
              <w:top w:val="single" w:sz="12" w:space="0" w:color="auto"/>
              <w:right w:val="single" w:sz="12" w:space="0" w:color="auto"/>
            </w:tcBorders>
            <w:shd w:val="clear" w:color="auto" w:fill="auto"/>
            <w:vAlign w:val="center"/>
          </w:tcPr>
          <w:p w14:paraId="3F36FA17" w14:textId="77777777" w:rsidR="00370320" w:rsidRPr="00CC6760" w:rsidRDefault="00370320" w:rsidP="004A6BF2">
            <w:pPr>
              <w:jc w:val="center"/>
              <w:rPr>
                <w:rFonts w:cs="Arial"/>
              </w:rPr>
            </w:pPr>
            <w:r w:rsidRPr="00CC6760">
              <w:rPr>
                <w:rFonts w:cs="Arial"/>
              </w:rPr>
              <w:t xml:space="preserve">6 </w:t>
            </w:r>
            <w:proofErr w:type="gramStart"/>
            <w:r w:rsidRPr="00CC6760">
              <w:rPr>
                <w:rFonts w:cs="Arial"/>
              </w:rPr>
              <w:t>node</w:t>
            </w:r>
            <w:proofErr w:type="gramEnd"/>
          </w:p>
        </w:tc>
        <w:tc>
          <w:tcPr>
            <w:tcW w:w="2534" w:type="dxa"/>
            <w:tcBorders>
              <w:top w:val="single" w:sz="12" w:space="0" w:color="auto"/>
              <w:left w:val="single" w:sz="12" w:space="0" w:color="auto"/>
              <w:bottom w:val="nil"/>
              <w:right w:val="single" w:sz="12" w:space="0" w:color="auto"/>
            </w:tcBorders>
            <w:shd w:val="clear" w:color="auto" w:fill="auto"/>
            <w:vAlign w:val="center"/>
          </w:tcPr>
          <w:p w14:paraId="3B251774" w14:textId="77777777" w:rsidR="00370320" w:rsidRPr="00CC6760" w:rsidRDefault="00370320" w:rsidP="004A6BF2">
            <w:pPr>
              <w:jc w:val="center"/>
              <w:rPr>
                <w:rFonts w:cs="Arial"/>
                <w:b/>
                <w:u w:val="single"/>
              </w:rPr>
            </w:pPr>
          </w:p>
        </w:tc>
        <w:tc>
          <w:tcPr>
            <w:tcW w:w="1066" w:type="dxa"/>
            <w:tcBorders>
              <w:top w:val="single" w:sz="12" w:space="0" w:color="auto"/>
              <w:left w:val="single" w:sz="12" w:space="0" w:color="auto"/>
              <w:bottom w:val="nil"/>
              <w:right w:val="single" w:sz="12" w:space="0" w:color="auto"/>
            </w:tcBorders>
            <w:shd w:val="clear" w:color="auto" w:fill="auto"/>
            <w:vAlign w:val="center"/>
          </w:tcPr>
          <w:p w14:paraId="1901817A" w14:textId="77777777" w:rsidR="00370320" w:rsidRPr="00CC6760" w:rsidRDefault="00370320" w:rsidP="004A6BF2">
            <w:pPr>
              <w:jc w:val="center"/>
              <w:rPr>
                <w:rFonts w:cs="Arial"/>
                <w:b/>
                <w:u w:val="single"/>
              </w:rPr>
            </w:pPr>
          </w:p>
        </w:tc>
        <w:tc>
          <w:tcPr>
            <w:tcW w:w="2476" w:type="dxa"/>
            <w:tcBorders>
              <w:top w:val="single" w:sz="12" w:space="0" w:color="auto"/>
              <w:left w:val="single" w:sz="12" w:space="0" w:color="auto"/>
              <w:bottom w:val="nil"/>
              <w:right w:val="single" w:sz="12" w:space="0" w:color="auto"/>
            </w:tcBorders>
            <w:shd w:val="clear" w:color="auto" w:fill="auto"/>
            <w:vAlign w:val="center"/>
          </w:tcPr>
          <w:p w14:paraId="69D0F1F8" w14:textId="77777777" w:rsidR="00370320" w:rsidRPr="00CC6760" w:rsidRDefault="00370320" w:rsidP="004A6BF2">
            <w:pPr>
              <w:jc w:val="center"/>
              <w:rPr>
                <w:rFonts w:cs="Arial"/>
                <w:b/>
                <w:u w:val="single"/>
              </w:rPr>
            </w:pPr>
          </w:p>
        </w:tc>
        <w:tc>
          <w:tcPr>
            <w:tcW w:w="1772" w:type="dxa"/>
            <w:tcBorders>
              <w:top w:val="single" w:sz="12" w:space="0" w:color="auto"/>
              <w:left w:val="single" w:sz="12" w:space="0" w:color="auto"/>
              <w:bottom w:val="nil"/>
            </w:tcBorders>
            <w:shd w:val="clear" w:color="auto" w:fill="auto"/>
            <w:vAlign w:val="center"/>
          </w:tcPr>
          <w:p w14:paraId="0FDFB055" w14:textId="77777777" w:rsidR="00370320" w:rsidRPr="00CC6760" w:rsidRDefault="00370320" w:rsidP="004A6BF2">
            <w:pPr>
              <w:jc w:val="center"/>
              <w:rPr>
                <w:rFonts w:cs="Arial"/>
              </w:rPr>
            </w:pPr>
          </w:p>
        </w:tc>
      </w:tr>
      <w:tr w:rsidR="00370320" w14:paraId="3E28D8CB" w14:textId="77777777" w:rsidTr="004A6BF2">
        <w:trPr>
          <w:trHeight w:hRule="exact" w:val="360"/>
        </w:trPr>
        <w:tc>
          <w:tcPr>
            <w:tcW w:w="1008" w:type="dxa"/>
            <w:vMerge/>
            <w:tcBorders>
              <w:right w:val="single" w:sz="12" w:space="0" w:color="auto"/>
            </w:tcBorders>
            <w:shd w:val="clear" w:color="auto" w:fill="auto"/>
            <w:vAlign w:val="center"/>
          </w:tcPr>
          <w:p w14:paraId="24EE1BB7"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14:paraId="5DAA0D3A" w14:textId="77777777" w:rsidR="00370320" w:rsidRPr="00CC6760" w:rsidRDefault="00370320" w:rsidP="004A6BF2">
            <w:pPr>
              <w:jc w:val="center"/>
              <w:rPr>
                <w:rFonts w:cs="Arial"/>
                <w:b/>
                <w:u w:val="single"/>
              </w:rPr>
            </w:pPr>
            <w:r w:rsidRPr="00CC6760">
              <w:rPr>
                <w:rFonts w:cs="Arial"/>
                <w:b/>
                <w:u w:val="single"/>
              </w:rPr>
              <w:t>2x3 reduced shear</w:t>
            </w:r>
          </w:p>
        </w:tc>
        <w:tc>
          <w:tcPr>
            <w:tcW w:w="1066" w:type="dxa"/>
            <w:tcBorders>
              <w:top w:val="nil"/>
              <w:left w:val="single" w:sz="12" w:space="0" w:color="auto"/>
              <w:bottom w:val="nil"/>
              <w:right w:val="single" w:sz="12" w:space="0" w:color="auto"/>
            </w:tcBorders>
            <w:shd w:val="clear" w:color="auto" w:fill="auto"/>
            <w:vAlign w:val="center"/>
          </w:tcPr>
          <w:p w14:paraId="5FCA4A6D" w14:textId="77777777" w:rsidR="00370320" w:rsidRPr="00CC6760" w:rsidRDefault="00370320" w:rsidP="004A6BF2">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shd w:val="clear" w:color="auto" w:fill="auto"/>
            <w:vAlign w:val="center"/>
          </w:tcPr>
          <w:p w14:paraId="6E962810" w14:textId="77777777" w:rsidR="00370320" w:rsidRPr="00CC6760" w:rsidRDefault="00370320" w:rsidP="004A6BF2">
            <w:pPr>
              <w:jc w:val="center"/>
              <w:rPr>
                <w:rFonts w:cs="Arial"/>
                <w:b/>
                <w:u w:val="single"/>
              </w:rPr>
            </w:pPr>
            <w:r w:rsidRPr="00CC6760">
              <w:rPr>
                <w:rFonts w:cs="Arial"/>
                <w:b/>
                <w:u w:val="single"/>
              </w:rPr>
              <w:t>REDUCED</w:t>
            </w:r>
          </w:p>
        </w:tc>
        <w:tc>
          <w:tcPr>
            <w:tcW w:w="1772" w:type="dxa"/>
            <w:tcBorders>
              <w:top w:val="nil"/>
              <w:left w:val="single" w:sz="12" w:space="0" w:color="auto"/>
              <w:bottom w:val="nil"/>
            </w:tcBorders>
            <w:shd w:val="clear" w:color="auto" w:fill="auto"/>
            <w:vAlign w:val="center"/>
          </w:tcPr>
          <w:p w14:paraId="118BE04E" w14:textId="77777777" w:rsidR="00370320" w:rsidRPr="00CC6760" w:rsidRDefault="00370320" w:rsidP="004A6BF2">
            <w:pPr>
              <w:jc w:val="center"/>
              <w:rPr>
                <w:rFonts w:cs="Arial"/>
              </w:rPr>
            </w:pPr>
            <w:r w:rsidRPr="00CC6760">
              <w:rPr>
                <w:rFonts w:cs="Arial"/>
              </w:rPr>
              <w:t>OK</w:t>
            </w:r>
          </w:p>
        </w:tc>
      </w:tr>
      <w:tr w:rsidR="00370320" w14:paraId="78628EEA" w14:textId="77777777" w:rsidTr="004A6BF2">
        <w:trPr>
          <w:trHeight w:hRule="exact" w:val="360"/>
        </w:trPr>
        <w:tc>
          <w:tcPr>
            <w:tcW w:w="1008" w:type="dxa"/>
            <w:vMerge/>
            <w:tcBorders>
              <w:right w:val="single" w:sz="12" w:space="0" w:color="auto"/>
            </w:tcBorders>
            <w:shd w:val="clear" w:color="auto" w:fill="auto"/>
            <w:vAlign w:val="center"/>
          </w:tcPr>
          <w:p w14:paraId="4011B006"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14:paraId="019AAC93" w14:textId="77777777" w:rsidR="00370320" w:rsidRPr="00CC6760" w:rsidRDefault="00370320" w:rsidP="004A6BF2">
            <w:pPr>
              <w:jc w:val="center"/>
              <w:rPr>
                <w:rFonts w:cs="Arial"/>
              </w:rPr>
            </w:pPr>
            <w:r w:rsidRPr="00CC6760">
              <w:rPr>
                <w:rFonts w:cs="Arial"/>
              </w:rPr>
              <w:t xml:space="preserve">2x3 standard </w:t>
            </w:r>
            <w:proofErr w:type="spellStart"/>
            <w:r w:rsidRPr="00CC6760">
              <w:rPr>
                <w:rFonts w:cs="Arial"/>
              </w:rPr>
              <w:t>isopar</w:t>
            </w:r>
            <w:proofErr w:type="spellEnd"/>
            <w:r w:rsidRPr="00CC6760">
              <w:rPr>
                <w:rFonts w:cs="Arial"/>
              </w:rPr>
              <w:t>.</w:t>
            </w:r>
          </w:p>
        </w:tc>
        <w:tc>
          <w:tcPr>
            <w:tcW w:w="1066" w:type="dxa"/>
            <w:tcBorders>
              <w:top w:val="nil"/>
              <w:left w:val="single" w:sz="12" w:space="0" w:color="auto"/>
              <w:bottom w:val="nil"/>
              <w:right w:val="single" w:sz="12" w:space="0" w:color="auto"/>
            </w:tcBorders>
            <w:shd w:val="clear" w:color="auto" w:fill="auto"/>
            <w:vAlign w:val="center"/>
          </w:tcPr>
          <w:p w14:paraId="25DB4770"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shd w:val="clear" w:color="auto" w:fill="auto"/>
            <w:vAlign w:val="center"/>
          </w:tcPr>
          <w:p w14:paraId="68506AD4"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shd w:val="clear" w:color="auto" w:fill="auto"/>
            <w:vAlign w:val="center"/>
          </w:tcPr>
          <w:p w14:paraId="701F35DF" w14:textId="77777777" w:rsidR="00370320" w:rsidRPr="00CC6760" w:rsidRDefault="00370320" w:rsidP="004A6BF2">
            <w:pPr>
              <w:jc w:val="center"/>
              <w:rPr>
                <w:rFonts w:cs="Arial"/>
              </w:rPr>
            </w:pPr>
            <w:r w:rsidRPr="00CC6760">
              <w:rPr>
                <w:rFonts w:cs="Arial"/>
              </w:rPr>
              <w:t>(1)</w:t>
            </w:r>
          </w:p>
        </w:tc>
      </w:tr>
      <w:tr w:rsidR="00370320" w14:paraId="733134CB" w14:textId="77777777" w:rsidTr="004A6BF2">
        <w:trPr>
          <w:trHeight w:hRule="exact" w:val="360"/>
        </w:trPr>
        <w:tc>
          <w:tcPr>
            <w:tcW w:w="1008" w:type="dxa"/>
            <w:vMerge/>
            <w:tcBorders>
              <w:right w:val="single" w:sz="12" w:space="0" w:color="auto"/>
            </w:tcBorders>
            <w:shd w:val="clear" w:color="auto" w:fill="auto"/>
            <w:vAlign w:val="center"/>
          </w:tcPr>
          <w:p w14:paraId="78119E37"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14:paraId="56EFA3E2" w14:textId="77777777" w:rsidR="00370320" w:rsidRPr="00CC6760" w:rsidRDefault="00370320" w:rsidP="004A6BF2">
            <w:pPr>
              <w:jc w:val="center"/>
              <w:rPr>
                <w:rFonts w:cs="Arial"/>
              </w:rPr>
            </w:pPr>
            <w:r w:rsidRPr="00CC6760">
              <w:rPr>
                <w:rFonts w:cs="Arial"/>
              </w:rPr>
              <w:t>3x7 reduced Shear</w:t>
            </w:r>
          </w:p>
        </w:tc>
        <w:tc>
          <w:tcPr>
            <w:tcW w:w="1066" w:type="dxa"/>
            <w:tcBorders>
              <w:top w:val="nil"/>
              <w:left w:val="single" w:sz="12" w:space="0" w:color="auto"/>
              <w:bottom w:val="nil"/>
              <w:right w:val="single" w:sz="12" w:space="0" w:color="auto"/>
            </w:tcBorders>
            <w:shd w:val="clear" w:color="auto" w:fill="auto"/>
            <w:vAlign w:val="center"/>
          </w:tcPr>
          <w:p w14:paraId="426EF157"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shd w:val="clear" w:color="auto" w:fill="auto"/>
            <w:vAlign w:val="center"/>
          </w:tcPr>
          <w:p w14:paraId="352D6116" w14:textId="77777777" w:rsidR="00370320" w:rsidRPr="00CC6760" w:rsidRDefault="00370320" w:rsidP="004A6BF2">
            <w:pPr>
              <w:jc w:val="center"/>
              <w:rPr>
                <w:rFonts w:cs="Arial"/>
              </w:rPr>
            </w:pPr>
            <w:r w:rsidRPr="00CC6760">
              <w:rPr>
                <w:rFonts w:cs="Arial"/>
              </w:rPr>
              <w:t>REDUCED</w:t>
            </w:r>
          </w:p>
        </w:tc>
        <w:tc>
          <w:tcPr>
            <w:tcW w:w="1772" w:type="dxa"/>
            <w:tcBorders>
              <w:top w:val="nil"/>
              <w:left w:val="single" w:sz="12" w:space="0" w:color="auto"/>
              <w:bottom w:val="nil"/>
            </w:tcBorders>
            <w:shd w:val="clear" w:color="auto" w:fill="auto"/>
            <w:vAlign w:val="center"/>
          </w:tcPr>
          <w:p w14:paraId="28F25199" w14:textId="77777777" w:rsidR="00370320" w:rsidRPr="00CC6760" w:rsidRDefault="00370320" w:rsidP="004A6BF2">
            <w:pPr>
              <w:jc w:val="center"/>
              <w:rPr>
                <w:rFonts w:cs="Arial"/>
              </w:rPr>
            </w:pPr>
            <w:r w:rsidRPr="00CC6760">
              <w:rPr>
                <w:rFonts w:cs="Arial"/>
              </w:rPr>
              <w:t>(1)</w:t>
            </w:r>
          </w:p>
        </w:tc>
      </w:tr>
      <w:tr w:rsidR="00370320" w14:paraId="7CEA52B6" w14:textId="77777777" w:rsidTr="004A6BF2">
        <w:trPr>
          <w:trHeight w:hRule="exact" w:val="360"/>
        </w:trPr>
        <w:tc>
          <w:tcPr>
            <w:tcW w:w="1008" w:type="dxa"/>
            <w:vMerge/>
            <w:tcBorders>
              <w:bottom w:val="single" w:sz="12" w:space="0" w:color="auto"/>
              <w:right w:val="single" w:sz="12" w:space="0" w:color="auto"/>
            </w:tcBorders>
            <w:shd w:val="clear" w:color="auto" w:fill="auto"/>
            <w:vAlign w:val="center"/>
          </w:tcPr>
          <w:p w14:paraId="41C34443"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shd w:val="clear" w:color="auto" w:fill="auto"/>
            <w:vAlign w:val="center"/>
          </w:tcPr>
          <w:p w14:paraId="7B1E8332" w14:textId="77777777" w:rsidR="00370320" w:rsidRPr="00CC6760" w:rsidRDefault="00370320" w:rsidP="004A6BF2">
            <w:pPr>
              <w:jc w:val="center"/>
              <w:rPr>
                <w:rFonts w:cs="Arial"/>
              </w:rPr>
            </w:pPr>
            <w:r w:rsidRPr="00CC6760">
              <w:rPr>
                <w:rFonts w:cs="Arial"/>
              </w:rPr>
              <w:t xml:space="preserve">3x7 standard </w:t>
            </w:r>
            <w:proofErr w:type="spellStart"/>
            <w:r w:rsidRPr="00CC6760">
              <w:rPr>
                <w:rFonts w:cs="Arial"/>
              </w:rPr>
              <w:t>isopar</w:t>
            </w:r>
            <w:proofErr w:type="spellEnd"/>
          </w:p>
        </w:tc>
        <w:tc>
          <w:tcPr>
            <w:tcW w:w="1066" w:type="dxa"/>
            <w:tcBorders>
              <w:top w:val="nil"/>
              <w:left w:val="single" w:sz="12" w:space="0" w:color="auto"/>
              <w:bottom w:val="single" w:sz="12" w:space="0" w:color="auto"/>
              <w:right w:val="single" w:sz="12" w:space="0" w:color="auto"/>
            </w:tcBorders>
            <w:shd w:val="clear" w:color="auto" w:fill="auto"/>
            <w:vAlign w:val="center"/>
          </w:tcPr>
          <w:p w14:paraId="5C9C1298"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shd w:val="clear" w:color="auto" w:fill="auto"/>
            <w:vAlign w:val="center"/>
          </w:tcPr>
          <w:p w14:paraId="6A822DC1"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single" w:sz="12" w:space="0" w:color="auto"/>
            </w:tcBorders>
            <w:shd w:val="clear" w:color="auto" w:fill="auto"/>
            <w:vAlign w:val="center"/>
          </w:tcPr>
          <w:p w14:paraId="1F222B78" w14:textId="77777777" w:rsidR="00370320" w:rsidRPr="00CC6760" w:rsidRDefault="00370320" w:rsidP="004A6BF2">
            <w:pPr>
              <w:jc w:val="center"/>
              <w:rPr>
                <w:rFonts w:cs="Arial"/>
              </w:rPr>
            </w:pPr>
            <w:r w:rsidRPr="00CC6760">
              <w:rPr>
                <w:rFonts w:cs="Arial"/>
              </w:rPr>
              <w:t>(1)</w:t>
            </w:r>
          </w:p>
        </w:tc>
      </w:tr>
      <w:tr w:rsidR="00370320" w14:paraId="7483D194" w14:textId="77777777" w:rsidTr="004A6BF2">
        <w:trPr>
          <w:trHeight w:hRule="exact" w:val="360"/>
        </w:trPr>
        <w:tc>
          <w:tcPr>
            <w:tcW w:w="1008" w:type="dxa"/>
            <w:vMerge w:val="restart"/>
            <w:tcBorders>
              <w:top w:val="single" w:sz="12" w:space="0" w:color="auto"/>
              <w:bottom w:val="single" w:sz="12" w:space="0" w:color="auto"/>
              <w:right w:val="single" w:sz="12" w:space="0" w:color="auto"/>
            </w:tcBorders>
            <w:shd w:val="clear" w:color="auto" w:fill="auto"/>
            <w:vAlign w:val="center"/>
          </w:tcPr>
          <w:p w14:paraId="44741231" w14:textId="77777777" w:rsidR="00370320" w:rsidRPr="00CC6760" w:rsidRDefault="00370320" w:rsidP="004A6BF2">
            <w:pPr>
              <w:rPr>
                <w:rFonts w:cs="Arial"/>
              </w:rPr>
            </w:pPr>
            <w:r w:rsidRPr="00CC6760">
              <w:rPr>
                <w:rFonts w:cs="Arial"/>
              </w:rPr>
              <w:t xml:space="preserve">15 </w:t>
            </w:r>
            <w:proofErr w:type="gramStart"/>
            <w:r w:rsidRPr="00CC6760">
              <w:rPr>
                <w:rFonts w:cs="Arial"/>
              </w:rPr>
              <w:t>node</w:t>
            </w:r>
            <w:proofErr w:type="gramEnd"/>
          </w:p>
        </w:tc>
        <w:tc>
          <w:tcPr>
            <w:tcW w:w="2534" w:type="dxa"/>
            <w:tcBorders>
              <w:top w:val="single" w:sz="12" w:space="0" w:color="auto"/>
              <w:left w:val="single" w:sz="12" w:space="0" w:color="auto"/>
              <w:bottom w:val="nil"/>
              <w:right w:val="single" w:sz="12" w:space="0" w:color="auto"/>
            </w:tcBorders>
            <w:shd w:val="clear" w:color="auto" w:fill="auto"/>
            <w:vAlign w:val="center"/>
          </w:tcPr>
          <w:p w14:paraId="33EAC83B" w14:textId="77777777" w:rsidR="00370320" w:rsidRPr="00CC6760" w:rsidRDefault="00370320" w:rsidP="004A6BF2">
            <w:pPr>
              <w:jc w:val="center"/>
              <w:rPr>
                <w:rFonts w:cs="Arial"/>
              </w:rPr>
            </w:pPr>
            <w:r w:rsidRPr="00CC6760">
              <w:rPr>
                <w:rFonts w:cs="Arial"/>
              </w:rPr>
              <w:t>2x3 reduced shear</w:t>
            </w:r>
          </w:p>
        </w:tc>
        <w:tc>
          <w:tcPr>
            <w:tcW w:w="1066" w:type="dxa"/>
            <w:tcBorders>
              <w:top w:val="single" w:sz="12" w:space="0" w:color="auto"/>
              <w:left w:val="single" w:sz="12" w:space="0" w:color="auto"/>
              <w:bottom w:val="nil"/>
              <w:right w:val="single" w:sz="12" w:space="0" w:color="auto"/>
            </w:tcBorders>
            <w:shd w:val="clear" w:color="auto" w:fill="auto"/>
            <w:vAlign w:val="center"/>
          </w:tcPr>
          <w:p w14:paraId="51103E86" w14:textId="77777777" w:rsidR="00370320" w:rsidRPr="00CC6760" w:rsidRDefault="00370320" w:rsidP="004A6BF2">
            <w:pPr>
              <w:jc w:val="center"/>
              <w:rPr>
                <w:rFonts w:cs="Arial"/>
              </w:rPr>
            </w:pPr>
            <w:r w:rsidRPr="00CC6760">
              <w:rPr>
                <w:rFonts w:cs="Arial"/>
              </w:rPr>
              <w:t>2</w:t>
            </w:r>
          </w:p>
        </w:tc>
        <w:tc>
          <w:tcPr>
            <w:tcW w:w="2476" w:type="dxa"/>
            <w:tcBorders>
              <w:top w:val="single" w:sz="12" w:space="0" w:color="auto"/>
              <w:left w:val="single" w:sz="12" w:space="0" w:color="auto"/>
              <w:bottom w:val="nil"/>
              <w:right w:val="single" w:sz="12" w:space="0" w:color="auto"/>
            </w:tcBorders>
            <w:shd w:val="clear" w:color="auto" w:fill="auto"/>
            <w:vAlign w:val="center"/>
          </w:tcPr>
          <w:p w14:paraId="773B7245" w14:textId="77777777" w:rsidR="00370320" w:rsidRPr="00CC6760" w:rsidRDefault="00370320" w:rsidP="004A6BF2">
            <w:pPr>
              <w:jc w:val="center"/>
              <w:rPr>
                <w:rFonts w:cs="Arial"/>
              </w:rPr>
            </w:pPr>
            <w:r w:rsidRPr="00CC6760">
              <w:rPr>
                <w:rFonts w:cs="Arial"/>
              </w:rPr>
              <w:t>REDUCED</w:t>
            </w:r>
          </w:p>
        </w:tc>
        <w:tc>
          <w:tcPr>
            <w:tcW w:w="1772" w:type="dxa"/>
            <w:tcBorders>
              <w:top w:val="single" w:sz="12" w:space="0" w:color="auto"/>
              <w:left w:val="single" w:sz="12" w:space="0" w:color="auto"/>
              <w:bottom w:val="nil"/>
            </w:tcBorders>
            <w:shd w:val="clear" w:color="auto" w:fill="auto"/>
            <w:vAlign w:val="center"/>
          </w:tcPr>
          <w:p w14:paraId="3E9BA7DE" w14:textId="77777777" w:rsidR="00370320" w:rsidRPr="00CC6760" w:rsidRDefault="00370320" w:rsidP="004A6BF2">
            <w:pPr>
              <w:jc w:val="center"/>
              <w:rPr>
                <w:rFonts w:cs="Arial"/>
              </w:rPr>
            </w:pPr>
            <w:r w:rsidRPr="00CC6760">
              <w:rPr>
                <w:rFonts w:cs="Arial"/>
              </w:rPr>
              <w:t>(2)</w:t>
            </w:r>
          </w:p>
        </w:tc>
      </w:tr>
      <w:tr w:rsidR="00370320" w14:paraId="4A6A4CF9" w14:textId="77777777" w:rsidTr="004A6BF2">
        <w:trPr>
          <w:trHeight w:hRule="exact" w:val="360"/>
        </w:trPr>
        <w:tc>
          <w:tcPr>
            <w:tcW w:w="1008" w:type="dxa"/>
            <w:vMerge/>
            <w:tcBorders>
              <w:top w:val="single" w:sz="12" w:space="0" w:color="auto"/>
              <w:bottom w:val="single" w:sz="12" w:space="0" w:color="auto"/>
              <w:right w:val="single" w:sz="12" w:space="0" w:color="auto"/>
            </w:tcBorders>
            <w:shd w:val="clear" w:color="auto" w:fill="auto"/>
            <w:vAlign w:val="center"/>
          </w:tcPr>
          <w:p w14:paraId="000C041E"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14:paraId="6806B55C" w14:textId="77777777" w:rsidR="00370320" w:rsidRPr="00CC6760" w:rsidRDefault="00370320" w:rsidP="004A6BF2">
            <w:pPr>
              <w:jc w:val="center"/>
              <w:rPr>
                <w:rFonts w:cs="Arial"/>
              </w:rPr>
            </w:pPr>
            <w:r w:rsidRPr="00CC6760">
              <w:rPr>
                <w:rFonts w:cs="Arial"/>
              </w:rPr>
              <w:t xml:space="preserve">2x3 standard </w:t>
            </w:r>
            <w:proofErr w:type="spellStart"/>
            <w:r w:rsidRPr="00CC6760">
              <w:rPr>
                <w:rFonts w:cs="Arial"/>
              </w:rPr>
              <w:t>isopar</w:t>
            </w:r>
            <w:proofErr w:type="spellEnd"/>
            <w:r w:rsidRPr="00CC6760">
              <w:rPr>
                <w:rFonts w:cs="Arial"/>
              </w:rPr>
              <w:t>.</w:t>
            </w:r>
          </w:p>
        </w:tc>
        <w:tc>
          <w:tcPr>
            <w:tcW w:w="1066" w:type="dxa"/>
            <w:tcBorders>
              <w:top w:val="nil"/>
              <w:left w:val="single" w:sz="12" w:space="0" w:color="auto"/>
              <w:bottom w:val="nil"/>
              <w:right w:val="single" w:sz="12" w:space="0" w:color="auto"/>
            </w:tcBorders>
            <w:shd w:val="clear" w:color="auto" w:fill="auto"/>
            <w:vAlign w:val="center"/>
          </w:tcPr>
          <w:p w14:paraId="646868AE"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shd w:val="clear" w:color="auto" w:fill="auto"/>
            <w:vAlign w:val="center"/>
          </w:tcPr>
          <w:p w14:paraId="1484D605"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shd w:val="clear" w:color="auto" w:fill="auto"/>
            <w:vAlign w:val="center"/>
          </w:tcPr>
          <w:p w14:paraId="47134C7E" w14:textId="77777777" w:rsidR="00370320" w:rsidRPr="00CC6760" w:rsidRDefault="00370320" w:rsidP="004A6BF2">
            <w:pPr>
              <w:jc w:val="center"/>
              <w:rPr>
                <w:rFonts w:cs="Arial"/>
              </w:rPr>
            </w:pPr>
            <w:r w:rsidRPr="00CC6760">
              <w:rPr>
                <w:rFonts w:cs="Arial"/>
              </w:rPr>
              <w:t>OK</w:t>
            </w:r>
          </w:p>
        </w:tc>
      </w:tr>
      <w:tr w:rsidR="00370320" w14:paraId="35BFE0EC" w14:textId="77777777" w:rsidTr="004A6BF2">
        <w:trPr>
          <w:trHeight w:hRule="exact" w:val="360"/>
        </w:trPr>
        <w:tc>
          <w:tcPr>
            <w:tcW w:w="1008" w:type="dxa"/>
            <w:vMerge/>
            <w:tcBorders>
              <w:top w:val="single" w:sz="12" w:space="0" w:color="auto"/>
              <w:bottom w:val="single" w:sz="12" w:space="0" w:color="auto"/>
              <w:right w:val="single" w:sz="12" w:space="0" w:color="auto"/>
            </w:tcBorders>
            <w:shd w:val="clear" w:color="auto" w:fill="auto"/>
            <w:vAlign w:val="center"/>
          </w:tcPr>
          <w:p w14:paraId="6B17C612"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14:paraId="0A1683AC" w14:textId="77777777" w:rsidR="00370320" w:rsidRPr="00CC6760" w:rsidRDefault="00370320" w:rsidP="004A6BF2">
            <w:pPr>
              <w:jc w:val="center"/>
              <w:rPr>
                <w:rFonts w:cs="Arial"/>
                <w:b/>
                <w:u w:val="single"/>
              </w:rPr>
            </w:pPr>
            <w:r w:rsidRPr="00CC6760">
              <w:rPr>
                <w:rFonts w:cs="Arial"/>
                <w:b/>
                <w:u w:val="single"/>
              </w:rPr>
              <w:t>3x7 reduced shear</w:t>
            </w:r>
          </w:p>
        </w:tc>
        <w:tc>
          <w:tcPr>
            <w:tcW w:w="1066" w:type="dxa"/>
            <w:tcBorders>
              <w:top w:val="nil"/>
              <w:left w:val="single" w:sz="12" w:space="0" w:color="auto"/>
              <w:bottom w:val="nil"/>
              <w:right w:val="single" w:sz="12" w:space="0" w:color="auto"/>
            </w:tcBorders>
            <w:shd w:val="clear" w:color="auto" w:fill="auto"/>
            <w:vAlign w:val="center"/>
          </w:tcPr>
          <w:p w14:paraId="1CC61CF3" w14:textId="77777777" w:rsidR="00370320" w:rsidRPr="00CC6760" w:rsidRDefault="00370320" w:rsidP="004A6BF2">
            <w:pPr>
              <w:jc w:val="center"/>
              <w:rPr>
                <w:rFonts w:cs="Arial"/>
                <w:b/>
                <w:u w:val="single"/>
              </w:rPr>
            </w:pPr>
            <w:r w:rsidRPr="00CC6760">
              <w:rPr>
                <w:rFonts w:cs="Arial"/>
                <w:b/>
                <w:u w:val="single"/>
              </w:rPr>
              <w:t>3</w:t>
            </w:r>
          </w:p>
        </w:tc>
        <w:tc>
          <w:tcPr>
            <w:tcW w:w="2476" w:type="dxa"/>
            <w:tcBorders>
              <w:top w:val="nil"/>
              <w:left w:val="single" w:sz="12" w:space="0" w:color="auto"/>
              <w:bottom w:val="nil"/>
              <w:right w:val="single" w:sz="12" w:space="0" w:color="auto"/>
            </w:tcBorders>
            <w:shd w:val="clear" w:color="auto" w:fill="auto"/>
            <w:vAlign w:val="center"/>
          </w:tcPr>
          <w:p w14:paraId="77516A58" w14:textId="77777777" w:rsidR="00370320" w:rsidRPr="00CC6760" w:rsidRDefault="00370320" w:rsidP="004A6BF2">
            <w:pPr>
              <w:jc w:val="center"/>
              <w:rPr>
                <w:rFonts w:cs="Arial"/>
                <w:u w:val="single"/>
              </w:rPr>
            </w:pPr>
            <w:r w:rsidRPr="00CC6760">
              <w:rPr>
                <w:rFonts w:cs="Arial"/>
                <w:b/>
                <w:u w:val="single"/>
              </w:rPr>
              <w:t>REDUCED</w:t>
            </w:r>
          </w:p>
        </w:tc>
        <w:tc>
          <w:tcPr>
            <w:tcW w:w="1772" w:type="dxa"/>
            <w:tcBorders>
              <w:top w:val="nil"/>
              <w:left w:val="single" w:sz="12" w:space="0" w:color="auto"/>
              <w:bottom w:val="nil"/>
            </w:tcBorders>
            <w:shd w:val="clear" w:color="auto" w:fill="auto"/>
            <w:vAlign w:val="center"/>
          </w:tcPr>
          <w:p w14:paraId="0969AA88" w14:textId="77777777" w:rsidR="00370320" w:rsidRPr="00CC6760" w:rsidRDefault="00370320" w:rsidP="004A6BF2">
            <w:pPr>
              <w:jc w:val="center"/>
              <w:rPr>
                <w:rFonts w:cs="Arial"/>
              </w:rPr>
            </w:pPr>
            <w:r w:rsidRPr="00CC6760">
              <w:rPr>
                <w:rFonts w:cs="Arial"/>
              </w:rPr>
              <w:t>OK</w:t>
            </w:r>
          </w:p>
        </w:tc>
      </w:tr>
      <w:tr w:rsidR="00370320" w14:paraId="726D3903" w14:textId="77777777" w:rsidTr="004A6BF2">
        <w:trPr>
          <w:trHeight w:hRule="exact" w:val="360"/>
        </w:trPr>
        <w:tc>
          <w:tcPr>
            <w:tcW w:w="1008" w:type="dxa"/>
            <w:vMerge/>
            <w:tcBorders>
              <w:top w:val="single" w:sz="12" w:space="0" w:color="auto"/>
              <w:bottom w:val="single" w:sz="12" w:space="0" w:color="auto"/>
              <w:right w:val="single" w:sz="12" w:space="0" w:color="auto"/>
            </w:tcBorders>
            <w:shd w:val="clear" w:color="auto" w:fill="auto"/>
            <w:vAlign w:val="center"/>
          </w:tcPr>
          <w:p w14:paraId="1D249C72"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shd w:val="clear" w:color="auto" w:fill="auto"/>
            <w:vAlign w:val="center"/>
          </w:tcPr>
          <w:p w14:paraId="20928BAC" w14:textId="77777777" w:rsidR="00370320" w:rsidRPr="00CC6760" w:rsidRDefault="00370320" w:rsidP="004A6BF2">
            <w:pPr>
              <w:jc w:val="center"/>
              <w:rPr>
                <w:rFonts w:cs="Arial"/>
              </w:rPr>
            </w:pPr>
            <w:r w:rsidRPr="00CC6760">
              <w:rPr>
                <w:rFonts w:cs="Arial"/>
              </w:rPr>
              <w:t xml:space="preserve">3x7 standard </w:t>
            </w:r>
            <w:proofErr w:type="spellStart"/>
            <w:r w:rsidRPr="00CC6760">
              <w:rPr>
                <w:rFonts w:cs="Arial"/>
              </w:rPr>
              <w:t>isopar</w:t>
            </w:r>
            <w:proofErr w:type="spellEnd"/>
          </w:p>
        </w:tc>
        <w:tc>
          <w:tcPr>
            <w:tcW w:w="1066" w:type="dxa"/>
            <w:tcBorders>
              <w:top w:val="nil"/>
              <w:left w:val="single" w:sz="12" w:space="0" w:color="auto"/>
              <w:bottom w:val="single" w:sz="12" w:space="0" w:color="auto"/>
              <w:right w:val="single" w:sz="12" w:space="0" w:color="auto"/>
            </w:tcBorders>
            <w:shd w:val="clear" w:color="auto" w:fill="auto"/>
            <w:vAlign w:val="center"/>
          </w:tcPr>
          <w:p w14:paraId="3104F930"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shd w:val="clear" w:color="auto" w:fill="auto"/>
            <w:vAlign w:val="center"/>
          </w:tcPr>
          <w:p w14:paraId="26D866A7"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single" w:sz="12" w:space="0" w:color="auto"/>
            </w:tcBorders>
            <w:shd w:val="clear" w:color="auto" w:fill="auto"/>
            <w:vAlign w:val="center"/>
          </w:tcPr>
          <w:p w14:paraId="56E6E1B1" w14:textId="77777777" w:rsidR="00370320" w:rsidRPr="00CC6760" w:rsidRDefault="00370320" w:rsidP="004A6BF2">
            <w:pPr>
              <w:jc w:val="center"/>
              <w:rPr>
                <w:rFonts w:cs="Arial"/>
              </w:rPr>
            </w:pPr>
            <w:r w:rsidRPr="00CC6760">
              <w:rPr>
                <w:rFonts w:cs="Arial"/>
              </w:rPr>
              <w:t>OK</w:t>
            </w:r>
          </w:p>
        </w:tc>
      </w:tr>
    </w:tbl>
    <w:p w14:paraId="63310FA4" w14:textId="77777777" w:rsidR="00370320" w:rsidRDefault="00370320" w:rsidP="00370320"/>
    <w:p w14:paraId="6C31E19D" w14:textId="77777777" w:rsidR="00370320" w:rsidRDefault="00370320" w:rsidP="00370320"/>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29"/>
        <w:gridCol w:w="2534"/>
        <w:gridCol w:w="1066"/>
        <w:gridCol w:w="2476"/>
        <w:gridCol w:w="1772"/>
      </w:tblGrid>
      <w:tr w:rsidR="00370320" w14:paraId="5D2D93E7" w14:textId="77777777" w:rsidTr="004A6BF2">
        <w:trPr>
          <w:trHeight w:hRule="exact" w:val="360"/>
        </w:trPr>
        <w:tc>
          <w:tcPr>
            <w:tcW w:w="1008" w:type="dxa"/>
            <w:tcBorders>
              <w:top w:val="single" w:sz="12" w:space="0" w:color="auto"/>
              <w:bottom w:val="single" w:sz="12" w:space="0" w:color="auto"/>
              <w:right w:val="single" w:sz="12" w:space="0" w:color="auto"/>
            </w:tcBorders>
            <w:shd w:val="clear" w:color="auto" w:fill="auto"/>
            <w:vAlign w:val="center"/>
          </w:tcPr>
          <w:p w14:paraId="50A93879" w14:textId="77777777" w:rsidR="00370320" w:rsidRPr="00CC6760" w:rsidRDefault="00370320" w:rsidP="004A6BF2">
            <w:pPr>
              <w:jc w:val="center"/>
              <w:rPr>
                <w:rFonts w:cs="Arial"/>
                <w:b/>
              </w:rPr>
            </w:pPr>
            <w:r w:rsidRPr="00CC6760">
              <w:rPr>
                <w:rFonts w:cs="Arial"/>
                <w:b/>
              </w:rPr>
              <w:t>TETRA</w:t>
            </w:r>
          </w:p>
        </w:tc>
        <w:tc>
          <w:tcPr>
            <w:tcW w:w="2534" w:type="dxa"/>
            <w:tcBorders>
              <w:top w:val="single" w:sz="12" w:space="0" w:color="auto"/>
              <w:left w:val="single" w:sz="12" w:space="0" w:color="auto"/>
              <w:bottom w:val="single" w:sz="12" w:space="0" w:color="auto"/>
              <w:right w:val="single" w:sz="12" w:space="0" w:color="auto"/>
            </w:tcBorders>
            <w:shd w:val="clear" w:color="auto" w:fill="auto"/>
            <w:vAlign w:val="center"/>
          </w:tcPr>
          <w:p w14:paraId="06E85E4A" w14:textId="77777777" w:rsidR="00370320" w:rsidRPr="00CC6760" w:rsidRDefault="00370320" w:rsidP="004A6BF2">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shd w:val="clear" w:color="auto" w:fill="auto"/>
            <w:vAlign w:val="center"/>
          </w:tcPr>
          <w:p w14:paraId="1B75F8AE" w14:textId="77777777" w:rsidR="00370320" w:rsidRPr="00CC6760" w:rsidRDefault="00370320" w:rsidP="004A6BF2">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shd w:val="clear" w:color="auto" w:fill="auto"/>
            <w:vAlign w:val="center"/>
          </w:tcPr>
          <w:p w14:paraId="17D1DCBE" w14:textId="77777777" w:rsidR="00370320" w:rsidRPr="00CC6760" w:rsidRDefault="00370320" w:rsidP="004A6BF2">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shd w:val="clear" w:color="auto" w:fill="auto"/>
            <w:vAlign w:val="center"/>
          </w:tcPr>
          <w:p w14:paraId="690E1AF8" w14:textId="77777777" w:rsidR="00370320" w:rsidRPr="00CC6760" w:rsidRDefault="00370320" w:rsidP="004A6BF2">
            <w:pPr>
              <w:jc w:val="center"/>
              <w:rPr>
                <w:rFonts w:cs="Arial"/>
                <w:b/>
              </w:rPr>
            </w:pPr>
            <w:r w:rsidRPr="00CC6760">
              <w:rPr>
                <w:rFonts w:cs="Arial"/>
                <w:b/>
              </w:rPr>
              <w:t>Comments</w:t>
            </w:r>
          </w:p>
        </w:tc>
      </w:tr>
      <w:tr w:rsidR="00370320" w14:paraId="3EACFA85" w14:textId="77777777" w:rsidTr="004A6BF2">
        <w:trPr>
          <w:trHeight w:hRule="exact" w:val="360"/>
        </w:trPr>
        <w:tc>
          <w:tcPr>
            <w:tcW w:w="1008" w:type="dxa"/>
            <w:vMerge w:val="restart"/>
            <w:tcBorders>
              <w:top w:val="single" w:sz="12" w:space="0" w:color="auto"/>
              <w:right w:val="single" w:sz="12" w:space="0" w:color="auto"/>
            </w:tcBorders>
            <w:shd w:val="clear" w:color="auto" w:fill="auto"/>
            <w:vAlign w:val="center"/>
          </w:tcPr>
          <w:p w14:paraId="388FEFC4" w14:textId="77777777" w:rsidR="00370320" w:rsidRPr="00CC6760" w:rsidRDefault="00370320" w:rsidP="004A6BF2">
            <w:pPr>
              <w:jc w:val="center"/>
              <w:rPr>
                <w:rFonts w:cs="Arial"/>
              </w:rPr>
            </w:pPr>
            <w:r w:rsidRPr="00CC6760">
              <w:rPr>
                <w:rFonts w:cs="Arial"/>
              </w:rPr>
              <w:t xml:space="preserve">4 </w:t>
            </w:r>
            <w:proofErr w:type="gramStart"/>
            <w:r w:rsidRPr="00CC6760">
              <w:rPr>
                <w:rFonts w:cs="Arial"/>
              </w:rPr>
              <w:t>node</w:t>
            </w:r>
            <w:proofErr w:type="gramEnd"/>
          </w:p>
        </w:tc>
        <w:tc>
          <w:tcPr>
            <w:tcW w:w="2534" w:type="dxa"/>
            <w:tcBorders>
              <w:top w:val="nil"/>
              <w:left w:val="single" w:sz="12" w:space="0" w:color="auto"/>
              <w:bottom w:val="nil"/>
              <w:right w:val="single" w:sz="12" w:space="0" w:color="auto"/>
            </w:tcBorders>
            <w:shd w:val="clear" w:color="auto" w:fill="auto"/>
            <w:vAlign w:val="center"/>
          </w:tcPr>
          <w:p w14:paraId="04EE0CCC" w14:textId="77777777" w:rsidR="00370320" w:rsidRPr="00CC6760" w:rsidRDefault="00370320" w:rsidP="004A6BF2">
            <w:pPr>
              <w:jc w:val="center"/>
              <w:rPr>
                <w:rFonts w:cs="Arial"/>
                <w:b/>
                <w:u w:val="single"/>
              </w:rPr>
            </w:pPr>
            <w:proofErr w:type="gramStart"/>
            <w:r w:rsidRPr="00CC6760">
              <w:rPr>
                <w:rFonts w:cs="Arial"/>
                <w:b/>
                <w:u w:val="single"/>
              </w:rPr>
              <w:t>1 point</w:t>
            </w:r>
            <w:proofErr w:type="gramEnd"/>
            <w:r w:rsidRPr="00CC6760">
              <w:rPr>
                <w:rFonts w:cs="Arial"/>
                <w:b/>
                <w:u w:val="single"/>
              </w:rPr>
              <w:t xml:space="preserve"> standard </w:t>
            </w:r>
            <w:proofErr w:type="spellStart"/>
            <w:r w:rsidRPr="00CC6760">
              <w:rPr>
                <w:rFonts w:cs="Arial"/>
                <w:b/>
                <w:u w:val="single"/>
              </w:rPr>
              <w:t>isopar</w:t>
            </w:r>
            <w:proofErr w:type="spellEnd"/>
          </w:p>
        </w:tc>
        <w:tc>
          <w:tcPr>
            <w:tcW w:w="1066" w:type="dxa"/>
            <w:tcBorders>
              <w:top w:val="nil"/>
              <w:left w:val="single" w:sz="12" w:space="0" w:color="auto"/>
              <w:bottom w:val="nil"/>
              <w:right w:val="single" w:sz="12" w:space="0" w:color="auto"/>
            </w:tcBorders>
            <w:shd w:val="clear" w:color="auto" w:fill="auto"/>
            <w:vAlign w:val="center"/>
          </w:tcPr>
          <w:p w14:paraId="3B6D9260" w14:textId="77777777" w:rsidR="00370320" w:rsidRPr="00CC6760" w:rsidRDefault="00370320" w:rsidP="004A6BF2">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shd w:val="clear" w:color="auto" w:fill="auto"/>
            <w:vAlign w:val="center"/>
          </w:tcPr>
          <w:p w14:paraId="7595436A" w14:textId="77777777" w:rsidR="00370320" w:rsidRPr="00CC6760" w:rsidRDefault="00370320" w:rsidP="004A6BF2">
            <w:pPr>
              <w:jc w:val="center"/>
              <w:rPr>
                <w:rFonts w:cs="Arial"/>
                <w:b/>
                <w:u w:val="single"/>
              </w:rPr>
            </w:pPr>
            <w:r w:rsidRPr="00CC6760">
              <w:rPr>
                <w:rFonts w:cs="Arial"/>
                <w:b/>
                <w:u w:val="single"/>
              </w:rPr>
              <w:t>FULL</w:t>
            </w:r>
          </w:p>
        </w:tc>
        <w:tc>
          <w:tcPr>
            <w:tcW w:w="1772" w:type="dxa"/>
            <w:tcBorders>
              <w:top w:val="nil"/>
              <w:left w:val="single" w:sz="12" w:space="0" w:color="auto"/>
              <w:bottom w:val="nil"/>
            </w:tcBorders>
            <w:shd w:val="clear" w:color="auto" w:fill="auto"/>
            <w:vAlign w:val="center"/>
          </w:tcPr>
          <w:p w14:paraId="7A4831D7" w14:textId="77777777" w:rsidR="00370320" w:rsidRPr="00CC6760" w:rsidRDefault="00370320" w:rsidP="004A6BF2">
            <w:pPr>
              <w:jc w:val="center"/>
              <w:rPr>
                <w:rFonts w:cs="Arial"/>
              </w:rPr>
            </w:pPr>
            <w:r w:rsidRPr="00CC6760">
              <w:rPr>
                <w:rFonts w:cs="Arial"/>
              </w:rPr>
              <w:t>(1)</w:t>
            </w:r>
          </w:p>
        </w:tc>
      </w:tr>
      <w:tr w:rsidR="00370320" w14:paraId="21CDE9B4" w14:textId="77777777" w:rsidTr="004A6BF2">
        <w:trPr>
          <w:trHeight w:hRule="exact" w:val="360"/>
        </w:trPr>
        <w:tc>
          <w:tcPr>
            <w:tcW w:w="1008" w:type="dxa"/>
            <w:vMerge/>
            <w:tcBorders>
              <w:bottom w:val="single" w:sz="12" w:space="0" w:color="auto"/>
              <w:right w:val="single" w:sz="12" w:space="0" w:color="auto"/>
            </w:tcBorders>
            <w:shd w:val="clear" w:color="auto" w:fill="auto"/>
            <w:vAlign w:val="center"/>
          </w:tcPr>
          <w:p w14:paraId="0D138C13"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shd w:val="clear" w:color="auto" w:fill="auto"/>
            <w:vAlign w:val="center"/>
          </w:tcPr>
          <w:p w14:paraId="41F15A84" w14:textId="77777777" w:rsidR="00370320" w:rsidRPr="00CC6760" w:rsidRDefault="00370320" w:rsidP="004A6BF2">
            <w:pPr>
              <w:jc w:val="center"/>
              <w:rPr>
                <w:rFonts w:cs="Arial"/>
              </w:rPr>
            </w:pPr>
            <w:proofErr w:type="gramStart"/>
            <w:r w:rsidRPr="00CC6760">
              <w:rPr>
                <w:rFonts w:cs="Arial"/>
              </w:rPr>
              <w:t>4 point</w:t>
            </w:r>
            <w:proofErr w:type="gramEnd"/>
            <w:r w:rsidRPr="00CC6760">
              <w:rPr>
                <w:rFonts w:cs="Arial"/>
              </w:rPr>
              <w:t xml:space="preserve"> standard </w:t>
            </w:r>
            <w:proofErr w:type="spellStart"/>
            <w:r w:rsidRPr="00CC6760">
              <w:rPr>
                <w:rFonts w:cs="Arial"/>
              </w:rPr>
              <w:t>isopar</w:t>
            </w:r>
            <w:proofErr w:type="spellEnd"/>
          </w:p>
        </w:tc>
        <w:tc>
          <w:tcPr>
            <w:tcW w:w="1066" w:type="dxa"/>
            <w:tcBorders>
              <w:top w:val="nil"/>
              <w:left w:val="single" w:sz="12" w:space="0" w:color="auto"/>
              <w:bottom w:val="single" w:sz="12" w:space="0" w:color="auto"/>
              <w:right w:val="single" w:sz="12" w:space="0" w:color="auto"/>
            </w:tcBorders>
            <w:shd w:val="clear" w:color="auto" w:fill="auto"/>
            <w:vAlign w:val="center"/>
          </w:tcPr>
          <w:p w14:paraId="632A5AD5"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shd w:val="clear" w:color="auto" w:fill="auto"/>
            <w:vAlign w:val="center"/>
          </w:tcPr>
          <w:p w14:paraId="6AEB9842" w14:textId="77777777" w:rsidR="00370320" w:rsidRPr="00CC6760" w:rsidRDefault="00370320" w:rsidP="004A6BF2">
            <w:pPr>
              <w:jc w:val="center"/>
              <w:rPr>
                <w:rFonts w:cs="Arial"/>
              </w:rPr>
            </w:pPr>
            <w:r w:rsidRPr="00CC6760">
              <w:rPr>
                <w:rFonts w:cs="Arial"/>
              </w:rPr>
              <w:t>FULL</w:t>
            </w:r>
          </w:p>
        </w:tc>
        <w:tc>
          <w:tcPr>
            <w:tcW w:w="1772" w:type="dxa"/>
            <w:tcBorders>
              <w:top w:val="nil"/>
              <w:left w:val="single" w:sz="12" w:space="0" w:color="auto"/>
              <w:bottom w:val="single" w:sz="12" w:space="0" w:color="auto"/>
            </w:tcBorders>
            <w:shd w:val="clear" w:color="auto" w:fill="auto"/>
            <w:vAlign w:val="center"/>
          </w:tcPr>
          <w:p w14:paraId="6B3D17FB" w14:textId="77777777" w:rsidR="00370320" w:rsidRPr="00CC6760" w:rsidRDefault="00370320" w:rsidP="004A6BF2">
            <w:pPr>
              <w:jc w:val="center"/>
              <w:rPr>
                <w:rFonts w:cs="Arial"/>
              </w:rPr>
            </w:pPr>
            <w:r w:rsidRPr="00CC6760">
              <w:rPr>
                <w:rFonts w:cs="Arial"/>
              </w:rPr>
              <w:t>(1)</w:t>
            </w:r>
          </w:p>
        </w:tc>
      </w:tr>
      <w:tr w:rsidR="00370320" w14:paraId="554B7EF3" w14:textId="77777777" w:rsidTr="004A6BF2">
        <w:trPr>
          <w:trHeight w:hRule="exact" w:val="360"/>
        </w:trPr>
        <w:tc>
          <w:tcPr>
            <w:tcW w:w="1008" w:type="dxa"/>
            <w:vMerge w:val="restart"/>
            <w:tcBorders>
              <w:top w:val="single" w:sz="12" w:space="0" w:color="auto"/>
              <w:right w:val="single" w:sz="12" w:space="0" w:color="auto"/>
            </w:tcBorders>
            <w:shd w:val="clear" w:color="auto" w:fill="auto"/>
            <w:vAlign w:val="center"/>
          </w:tcPr>
          <w:p w14:paraId="738B590F" w14:textId="77777777" w:rsidR="00370320" w:rsidRPr="00CC6760" w:rsidRDefault="00370320" w:rsidP="004A6BF2">
            <w:pPr>
              <w:jc w:val="center"/>
              <w:rPr>
                <w:rFonts w:cs="Arial"/>
              </w:rPr>
            </w:pPr>
            <w:r w:rsidRPr="00CC6760">
              <w:rPr>
                <w:rFonts w:cs="Arial"/>
              </w:rPr>
              <w:lastRenderedPageBreak/>
              <w:t xml:space="preserve">10 </w:t>
            </w:r>
            <w:proofErr w:type="gramStart"/>
            <w:r w:rsidRPr="00CC6760">
              <w:rPr>
                <w:rFonts w:cs="Arial"/>
              </w:rPr>
              <w:t>node</w:t>
            </w:r>
            <w:proofErr w:type="gramEnd"/>
          </w:p>
        </w:tc>
        <w:tc>
          <w:tcPr>
            <w:tcW w:w="2534" w:type="dxa"/>
            <w:tcBorders>
              <w:top w:val="single" w:sz="12" w:space="0" w:color="auto"/>
              <w:left w:val="single" w:sz="12" w:space="0" w:color="auto"/>
              <w:bottom w:val="nil"/>
              <w:right w:val="single" w:sz="12" w:space="0" w:color="auto"/>
            </w:tcBorders>
            <w:shd w:val="clear" w:color="auto" w:fill="auto"/>
            <w:vAlign w:val="center"/>
          </w:tcPr>
          <w:p w14:paraId="43E476E8" w14:textId="77777777" w:rsidR="00370320" w:rsidRPr="00CC6760" w:rsidRDefault="00370320" w:rsidP="004A6BF2">
            <w:pPr>
              <w:jc w:val="center"/>
              <w:rPr>
                <w:rFonts w:cs="Arial"/>
                <w:b/>
                <w:u w:val="single"/>
              </w:rPr>
            </w:pPr>
            <w:proofErr w:type="gramStart"/>
            <w:r w:rsidRPr="00CC6760">
              <w:rPr>
                <w:rFonts w:cs="Arial"/>
              </w:rPr>
              <w:t>1 point</w:t>
            </w:r>
            <w:proofErr w:type="gramEnd"/>
            <w:r w:rsidRPr="00CC6760">
              <w:rPr>
                <w:rFonts w:cs="Arial"/>
              </w:rPr>
              <w:t xml:space="preserve"> standard </w:t>
            </w:r>
            <w:proofErr w:type="spellStart"/>
            <w:r w:rsidRPr="00CC6760">
              <w:rPr>
                <w:rFonts w:cs="Arial"/>
              </w:rPr>
              <w:t>isopar</w:t>
            </w:r>
            <w:proofErr w:type="spellEnd"/>
          </w:p>
        </w:tc>
        <w:tc>
          <w:tcPr>
            <w:tcW w:w="1066" w:type="dxa"/>
            <w:tcBorders>
              <w:top w:val="single" w:sz="12" w:space="0" w:color="auto"/>
              <w:left w:val="single" w:sz="12" w:space="0" w:color="auto"/>
              <w:bottom w:val="nil"/>
              <w:right w:val="single" w:sz="12" w:space="0" w:color="auto"/>
            </w:tcBorders>
            <w:shd w:val="clear" w:color="auto" w:fill="auto"/>
            <w:vAlign w:val="center"/>
          </w:tcPr>
          <w:p w14:paraId="2EB26FD5" w14:textId="77777777" w:rsidR="00370320" w:rsidRPr="00CC6760" w:rsidRDefault="00370320" w:rsidP="004A6BF2">
            <w:pPr>
              <w:jc w:val="center"/>
              <w:rPr>
                <w:rFonts w:cs="Arial"/>
                <w:b/>
                <w:u w:val="single"/>
              </w:rPr>
            </w:pPr>
          </w:p>
        </w:tc>
        <w:tc>
          <w:tcPr>
            <w:tcW w:w="2476" w:type="dxa"/>
            <w:tcBorders>
              <w:top w:val="single" w:sz="12" w:space="0" w:color="auto"/>
              <w:left w:val="single" w:sz="12" w:space="0" w:color="auto"/>
              <w:bottom w:val="nil"/>
              <w:right w:val="single" w:sz="12" w:space="0" w:color="auto"/>
            </w:tcBorders>
            <w:shd w:val="clear" w:color="auto" w:fill="auto"/>
            <w:vAlign w:val="center"/>
          </w:tcPr>
          <w:p w14:paraId="0E791825" w14:textId="77777777" w:rsidR="00370320" w:rsidRPr="00CC6760" w:rsidRDefault="00370320" w:rsidP="004A6BF2">
            <w:pPr>
              <w:jc w:val="center"/>
              <w:rPr>
                <w:rFonts w:cs="Arial"/>
              </w:rPr>
            </w:pPr>
            <w:r w:rsidRPr="00CC6760">
              <w:rPr>
                <w:rFonts w:cs="Arial"/>
              </w:rPr>
              <w:t>FULL</w:t>
            </w:r>
          </w:p>
        </w:tc>
        <w:tc>
          <w:tcPr>
            <w:tcW w:w="1772" w:type="dxa"/>
            <w:tcBorders>
              <w:top w:val="single" w:sz="12" w:space="0" w:color="auto"/>
              <w:left w:val="single" w:sz="12" w:space="0" w:color="auto"/>
              <w:bottom w:val="nil"/>
            </w:tcBorders>
            <w:shd w:val="clear" w:color="auto" w:fill="auto"/>
            <w:vAlign w:val="center"/>
          </w:tcPr>
          <w:p w14:paraId="56A00E25" w14:textId="77777777" w:rsidR="00370320" w:rsidRPr="00CC6760" w:rsidRDefault="00370320" w:rsidP="004A6BF2">
            <w:pPr>
              <w:jc w:val="center"/>
              <w:rPr>
                <w:rFonts w:cs="Arial"/>
              </w:rPr>
            </w:pPr>
            <w:r w:rsidRPr="00CC6760">
              <w:rPr>
                <w:rFonts w:cs="Arial"/>
              </w:rPr>
              <w:t>(2)</w:t>
            </w:r>
          </w:p>
        </w:tc>
      </w:tr>
      <w:tr w:rsidR="00370320" w14:paraId="4FBD59D8" w14:textId="77777777" w:rsidTr="004A6BF2">
        <w:trPr>
          <w:trHeight w:hRule="exact" w:val="360"/>
        </w:trPr>
        <w:tc>
          <w:tcPr>
            <w:tcW w:w="1008" w:type="dxa"/>
            <w:vMerge/>
            <w:tcBorders>
              <w:bottom w:val="single" w:sz="12" w:space="0" w:color="auto"/>
              <w:right w:val="single" w:sz="12" w:space="0" w:color="auto"/>
            </w:tcBorders>
            <w:shd w:val="clear" w:color="auto" w:fill="auto"/>
            <w:vAlign w:val="center"/>
          </w:tcPr>
          <w:p w14:paraId="4C52247E"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shd w:val="clear" w:color="auto" w:fill="auto"/>
            <w:vAlign w:val="center"/>
          </w:tcPr>
          <w:p w14:paraId="064EC50D" w14:textId="77777777" w:rsidR="00370320" w:rsidRPr="00CC6760" w:rsidRDefault="00370320" w:rsidP="004A6BF2">
            <w:pPr>
              <w:jc w:val="center"/>
              <w:rPr>
                <w:rFonts w:cs="Arial"/>
                <w:b/>
                <w:u w:val="single"/>
              </w:rPr>
            </w:pPr>
            <w:proofErr w:type="gramStart"/>
            <w:r w:rsidRPr="00CC6760">
              <w:rPr>
                <w:rFonts w:cs="Arial"/>
                <w:b/>
                <w:u w:val="single"/>
              </w:rPr>
              <w:t>4 point</w:t>
            </w:r>
            <w:proofErr w:type="gramEnd"/>
            <w:r w:rsidRPr="00CC6760">
              <w:rPr>
                <w:rFonts w:cs="Arial"/>
                <w:b/>
                <w:u w:val="single"/>
              </w:rPr>
              <w:t xml:space="preserve"> standard </w:t>
            </w:r>
            <w:proofErr w:type="spellStart"/>
            <w:r w:rsidRPr="00CC6760">
              <w:rPr>
                <w:rFonts w:cs="Arial"/>
                <w:b/>
                <w:u w:val="single"/>
              </w:rPr>
              <w:t>isopar</w:t>
            </w:r>
            <w:proofErr w:type="spellEnd"/>
          </w:p>
        </w:tc>
        <w:tc>
          <w:tcPr>
            <w:tcW w:w="1066" w:type="dxa"/>
            <w:tcBorders>
              <w:top w:val="nil"/>
              <w:left w:val="single" w:sz="12" w:space="0" w:color="auto"/>
              <w:bottom w:val="single" w:sz="12" w:space="0" w:color="auto"/>
              <w:right w:val="single" w:sz="12" w:space="0" w:color="auto"/>
            </w:tcBorders>
            <w:shd w:val="clear" w:color="auto" w:fill="auto"/>
            <w:vAlign w:val="center"/>
          </w:tcPr>
          <w:p w14:paraId="16EA3DF2" w14:textId="77777777" w:rsidR="00370320" w:rsidRPr="00CC6760" w:rsidRDefault="00370320" w:rsidP="004A6BF2">
            <w:pPr>
              <w:jc w:val="center"/>
              <w:rPr>
                <w:rFonts w:cs="Arial"/>
                <w:b/>
                <w:u w:val="single"/>
              </w:rPr>
            </w:pPr>
            <w:r w:rsidRPr="00CC6760">
              <w:rPr>
                <w:rFonts w:cs="Arial"/>
                <w:b/>
                <w:u w:val="single"/>
              </w:rPr>
              <w:t>3</w:t>
            </w:r>
          </w:p>
        </w:tc>
        <w:tc>
          <w:tcPr>
            <w:tcW w:w="2476" w:type="dxa"/>
            <w:tcBorders>
              <w:top w:val="nil"/>
              <w:left w:val="single" w:sz="12" w:space="0" w:color="auto"/>
              <w:bottom w:val="single" w:sz="12" w:space="0" w:color="auto"/>
              <w:right w:val="single" w:sz="12" w:space="0" w:color="auto"/>
            </w:tcBorders>
            <w:shd w:val="clear" w:color="auto" w:fill="auto"/>
            <w:vAlign w:val="center"/>
          </w:tcPr>
          <w:p w14:paraId="33572590" w14:textId="77777777" w:rsidR="00370320" w:rsidRPr="00CC6760" w:rsidRDefault="00370320" w:rsidP="004A6BF2">
            <w:pPr>
              <w:jc w:val="center"/>
              <w:rPr>
                <w:rFonts w:cs="Arial"/>
                <w:b/>
                <w:u w:val="single"/>
              </w:rPr>
            </w:pPr>
            <w:r w:rsidRPr="00CC6760">
              <w:rPr>
                <w:rFonts w:cs="Arial"/>
                <w:b/>
                <w:u w:val="single"/>
              </w:rPr>
              <w:t>FULL</w:t>
            </w:r>
          </w:p>
        </w:tc>
        <w:tc>
          <w:tcPr>
            <w:tcW w:w="1772" w:type="dxa"/>
            <w:tcBorders>
              <w:top w:val="nil"/>
              <w:left w:val="single" w:sz="12" w:space="0" w:color="auto"/>
              <w:bottom w:val="single" w:sz="12" w:space="0" w:color="auto"/>
            </w:tcBorders>
            <w:shd w:val="clear" w:color="auto" w:fill="auto"/>
            <w:vAlign w:val="center"/>
          </w:tcPr>
          <w:p w14:paraId="3148C514" w14:textId="77777777" w:rsidR="00370320" w:rsidRPr="00CC6760" w:rsidRDefault="00370320" w:rsidP="004A6BF2">
            <w:pPr>
              <w:jc w:val="center"/>
              <w:rPr>
                <w:rFonts w:cs="Arial"/>
              </w:rPr>
            </w:pPr>
            <w:r w:rsidRPr="00CC6760">
              <w:rPr>
                <w:rFonts w:cs="Arial"/>
              </w:rPr>
              <w:t>OK</w:t>
            </w:r>
          </w:p>
        </w:tc>
      </w:tr>
    </w:tbl>
    <w:p w14:paraId="2E2C9B8C" w14:textId="77777777" w:rsidR="00370320" w:rsidRDefault="00370320" w:rsidP="00370320"/>
    <w:p w14:paraId="005808CE" w14:textId="77777777" w:rsidR="00370320" w:rsidRDefault="00370320" w:rsidP="00370320">
      <w:r>
        <w:t>Notes:</w:t>
      </w:r>
      <w:r>
        <w:tab/>
        <w:t>(1) Answers degrade for aspect ratio (AR) above AR =1</w:t>
      </w:r>
    </w:p>
    <w:p w14:paraId="4C566A20" w14:textId="77777777" w:rsidR="00370320" w:rsidRDefault="00370320" w:rsidP="00370320">
      <w:r>
        <w:tab/>
      </w:r>
      <w:r>
        <w:tab/>
      </w:r>
      <w:r>
        <w:tab/>
        <w:t>(2) Answers are nonsense</w:t>
      </w:r>
    </w:p>
    <w:p w14:paraId="2A323CAC" w14:textId="77777777" w:rsidR="00370320" w:rsidRDefault="00370320" w:rsidP="00370320">
      <w:r>
        <w:tab/>
      </w:r>
      <w:r>
        <w:tab/>
      </w:r>
      <w:r>
        <w:tab/>
        <w:t>OK means answers are good</w:t>
      </w:r>
    </w:p>
    <w:p w14:paraId="644E5BB0" w14:textId="77777777" w:rsidR="00370320" w:rsidRDefault="00370320" w:rsidP="00370320">
      <w:r>
        <w:t>Reduced integration is used for shear strains to avoid shear locking. For HEXA 2x2x2 and PENTA 2x3 integration it uses selective substitution. For HEXA 3x3x3 reduced integration it uses 2x2x2 for shear. For PENTA 3x7 reduced integration it uses 2x3 for shear</w:t>
      </w:r>
    </w:p>
    <w:p w14:paraId="2D205A89" w14:textId="77777777" w:rsidR="00370320" w:rsidRPr="00224FC9" w:rsidRDefault="00370320" w:rsidP="004C6C23">
      <w:pPr>
        <w:pStyle w:val="Corner"/>
      </w:pPr>
      <w:r>
        <w:br w:type="page"/>
      </w:r>
      <w:r>
        <w:lastRenderedPageBreak/>
        <w:t>PUSERIN</w:t>
      </w:r>
    </w:p>
    <w:p w14:paraId="6091A435" w14:textId="77777777" w:rsidR="00370320" w:rsidRPr="007E3809" w:rsidRDefault="00370320" w:rsidP="00501F36">
      <w:pPr>
        <w:pStyle w:val="Heading2"/>
      </w:pPr>
      <w:bookmarkStart w:id="2586" w:name="_Toc164640748"/>
      <w:r>
        <w:t>PUSERIN</w:t>
      </w:r>
      <w:bookmarkEnd w:id="2586"/>
    </w:p>
    <w:p w14:paraId="4E555F8B" w14:textId="77777777" w:rsidR="00370320" w:rsidRDefault="00370320" w:rsidP="00DF44C9">
      <w:pPr>
        <w:pStyle w:val="SpecialSpace"/>
      </w:pPr>
    </w:p>
    <w:p w14:paraId="5E9F6A0F" w14:textId="263F19DA" w:rsidR="00370320" w:rsidRPr="00590C30" w:rsidRDefault="00370320" w:rsidP="00E4439A">
      <w:pPr>
        <w:pStyle w:val="CardHeader"/>
      </w:pPr>
      <w:r w:rsidRPr="00590C30">
        <w:t>Description</w:t>
      </w:r>
      <w:r w:rsidR="00E4439A" w:rsidRPr="00E4439A">
        <w:t>:</w:t>
      </w:r>
    </w:p>
    <w:p w14:paraId="24B4B84A" w14:textId="061B52FE" w:rsidR="00370320" w:rsidRDefault="00370320" w:rsidP="00503D27">
      <w:pPr>
        <w:pStyle w:val="CardSpacing"/>
        <w:rPr>
          <w:sz w:val="22"/>
          <w:u w:val="single"/>
        </w:rPr>
      </w:pPr>
      <w:r>
        <w:t>P</w:t>
      </w:r>
      <w:r w:rsidRPr="00590C30">
        <w:t xml:space="preserve">roperty </w:t>
      </w:r>
      <w:r>
        <w:t>definition for CUSERIN elements</w:t>
      </w:r>
      <w:r w:rsidR="00F128BE">
        <w:t>.</w:t>
      </w:r>
    </w:p>
    <w:p w14:paraId="440EA581" w14:textId="77777777" w:rsidR="00370320" w:rsidRDefault="00370320" w:rsidP="00C11FD0">
      <w:pPr>
        <w:pStyle w:val="CardSpacing"/>
      </w:pPr>
    </w:p>
    <w:p w14:paraId="19615285" w14:textId="07EF57AC"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756"/>
        <w:gridCol w:w="1008"/>
        <w:gridCol w:w="1116"/>
        <w:gridCol w:w="1170"/>
        <w:gridCol w:w="1170"/>
        <w:gridCol w:w="1080"/>
        <w:gridCol w:w="810"/>
        <w:gridCol w:w="900"/>
        <w:gridCol w:w="810"/>
      </w:tblGrid>
      <w:tr w:rsidR="00370320" w:rsidRPr="00590C30" w14:paraId="2FA9DF50" w14:textId="77777777" w:rsidTr="007534CB">
        <w:tc>
          <w:tcPr>
            <w:tcW w:w="1260" w:type="dxa"/>
            <w:tcBorders>
              <w:bottom w:val="single" w:sz="4" w:space="0" w:color="auto"/>
            </w:tcBorders>
            <w:shd w:val="clear" w:color="auto" w:fill="auto"/>
            <w:tcMar>
              <w:right w:w="0" w:type="dxa"/>
            </w:tcMar>
          </w:tcPr>
          <w:p w14:paraId="45A76FEA" w14:textId="77777777" w:rsidR="00370320" w:rsidRPr="00590C30" w:rsidRDefault="00370320" w:rsidP="00911947">
            <w:pPr>
              <w:pStyle w:val="TCellCard"/>
            </w:pPr>
            <w:r w:rsidRPr="00590C30">
              <w:t>1</w:t>
            </w:r>
          </w:p>
        </w:tc>
        <w:tc>
          <w:tcPr>
            <w:tcW w:w="756" w:type="dxa"/>
            <w:tcBorders>
              <w:bottom w:val="single" w:sz="4" w:space="0" w:color="auto"/>
            </w:tcBorders>
            <w:shd w:val="clear" w:color="auto" w:fill="auto"/>
            <w:tcMar>
              <w:right w:w="0" w:type="dxa"/>
            </w:tcMar>
          </w:tcPr>
          <w:p w14:paraId="437D40CE" w14:textId="77777777" w:rsidR="00370320" w:rsidRPr="00590C30" w:rsidRDefault="00370320" w:rsidP="00911947">
            <w:pPr>
              <w:pStyle w:val="TCellCard"/>
            </w:pPr>
            <w:r w:rsidRPr="00590C30">
              <w:t>2</w:t>
            </w:r>
          </w:p>
        </w:tc>
        <w:tc>
          <w:tcPr>
            <w:tcW w:w="1008" w:type="dxa"/>
            <w:tcBorders>
              <w:bottom w:val="single" w:sz="4" w:space="0" w:color="auto"/>
            </w:tcBorders>
            <w:shd w:val="clear" w:color="auto" w:fill="auto"/>
            <w:tcMar>
              <w:right w:w="0" w:type="dxa"/>
            </w:tcMar>
          </w:tcPr>
          <w:p w14:paraId="372C0A6F" w14:textId="77777777" w:rsidR="00370320" w:rsidRPr="00590C30" w:rsidRDefault="00370320" w:rsidP="00911947">
            <w:pPr>
              <w:pStyle w:val="TCellCard"/>
            </w:pPr>
            <w:r w:rsidRPr="00590C30">
              <w:t>3</w:t>
            </w:r>
          </w:p>
        </w:tc>
        <w:tc>
          <w:tcPr>
            <w:tcW w:w="1116" w:type="dxa"/>
            <w:tcBorders>
              <w:bottom w:val="single" w:sz="4" w:space="0" w:color="auto"/>
            </w:tcBorders>
            <w:shd w:val="clear" w:color="auto" w:fill="auto"/>
            <w:tcMar>
              <w:right w:w="0" w:type="dxa"/>
            </w:tcMar>
          </w:tcPr>
          <w:p w14:paraId="2F9917DF" w14:textId="77777777" w:rsidR="00370320" w:rsidRPr="00590C30" w:rsidRDefault="00370320" w:rsidP="00911947">
            <w:pPr>
              <w:pStyle w:val="TCellCard"/>
            </w:pPr>
            <w:r w:rsidRPr="00590C30">
              <w:t>4</w:t>
            </w:r>
          </w:p>
        </w:tc>
        <w:tc>
          <w:tcPr>
            <w:tcW w:w="1170" w:type="dxa"/>
            <w:tcBorders>
              <w:bottom w:val="single" w:sz="4" w:space="0" w:color="auto"/>
            </w:tcBorders>
            <w:shd w:val="clear" w:color="auto" w:fill="auto"/>
            <w:tcMar>
              <w:right w:w="0" w:type="dxa"/>
            </w:tcMar>
          </w:tcPr>
          <w:p w14:paraId="1F358DCC" w14:textId="77777777" w:rsidR="00370320" w:rsidRPr="00590C30" w:rsidRDefault="00370320" w:rsidP="00911947">
            <w:pPr>
              <w:pStyle w:val="TCellCard"/>
            </w:pPr>
            <w:r w:rsidRPr="00590C30">
              <w:t>5</w:t>
            </w:r>
          </w:p>
        </w:tc>
        <w:tc>
          <w:tcPr>
            <w:tcW w:w="1170" w:type="dxa"/>
            <w:tcBorders>
              <w:bottom w:val="single" w:sz="4" w:space="0" w:color="auto"/>
            </w:tcBorders>
            <w:shd w:val="clear" w:color="auto" w:fill="auto"/>
            <w:tcMar>
              <w:right w:w="0" w:type="dxa"/>
            </w:tcMar>
          </w:tcPr>
          <w:p w14:paraId="648D7F08" w14:textId="77777777" w:rsidR="00370320" w:rsidRPr="00590C30" w:rsidRDefault="00370320" w:rsidP="00911947">
            <w:pPr>
              <w:pStyle w:val="TCellCard"/>
            </w:pPr>
            <w:r w:rsidRPr="00590C30">
              <w:t>6</w:t>
            </w:r>
          </w:p>
        </w:tc>
        <w:tc>
          <w:tcPr>
            <w:tcW w:w="1080" w:type="dxa"/>
            <w:tcBorders>
              <w:bottom w:val="single" w:sz="4" w:space="0" w:color="auto"/>
            </w:tcBorders>
            <w:shd w:val="clear" w:color="auto" w:fill="auto"/>
            <w:tcMar>
              <w:right w:w="0" w:type="dxa"/>
            </w:tcMar>
          </w:tcPr>
          <w:p w14:paraId="234F5164" w14:textId="77777777" w:rsidR="00370320" w:rsidRPr="00590C30" w:rsidRDefault="00370320" w:rsidP="00911947">
            <w:pPr>
              <w:pStyle w:val="TCellCard"/>
            </w:pPr>
            <w:r w:rsidRPr="00590C30">
              <w:t>7</w:t>
            </w:r>
          </w:p>
        </w:tc>
        <w:tc>
          <w:tcPr>
            <w:tcW w:w="810" w:type="dxa"/>
            <w:tcBorders>
              <w:bottom w:val="single" w:sz="4" w:space="0" w:color="auto"/>
            </w:tcBorders>
            <w:shd w:val="clear" w:color="auto" w:fill="auto"/>
            <w:tcMar>
              <w:right w:w="0" w:type="dxa"/>
            </w:tcMar>
          </w:tcPr>
          <w:p w14:paraId="34F229FE" w14:textId="77777777" w:rsidR="00370320" w:rsidRPr="00590C30" w:rsidRDefault="00370320" w:rsidP="00911947">
            <w:pPr>
              <w:pStyle w:val="TCellCard"/>
            </w:pPr>
            <w:r w:rsidRPr="00590C30">
              <w:t>8</w:t>
            </w:r>
          </w:p>
        </w:tc>
        <w:tc>
          <w:tcPr>
            <w:tcW w:w="900" w:type="dxa"/>
            <w:tcBorders>
              <w:bottom w:val="single" w:sz="4" w:space="0" w:color="auto"/>
            </w:tcBorders>
            <w:shd w:val="clear" w:color="auto" w:fill="auto"/>
            <w:tcMar>
              <w:right w:w="0" w:type="dxa"/>
            </w:tcMar>
          </w:tcPr>
          <w:p w14:paraId="4941C5BF" w14:textId="77777777" w:rsidR="00370320" w:rsidRPr="00590C30" w:rsidRDefault="00370320" w:rsidP="00911947">
            <w:pPr>
              <w:pStyle w:val="TCellCard"/>
            </w:pPr>
            <w:r w:rsidRPr="00590C30">
              <w:t>9</w:t>
            </w:r>
          </w:p>
        </w:tc>
        <w:tc>
          <w:tcPr>
            <w:tcW w:w="810" w:type="dxa"/>
            <w:tcBorders>
              <w:bottom w:val="single" w:sz="4" w:space="0" w:color="auto"/>
            </w:tcBorders>
            <w:shd w:val="clear" w:color="auto" w:fill="auto"/>
            <w:tcMar>
              <w:right w:w="0" w:type="dxa"/>
            </w:tcMar>
          </w:tcPr>
          <w:p w14:paraId="7B4C0D5F" w14:textId="77777777" w:rsidR="00370320" w:rsidRPr="00590C30" w:rsidRDefault="00370320" w:rsidP="00911947">
            <w:pPr>
              <w:pStyle w:val="TCellCard"/>
            </w:pPr>
            <w:r w:rsidRPr="00590C30">
              <w:t>10</w:t>
            </w:r>
          </w:p>
        </w:tc>
      </w:tr>
      <w:tr w:rsidR="00370320" w:rsidRPr="00590C30" w14:paraId="2D64A1CF" w14:textId="77777777" w:rsidTr="007534CB">
        <w:tc>
          <w:tcPr>
            <w:tcW w:w="126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2E8C5D3" w14:textId="77777777" w:rsidR="00370320" w:rsidRPr="00590C30" w:rsidRDefault="00370320" w:rsidP="00911947">
            <w:pPr>
              <w:pStyle w:val="TCellCard"/>
            </w:pPr>
            <w:r>
              <w:t>PUSERIN</w:t>
            </w:r>
          </w:p>
        </w:tc>
        <w:tc>
          <w:tcPr>
            <w:tcW w:w="756"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6F9E740" w14:textId="77777777" w:rsidR="00370320" w:rsidRPr="00590C30" w:rsidRDefault="00370320" w:rsidP="00911947">
            <w:pPr>
              <w:pStyle w:val="TCellCard"/>
            </w:pPr>
            <w:r>
              <w:t>P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C29538C" w14:textId="77777777" w:rsidR="00370320" w:rsidRPr="00590C30" w:rsidRDefault="00370320" w:rsidP="00911947">
            <w:pPr>
              <w:pStyle w:val="TCellCard"/>
            </w:pPr>
            <w:r>
              <w:t>IN4_ID</w:t>
            </w:r>
          </w:p>
        </w:tc>
        <w:tc>
          <w:tcPr>
            <w:tcW w:w="1116"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876FEC5" w14:textId="77777777" w:rsidR="00370320" w:rsidRPr="00590C30" w:rsidRDefault="00370320" w:rsidP="00911947">
            <w:pPr>
              <w:pStyle w:val="TCellCard"/>
            </w:pPr>
            <w:r>
              <w:t>KNAME</w:t>
            </w:r>
          </w:p>
        </w:tc>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818AE66" w14:textId="77777777" w:rsidR="00370320" w:rsidRPr="00590C30" w:rsidRDefault="00370320" w:rsidP="00911947">
            <w:pPr>
              <w:pStyle w:val="TCellCard"/>
            </w:pPr>
            <w:r>
              <w:t>MNAME</w:t>
            </w:r>
          </w:p>
        </w:tc>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5E748F0" w14:textId="77777777" w:rsidR="00370320" w:rsidRPr="00590C30" w:rsidRDefault="00370320" w:rsidP="00911947">
            <w:pPr>
              <w:pStyle w:val="TCellCard"/>
            </w:pPr>
            <w:r>
              <w:t>RBNAME</w:t>
            </w:r>
          </w:p>
        </w:tc>
        <w:tc>
          <w:tcPr>
            <w:tcW w:w="108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4E5D669" w14:textId="77777777" w:rsidR="00370320" w:rsidRPr="00590C30" w:rsidRDefault="00370320" w:rsidP="00911947">
            <w:pPr>
              <w:pStyle w:val="TCellCard"/>
            </w:pPr>
            <w:r>
              <w:t>PNAME</w:t>
            </w:r>
          </w:p>
        </w:tc>
        <w:tc>
          <w:tcPr>
            <w:tcW w:w="81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05F4EF6" w14:textId="77777777" w:rsidR="00370320" w:rsidRPr="00590C30" w:rsidRDefault="00370320" w:rsidP="00911947">
            <w:pPr>
              <w:pStyle w:val="TCellCard"/>
            </w:pPr>
          </w:p>
        </w:tc>
        <w:tc>
          <w:tcPr>
            <w:tcW w:w="90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36524E3" w14:textId="77777777" w:rsidR="00370320" w:rsidRPr="00590C30" w:rsidRDefault="00370320" w:rsidP="00911947">
            <w:pPr>
              <w:pStyle w:val="TCellCard"/>
            </w:pPr>
          </w:p>
        </w:tc>
        <w:tc>
          <w:tcPr>
            <w:tcW w:w="81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A44D323" w14:textId="77777777" w:rsidR="00370320" w:rsidRPr="00590C30" w:rsidRDefault="00370320" w:rsidP="00911947">
            <w:pPr>
              <w:pStyle w:val="TCellCard"/>
            </w:pPr>
          </w:p>
        </w:tc>
      </w:tr>
    </w:tbl>
    <w:p w14:paraId="08A04F9B" w14:textId="77777777" w:rsidR="00370320" w:rsidRPr="00590C30" w:rsidRDefault="00370320" w:rsidP="00C11FD0">
      <w:pPr>
        <w:pStyle w:val="CardSpacing"/>
      </w:pPr>
    </w:p>
    <w:p w14:paraId="5B7D88E0" w14:textId="040307ED" w:rsidR="00370320" w:rsidRPr="00590C30" w:rsidRDefault="00370320" w:rsidP="00E4439A">
      <w:pPr>
        <w:pStyle w:val="CardHeader"/>
      </w:pPr>
      <w:r w:rsidRPr="00590C30">
        <w:t>Examples:</w:t>
      </w:r>
    </w:p>
    <w:tbl>
      <w:tblPr>
        <w:tblStyle w:val="TableGrid"/>
        <w:tblW w:w="10080" w:type="dxa"/>
        <w:tblLayout w:type="fixed"/>
        <w:tblLook w:val="0000" w:firstRow="0" w:lastRow="0" w:firstColumn="0" w:lastColumn="0" w:noHBand="0" w:noVBand="0"/>
      </w:tblPr>
      <w:tblGrid>
        <w:gridCol w:w="1255"/>
        <w:gridCol w:w="761"/>
        <w:gridCol w:w="1008"/>
        <w:gridCol w:w="1111"/>
        <w:gridCol w:w="1170"/>
        <w:gridCol w:w="1170"/>
        <w:gridCol w:w="1080"/>
        <w:gridCol w:w="810"/>
        <w:gridCol w:w="900"/>
        <w:gridCol w:w="815"/>
      </w:tblGrid>
      <w:tr w:rsidR="00370320" w:rsidRPr="00590C30" w14:paraId="6C48452B" w14:textId="77777777" w:rsidTr="007534CB">
        <w:tc>
          <w:tcPr>
            <w:tcW w:w="1255" w:type="dxa"/>
            <w:tcMar>
              <w:right w:w="0" w:type="dxa"/>
            </w:tcMar>
          </w:tcPr>
          <w:p w14:paraId="79F8D622" w14:textId="77777777" w:rsidR="00370320" w:rsidRPr="00590C30" w:rsidRDefault="00370320" w:rsidP="00911947">
            <w:pPr>
              <w:pStyle w:val="TCellCard"/>
            </w:pPr>
            <w:r>
              <w:t>PUSERIN</w:t>
            </w:r>
          </w:p>
        </w:tc>
        <w:tc>
          <w:tcPr>
            <w:tcW w:w="761" w:type="dxa"/>
            <w:tcMar>
              <w:right w:w="0" w:type="dxa"/>
            </w:tcMar>
          </w:tcPr>
          <w:p w14:paraId="5A3BD19B" w14:textId="77777777" w:rsidR="00370320" w:rsidRPr="00590C30" w:rsidRDefault="00370320" w:rsidP="00911947">
            <w:pPr>
              <w:pStyle w:val="TCellCard"/>
            </w:pPr>
            <w:r>
              <w:t>101</w:t>
            </w:r>
          </w:p>
        </w:tc>
        <w:tc>
          <w:tcPr>
            <w:tcW w:w="1008" w:type="dxa"/>
            <w:tcMar>
              <w:right w:w="0" w:type="dxa"/>
            </w:tcMar>
          </w:tcPr>
          <w:p w14:paraId="43E51FDE" w14:textId="77777777" w:rsidR="00370320" w:rsidRPr="00590C30" w:rsidRDefault="00370320" w:rsidP="00911947">
            <w:pPr>
              <w:pStyle w:val="TCellCard"/>
            </w:pPr>
            <w:r>
              <w:t>95</w:t>
            </w:r>
          </w:p>
        </w:tc>
        <w:tc>
          <w:tcPr>
            <w:tcW w:w="1111" w:type="dxa"/>
            <w:tcMar>
              <w:right w:w="0" w:type="dxa"/>
            </w:tcMar>
          </w:tcPr>
          <w:p w14:paraId="48046B74" w14:textId="77777777" w:rsidR="00370320" w:rsidRPr="00590C30" w:rsidRDefault="00370320" w:rsidP="00911947">
            <w:pPr>
              <w:pStyle w:val="TCellCard"/>
            </w:pPr>
            <w:r>
              <w:t>KRRGN</w:t>
            </w:r>
          </w:p>
        </w:tc>
        <w:tc>
          <w:tcPr>
            <w:tcW w:w="1170" w:type="dxa"/>
            <w:tcMar>
              <w:right w:w="0" w:type="dxa"/>
            </w:tcMar>
          </w:tcPr>
          <w:p w14:paraId="6C9B18E1" w14:textId="77777777" w:rsidR="00370320" w:rsidRPr="00590C30" w:rsidRDefault="00370320" w:rsidP="00911947">
            <w:pPr>
              <w:pStyle w:val="TCellCard"/>
            </w:pPr>
            <w:r>
              <w:t>MRRGN</w:t>
            </w:r>
          </w:p>
        </w:tc>
        <w:tc>
          <w:tcPr>
            <w:tcW w:w="1170" w:type="dxa"/>
            <w:tcMar>
              <w:right w:w="0" w:type="dxa"/>
            </w:tcMar>
          </w:tcPr>
          <w:p w14:paraId="1516647B" w14:textId="77777777" w:rsidR="00370320" w:rsidRPr="00590C30" w:rsidRDefault="00370320" w:rsidP="00911947">
            <w:pPr>
              <w:pStyle w:val="TCellCard"/>
            </w:pPr>
          </w:p>
        </w:tc>
        <w:tc>
          <w:tcPr>
            <w:tcW w:w="1080" w:type="dxa"/>
            <w:tcMar>
              <w:right w:w="0" w:type="dxa"/>
            </w:tcMar>
          </w:tcPr>
          <w:p w14:paraId="1719762A" w14:textId="77777777" w:rsidR="00370320" w:rsidRPr="00590C30" w:rsidRDefault="00370320" w:rsidP="00911947">
            <w:pPr>
              <w:pStyle w:val="TCellCard"/>
            </w:pPr>
          </w:p>
        </w:tc>
        <w:tc>
          <w:tcPr>
            <w:tcW w:w="810" w:type="dxa"/>
            <w:tcMar>
              <w:right w:w="0" w:type="dxa"/>
            </w:tcMar>
          </w:tcPr>
          <w:p w14:paraId="46D6D491" w14:textId="77777777" w:rsidR="00370320" w:rsidRPr="00590C30" w:rsidRDefault="00370320" w:rsidP="00911947">
            <w:pPr>
              <w:pStyle w:val="TCellCard"/>
            </w:pPr>
          </w:p>
        </w:tc>
        <w:tc>
          <w:tcPr>
            <w:tcW w:w="900" w:type="dxa"/>
            <w:tcMar>
              <w:right w:w="0" w:type="dxa"/>
            </w:tcMar>
          </w:tcPr>
          <w:p w14:paraId="3AA59811" w14:textId="77777777" w:rsidR="00370320" w:rsidRPr="00590C30" w:rsidRDefault="00370320" w:rsidP="00911947">
            <w:pPr>
              <w:pStyle w:val="TCellCard"/>
            </w:pPr>
          </w:p>
        </w:tc>
        <w:tc>
          <w:tcPr>
            <w:tcW w:w="815" w:type="dxa"/>
            <w:tcMar>
              <w:right w:w="0" w:type="dxa"/>
            </w:tcMar>
          </w:tcPr>
          <w:p w14:paraId="7DC79266" w14:textId="77777777" w:rsidR="00370320" w:rsidRPr="00590C30" w:rsidRDefault="00370320" w:rsidP="00911947">
            <w:pPr>
              <w:pStyle w:val="TCellCard"/>
            </w:pPr>
          </w:p>
        </w:tc>
      </w:tr>
    </w:tbl>
    <w:p w14:paraId="2B92750A" w14:textId="77777777" w:rsidR="00370320" w:rsidRPr="00590C30" w:rsidRDefault="00370320" w:rsidP="00C11FD0">
      <w:pPr>
        <w:pStyle w:val="CardSpacing"/>
      </w:pPr>
    </w:p>
    <w:p w14:paraId="2E46CF88" w14:textId="0353C98C" w:rsidR="00370320" w:rsidRPr="00590C30" w:rsidRDefault="00370320" w:rsidP="00E4439A">
      <w:pPr>
        <w:pStyle w:val="CardHeader"/>
      </w:pPr>
      <w:r w:rsidRPr="00590C30">
        <w:t>Data Description:</w:t>
      </w:r>
    </w:p>
    <w:tbl>
      <w:tblPr>
        <w:tblStyle w:val="TableGrid"/>
        <w:tblW w:w="10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52"/>
        <w:gridCol w:w="6336"/>
        <w:gridCol w:w="1440"/>
        <w:gridCol w:w="1224"/>
      </w:tblGrid>
      <w:tr w:rsidR="00370320" w:rsidRPr="00590C30" w14:paraId="5FA75BE3" w14:textId="77777777" w:rsidTr="00AF0111">
        <w:tc>
          <w:tcPr>
            <w:tcW w:w="1152" w:type="dxa"/>
            <w:tcBorders>
              <w:bottom w:val="single" w:sz="4" w:space="0" w:color="auto"/>
            </w:tcBorders>
            <w:shd w:val="clear" w:color="auto" w:fill="auto"/>
          </w:tcPr>
          <w:p w14:paraId="6D94664D" w14:textId="77777777" w:rsidR="00370320" w:rsidRPr="00AF0111" w:rsidRDefault="00370320" w:rsidP="00AF0111">
            <w:pPr>
              <w:pStyle w:val="CardHeader"/>
              <w:rPr>
                <w:b w:val="0"/>
                <w:bCs/>
              </w:rPr>
            </w:pPr>
            <w:r w:rsidRPr="00AF0111">
              <w:rPr>
                <w:b w:val="0"/>
                <w:bCs/>
              </w:rPr>
              <w:t>Field</w:t>
            </w:r>
          </w:p>
        </w:tc>
        <w:tc>
          <w:tcPr>
            <w:tcW w:w="6336" w:type="dxa"/>
            <w:tcBorders>
              <w:bottom w:val="single" w:sz="4" w:space="0" w:color="auto"/>
            </w:tcBorders>
            <w:shd w:val="clear" w:color="auto" w:fill="auto"/>
          </w:tcPr>
          <w:p w14:paraId="7125864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479CC6EE" w14:textId="77777777" w:rsidR="00370320" w:rsidRPr="00AF0111" w:rsidRDefault="00370320" w:rsidP="00AF0111">
            <w:pPr>
              <w:pStyle w:val="CardHeader"/>
              <w:rPr>
                <w:b w:val="0"/>
                <w:bCs/>
              </w:rPr>
            </w:pPr>
            <w:r w:rsidRPr="00AF0111">
              <w:rPr>
                <w:b w:val="0"/>
                <w:bCs/>
              </w:rPr>
              <w:t>Type</w:t>
            </w:r>
          </w:p>
        </w:tc>
        <w:tc>
          <w:tcPr>
            <w:tcW w:w="1224" w:type="dxa"/>
            <w:tcBorders>
              <w:bottom w:val="single" w:sz="4" w:space="0" w:color="auto"/>
            </w:tcBorders>
            <w:shd w:val="clear" w:color="auto" w:fill="auto"/>
          </w:tcPr>
          <w:p w14:paraId="64886569" w14:textId="77777777" w:rsidR="00370320" w:rsidRPr="00AF0111" w:rsidRDefault="00370320" w:rsidP="00AF0111">
            <w:pPr>
              <w:pStyle w:val="CardHeader"/>
              <w:rPr>
                <w:b w:val="0"/>
                <w:bCs/>
              </w:rPr>
            </w:pPr>
            <w:r w:rsidRPr="00AF0111">
              <w:rPr>
                <w:b w:val="0"/>
                <w:bCs/>
              </w:rPr>
              <w:t>Default</w:t>
            </w:r>
          </w:p>
        </w:tc>
      </w:tr>
      <w:tr w:rsidR="00370320" w:rsidRPr="00590C30" w14:paraId="2FE8CB06" w14:textId="77777777" w:rsidTr="00AF0111">
        <w:tc>
          <w:tcPr>
            <w:tcW w:w="1152" w:type="dxa"/>
            <w:tcBorders>
              <w:top w:val="single" w:sz="4" w:space="0" w:color="auto"/>
            </w:tcBorders>
            <w:shd w:val="clear" w:color="auto" w:fill="auto"/>
          </w:tcPr>
          <w:p w14:paraId="4387091E" w14:textId="77777777" w:rsidR="00370320" w:rsidRPr="00590C30" w:rsidRDefault="00370320" w:rsidP="0080315D">
            <w:pPr>
              <w:pStyle w:val="TCaseControl"/>
            </w:pPr>
            <w:r w:rsidRPr="00590C30">
              <w:t>PID</w:t>
            </w:r>
          </w:p>
        </w:tc>
        <w:tc>
          <w:tcPr>
            <w:tcW w:w="6336" w:type="dxa"/>
            <w:tcBorders>
              <w:top w:val="single" w:sz="4" w:space="0" w:color="auto"/>
            </w:tcBorders>
            <w:shd w:val="clear" w:color="auto" w:fill="auto"/>
          </w:tcPr>
          <w:p w14:paraId="2E75A4A2" w14:textId="77777777" w:rsidR="00370320" w:rsidRPr="00590C30" w:rsidRDefault="00370320" w:rsidP="0080315D">
            <w:pPr>
              <w:pStyle w:val="TCaseControl"/>
            </w:pPr>
            <w:r w:rsidRPr="00590C30">
              <w:t>Property ID number</w:t>
            </w:r>
          </w:p>
        </w:tc>
        <w:tc>
          <w:tcPr>
            <w:tcW w:w="1440" w:type="dxa"/>
            <w:tcBorders>
              <w:top w:val="single" w:sz="4" w:space="0" w:color="auto"/>
            </w:tcBorders>
            <w:shd w:val="clear" w:color="auto" w:fill="auto"/>
          </w:tcPr>
          <w:p w14:paraId="7239A16E" w14:textId="77777777" w:rsidR="00370320" w:rsidRPr="00590C30" w:rsidRDefault="00370320" w:rsidP="0080315D">
            <w:pPr>
              <w:pStyle w:val="TCaseControl"/>
            </w:pPr>
            <w:r w:rsidRPr="00590C30">
              <w:t>Integer &gt; 0</w:t>
            </w:r>
          </w:p>
        </w:tc>
        <w:tc>
          <w:tcPr>
            <w:tcW w:w="1224" w:type="dxa"/>
            <w:tcBorders>
              <w:top w:val="single" w:sz="4" w:space="0" w:color="auto"/>
            </w:tcBorders>
            <w:shd w:val="clear" w:color="auto" w:fill="auto"/>
          </w:tcPr>
          <w:p w14:paraId="27F2FD36" w14:textId="77777777" w:rsidR="00370320" w:rsidRPr="00590C30" w:rsidRDefault="00370320" w:rsidP="0080315D">
            <w:pPr>
              <w:pStyle w:val="TCaseControl"/>
            </w:pPr>
            <w:r w:rsidRPr="00590C30">
              <w:t>None</w:t>
            </w:r>
          </w:p>
        </w:tc>
      </w:tr>
      <w:tr w:rsidR="00370320" w:rsidRPr="00590C30" w14:paraId="57A8548F" w14:textId="77777777" w:rsidTr="0080315D">
        <w:tc>
          <w:tcPr>
            <w:tcW w:w="1152" w:type="dxa"/>
            <w:shd w:val="clear" w:color="auto" w:fill="auto"/>
          </w:tcPr>
          <w:p w14:paraId="3B25CDDB" w14:textId="77777777" w:rsidR="00370320" w:rsidRPr="00590C30" w:rsidRDefault="00370320" w:rsidP="0080315D">
            <w:pPr>
              <w:pStyle w:val="TCaseControl"/>
            </w:pPr>
            <w:r>
              <w:t>IN4_ID</w:t>
            </w:r>
          </w:p>
        </w:tc>
        <w:tc>
          <w:tcPr>
            <w:tcW w:w="6336" w:type="dxa"/>
            <w:shd w:val="clear" w:color="auto" w:fill="auto"/>
          </w:tcPr>
          <w:p w14:paraId="34570DD8" w14:textId="77777777" w:rsidR="00370320" w:rsidRPr="00590C30" w:rsidRDefault="00370320" w:rsidP="0080315D">
            <w:pPr>
              <w:pStyle w:val="TCaseControl"/>
            </w:pPr>
            <w:r>
              <w:t>ID of an Exec Control IN4 entry that specifies the NASTRAN formatted INPUTT4 file containing the stiffness and mass matrices (whose name are KNAME, MNAME)</w:t>
            </w:r>
          </w:p>
        </w:tc>
        <w:tc>
          <w:tcPr>
            <w:tcW w:w="1440" w:type="dxa"/>
            <w:shd w:val="clear" w:color="auto" w:fill="auto"/>
          </w:tcPr>
          <w:p w14:paraId="0ABAF5A8" w14:textId="77777777" w:rsidR="00370320" w:rsidRPr="00590C30" w:rsidRDefault="00370320" w:rsidP="0080315D">
            <w:pPr>
              <w:pStyle w:val="TCaseControl"/>
            </w:pPr>
            <w:r w:rsidRPr="00590C30">
              <w:t>Integer &gt; 0</w:t>
            </w:r>
            <w:r>
              <w:t xml:space="preserve"> or blank</w:t>
            </w:r>
          </w:p>
        </w:tc>
        <w:tc>
          <w:tcPr>
            <w:tcW w:w="1224" w:type="dxa"/>
            <w:shd w:val="clear" w:color="auto" w:fill="auto"/>
          </w:tcPr>
          <w:p w14:paraId="416EEDDF" w14:textId="77777777" w:rsidR="00370320" w:rsidRPr="00590C30" w:rsidRDefault="00370320" w:rsidP="0080315D">
            <w:pPr>
              <w:pStyle w:val="TCaseControl"/>
            </w:pPr>
            <w:r w:rsidRPr="00590C30">
              <w:t>None</w:t>
            </w:r>
          </w:p>
        </w:tc>
      </w:tr>
      <w:tr w:rsidR="00370320" w:rsidRPr="00590C30" w14:paraId="7F685E69" w14:textId="77777777" w:rsidTr="0080315D">
        <w:tc>
          <w:tcPr>
            <w:tcW w:w="1152" w:type="dxa"/>
            <w:shd w:val="clear" w:color="auto" w:fill="auto"/>
          </w:tcPr>
          <w:p w14:paraId="67068F95" w14:textId="77777777" w:rsidR="00370320" w:rsidRPr="00590C30" w:rsidRDefault="00370320" w:rsidP="0080315D">
            <w:pPr>
              <w:pStyle w:val="TCaseControl"/>
            </w:pPr>
            <w:r>
              <w:t>KNAME</w:t>
            </w:r>
          </w:p>
        </w:tc>
        <w:tc>
          <w:tcPr>
            <w:tcW w:w="6336" w:type="dxa"/>
            <w:shd w:val="clear" w:color="auto" w:fill="auto"/>
          </w:tcPr>
          <w:p w14:paraId="01BF3B32" w14:textId="77777777" w:rsidR="00370320" w:rsidRPr="00590C30" w:rsidRDefault="00370320" w:rsidP="0080315D">
            <w:pPr>
              <w:pStyle w:val="TCaseControl"/>
            </w:pPr>
            <w:r>
              <w:t>Name of the stiffness matrix which was written to the INPUTT4 file when it was created. This can be up to 8 characters long</w:t>
            </w:r>
          </w:p>
        </w:tc>
        <w:tc>
          <w:tcPr>
            <w:tcW w:w="1440" w:type="dxa"/>
            <w:shd w:val="clear" w:color="auto" w:fill="auto"/>
          </w:tcPr>
          <w:p w14:paraId="204EAE81" w14:textId="77777777" w:rsidR="00370320" w:rsidRPr="00590C30" w:rsidRDefault="00370320" w:rsidP="0080315D">
            <w:pPr>
              <w:pStyle w:val="TCaseControl"/>
            </w:pPr>
            <w:r>
              <w:t>Char</w:t>
            </w:r>
          </w:p>
        </w:tc>
        <w:tc>
          <w:tcPr>
            <w:tcW w:w="1224" w:type="dxa"/>
            <w:shd w:val="clear" w:color="auto" w:fill="auto"/>
          </w:tcPr>
          <w:p w14:paraId="05894D55" w14:textId="77777777" w:rsidR="00370320" w:rsidRPr="00590C30" w:rsidRDefault="00370320" w:rsidP="0080315D">
            <w:pPr>
              <w:pStyle w:val="TCaseControl"/>
            </w:pPr>
            <w:r>
              <w:t>None</w:t>
            </w:r>
          </w:p>
        </w:tc>
      </w:tr>
      <w:tr w:rsidR="00370320" w:rsidRPr="00590C30" w14:paraId="73ACEFD9" w14:textId="77777777" w:rsidTr="0080315D">
        <w:tc>
          <w:tcPr>
            <w:tcW w:w="1152" w:type="dxa"/>
            <w:shd w:val="clear" w:color="auto" w:fill="auto"/>
          </w:tcPr>
          <w:p w14:paraId="5D9D7F5D" w14:textId="77777777" w:rsidR="00370320" w:rsidRPr="00590C30" w:rsidRDefault="00370320" w:rsidP="0080315D">
            <w:pPr>
              <w:pStyle w:val="TCaseControl"/>
            </w:pPr>
            <w:r>
              <w:t>MNAME</w:t>
            </w:r>
          </w:p>
        </w:tc>
        <w:tc>
          <w:tcPr>
            <w:tcW w:w="6336" w:type="dxa"/>
            <w:shd w:val="clear" w:color="auto" w:fill="auto"/>
          </w:tcPr>
          <w:p w14:paraId="7E2BE893" w14:textId="77777777" w:rsidR="00370320" w:rsidRPr="00590C30" w:rsidRDefault="00370320" w:rsidP="0080315D">
            <w:pPr>
              <w:pStyle w:val="TCaseControl"/>
            </w:pPr>
            <w:r>
              <w:t>Name of the mass matrix which was written to the INPUTT4 file when it was created. This can be up to 8 characters long</w:t>
            </w:r>
          </w:p>
        </w:tc>
        <w:tc>
          <w:tcPr>
            <w:tcW w:w="1440" w:type="dxa"/>
            <w:shd w:val="clear" w:color="auto" w:fill="auto"/>
          </w:tcPr>
          <w:p w14:paraId="75864EC7" w14:textId="77777777" w:rsidR="00370320" w:rsidRPr="00590C30" w:rsidRDefault="00370320" w:rsidP="0080315D">
            <w:pPr>
              <w:pStyle w:val="TCaseControl"/>
            </w:pPr>
            <w:r>
              <w:t>Char</w:t>
            </w:r>
          </w:p>
        </w:tc>
        <w:tc>
          <w:tcPr>
            <w:tcW w:w="1224" w:type="dxa"/>
            <w:shd w:val="clear" w:color="auto" w:fill="auto"/>
          </w:tcPr>
          <w:p w14:paraId="3C892067" w14:textId="77777777" w:rsidR="00370320" w:rsidRPr="00590C30" w:rsidRDefault="00370320" w:rsidP="0080315D">
            <w:pPr>
              <w:pStyle w:val="TCaseControl"/>
            </w:pPr>
            <w:r>
              <w:t>None</w:t>
            </w:r>
          </w:p>
        </w:tc>
      </w:tr>
      <w:tr w:rsidR="00370320" w:rsidRPr="00590C30" w14:paraId="4789010B" w14:textId="77777777" w:rsidTr="0080315D">
        <w:tc>
          <w:tcPr>
            <w:tcW w:w="1152" w:type="dxa"/>
            <w:shd w:val="clear" w:color="auto" w:fill="auto"/>
          </w:tcPr>
          <w:p w14:paraId="18E92C06" w14:textId="77777777" w:rsidR="00370320" w:rsidRPr="00590C30" w:rsidRDefault="00370320" w:rsidP="0080315D">
            <w:pPr>
              <w:pStyle w:val="TCaseControl"/>
            </w:pPr>
            <w:r>
              <w:t>RBNAME</w:t>
            </w:r>
          </w:p>
        </w:tc>
        <w:tc>
          <w:tcPr>
            <w:tcW w:w="6336" w:type="dxa"/>
            <w:shd w:val="clear" w:color="auto" w:fill="auto"/>
          </w:tcPr>
          <w:p w14:paraId="444AA4DE" w14:textId="77777777" w:rsidR="00370320" w:rsidRPr="00590C30" w:rsidRDefault="00370320" w:rsidP="0080315D">
            <w:pPr>
              <w:pStyle w:val="TCaseControl"/>
            </w:pPr>
            <w:r>
              <w:t>Name of a 6x6 rigid body mass matrix which specifies the rigid body mass relative to the C.G. of the CUSERIN element in its basic coordinate system. This can be up to 8 characters long</w:t>
            </w:r>
          </w:p>
        </w:tc>
        <w:tc>
          <w:tcPr>
            <w:tcW w:w="1440" w:type="dxa"/>
            <w:shd w:val="clear" w:color="auto" w:fill="auto"/>
          </w:tcPr>
          <w:p w14:paraId="7EA3A572" w14:textId="77777777" w:rsidR="00370320" w:rsidRPr="00590C30" w:rsidRDefault="00370320" w:rsidP="0080315D">
            <w:pPr>
              <w:pStyle w:val="TCaseControl"/>
            </w:pPr>
            <w:r>
              <w:t>Char</w:t>
            </w:r>
          </w:p>
        </w:tc>
        <w:tc>
          <w:tcPr>
            <w:tcW w:w="1224" w:type="dxa"/>
            <w:shd w:val="clear" w:color="auto" w:fill="auto"/>
          </w:tcPr>
          <w:p w14:paraId="670F0D95" w14:textId="77777777" w:rsidR="00370320" w:rsidRPr="00590C30" w:rsidRDefault="00370320" w:rsidP="0080315D">
            <w:pPr>
              <w:pStyle w:val="TCaseControl"/>
            </w:pPr>
            <w:r>
              <w:t>None</w:t>
            </w:r>
          </w:p>
        </w:tc>
      </w:tr>
      <w:tr w:rsidR="00370320" w:rsidRPr="00590C30" w14:paraId="2DBCBA06" w14:textId="77777777" w:rsidTr="0080315D">
        <w:tc>
          <w:tcPr>
            <w:tcW w:w="1152" w:type="dxa"/>
            <w:shd w:val="clear" w:color="auto" w:fill="auto"/>
          </w:tcPr>
          <w:p w14:paraId="56349C6B" w14:textId="77777777" w:rsidR="00370320" w:rsidRDefault="00370320" w:rsidP="0080315D">
            <w:pPr>
              <w:pStyle w:val="TCaseControl"/>
            </w:pPr>
            <w:r>
              <w:t>PNAME</w:t>
            </w:r>
          </w:p>
        </w:tc>
        <w:tc>
          <w:tcPr>
            <w:tcW w:w="6336" w:type="dxa"/>
            <w:shd w:val="clear" w:color="auto" w:fill="auto"/>
          </w:tcPr>
          <w:p w14:paraId="3B619082" w14:textId="77777777" w:rsidR="00370320" w:rsidRDefault="00370320" w:rsidP="0080315D">
            <w:pPr>
              <w:pStyle w:val="TCaseControl"/>
            </w:pPr>
            <w:r>
              <w:t>Name of the load matrix which was written to the INPUTT4 file when it was created. This can be up to 8 characters long.</w:t>
            </w:r>
          </w:p>
        </w:tc>
        <w:tc>
          <w:tcPr>
            <w:tcW w:w="1440" w:type="dxa"/>
            <w:shd w:val="clear" w:color="auto" w:fill="auto"/>
          </w:tcPr>
          <w:p w14:paraId="28F1AAB0" w14:textId="77777777" w:rsidR="00370320" w:rsidRDefault="00370320" w:rsidP="0080315D">
            <w:pPr>
              <w:pStyle w:val="TCaseControl"/>
            </w:pPr>
            <w:r>
              <w:t>Char</w:t>
            </w:r>
          </w:p>
        </w:tc>
        <w:tc>
          <w:tcPr>
            <w:tcW w:w="1224" w:type="dxa"/>
            <w:shd w:val="clear" w:color="auto" w:fill="auto"/>
          </w:tcPr>
          <w:p w14:paraId="5A2DE526" w14:textId="77777777" w:rsidR="00370320" w:rsidRDefault="00370320" w:rsidP="0080315D">
            <w:pPr>
              <w:pStyle w:val="TCaseControl"/>
            </w:pPr>
            <w:r>
              <w:t>None</w:t>
            </w:r>
          </w:p>
        </w:tc>
      </w:tr>
    </w:tbl>
    <w:p w14:paraId="3C393C24" w14:textId="77777777" w:rsidR="00370320" w:rsidRPr="00590C30" w:rsidRDefault="00370320" w:rsidP="00C11FD0">
      <w:pPr>
        <w:pStyle w:val="CardSpacing"/>
      </w:pPr>
    </w:p>
    <w:p w14:paraId="72CDDBB9" w14:textId="4067A70C" w:rsidR="00370320" w:rsidRPr="00590C30" w:rsidRDefault="00370320" w:rsidP="00E4439A">
      <w:pPr>
        <w:pStyle w:val="CardHeader"/>
      </w:pPr>
      <w:r w:rsidRPr="00590C30">
        <w:t>Remarks:</w:t>
      </w:r>
    </w:p>
    <w:p w14:paraId="5E734290" w14:textId="77777777" w:rsidR="00370320" w:rsidRPr="00590C30" w:rsidRDefault="00370320" w:rsidP="00CF1CAE">
      <w:pPr>
        <w:pStyle w:val="Remarks"/>
      </w:pPr>
      <w:r w:rsidRPr="00590C30">
        <w:lastRenderedPageBreak/>
        <w:t>1.</w:t>
      </w:r>
      <w:r w:rsidRPr="00590C30">
        <w:tab/>
        <w:t>PID must be unique among all P</w:t>
      </w:r>
      <w:r>
        <w:t>USERIN</w:t>
      </w:r>
      <w:r w:rsidRPr="00590C30">
        <w:t xml:space="preserve"> property entries</w:t>
      </w:r>
    </w:p>
    <w:p w14:paraId="14B388B8" w14:textId="7E891FC9" w:rsidR="00370320" w:rsidRPr="00590C30" w:rsidRDefault="00370320" w:rsidP="00CF1CAE">
      <w:pPr>
        <w:pStyle w:val="Remarks"/>
      </w:pPr>
      <w:r>
        <w:t>2.</w:t>
      </w:r>
      <w:r>
        <w:tab/>
        <w:t>IN4_ID is required.</w:t>
      </w:r>
      <w:r w:rsidR="007439EF">
        <w:t xml:space="preserve"> </w:t>
      </w:r>
      <w:r>
        <w:t xml:space="preserve">In the example above, an Exec Control </w:t>
      </w:r>
      <w:proofErr w:type="spellStart"/>
      <w:r>
        <w:t>entri</w:t>
      </w:r>
      <w:proofErr w:type="spellEnd"/>
      <w:r>
        <w:t xml:space="preserve"> IN4 with ID = 234 is required</w:t>
      </w:r>
    </w:p>
    <w:p w14:paraId="367F5CD8" w14:textId="18FF7E59" w:rsidR="00370320" w:rsidRDefault="00370320" w:rsidP="00CF1CAE">
      <w:pPr>
        <w:pStyle w:val="Remarks"/>
      </w:pPr>
      <w:r>
        <w:t>3.</w:t>
      </w:r>
      <w:r>
        <w:tab/>
        <w:t>The matrix whose name is RBNAME is not required.</w:t>
      </w:r>
      <w:r w:rsidR="007439EF">
        <w:t xml:space="preserve"> </w:t>
      </w:r>
      <w:r>
        <w:t>However, the rigid body mass properties (PARAM GRDPNT) for the overall model will be in error unless the element has the same basic coordinate system as the overall model.</w:t>
      </w:r>
    </w:p>
    <w:p w14:paraId="228B215C" w14:textId="77777777" w:rsidR="00370320" w:rsidRDefault="00370320" w:rsidP="00CF1CAE">
      <w:pPr>
        <w:pStyle w:val="Remarks"/>
      </w:pPr>
      <w:r>
        <w:t>4.</w:t>
      </w:r>
      <w:r>
        <w:tab/>
        <w:t>The matrix whose name is PNAME is only used for statics solutions.</w:t>
      </w:r>
    </w:p>
    <w:p w14:paraId="4E8B952C" w14:textId="77777777" w:rsidR="00370320" w:rsidRPr="00590C30" w:rsidRDefault="00370320" w:rsidP="00370320">
      <w:pPr>
        <w:ind w:left="360" w:hanging="360"/>
      </w:pPr>
    </w:p>
    <w:p w14:paraId="5BE68F27" w14:textId="77777777" w:rsidR="00370320" w:rsidRPr="00590C30" w:rsidRDefault="00370320" w:rsidP="00370320"/>
    <w:p w14:paraId="370EA0A9" w14:textId="77777777" w:rsidR="00370320" w:rsidRPr="00224FC9" w:rsidRDefault="00370320" w:rsidP="004C6C23">
      <w:pPr>
        <w:pStyle w:val="Corner"/>
      </w:pPr>
      <w:r>
        <w:br w:type="page"/>
      </w:r>
      <w:r w:rsidRPr="00224FC9">
        <w:lastRenderedPageBreak/>
        <w:t>RBE2</w:t>
      </w:r>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p>
    <w:p w14:paraId="0AB097CA" w14:textId="77777777" w:rsidR="00370320" w:rsidRPr="007E3809" w:rsidRDefault="00370320" w:rsidP="00501F36">
      <w:pPr>
        <w:pStyle w:val="Heading2"/>
      </w:pPr>
      <w:bookmarkStart w:id="2587" w:name="_Toc28327073"/>
      <w:bookmarkStart w:id="2588" w:name="_Toc28600404"/>
      <w:bookmarkStart w:id="2589" w:name="_Toc164640749"/>
      <w:r>
        <w:t>RBE2</w:t>
      </w:r>
      <w:bookmarkEnd w:id="2587"/>
      <w:bookmarkEnd w:id="2588"/>
      <w:bookmarkEnd w:id="2589"/>
    </w:p>
    <w:p w14:paraId="33BBD8E1" w14:textId="77777777" w:rsidR="00370320" w:rsidRDefault="00370320" w:rsidP="00DF44C9">
      <w:pPr>
        <w:pStyle w:val="SpecialSpace"/>
      </w:pPr>
    </w:p>
    <w:p w14:paraId="59490748" w14:textId="7D166250" w:rsidR="00370320" w:rsidRPr="00590C30" w:rsidRDefault="00370320" w:rsidP="00E4439A">
      <w:pPr>
        <w:pStyle w:val="CardHeader"/>
      </w:pPr>
      <w:r w:rsidRPr="00590C30">
        <w:t>Description</w:t>
      </w:r>
      <w:r w:rsidR="00E4439A" w:rsidRPr="00E4439A">
        <w:t>:</w:t>
      </w:r>
    </w:p>
    <w:p w14:paraId="61A93C7B" w14:textId="77777777" w:rsidR="00370320" w:rsidRPr="00590C30" w:rsidRDefault="00370320" w:rsidP="00503D27">
      <w:pPr>
        <w:pStyle w:val="CardSpacing"/>
      </w:pPr>
      <w:r>
        <w:t>Rigid element that</w:t>
      </w:r>
      <w:r w:rsidRPr="00590C30">
        <w:t xml:space="preserve"> has specified components at a number of grids dependent on the six degrees of freedom at one other grid.</w:t>
      </w:r>
    </w:p>
    <w:p w14:paraId="00202A6A" w14:textId="77777777" w:rsidR="00370320" w:rsidRPr="00590C30" w:rsidRDefault="00370320" w:rsidP="00C11FD0">
      <w:pPr>
        <w:pStyle w:val="CardSpacing"/>
      </w:pPr>
    </w:p>
    <w:p w14:paraId="5DD3B44D" w14:textId="4A50D269" w:rsidR="00370320" w:rsidRPr="00590C30" w:rsidRDefault="00370320" w:rsidP="00E4439A">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3C42900" w14:textId="77777777" w:rsidTr="002B267D">
        <w:tc>
          <w:tcPr>
            <w:tcW w:w="1008" w:type="dxa"/>
            <w:tcBorders>
              <w:bottom w:val="single" w:sz="4" w:space="0" w:color="auto"/>
            </w:tcBorders>
            <w:shd w:val="clear" w:color="auto" w:fill="auto"/>
            <w:tcMar>
              <w:right w:w="0" w:type="dxa"/>
            </w:tcMar>
          </w:tcPr>
          <w:p w14:paraId="1DB8D4B4" w14:textId="77777777" w:rsidR="00370320" w:rsidRPr="00590C30" w:rsidRDefault="00370320" w:rsidP="00911947">
            <w:pPr>
              <w:pStyle w:val="TCellCard"/>
            </w:pPr>
            <w:r w:rsidRPr="00590C30">
              <w:t>1</w:t>
            </w:r>
          </w:p>
        </w:tc>
        <w:tc>
          <w:tcPr>
            <w:tcW w:w="1008" w:type="dxa"/>
            <w:tcBorders>
              <w:bottom w:val="single" w:sz="4" w:space="0" w:color="auto"/>
            </w:tcBorders>
            <w:shd w:val="clear" w:color="auto" w:fill="auto"/>
            <w:tcMar>
              <w:right w:w="0" w:type="dxa"/>
            </w:tcMar>
          </w:tcPr>
          <w:p w14:paraId="56C4B1FD" w14:textId="77777777" w:rsidR="00370320" w:rsidRPr="00590C30" w:rsidRDefault="00370320" w:rsidP="00911947">
            <w:pPr>
              <w:pStyle w:val="TCellCard"/>
            </w:pPr>
            <w:r w:rsidRPr="00590C30">
              <w:t>2</w:t>
            </w:r>
          </w:p>
        </w:tc>
        <w:tc>
          <w:tcPr>
            <w:tcW w:w="1008" w:type="dxa"/>
            <w:tcBorders>
              <w:bottom w:val="single" w:sz="4" w:space="0" w:color="auto"/>
            </w:tcBorders>
            <w:shd w:val="clear" w:color="auto" w:fill="auto"/>
            <w:tcMar>
              <w:right w:w="0" w:type="dxa"/>
            </w:tcMar>
          </w:tcPr>
          <w:p w14:paraId="52ED2461" w14:textId="77777777" w:rsidR="00370320" w:rsidRPr="00590C30" w:rsidRDefault="00370320" w:rsidP="00911947">
            <w:pPr>
              <w:pStyle w:val="TCellCard"/>
            </w:pPr>
            <w:r w:rsidRPr="00590C30">
              <w:t>3</w:t>
            </w:r>
          </w:p>
        </w:tc>
        <w:tc>
          <w:tcPr>
            <w:tcW w:w="1008" w:type="dxa"/>
            <w:tcBorders>
              <w:bottom w:val="single" w:sz="4" w:space="0" w:color="auto"/>
            </w:tcBorders>
            <w:shd w:val="clear" w:color="auto" w:fill="auto"/>
            <w:tcMar>
              <w:right w:w="0" w:type="dxa"/>
            </w:tcMar>
          </w:tcPr>
          <w:p w14:paraId="6E998589" w14:textId="77777777" w:rsidR="00370320" w:rsidRPr="00590C30" w:rsidRDefault="00370320" w:rsidP="00911947">
            <w:pPr>
              <w:pStyle w:val="TCellCard"/>
            </w:pPr>
            <w:r w:rsidRPr="00590C30">
              <w:t>4</w:t>
            </w:r>
          </w:p>
        </w:tc>
        <w:tc>
          <w:tcPr>
            <w:tcW w:w="1008" w:type="dxa"/>
            <w:tcBorders>
              <w:bottom w:val="single" w:sz="4" w:space="0" w:color="auto"/>
            </w:tcBorders>
            <w:shd w:val="clear" w:color="auto" w:fill="auto"/>
            <w:tcMar>
              <w:right w:w="0" w:type="dxa"/>
            </w:tcMar>
          </w:tcPr>
          <w:p w14:paraId="12A4D2FB" w14:textId="77777777" w:rsidR="00370320" w:rsidRPr="00590C30" w:rsidRDefault="00370320" w:rsidP="00911947">
            <w:pPr>
              <w:pStyle w:val="TCellCard"/>
            </w:pPr>
            <w:r w:rsidRPr="00590C30">
              <w:t>5</w:t>
            </w:r>
          </w:p>
        </w:tc>
        <w:tc>
          <w:tcPr>
            <w:tcW w:w="1008" w:type="dxa"/>
            <w:tcBorders>
              <w:bottom w:val="single" w:sz="4" w:space="0" w:color="auto"/>
            </w:tcBorders>
            <w:shd w:val="clear" w:color="auto" w:fill="auto"/>
            <w:tcMar>
              <w:right w:w="0" w:type="dxa"/>
            </w:tcMar>
          </w:tcPr>
          <w:p w14:paraId="583EA48C" w14:textId="77777777" w:rsidR="00370320" w:rsidRPr="00590C30" w:rsidRDefault="00370320" w:rsidP="00911947">
            <w:pPr>
              <w:pStyle w:val="TCellCard"/>
            </w:pPr>
            <w:r w:rsidRPr="00590C30">
              <w:t>6</w:t>
            </w:r>
          </w:p>
        </w:tc>
        <w:tc>
          <w:tcPr>
            <w:tcW w:w="1008" w:type="dxa"/>
            <w:tcBorders>
              <w:bottom w:val="single" w:sz="4" w:space="0" w:color="auto"/>
            </w:tcBorders>
            <w:shd w:val="clear" w:color="auto" w:fill="auto"/>
            <w:tcMar>
              <w:right w:w="0" w:type="dxa"/>
            </w:tcMar>
          </w:tcPr>
          <w:p w14:paraId="763B85FE" w14:textId="77777777" w:rsidR="00370320" w:rsidRPr="00590C30" w:rsidRDefault="00370320" w:rsidP="00911947">
            <w:pPr>
              <w:pStyle w:val="TCellCard"/>
            </w:pPr>
            <w:r w:rsidRPr="00590C30">
              <w:t>7</w:t>
            </w:r>
          </w:p>
        </w:tc>
        <w:tc>
          <w:tcPr>
            <w:tcW w:w="1008" w:type="dxa"/>
            <w:tcBorders>
              <w:bottom w:val="single" w:sz="4" w:space="0" w:color="auto"/>
            </w:tcBorders>
            <w:shd w:val="clear" w:color="auto" w:fill="auto"/>
            <w:tcMar>
              <w:right w:w="0" w:type="dxa"/>
            </w:tcMar>
          </w:tcPr>
          <w:p w14:paraId="64905A22" w14:textId="77777777" w:rsidR="00370320" w:rsidRPr="00590C30" w:rsidRDefault="00370320" w:rsidP="00911947">
            <w:pPr>
              <w:pStyle w:val="TCellCard"/>
            </w:pPr>
            <w:r w:rsidRPr="00590C30">
              <w:t>8</w:t>
            </w:r>
          </w:p>
        </w:tc>
        <w:tc>
          <w:tcPr>
            <w:tcW w:w="1008" w:type="dxa"/>
            <w:tcBorders>
              <w:bottom w:val="single" w:sz="4" w:space="0" w:color="auto"/>
            </w:tcBorders>
            <w:shd w:val="clear" w:color="auto" w:fill="auto"/>
            <w:tcMar>
              <w:right w:w="0" w:type="dxa"/>
            </w:tcMar>
          </w:tcPr>
          <w:p w14:paraId="10DEA3BF" w14:textId="77777777" w:rsidR="00370320" w:rsidRPr="00590C30" w:rsidRDefault="00370320" w:rsidP="00911947">
            <w:pPr>
              <w:pStyle w:val="TCellCard"/>
            </w:pPr>
            <w:r w:rsidRPr="00590C30">
              <w:t>9</w:t>
            </w:r>
          </w:p>
        </w:tc>
        <w:tc>
          <w:tcPr>
            <w:tcW w:w="1008" w:type="dxa"/>
            <w:tcBorders>
              <w:bottom w:val="single" w:sz="4" w:space="0" w:color="auto"/>
            </w:tcBorders>
            <w:shd w:val="clear" w:color="auto" w:fill="auto"/>
            <w:tcMar>
              <w:right w:w="0" w:type="dxa"/>
            </w:tcMar>
          </w:tcPr>
          <w:p w14:paraId="483C7E40" w14:textId="77777777" w:rsidR="00370320" w:rsidRPr="00590C30" w:rsidRDefault="00370320" w:rsidP="00911947">
            <w:pPr>
              <w:pStyle w:val="TCellCard"/>
            </w:pPr>
            <w:r w:rsidRPr="00590C30">
              <w:t>10</w:t>
            </w:r>
          </w:p>
        </w:tc>
      </w:tr>
      <w:tr w:rsidR="00370320" w:rsidRPr="00590C30" w14:paraId="2CC35708"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765D758" w14:textId="77777777" w:rsidR="00370320" w:rsidRPr="00590C30" w:rsidRDefault="00370320" w:rsidP="00911947">
            <w:pPr>
              <w:pStyle w:val="TCellCard"/>
            </w:pPr>
            <w:r w:rsidRPr="00590C30">
              <w:t>RBE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903057E" w14:textId="77777777" w:rsidR="00370320" w:rsidRPr="00590C30" w:rsidRDefault="00370320" w:rsidP="0091194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3F660EE" w14:textId="77777777" w:rsidR="00370320" w:rsidRPr="00590C30" w:rsidRDefault="00370320" w:rsidP="00911947">
            <w:pPr>
              <w:pStyle w:val="TCellCard"/>
            </w:pPr>
            <w:r w:rsidRPr="00590C30">
              <w:t>GN</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DF1601B" w14:textId="77777777" w:rsidR="00370320" w:rsidRPr="00590C30" w:rsidRDefault="00370320" w:rsidP="00911947">
            <w:pPr>
              <w:pStyle w:val="TCellCard"/>
            </w:pPr>
            <w:r w:rsidRPr="00590C30">
              <w:t>CM</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000B6E4" w14:textId="77777777" w:rsidR="00370320" w:rsidRPr="00590C30" w:rsidRDefault="00370320" w:rsidP="00911947">
            <w:pPr>
              <w:pStyle w:val="TCellCard"/>
            </w:pPr>
            <w:r w:rsidRPr="00590C30">
              <w:t>GM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674FC74" w14:textId="77777777" w:rsidR="00370320" w:rsidRPr="00590C30" w:rsidRDefault="00370320" w:rsidP="00911947">
            <w:pPr>
              <w:pStyle w:val="TCellCard"/>
            </w:pPr>
            <w:r w:rsidRPr="00590C30">
              <w:t>GM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105CDBF" w14:textId="77777777" w:rsidR="00370320" w:rsidRPr="00590C30" w:rsidRDefault="00370320" w:rsidP="00911947">
            <w:pPr>
              <w:pStyle w:val="TCellCard"/>
            </w:pPr>
            <w:r w:rsidRPr="00590C30">
              <w:t>GM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6B30FE6" w14:textId="77777777" w:rsidR="00370320" w:rsidRPr="00590C30" w:rsidRDefault="00370320" w:rsidP="00911947">
            <w:pPr>
              <w:pStyle w:val="TCellCard"/>
            </w:pPr>
            <w:r w:rsidRPr="00590C30">
              <w:t>GM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E75B988" w14:textId="77777777" w:rsidR="00370320" w:rsidRPr="00590C30" w:rsidRDefault="00370320" w:rsidP="00911947">
            <w:pPr>
              <w:pStyle w:val="TCellCard"/>
            </w:pPr>
            <w:r w:rsidRPr="00590C30">
              <w:t>GM5</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55B5B1D" w14:textId="1020A6BD" w:rsidR="00370320" w:rsidRPr="00590C30" w:rsidRDefault="00370320" w:rsidP="00911947">
            <w:pPr>
              <w:pStyle w:val="TCellCard"/>
            </w:pPr>
          </w:p>
        </w:tc>
      </w:tr>
      <w:tr w:rsidR="00370320" w:rsidRPr="00590C30" w14:paraId="4C5872EA"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CEE8C2C" w14:textId="2912F4B3"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6844BA7" w14:textId="77777777" w:rsidR="00370320" w:rsidRPr="00590C30" w:rsidRDefault="00370320" w:rsidP="00911947">
            <w:pPr>
              <w:pStyle w:val="TCellCard"/>
            </w:pPr>
            <w:r w:rsidRPr="00590C30">
              <w:t>GM6</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C570D13" w14:textId="77777777" w:rsidR="00370320" w:rsidRPr="00590C30" w:rsidRDefault="00370320" w:rsidP="00911947">
            <w:pPr>
              <w:pStyle w:val="TCellCard"/>
            </w:pPr>
            <w:r w:rsidRPr="00590C30">
              <w:t>GM7</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29D6FB7" w14:textId="77777777" w:rsidR="00370320" w:rsidRPr="00590C30" w:rsidRDefault="00370320" w:rsidP="00911947">
            <w:pPr>
              <w:pStyle w:val="TCellCard"/>
            </w:pPr>
            <w:r w:rsidRPr="00590C30">
              <w:t>(</w:t>
            </w:r>
            <w:proofErr w:type="spellStart"/>
            <w:r w:rsidRPr="00590C30">
              <w:t>etc</w:t>
            </w:r>
            <w:proofErr w:type="spellEnd"/>
            <w:r w:rsidRPr="00590C30">
              <w:t>)</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CD382D7"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94F5743"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3D3611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F3F4D6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A8815F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1BEB5FD" w14:textId="77777777" w:rsidR="00370320" w:rsidRPr="00590C30" w:rsidRDefault="00370320" w:rsidP="00911947">
            <w:pPr>
              <w:pStyle w:val="TCellCard"/>
            </w:pPr>
          </w:p>
        </w:tc>
      </w:tr>
    </w:tbl>
    <w:p w14:paraId="783D6A33" w14:textId="77777777" w:rsidR="00370320" w:rsidRPr="00590C30" w:rsidRDefault="00370320" w:rsidP="00C11FD0">
      <w:pPr>
        <w:pStyle w:val="CardSpacing"/>
      </w:pPr>
    </w:p>
    <w:p w14:paraId="54EB432A" w14:textId="19A4D6FF"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054C92D" w14:textId="77777777" w:rsidTr="002B267D">
        <w:tc>
          <w:tcPr>
            <w:tcW w:w="1008" w:type="dxa"/>
            <w:tcMar>
              <w:right w:w="0" w:type="dxa"/>
            </w:tcMar>
          </w:tcPr>
          <w:p w14:paraId="607C957F" w14:textId="77777777" w:rsidR="00370320" w:rsidRPr="00590C30" w:rsidRDefault="00370320" w:rsidP="00911947">
            <w:pPr>
              <w:pStyle w:val="TCellCard"/>
            </w:pPr>
            <w:r w:rsidRPr="00590C30">
              <w:t>RBE2</w:t>
            </w:r>
          </w:p>
        </w:tc>
        <w:tc>
          <w:tcPr>
            <w:tcW w:w="1008" w:type="dxa"/>
            <w:tcMar>
              <w:right w:w="0" w:type="dxa"/>
            </w:tcMar>
          </w:tcPr>
          <w:p w14:paraId="268010EA" w14:textId="77777777" w:rsidR="00370320" w:rsidRPr="00590C30" w:rsidRDefault="00370320" w:rsidP="00911947">
            <w:pPr>
              <w:pStyle w:val="TCellCard"/>
            </w:pPr>
            <w:r w:rsidRPr="00590C30">
              <w:t>43</w:t>
            </w:r>
          </w:p>
        </w:tc>
        <w:tc>
          <w:tcPr>
            <w:tcW w:w="1008" w:type="dxa"/>
            <w:tcMar>
              <w:right w:w="0" w:type="dxa"/>
            </w:tcMar>
          </w:tcPr>
          <w:p w14:paraId="1A15AA71" w14:textId="77777777" w:rsidR="00370320" w:rsidRPr="00590C30" w:rsidRDefault="00370320" w:rsidP="00911947">
            <w:pPr>
              <w:pStyle w:val="TCellCard"/>
            </w:pPr>
            <w:r w:rsidRPr="00590C30">
              <w:t>1021</w:t>
            </w:r>
          </w:p>
        </w:tc>
        <w:tc>
          <w:tcPr>
            <w:tcW w:w="1008" w:type="dxa"/>
            <w:tcMar>
              <w:right w:w="0" w:type="dxa"/>
            </w:tcMar>
          </w:tcPr>
          <w:p w14:paraId="4C3864D3" w14:textId="77777777" w:rsidR="00370320" w:rsidRPr="00590C30" w:rsidRDefault="00370320" w:rsidP="00911947">
            <w:pPr>
              <w:pStyle w:val="TCellCard"/>
            </w:pPr>
            <w:r w:rsidRPr="00590C30">
              <w:t>346</w:t>
            </w:r>
          </w:p>
        </w:tc>
        <w:tc>
          <w:tcPr>
            <w:tcW w:w="1008" w:type="dxa"/>
            <w:tcMar>
              <w:right w:w="0" w:type="dxa"/>
            </w:tcMar>
          </w:tcPr>
          <w:p w14:paraId="2A80E033" w14:textId="77777777" w:rsidR="00370320" w:rsidRPr="00590C30" w:rsidRDefault="00370320" w:rsidP="00911947">
            <w:pPr>
              <w:pStyle w:val="TCellCard"/>
            </w:pPr>
            <w:r w:rsidRPr="00590C30">
              <w:t>1031</w:t>
            </w:r>
          </w:p>
        </w:tc>
        <w:tc>
          <w:tcPr>
            <w:tcW w:w="1008" w:type="dxa"/>
            <w:tcMar>
              <w:right w:w="0" w:type="dxa"/>
            </w:tcMar>
          </w:tcPr>
          <w:p w14:paraId="2D25CD6F" w14:textId="77777777" w:rsidR="00370320" w:rsidRPr="00590C30" w:rsidRDefault="00370320" w:rsidP="00911947">
            <w:pPr>
              <w:pStyle w:val="TCellCard"/>
            </w:pPr>
            <w:r w:rsidRPr="00590C30">
              <w:t>1033</w:t>
            </w:r>
          </w:p>
        </w:tc>
        <w:tc>
          <w:tcPr>
            <w:tcW w:w="1008" w:type="dxa"/>
            <w:tcMar>
              <w:right w:w="0" w:type="dxa"/>
            </w:tcMar>
          </w:tcPr>
          <w:p w14:paraId="1E46EB0D" w14:textId="77777777" w:rsidR="00370320" w:rsidRPr="00590C30" w:rsidRDefault="00370320" w:rsidP="00911947">
            <w:pPr>
              <w:pStyle w:val="TCellCard"/>
            </w:pPr>
            <w:r w:rsidRPr="00590C30">
              <w:t>1035</w:t>
            </w:r>
          </w:p>
        </w:tc>
        <w:tc>
          <w:tcPr>
            <w:tcW w:w="1008" w:type="dxa"/>
            <w:tcMar>
              <w:right w:w="0" w:type="dxa"/>
            </w:tcMar>
          </w:tcPr>
          <w:p w14:paraId="21B40F64" w14:textId="77777777" w:rsidR="00370320" w:rsidRPr="00590C30" w:rsidRDefault="00370320" w:rsidP="00911947">
            <w:pPr>
              <w:pStyle w:val="TCellCard"/>
            </w:pPr>
            <w:r w:rsidRPr="00590C30">
              <w:t>1041</w:t>
            </w:r>
          </w:p>
        </w:tc>
        <w:tc>
          <w:tcPr>
            <w:tcW w:w="1008" w:type="dxa"/>
            <w:tcMar>
              <w:right w:w="0" w:type="dxa"/>
            </w:tcMar>
          </w:tcPr>
          <w:p w14:paraId="13BF359D" w14:textId="77777777" w:rsidR="00370320" w:rsidRPr="00590C30" w:rsidRDefault="00370320" w:rsidP="00911947">
            <w:pPr>
              <w:pStyle w:val="TCellCard"/>
            </w:pPr>
            <w:r w:rsidRPr="00590C30">
              <w:t>1043</w:t>
            </w:r>
          </w:p>
        </w:tc>
        <w:tc>
          <w:tcPr>
            <w:tcW w:w="1008" w:type="dxa"/>
            <w:tcMar>
              <w:right w:w="0" w:type="dxa"/>
            </w:tcMar>
          </w:tcPr>
          <w:p w14:paraId="29788A0C" w14:textId="24C0B65C" w:rsidR="00370320" w:rsidRPr="00590C30" w:rsidRDefault="00370320" w:rsidP="00911947">
            <w:pPr>
              <w:pStyle w:val="TCellCard"/>
            </w:pPr>
          </w:p>
        </w:tc>
      </w:tr>
      <w:tr w:rsidR="00370320" w:rsidRPr="00590C30" w14:paraId="00993F5F" w14:textId="77777777" w:rsidTr="002B267D">
        <w:tc>
          <w:tcPr>
            <w:tcW w:w="1008" w:type="dxa"/>
            <w:tcMar>
              <w:right w:w="0" w:type="dxa"/>
            </w:tcMar>
          </w:tcPr>
          <w:p w14:paraId="1FB67C85" w14:textId="57424793" w:rsidR="00370320" w:rsidRPr="00590C30" w:rsidRDefault="00370320" w:rsidP="00911947">
            <w:pPr>
              <w:pStyle w:val="TCellCard"/>
            </w:pPr>
          </w:p>
        </w:tc>
        <w:tc>
          <w:tcPr>
            <w:tcW w:w="1008" w:type="dxa"/>
            <w:tcMar>
              <w:right w:w="0" w:type="dxa"/>
            </w:tcMar>
          </w:tcPr>
          <w:p w14:paraId="36D3C47F" w14:textId="77777777" w:rsidR="00370320" w:rsidRPr="00590C30" w:rsidRDefault="00370320" w:rsidP="00911947">
            <w:pPr>
              <w:pStyle w:val="TCellCard"/>
            </w:pPr>
            <w:r w:rsidRPr="00590C30">
              <w:t>1045</w:t>
            </w:r>
          </w:p>
        </w:tc>
        <w:tc>
          <w:tcPr>
            <w:tcW w:w="1008" w:type="dxa"/>
            <w:tcMar>
              <w:right w:w="0" w:type="dxa"/>
            </w:tcMar>
          </w:tcPr>
          <w:p w14:paraId="75260F3B" w14:textId="77777777" w:rsidR="00370320" w:rsidRPr="00590C30" w:rsidRDefault="00370320" w:rsidP="00911947">
            <w:pPr>
              <w:pStyle w:val="TCellCard"/>
            </w:pPr>
          </w:p>
        </w:tc>
        <w:tc>
          <w:tcPr>
            <w:tcW w:w="1008" w:type="dxa"/>
            <w:tcMar>
              <w:right w:w="0" w:type="dxa"/>
            </w:tcMar>
          </w:tcPr>
          <w:p w14:paraId="50233521" w14:textId="77777777" w:rsidR="00370320" w:rsidRPr="00590C30" w:rsidRDefault="00370320" w:rsidP="00911947">
            <w:pPr>
              <w:pStyle w:val="TCellCard"/>
            </w:pPr>
          </w:p>
        </w:tc>
        <w:tc>
          <w:tcPr>
            <w:tcW w:w="1008" w:type="dxa"/>
            <w:tcMar>
              <w:right w:w="0" w:type="dxa"/>
            </w:tcMar>
          </w:tcPr>
          <w:p w14:paraId="71BA2600" w14:textId="77777777" w:rsidR="00370320" w:rsidRPr="00590C30" w:rsidRDefault="00370320" w:rsidP="00911947">
            <w:pPr>
              <w:pStyle w:val="TCellCard"/>
            </w:pPr>
          </w:p>
        </w:tc>
        <w:tc>
          <w:tcPr>
            <w:tcW w:w="1008" w:type="dxa"/>
            <w:tcMar>
              <w:right w:w="0" w:type="dxa"/>
            </w:tcMar>
          </w:tcPr>
          <w:p w14:paraId="0D50C73D" w14:textId="77777777" w:rsidR="00370320" w:rsidRPr="00590C30" w:rsidRDefault="00370320" w:rsidP="00911947">
            <w:pPr>
              <w:pStyle w:val="TCellCard"/>
            </w:pPr>
          </w:p>
        </w:tc>
        <w:tc>
          <w:tcPr>
            <w:tcW w:w="1008" w:type="dxa"/>
            <w:tcMar>
              <w:right w:w="0" w:type="dxa"/>
            </w:tcMar>
          </w:tcPr>
          <w:p w14:paraId="6EF81EBD" w14:textId="77777777" w:rsidR="00370320" w:rsidRPr="00590C30" w:rsidRDefault="00370320" w:rsidP="00911947">
            <w:pPr>
              <w:pStyle w:val="TCellCard"/>
            </w:pPr>
          </w:p>
        </w:tc>
        <w:tc>
          <w:tcPr>
            <w:tcW w:w="1008" w:type="dxa"/>
            <w:tcMar>
              <w:right w:w="0" w:type="dxa"/>
            </w:tcMar>
          </w:tcPr>
          <w:p w14:paraId="3FC01F9D" w14:textId="77777777" w:rsidR="00370320" w:rsidRPr="00590C30" w:rsidRDefault="00370320" w:rsidP="00911947">
            <w:pPr>
              <w:pStyle w:val="TCellCard"/>
            </w:pPr>
          </w:p>
        </w:tc>
        <w:tc>
          <w:tcPr>
            <w:tcW w:w="1008" w:type="dxa"/>
            <w:tcMar>
              <w:right w:w="0" w:type="dxa"/>
            </w:tcMar>
          </w:tcPr>
          <w:p w14:paraId="488993B1" w14:textId="77777777" w:rsidR="00370320" w:rsidRPr="00590C30" w:rsidRDefault="00370320" w:rsidP="00911947">
            <w:pPr>
              <w:pStyle w:val="TCellCard"/>
            </w:pPr>
          </w:p>
        </w:tc>
        <w:tc>
          <w:tcPr>
            <w:tcW w:w="1008" w:type="dxa"/>
            <w:tcMar>
              <w:right w:w="0" w:type="dxa"/>
            </w:tcMar>
          </w:tcPr>
          <w:p w14:paraId="60F3B5FB" w14:textId="77777777" w:rsidR="00370320" w:rsidRPr="00590C30" w:rsidRDefault="00370320" w:rsidP="00911947">
            <w:pPr>
              <w:pStyle w:val="TCellCard"/>
            </w:pPr>
          </w:p>
        </w:tc>
      </w:tr>
    </w:tbl>
    <w:p w14:paraId="1220C32E" w14:textId="77777777" w:rsidR="00370320" w:rsidRPr="00590C30" w:rsidRDefault="00370320" w:rsidP="00C11FD0">
      <w:pPr>
        <w:pStyle w:val="CardSpacing"/>
      </w:pPr>
    </w:p>
    <w:p w14:paraId="4518C317" w14:textId="63D8A7BC"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8494EA0" w14:textId="77777777" w:rsidTr="00AF0111">
        <w:tc>
          <w:tcPr>
            <w:tcW w:w="1080" w:type="dxa"/>
            <w:tcBorders>
              <w:bottom w:val="single" w:sz="4" w:space="0" w:color="auto"/>
            </w:tcBorders>
            <w:shd w:val="clear" w:color="auto" w:fill="auto"/>
          </w:tcPr>
          <w:p w14:paraId="620123E8"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60CB55A5"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73A17707"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14602A74" w14:textId="77777777" w:rsidR="00370320" w:rsidRPr="00AF0111" w:rsidRDefault="00370320" w:rsidP="00AF0111">
            <w:pPr>
              <w:pStyle w:val="CardHeader"/>
              <w:rPr>
                <w:b w:val="0"/>
                <w:bCs/>
              </w:rPr>
            </w:pPr>
            <w:r w:rsidRPr="00AF0111">
              <w:rPr>
                <w:b w:val="0"/>
                <w:bCs/>
              </w:rPr>
              <w:t>Default</w:t>
            </w:r>
          </w:p>
        </w:tc>
      </w:tr>
      <w:tr w:rsidR="00370320" w:rsidRPr="00590C30" w14:paraId="639BA203" w14:textId="77777777" w:rsidTr="00AF0111">
        <w:tc>
          <w:tcPr>
            <w:tcW w:w="1080" w:type="dxa"/>
            <w:tcBorders>
              <w:top w:val="single" w:sz="4" w:space="0" w:color="auto"/>
            </w:tcBorders>
            <w:shd w:val="clear" w:color="auto" w:fill="auto"/>
          </w:tcPr>
          <w:p w14:paraId="0F42204B" w14:textId="77777777" w:rsidR="00370320" w:rsidRPr="00590C30" w:rsidRDefault="00370320" w:rsidP="0080315D">
            <w:pPr>
              <w:pStyle w:val="TCaseControl"/>
            </w:pPr>
            <w:r w:rsidRPr="00590C30">
              <w:t>EID</w:t>
            </w:r>
          </w:p>
        </w:tc>
        <w:tc>
          <w:tcPr>
            <w:tcW w:w="6480" w:type="dxa"/>
            <w:tcBorders>
              <w:top w:val="single" w:sz="4" w:space="0" w:color="auto"/>
            </w:tcBorders>
            <w:shd w:val="clear" w:color="auto" w:fill="auto"/>
          </w:tcPr>
          <w:p w14:paraId="76DD8ED8" w14:textId="77777777" w:rsidR="00370320" w:rsidRPr="00590C30" w:rsidRDefault="00370320" w:rsidP="0080315D">
            <w:pPr>
              <w:pStyle w:val="TCaseControl"/>
            </w:pPr>
            <w:r w:rsidRPr="00590C30">
              <w:t>Element ID number</w:t>
            </w:r>
          </w:p>
        </w:tc>
        <w:tc>
          <w:tcPr>
            <w:tcW w:w="1440" w:type="dxa"/>
            <w:tcBorders>
              <w:top w:val="single" w:sz="4" w:space="0" w:color="auto"/>
            </w:tcBorders>
            <w:shd w:val="clear" w:color="auto" w:fill="auto"/>
          </w:tcPr>
          <w:p w14:paraId="2CBDFE1D"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0FCA6BF0" w14:textId="77777777" w:rsidR="00370320" w:rsidRPr="00590C30" w:rsidRDefault="00370320" w:rsidP="0080315D">
            <w:pPr>
              <w:pStyle w:val="TCaseControl"/>
            </w:pPr>
            <w:r w:rsidRPr="00590C30">
              <w:t>None</w:t>
            </w:r>
          </w:p>
        </w:tc>
      </w:tr>
      <w:tr w:rsidR="00370320" w:rsidRPr="00590C30" w14:paraId="6C284621" w14:textId="77777777" w:rsidTr="0080315D">
        <w:tc>
          <w:tcPr>
            <w:tcW w:w="1080" w:type="dxa"/>
            <w:shd w:val="clear" w:color="auto" w:fill="auto"/>
          </w:tcPr>
          <w:p w14:paraId="04878C20" w14:textId="77777777" w:rsidR="00370320" w:rsidRPr="00590C30" w:rsidRDefault="00370320" w:rsidP="0080315D">
            <w:pPr>
              <w:pStyle w:val="TCaseControl"/>
            </w:pPr>
            <w:r w:rsidRPr="00590C30">
              <w:t>GN</w:t>
            </w:r>
          </w:p>
        </w:tc>
        <w:tc>
          <w:tcPr>
            <w:tcW w:w="6480" w:type="dxa"/>
            <w:shd w:val="clear" w:color="auto" w:fill="auto"/>
          </w:tcPr>
          <w:p w14:paraId="5F17564E" w14:textId="77777777" w:rsidR="00370320" w:rsidRPr="00590C30" w:rsidRDefault="00370320" w:rsidP="0080315D">
            <w:pPr>
              <w:pStyle w:val="TCaseControl"/>
            </w:pPr>
            <w:r w:rsidRPr="00590C30">
              <w:t>ID number of the grid that will have all 6 components as the 6 independent degrees of freedom for this rigid element</w:t>
            </w:r>
          </w:p>
        </w:tc>
        <w:tc>
          <w:tcPr>
            <w:tcW w:w="1440" w:type="dxa"/>
            <w:shd w:val="clear" w:color="auto" w:fill="auto"/>
          </w:tcPr>
          <w:p w14:paraId="1D56CE65" w14:textId="77777777" w:rsidR="00370320" w:rsidRPr="00590C30" w:rsidRDefault="00370320" w:rsidP="0080315D">
            <w:pPr>
              <w:pStyle w:val="TCaseControl"/>
            </w:pPr>
            <w:r w:rsidRPr="00590C30">
              <w:t>Integer &gt; 0</w:t>
            </w:r>
          </w:p>
        </w:tc>
        <w:tc>
          <w:tcPr>
            <w:tcW w:w="1080" w:type="dxa"/>
            <w:shd w:val="clear" w:color="auto" w:fill="auto"/>
          </w:tcPr>
          <w:p w14:paraId="2638CD4A" w14:textId="77777777" w:rsidR="00370320" w:rsidRPr="00590C30" w:rsidRDefault="00370320" w:rsidP="0080315D">
            <w:pPr>
              <w:pStyle w:val="TCaseControl"/>
            </w:pPr>
            <w:r w:rsidRPr="00590C30">
              <w:t>None</w:t>
            </w:r>
          </w:p>
        </w:tc>
      </w:tr>
      <w:tr w:rsidR="00370320" w:rsidRPr="00590C30" w14:paraId="6CA982E7" w14:textId="77777777" w:rsidTr="0080315D">
        <w:tc>
          <w:tcPr>
            <w:tcW w:w="1080" w:type="dxa"/>
            <w:shd w:val="clear" w:color="auto" w:fill="auto"/>
          </w:tcPr>
          <w:p w14:paraId="6E75CD18" w14:textId="77777777" w:rsidR="00370320" w:rsidRPr="00590C30" w:rsidRDefault="00370320" w:rsidP="0080315D">
            <w:pPr>
              <w:pStyle w:val="TCaseControl"/>
            </w:pPr>
            <w:r w:rsidRPr="00590C30">
              <w:t>CM</w:t>
            </w:r>
          </w:p>
        </w:tc>
        <w:tc>
          <w:tcPr>
            <w:tcW w:w="6480" w:type="dxa"/>
            <w:shd w:val="clear" w:color="auto" w:fill="auto"/>
          </w:tcPr>
          <w:p w14:paraId="3849F96C" w14:textId="77777777" w:rsidR="00370320" w:rsidRPr="00590C30" w:rsidRDefault="00370320" w:rsidP="0080315D">
            <w:pPr>
              <w:pStyle w:val="TCaseControl"/>
            </w:pPr>
            <w:r w:rsidRPr="00590C30">
              <w:t xml:space="preserve">The component numbers of the dependent degrees of freedom at grid points </w:t>
            </w:r>
            <w:proofErr w:type="spellStart"/>
            <w:r w:rsidRPr="00590C30">
              <w:t>GMi</w:t>
            </w:r>
            <w:proofErr w:type="spellEnd"/>
          </w:p>
        </w:tc>
        <w:tc>
          <w:tcPr>
            <w:tcW w:w="1440" w:type="dxa"/>
            <w:shd w:val="clear" w:color="auto" w:fill="auto"/>
          </w:tcPr>
          <w:p w14:paraId="08F266B3" w14:textId="77777777" w:rsidR="00370320" w:rsidRPr="00590C30" w:rsidRDefault="00370320" w:rsidP="0080315D">
            <w:pPr>
              <w:pStyle w:val="TCaseControl"/>
            </w:pPr>
            <w:r w:rsidRPr="00590C30">
              <w:t>Integers 1-6</w:t>
            </w:r>
          </w:p>
        </w:tc>
        <w:tc>
          <w:tcPr>
            <w:tcW w:w="1080" w:type="dxa"/>
            <w:shd w:val="clear" w:color="auto" w:fill="auto"/>
          </w:tcPr>
          <w:p w14:paraId="565A98EC" w14:textId="77777777" w:rsidR="00370320" w:rsidRPr="00590C30" w:rsidRDefault="00370320" w:rsidP="0080315D">
            <w:pPr>
              <w:pStyle w:val="TCaseControl"/>
            </w:pPr>
            <w:r w:rsidRPr="00590C30">
              <w:t>None</w:t>
            </w:r>
          </w:p>
        </w:tc>
      </w:tr>
      <w:tr w:rsidR="00370320" w:rsidRPr="00590C30" w14:paraId="70647B31" w14:textId="77777777" w:rsidTr="0080315D">
        <w:tc>
          <w:tcPr>
            <w:tcW w:w="1080" w:type="dxa"/>
            <w:shd w:val="clear" w:color="auto" w:fill="auto"/>
          </w:tcPr>
          <w:p w14:paraId="75DBF03B" w14:textId="77777777" w:rsidR="00370320" w:rsidRPr="00590C30" w:rsidRDefault="00370320" w:rsidP="0080315D">
            <w:pPr>
              <w:pStyle w:val="TCaseControl"/>
            </w:pPr>
            <w:proofErr w:type="spellStart"/>
            <w:r w:rsidRPr="00590C30">
              <w:t>GMi</w:t>
            </w:r>
            <w:proofErr w:type="spellEnd"/>
          </w:p>
        </w:tc>
        <w:tc>
          <w:tcPr>
            <w:tcW w:w="6480" w:type="dxa"/>
            <w:shd w:val="clear" w:color="auto" w:fill="auto"/>
          </w:tcPr>
          <w:p w14:paraId="119C1055" w14:textId="77777777" w:rsidR="00370320" w:rsidRPr="00590C30" w:rsidRDefault="00370320" w:rsidP="0080315D">
            <w:pPr>
              <w:pStyle w:val="TCaseControl"/>
            </w:pPr>
            <w:r w:rsidRPr="00590C30">
              <w:t xml:space="preserve">The components CM at grids </w:t>
            </w:r>
            <w:proofErr w:type="spellStart"/>
            <w:r w:rsidRPr="00590C30">
              <w:t>GMi</w:t>
            </w:r>
            <w:proofErr w:type="spellEnd"/>
            <w:r w:rsidRPr="00590C30">
              <w:t xml:space="preserve"> are the dependent degrees of freedom that will be eliminated due to this rigid element</w:t>
            </w:r>
          </w:p>
        </w:tc>
        <w:tc>
          <w:tcPr>
            <w:tcW w:w="1440" w:type="dxa"/>
            <w:shd w:val="clear" w:color="auto" w:fill="auto"/>
          </w:tcPr>
          <w:p w14:paraId="2B2B3AF6" w14:textId="77777777" w:rsidR="00370320" w:rsidRPr="00590C30" w:rsidRDefault="00370320" w:rsidP="0080315D">
            <w:pPr>
              <w:pStyle w:val="TCaseControl"/>
            </w:pPr>
            <w:r w:rsidRPr="00590C30">
              <w:t>Integer &gt; 0</w:t>
            </w:r>
          </w:p>
        </w:tc>
        <w:tc>
          <w:tcPr>
            <w:tcW w:w="1080" w:type="dxa"/>
            <w:shd w:val="clear" w:color="auto" w:fill="auto"/>
          </w:tcPr>
          <w:p w14:paraId="3481BE0B" w14:textId="77777777" w:rsidR="00370320" w:rsidRPr="00590C30" w:rsidRDefault="00370320" w:rsidP="0080315D">
            <w:pPr>
              <w:pStyle w:val="TCaseControl"/>
            </w:pPr>
            <w:r w:rsidRPr="00590C30">
              <w:t>None</w:t>
            </w:r>
          </w:p>
        </w:tc>
      </w:tr>
    </w:tbl>
    <w:p w14:paraId="59D706C7" w14:textId="77777777" w:rsidR="00370320" w:rsidRPr="00590C30" w:rsidRDefault="00370320" w:rsidP="00C11FD0">
      <w:pPr>
        <w:pStyle w:val="CardSpacing"/>
      </w:pPr>
    </w:p>
    <w:p w14:paraId="13C08BFD" w14:textId="09A7D2DB" w:rsidR="00370320" w:rsidRPr="00590C30" w:rsidRDefault="00370320" w:rsidP="00E4439A">
      <w:pPr>
        <w:pStyle w:val="CardHeader"/>
      </w:pPr>
      <w:r w:rsidRPr="00590C30">
        <w:t>Remarks:</w:t>
      </w:r>
    </w:p>
    <w:p w14:paraId="5CC73603" w14:textId="77777777" w:rsidR="00370320" w:rsidRPr="00590C30" w:rsidRDefault="00370320" w:rsidP="00CF1CAE">
      <w:pPr>
        <w:pStyle w:val="Remarks"/>
      </w:pPr>
      <w:r w:rsidRPr="00590C30">
        <w:t>1.</w:t>
      </w:r>
      <w:r w:rsidRPr="00590C30">
        <w:tab/>
        <w:t>No other element in the model may have the same element ID</w:t>
      </w:r>
    </w:p>
    <w:p w14:paraId="1D0D6437" w14:textId="77777777" w:rsidR="00370320" w:rsidRPr="00590C30" w:rsidRDefault="00370320" w:rsidP="00CF1CAE">
      <w:pPr>
        <w:pStyle w:val="Remarks"/>
      </w:pPr>
      <w:r w:rsidRPr="00590C30">
        <w:lastRenderedPageBreak/>
        <w:t>2.</w:t>
      </w:r>
      <w:r w:rsidRPr="00590C30">
        <w:tab/>
        <w:t xml:space="preserve">All of the degrees of freedom defined by components CM at each of the grids </w:t>
      </w:r>
      <w:proofErr w:type="spellStart"/>
      <w:r w:rsidRPr="00590C30">
        <w:t>GMi</w:t>
      </w:r>
      <w:proofErr w:type="spellEnd"/>
      <w:r w:rsidRPr="00590C30">
        <w:t xml:space="preserve"> are made members of the M-set and their displacements will be rigidly dependent on the six degrees of freedom at grid GN.</w:t>
      </w:r>
    </w:p>
    <w:p w14:paraId="5C0E08B8" w14:textId="4AF0AADB" w:rsidR="00370320" w:rsidRDefault="00370320" w:rsidP="00CF1CAE">
      <w:pPr>
        <w:pStyle w:val="Remarks"/>
      </w:pPr>
      <w:r w:rsidRPr="00590C30">
        <w:t xml:space="preserve">Dependent degrees of freedom defined by RBE2 elements </w:t>
      </w:r>
      <w:r w:rsidR="00615370" w:rsidRPr="00590C30">
        <w:t>cannot</w:t>
      </w:r>
      <w:r w:rsidRPr="00590C30">
        <w:t xml:space="preserve"> be defined as members of any other mutually exclusive set (i.e., cannot appear on SPC, SPC1, OMIT, OMIT1, ASET or ASET1 entries, nor can they appear as dependent degrees of freedom on other rigid elements)</w:t>
      </w:r>
    </w:p>
    <w:p w14:paraId="217152A9" w14:textId="77777777" w:rsidR="00370320" w:rsidRPr="00224FC9" w:rsidRDefault="00370320" w:rsidP="004C6C23">
      <w:pPr>
        <w:pStyle w:val="Corner"/>
      </w:pPr>
      <w:r>
        <w:br w:type="page"/>
      </w:r>
      <w:r>
        <w:lastRenderedPageBreak/>
        <w:t>RBE3</w:t>
      </w:r>
    </w:p>
    <w:p w14:paraId="3B79123B" w14:textId="77777777" w:rsidR="00370320" w:rsidRPr="007E3809" w:rsidRDefault="00370320" w:rsidP="00501F36">
      <w:pPr>
        <w:pStyle w:val="Heading2"/>
      </w:pPr>
      <w:bookmarkStart w:id="2590" w:name="_Toc164640750"/>
      <w:r>
        <w:t>RBE3</w:t>
      </w:r>
      <w:bookmarkEnd w:id="2590"/>
    </w:p>
    <w:p w14:paraId="2EBD258B" w14:textId="77777777" w:rsidR="00370320" w:rsidRDefault="00370320" w:rsidP="00DF44C9">
      <w:pPr>
        <w:pStyle w:val="SpecialSpace"/>
      </w:pPr>
    </w:p>
    <w:p w14:paraId="68A0D08A" w14:textId="03D6BB2E" w:rsidR="00370320" w:rsidRPr="00590C30" w:rsidRDefault="00370320" w:rsidP="00E4439A">
      <w:pPr>
        <w:pStyle w:val="CardHeader"/>
      </w:pPr>
      <w:r w:rsidRPr="00590C30">
        <w:t>Description</w:t>
      </w:r>
      <w:r w:rsidR="00E4439A" w:rsidRPr="00E4439A">
        <w:t>:</w:t>
      </w:r>
    </w:p>
    <w:p w14:paraId="7C6D3929" w14:textId="614B92B1" w:rsidR="00370320" w:rsidRPr="00590C30" w:rsidRDefault="00370320" w:rsidP="00503D27">
      <w:pPr>
        <w:pStyle w:val="CardSpacing"/>
      </w:pPr>
      <w:r>
        <w:t>Element used to distribute loads or mass from one grid point (denoted as the dependent grid) to other grids in the model.</w:t>
      </w:r>
      <w:r w:rsidR="007439EF">
        <w:t xml:space="preserve"> </w:t>
      </w:r>
      <w:r>
        <w:t>The element is defined based on the grids/components that it connects</w:t>
      </w:r>
      <w:r w:rsidRPr="00590C30">
        <w:t>.</w:t>
      </w:r>
      <w:r w:rsidR="007439EF">
        <w:t xml:space="preserve"> </w:t>
      </w:r>
      <w:r>
        <w:t>The resulting multi-point constraints (MPC’s) generated internally in MYSTRAN, will eliminate the dependent degrees of freedom and will distribute any loads or mass from the dependent grid to the remaining grids defined on the RBE3.</w:t>
      </w:r>
      <w:r w:rsidR="007439EF">
        <w:t xml:space="preserve"> </w:t>
      </w:r>
      <w:r>
        <w:t>Unlike the NASTRAN RBE3, the MYSTRAN RBE3 does not support the “UM” option at the current time</w:t>
      </w:r>
      <w:r w:rsidR="00F128BE">
        <w:t>.</w:t>
      </w:r>
    </w:p>
    <w:p w14:paraId="25CF7205" w14:textId="77777777" w:rsidR="00370320" w:rsidRPr="00590C30" w:rsidRDefault="00370320" w:rsidP="00C11FD0">
      <w:pPr>
        <w:pStyle w:val="CardSpacing"/>
      </w:pPr>
    </w:p>
    <w:p w14:paraId="54452A56" w14:textId="14AFC2DC"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877"/>
        <w:gridCol w:w="990"/>
        <w:gridCol w:w="1170"/>
        <w:gridCol w:w="995"/>
        <w:gridCol w:w="1008"/>
        <w:gridCol w:w="1008"/>
        <w:gridCol w:w="1008"/>
        <w:gridCol w:w="1008"/>
        <w:gridCol w:w="1008"/>
      </w:tblGrid>
      <w:tr w:rsidR="00370320" w:rsidRPr="00590C30" w14:paraId="1EC8DF54" w14:textId="77777777" w:rsidTr="002B267D">
        <w:tc>
          <w:tcPr>
            <w:tcW w:w="1008" w:type="dxa"/>
            <w:tcBorders>
              <w:bottom w:val="single" w:sz="4" w:space="0" w:color="auto"/>
            </w:tcBorders>
            <w:shd w:val="clear" w:color="auto" w:fill="auto"/>
            <w:tcMar>
              <w:right w:w="0" w:type="dxa"/>
            </w:tcMar>
          </w:tcPr>
          <w:p w14:paraId="7C761A47" w14:textId="77777777" w:rsidR="00370320" w:rsidRPr="00590C30" w:rsidRDefault="00370320" w:rsidP="00911947">
            <w:pPr>
              <w:pStyle w:val="TCellCard"/>
            </w:pPr>
            <w:r w:rsidRPr="00590C30">
              <w:t>1</w:t>
            </w:r>
          </w:p>
        </w:tc>
        <w:tc>
          <w:tcPr>
            <w:tcW w:w="877" w:type="dxa"/>
            <w:tcBorders>
              <w:bottom w:val="single" w:sz="4" w:space="0" w:color="auto"/>
            </w:tcBorders>
            <w:shd w:val="clear" w:color="auto" w:fill="auto"/>
            <w:tcMar>
              <w:right w:w="0" w:type="dxa"/>
            </w:tcMar>
          </w:tcPr>
          <w:p w14:paraId="59DB0B5B" w14:textId="77777777" w:rsidR="00370320" w:rsidRPr="00590C30" w:rsidRDefault="00370320" w:rsidP="00911947">
            <w:pPr>
              <w:pStyle w:val="TCellCard"/>
            </w:pPr>
            <w:r w:rsidRPr="00590C30">
              <w:t>2</w:t>
            </w:r>
          </w:p>
        </w:tc>
        <w:tc>
          <w:tcPr>
            <w:tcW w:w="990" w:type="dxa"/>
            <w:tcBorders>
              <w:bottom w:val="single" w:sz="4" w:space="0" w:color="auto"/>
            </w:tcBorders>
            <w:shd w:val="clear" w:color="auto" w:fill="auto"/>
            <w:tcMar>
              <w:right w:w="0" w:type="dxa"/>
            </w:tcMar>
          </w:tcPr>
          <w:p w14:paraId="434F7BBF" w14:textId="77777777" w:rsidR="00370320" w:rsidRPr="00590C30" w:rsidRDefault="00370320" w:rsidP="00911947">
            <w:pPr>
              <w:pStyle w:val="TCellCard"/>
            </w:pPr>
            <w:r w:rsidRPr="00590C30">
              <w:t>3</w:t>
            </w:r>
          </w:p>
        </w:tc>
        <w:tc>
          <w:tcPr>
            <w:tcW w:w="1170" w:type="dxa"/>
            <w:tcBorders>
              <w:bottom w:val="single" w:sz="4" w:space="0" w:color="auto"/>
            </w:tcBorders>
            <w:shd w:val="clear" w:color="auto" w:fill="auto"/>
            <w:tcMar>
              <w:right w:w="0" w:type="dxa"/>
            </w:tcMar>
          </w:tcPr>
          <w:p w14:paraId="5B4B387C" w14:textId="77777777" w:rsidR="00370320" w:rsidRPr="00590C30" w:rsidRDefault="00370320" w:rsidP="00911947">
            <w:pPr>
              <w:pStyle w:val="TCellCard"/>
            </w:pPr>
            <w:r w:rsidRPr="00590C30">
              <w:t>4</w:t>
            </w:r>
          </w:p>
        </w:tc>
        <w:tc>
          <w:tcPr>
            <w:tcW w:w="995" w:type="dxa"/>
            <w:tcBorders>
              <w:bottom w:val="single" w:sz="4" w:space="0" w:color="auto"/>
            </w:tcBorders>
            <w:shd w:val="clear" w:color="auto" w:fill="auto"/>
            <w:tcMar>
              <w:right w:w="0" w:type="dxa"/>
            </w:tcMar>
          </w:tcPr>
          <w:p w14:paraId="6FC2CEAD" w14:textId="77777777" w:rsidR="00370320" w:rsidRPr="00590C30" w:rsidRDefault="00370320" w:rsidP="00911947">
            <w:pPr>
              <w:pStyle w:val="TCellCard"/>
            </w:pPr>
            <w:r w:rsidRPr="00590C30">
              <w:t>5</w:t>
            </w:r>
          </w:p>
        </w:tc>
        <w:tc>
          <w:tcPr>
            <w:tcW w:w="1008" w:type="dxa"/>
            <w:tcBorders>
              <w:bottom w:val="single" w:sz="4" w:space="0" w:color="auto"/>
            </w:tcBorders>
            <w:shd w:val="clear" w:color="auto" w:fill="auto"/>
            <w:tcMar>
              <w:right w:w="0" w:type="dxa"/>
            </w:tcMar>
          </w:tcPr>
          <w:p w14:paraId="1F7FB6B0" w14:textId="77777777" w:rsidR="00370320" w:rsidRPr="00590C30" w:rsidRDefault="00370320" w:rsidP="00911947">
            <w:pPr>
              <w:pStyle w:val="TCellCard"/>
            </w:pPr>
            <w:r w:rsidRPr="00590C30">
              <w:t>6</w:t>
            </w:r>
          </w:p>
        </w:tc>
        <w:tc>
          <w:tcPr>
            <w:tcW w:w="1008" w:type="dxa"/>
            <w:tcBorders>
              <w:bottom w:val="single" w:sz="4" w:space="0" w:color="auto"/>
            </w:tcBorders>
            <w:shd w:val="clear" w:color="auto" w:fill="auto"/>
            <w:tcMar>
              <w:right w:w="0" w:type="dxa"/>
            </w:tcMar>
          </w:tcPr>
          <w:p w14:paraId="019050E3" w14:textId="77777777" w:rsidR="00370320" w:rsidRPr="00590C30" w:rsidRDefault="00370320" w:rsidP="00911947">
            <w:pPr>
              <w:pStyle w:val="TCellCard"/>
            </w:pPr>
            <w:r w:rsidRPr="00590C30">
              <w:t>7</w:t>
            </w:r>
          </w:p>
        </w:tc>
        <w:tc>
          <w:tcPr>
            <w:tcW w:w="1008" w:type="dxa"/>
            <w:tcBorders>
              <w:bottom w:val="single" w:sz="4" w:space="0" w:color="auto"/>
            </w:tcBorders>
            <w:shd w:val="clear" w:color="auto" w:fill="auto"/>
            <w:tcMar>
              <w:right w:w="0" w:type="dxa"/>
            </w:tcMar>
          </w:tcPr>
          <w:p w14:paraId="187BCADE" w14:textId="77777777" w:rsidR="00370320" w:rsidRPr="00590C30" w:rsidRDefault="00370320" w:rsidP="00911947">
            <w:pPr>
              <w:pStyle w:val="TCellCard"/>
            </w:pPr>
            <w:r w:rsidRPr="00590C30">
              <w:t>8</w:t>
            </w:r>
          </w:p>
        </w:tc>
        <w:tc>
          <w:tcPr>
            <w:tcW w:w="1008" w:type="dxa"/>
            <w:tcBorders>
              <w:bottom w:val="single" w:sz="4" w:space="0" w:color="auto"/>
            </w:tcBorders>
            <w:shd w:val="clear" w:color="auto" w:fill="auto"/>
            <w:tcMar>
              <w:right w:w="0" w:type="dxa"/>
            </w:tcMar>
          </w:tcPr>
          <w:p w14:paraId="6022552E" w14:textId="77777777" w:rsidR="00370320" w:rsidRPr="00590C30" w:rsidRDefault="00370320" w:rsidP="00911947">
            <w:pPr>
              <w:pStyle w:val="TCellCard"/>
            </w:pPr>
            <w:r w:rsidRPr="00590C30">
              <w:t>9</w:t>
            </w:r>
          </w:p>
        </w:tc>
        <w:tc>
          <w:tcPr>
            <w:tcW w:w="1008" w:type="dxa"/>
            <w:tcBorders>
              <w:bottom w:val="single" w:sz="4" w:space="0" w:color="auto"/>
            </w:tcBorders>
            <w:shd w:val="clear" w:color="auto" w:fill="auto"/>
            <w:tcMar>
              <w:right w:w="0" w:type="dxa"/>
            </w:tcMar>
          </w:tcPr>
          <w:p w14:paraId="202AA356" w14:textId="77777777" w:rsidR="00370320" w:rsidRPr="00590C30" w:rsidRDefault="00370320" w:rsidP="00911947">
            <w:pPr>
              <w:pStyle w:val="TCellCard"/>
            </w:pPr>
            <w:r w:rsidRPr="00590C30">
              <w:t>10</w:t>
            </w:r>
          </w:p>
        </w:tc>
      </w:tr>
      <w:tr w:rsidR="00370320" w:rsidRPr="00590C30" w14:paraId="2EA45F7C"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B2C5F20" w14:textId="77777777" w:rsidR="00370320" w:rsidRPr="00590C30" w:rsidRDefault="00370320" w:rsidP="00911947">
            <w:pPr>
              <w:pStyle w:val="TCellCard"/>
            </w:pPr>
            <w:r>
              <w:t>RBE3</w:t>
            </w:r>
          </w:p>
        </w:tc>
        <w:tc>
          <w:tcPr>
            <w:tcW w:w="877"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04A1EA7" w14:textId="77777777" w:rsidR="00370320" w:rsidRPr="00590C30" w:rsidRDefault="00370320" w:rsidP="00911947">
            <w:pPr>
              <w:pStyle w:val="TCellCard"/>
            </w:pPr>
            <w:r w:rsidRPr="00590C30">
              <w:t>EID</w:t>
            </w:r>
          </w:p>
        </w:tc>
        <w:tc>
          <w:tcPr>
            <w:tcW w:w="99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6869FD9" w14:textId="77777777" w:rsidR="00370320" w:rsidRPr="00590C30" w:rsidRDefault="00370320" w:rsidP="00911947">
            <w:pPr>
              <w:pStyle w:val="TCellCard"/>
            </w:pPr>
          </w:p>
        </w:tc>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5AEFDA1" w14:textId="77777777" w:rsidR="00370320" w:rsidRPr="00590C30" w:rsidRDefault="00370320" w:rsidP="00911947">
            <w:pPr>
              <w:pStyle w:val="TCellCard"/>
            </w:pPr>
            <w:r>
              <w:t>REFGRID</w:t>
            </w:r>
          </w:p>
        </w:tc>
        <w:tc>
          <w:tcPr>
            <w:tcW w:w="995"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544F35C" w14:textId="77777777" w:rsidR="00370320" w:rsidRPr="00590C30" w:rsidRDefault="00370320" w:rsidP="00911947">
            <w:pPr>
              <w:pStyle w:val="TCellCard"/>
            </w:pPr>
            <w:r>
              <w:t>REFC</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1390396" w14:textId="77777777" w:rsidR="00370320" w:rsidRPr="00590C30" w:rsidRDefault="00370320" w:rsidP="00911947">
            <w:pPr>
              <w:pStyle w:val="TCellCard"/>
            </w:pPr>
            <w:r>
              <w:t>WT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34B724D" w14:textId="77777777" w:rsidR="00370320" w:rsidRPr="00590C30" w:rsidRDefault="00370320" w:rsidP="00911947">
            <w:pPr>
              <w:pStyle w:val="TCellCard"/>
            </w:pPr>
            <w:r>
              <w:t>C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06CC186" w14:textId="77777777" w:rsidR="00370320" w:rsidRPr="00590C30" w:rsidRDefault="00370320" w:rsidP="00911947">
            <w:pPr>
              <w:pStyle w:val="TCellCard"/>
            </w:pPr>
            <w:r>
              <w:t>G1,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7490B71" w14:textId="77777777" w:rsidR="00370320" w:rsidRPr="00590C30" w:rsidRDefault="00370320" w:rsidP="00911947">
            <w:pPr>
              <w:pStyle w:val="TCellCard"/>
            </w:pPr>
            <w:r>
              <w:t>G1,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848DF1E" w14:textId="4FA966CB" w:rsidR="00370320" w:rsidRPr="00590C30" w:rsidRDefault="00370320" w:rsidP="00911947">
            <w:pPr>
              <w:pStyle w:val="TCellCard"/>
            </w:pPr>
          </w:p>
        </w:tc>
      </w:tr>
      <w:tr w:rsidR="00370320" w:rsidRPr="00590C30" w14:paraId="486C4140"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2EFECDD" w14:textId="1C7F7222" w:rsidR="00370320" w:rsidRPr="00590C30" w:rsidRDefault="00370320" w:rsidP="00911947">
            <w:pPr>
              <w:pStyle w:val="TCellCard"/>
            </w:pPr>
          </w:p>
        </w:tc>
        <w:tc>
          <w:tcPr>
            <w:tcW w:w="877"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95ECBCC" w14:textId="77777777" w:rsidR="00370320" w:rsidRPr="00590C30" w:rsidRDefault="00370320" w:rsidP="00911947">
            <w:pPr>
              <w:pStyle w:val="TCellCard"/>
            </w:pPr>
            <w:r>
              <w:t>G1,3</w:t>
            </w:r>
          </w:p>
        </w:tc>
        <w:tc>
          <w:tcPr>
            <w:tcW w:w="99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4BD5881" w14:textId="77777777" w:rsidR="00370320" w:rsidRPr="00590C30" w:rsidRDefault="00370320" w:rsidP="00911947">
            <w:pPr>
              <w:pStyle w:val="TCellCard"/>
            </w:pPr>
            <w:r>
              <w:t>WT2</w:t>
            </w:r>
          </w:p>
        </w:tc>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EF92F65" w14:textId="77777777" w:rsidR="00370320" w:rsidRPr="00590C30" w:rsidRDefault="00370320" w:rsidP="00911947">
            <w:pPr>
              <w:pStyle w:val="TCellCard"/>
            </w:pPr>
            <w:r>
              <w:t>C2</w:t>
            </w:r>
          </w:p>
        </w:tc>
        <w:tc>
          <w:tcPr>
            <w:tcW w:w="995"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89C0A10" w14:textId="77777777" w:rsidR="00370320" w:rsidRPr="00590C30" w:rsidRDefault="00370320" w:rsidP="00911947">
            <w:pPr>
              <w:pStyle w:val="TCellCard"/>
            </w:pPr>
            <w:r>
              <w:t>G2,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53ACF86" w14:textId="77777777" w:rsidR="00370320" w:rsidRPr="00590C30" w:rsidRDefault="00370320" w:rsidP="00911947">
            <w:pPr>
              <w:pStyle w:val="TCellCard"/>
            </w:pPr>
            <w:r>
              <w:t>G2,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C37F4A3" w14:textId="77777777" w:rsidR="00370320" w:rsidRPr="00590C30" w:rsidRDefault="00370320" w:rsidP="00911947">
            <w:pPr>
              <w:pStyle w:val="TCellCard"/>
            </w:pPr>
            <w:r>
              <w:t>G2,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9B0EA74" w14:textId="77777777" w:rsidR="00370320" w:rsidRPr="00590C30" w:rsidRDefault="00370320" w:rsidP="00911947">
            <w:pPr>
              <w:pStyle w:val="TCellCard"/>
            </w:pPr>
            <w:r>
              <w:t>G2,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31F4ACB" w14:textId="77777777" w:rsidR="00370320" w:rsidRPr="00590C30" w:rsidRDefault="00370320" w:rsidP="00911947">
            <w:pPr>
              <w:pStyle w:val="TCellCard"/>
            </w:pPr>
            <w:r>
              <w:t>WT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28521BF" w14:textId="30D95430" w:rsidR="00370320" w:rsidRPr="00590C30" w:rsidRDefault="00370320" w:rsidP="00911947">
            <w:pPr>
              <w:pStyle w:val="TCellCard"/>
            </w:pPr>
          </w:p>
        </w:tc>
      </w:tr>
      <w:tr w:rsidR="00370320" w:rsidRPr="00590C30" w14:paraId="2DE9602D"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C101C2D" w14:textId="604A3AC5" w:rsidR="00370320" w:rsidRDefault="00370320" w:rsidP="00911947">
            <w:pPr>
              <w:pStyle w:val="TCellCard"/>
            </w:pPr>
          </w:p>
        </w:tc>
        <w:tc>
          <w:tcPr>
            <w:tcW w:w="877"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115D8B8" w14:textId="77777777" w:rsidR="00370320" w:rsidRDefault="00370320" w:rsidP="00911947">
            <w:pPr>
              <w:pStyle w:val="TCellCard"/>
            </w:pPr>
            <w:r>
              <w:t>C3</w:t>
            </w:r>
          </w:p>
        </w:tc>
        <w:tc>
          <w:tcPr>
            <w:tcW w:w="99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E27D3C1" w14:textId="77777777" w:rsidR="00370320" w:rsidRDefault="00370320" w:rsidP="00911947">
            <w:pPr>
              <w:pStyle w:val="TCellCard"/>
            </w:pPr>
            <w:r>
              <w:t>G3,1</w:t>
            </w:r>
          </w:p>
        </w:tc>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8F33C7A" w14:textId="77777777" w:rsidR="00370320" w:rsidRDefault="00370320" w:rsidP="00911947">
            <w:pPr>
              <w:pStyle w:val="TCellCard"/>
            </w:pPr>
            <w:r>
              <w:t>G3,2</w:t>
            </w:r>
          </w:p>
        </w:tc>
        <w:tc>
          <w:tcPr>
            <w:tcW w:w="995"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663D1FD" w14:textId="77777777" w:rsidR="00370320" w:rsidRDefault="00370320" w:rsidP="00911947">
            <w:pPr>
              <w:pStyle w:val="TCellCard"/>
            </w:pPr>
            <w:proofErr w:type="spellStart"/>
            <w:r>
              <w:t>etc</w:t>
            </w:r>
            <w:proofErr w:type="spellEnd"/>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E7B9D32"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74A492D"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7E61E29"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21FEA6E"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D714823" w14:textId="77777777" w:rsidR="00370320" w:rsidRDefault="00370320" w:rsidP="00911947">
            <w:pPr>
              <w:pStyle w:val="TCellCard"/>
            </w:pPr>
          </w:p>
        </w:tc>
      </w:tr>
    </w:tbl>
    <w:p w14:paraId="6D1B62C1" w14:textId="77777777" w:rsidR="00370320" w:rsidRPr="00590C30" w:rsidRDefault="00370320" w:rsidP="00C11FD0">
      <w:pPr>
        <w:pStyle w:val="CardSpacing"/>
      </w:pPr>
    </w:p>
    <w:p w14:paraId="31470DD5" w14:textId="35D3386E"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877"/>
        <w:gridCol w:w="990"/>
        <w:gridCol w:w="1157"/>
        <w:gridCol w:w="1008"/>
        <w:gridCol w:w="1008"/>
        <w:gridCol w:w="1008"/>
        <w:gridCol w:w="1008"/>
        <w:gridCol w:w="1008"/>
        <w:gridCol w:w="1008"/>
      </w:tblGrid>
      <w:tr w:rsidR="00370320" w:rsidRPr="00590C30" w14:paraId="200C2E82" w14:textId="77777777" w:rsidTr="002B267D">
        <w:tc>
          <w:tcPr>
            <w:tcW w:w="1008" w:type="dxa"/>
            <w:tcMar>
              <w:right w:w="0" w:type="dxa"/>
            </w:tcMar>
          </w:tcPr>
          <w:p w14:paraId="0DEA7A8D" w14:textId="77777777" w:rsidR="00370320" w:rsidRPr="00590C30" w:rsidRDefault="00370320" w:rsidP="00911947">
            <w:pPr>
              <w:pStyle w:val="TCellCard"/>
            </w:pPr>
            <w:r>
              <w:t>RBE3</w:t>
            </w:r>
          </w:p>
        </w:tc>
        <w:tc>
          <w:tcPr>
            <w:tcW w:w="877" w:type="dxa"/>
            <w:tcMar>
              <w:right w:w="0" w:type="dxa"/>
            </w:tcMar>
          </w:tcPr>
          <w:p w14:paraId="776C2259" w14:textId="77777777" w:rsidR="00370320" w:rsidRPr="00590C30" w:rsidRDefault="00370320" w:rsidP="00911947">
            <w:pPr>
              <w:pStyle w:val="TCellCard"/>
            </w:pPr>
            <w:r w:rsidRPr="00590C30">
              <w:t>43</w:t>
            </w:r>
          </w:p>
        </w:tc>
        <w:tc>
          <w:tcPr>
            <w:tcW w:w="990" w:type="dxa"/>
            <w:tcMar>
              <w:right w:w="0" w:type="dxa"/>
            </w:tcMar>
          </w:tcPr>
          <w:p w14:paraId="0A6EBA34" w14:textId="77777777" w:rsidR="00370320" w:rsidRPr="00590C30" w:rsidRDefault="00370320" w:rsidP="00911947">
            <w:pPr>
              <w:pStyle w:val="TCellCard"/>
            </w:pPr>
          </w:p>
        </w:tc>
        <w:tc>
          <w:tcPr>
            <w:tcW w:w="1157" w:type="dxa"/>
            <w:tcMar>
              <w:right w:w="0" w:type="dxa"/>
            </w:tcMar>
          </w:tcPr>
          <w:p w14:paraId="54EA18C2" w14:textId="77777777" w:rsidR="00370320" w:rsidRPr="00590C30" w:rsidRDefault="00370320" w:rsidP="00911947">
            <w:pPr>
              <w:pStyle w:val="TCellCard"/>
            </w:pPr>
            <w:r>
              <w:t>9001</w:t>
            </w:r>
          </w:p>
        </w:tc>
        <w:tc>
          <w:tcPr>
            <w:tcW w:w="1008" w:type="dxa"/>
            <w:tcMar>
              <w:right w:w="0" w:type="dxa"/>
            </w:tcMar>
          </w:tcPr>
          <w:p w14:paraId="33C4A956" w14:textId="77777777" w:rsidR="00370320" w:rsidRPr="00590C30" w:rsidRDefault="00370320" w:rsidP="00911947">
            <w:pPr>
              <w:pStyle w:val="TCellCard"/>
            </w:pPr>
            <w:r>
              <w:t>123456</w:t>
            </w:r>
          </w:p>
        </w:tc>
        <w:tc>
          <w:tcPr>
            <w:tcW w:w="1008" w:type="dxa"/>
            <w:tcMar>
              <w:right w:w="0" w:type="dxa"/>
            </w:tcMar>
          </w:tcPr>
          <w:p w14:paraId="1AA1206F" w14:textId="77777777" w:rsidR="00370320" w:rsidRPr="00590C30" w:rsidRDefault="00370320" w:rsidP="00911947">
            <w:pPr>
              <w:pStyle w:val="TCellCard"/>
            </w:pPr>
            <w:r>
              <w:t>1.0</w:t>
            </w:r>
          </w:p>
        </w:tc>
        <w:tc>
          <w:tcPr>
            <w:tcW w:w="1008" w:type="dxa"/>
            <w:tcMar>
              <w:right w:w="0" w:type="dxa"/>
            </w:tcMar>
          </w:tcPr>
          <w:p w14:paraId="32661426" w14:textId="77777777" w:rsidR="00370320" w:rsidRPr="00590C30" w:rsidRDefault="00370320" w:rsidP="00911947">
            <w:pPr>
              <w:pStyle w:val="TCellCard"/>
            </w:pPr>
            <w:r>
              <w:t>123</w:t>
            </w:r>
          </w:p>
        </w:tc>
        <w:tc>
          <w:tcPr>
            <w:tcW w:w="1008" w:type="dxa"/>
            <w:tcMar>
              <w:right w:w="0" w:type="dxa"/>
            </w:tcMar>
          </w:tcPr>
          <w:p w14:paraId="111FB6C5" w14:textId="77777777" w:rsidR="00370320" w:rsidRPr="00590C30" w:rsidRDefault="00370320" w:rsidP="00911947">
            <w:pPr>
              <w:pStyle w:val="TCellCard"/>
            </w:pPr>
            <w:r>
              <w:t>1001</w:t>
            </w:r>
          </w:p>
        </w:tc>
        <w:tc>
          <w:tcPr>
            <w:tcW w:w="1008" w:type="dxa"/>
            <w:tcMar>
              <w:right w:w="0" w:type="dxa"/>
            </w:tcMar>
          </w:tcPr>
          <w:p w14:paraId="08B3698E" w14:textId="77777777" w:rsidR="00370320" w:rsidRPr="00590C30" w:rsidRDefault="00370320" w:rsidP="00911947">
            <w:pPr>
              <w:pStyle w:val="TCellCard"/>
            </w:pPr>
            <w:r>
              <w:t>1002</w:t>
            </w:r>
          </w:p>
        </w:tc>
        <w:tc>
          <w:tcPr>
            <w:tcW w:w="1008" w:type="dxa"/>
            <w:tcMar>
              <w:right w:w="0" w:type="dxa"/>
            </w:tcMar>
          </w:tcPr>
          <w:p w14:paraId="65E512B9" w14:textId="7529A11C" w:rsidR="00370320" w:rsidRPr="00590C30" w:rsidRDefault="00370320" w:rsidP="00911947">
            <w:pPr>
              <w:pStyle w:val="TCellCard"/>
            </w:pPr>
          </w:p>
        </w:tc>
      </w:tr>
      <w:tr w:rsidR="00370320" w:rsidRPr="00590C30" w14:paraId="7C42F9AC" w14:textId="77777777" w:rsidTr="002B267D">
        <w:tc>
          <w:tcPr>
            <w:tcW w:w="1008" w:type="dxa"/>
            <w:tcMar>
              <w:right w:w="0" w:type="dxa"/>
            </w:tcMar>
          </w:tcPr>
          <w:p w14:paraId="0E60E8E7" w14:textId="1ABD8F28" w:rsidR="00370320" w:rsidRPr="00590C30" w:rsidRDefault="00370320" w:rsidP="00911947">
            <w:pPr>
              <w:pStyle w:val="TCellCard"/>
            </w:pPr>
          </w:p>
        </w:tc>
        <w:tc>
          <w:tcPr>
            <w:tcW w:w="877" w:type="dxa"/>
            <w:tcMar>
              <w:right w:w="0" w:type="dxa"/>
            </w:tcMar>
          </w:tcPr>
          <w:p w14:paraId="36D397D2" w14:textId="77777777" w:rsidR="00370320" w:rsidRPr="00590C30" w:rsidRDefault="00370320" w:rsidP="00911947">
            <w:pPr>
              <w:pStyle w:val="TCellCard"/>
            </w:pPr>
            <w:r>
              <w:t>1003</w:t>
            </w:r>
          </w:p>
        </w:tc>
        <w:tc>
          <w:tcPr>
            <w:tcW w:w="990" w:type="dxa"/>
            <w:tcMar>
              <w:right w:w="0" w:type="dxa"/>
            </w:tcMar>
          </w:tcPr>
          <w:p w14:paraId="6E742C14" w14:textId="77777777" w:rsidR="00370320" w:rsidRPr="00590C30" w:rsidRDefault="00370320" w:rsidP="00911947">
            <w:pPr>
              <w:pStyle w:val="TCellCard"/>
            </w:pPr>
            <w:r>
              <w:t>1004</w:t>
            </w:r>
          </w:p>
        </w:tc>
        <w:tc>
          <w:tcPr>
            <w:tcW w:w="1157" w:type="dxa"/>
            <w:tcMar>
              <w:right w:w="0" w:type="dxa"/>
            </w:tcMar>
          </w:tcPr>
          <w:p w14:paraId="79CBDE78" w14:textId="77777777" w:rsidR="00370320" w:rsidRPr="00590C30" w:rsidRDefault="00370320" w:rsidP="00911947">
            <w:pPr>
              <w:pStyle w:val="TCellCard"/>
            </w:pPr>
          </w:p>
        </w:tc>
        <w:tc>
          <w:tcPr>
            <w:tcW w:w="1008" w:type="dxa"/>
            <w:tcMar>
              <w:right w:w="0" w:type="dxa"/>
            </w:tcMar>
          </w:tcPr>
          <w:p w14:paraId="1D228E51" w14:textId="77777777" w:rsidR="00370320" w:rsidRPr="00590C30" w:rsidRDefault="00370320" w:rsidP="00911947">
            <w:pPr>
              <w:pStyle w:val="TCellCard"/>
            </w:pPr>
          </w:p>
        </w:tc>
        <w:tc>
          <w:tcPr>
            <w:tcW w:w="1008" w:type="dxa"/>
            <w:tcMar>
              <w:right w:w="0" w:type="dxa"/>
            </w:tcMar>
          </w:tcPr>
          <w:p w14:paraId="51BA827B" w14:textId="77777777" w:rsidR="00370320" w:rsidRPr="00590C30" w:rsidRDefault="00370320" w:rsidP="00911947">
            <w:pPr>
              <w:pStyle w:val="TCellCard"/>
            </w:pPr>
          </w:p>
        </w:tc>
        <w:tc>
          <w:tcPr>
            <w:tcW w:w="1008" w:type="dxa"/>
            <w:tcMar>
              <w:right w:w="0" w:type="dxa"/>
            </w:tcMar>
          </w:tcPr>
          <w:p w14:paraId="7B2C8657" w14:textId="77777777" w:rsidR="00370320" w:rsidRPr="00590C30" w:rsidRDefault="00370320" w:rsidP="00911947">
            <w:pPr>
              <w:pStyle w:val="TCellCard"/>
            </w:pPr>
          </w:p>
        </w:tc>
        <w:tc>
          <w:tcPr>
            <w:tcW w:w="1008" w:type="dxa"/>
            <w:tcMar>
              <w:right w:w="0" w:type="dxa"/>
            </w:tcMar>
          </w:tcPr>
          <w:p w14:paraId="762AB9C1" w14:textId="77777777" w:rsidR="00370320" w:rsidRPr="00590C30" w:rsidRDefault="00370320" w:rsidP="00911947">
            <w:pPr>
              <w:pStyle w:val="TCellCard"/>
            </w:pPr>
          </w:p>
        </w:tc>
        <w:tc>
          <w:tcPr>
            <w:tcW w:w="1008" w:type="dxa"/>
            <w:tcMar>
              <w:right w:w="0" w:type="dxa"/>
            </w:tcMar>
          </w:tcPr>
          <w:p w14:paraId="60250E95" w14:textId="77777777" w:rsidR="00370320" w:rsidRPr="00590C30" w:rsidRDefault="00370320" w:rsidP="00911947">
            <w:pPr>
              <w:pStyle w:val="TCellCard"/>
            </w:pPr>
          </w:p>
        </w:tc>
        <w:tc>
          <w:tcPr>
            <w:tcW w:w="1008" w:type="dxa"/>
            <w:tcMar>
              <w:right w:w="0" w:type="dxa"/>
            </w:tcMar>
          </w:tcPr>
          <w:p w14:paraId="08AD5282" w14:textId="77777777" w:rsidR="00370320" w:rsidRPr="00590C30" w:rsidRDefault="00370320" w:rsidP="00911947">
            <w:pPr>
              <w:pStyle w:val="TCellCard"/>
            </w:pPr>
          </w:p>
        </w:tc>
      </w:tr>
    </w:tbl>
    <w:p w14:paraId="30714162" w14:textId="77777777" w:rsidR="00370320" w:rsidRPr="00590C30" w:rsidRDefault="00370320" w:rsidP="00C11FD0">
      <w:pPr>
        <w:pStyle w:val="CardSpacing"/>
      </w:pPr>
    </w:p>
    <w:p w14:paraId="03E616DC" w14:textId="77777777" w:rsidR="00370320" w:rsidRPr="00590C30" w:rsidRDefault="00370320" w:rsidP="00E4439A">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24"/>
        <w:gridCol w:w="6480"/>
        <w:gridCol w:w="1440"/>
        <w:gridCol w:w="1080"/>
      </w:tblGrid>
      <w:tr w:rsidR="00370320" w:rsidRPr="00590C30" w14:paraId="10617928" w14:textId="77777777" w:rsidTr="00AF0111">
        <w:tc>
          <w:tcPr>
            <w:tcW w:w="1224" w:type="dxa"/>
            <w:tcBorders>
              <w:bottom w:val="single" w:sz="4" w:space="0" w:color="auto"/>
            </w:tcBorders>
            <w:shd w:val="clear" w:color="auto" w:fill="auto"/>
          </w:tcPr>
          <w:p w14:paraId="1A031F57"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04D619A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24A22B34"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7C602B13" w14:textId="77777777" w:rsidR="00370320" w:rsidRPr="00AF0111" w:rsidRDefault="00370320" w:rsidP="00AF0111">
            <w:pPr>
              <w:pStyle w:val="CardHeader"/>
              <w:rPr>
                <w:b w:val="0"/>
                <w:bCs/>
              </w:rPr>
            </w:pPr>
            <w:r w:rsidRPr="00AF0111">
              <w:rPr>
                <w:b w:val="0"/>
                <w:bCs/>
              </w:rPr>
              <w:t>Default</w:t>
            </w:r>
          </w:p>
        </w:tc>
      </w:tr>
      <w:tr w:rsidR="00370320" w:rsidRPr="00590C30" w14:paraId="7F51D978" w14:textId="77777777" w:rsidTr="00AF0111">
        <w:tc>
          <w:tcPr>
            <w:tcW w:w="1224" w:type="dxa"/>
            <w:tcBorders>
              <w:top w:val="single" w:sz="4" w:space="0" w:color="auto"/>
            </w:tcBorders>
            <w:shd w:val="clear" w:color="auto" w:fill="auto"/>
          </w:tcPr>
          <w:p w14:paraId="647D77F3" w14:textId="77777777" w:rsidR="00370320" w:rsidRPr="00590C30" w:rsidRDefault="00370320" w:rsidP="0080315D">
            <w:pPr>
              <w:pStyle w:val="TCaseControl"/>
            </w:pPr>
            <w:r w:rsidRPr="00590C30">
              <w:t>EID</w:t>
            </w:r>
          </w:p>
        </w:tc>
        <w:tc>
          <w:tcPr>
            <w:tcW w:w="6480" w:type="dxa"/>
            <w:tcBorders>
              <w:top w:val="single" w:sz="4" w:space="0" w:color="auto"/>
            </w:tcBorders>
            <w:shd w:val="clear" w:color="auto" w:fill="auto"/>
          </w:tcPr>
          <w:p w14:paraId="3C6F91B3" w14:textId="77777777" w:rsidR="00370320" w:rsidRPr="00590C30" w:rsidRDefault="00370320" w:rsidP="0080315D">
            <w:pPr>
              <w:pStyle w:val="TCaseControl"/>
            </w:pPr>
            <w:r w:rsidRPr="00590C30">
              <w:t>Element ID number</w:t>
            </w:r>
          </w:p>
        </w:tc>
        <w:tc>
          <w:tcPr>
            <w:tcW w:w="1440" w:type="dxa"/>
            <w:tcBorders>
              <w:top w:val="single" w:sz="4" w:space="0" w:color="auto"/>
            </w:tcBorders>
            <w:shd w:val="clear" w:color="auto" w:fill="auto"/>
          </w:tcPr>
          <w:p w14:paraId="1F355380"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5BD11650" w14:textId="77777777" w:rsidR="00370320" w:rsidRPr="00590C30" w:rsidRDefault="00370320" w:rsidP="0080315D">
            <w:pPr>
              <w:pStyle w:val="TCaseControl"/>
            </w:pPr>
            <w:r w:rsidRPr="00590C30">
              <w:t>None</w:t>
            </w:r>
          </w:p>
        </w:tc>
      </w:tr>
      <w:tr w:rsidR="00370320" w:rsidRPr="00590C30" w14:paraId="5C870D94" w14:textId="77777777" w:rsidTr="0080315D">
        <w:tc>
          <w:tcPr>
            <w:tcW w:w="1224" w:type="dxa"/>
            <w:shd w:val="clear" w:color="auto" w:fill="auto"/>
          </w:tcPr>
          <w:p w14:paraId="60D32007" w14:textId="77777777" w:rsidR="00370320" w:rsidRPr="00590C30" w:rsidRDefault="00370320" w:rsidP="0080315D">
            <w:pPr>
              <w:pStyle w:val="TCaseControl"/>
            </w:pPr>
            <w:r>
              <w:t>REFGRID</w:t>
            </w:r>
          </w:p>
        </w:tc>
        <w:tc>
          <w:tcPr>
            <w:tcW w:w="6480" w:type="dxa"/>
            <w:shd w:val="clear" w:color="auto" w:fill="auto"/>
          </w:tcPr>
          <w:p w14:paraId="1E8092F9" w14:textId="77777777" w:rsidR="00370320" w:rsidRPr="00590C30" w:rsidRDefault="00370320" w:rsidP="0080315D">
            <w:pPr>
              <w:pStyle w:val="TCaseControl"/>
            </w:pPr>
            <w:r>
              <w:t>G</w:t>
            </w:r>
            <w:r w:rsidRPr="00590C30">
              <w:t>rid that will</w:t>
            </w:r>
            <w:r>
              <w:t xml:space="preserve"> be the dependent (or reference) grid</w:t>
            </w:r>
          </w:p>
        </w:tc>
        <w:tc>
          <w:tcPr>
            <w:tcW w:w="1440" w:type="dxa"/>
            <w:shd w:val="clear" w:color="auto" w:fill="auto"/>
          </w:tcPr>
          <w:p w14:paraId="4593198C" w14:textId="77777777" w:rsidR="00370320" w:rsidRPr="00590C30" w:rsidRDefault="00370320" w:rsidP="0080315D">
            <w:pPr>
              <w:pStyle w:val="TCaseControl"/>
            </w:pPr>
            <w:r w:rsidRPr="00590C30">
              <w:t>Integer &gt; 0</w:t>
            </w:r>
          </w:p>
        </w:tc>
        <w:tc>
          <w:tcPr>
            <w:tcW w:w="1080" w:type="dxa"/>
            <w:shd w:val="clear" w:color="auto" w:fill="auto"/>
          </w:tcPr>
          <w:p w14:paraId="3747E774" w14:textId="77777777" w:rsidR="00370320" w:rsidRPr="00590C30" w:rsidRDefault="00370320" w:rsidP="0080315D">
            <w:pPr>
              <w:pStyle w:val="TCaseControl"/>
            </w:pPr>
            <w:r w:rsidRPr="00590C30">
              <w:t>None</w:t>
            </w:r>
          </w:p>
        </w:tc>
      </w:tr>
      <w:tr w:rsidR="00370320" w:rsidRPr="00590C30" w14:paraId="431BABB4" w14:textId="77777777" w:rsidTr="0080315D">
        <w:tc>
          <w:tcPr>
            <w:tcW w:w="1224" w:type="dxa"/>
            <w:shd w:val="clear" w:color="auto" w:fill="auto"/>
          </w:tcPr>
          <w:p w14:paraId="4C9E5265" w14:textId="77777777" w:rsidR="00370320" w:rsidRPr="00590C30" w:rsidRDefault="00370320" w:rsidP="0080315D">
            <w:pPr>
              <w:pStyle w:val="TCaseControl"/>
            </w:pPr>
            <w:r>
              <w:t>REFC</w:t>
            </w:r>
          </w:p>
        </w:tc>
        <w:tc>
          <w:tcPr>
            <w:tcW w:w="6480" w:type="dxa"/>
            <w:shd w:val="clear" w:color="auto" w:fill="auto"/>
          </w:tcPr>
          <w:p w14:paraId="70CBD810" w14:textId="77777777" w:rsidR="00370320" w:rsidRPr="00590C30" w:rsidRDefault="00370320" w:rsidP="0080315D">
            <w:pPr>
              <w:pStyle w:val="TCaseControl"/>
            </w:pPr>
            <w:r w:rsidRPr="00590C30">
              <w:t>The component numbers of the dependent degre</w:t>
            </w:r>
            <w:r>
              <w:t>es of freedom at grid point REFGRID</w:t>
            </w:r>
          </w:p>
        </w:tc>
        <w:tc>
          <w:tcPr>
            <w:tcW w:w="1440" w:type="dxa"/>
            <w:shd w:val="clear" w:color="auto" w:fill="auto"/>
          </w:tcPr>
          <w:p w14:paraId="572CC2D1" w14:textId="77777777" w:rsidR="00370320" w:rsidRPr="00590C30" w:rsidRDefault="00370320" w:rsidP="0080315D">
            <w:pPr>
              <w:pStyle w:val="TCaseControl"/>
            </w:pPr>
            <w:r w:rsidRPr="00590C30">
              <w:t>Integers 1-6</w:t>
            </w:r>
          </w:p>
        </w:tc>
        <w:tc>
          <w:tcPr>
            <w:tcW w:w="1080" w:type="dxa"/>
            <w:shd w:val="clear" w:color="auto" w:fill="auto"/>
          </w:tcPr>
          <w:p w14:paraId="6B3AA011" w14:textId="77777777" w:rsidR="00370320" w:rsidRPr="00590C30" w:rsidRDefault="00370320" w:rsidP="0080315D">
            <w:pPr>
              <w:pStyle w:val="TCaseControl"/>
            </w:pPr>
            <w:r w:rsidRPr="00590C30">
              <w:t>None</w:t>
            </w:r>
          </w:p>
        </w:tc>
      </w:tr>
      <w:tr w:rsidR="00370320" w:rsidRPr="00590C30" w14:paraId="3F1E8985" w14:textId="77777777" w:rsidTr="0080315D">
        <w:tc>
          <w:tcPr>
            <w:tcW w:w="1224" w:type="dxa"/>
            <w:shd w:val="clear" w:color="auto" w:fill="auto"/>
          </w:tcPr>
          <w:p w14:paraId="4D0C7224" w14:textId="77777777" w:rsidR="00370320" w:rsidRPr="00590C30" w:rsidRDefault="00370320" w:rsidP="0080315D">
            <w:pPr>
              <w:pStyle w:val="TCaseControl"/>
            </w:pPr>
            <w:r>
              <w:t>WTi</w:t>
            </w:r>
          </w:p>
        </w:tc>
        <w:tc>
          <w:tcPr>
            <w:tcW w:w="6480" w:type="dxa"/>
            <w:shd w:val="clear" w:color="auto" w:fill="auto"/>
          </w:tcPr>
          <w:p w14:paraId="7183AC5C" w14:textId="77777777" w:rsidR="00370320" w:rsidRPr="00590C30" w:rsidRDefault="00370320" w:rsidP="0080315D">
            <w:pPr>
              <w:pStyle w:val="TCaseControl"/>
            </w:pPr>
            <w:r>
              <w:t>Weighting factors for the grids/components that follow</w:t>
            </w:r>
          </w:p>
        </w:tc>
        <w:tc>
          <w:tcPr>
            <w:tcW w:w="1440" w:type="dxa"/>
            <w:shd w:val="clear" w:color="auto" w:fill="auto"/>
          </w:tcPr>
          <w:p w14:paraId="63784B18" w14:textId="77777777" w:rsidR="00370320" w:rsidRPr="00590C30" w:rsidRDefault="00370320" w:rsidP="0080315D">
            <w:pPr>
              <w:pStyle w:val="TCaseControl"/>
            </w:pPr>
            <w:r>
              <w:t>Real</w:t>
            </w:r>
          </w:p>
        </w:tc>
        <w:tc>
          <w:tcPr>
            <w:tcW w:w="1080" w:type="dxa"/>
            <w:shd w:val="clear" w:color="auto" w:fill="auto"/>
          </w:tcPr>
          <w:p w14:paraId="18E5B35C" w14:textId="77777777" w:rsidR="00370320" w:rsidRPr="00590C30" w:rsidRDefault="00370320" w:rsidP="0080315D">
            <w:pPr>
              <w:pStyle w:val="TCaseControl"/>
            </w:pPr>
            <w:r w:rsidRPr="00590C30">
              <w:t>None</w:t>
            </w:r>
          </w:p>
        </w:tc>
      </w:tr>
      <w:tr w:rsidR="00370320" w:rsidRPr="00590C30" w14:paraId="77C292EA" w14:textId="77777777" w:rsidTr="0080315D">
        <w:tc>
          <w:tcPr>
            <w:tcW w:w="1224" w:type="dxa"/>
            <w:shd w:val="clear" w:color="auto" w:fill="auto"/>
          </w:tcPr>
          <w:p w14:paraId="118E7688" w14:textId="77777777" w:rsidR="00370320" w:rsidRDefault="00370320" w:rsidP="0080315D">
            <w:pPr>
              <w:pStyle w:val="TCaseControl"/>
            </w:pPr>
            <w:r>
              <w:lastRenderedPageBreak/>
              <w:t>Ci</w:t>
            </w:r>
          </w:p>
        </w:tc>
        <w:tc>
          <w:tcPr>
            <w:tcW w:w="6480" w:type="dxa"/>
            <w:shd w:val="clear" w:color="auto" w:fill="auto"/>
          </w:tcPr>
          <w:p w14:paraId="2165F043" w14:textId="77777777" w:rsidR="00370320" w:rsidRDefault="00370320" w:rsidP="0080315D">
            <w:pPr>
              <w:pStyle w:val="TCaseControl"/>
            </w:pPr>
            <w:r>
              <w:t xml:space="preserve">Displacement components at the following </w:t>
            </w:r>
            <w:proofErr w:type="spellStart"/>
            <w:proofErr w:type="gramStart"/>
            <w:r>
              <w:t>Gi,j</w:t>
            </w:r>
            <w:proofErr w:type="spellEnd"/>
            <w:proofErr w:type="gramEnd"/>
            <w:r>
              <w:t xml:space="preserve"> that have weighting factor WTi</w:t>
            </w:r>
          </w:p>
        </w:tc>
        <w:tc>
          <w:tcPr>
            <w:tcW w:w="1440" w:type="dxa"/>
            <w:shd w:val="clear" w:color="auto" w:fill="auto"/>
          </w:tcPr>
          <w:p w14:paraId="5EBEFE4C" w14:textId="77777777" w:rsidR="00370320" w:rsidRPr="00590C30" w:rsidRDefault="00370320" w:rsidP="0080315D">
            <w:pPr>
              <w:pStyle w:val="TCaseControl"/>
            </w:pPr>
            <w:r>
              <w:t>Integers 1-6</w:t>
            </w:r>
          </w:p>
        </w:tc>
        <w:tc>
          <w:tcPr>
            <w:tcW w:w="1080" w:type="dxa"/>
            <w:shd w:val="clear" w:color="auto" w:fill="auto"/>
          </w:tcPr>
          <w:p w14:paraId="602EA025" w14:textId="77777777" w:rsidR="00370320" w:rsidRPr="00590C30" w:rsidRDefault="00370320" w:rsidP="0080315D">
            <w:pPr>
              <w:pStyle w:val="TCaseControl"/>
            </w:pPr>
            <w:r w:rsidRPr="00590C30">
              <w:t>None</w:t>
            </w:r>
          </w:p>
        </w:tc>
      </w:tr>
      <w:tr w:rsidR="00370320" w:rsidRPr="00590C30" w14:paraId="5C3C3386" w14:textId="77777777" w:rsidTr="0080315D">
        <w:tc>
          <w:tcPr>
            <w:tcW w:w="1224" w:type="dxa"/>
            <w:shd w:val="clear" w:color="auto" w:fill="auto"/>
          </w:tcPr>
          <w:p w14:paraId="7E8B154A" w14:textId="77777777" w:rsidR="00370320" w:rsidRDefault="00370320" w:rsidP="0080315D">
            <w:pPr>
              <w:pStyle w:val="TCaseControl"/>
            </w:pPr>
            <w:proofErr w:type="spellStart"/>
            <w:proofErr w:type="gramStart"/>
            <w:r>
              <w:t>Gi,j</w:t>
            </w:r>
            <w:proofErr w:type="spellEnd"/>
            <w:proofErr w:type="gramEnd"/>
          </w:p>
        </w:tc>
        <w:tc>
          <w:tcPr>
            <w:tcW w:w="6480" w:type="dxa"/>
            <w:shd w:val="clear" w:color="auto" w:fill="auto"/>
          </w:tcPr>
          <w:p w14:paraId="38BCA282" w14:textId="77777777" w:rsidR="00370320" w:rsidRDefault="00370320" w:rsidP="0080315D">
            <w:pPr>
              <w:pStyle w:val="TCaseControl"/>
            </w:pPr>
            <w:r>
              <w:t>Grids that REFGRID depend on</w:t>
            </w:r>
          </w:p>
        </w:tc>
        <w:tc>
          <w:tcPr>
            <w:tcW w:w="1440" w:type="dxa"/>
            <w:shd w:val="clear" w:color="auto" w:fill="auto"/>
          </w:tcPr>
          <w:p w14:paraId="37B31AFC" w14:textId="77777777" w:rsidR="00370320" w:rsidRPr="00590C30" w:rsidRDefault="00370320" w:rsidP="0080315D">
            <w:pPr>
              <w:pStyle w:val="TCaseControl"/>
            </w:pPr>
            <w:r w:rsidRPr="00590C30">
              <w:t>Integer &gt; 0</w:t>
            </w:r>
          </w:p>
        </w:tc>
        <w:tc>
          <w:tcPr>
            <w:tcW w:w="1080" w:type="dxa"/>
            <w:shd w:val="clear" w:color="auto" w:fill="auto"/>
          </w:tcPr>
          <w:p w14:paraId="6D1F1381" w14:textId="77777777" w:rsidR="00370320" w:rsidRPr="00590C30" w:rsidRDefault="00370320" w:rsidP="0080315D">
            <w:pPr>
              <w:pStyle w:val="TCaseControl"/>
            </w:pPr>
            <w:r w:rsidRPr="00590C30">
              <w:t>None</w:t>
            </w:r>
          </w:p>
        </w:tc>
      </w:tr>
    </w:tbl>
    <w:p w14:paraId="0C9178AB" w14:textId="77777777" w:rsidR="00370320" w:rsidRPr="00590C30" w:rsidRDefault="00370320" w:rsidP="00C11FD0">
      <w:pPr>
        <w:pStyle w:val="CardSpacing"/>
      </w:pPr>
    </w:p>
    <w:p w14:paraId="769562B4" w14:textId="0328B662" w:rsidR="00370320" w:rsidRPr="00590C30" w:rsidRDefault="00370320" w:rsidP="00E4439A">
      <w:pPr>
        <w:pStyle w:val="CardHeader"/>
      </w:pPr>
      <w:r w:rsidRPr="00590C30">
        <w:t>Remarks:</w:t>
      </w:r>
    </w:p>
    <w:p w14:paraId="5BF897B6" w14:textId="77777777" w:rsidR="00370320" w:rsidRPr="00590C30" w:rsidRDefault="00370320" w:rsidP="00CF1CAE">
      <w:pPr>
        <w:pStyle w:val="Remarks"/>
      </w:pPr>
      <w:r w:rsidRPr="00590C30">
        <w:t>1.</w:t>
      </w:r>
      <w:r w:rsidRPr="00590C30">
        <w:tab/>
        <w:t>No other element in the model may have the same element ID</w:t>
      </w:r>
    </w:p>
    <w:p w14:paraId="588626F2" w14:textId="5B00543F" w:rsidR="00370320" w:rsidRPr="00590C30" w:rsidRDefault="00370320" w:rsidP="00CF1CAE">
      <w:pPr>
        <w:pStyle w:val="Remarks"/>
      </w:pPr>
      <w:r>
        <w:t>2.</w:t>
      </w:r>
      <w:r>
        <w:tab/>
        <w:t>F</w:t>
      </w:r>
      <w:r w:rsidR="0080315D">
        <w:t>o</w:t>
      </w:r>
      <w:r>
        <w:t>r most applications only the translation displacement components (1,2,3) should be defined for the Ci.</w:t>
      </w:r>
      <w:r w:rsidR="007439EF">
        <w:t xml:space="preserve"> </w:t>
      </w:r>
      <w:r>
        <w:t xml:space="preserve">If REFGRID and a </w:t>
      </w:r>
      <w:proofErr w:type="spellStart"/>
      <w:proofErr w:type="gramStart"/>
      <w:r>
        <w:t>Gi,j</w:t>
      </w:r>
      <w:proofErr w:type="spellEnd"/>
      <w:proofErr w:type="gramEnd"/>
      <w:r>
        <w:t xml:space="preserve"> are coincident then rotation components (4,5,6) can be defined for Ci</w:t>
      </w:r>
      <w:r w:rsidRPr="00590C30">
        <w:t>.</w:t>
      </w:r>
    </w:p>
    <w:p w14:paraId="2BD39B3C" w14:textId="77777777" w:rsidR="00370320" w:rsidRPr="00590C30" w:rsidRDefault="00370320" w:rsidP="00CF1CAE">
      <w:pPr>
        <w:pStyle w:val="Remarks"/>
      </w:pPr>
      <w:r w:rsidRPr="00590C30">
        <w:t>3.</w:t>
      </w:r>
      <w:r w:rsidRPr="00590C30">
        <w:tab/>
        <w:t>Dependent de</w:t>
      </w:r>
      <w:r>
        <w:t>grees of freedom defined by RBE3</w:t>
      </w:r>
      <w:r w:rsidRPr="00590C30">
        <w:t xml:space="preserve"> elements </w:t>
      </w:r>
      <w:proofErr w:type="spellStart"/>
      <w:r w:rsidRPr="00590C30">
        <w:t>can not</w:t>
      </w:r>
      <w:proofErr w:type="spellEnd"/>
      <w:r w:rsidRPr="00590C30">
        <w:t xml:space="preserve"> be defined as members of any other mutually exclusive set (i.e., cannot appear on SPC, SPC1, OMIT, OMIT1, ASET or ASET1 entries, nor can they appear as dependent degrees of freedom on other rigid elements)</w:t>
      </w:r>
    </w:p>
    <w:p w14:paraId="6FF71B18" w14:textId="77777777" w:rsidR="00370320" w:rsidRPr="00590C30" w:rsidRDefault="00370320" w:rsidP="00370320"/>
    <w:p w14:paraId="75D760CD" w14:textId="77777777" w:rsidR="00370320" w:rsidRPr="00224FC9" w:rsidRDefault="00370320" w:rsidP="004C6C23">
      <w:pPr>
        <w:pStyle w:val="Corner"/>
      </w:pPr>
      <w:r w:rsidRPr="002F396F">
        <w:br w:type="page"/>
      </w:r>
      <w:r>
        <w:lastRenderedPageBreak/>
        <w:t>RFORCE</w:t>
      </w:r>
    </w:p>
    <w:p w14:paraId="1CA115A3" w14:textId="77777777" w:rsidR="00370320" w:rsidRPr="007E3809" w:rsidRDefault="00370320" w:rsidP="00501F36">
      <w:pPr>
        <w:pStyle w:val="Heading2"/>
      </w:pPr>
      <w:bookmarkStart w:id="2591" w:name="_Toc164640751"/>
      <w:r>
        <w:t>RFORCE</w:t>
      </w:r>
      <w:bookmarkEnd w:id="2591"/>
    </w:p>
    <w:p w14:paraId="6AC7BFD1" w14:textId="77777777" w:rsidR="00370320" w:rsidRDefault="00370320" w:rsidP="00DF44C9">
      <w:pPr>
        <w:pStyle w:val="SpecialSpace"/>
      </w:pPr>
    </w:p>
    <w:p w14:paraId="59D9F6A7" w14:textId="6B58A35F" w:rsidR="00370320" w:rsidRPr="00590C30" w:rsidRDefault="00370320" w:rsidP="00E4439A">
      <w:pPr>
        <w:pStyle w:val="CardHeader"/>
      </w:pPr>
      <w:r w:rsidRPr="00590C30">
        <w:t>Description</w:t>
      </w:r>
      <w:r w:rsidR="00E4439A" w:rsidRPr="00E4439A">
        <w:t>:</w:t>
      </w:r>
    </w:p>
    <w:p w14:paraId="19D856DD" w14:textId="77777777" w:rsidR="00370320" w:rsidRDefault="00370320" w:rsidP="00DF44C9">
      <w:pPr>
        <w:pStyle w:val="CardSpacing"/>
      </w:pPr>
      <w:r>
        <w:t>Defines rigid body rotational velocity, and optional rotational acceleration, of the model about some specified grid for the purpose of generating inertia forces on the finite element model.</w:t>
      </w:r>
    </w:p>
    <w:p w14:paraId="1B8908DF" w14:textId="77777777" w:rsidR="00370320" w:rsidRPr="00590C30" w:rsidRDefault="00370320" w:rsidP="00C11FD0">
      <w:pPr>
        <w:pStyle w:val="CardSpacing"/>
      </w:pPr>
    </w:p>
    <w:p w14:paraId="1543D60B" w14:textId="7200F143"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C1BD76F" w14:textId="77777777" w:rsidTr="004A6BF2">
        <w:tc>
          <w:tcPr>
            <w:tcW w:w="1008" w:type="dxa"/>
            <w:tcBorders>
              <w:top w:val="nil"/>
              <w:left w:val="nil"/>
              <w:bottom w:val="nil"/>
              <w:right w:val="nil"/>
            </w:tcBorders>
          </w:tcPr>
          <w:p w14:paraId="66770FD4"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00A71BD3"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25E31F08"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152A4449"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118A635A"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05121FB8"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23579187"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7176A24C" w14:textId="77777777" w:rsidR="00370320" w:rsidRPr="00590C30" w:rsidRDefault="00370320" w:rsidP="00911947">
            <w:pPr>
              <w:pStyle w:val="TCellCard"/>
            </w:pPr>
            <w:r w:rsidRPr="00590C30">
              <w:t>8</w:t>
            </w:r>
          </w:p>
        </w:tc>
        <w:tc>
          <w:tcPr>
            <w:tcW w:w="1008" w:type="dxa"/>
            <w:tcBorders>
              <w:top w:val="nil"/>
              <w:left w:val="nil"/>
              <w:bottom w:val="single" w:sz="4" w:space="0" w:color="auto"/>
              <w:right w:val="nil"/>
            </w:tcBorders>
          </w:tcPr>
          <w:p w14:paraId="6F3D3348"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19E54885" w14:textId="77777777" w:rsidR="00370320" w:rsidRPr="00590C30" w:rsidRDefault="00370320" w:rsidP="00911947">
            <w:pPr>
              <w:pStyle w:val="TCellCard"/>
            </w:pPr>
            <w:r w:rsidRPr="00590C30">
              <w:t>10</w:t>
            </w:r>
          </w:p>
        </w:tc>
      </w:tr>
      <w:tr w:rsidR="00370320" w:rsidRPr="00590C30" w14:paraId="449C6E96" w14:textId="77777777" w:rsidTr="004A6BF2">
        <w:tc>
          <w:tcPr>
            <w:tcW w:w="1008" w:type="dxa"/>
            <w:tcBorders>
              <w:top w:val="single" w:sz="4" w:space="0" w:color="auto"/>
              <w:bottom w:val="single" w:sz="4" w:space="0" w:color="auto"/>
              <w:right w:val="single" w:sz="4" w:space="0" w:color="auto"/>
            </w:tcBorders>
            <w:vAlign w:val="center"/>
          </w:tcPr>
          <w:p w14:paraId="23246AE2" w14:textId="77777777" w:rsidR="00370320" w:rsidRPr="00590C30" w:rsidRDefault="00370320" w:rsidP="00911947">
            <w:pPr>
              <w:pStyle w:val="TCellCard"/>
            </w:pPr>
            <w:r>
              <w:t>RFORCE</w:t>
            </w:r>
          </w:p>
        </w:tc>
        <w:tc>
          <w:tcPr>
            <w:tcW w:w="1008" w:type="dxa"/>
            <w:tcBorders>
              <w:top w:val="single" w:sz="4" w:space="0" w:color="auto"/>
              <w:left w:val="single" w:sz="4" w:space="0" w:color="auto"/>
              <w:bottom w:val="single" w:sz="4" w:space="0" w:color="auto"/>
              <w:right w:val="single" w:sz="4" w:space="0" w:color="auto"/>
            </w:tcBorders>
          </w:tcPr>
          <w:p w14:paraId="4725245C"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Pr>
          <w:p w14:paraId="76F0C977" w14:textId="77777777" w:rsidR="00370320" w:rsidRPr="00590C30" w:rsidRDefault="00370320" w:rsidP="00911947">
            <w:pPr>
              <w:pStyle w:val="TCellCard"/>
            </w:pPr>
            <w:r w:rsidRPr="00590C30">
              <w:t>GID</w:t>
            </w:r>
          </w:p>
        </w:tc>
        <w:tc>
          <w:tcPr>
            <w:tcW w:w="1008" w:type="dxa"/>
            <w:tcBorders>
              <w:top w:val="single" w:sz="4" w:space="0" w:color="auto"/>
              <w:left w:val="single" w:sz="4" w:space="0" w:color="auto"/>
              <w:bottom w:val="single" w:sz="4" w:space="0" w:color="auto"/>
              <w:right w:val="single" w:sz="4" w:space="0" w:color="auto"/>
            </w:tcBorders>
          </w:tcPr>
          <w:p w14:paraId="0E6DD797" w14:textId="77777777" w:rsidR="00370320" w:rsidRPr="00590C30" w:rsidRDefault="00370320" w:rsidP="00911947">
            <w:pPr>
              <w:pStyle w:val="TCellCard"/>
            </w:pPr>
            <w:r w:rsidRPr="00590C30">
              <w:t>CID</w:t>
            </w:r>
          </w:p>
        </w:tc>
        <w:tc>
          <w:tcPr>
            <w:tcW w:w="1008" w:type="dxa"/>
            <w:tcBorders>
              <w:top w:val="single" w:sz="4" w:space="0" w:color="auto"/>
              <w:left w:val="single" w:sz="4" w:space="0" w:color="auto"/>
              <w:bottom w:val="single" w:sz="4" w:space="0" w:color="auto"/>
              <w:right w:val="single" w:sz="4" w:space="0" w:color="auto"/>
            </w:tcBorders>
          </w:tcPr>
          <w:p w14:paraId="26F46AFD" w14:textId="77777777" w:rsidR="00370320" w:rsidRPr="00590C30" w:rsidRDefault="00370320" w:rsidP="00911947">
            <w:pPr>
              <w:pStyle w:val="TCellCard"/>
            </w:pPr>
            <w:r>
              <w:t>V</w:t>
            </w:r>
          </w:p>
        </w:tc>
        <w:tc>
          <w:tcPr>
            <w:tcW w:w="1008" w:type="dxa"/>
            <w:tcBorders>
              <w:top w:val="single" w:sz="4" w:space="0" w:color="auto"/>
              <w:left w:val="single" w:sz="4" w:space="0" w:color="auto"/>
              <w:bottom w:val="single" w:sz="4" w:space="0" w:color="auto"/>
              <w:right w:val="single" w:sz="4" w:space="0" w:color="auto"/>
            </w:tcBorders>
          </w:tcPr>
          <w:p w14:paraId="09B9290E" w14:textId="77777777" w:rsidR="00370320" w:rsidRPr="00590C30" w:rsidRDefault="00370320" w:rsidP="00911947">
            <w:pPr>
              <w:pStyle w:val="TCellCard"/>
            </w:pPr>
            <w:r w:rsidRPr="00590C30">
              <w:t>N1</w:t>
            </w:r>
          </w:p>
        </w:tc>
        <w:tc>
          <w:tcPr>
            <w:tcW w:w="1008" w:type="dxa"/>
            <w:tcBorders>
              <w:top w:val="single" w:sz="4" w:space="0" w:color="auto"/>
              <w:left w:val="single" w:sz="4" w:space="0" w:color="auto"/>
              <w:bottom w:val="single" w:sz="4" w:space="0" w:color="auto"/>
              <w:right w:val="single" w:sz="4" w:space="0" w:color="auto"/>
            </w:tcBorders>
          </w:tcPr>
          <w:p w14:paraId="1F68B9F5" w14:textId="77777777" w:rsidR="00370320" w:rsidRPr="00590C30" w:rsidRDefault="00370320" w:rsidP="00911947">
            <w:pPr>
              <w:pStyle w:val="TCellCard"/>
            </w:pPr>
            <w:r w:rsidRPr="00590C30">
              <w:t>N2</w:t>
            </w:r>
          </w:p>
        </w:tc>
        <w:tc>
          <w:tcPr>
            <w:tcW w:w="1008" w:type="dxa"/>
            <w:tcBorders>
              <w:top w:val="single" w:sz="4" w:space="0" w:color="auto"/>
              <w:left w:val="single" w:sz="4" w:space="0" w:color="auto"/>
              <w:bottom w:val="single" w:sz="4" w:space="0" w:color="auto"/>
              <w:right w:val="single" w:sz="4" w:space="0" w:color="auto"/>
            </w:tcBorders>
          </w:tcPr>
          <w:p w14:paraId="0FB2A481" w14:textId="77777777" w:rsidR="00370320" w:rsidRPr="00590C30" w:rsidRDefault="00370320" w:rsidP="00911947">
            <w:pPr>
              <w:pStyle w:val="TCellCard"/>
            </w:pPr>
            <w:r w:rsidRPr="00590C30">
              <w:t>N3</w:t>
            </w: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535D9AB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tcBorders>
            <w:vAlign w:val="center"/>
          </w:tcPr>
          <w:p w14:paraId="49044A1F" w14:textId="5916961F" w:rsidR="00370320" w:rsidRPr="00590C30" w:rsidRDefault="00370320" w:rsidP="00911947">
            <w:pPr>
              <w:pStyle w:val="TCellCard"/>
            </w:pPr>
          </w:p>
        </w:tc>
      </w:tr>
      <w:tr w:rsidR="00370320" w:rsidRPr="00590C30" w14:paraId="662B175F" w14:textId="77777777" w:rsidTr="004A6BF2">
        <w:tc>
          <w:tcPr>
            <w:tcW w:w="1008" w:type="dxa"/>
            <w:tcBorders>
              <w:top w:val="single" w:sz="4" w:space="0" w:color="auto"/>
              <w:right w:val="single" w:sz="4" w:space="0" w:color="auto"/>
            </w:tcBorders>
            <w:vAlign w:val="center"/>
          </w:tcPr>
          <w:p w14:paraId="404B5CD7" w14:textId="528A134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2635709C" w14:textId="77777777" w:rsidR="00370320" w:rsidRPr="00590C30" w:rsidRDefault="00370320" w:rsidP="00911947">
            <w:pPr>
              <w:pStyle w:val="TCellCard"/>
            </w:pPr>
            <w:r>
              <w:t>A</w:t>
            </w:r>
          </w:p>
        </w:tc>
        <w:tc>
          <w:tcPr>
            <w:tcW w:w="1008" w:type="dxa"/>
            <w:tcBorders>
              <w:top w:val="single" w:sz="4" w:space="0" w:color="auto"/>
              <w:left w:val="single" w:sz="4" w:space="0" w:color="auto"/>
              <w:right w:val="single" w:sz="4" w:space="0" w:color="auto"/>
            </w:tcBorders>
            <w:vAlign w:val="center"/>
          </w:tcPr>
          <w:p w14:paraId="6B2DD59B"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58687958"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3B03FD4F"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23199F76"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29072A97"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12F9A997"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0EEBCB51" w14:textId="77777777" w:rsidR="00370320" w:rsidRPr="00590C30" w:rsidRDefault="00370320" w:rsidP="00911947">
            <w:pPr>
              <w:pStyle w:val="TCellCard"/>
            </w:pPr>
          </w:p>
        </w:tc>
        <w:tc>
          <w:tcPr>
            <w:tcW w:w="1008" w:type="dxa"/>
            <w:tcBorders>
              <w:top w:val="single" w:sz="4" w:space="0" w:color="auto"/>
              <w:left w:val="single" w:sz="4" w:space="0" w:color="auto"/>
            </w:tcBorders>
            <w:vAlign w:val="center"/>
          </w:tcPr>
          <w:p w14:paraId="06E3A484" w14:textId="77777777" w:rsidR="00370320" w:rsidRPr="00590C30" w:rsidRDefault="00370320" w:rsidP="00911947">
            <w:pPr>
              <w:pStyle w:val="TCellCard"/>
            </w:pPr>
          </w:p>
        </w:tc>
      </w:tr>
    </w:tbl>
    <w:p w14:paraId="1E2C72ED" w14:textId="77777777" w:rsidR="00370320" w:rsidRPr="00590C30" w:rsidRDefault="00370320" w:rsidP="00C11FD0">
      <w:pPr>
        <w:pStyle w:val="CardSpacing"/>
      </w:pPr>
    </w:p>
    <w:p w14:paraId="3655AE3E" w14:textId="29349AB1" w:rsidR="00370320" w:rsidRPr="00590C30" w:rsidRDefault="00370320" w:rsidP="00E4439A">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AB5727D" w14:textId="77777777" w:rsidTr="004A6BF2">
        <w:tc>
          <w:tcPr>
            <w:tcW w:w="1008" w:type="dxa"/>
          </w:tcPr>
          <w:p w14:paraId="100A569F" w14:textId="124CC872" w:rsidR="00370320" w:rsidRPr="00590C30" w:rsidRDefault="008F38E0" w:rsidP="004A6BF2">
            <w:r w:rsidRPr="008F38E0">
              <w:rPr>
                <w:color w:val="C00000"/>
              </w:rPr>
              <w:t>TBD</w:t>
            </w:r>
          </w:p>
        </w:tc>
        <w:tc>
          <w:tcPr>
            <w:tcW w:w="1008" w:type="dxa"/>
          </w:tcPr>
          <w:p w14:paraId="77A9B9EC" w14:textId="77777777" w:rsidR="00370320" w:rsidRPr="00590C30" w:rsidRDefault="00370320" w:rsidP="004A6BF2">
            <w:pPr>
              <w:jc w:val="center"/>
            </w:pPr>
          </w:p>
        </w:tc>
        <w:tc>
          <w:tcPr>
            <w:tcW w:w="1008" w:type="dxa"/>
          </w:tcPr>
          <w:p w14:paraId="454E7A5C" w14:textId="77777777" w:rsidR="00370320" w:rsidRPr="00590C30" w:rsidRDefault="00370320" w:rsidP="004A6BF2">
            <w:pPr>
              <w:jc w:val="center"/>
            </w:pPr>
          </w:p>
        </w:tc>
        <w:tc>
          <w:tcPr>
            <w:tcW w:w="1008" w:type="dxa"/>
          </w:tcPr>
          <w:p w14:paraId="6EB8FD5A" w14:textId="77777777" w:rsidR="00370320" w:rsidRPr="00590C30" w:rsidRDefault="00370320" w:rsidP="004A6BF2">
            <w:pPr>
              <w:jc w:val="center"/>
            </w:pPr>
          </w:p>
        </w:tc>
        <w:tc>
          <w:tcPr>
            <w:tcW w:w="1008" w:type="dxa"/>
          </w:tcPr>
          <w:p w14:paraId="49DC4F0B" w14:textId="77777777" w:rsidR="00370320" w:rsidRPr="00590C30" w:rsidRDefault="00370320" w:rsidP="004A6BF2">
            <w:pPr>
              <w:jc w:val="center"/>
            </w:pPr>
          </w:p>
        </w:tc>
        <w:tc>
          <w:tcPr>
            <w:tcW w:w="1008" w:type="dxa"/>
          </w:tcPr>
          <w:p w14:paraId="23D141D3" w14:textId="77777777" w:rsidR="00370320" w:rsidRPr="00590C30" w:rsidRDefault="00370320" w:rsidP="004A6BF2">
            <w:pPr>
              <w:jc w:val="center"/>
            </w:pPr>
          </w:p>
        </w:tc>
        <w:tc>
          <w:tcPr>
            <w:tcW w:w="1008" w:type="dxa"/>
          </w:tcPr>
          <w:p w14:paraId="2DD6F38D" w14:textId="77777777" w:rsidR="00370320" w:rsidRPr="00590C30" w:rsidRDefault="00370320" w:rsidP="004A6BF2">
            <w:pPr>
              <w:jc w:val="center"/>
            </w:pPr>
          </w:p>
        </w:tc>
        <w:tc>
          <w:tcPr>
            <w:tcW w:w="1008" w:type="dxa"/>
          </w:tcPr>
          <w:p w14:paraId="2A4A2F08" w14:textId="77777777" w:rsidR="00370320" w:rsidRPr="00590C30" w:rsidRDefault="00370320" w:rsidP="004A6BF2">
            <w:pPr>
              <w:jc w:val="center"/>
            </w:pPr>
          </w:p>
        </w:tc>
        <w:tc>
          <w:tcPr>
            <w:tcW w:w="1008" w:type="dxa"/>
          </w:tcPr>
          <w:p w14:paraId="7AFB1254" w14:textId="77777777" w:rsidR="00370320" w:rsidRPr="00590C30" w:rsidRDefault="00370320" w:rsidP="004A6BF2">
            <w:pPr>
              <w:jc w:val="center"/>
            </w:pPr>
          </w:p>
        </w:tc>
        <w:tc>
          <w:tcPr>
            <w:tcW w:w="1008" w:type="dxa"/>
          </w:tcPr>
          <w:p w14:paraId="0CFB2B36" w14:textId="77777777" w:rsidR="00370320" w:rsidRPr="00590C30" w:rsidRDefault="00370320" w:rsidP="004A6BF2"/>
        </w:tc>
      </w:tr>
    </w:tbl>
    <w:p w14:paraId="3DF5DDE8" w14:textId="77777777" w:rsidR="00370320" w:rsidRPr="00590C30" w:rsidRDefault="00370320" w:rsidP="00370320"/>
    <w:p w14:paraId="1C4EE579" w14:textId="77777777"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EA346E0" w14:textId="77777777" w:rsidTr="00AF0111">
        <w:tc>
          <w:tcPr>
            <w:tcW w:w="1080" w:type="dxa"/>
            <w:tcBorders>
              <w:bottom w:val="single" w:sz="4" w:space="0" w:color="auto"/>
            </w:tcBorders>
            <w:shd w:val="clear" w:color="auto" w:fill="auto"/>
          </w:tcPr>
          <w:p w14:paraId="617DCD9E"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324612BF"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4549F5E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416AF0C3" w14:textId="77777777" w:rsidR="00370320" w:rsidRPr="00AF0111" w:rsidRDefault="00370320" w:rsidP="00AF0111">
            <w:pPr>
              <w:pStyle w:val="CardHeader"/>
              <w:rPr>
                <w:b w:val="0"/>
                <w:bCs/>
              </w:rPr>
            </w:pPr>
            <w:r w:rsidRPr="00AF0111">
              <w:rPr>
                <w:b w:val="0"/>
                <w:bCs/>
              </w:rPr>
              <w:t>Default</w:t>
            </w:r>
          </w:p>
        </w:tc>
      </w:tr>
      <w:tr w:rsidR="00370320" w:rsidRPr="00590C30" w14:paraId="5AD68974" w14:textId="77777777" w:rsidTr="00AF0111">
        <w:tc>
          <w:tcPr>
            <w:tcW w:w="1080" w:type="dxa"/>
            <w:tcBorders>
              <w:top w:val="single" w:sz="4" w:space="0" w:color="auto"/>
            </w:tcBorders>
            <w:shd w:val="clear" w:color="auto" w:fill="auto"/>
          </w:tcPr>
          <w:p w14:paraId="28E4D3C2" w14:textId="77777777" w:rsidR="00370320" w:rsidRPr="00590C30" w:rsidRDefault="00370320" w:rsidP="0080315D">
            <w:pPr>
              <w:pStyle w:val="TCaseControl"/>
            </w:pPr>
            <w:r w:rsidRPr="00590C30">
              <w:t>SID</w:t>
            </w:r>
          </w:p>
        </w:tc>
        <w:tc>
          <w:tcPr>
            <w:tcW w:w="6480" w:type="dxa"/>
            <w:tcBorders>
              <w:top w:val="single" w:sz="4" w:space="0" w:color="auto"/>
            </w:tcBorders>
            <w:shd w:val="clear" w:color="auto" w:fill="auto"/>
          </w:tcPr>
          <w:p w14:paraId="6D9C9543" w14:textId="77777777" w:rsidR="00370320" w:rsidRPr="00590C30" w:rsidRDefault="00370320" w:rsidP="0080315D">
            <w:pPr>
              <w:pStyle w:val="TCaseControl"/>
            </w:pPr>
            <w:r w:rsidRPr="00590C30">
              <w:t>Load set ID number</w:t>
            </w:r>
            <w:r>
              <w:t xml:space="preserve"> (must be selected in Case Control)</w:t>
            </w:r>
          </w:p>
        </w:tc>
        <w:tc>
          <w:tcPr>
            <w:tcW w:w="1440" w:type="dxa"/>
            <w:tcBorders>
              <w:top w:val="single" w:sz="4" w:space="0" w:color="auto"/>
            </w:tcBorders>
            <w:shd w:val="clear" w:color="auto" w:fill="auto"/>
          </w:tcPr>
          <w:p w14:paraId="2B1718BD"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301CC5A1" w14:textId="77777777" w:rsidR="00370320" w:rsidRPr="00590C30" w:rsidRDefault="00370320" w:rsidP="0080315D">
            <w:pPr>
              <w:pStyle w:val="TCaseControl"/>
            </w:pPr>
            <w:r w:rsidRPr="00590C30">
              <w:t>None</w:t>
            </w:r>
          </w:p>
        </w:tc>
      </w:tr>
      <w:tr w:rsidR="00370320" w:rsidRPr="00590C30" w14:paraId="36BF7B23" w14:textId="77777777" w:rsidTr="0080315D">
        <w:tc>
          <w:tcPr>
            <w:tcW w:w="1080" w:type="dxa"/>
            <w:shd w:val="clear" w:color="auto" w:fill="auto"/>
          </w:tcPr>
          <w:p w14:paraId="29981F97" w14:textId="77777777" w:rsidR="00370320" w:rsidRPr="00590C30" w:rsidRDefault="00370320" w:rsidP="0080315D">
            <w:pPr>
              <w:pStyle w:val="TCaseControl"/>
            </w:pPr>
            <w:r w:rsidRPr="00590C30">
              <w:t>GID</w:t>
            </w:r>
          </w:p>
        </w:tc>
        <w:tc>
          <w:tcPr>
            <w:tcW w:w="6480" w:type="dxa"/>
            <w:shd w:val="clear" w:color="auto" w:fill="auto"/>
          </w:tcPr>
          <w:p w14:paraId="4C00A438" w14:textId="77777777" w:rsidR="00370320" w:rsidRPr="00590C30" w:rsidRDefault="00370320" w:rsidP="0080315D">
            <w:pPr>
              <w:pStyle w:val="TCaseControl"/>
            </w:pPr>
            <w:r w:rsidRPr="00590C30">
              <w:t>ID of the grid at which this concentrated moment acts</w:t>
            </w:r>
          </w:p>
        </w:tc>
        <w:tc>
          <w:tcPr>
            <w:tcW w:w="1440" w:type="dxa"/>
            <w:shd w:val="clear" w:color="auto" w:fill="auto"/>
          </w:tcPr>
          <w:p w14:paraId="4FA8D34E" w14:textId="77777777" w:rsidR="00370320" w:rsidRPr="00590C30" w:rsidRDefault="00370320" w:rsidP="0080315D">
            <w:pPr>
              <w:pStyle w:val="TCaseControl"/>
            </w:pPr>
            <w:r w:rsidRPr="00590C30">
              <w:t>Integer &gt;0</w:t>
            </w:r>
          </w:p>
        </w:tc>
        <w:tc>
          <w:tcPr>
            <w:tcW w:w="1080" w:type="dxa"/>
            <w:shd w:val="clear" w:color="auto" w:fill="auto"/>
          </w:tcPr>
          <w:p w14:paraId="1ABF44CF" w14:textId="77777777" w:rsidR="00370320" w:rsidRPr="00590C30" w:rsidRDefault="00370320" w:rsidP="0080315D">
            <w:pPr>
              <w:pStyle w:val="TCaseControl"/>
            </w:pPr>
            <w:r w:rsidRPr="00590C30">
              <w:t>None</w:t>
            </w:r>
          </w:p>
        </w:tc>
      </w:tr>
      <w:tr w:rsidR="00370320" w:rsidRPr="00590C30" w14:paraId="617D6058" w14:textId="77777777" w:rsidTr="0080315D">
        <w:tc>
          <w:tcPr>
            <w:tcW w:w="1080" w:type="dxa"/>
            <w:shd w:val="clear" w:color="auto" w:fill="auto"/>
          </w:tcPr>
          <w:p w14:paraId="2FEFB36F" w14:textId="77777777" w:rsidR="00370320" w:rsidRPr="00590C30" w:rsidRDefault="00370320" w:rsidP="0080315D">
            <w:pPr>
              <w:pStyle w:val="TCaseControl"/>
            </w:pPr>
            <w:r w:rsidRPr="00590C30">
              <w:t>CID</w:t>
            </w:r>
          </w:p>
        </w:tc>
        <w:tc>
          <w:tcPr>
            <w:tcW w:w="6480" w:type="dxa"/>
            <w:shd w:val="clear" w:color="auto" w:fill="auto"/>
          </w:tcPr>
          <w:p w14:paraId="19C3675E" w14:textId="77777777" w:rsidR="00370320" w:rsidRPr="00590C30" w:rsidRDefault="00370320" w:rsidP="0080315D">
            <w:pPr>
              <w:pStyle w:val="TCaseControl"/>
            </w:pPr>
            <w:r w:rsidRPr="00590C30">
              <w:t>ID of the coordinate system in which the Ni are specified</w:t>
            </w:r>
          </w:p>
        </w:tc>
        <w:tc>
          <w:tcPr>
            <w:tcW w:w="1440" w:type="dxa"/>
            <w:shd w:val="clear" w:color="auto" w:fill="auto"/>
          </w:tcPr>
          <w:p w14:paraId="786143E8" w14:textId="77777777" w:rsidR="00370320" w:rsidRPr="00590C30" w:rsidRDefault="00370320" w:rsidP="0080315D">
            <w:pPr>
              <w:pStyle w:val="TCaseControl"/>
            </w:pPr>
            <w:r w:rsidRPr="00590C30">
              <w:t>Integer &gt;= 0</w:t>
            </w:r>
          </w:p>
        </w:tc>
        <w:tc>
          <w:tcPr>
            <w:tcW w:w="1080" w:type="dxa"/>
            <w:shd w:val="clear" w:color="auto" w:fill="auto"/>
          </w:tcPr>
          <w:p w14:paraId="4677156A" w14:textId="77777777" w:rsidR="00370320" w:rsidRPr="00590C30" w:rsidRDefault="00370320" w:rsidP="0080315D">
            <w:pPr>
              <w:pStyle w:val="TCaseControl"/>
            </w:pPr>
            <w:r w:rsidRPr="00590C30">
              <w:t>0</w:t>
            </w:r>
          </w:p>
        </w:tc>
      </w:tr>
      <w:tr w:rsidR="00370320" w:rsidRPr="00590C30" w14:paraId="0487F797" w14:textId="77777777" w:rsidTr="0080315D">
        <w:tc>
          <w:tcPr>
            <w:tcW w:w="1080" w:type="dxa"/>
            <w:shd w:val="clear" w:color="auto" w:fill="auto"/>
          </w:tcPr>
          <w:p w14:paraId="33647C1E" w14:textId="77777777" w:rsidR="00370320" w:rsidRPr="00590C30" w:rsidRDefault="00370320" w:rsidP="0080315D">
            <w:pPr>
              <w:pStyle w:val="TCaseControl"/>
            </w:pPr>
            <w:r>
              <w:t>V</w:t>
            </w:r>
          </w:p>
        </w:tc>
        <w:tc>
          <w:tcPr>
            <w:tcW w:w="6480" w:type="dxa"/>
            <w:shd w:val="clear" w:color="auto" w:fill="auto"/>
          </w:tcPr>
          <w:p w14:paraId="30FA51A2" w14:textId="77777777" w:rsidR="00370320" w:rsidRPr="00590C30" w:rsidRDefault="00370320" w:rsidP="0080315D">
            <w:pPr>
              <w:pStyle w:val="TCaseControl"/>
            </w:pPr>
            <w:r w:rsidRPr="00590C30">
              <w:t xml:space="preserve">An overall scale factor for the </w:t>
            </w:r>
            <w:r>
              <w:t>angular velocity in revolutions per unit time</w:t>
            </w:r>
          </w:p>
        </w:tc>
        <w:tc>
          <w:tcPr>
            <w:tcW w:w="1440" w:type="dxa"/>
            <w:shd w:val="clear" w:color="auto" w:fill="auto"/>
          </w:tcPr>
          <w:p w14:paraId="0E1A7950" w14:textId="77777777" w:rsidR="00370320" w:rsidRPr="00590C30" w:rsidRDefault="00370320" w:rsidP="0080315D">
            <w:pPr>
              <w:pStyle w:val="TCaseControl"/>
            </w:pPr>
            <w:r w:rsidRPr="00590C30">
              <w:t>Real</w:t>
            </w:r>
          </w:p>
        </w:tc>
        <w:tc>
          <w:tcPr>
            <w:tcW w:w="1080" w:type="dxa"/>
            <w:shd w:val="clear" w:color="auto" w:fill="auto"/>
          </w:tcPr>
          <w:p w14:paraId="28ACB427" w14:textId="77777777" w:rsidR="00370320" w:rsidRPr="00590C30" w:rsidRDefault="00370320" w:rsidP="0080315D">
            <w:pPr>
              <w:pStyle w:val="TCaseControl"/>
            </w:pPr>
            <w:r w:rsidRPr="00590C30">
              <w:t>0.</w:t>
            </w:r>
          </w:p>
        </w:tc>
      </w:tr>
      <w:tr w:rsidR="00370320" w:rsidRPr="00590C30" w14:paraId="62081461" w14:textId="77777777" w:rsidTr="0080315D">
        <w:tc>
          <w:tcPr>
            <w:tcW w:w="1080" w:type="dxa"/>
            <w:shd w:val="clear" w:color="auto" w:fill="auto"/>
          </w:tcPr>
          <w:p w14:paraId="74B2C9D3" w14:textId="77777777" w:rsidR="00370320" w:rsidRPr="00590C30" w:rsidRDefault="00370320" w:rsidP="0080315D">
            <w:pPr>
              <w:pStyle w:val="TCaseControl"/>
            </w:pPr>
            <w:r w:rsidRPr="00590C30">
              <w:t>Ni</w:t>
            </w:r>
          </w:p>
        </w:tc>
        <w:tc>
          <w:tcPr>
            <w:tcW w:w="6480" w:type="dxa"/>
            <w:shd w:val="clear" w:color="auto" w:fill="auto"/>
          </w:tcPr>
          <w:p w14:paraId="09F5995E" w14:textId="77777777" w:rsidR="00370320" w:rsidRPr="00590C30" w:rsidRDefault="00370320" w:rsidP="0080315D">
            <w:pPr>
              <w:pStyle w:val="TCaseControl"/>
            </w:pPr>
            <w:r w:rsidRPr="00590C30">
              <w:t>Components of a vecto</w:t>
            </w:r>
            <w:r>
              <w:t>r in the direction of the angular velocity and angular acceleration</w:t>
            </w:r>
          </w:p>
        </w:tc>
        <w:tc>
          <w:tcPr>
            <w:tcW w:w="1440" w:type="dxa"/>
            <w:shd w:val="clear" w:color="auto" w:fill="auto"/>
          </w:tcPr>
          <w:p w14:paraId="2E096C6A" w14:textId="77777777" w:rsidR="00370320" w:rsidRPr="00590C30" w:rsidRDefault="00370320" w:rsidP="0080315D">
            <w:pPr>
              <w:pStyle w:val="TCaseControl"/>
            </w:pPr>
            <w:r w:rsidRPr="00590C30">
              <w:t>Real</w:t>
            </w:r>
          </w:p>
        </w:tc>
        <w:tc>
          <w:tcPr>
            <w:tcW w:w="1080" w:type="dxa"/>
            <w:shd w:val="clear" w:color="auto" w:fill="auto"/>
          </w:tcPr>
          <w:p w14:paraId="3A90DA00" w14:textId="77777777" w:rsidR="00370320" w:rsidRPr="00590C30" w:rsidRDefault="00370320" w:rsidP="0080315D">
            <w:pPr>
              <w:pStyle w:val="TCaseControl"/>
            </w:pPr>
            <w:r w:rsidRPr="00590C30">
              <w:t>0.</w:t>
            </w:r>
          </w:p>
        </w:tc>
      </w:tr>
      <w:tr w:rsidR="00370320" w:rsidRPr="00590C30" w14:paraId="2DC28AA5" w14:textId="77777777" w:rsidTr="0080315D">
        <w:tc>
          <w:tcPr>
            <w:tcW w:w="1080" w:type="dxa"/>
            <w:shd w:val="clear" w:color="auto" w:fill="auto"/>
          </w:tcPr>
          <w:p w14:paraId="1577C20E" w14:textId="77777777" w:rsidR="00370320" w:rsidRPr="00590C30" w:rsidRDefault="00370320" w:rsidP="0080315D">
            <w:pPr>
              <w:pStyle w:val="TCaseControl"/>
            </w:pPr>
            <w:r>
              <w:t>A</w:t>
            </w:r>
          </w:p>
        </w:tc>
        <w:tc>
          <w:tcPr>
            <w:tcW w:w="6480" w:type="dxa"/>
            <w:shd w:val="clear" w:color="auto" w:fill="auto"/>
          </w:tcPr>
          <w:p w14:paraId="2E5C57A6" w14:textId="77777777" w:rsidR="00370320" w:rsidRPr="00590C30" w:rsidRDefault="00370320" w:rsidP="0080315D">
            <w:pPr>
              <w:pStyle w:val="TCaseControl"/>
            </w:pPr>
            <w:r w:rsidRPr="00590C30">
              <w:t xml:space="preserve">An overall scale factor for the </w:t>
            </w:r>
            <w:r>
              <w:t>angular acceleration in revolutions per unit time squared</w:t>
            </w:r>
          </w:p>
        </w:tc>
        <w:tc>
          <w:tcPr>
            <w:tcW w:w="1440" w:type="dxa"/>
            <w:shd w:val="clear" w:color="auto" w:fill="auto"/>
          </w:tcPr>
          <w:p w14:paraId="279B3680" w14:textId="77777777" w:rsidR="00370320" w:rsidRPr="00590C30" w:rsidRDefault="00370320" w:rsidP="0080315D">
            <w:pPr>
              <w:pStyle w:val="TCaseControl"/>
            </w:pPr>
            <w:r>
              <w:t>Real</w:t>
            </w:r>
          </w:p>
        </w:tc>
        <w:tc>
          <w:tcPr>
            <w:tcW w:w="1080" w:type="dxa"/>
            <w:shd w:val="clear" w:color="auto" w:fill="auto"/>
          </w:tcPr>
          <w:p w14:paraId="08869303" w14:textId="77777777" w:rsidR="00370320" w:rsidRPr="00590C30" w:rsidRDefault="00370320" w:rsidP="0080315D">
            <w:pPr>
              <w:pStyle w:val="TCaseControl"/>
            </w:pPr>
            <w:r>
              <w:t>0.</w:t>
            </w:r>
          </w:p>
        </w:tc>
      </w:tr>
    </w:tbl>
    <w:p w14:paraId="1B4DAA65" w14:textId="77777777" w:rsidR="00370320" w:rsidRPr="00590C30" w:rsidRDefault="00370320" w:rsidP="00C11FD0">
      <w:pPr>
        <w:pStyle w:val="CardSpacing"/>
      </w:pPr>
    </w:p>
    <w:p w14:paraId="33760F86" w14:textId="621F3BCF" w:rsidR="00370320" w:rsidRPr="00590C30" w:rsidRDefault="00370320" w:rsidP="00E4439A">
      <w:pPr>
        <w:pStyle w:val="CardHeader"/>
      </w:pPr>
      <w:r w:rsidRPr="00590C30">
        <w:t>Remarks:</w:t>
      </w:r>
    </w:p>
    <w:p w14:paraId="533E69AF" w14:textId="77777777" w:rsidR="00370320" w:rsidRDefault="00370320" w:rsidP="00370320">
      <w:pPr>
        <w:ind w:left="360" w:hanging="360"/>
      </w:pPr>
      <w:r w:rsidRPr="00590C30">
        <w:lastRenderedPageBreak/>
        <w:t>1.</w:t>
      </w:r>
      <w:r w:rsidRPr="00590C30">
        <w:tab/>
        <w:t>The</w:t>
      </w:r>
      <w:r>
        <w:t xml:space="preserve"> force at grid </w:t>
      </w:r>
      <w:proofErr w:type="spellStart"/>
      <w:r>
        <w:t>i</w:t>
      </w:r>
      <w:proofErr w:type="spellEnd"/>
      <w:r>
        <w:t xml:space="preserve"> due to the angular velocity and acceleration is:</w:t>
      </w:r>
    </w:p>
    <w:p w14:paraId="0F046563" w14:textId="77777777" w:rsidR="00370320" w:rsidRDefault="00370320" w:rsidP="00370320">
      <w:pPr>
        <w:ind w:left="360" w:hanging="360"/>
        <w:jc w:val="center"/>
      </w:pPr>
      <w:r w:rsidRPr="0026468A">
        <w:rPr>
          <w:position w:val="-140"/>
        </w:rPr>
        <w:object w:dxaOrig="8400" w:dyaOrig="2920" w14:anchorId="45378FCB">
          <v:shape id="_x0000_i1092" type="#_x0000_t75" style="width:420pt;height:146.25pt" o:ole="">
            <v:imagedata r:id="rId162" o:title=""/>
          </v:shape>
          <o:OLEObject Type="Embed" ProgID="Equation.DSMT4" ShapeID="_x0000_i1092" DrawAspect="Content" ObjectID="_1775311504" r:id="rId163"/>
        </w:object>
      </w:r>
    </w:p>
    <w:p w14:paraId="1EAA65F0" w14:textId="77777777" w:rsidR="00370320" w:rsidRPr="00590C30" w:rsidRDefault="00370320" w:rsidP="00370320">
      <w:pPr>
        <w:ind w:left="360" w:hanging="360"/>
      </w:pPr>
      <w:r>
        <w:t>2.</w:t>
      </w:r>
      <w:r>
        <w:tab/>
        <w:t>The load set ID (SID) is selected by the Case Control entry LOAD</w:t>
      </w:r>
      <w:r w:rsidRPr="00590C30">
        <w:t>:</w:t>
      </w:r>
    </w:p>
    <w:p w14:paraId="7355B8CD" w14:textId="77777777" w:rsidR="00370320" w:rsidRDefault="00370320" w:rsidP="00370320">
      <w:pPr>
        <w:ind w:left="360" w:hanging="360"/>
      </w:pPr>
      <w:r>
        <w:t>3.</w:t>
      </w:r>
      <w:r>
        <w:tab/>
        <w:t>GID = 0 signifies that the rotation vector acts through the basic system origin</w:t>
      </w:r>
      <w:r w:rsidRPr="00590C30">
        <w:t>.</w:t>
      </w:r>
    </w:p>
    <w:p w14:paraId="16D44AB8" w14:textId="77777777" w:rsidR="00370320" w:rsidRPr="00590C30" w:rsidRDefault="00370320" w:rsidP="00370320">
      <w:pPr>
        <w:ind w:left="360" w:hanging="360"/>
      </w:pPr>
      <w:r>
        <w:t>4.</w:t>
      </w:r>
      <w:r>
        <w:tab/>
        <w:t>CID = 0 indicates that the rotation vector is defined in the basic coordinate system</w:t>
      </w:r>
    </w:p>
    <w:p w14:paraId="6943264B" w14:textId="77777777" w:rsidR="00370320" w:rsidRPr="00224FC9" w:rsidRDefault="00370320" w:rsidP="004C6C23">
      <w:pPr>
        <w:pStyle w:val="Corner"/>
      </w:pPr>
      <w:r>
        <w:br w:type="page"/>
      </w:r>
      <w:r>
        <w:lastRenderedPageBreak/>
        <w:t>RSPLINE</w:t>
      </w:r>
    </w:p>
    <w:p w14:paraId="1E149436" w14:textId="77777777" w:rsidR="00370320" w:rsidRPr="007E3809" w:rsidRDefault="00370320" w:rsidP="00501F36">
      <w:pPr>
        <w:pStyle w:val="Heading2"/>
      </w:pPr>
      <w:bookmarkStart w:id="2592" w:name="_Toc164640752"/>
      <w:r>
        <w:t>RSPLINE</w:t>
      </w:r>
      <w:bookmarkEnd w:id="2592"/>
    </w:p>
    <w:p w14:paraId="16869FBB" w14:textId="77777777" w:rsidR="00370320" w:rsidRDefault="00370320" w:rsidP="00DF44C9">
      <w:pPr>
        <w:pStyle w:val="SpecialSpace"/>
      </w:pPr>
    </w:p>
    <w:p w14:paraId="39177272" w14:textId="554E605E" w:rsidR="00370320" w:rsidRPr="00590C30" w:rsidRDefault="00370320" w:rsidP="00E4439A">
      <w:pPr>
        <w:pStyle w:val="CardHeader"/>
      </w:pPr>
      <w:r w:rsidRPr="00590C30">
        <w:t>Description</w:t>
      </w:r>
      <w:r w:rsidR="00E4439A" w:rsidRPr="00E4439A">
        <w:t>:</w:t>
      </w:r>
    </w:p>
    <w:p w14:paraId="538E5415" w14:textId="2B4787E3" w:rsidR="00370320" w:rsidRPr="00590C30" w:rsidRDefault="00370320" w:rsidP="00DF44C9">
      <w:pPr>
        <w:pStyle w:val="CardSpacing"/>
      </w:pPr>
      <w:r>
        <w:t>Interpolation element.</w:t>
      </w:r>
      <w:r w:rsidR="007439EF">
        <w:t xml:space="preserve"> </w:t>
      </w:r>
      <w:r>
        <w:t xml:space="preserve">A spline fit using the 2 independent end points (GI1, GI2) is applied to the locations of the dependent points (defined by </w:t>
      </w:r>
      <w:proofErr w:type="spellStart"/>
      <w:r>
        <w:t>GDi</w:t>
      </w:r>
      <w:proofErr w:type="spellEnd"/>
      <w:r>
        <w:t>/</w:t>
      </w:r>
      <w:proofErr w:type="spellStart"/>
      <w:r>
        <w:t>CDi</w:t>
      </w:r>
      <w:proofErr w:type="spellEnd"/>
      <w:r>
        <w:t xml:space="preserve">) to rigidly constrain the </w:t>
      </w:r>
      <w:proofErr w:type="spellStart"/>
      <w:r>
        <w:t>GDi</w:t>
      </w:r>
      <w:proofErr w:type="spellEnd"/>
      <w:r>
        <w:t>/</w:t>
      </w:r>
      <w:proofErr w:type="spellStart"/>
      <w:r>
        <w:t>CDi</w:t>
      </w:r>
      <w:proofErr w:type="spellEnd"/>
      <w:r w:rsidR="00F128BE">
        <w:t>.</w:t>
      </w:r>
    </w:p>
    <w:p w14:paraId="2C021374" w14:textId="77777777" w:rsidR="00370320" w:rsidRPr="00590C30" w:rsidRDefault="00370320" w:rsidP="00C11FD0">
      <w:pPr>
        <w:pStyle w:val="CardSpacing"/>
      </w:pPr>
    </w:p>
    <w:p w14:paraId="34BA474E" w14:textId="07045323"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FFD1669" w14:textId="77777777" w:rsidTr="00A45D99">
        <w:tc>
          <w:tcPr>
            <w:tcW w:w="1080" w:type="dxa"/>
            <w:tcBorders>
              <w:top w:val="nil"/>
              <w:left w:val="nil"/>
              <w:bottom w:val="nil"/>
              <w:right w:val="nil"/>
            </w:tcBorders>
          </w:tcPr>
          <w:p w14:paraId="694E49A2" w14:textId="77777777" w:rsidR="00370320" w:rsidRPr="00590C30" w:rsidRDefault="00370320" w:rsidP="00911947">
            <w:pPr>
              <w:pStyle w:val="TCellCard"/>
            </w:pPr>
            <w:r w:rsidRPr="00590C30">
              <w:t>1</w:t>
            </w:r>
          </w:p>
        </w:tc>
        <w:tc>
          <w:tcPr>
            <w:tcW w:w="936" w:type="dxa"/>
            <w:tcBorders>
              <w:top w:val="nil"/>
              <w:left w:val="nil"/>
              <w:bottom w:val="nil"/>
              <w:right w:val="nil"/>
            </w:tcBorders>
          </w:tcPr>
          <w:p w14:paraId="7B6BC4EF" w14:textId="77777777" w:rsidR="00370320" w:rsidRPr="00590C30" w:rsidRDefault="00370320" w:rsidP="00911947">
            <w:pPr>
              <w:pStyle w:val="TCellCard"/>
            </w:pPr>
            <w:r w:rsidRPr="00590C30">
              <w:t>2</w:t>
            </w:r>
          </w:p>
        </w:tc>
        <w:tc>
          <w:tcPr>
            <w:tcW w:w="1008" w:type="dxa"/>
            <w:tcBorders>
              <w:top w:val="nil"/>
              <w:left w:val="nil"/>
              <w:bottom w:val="single" w:sz="4" w:space="0" w:color="auto"/>
              <w:right w:val="nil"/>
            </w:tcBorders>
          </w:tcPr>
          <w:p w14:paraId="706EF30B"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6B6ECE53"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14EE448F"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13C8E5EA"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1D28EBD2"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45EB9867"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7A427B56"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63827CDD" w14:textId="77777777" w:rsidR="00370320" w:rsidRPr="00590C30" w:rsidRDefault="00370320" w:rsidP="00911947">
            <w:pPr>
              <w:pStyle w:val="TCellCard"/>
            </w:pPr>
            <w:r w:rsidRPr="00590C30">
              <w:t>10</w:t>
            </w:r>
          </w:p>
        </w:tc>
      </w:tr>
      <w:tr w:rsidR="00370320" w:rsidRPr="00590C30" w14:paraId="4853D334" w14:textId="77777777" w:rsidTr="00A45D99">
        <w:tc>
          <w:tcPr>
            <w:tcW w:w="1080" w:type="dxa"/>
            <w:tcBorders>
              <w:top w:val="single" w:sz="4" w:space="0" w:color="auto"/>
              <w:right w:val="single" w:sz="4" w:space="0" w:color="auto"/>
            </w:tcBorders>
          </w:tcPr>
          <w:p w14:paraId="4B5171BE" w14:textId="77777777" w:rsidR="00370320" w:rsidRPr="00590C30" w:rsidRDefault="00370320" w:rsidP="00911947">
            <w:pPr>
              <w:pStyle w:val="TCellCard"/>
            </w:pPr>
            <w:r>
              <w:t>RSPLINE</w:t>
            </w:r>
          </w:p>
        </w:tc>
        <w:tc>
          <w:tcPr>
            <w:tcW w:w="936" w:type="dxa"/>
            <w:tcBorders>
              <w:top w:val="single" w:sz="4" w:space="0" w:color="auto"/>
              <w:left w:val="single" w:sz="4" w:space="0" w:color="auto"/>
              <w:right w:val="single" w:sz="4" w:space="0" w:color="auto"/>
            </w:tcBorders>
          </w:tcPr>
          <w:p w14:paraId="0E855753" w14:textId="77777777" w:rsidR="00370320" w:rsidRPr="00590C30" w:rsidRDefault="00370320" w:rsidP="00911947">
            <w:pPr>
              <w:pStyle w:val="TCellCard"/>
            </w:pPr>
            <w:r w:rsidRPr="00590C30">
              <w:t>EID</w:t>
            </w:r>
          </w:p>
        </w:tc>
        <w:tc>
          <w:tcPr>
            <w:tcW w:w="1008" w:type="dxa"/>
            <w:tcBorders>
              <w:top w:val="single" w:sz="4" w:space="0" w:color="auto"/>
              <w:left w:val="single" w:sz="4" w:space="0" w:color="auto"/>
              <w:right w:val="single" w:sz="4" w:space="0" w:color="auto"/>
            </w:tcBorders>
            <w:shd w:val="clear" w:color="auto" w:fill="E0E0E0"/>
          </w:tcPr>
          <w:p w14:paraId="2C73C1B4"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6FDAD2DB" w14:textId="77777777" w:rsidR="00370320" w:rsidRPr="00590C30" w:rsidRDefault="00370320" w:rsidP="00911947">
            <w:pPr>
              <w:pStyle w:val="TCellCard"/>
            </w:pPr>
            <w:r>
              <w:t>GI1</w:t>
            </w:r>
          </w:p>
        </w:tc>
        <w:tc>
          <w:tcPr>
            <w:tcW w:w="1008" w:type="dxa"/>
            <w:tcBorders>
              <w:top w:val="single" w:sz="4" w:space="0" w:color="auto"/>
              <w:left w:val="single" w:sz="4" w:space="0" w:color="auto"/>
              <w:right w:val="single" w:sz="4" w:space="0" w:color="auto"/>
            </w:tcBorders>
          </w:tcPr>
          <w:p w14:paraId="38D80BCD" w14:textId="77777777" w:rsidR="00370320" w:rsidRPr="00590C30" w:rsidRDefault="00370320" w:rsidP="00911947">
            <w:pPr>
              <w:pStyle w:val="TCellCard"/>
            </w:pPr>
            <w:r>
              <w:t>GD1</w:t>
            </w:r>
          </w:p>
        </w:tc>
        <w:tc>
          <w:tcPr>
            <w:tcW w:w="1008" w:type="dxa"/>
            <w:tcBorders>
              <w:top w:val="single" w:sz="4" w:space="0" w:color="auto"/>
              <w:left w:val="single" w:sz="4" w:space="0" w:color="auto"/>
              <w:right w:val="single" w:sz="4" w:space="0" w:color="auto"/>
            </w:tcBorders>
          </w:tcPr>
          <w:p w14:paraId="53499535" w14:textId="77777777" w:rsidR="00370320" w:rsidRPr="00590C30" w:rsidRDefault="00370320" w:rsidP="00911947">
            <w:pPr>
              <w:pStyle w:val="TCellCard"/>
            </w:pPr>
            <w:r>
              <w:t>CD1</w:t>
            </w:r>
          </w:p>
        </w:tc>
        <w:tc>
          <w:tcPr>
            <w:tcW w:w="1008" w:type="dxa"/>
            <w:tcBorders>
              <w:top w:val="single" w:sz="4" w:space="0" w:color="auto"/>
              <w:left w:val="single" w:sz="4" w:space="0" w:color="auto"/>
              <w:right w:val="single" w:sz="4" w:space="0" w:color="auto"/>
            </w:tcBorders>
          </w:tcPr>
          <w:p w14:paraId="48EDF502" w14:textId="77777777" w:rsidR="00370320" w:rsidRPr="00590C30" w:rsidRDefault="00370320" w:rsidP="00911947">
            <w:pPr>
              <w:pStyle w:val="TCellCard"/>
            </w:pPr>
            <w:r>
              <w:t>GD2</w:t>
            </w:r>
          </w:p>
        </w:tc>
        <w:tc>
          <w:tcPr>
            <w:tcW w:w="1008" w:type="dxa"/>
            <w:tcBorders>
              <w:top w:val="single" w:sz="4" w:space="0" w:color="auto"/>
              <w:left w:val="single" w:sz="4" w:space="0" w:color="auto"/>
              <w:right w:val="single" w:sz="4" w:space="0" w:color="auto"/>
            </w:tcBorders>
          </w:tcPr>
          <w:p w14:paraId="6BDD3700" w14:textId="77777777" w:rsidR="00370320" w:rsidRPr="00590C30" w:rsidRDefault="00370320" w:rsidP="00911947">
            <w:pPr>
              <w:pStyle w:val="TCellCard"/>
            </w:pPr>
            <w:r>
              <w:t>CD2</w:t>
            </w:r>
          </w:p>
        </w:tc>
        <w:tc>
          <w:tcPr>
            <w:tcW w:w="1008" w:type="dxa"/>
            <w:tcBorders>
              <w:top w:val="single" w:sz="4" w:space="0" w:color="auto"/>
              <w:left w:val="single" w:sz="4" w:space="0" w:color="auto"/>
              <w:right w:val="single" w:sz="4" w:space="0" w:color="auto"/>
            </w:tcBorders>
          </w:tcPr>
          <w:p w14:paraId="2093DCB5" w14:textId="77777777" w:rsidR="00370320" w:rsidRPr="00590C30" w:rsidRDefault="00370320" w:rsidP="00911947">
            <w:pPr>
              <w:pStyle w:val="TCellCard"/>
            </w:pPr>
            <w:r>
              <w:t>GD3</w:t>
            </w:r>
          </w:p>
        </w:tc>
        <w:tc>
          <w:tcPr>
            <w:tcW w:w="1008" w:type="dxa"/>
            <w:tcBorders>
              <w:top w:val="single" w:sz="4" w:space="0" w:color="auto"/>
              <w:left w:val="single" w:sz="4" w:space="0" w:color="auto"/>
            </w:tcBorders>
          </w:tcPr>
          <w:p w14:paraId="6386E032" w14:textId="161279D7" w:rsidR="00370320" w:rsidRPr="00590C30" w:rsidRDefault="00370320" w:rsidP="00911947">
            <w:pPr>
              <w:pStyle w:val="TCellCard"/>
            </w:pPr>
          </w:p>
        </w:tc>
      </w:tr>
      <w:tr w:rsidR="00370320" w:rsidRPr="00590C30" w14:paraId="739B7CA9" w14:textId="77777777" w:rsidTr="00A45D99">
        <w:tc>
          <w:tcPr>
            <w:tcW w:w="1080" w:type="dxa"/>
            <w:tcBorders>
              <w:top w:val="single" w:sz="4" w:space="0" w:color="auto"/>
              <w:right w:val="single" w:sz="4" w:space="0" w:color="auto"/>
            </w:tcBorders>
          </w:tcPr>
          <w:p w14:paraId="52DA4117" w14:textId="0DD76083" w:rsidR="00370320" w:rsidRPr="00590C30" w:rsidRDefault="00370320" w:rsidP="00911947">
            <w:pPr>
              <w:pStyle w:val="TCellCard"/>
            </w:pPr>
          </w:p>
        </w:tc>
        <w:tc>
          <w:tcPr>
            <w:tcW w:w="936" w:type="dxa"/>
            <w:tcBorders>
              <w:top w:val="single" w:sz="4" w:space="0" w:color="auto"/>
              <w:left w:val="single" w:sz="4" w:space="0" w:color="auto"/>
              <w:right w:val="single" w:sz="4" w:space="0" w:color="auto"/>
            </w:tcBorders>
          </w:tcPr>
          <w:p w14:paraId="19FFE8F9" w14:textId="77777777" w:rsidR="00370320" w:rsidRPr="00590C30" w:rsidRDefault="00370320" w:rsidP="00911947">
            <w:pPr>
              <w:pStyle w:val="TCellCard"/>
            </w:pPr>
            <w:r>
              <w:t>CD3</w:t>
            </w:r>
          </w:p>
        </w:tc>
        <w:tc>
          <w:tcPr>
            <w:tcW w:w="1008" w:type="dxa"/>
            <w:tcBorders>
              <w:top w:val="single" w:sz="4" w:space="0" w:color="auto"/>
              <w:left w:val="single" w:sz="4" w:space="0" w:color="auto"/>
              <w:right w:val="single" w:sz="4" w:space="0" w:color="auto"/>
            </w:tcBorders>
          </w:tcPr>
          <w:p w14:paraId="0999553A" w14:textId="77777777" w:rsidR="00370320" w:rsidRPr="00590C30" w:rsidRDefault="00370320" w:rsidP="00911947">
            <w:pPr>
              <w:pStyle w:val="TCellCard"/>
            </w:pPr>
            <w:r>
              <w:t>GD4</w:t>
            </w:r>
          </w:p>
        </w:tc>
        <w:tc>
          <w:tcPr>
            <w:tcW w:w="1008" w:type="dxa"/>
            <w:tcBorders>
              <w:top w:val="single" w:sz="4" w:space="0" w:color="auto"/>
              <w:left w:val="single" w:sz="4" w:space="0" w:color="auto"/>
              <w:right w:val="single" w:sz="4" w:space="0" w:color="auto"/>
            </w:tcBorders>
          </w:tcPr>
          <w:p w14:paraId="5A675175" w14:textId="77777777" w:rsidR="00370320" w:rsidRPr="00590C30" w:rsidRDefault="00370320" w:rsidP="00911947">
            <w:pPr>
              <w:pStyle w:val="TCellCard"/>
            </w:pPr>
            <w:r>
              <w:t>CD4</w:t>
            </w:r>
          </w:p>
        </w:tc>
        <w:tc>
          <w:tcPr>
            <w:tcW w:w="1008" w:type="dxa"/>
            <w:tcBorders>
              <w:top w:val="single" w:sz="4" w:space="0" w:color="auto"/>
              <w:left w:val="single" w:sz="4" w:space="0" w:color="auto"/>
              <w:right w:val="single" w:sz="4" w:space="0" w:color="auto"/>
            </w:tcBorders>
          </w:tcPr>
          <w:p w14:paraId="48ACE8F8" w14:textId="77777777" w:rsidR="00370320" w:rsidRPr="00590C30" w:rsidRDefault="00370320" w:rsidP="00911947">
            <w:pPr>
              <w:pStyle w:val="TCellCard"/>
            </w:pPr>
            <w:proofErr w:type="spellStart"/>
            <w:r>
              <w:t>etc</w:t>
            </w:r>
            <w:proofErr w:type="spellEnd"/>
          </w:p>
        </w:tc>
        <w:tc>
          <w:tcPr>
            <w:tcW w:w="1008" w:type="dxa"/>
            <w:tcBorders>
              <w:top w:val="single" w:sz="4" w:space="0" w:color="auto"/>
              <w:left w:val="single" w:sz="4" w:space="0" w:color="auto"/>
              <w:right w:val="single" w:sz="4" w:space="0" w:color="auto"/>
            </w:tcBorders>
          </w:tcPr>
          <w:p w14:paraId="2C72486A" w14:textId="77777777" w:rsidR="00370320" w:rsidRPr="00590C30" w:rsidRDefault="00370320" w:rsidP="00911947">
            <w:pPr>
              <w:pStyle w:val="TCellCard"/>
            </w:pPr>
            <w:r>
              <w:t>GI2</w:t>
            </w:r>
          </w:p>
        </w:tc>
        <w:tc>
          <w:tcPr>
            <w:tcW w:w="1008" w:type="dxa"/>
            <w:tcBorders>
              <w:top w:val="single" w:sz="4" w:space="0" w:color="auto"/>
              <w:left w:val="single" w:sz="4" w:space="0" w:color="auto"/>
              <w:right w:val="single" w:sz="4" w:space="0" w:color="auto"/>
            </w:tcBorders>
          </w:tcPr>
          <w:p w14:paraId="3750C793"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31052DAB"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2EB5B5BD" w14:textId="77777777" w:rsidR="00370320" w:rsidRPr="00590C30" w:rsidRDefault="00370320" w:rsidP="00911947">
            <w:pPr>
              <w:pStyle w:val="TCellCard"/>
            </w:pPr>
          </w:p>
        </w:tc>
        <w:tc>
          <w:tcPr>
            <w:tcW w:w="1008" w:type="dxa"/>
            <w:tcBorders>
              <w:top w:val="single" w:sz="4" w:space="0" w:color="auto"/>
              <w:left w:val="single" w:sz="4" w:space="0" w:color="auto"/>
            </w:tcBorders>
          </w:tcPr>
          <w:p w14:paraId="0C09EB7B" w14:textId="77777777" w:rsidR="00370320" w:rsidRPr="00590C30" w:rsidRDefault="00370320" w:rsidP="00911947">
            <w:pPr>
              <w:pStyle w:val="TCellCard"/>
            </w:pPr>
          </w:p>
        </w:tc>
      </w:tr>
    </w:tbl>
    <w:p w14:paraId="2F0A5B54" w14:textId="77777777" w:rsidR="00370320" w:rsidRPr="00590C30" w:rsidRDefault="00370320" w:rsidP="00C11FD0">
      <w:pPr>
        <w:pStyle w:val="CardSpacing"/>
      </w:pPr>
    </w:p>
    <w:p w14:paraId="300CBCFA" w14:textId="4BF61598"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47A1DB58" w14:textId="77777777" w:rsidTr="002B267D">
        <w:tc>
          <w:tcPr>
            <w:tcW w:w="1075" w:type="dxa"/>
            <w:tcMar>
              <w:right w:w="0" w:type="dxa"/>
            </w:tcMar>
          </w:tcPr>
          <w:p w14:paraId="73BA99CF" w14:textId="6E52ACDC" w:rsidR="00370320" w:rsidRPr="00590C30" w:rsidRDefault="00A45D99" w:rsidP="00911947">
            <w:pPr>
              <w:pStyle w:val="TCellCard"/>
            </w:pPr>
            <w:r>
              <w:t>RSPLINE</w:t>
            </w:r>
          </w:p>
        </w:tc>
        <w:tc>
          <w:tcPr>
            <w:tcW w:w="941" w:type="dxa"/>
            <w:tcMar>
              <w:right w:w="0" w:type="dxa"/>
            </w:tcMar>
          </w:tcPr>
          <w:p w14:paraId="58AB95FB" w14:textId="77777777" w:rsidR="00370320" w:rsidRPr="00590C30" w:rsidRDefault="00370320" w:rsidP="00911947">
            <w:pPr>
              <w:pStyle w:val="TCellCard"/>
            </w:pPr>
            <w:r w:rsidRPr="00590C30">
              <w:t>43</w:t>
            </w:r>
          </w:p>
        </w:tc>
        <w:tc>
          <w:tcPr>
            <w:tcW w:w="1008" w:type="dxa"/>
            <w:tcMar>
              <w:right w:w="0" w:type="dxa"/>
            </w:tcMar>
          </w:tcPr>
          <w:p w14:paraId="49A59AB8" w14:textId="77777777" w:rsidR="00370320" w:rsidRPr="00590C30" w:rsidRDefault="00370320" w:rsidP="00911947">
            <w:pPr>
              <w:pStyle w:val="TCellCard"/>
            </w:pPr>
          </w:p>
        </w:tc>
        <w:tc>
          <w:tcPr>
            <w:tcW w:w="1008" w:type="dxa"/>
            <w:tcMar>
              <w:right w:w="0" w:type="dxa"/>
            </w:tcMar>
          </w:tcPr>
          <w:p w14:paraId="712D6B31" w14:textId="77777777" w:rsidR="00370320" w:rsidRPr="00590C30" w:rsidRDefault="00370320" w:rsidP="00911947">
            <w:pPr>
              <w:pStyle w:val="TCellCard"/>
            </w:pPr>
            <w:r>
              <w:t>1001</w:t>
            </w:r>
          </w:p>
        </w:tc>
        <w:tc>
          <w:tcPr>
            <w:tcW w:w="1008" w:type="dxa"/>
            <w:tcMar>
              <w:right w:w="0" w:type="dxa"/>
            </w:tcMar>
          </w:tcPr>
          <w:p w14:paraId="76763BA5" w14:textId="77777777" w:rsidR="00370320" w:rsidRPr="00590C30" w:rsidRDefault="00370320" w:rsidP="00911947">
            <w:pPr>
              <w:pStyle w:val="TCellCard"/>
            </w:pPr>
            <w:r>
              <w:t>2001</w:t>
            </w:r>
          </w:p>
        </w:tc>
        <w:tc>
          <w:tcPr>
            <w:tcW w:w="1008" w:type="dxa"/>
            <w:tcMar>
              <w:right w:w="0" w:type="dxa"/>
            </w:tcMar>
          </w:tcPr>
          <w:p w14:paraId="30DB2B18" w14:textId="77777777" w:rsidR="00370320" w:rsidRPr="00590C30" w:rsidRDefault="00370320" w:rsidP="00911947">
            <w:pPr>
              <w:pStyle w:val="TCellCard"/>
            </w:pPr>
            <w:r>
              <w:t>123456</w:t>
            </w:r>
          </w:p>
        </w:tc>
        <w:tc>
          <w:tcPr>
            <w:tcW w:w="1008" w:type="dxa"/>
            <w:tcMar>
              <w:right w:w="0" w:type="dxa"/>
            </w:tcMar>
          </w:tcPr>
          <w:p w14:paraId="6310FED3" w14:textId="77777777" w:rsidR="00370320" w:rsidRPr="00590C30" w:rsidRDefault="00370320" w:rsidP="00911947">
            <w:pPr>
              <w:pStyle w:val="TCellCard"/>
            </w:pPr>
            <w:r>
              <w:t>2002</w:t>
            </w:r>
          </w:p>
        </w:tc>
        <w:tc>
          <w:tcPr>
            <w:tcW w:w="1008" w:type="dxa"/>
            <w:tcMar>
              <w:right w:w="0" w:type="dxa"/>
            </w:tcMar>
          </w:tcPr>
          <w:p w14:paraId="1E0CCCF4" w14:textId="77777777" w:rsidR="00370320" w:rsidRPr="00590C30" w:rsidRDefault="00370320" w:rsidP="00911947">
            <w:pPr>
              <w:pStyle w:val="TCellCard"/>
            </w:pPr>
            <w:r>
              <w:t>123456</w:t>
            </w:r>
          </w:p>
        </w:tc>
        <w:tc>
          <w:tcPr>
            <w:tcW w:w="1008" w:type="dxa"/>
            <w:tcMar>
              <w:right w:w="0" w:type="dxa"/>
            </w:tcMar>
          </w:tcPr>
          <w:p w14:paraId="6C1F807C" w14:textId="77777777" w:rsidR="00370320" w:rsidRPr="00590C30" w:rsidRDefault="00370320" w:rsidP="00911947">
            <w:pPr>
              <w:pStyle w:val="TCellCard"/>
            </w:pPr>
            <w:r>
              <w:t>2003</w:t>
            </w:r>
          </w:p>
        </w:tc>
        <w:tc>
          <w:tcPr>
            <w:tcW w:w="1008" w:type="dxa"/>
            <w:tcMar>
              <w:right w:w="0" w:type="dxa"/>
            </w:tcMar>
          </w:tcPr>
          <w:p w14:paraId="0F90F8B4" w14:textId="5DD8E7EC" w:rsidR="00370320" w:rsidRPr="00590C30" w:rsidRDefault="00370320" w:rsidP="00911947">
            <w:pPr>
              <w:pStyle w:val="TCellCard"/>
            </w:pPr>
          </w:p>
        </w:tc>
      </w:tr>
      <w:tr w:rsidR="00370320" w:rsidRPr="00590C30" w14:paraId="6FCE03FC" w14:textId="77777777" w:rsidTr="002B267D">
        <w:tc>
          <w:tcPr>
            <w:tcW w:w="1075" w:type="dxa"/>
            <w:tcMar>
              <w:right w:w="0" w:type="dxa"/>
            </w:tcMar>
          </w:tcPr>
          <w:p w14:paraId="2768A386" w14:textId="65463920" w:rsidR="00370320" w:rsidRPr="00590C30" w:rsidRDefault="00370320" w:rsidP="00911947">
            <w:pPr>
              <w:pStyle w:val="TCellCard"/>
            </w:pPr>
          </w:p>
        </w:tc>
        <w:tc>
          <w:tcPr>
            <w:tcW w:w="941" w:type="dxa"/>
            <w:tcMar>
              <w:right w:w="0" w:type="dxa"/>
            </w:tcMar>
          </w:tcPr>
          <w:p w14:paraId="74561C60" w14:textId="77777777" w:rsidR="00370320" w:rsidRPr="00590C30" w:rsidRDefault="00370320" w:rsidP="00911947">
            <w:pPr>
              <w:pStyle w:val="TCellCard"/>
            </w:pPr>
            <w:r>
              <w:t>123456</w:t>
            </w:r>
          </w:p>
        </w:tc>
        <w:tc>
          <w:tcPr>
            <w:tcW w:w="1008" w:type="dxa"/>
            <w:tcMar>
              <w:right w:w="0" w:type="dxa"/>
            </w:tcMar>
          </w:tcPr>
          <w:p w14:paraId="268B80C5" w14:textId="77777777" w:rsidR="00370320" w:rsidRPr="00590C30" w:rsidRDefault="00370320" w:rsidP="00911947">
            <w:pPr>
              <w:pStyle w:val="TCellCard"/>
            </w:pPr>
            <w:r>
              <w:t>2004</w:t>
            </w:r>
          </w:p>
        </w:tc>
        <w:tc>
          <w:tcPr>
            <w:tcW w:w="1008" w:type="dxa"/>
            <w:tcMar>
              <w:right w:w="0" w:type="dxa"/>
            </w:tcMar>
          </w:tcPr>
          <w:p w14:paraId="50D7BCA3" w14:textId="77777777" w:rsidR="00370320" w:rsidRPr="00590C30" w:rsidRDefault="00370320" w:rsidP="00911947">
            <w:pPr>
              <w:pStyle w:val="TCellCard"/>
            </w:pPr>
            <w:r>
              <w:t>123456</w:t>
            </w:r>
          </w:p>
        </w:tc>
        <w:tc>
          <w:tcPr>
            <w:tcW w:w="1008" w:type="dxa"/>
            <w:tcMar>
              <w:right w:w="0" w:type="dxa"/>
            </w:tcMar>
          </w:tcPr>
          <w:p w14:paraId="7F6CA675" w14:textId="77777777" w:rsidR="00370320" w:rsidRPr="00590C30" w:rsidRDefault="00370320" w:rsidP="00911947">
            <w:pPr>
              <w:pStyle w:val="TCellCard"/>
            </w:pPr>
            <w:r>
              <w:t>2005</w:t>
            </w:r>
          </w:p>
        </w:tc>
        <w:tc>
          <w:tcPr>
            <w:tcW w:w="1008" w:type="dxa"/>
            <w:tcMar>
              <w:right w:w="0" w:type="dxa"/>
            </w:tcMar>
          </w:tcPr>
          <w:p w14:paraId="063AD044" w14:textId="77777777" w:rsidR="00370320" w:rsidRPr="00590C30" w:rsidRDefault="00370320" w:rsidP="00911947">
            <w:pPr>
              <w:pStyle w:val="TCellCard"/>
            </w:pPr>
            <w:r>
              <w:t>123456</w:t>
            </w:r>
          </w:p>
        </w:tc>
        <w:tc>
          <w:tcPr>
            <w:tcW w:w="1008" w:type="dxa"/>
            <w:tcMar>
              <w:right w:w="0" w:type="dxa"/>
            </w:tcMar>
          </w:tcPr>
          <w:p w14:paraId="19547AA0" w14:textId="77777777" w:rsidR="00370320" w:rsidRPr="00590C30" w:rsidRDefault="00370320" w:rsidP="00911947">
            <w:pPr>
              <w:pStyle w:val="TCellCard"/>
            </w:pPr>
            <w:r>
              <w:t>1002</w:t>
            </w:r>
          </w:p>
        </w:tc>
        <w:tc>
          <w:tcPr>
            <w:tcW w:w="1008" w:type="dxa"/>
            <w:tcMar>
              <w:right w:w="0" w:type="dxa"/>
            </w:tcMar>
          </w:tcPr>
          <w:p w14:paraId="58F10F42" w14:textId="77777777" w:rsidR="00370320" w:rsidRPr="00590C30" w:rsidRDefault="00370320" w:rsidP="00911947">
            <w:pPr>
              <w:pStyle w:val="TCellCard"/>
            </w:pPr>
          </w:p>
        </w:tc>
        <w:tc>
          <w:tcPr>
            <w:tcW w:w="1008" w:type="dxa"/>
            <w:tcMar>
              <w:right w:w="0" w:type="dxa"/>
            </w:tcMar>
          </w:tcPr>
          <w:p w14:paraId="32E34D97" w14:textId="77777777" w:rsidR="00370320" w:rsidRPr="00590C30" w:rsidRDefault="00370320" w:rsidP="00911947">
            <w:pPr>
              <w:pStyle w:val="TCellCard"/>
            </w:pPr>
          </w:p>
        </w:tc>
        <w:tc>
          <w:tcPr>
            <w:tcW w:w="1008" w:type="dxa"/>
            <w:tcMar>
              <w:right w:w="0" w:type="dxa"/>
            </w:tcMar>
          </w:tcPr>
          <w:p w14:paraId="552461EF" w14:textId="77777777" w:rsidR="00370320" w:rsidRPr="00590C30" w:rsidRDefault="00370320" w:rsidP="00911947">
            <w:pPr>
              <w:pStyle w:val="TCellCard"/>
            </w:pPr>
          </w:p>
        </w:tc>
      </w:tr>
    </w:tbl>
    <w:p w14:paraId="4D7BC58B" w14:textId="77777777" w:rsidR="00370320" w:rsidRPr="00590C30" w:rsidRDefault="00370320" w:rsidP="00C11FD0">
      <w:pPr>
        <w:pStyle w:val="CardSpacing"/>
      </w:pPr>
    </w:p>
    <w:p w14:paraId="29FBFE91" w14:textId="3AA744AE"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3463612" w14:textId="77777777" w:rsidTr="00AF0111">
        <w:tc>
          <w:tcPr>
            <w:tcW w:w="1080" w:type="dxa"/>
            <w:tcBorders>
              <w:bottom w:val="single" w:sz="4" w:space="0" w:color="auto"/>
            </w:tcBorders>
            <w:shd w:val="clear" w:color="auto" w:fill="auto"/>
          </w:tcPr>
          <w:p w14:paraId="4361D7F8"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1BA7100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731E823B"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7476F948" w14:textId="77777777" w:rsidR="00370320" w:rsidRPr="00AF0111" w:rsidRDefault="00370320" w:rsidP="00AF0111">
            <w:pPr>
              <w:pStyle w:val="CardHeader"/>
              <w:rPr>
                <w:b w:val="0"/>
                <w:bCs/>
              </w:rPr>
            </w:pPr>
            <w:r w:rsidRPr="00AF0111">
              <w:rPr>
                <w:b w:val="0"/>
                <w:bCs/>
              </w:rPr>
              <w:t>Default</w:t>
            </w:r>
          </w:p>
        </w:tc>
      </w:tr>
      <w:tr w:rsidR="00370320" w:rsidRPr="00590C30" w14:paraId="2DF5B83D" w14:textId="77777777" w:rsidTr="00AF0111">
        <w:tc>
          <w:tcPr>
            <w:tcW w:w="1080" w:type="dxa"/>
            <w:tcBorders>
              <w:top w:val="single" w:sz="4" w:space="0" w:color="auto"/>
            </w:tcBorders>
            <w:shd w:val="clear" w:color="auto" w:fill="auto"/>
          </w:tcPr>
          <w:p w14:paraId="749871BE" w14:textId="77777777" w:rsidR="00370320" w:rsidRPr="00590C30" w:rsidRDefault="00370320" w:rsidP="0080315D">
            <w:pPr>
              <w:pStyle w:val="TCaseControl"/>
            </w:pPr>
            <w:r w:rsidRPr="00590C30">
              <w:t>EID</w:t>
            </w:r>
          </w:p>
        </w:tc>
        <w:tc>
          <w:tcPr>
            <w:tcW w:w="6480" w:type="dxa"/>
            <w:tcBorders>
              <w:top w:val="single" w:sz="4" w:space="0" w:color="auto"/>
            </w:tcBorders>
            <w:shd w:val="clear" w:color="auto" w:fill="auto"/>
          </w:tcPr>
          <w:p w14:paraId="17507BBD" w14:textId="77777777" w:rsidR="00370320" w:rsidRPr="00590C30" w:rsidRDefault="00370320" w:rsidP="0080315D">
            <w:pPr>
              <w:pStyle w:val="TCaseControl"/>
            </w:pPr>
            <w:r w:rsidRPr="00590C30">
              <w:t>Element ID number</w:t>
            </w:r>
          </w:p>
        </w:tc>
        <w:tc>
          <w:tcPr>
            <w:tcW w:w="1440" w:type="dxa"/>
            <w:tcBorders>
              <w:top w:val="single" w:sz="4" w:space="0" w:color="auto"/>
            </w:tcBorders>
            <w:shd w:val="clear" w:color="auto" w:fill="auto"/>
          </w:tcPr>
          <w:p w14:paraId="05A7C2ED"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0FEDB998" w14:textId="77777777" w:rsidR="00370320" w:rsidRPr="00590C30" w:rsidRDefault="00370320" w:rsidP="0080315D">
            <w:pPr>
              <w:pStyle w:val="TCaseControl"/>
            </w:pPr>
            <w:r w:rsidRPr="00590C30">
              <w:t>None</w:t>
            </w:r>
          </w:p>
        </w:tc>
      </w:tr>
      <w:tr w:rsidR="00370320" w:rsidRPr="00590C30" w14:paraId="74272297" w14:textId="77777777" w:rsidTr="0080315D">
        <w:tc>
          <w:tcPr>
            <w:tcW w:w="1080" w:type="dxa"/>
            <w:shd w:val="clear" w:color="auto" w:fill="auto"/>
          </w:tcPr>
          <w:p w14:paraId="12D6362C" w14:textId="77777777" w:rsidR="00370320" w:rsidRPr="00590C30" w:rsidRDefault="00370320" w:rsidP="0080315D">
            <w:pPr>
              <w:pStyle w:val="TCaseControl"/>
            </w:pPr>
            <w:proofErr w:type="spellStart"/>
            <w:r>
              <w:t>GIi</w:t>
            </w:r>
            <w:proofErr w:type="spellEnd"/>
          </w:p>
        </w:tc>
        <w:tc>
          <w:tcPr>
            <w:tcW w:w="6480" w:type="dxa"/>
            <w:shd w:val="clear" w:color="auto" w:fill="auto"/>
          </w:tcPr>
          <w:p w14:paraId="3EE8E663" w14:textId="77777777" w:rsidR="00370320" w:rsidRPr="00590C30" w:rsidRDefault="00370320" w:rsidP="0080315D">
            <w:pPr>
              <w:pStyle w:val="TCaseControl"/>
            </w:pPr>
            <w:r>
              <w:t>Grid numbers of the 2 independent end points</w:t>
            </w:r>
          </w:p>
        </w:tc>
        <w:tc>
          <w:tcPr>
            <w:tcW w:w="1440" w:type="dxa"/>
            <w:shd w:val="clear" w:color="auto" w:fill="auto"/>
          </w:tcPr>
          <w:p w14:paraId="07DB4AD8" w14:textId="77777777" w:rsidR="00370320" w:rsidRPr="00590C30" w:rsidRDefault="00370320" w:rsidP="0080315D">
            <w:pPr>
              <w:pStyle w:val="TCaseControl"/>
            </w:pPr>
            <w:r w:rsidRPr="00590C30">
              <w:t>Integer &gt; 0</w:t>
            </w:r>
          </w:p>
        </w:tc>
        <w:tc>
          <w:tcPr>
            <w:tcW w:w="1080" w:type="dxa"/>
            <w:shd w:val="clear" w:color="auto" w:fill="auto"/>
          </w:tcPr>
          <w:p w14:paraId="02D30302" w14:textId="77777777" w:rsidR="00370320" w:rsidRPr="00590C30" w:rsidRDefault="00370320" w:rsidP="0080315D">
            <w:pPr>
              <w:pStyle w:val="TCaseControl"/>
            </w:pPr>
            <w:r w:rsidRPr="00590C30">
              <w:t>None</w:t>
            </w:r>
          </w:p>
        </w:tc>
      </w:tr>
      <w:tr w:rsidR="00370320" w:rsidRPr="00590C30" w14:paraId="24D37DD5" w14:textId="77777777" w:rsidTr="0080315D">
        <w:tc>
          <w:tcPr>
            <w:tcW w:w="1080" w:type="dxa"/>
            <w:shd w:val="clear" w:color="auto" w:fill="auto"/>
          </w:tcPr>
          <w:p w14:paraId="5257C173" w14:textId="77777777" w:rsidR="00370320" w:rsidRPr="00590C30" w:rsidRDefault="00370320" w:rsidP="0080315D">
            <w:pPr>
              <w:pStyle w:val="TCaseControl"/>
            </w:pPr>
            <w:proofErr w:type="spellStart"/>
            <w:r>
              <w:t>GDi</w:t>
            </w:r>
            <w:proofErr w:type="spellEnd"/>
          </w:p>
        </w:tc>
        <w:tc>
          <w:tcPr>
            <w:tcW w:w="6480" w:type="dxa"/>
            <w:shd w:val="clear" w:color="auto" w:fill="auto"/>
          </w:tcPr>
          <w:p w14:paraId="0BA54C2C" w14:textId="08FDC9F4" w:rsidR="00370320" w:rsidRPr="00590C30" w:rsidRDefault="00370320" w:rsidP="0080315D">
            <w:pPr>
              <w:pStyle w:val="TCaseControl"/>
            </w:pPr>
            <w:r>
              <w:t>Grid numbers of the dependent grids</w:t>
            </w:r>
          </w:p>
        </w:tc>
        <w:tc>
          <w:tcPr>
            <w:tcW w:w="1440" w:type="dxa"/>
            <w:shd w:val="clear" w:color="auto" w:fill="auto"/>
          </w:tcPr>
          <w:p w14:paraId="5F67DCF8" w14:textId="77777777" w:rsidR="00370320" w:rsidRPr="00590C30" w:rsidRDefault="00370320" w:rsidP="0080315D">
            <w:pPr>
              <w:pStyle w:val="TCaseControl"/>
            </w:pPr>
            <w:r>
              <w:t>Integers &gt; 0</w:t>
            </w:r>
          </w:p>
        </w:tc>
        <w:tc>
          <w:tcPr>
            <w:tcW w:w="1080" w:type="dxa"/>
            <w:shd w:val="clear" w:color="auto" w:fill="auto"/>
          </w:tcPr>
          <w:p w14:paraId="2E94FDA5" w14:textId="77777777" w:rsidR="00370320" w:rsidRPr="00590C30" w:rsidRDefault="00370320" w:rsidP="0080315D">
            <w:pPr>
              <w:pStyle w:val="TCaseControl"/>
            </w:pPr>
            <w:r w:rsidRPr="00590C30">
              <w:t>None</w:t>
            </w:r>
          </w:p>
        </w:tc>
      </w:tr>
      <w:tr w:rsidR="00370320" w:rsidRPr="00590C30" w14:paraId="608BAF43" w14:textId="77777777" w:rsidTr="0080315D">
        <w:tc>
          <w:tcPr>
            <w:tcW w:w="1080" w:type="dxa"/>
            <w:shd w:val="clear" w:color="auto" w:fill="auto"/>
          </w:tcPr>
          <w:p w14:paraId="65740DB8" w14:textId="77777777" w:rsidR="00370320" w:rsidRPr="00590C30" w:rsidRDefault="00370320" w:rsidP="0080315D">
            <w:pPr>
              <w:pStyle w:val="TCaseControl"/>
            </w:pPr>
            <w:proofErr w:type="spellStart"/>
            <w:r>
              <w:t>CDi</w:t>
            </w:r>
            <w:proofErr w:type="spellEnd"/>
          </w:p>
        </w:tc>
        <w:tc>
          <w:tcPr>
            <w:tcW w:w="6480" w:type="dxa"/>
            <w:shd w:val="clear" w:color="auto" w:fill="auto"/>
          </w:tcPr>
          <w:p w14:paraId="303F3724" w14:textId="77777777" w:rsidR="00370320" w:rsidRPr="00590C30" w:rsidRDefault="00370320" w:rsidP="0080315D">
            <w:pPr>
              <w:pStyle w:val="TCaseControl"/>
            </w:pPr>
            <w:r>
              <w:t xml:space="preserve">Displacement component numbers at the </w:t>
            </w:r>
            <w:proofErr w:type="spellStart"/>
            <w:r>
              <w:t>GDi</w:t>
            </w:r>
            <w:proofErr w:type="spellEnd"/>
          </w:p>
        </w:tc>
        <w:tc>
          <w:tcPr>
            <w:tcW w:w="1440" w:type="dxa"/>
            <w:shd w:val="clear" w:color="auto" w:fill="auto"/>
          </w:tcPr>
          <w:p w14:paraId="04333E1E" w14:textId="77777777" w:rsidR="00370320" w:rsidRPr="00590C30" w:rsidRDefault="00370320" w:rsidP="0080315D">
            <w:pPr>
              <w:pStyle w:val="TCaseControl"/>
            </w:pPr>
            <w:r>
              <w:t>Integer 1-6</w:t>
            </w:r>
          </w:p>
        </w:tc>
        <w:tc>
          <w:tcPr>
            <w:tcW w:w="1080" w:type="dxa"/>
            <w:shd w:val="clear" w:color="auto" w:fill="auto"/>
          </w:tcPr>
          <w:p w14:paraId="3CE2B6CD" w14:textId="77777777" w:rsidR="00370320" w:rsidRPr="00590C30" w:rsidRDefault="00370320" w:rsidP="0080315D">
            <w:pPr>
              <w:pStyle w:val="TCaseControl"/>
            </w:pPr>
            <w:r w:rsidRPr="00590C30">
              <w:t>None</w:t>
            </w:r>
          </w:p>
        </w:tc>
      </w:tr>
    </w:tbl>
    <w:p w14:paraId="69CF808B" w14:textId="77777777" w:rsidR="00370320" w:rsidRPr="00590C30" w:rsidRDefault="00370320" w:rsidP="00C11FD0">
      <w:pPr>
        <w:pStyle w:val="CardSpacing"/>
      </w:pPr>
    </w:p>
    <w:p w14:paraId="3E69CA53" w14:textId="3E02A698" w:rsidR="00370320" w:rsidRPr="00590C30" w:rsidRDefault="00370320" w:rsidP="00E4439A">
      <w:pPr>
        <w:pStyle w:val="CardHeader"/>
      </w:pPr>
      <w:r w:rsidRPr="00590C30">
        <w:t>Remarks:</w:t>
      </w:r>
    </w:p>
    <w:p w14:paraId="7B83A8D7" w14:textId="77777777" w:rsidR="00370320" w:rsidRPr="00590C30" w:rsidRDefault="00370320" w:rsidP="00CF1CAE">
      <w:pPr>
        <w:pStyle w:val="Remarks"/>
      </w:pPr>
      <w:r w:rsidRPr="00590C30">
        <w:t>1.</w:t>
      </w:r>
      <w:r w:rsidRPr="00590C30">
        <w:tab/>
        <w:t>No other element in the model may have the same element ID</w:t>
      </w:r>
    </w:p>
    <w:p w14:paraId="3725BDE6" w14:textId="135DC95E" w:rsidR="00370320" w:rsidRDefault="00370320" w:rsidP="00CF1CAE">
      <w:pPr>
        <w:pStyle w:val="Remarks"/>
      </w:pPr>
      <w:r>
        <w:t>2.</w:t>
      </w:r>
      <w:r>
        <w:tab/>
        <w:t xml:space="preserve">Displacements at the </w:t>
      </w:r>
      <w:proofErr w:type="spellStart"/>
      <w:r>
        <w:t>GDi</w:t>
      </w:r>
      <w:proofErr w:type="spellEnd"/>
      <w:r>
        <w:t xml:space="preserve"> are interpolated using the following rules applied to the line between the 2 end </w:t>
      </w:r>
      <w:r w:rsidR="00CF1CAE">
        <w:t>points</w:t>
      </w:r>
      <w:r>
        <w:t>:</w:t>
      </w:r>
    </w:p>
    <w:p w14:paraId="29639592" w14:textId="634D0DD4" w:rsidR="00370320" w:rsidRDefault="00CF1CAE" w:rsidP="00CF1CAE">
      <w:pPr>
        <w:pStyle w:val="Remarks"/>
      </w:pPr>
      <w:r>
        <w:lastRenderedPageBreak/>
        <w:tab/>
      </w:r>
      <w:r>
        <w:tab/>
      </w:r>
      <w:r>
        <w:tab/>
      </w:r>
      <w:r>
        <w:tab/>
        <w:t>Displacements</w:t>
      </w:r>
      <w:r w:rsidR="00370320">
        <w:t xml:space="preserve"> along the line and rotations about the line are linear</w:t>
      </w:r>
    </w:p>
    <w:p w14:paraId="48FBAD90" w14:textId="14496869" w:rsidR="00370320" w:rsidRDefault="00CF1CAE" w:rsidP="00CF1CAE">
      <w:pPr>
        <w:pStyle w:val="Remarks"/>
      </w:pPr>
      <w:r>
        <w:tab/>
      </w:r>
      <w:r>
        <w:tab/>
      </w:r>
      <w:r>
        <w:tab/>
      </w:r>
      <w:r>
        <w:tab/>
      </w:r>
      <w:r w:rsidR="00370320">
        <w:t>Displacements perpendicular to the line are cubic</w:t>
      </w:r>
    </w:p>
    <w:p w14:paraId="430B6B87" w14:textId="24E3A13F" w:rsidR="00370320" w:rsidRPr="00590C30" w:rsidRDefault="00CF1CAE" w:rsidP="00CF1CAE">
      <w:pPr>
        <w:pStyle w:val="Remarks"/>
      </w:pPr>
      <w:r>
        <w:tab/>
      </w:r>
      <w:r>
        <w:tab/>
      </w:r>
      <w:r>
        <w:tab/>
      </w:r>
      <w:r>
        <w:tab/>
      </w:r>
      <w:r w:rsidR="00370320">
        <w:t>Rotations normal to the line are quadratic</w:t>
      </w:r>
    </w:p>
    <w:p w14:paraId="2828FDC6" w14:textId="77777777" w:rsidR="00370320" w:rsidRPr="00224FC9" w:rsidRDefault="00370320" w:rsidP="004C6C23">
      <w:pPr>
        <w:pStyle w:val="Corner"/>
      </w:pPr>
      <w:r w:rsidRPr="002F396F">
        <w:br w:type="page"/>
      </w:r>
      <w:bookmarkStart w:id="2593" w:name="_Toc27121631"/>
      <w:bookmarkStart w:id="2594" w:name="_Toc27121735"/>
      <w:bookmarkStart w:id="2595" w:name="_Toc27196915"/>
      <w:bookmarkStart w:id="2596" w:name="_Toc27197020"/>
      <w:bookmarkStart w:id="2597" w:name="_Toc27198291"/>
      <w:bookmarkStart w:id="2598" w:name="_Toc27202813"/>
      <w:bookmarkStart w:id="2599" w:name="_Toc27206271"/>
      <w:bookmarkStart w:id="2600" w:name="_Toc27206376"/>
      <w:bookmarkStart w:id="2601" w:name="_Toc27217284"/>
      <w:bookmarkStart w:id="2602" w:name="_Toc27217389"/>
      <w:bookmarkStart w:id="2603" w:name="_Toc27217493"/>
      <w:bookmarkStart w:id="2604" w:name="_Toc27217866"/>
      <w:bookmarkStart w:id="2605" w:name="_Toc27217970"/>
      <w:bookmarkStart w:id="2606" w:name="_Toc27296375"/>
      <w:bookmarkStart w:id="2607" w:name="_Toc27393883"/>
      <w:bookmarkStart w:id="2608" w:name="_Toc27479899"/>
      <w:bookmarkStart w:id="2609" w:name="_Toc27717278"/>
      <w:r w:rsidRPr="00224FC9">
        <w:lastRenderedPageBreak/>
        <w:t>SEQGP</w:t>
      </w:r>
    </w:p>
    <w:p w14:paraId="55F67CE3" w14:textId="77777777" w:rsidR="00370320" w:rsidRPr="007E3809" w:rsidRDefault="00370320" w:rsidP="00501F36">
      <w:pPr>
        <w:pStyle w:val="Heading2"/>
      </w:pPr>
      <w:bookmarkStart w:id="2610" w:name="_Toc164640753"/>
      <w:r>
        <w:t>SEQGP</w:t>
      </w:r>
      <w:bookmarkEnd w:id="2610"/>
    </w:p>
    <w:p w14:paraId="6C21E9C7" w14:textId="77777777" w:rsidR="00370320" w:rsidRDefault="00370320" w:rsidP="00DF44C9">
      <w:pPr>
        <w:pStyle w:val="SpecialSpace"/>
      </w:pPr>
    </w:p>
    <w:p w14:paraId="18B634F6" w14:textId="6AF30DAD" w:rsidR="00370320" w:rsidRPr="00590C30" w:rsidRDefault="00370320" w:rsidP="00E4439A">
      <w:pPr>
        <w:pStyle w:val="CardHeader"/>
      </w:pPr>
      <w:r w:rsidRPr="00590C30">
        <w:t>Description</w:t>
      </w:r>
      <w:r w:rsidR="00E4439A" w:rsidRPr="00E4439A">
        <w:t>:</w:t>
      </w:r>
    </w:p>
    <w:p w14:paraId="211A6DA7" w14:textId="7234E568" w:rsidR="00370320" w:rsidRDefault="00370320" w:rsidP="00DF44C9">
      <w:pPr>
        <w:pStyle w:val="CardSpacing"/>
      </w:pPr>
      <w:r>
        <w:t>M</w:t>
      </w:r>
      <w:r w:rsidRPr="00590C30">
        <w:t>anual re</w:t>
      </w:r>
      <w:r>
        <w:t>-</w:t>
      </w:r>
      <w:r w:rsidRPr="00590C30">
        <w:t>sequencing of grids</w:t>
      </w:r>
      <w:r w:rsidR="00F128BE">
        <w:t>.</w:t>
      </w:r>
    </w:p>
    <w:p w14:paraId="0DED608F" w14:textId="77777777" w:rsidR="00370320" w:rsidRPr="00590C30" w:rsidRDefault="00370320" w:rsidP="00C11FD0">
      <w:pPr>
        <w:pStyle w:val="CardSpacing"/>
      </w:pPr>
    </w:p>
    <w:p w14:paraId="5864305A" w14:textId="5AAE9467" w:rsidR="00370320" w:rsidRPr="00590C30" w:rsidRDefault="00370320" w:rsidP="00E4439A">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7B3096F" w14:textId="77777777" w:rsidTr="002B267D">
        <w:tc>
          <w:tcPr>
            <w:tcW w:w="1008" w:type="dxa"/>
            <w:tcBorders>
              <w:bottom w:val="single" w:sz="4" w:space="0" w:color="auto"/>
            </w:tcBorders>
            <w:shd w:val="clear" w:color="auto" w:fill="auto"/>
            <w:tcMar>
              <w:right w:w="0" w:type="dxa"/>
            </w:tcMar>
          </w:tcPr>
          <w:p w14:paraId="169FD79F" w14:textId="77777777" w:rsidR="00370320" w:rsidRPr="00590C30" w:rsidRDefault="00370320" w:rsidP="00911947">
            <w:pPr>
              <w:pStyle w:val="TCellCard"/>
            </w:pPr>
            <w:r w:rsidRPr="00590C30">
              <w:t>1</w:t>
            </w:r>
          </w:p>
        </w:tc>
        <w:tc>
          <w:tcPr>
            <w:tcW w:w="1008" w:type="dxa"/>
            <w:tcBorders>
              <w:bottom w:val="single" w:sz="4" w:space="0" w:color="auto"/>
            </w:tcBorders>
            <w:shd w:val="clear" w:color="auto" w:fill="auto"/>
            <w:tcMar>
              <w:right w:w="0" w:type="dxa"/>
            </w:tcMar>
          </w:tcPr>
          <w:p w14:paraId="0D1FA9F5" w14:textId="77777777" w:rsidR="00370320" w:rsidRPr="00590C30" w:rsidRDefault="00370320" w:rsidP="00911947">
            <w:pPr>
              <w:pStyle w:val="TCellCard"/>
            </w:pPr>
            <w:r w:rsidRPr="00590C30">
              <w:t>2</w:t>
            </w:r>
          </w:p>
        </w:tc>
        <w:tc>
          <w:tcPr>
            <w:tcW w:w="1008" w:type="dxa"/>
            <w:tcBorders>
              <w:bottom w:val="single" w:sz="4" w:space="0" w:color="auto"/>
            </w:tcBorders>
            <w:shd w:val="clear" w:color="auto" w:fill="auto"/>
            <w:tcMar>
              <w:right w:w="0" w:type="dxa"/>
            </w:tcMar>
          </w:tcPr>
          <w:p w14:paraId="12C7E284" w14:textId="77777777" w:rsidR="00370320" w:rsidRPr="00590C30" w:rsidRDefault="00370320" w:rsidP="00911947">
            <w:pPr>
              <w:pStyle w:val="TCellCard"/>
            </w:pPr>
            <w:r w:rsidRPr="00590C30">
              <w:t>3</w:t>
            </w:r>
          </w:p>
        </w:tc>
        <w:tc>
          <w:tcPr>
            <w:tcW w:w="1008" w:type="dxa"/>
            <w:tcBorders>
              <w:bottom w:val="single" w:sz="4" w:space="0" w:color="auto"/>
            </w:tcBorders>
            <w:shd w:val="clear" w:color="auto" w:fill="auto"/>
            <w:tcMar>
              <w:right w:w="0" w:type="dxa"/>
            </w:tcMar>
          </w:tcPr>
          <w:p w14:paraId="19499282" w14:textId="77777777" w:rsidR="00370320" w:rsidRPr="00590C30" w:rsidRDefault="00370320" w:rsidP="00911947">
            <w:pPr>
              <w:pStyle w:val="TCellCard"/>
            </w:pPr>
            <w:r w:rsidRPr="00590C30">
              <w:t>4</w:t>
            </w:r>
          </w:p>
        </w:tc>
        <w:tc>
          <w:tcPr>
            <w:tcW w:w="1008" w:type="dxa"/>
            <w:tcBorders>
              <w:bottom w:val="single" w:sz="4" w:space="0" w:color="auto"/>
            </w:tcBorders>
            <w:shd w:val="clear" w:color="auto" w:fill="auto"/>
            <w:tcMar>
              <w:right w:w="0" w:type="dxa"/>
            </w:tcMar>
          </w:tcPr>
          <w:p w14:paraId="368653AD" w14:textId="77777777" w:rsidR="00370320" w:rsidRPr="00590C30" w:rsidRDefault="00370320" w:rsidP="00911947">
            <w:pPr>
              <w:pStyle w:val="TCellCard"/>
            </w:pPr>
            <w:r w:rsidRPr="00590C30">
              <w:t>5</w:t>
            </w:r>
          </w:p>
        </w:tc>
        <w:tc>
          <w:tcPr>
            <w:tcW w:w="1008" w:type="dxa"/>
            <w:tcBorders>
              <w:bottom w:val="single" w:sz="4" w:space="0" w:color="auto"/>
            </w:tcBorders>
            <w:shd w:val="clear" w:color="auto" w:fill="auto"/>
            <w:tcMar>
              <w:right w:w="0" w:type="dxa"/>
            </w:tcMar>
          </w:tcPr>
          <w:p w14:paraId="5A44F481" w14:textId="77777777" w:rsidR="00370320" w:rsidRPr="00590C30" w:rsidRDefault="00370320" w:rsidP="00911947">
            <w:pPr>
              <w:pStyle w:val="TCellCard"/>
            </w:pPr>
            <w:r w:rsidRPr="00590C30">
              <w:t>6</w:t>
            </w:r>
          </w:p>
        </w:tc>
        <w:tc>
          <w:tcPr>
            <w:tcW w:w="1008" w:type="dxa"/>
            <w:tcBorders>
              <w:bottom w:val="single" w:sz="4" w:space="0" w:color="auto"/>
            </w:tcBorders>
            <w:shd w:val="clear" w:color="auto" w:fill="auto"/>
            <w:tcMar>
              <w:right w:w="0" w:type="dxa"/>
            </w:tcMar>
          </w:tcPr>
          <w:p w14:paraId="2264DED8" w14:textId="77777777" w:rsidR="00370320" w:rsidRPr="00590C30" w:rsidRDefault="00370320" w:rsidP="00911947">
            <w:pPr>
              <w:pStyle w:val="TCellCard"/>
            </w:pPr>
            <w:r w:rsidRPr="00590C30">
              <w:t>7</w:t>
            </w:r>
          </w:p>
        </w:tc>
        <w:tc>
          <w:tcPr>
            <w:tcW w:w="1008" w:type="dxa"/>
            <w:tcBorders>
              <w:bottom w:val="single" w:sz="4" w:space="0" w:color="auto"/>
            </w:tcBorders>
            <w:shd w:val="clear" w:color="auto" w:fill="auto"/>
            <w:tcMar>
              <w:right w:w="0" w:type="dxa"/>
            </w:tcMar>
          </w:tcPr>
          <w:p w14:paraId="12C5C01D" w14:textId="77777777" w:rsidR="00370320" w:rsidRPr="00590C30" w:rsidRDefault="00370320" w:rsidP="00911947">
            <w:pPr>
              <w:pStyle w:val="TCellCard"/>
            </w:pPr>
            <w:r w:rsidRPr="00590C30">
              <w:t>8</w:t>
            </w:r>
          </w:p>
        </w:tc>
        <w:tc>
          <w:tcPr>
            <w:tcW w:w="1008" w:type="dxa"/>
            <w:tcBorders>
              <w:bottom w:val="single" w:sz="4" w:space="0" w:color="auto"/>
            </w:tcBorders>
            <w:shd w:val="clear" w:color="auto" w:fill="auto"/>
            <w:tcMar>
              <w:right w:w="0" w:type="dxa"/>
            </w:tcMar>
          </w:tcPr>
          <w:p w14:paraId="4767E27D" w14:textId="77777777" w:rsidR="00370320" w:rsidRPr="00590C30" w:rsidRDefault="00370320" w:rsidP="00911947">
            <w:pPr>
              <w:pStyle w:val="TCellCard"/>
            </w:pPr>
            <w:r w:rsidRPr="00590C30">
              <w:t>9</w:t>
            </w:r>
          </w:p>
        </w:tc>
        <w:tc>
          <w:tcPr>
            <w:tcW w:w="1008" w:type="dxa"/>
            <w:tcBorders>
              <w:bottom w:val="single" w:sz="4" w:space="0" w:color="auto"/>
            </w:tcBorders>
            <w:shd w:val="clear" w:color="auto" w:fill="auto"/>
            <w:tcMar>
              <w:right w:w="0" w:type="dxa"/>
            </w:tcMar>
          </w:tcPr>
          <w:p w14:paraId="7768B9F6" w14:textId="77777777" w:rsidR="00370320" w:rsidRPr="00590C30" w:rsidRDefault="00370320" w:rsidP="00911947">
            <w:pPr>
              <w:pStyle w:val="TCellCard"/>
            </w:pPr>
            <w:r w:rsidRPr="00590C30">
              <w:t>10</w:t>
            </w:r>
          </w:p>
        </w:tc>
      </w:tr>
      <w:tr w:rsidR="00370320" w:rsidRPr="00590C30" w14:paraId="30B450C1"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A7D8C8F" w14:textId="77777777" w:rsidR="00370320" w:rsidRPr="00590C30" w:rsidRDefault="00370320" w:rsidP="00911947">
            <w:pPr>
              <w:pStyle w:val="TCellCard"/>
            </w:pPr>
            <w:r w:rsidRPr="00590C30">
              <w:t>SEQGP</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D8654B8"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56CD99A" w14:textId="77777777" w:rsidR="00370320" w:rsidRPr="00590C30" w:rsidRDefault="00370320" w:rsidP="00911947">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BE4E315"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6E852F4" w14:textId="77777777" w:rsidR="00370320" w:rsidRPr="00590C30" w:rsidRDefault="00370320" w:rsidP="00911947">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9C32892" w14:textId="77777777" w:rsidR="00370320" w:rsidRPr="00590C30" w:rsidRDefault="00370320" w:rsidP="0091194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EF818EC" w14:textId="77777777" w:rsidR="00370320" w:rsidRPr="00590C30" w:rsidRDefault="00370320" w:rsidP="00911947">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EE0CBD5" w14:textId="77777777" w:rsidR="00370320" w:rsidRPr="00590C30" w:rsidRDefault="00370320" w:rsidP="00911947">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0F889C4" w14:textId="77777777" w:rsidR="00370320" w:rsidRPr="00590C30" w:rsidRDefault="00370320" w:rsidP="00911947">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9C9E072" w14:textId="77777777" w:rsidR="00370320" w:rsidRPr="00590C30" w:rsidRDefault="00370320" w:rsidP="00911947">
            <w:pPr>
              <w:pStyle w:val="TCellCard"/>
            </w:pPr>
          </w:p>
        </w:tc>
      </w:tr>
    </w:tbl>
    <w:p w14:paraId="108ACB2A" w14:textId="77777777" w:rsidR="00370320" w:rsidRPr="00590C30" w:rsidRDefault="00370320" w:rsidP="00C11FD0">
      <w:pPr>
        <w:pStyle w:val="CardSpacing"/>
      </w:pPr>
    </w:p>
    <w:p w14:paraId="303C1D33" w14:textId="7680181E"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A78CD75" w14:textId="77777777" w:rsidTr="002B267D">
        <w:tc>
          <w:tcPr>
            <w:tcW w:w="1008" w:type="dxa"/>
            <w:tcMar>
              <w:right w:w="0" w:type="dxa"/>
            </w:tcMar>
          </w:tcPr>
          <w:p w14:paraId="0D38EC2C" w14:textId="77777777" w:rsidR="00370320" w:rsidRPr="00590C30" w:rsidRDefault="00370320" w:rsidP="00911947">
            <w:pPr>
              <w:pStyle w:val="TCellCard"/>
            </w:pPr>
            <w:r w:rsidRPr="00590C30">
              <w:t>SEQGP</w:t>
            </w:r>
          </w:p>
        </w:tc>
        <w:tc>
          <w:tcPr>
            <w:tcW w:w="1008" w:type="dxa"/>
            <w:tcMar>
              <w:right w:w="0" w:type="dxa"/>
            </w:tcMar>
          </w:tcPr>
          <w:p w14:paraId="5BC901C4" w14:textId="77777777" w:rsidR="00370320" w:rsidRPr="00590C30" w:rsidRDefault="00370320" w:rsidP="00911947">
            <w:pPr>
              <w:pStyle w:val="TCellCard"/>
            </w:pPr>
            <w:r w:rsidRPr="00590C30">
              <w:t>1001</w:t>
            </w:r>
          </w:p>
        </w:tc>
        <w:tc>
          <w:tcPr>
            <w:tcW w:w="1008" w:type="dxa"/>
            <w:tcMar>
              <w:right w:w="0" w:type="dxa"/>
            </w:tcMar>
          </w:tcPr>
          <w:p w14:paraId="4955955E" w14:textId="77777777" w:rsidR="00370320" w:rsidRPr="00590C30" w:rsidRDefault="00370320" w:rsidP="00911947">
            <w:pPr>
              <w:pStyle w:val="TCellCard"/>
            </w:pPr>
            <w:r w:rsidRPr="00590C30">
              <w:t>1.5</w:t>
            </w:r>
          </w:p>
        </w:tc>
        <w:tc>
          <w:tcPr>
            <w:tcW w:w="1008" w:type="dxa"/>
            <w:tcMar>
              <w:right w:w="0" w:type="dxa"/>
            </w:tcMar>
          </w:tcPr>
          <w:p w14:paraId="735016D4" w14:textId="77777777" w:rsidR="00370320" w:rsidRPr="00590C30" w:rsidRDefault="00370320" w:rsidP="00911947">
            <w:pPr>
              <w:pStyle w:val="TCellCard"/>
            </w:pPr>
            <w:r w:rsidRPr="00590C30">
              <w:t>1011</w:t>
            </w:r>
          </w:p>
        </w:tc>
        <w:tc>
          <w:tcPr>
            <w:tcW w:w="1008" w:type="dxa"/>
            <w:tcMar>
              <w:right w:w="0" w:type="dxa"/>
            </w:tcMar>
          </w:tcPr>
          <w:p w14:paraId="6288C17E" w14:textId="77777777" w:rsidR="00370320" w:rsidRPr="00590C30" w:rsidRDefault="00370320" w:rsidP="00911947">
            <w:pPr>
              <w:pStyle w:val="TCellCard"/>
            </w:pPr>
            <w:r w:rsidRPr="00590C30">
              <w:t>1.</w:t>
            </w:r>
          </w:p>
        </w:tc>
        <w:tc>
          <w:tcPr>
            <w:tcW w:w="1008" w:type="dxa"/>
            <w:tcMar>
              <w:right w:w="0" w:type="dxa"/>
            </w:tcMar>
          </w:tcPr>
          <w:p w14:paraId="3373EFFE" w14:textId="77777777" w:rsidR="00370320" w:rsidRPr="00590C30" w:rsidRDefault="00370320" w:rsidP="00911947">
            <w:pPr>
              <w:pStyle w:val="TCellCard"/>
            </w:pPr>
            <w:r w:rsidRPr="00590C30">
              <w:t>1021</w:t>
            </w:r>
          </w:p>
        </w:tc>
        <w:tc>
          <w:tcPr>
            <w:tcW w:w="1008" w:type="dxa"/>
            <w:tcMar>
              <w:right w:w="0" w:type="dxa"/>
            </w:tcMar>
          </w:tcPr>
          <w:p w14:paraId="01CAA85D" w14:textId="77777777" w:rsidR="00370320" w:rsidRPr="00590C30" w:rsidRDefault="00370320" w:rsidP="00911947">
            <w:pPr>
              <w:pStyle w:val="TCellCard"/>
            </w:pPr>
            <w:r w:rsidRPr="00590C30">
              <w:t>2.</w:t>
            </w:r>
          </w:p>
        </w:tc>
        <w:tc>
          <w:tcPr>
            <w:tcW w:w="1008" w:type="dxa"/>
            <w:tcMar>
              <w:right w:w="0" w:type="dxa"/>
            </w:tcMar>
          </w:tcPr>
          <w:p w14:paraId="56A99707" w14:textId="77777777" w:rsidR="00370320" w:rsidRPr="00590C30" w:rsidRDefault="00370320" w:rsidP="00911947">
            <w:pPr>
              <w:pStyle w:val="TCellCard"/>
            </w:pPr>
            <w:r w:rsidRPr="00590C30">
              <w:t>1031</w:t>
            </w:r>
          </w:p>
        </w:tc>
        <w:tc>
          <w:tcPr>
            <w:tcW w:w="1008" w:type="dxa"/>
            <w:tcMar>
              <w:right w:w="0" w:type="dxa"/>
            </w:tcMar>
          </w:tcPr>
          <w:p w14:paraId="4313DDEF" w14:textId="77777777" w:rsidR="00370320" w:rsidRPr="00590C30" w:rsidRDefault="00370320" w:rsidP="00911947">
            <w:pPr>
              <w:pStyle w:val="TCellCard"/>
            </w:pPr>
            <w:r w:rsidRPr="00590C30">
              <w:t>3.5</w:t>
            </w:r>
          </w:p>
        </w:tc>
        <w:tc>
          <w:tcPr>
            <w:tcW w:w="1008" w:type="dxa"/>
            <w:tcMar>
              <w:right w:w="0" w:type="dxa"/>
            </w:tcMar>
          </w:tcPr>
          <w:p w14:paraId="6C35E400" w14:textId="77777777" w:rsidR="00370320" w:rsidRPr="00590C30" w:rsidRDefault="00370320" w:rsidP="00911947">
            <w:pPr>
              <w:pStyle w:val="TCellCard"/>
            </w:pPr>
          </w:p>
        </w:tc>
      </w:tr>
    </w:tbl>
    <w:p w14:paraId="376EEC47" w14:textId="77777777" w:rsidR="00370320" w:rsidRPr="00590C30" w:rsidRDefault="00370320" w:rsidP="00C11FD0">
      <w:pPr>
        <w:pStyle w:val="CardSpacing"/>
      </w:pPr>
    </w:p>
    <w:p w14:paraId="6CA03841" w14:textId="2B2A3BE6"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2160"/>
        <w:gridCol w:w="1080"/>
      </w:tblGrid>
      <w:tr w:rsidR="00370320" w:rsidRPr="00590C30" w14:paraId="2A279CBA" w14:textId="77777777" w:rsidTr="00AF0111">
        <w:tc>
          <w:tcPr>
            <w:tcW w:w="1080" w:type="dxa"/>
            <w:tcBorders>
              <w:bottom w:val="single" w:sz="4" w:space="0" w:color="auto"/>
            </w:tcBorders>
            <w:shd w:val="clear" w:color="auto" w:fill="auto"/>
          </w:tcPr>
          <w:p w14:paraId="599B1225" w14:textId="77777777" w:rsidR="00370320" w:rsidRPr="00AF0111" w:rsidRDefault="00370320" w:rsidP="00AF0111">
            <w:pPr>
              <w:pStyle w:val="CardHeader"/>
              <w:rPr>
                <w:b w:val="0"/>
                <w:bCs/>
              </w:rPr>
            </w:pPr>
            <w:r w:rsidRPr="00AF0111">
              <w:rPr>
                <w:b w:val="0"/>
                <w:bCs/>
              </w:rPr>
              <w:t>Field</w:t>
            </w:r>
          </w:p>
        </w:tc>
        <w:tc>
          <w:tcPr>
            <w:tcW w:w="5760" w:type="dxa"/>
            <w:tcBorders>
              <w:bottom w:val="single" w:sz="4" w:space="0" w:color="auto"/>
            </w:tcBorders>
            <w:shd w:val="clear" w:color="auto" w:fill="auto"/>
          </w:tcPr>
          <w:p w14:paraId="2D13EB16" w14:textId="77777777" w:rsidR="00370320" w:rsidRPr="00AF0111" w:rsidRDefault="00370320" w:rsidP="00AF0111">
            <w:pPr>
              <w:pStyle w:val="CardHeader"/>
              <w:rPr>
                <w:b w:val="0"/>
                <w:bCs/>
              </w:rPr>
            </w:pPr>
            <w:r w:rsidRPr="00AF0111">
              <w:rPr>
                <w:b w:val="0"/>
                <w:bCs/>
              </w:rPr>
              <w:t>Contents</w:t>
            </w:r>
          </w:p>
        </w:tc>
        <w:tc>
          <w:tcPr>
            <w:tcW w:w="2160" w:type="dxa"/>
            <w:tcBorders>
              <w:bottom w:val="single" w:sz="4" w:space="0" w:color="auto"/>
            </w:tcBorders>
            <w:shd w:val="clear" w:color="auto" w:fill="auto"/>
          </w:tcPr>
          <w:p w14:paraId="702E7611"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41746A87" w14:textId="77777777" w:rsidR="00370320" w:rsidRPr="00AF0111" w:rsidRDefault="00370320" w:rsidP="00AF0111">
            <w:pPr>
              <w:pStyle w:val="CardHeader"/>
              <w:rPr>
                <w:b w:val="0"/>
                <w:bCs/>
              </w:rPr>
            </w:pPr>
            <w:r w:rsidRPr="00AF0111">
              <w:rPr>
                <w:b w:val="0"/>
                <w:bCs/>
              </w:rPr>
              <w:t>Default</w:t>
            </w:r>
          </w:p>
        </w:tc>
      </w:tr>
      <w:tr w:rsidR="00370320" w:rsidRPr="00590C30" w14:paraId="42808C1B" w14:textId="77777777" w:rsidTr="00AF0111">
        <w:tc>
          <w:tcPr>
            <w:tcW w:w="1080" w:type="dxa"/>
            <w:tcBorders>
              <w:top w:val="single" w:sz="4" w:space="0" w:color="auto"/>
            </w:tcBorders>
            <w:shd w:val="clear" w:color="auto" w:fill="auto"/>
          </w:tcPr>
          <w:p w14:paraId="7004F05C" w14:textId="77777777" w:rsidR="00370320" w:rsidRPr="00590C30" w:rsidRDefault="00370320" w:rsidP="0080315D">
            <w:pPr>
              <w:pStyle w:val="TCaseControl"/>
            </w:pPr>
            <w:r w:rsidRPr="00590C30">
              <w:t>Gi</w:t>
            </w:r>
          </w:p>
        </w:tc>
        <w:tc>
          <w:tcPr>
            <w:tcW w:w="5760" w:type="dxa"/>
            <w:tcBorders>
              <w:top w:val="single" w:sz="4" w:space="0" w:color="auto"/>
            </w:tcBorders>
            <w:shd w:val="clear" w:color="auto" w:fill="auto"/>
          </w:tcPr>
          <w:p w14:paraId="0885FC07" w14:textId="77777777" w:rsidR="00370320" w:rsidRPr="00590C30" w:rsidRDefault="00370320" w:rsidP="0080315D">
            <w:pPr>
              <w:pStyle w:val="TCaseControl"/>
            </w:pPr>
            <w:r w:rsidRPr="00590C30">
              <w:t>ID number of a grid point</w:t>
            </w:r>
          </w:p>
        </w:tc>
        <w:tc>
          <w:tcPr>
            <w:tcW w:w="2160" w:type="dxa"/>
            <w:tcBorders>
              <w:top w:val="single" w:sz="4" w:space="0" w:color="auto"/>
            </w:tcBorders>
            <w:shd w:val="clear" w:color="auto" w:fill="auto"/>
          </w:tcPr>
          <w:p w14:paraId="17223CBC"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1780C7E0" w14:textId="77777777" w:rsidR="00370320" w:rsidRPr="00590C30" w:rsidRDefault="00370320" w:rsidP="0080315D">
            <w:pPr>
              <w:pStyle w:val="TCaseControl"/>
            </w:pPr>
            <w:r w:rsidRPr="00590C30">
              <w:t>None</w:t>
            </w:r>
          </w:p>
        </w:tc>
      </w:tr>
      <w:tr w:rsidR="00370320" w:rsidRPr="00590C30" w14:paraId="15F51339" w14:textId="77777777" w:rsidTr="0080315D">
        <w:tc>
          <w:tcPr>
            <w:tcW w:w="1080" w:type="dxa"/>
            <w:shd w:val="clear" w:color="auto" w:fill="auto"/>
          </w:tcPr>
          <w:p w14:paraId="0CE9251D" w14:textId="77777777" w:rsidR="00370320" w:rsidRPr="00590C30" w:rsidRDefault="00370320" w:rsidP="0080315D">
            <w:pPr>
              <w:pStyle w:val="TCaseControl"/>
            </w:pPr>
            <w:r w:rsidRPr="00590C30">
              <w:t>Si</w:t>
            </w:r>
          </w:p>
        </w:tc>
        <w:tc>
          <w:tcPr>
            <w:tcW w:w="5760" w:type="dxa"/>
            <w:shd w:val="clear" w:color="auto" w:fill="auto"/>
          </w:tcPr>
          <w:p w14:paraId="67417691" w14:textId="77777777" w:rsidR="00370320" w:rsidRPr="00590C30" w:rsidRDefault="00370320" w:rsidP="0080315D">
            <w:pPr>
              <w:pStyle w:val="TCaseControl"/>
            </w:pPr>
            <w:r w:rsidRPr="00590C30">
              <w:t>The sequence number for Gi</w:t>
            </w:r>
          </w:p>
        </w:tc>
        <w:tc>
          <w:tcPr>
            <w:tcW w:w="2160" w:type="dxa"/>
            <w:shd w:val="clear" w:color="auto" w:fill="auto"/>
          </w:tcPr>
          <w:p w14:paraId="556E78E2" w14:textId="77777777" w:rsidR="00370320" w:rsidRPr="00590C30" w:rsidRDefault="00370320" w:rsidP="0080315D">
            <w:pPr>
              <w:pStyle w:val="TCaseControl"/>
            </w:pPr>
            <w:r w:rsidRPr="00590C30">
              <w:t>Integer or Real &gt; 0</w:t>
            </w:r>
          </w:p>
        </w:tc>
        <w:tc>
          <w:tcPr>
            <w:tcW w:w="1080" w:type="dxa"/>
            <w:shd w:val="clear" w:color="auto" w:fill="auto"/>
          </w:tcPr>
          <w:p w14:paraId="0A2058A3" w14:textId="77777777" w:rsidR="00370320" w:rsidRPr="00590C30" w:rsidRDefault="00370320" w:rsidP="0080315D">
            <w:pPr>
              <w:pStyle w:val="TCaseControl"/>
            </w:pPr>
            <w:r w:rsidRPr="00590C30">
              <w:t>None</w:t>
            </w:r>
          </w:p>
        </w:tc>
      </w:tr>
    </w:tbl>
    <w:p w14:paraId="75EF3969" w14:textId="77777777" w:rsidR="00370320" w:rsidRPr="00590C30" w:rsidRDefault="00370320" w:rsidP="00C11FD0">
      <w:pPr>
        <w:pStyle w:val="CardSpacing"/>
      </w:pPr>
    </w:p>
    <w:p w14:paraId="757A6AD3" w14:textId="77777777" w:rsidR="00370320" w:rsidRPr="00590C30" w:rsidRDefault="00370320" w:rsidP="00E4439A">
      <w:pPr>
        <w:pStyle w:val="CardHeader"/>
      </w:pPr>
      <w:r w:rsidRPr="00590C30">
        <w:t>Remarks:</w:t>
      </w:r>
    </w:p>
    <w:p w14:paraId="4D1F4457" w14:textId="37F61245" w:rsidR="00370320" w:rsidRPr="00590C30" w:rsidRDefault="00370320" w:rsidP="00CF1CAE">
      <w:pPr>
        <w:pStyle w:val="Remarks"/>
      </w:pPr>
      <w:r w:rsidRPr="00590C30">
        <w:t>1.</w:t>
      </w:r>
      <w:r w:rsidRPr="00590C30">
        <w:tab/>
        <w:t>The SEQGP entry is used to manually re</w:t>
      </w:r>
      <w:r>
        <w:t>-sequence</w:t>
      </w:r>
      <w:r w:rsidRPr="00590C30">
        <w:t xml:space="preserve"> g</w:t>
      </w:r>
      <w:r>
        <w:t>rids.</w:t>
      </w:r>
      <w:r w:rsidR="007439EF">
        <w:t xml:space="preserve"> </w:t>
      </w:r>
      <w:r>
        <w:t>See the Bulk Data PARAM GRIDSEQ entry for the starting sequence MYSTRAN uses in manual grid sequencing.</w:t>
      </w:r>
    </w:p>
    <w:p w14:paraId="05443DA3" w14:textId="77D5AB6F" w:rsidR="00370320" w:rsidRPr="00590C30" w:rsidRDefault="00370320" w:rsidP="00CF1CAE">
      <w:pPr>
        <w:pStyle w:val="Remarks"/>
      </w:pPr>
      <w:r w:rsidRPr="00590C30">
        <w:t>2.</w:t>
      </w:r>
      <w:r w:rsidRPr="00590C30">
        <w:tab/>
        <w:t>Either integer or real sequence numbers are allowed but all are converted to real internally.</w:t>
      </w:r>
      <w:r w:rsidR="007439EF">
        <w:t xml:space="preserve"> </w:t>
      </w:r>
      <w:r w:rsidRPr="00590C30">
        <w:t>Thus, if the user has two grids sequenced consecutively, say with integer sequence numbers 10 and 11, then some other grid can be inserted in the sequence between the two with a real sequence number anywhere in the range:</w:t>
      </w:r>
    </w:p>
    <w:p w14:paraId="25FD4413" w14:textId="5D02A72D" w:rsidR="00370320" w:rsidRPr="00590C30" w:rsidRDefault="00CF1CAE" w:rsidP="00CF1CAE">
      <w:pPr>
        <w:pStyle w:val="Remarks"/>
      </w:pPr>
      <w:r>
        <w:tab/>
      </w:r>
      <w:r>
        <w:tab/>
      </w:r>
      <w:r>
        <w:tab/>
      </w:r>
      <w:r>
        <w:tab/>
      </w:r>
      <w:r>
        <w:tab/>
      </w:r>
      <w:r>
        <w:tab/>
      </w:r>
      <w:r>
        <w:tab/>
      </w:r>
      <w:r>
        <w:tab/>
      </w:r>
      <w:r>
        <w:tab/>
      </w:r>
      <w:r>
        <w:tab/>
      </w:r>
      <w:r>
        <w:tab/>
      </w:r>
      <w:r>
        <w:tab/>
      </w:r>
      <w:r w:rsidR="00370320" w:rsidRPr="00590C30">
        <w:t>10. &lt; Si &lt; 11.</w:t>
      </w:r>
    </w:p>
    <w:p w14:paraId="4A89100C" w14:textId="45EA8A1A" w:rsidR="00370320" w:rsidRDefault="00370320" w:rsidP="00CF1CAE">
      <w:pPr>
        <w:pStyle w:val="Remarks"/>
      </w:pPr>
      <w:r w:rsidRPr="00590C30">
        <w:t>3.</w:t>
      </w:r>
      <w:r w:rsidRPr="00590C30">
        <w:tab/>
        <w:t>Up to four pairs of Gi, Si can be specified on one SEQGP entry.</w:t>
      </w:r>
      <w:r w:rsidR="007439EF">
        <w:t xml:space="preserve"> </w:t>
      </w:r>
      <w:r w:rsidRPr="00590C30">
        <w:t>For more pairs, use additional SEQGP entries (i.e. there is no continuation entry for SEQGP).</w:t>
      </w:r>
    </w:p>
    <w:p w14:paraId="4244A4EA" w14:textId="77777777" w:rsidR="00370320" w:rsidRDefault="00370320" w:rsidP="00CF1CAE">
      <w:pPr>
        <w:pStyle w:val="Remarks"/>
      </w:pPr>
      <w:r>
        <w:t>4.</w:t>
      </w:r>
      <w:r>
        <w:tab/>
        <w:t>If automatic grid point sequencing by BANDIT, any used defined SEQGP entries are ignored</w:t>
      </w:r>
      <w:r w:rsidRPr="00590C30">
        <w:t>.</w:t>
      </w:r>
    </w:p>
    <w:p w14:paraId="5E77770E" w14:textId="77777777" w:rsidR="00370320" w:rsidRPr="00224FC9" w:rsidRDefault="00370320" w:rsidP="004C6C23">
      <w:pPr>
        <w:pStyle w:val="Corner"/>
      </w:pPr>
      <w:r>
        <w:br w:type="page"/>
      </w:r>
      <w:r>
        <w:lastRenderedPageBreak/>
        <w:t>SLOAD</w:t>
      </w:r>
    </w:p>
    <w:p w14:paraId="4E9955A0" w14:textId="77777777" w:rsidR="00370320" w:rsidRPr="007E3809" w:rsidRDefault="00370320" w:rsidP="00501F36">
      <w:pPr>
        <w:pStyle w:val="Heading2"/>
      </w:pPr>
      <w:bookmarkStart w:id="2611" w:name="_Toc164640754"/>
      <w:r>
        <w:t>SLOAD</w:t>
      </w:r>
      <w:bookmarkEnd w:id="2611"/>
    </w:p>
    <w:p w14:paraId="6B76A8C0" w14:textId="77777777" w:rsidR="00370320" w:rsidRDefault="00370320" w:rsidP="00DF44C9">
      <w:pPr>
        <w:pStyle w:val="SpecialSpace"/>
      </w:pPr>
    </w:p>
    <w:p w14:paraId="7A1691B3" w14:textId="576B24F6" w:rsidR="00370320" w:rsidRPr="00590C30" w:rsidRDefault="00370320" w:rsidP="00E4439A">
      <w:pPr>
        <w:pStyle w:val="CardHeader"/>
      </w:pPr>
      <w:r w:rsidRPr="00590C30">
        <w:t>Description</w:t>
      </w:r>
      <w:r w:rsidR="00E4439A" w:rsidRPr="00E4439A">
        <w:t>:</w:t>
      </w:r>
    </w:p>
    <w:p w14:paraId="4EE08B3E" w14:textId="7251ADBB" w:rsidR="00370320" w:rsidRPr="00590C30" w:rsidRDefault="00370320" w:rsidP="00DF44C9">
      <w:pPr>
        <w:pStyle w:val="CardSpacing"/>
      </w:pPr>
      <w:r>
        <w:t>Defines the existence of a scalar load on a scalar point</w:t>
      </w:r>
      <w:r w:rsidR="00F128BE">
        <w:t>.</w:t>
      </w:r>
    </w:p>
    <w:p w14:paraId="283E57DE" w14:textId="77777777" w:rsidR="00370320" w:rsidRPr="00590C30" w:rsidRDefault="00370320" w:rsidP="00C11FD0">
      <w:pPr>
        <w:pStyle w:val="CardSpacing"/>
      </w:pPr>
    </w:p>
    <w:p w14:paraId="5B090783" w14:textId="73EDC2E2"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22B5987" w14:textId="77777777" w:rsidTr="002B267D">
        <w:tc>
          <w:tcPr>
            <w:tcW w:w="1008" w:type="dxa"/>
            <w:tcBorders>
              <w:bottom w:val="single" w:sz="4" w:space="0" w:color="auto"/>
            </w:tcBorders>
            <w:shd w:val="clear" w:color="auto" w:fill="auto"/>
            <w:tcMar>
              <w:right w:w="0" w:type="dxa"/>
            </w:tcMar>
          </w:tcPr>
          <w:p w14:paraId="0472199D" w14:textId="77777777" w:rsidR="00370320" w:rsidRPr="00590C30" w:rsidRDefault="00370320" w:rsidP="00911947">
            <w:pPr>
              <w:pStyle w:val="TCellCard"/>
            </w:pPr>
            <w:r w:rsidRPr="00590C30">
              <w:t>1</w:t>
            </w:r>
          </w:p>
        </w:tc>
        <w:tc>
          <w:tcPr>
            <w:tcW w:w="1008" w:type="dxa"/>
            <w:tcBorders>
              <w:bottom w:val="single" w:sz="4" w:space="0" w:color="auto"/>
            </w:tcBorders>
            <w:shd w:val="clear" w:color="auto" w:fill="auto"/>
            <w:tcMar>
              <w:right w:w="0" w:type="dxa"/>
            </w:tcMar>
          </w:tcPr>
          <w:p w14:paraId="284D5A87" w14:textId="77777777" w:rsidR="00370320" w:rsidRPr="00590C30" w:rsidRDefault="00370320" w:rsidP="00911947">
            <w:pPr>
              <w:pStyle w:val="TCellCard"/>
            </w:pPr>
            <w:r w:rsidRPr="00590C30">
              <w:t>2</w:t>
            </w:r>
          </w:p>
        </w:tc>
        <w:tc>
          <w:tcPr>
            <w:tcW w:w="1008" w:type="dxa"/>
            <w:tcBorders>
              <w:bottom w:val="single" w:sz="4" w:space="0" w:color="auto"/>
            </w:tcBorders>
            <w:shd w:val="clear" w:color="auto" w:fill="auto"/>
            <w:tcMar>
              <w:right w:w="0" w:type="dxa"/>
            </w:tcMar>
          </w:tcPr>
          <w:p w14:paraId="3A96B340" w14:textId="77777777" w:rsidR="00370320" w:rsidRPr="00590C30" w:rsidRDefault="00370320" w:rsidP="00911947">
            <w:pPr>
              <w:pStyle w:val="TCellCard"/>
            </w:pPr>
            <w:r w:rsidRPr="00590C30">
              <w:t>3</w:t>
            </w:r>
          </w:p>
        </w:tc>
        <w:tc>
          <w:tcPr>
            <w:tcW w:w="1008" w:type="dxa"/>
            <w:tcBorders>
              <w:bottom w:val="single" w:sz="4" w:space="0" w:color="auto"/>
            </w:tcBorders>
            <w:shd w:val="clear" w:color="auto" w:fill="auto"/>
            <w:tcMar>
              <w:right w:w="0" w:type="dxa"/>
            </w:tcMar>
          </w:tcPr>
          <w:p w14:paraId="42677FA8" w14:textId="77777777" w:rsidR="00370320" w:rsidRPr="00590C30" w:rsidRDefault="00370320" w:rsidP="00911947">
            <w:pPr>
              <w:pStyle w:val="TCellCard"/>
            </w:pPr>
            <w:r w:rsidRPr="00590C30">
              <w:t>4</w:t>
            </w:r>
          </w:p>
        </w:tc>
        <w:tc>
          <w:tcPr>
            <w:tcW w:w="1008" w:type="dxa"/>
            <w:tcBorders>
              <w:bottom w:val="single" w:sz="4" w:space="0" w:color="auto"/>
            </w:tcBorders>
            <w:shd w:val="clear" w:color="auto" w:fill="auto"/>
            <w:tcMar>
              <w:right w:w="0" w:type="dxa"/>
            </w:tcMar>
          </w:tcPr>
          <w:p w14:paraId="17992EF8" w14:textId="77777777" w:rsidR="00370320" w:rsidRPr="00590C30" w:rsidRDefault="00370320" w:rsidP="00911947">
            <w:pPr>
              <w:pStyle w:val="TCellCard"/>
            </w:pPr>
            <w:r w:rsidRPr="00590C30">
              <w:t>5</w:t>
            </w:r>
          </w:p>
        </w:tc>
        <w:tc>
          <w:tcPr>
            <w:tcW w:w="1008" w:type="dxa"/>
            <w:tcBorders>
              <w:bottom w:val="single" w:sz="4" w:space="0" w:color="auto"/>
            </w:tcBorders>
            <w:shd w:val="clear" w:color="auto" w:fill="auto"/>
            <w:tcMar>
              <w:right w:w="0" w:type="dxa"/>
            </w:tcMar>
          </w:tcPr>
          <w:p w14:paraId="6AAB98E3" w14:textId="77777777" w:rsidR="00370320" w:rsidRPr="00590C30" w:rsidRDefault="00370320" w:rsidP="00911947">
            <w:pPr>
              <w:pStyle w:val="TCellCard"/>
            </w:pPr>
            <w:r w:rsidRPr="00590C30">
              <w:t>6</w:t>
            </w:r>
          </w:p>
        </w:tc>
        <w:tc>
          <w:tcPr>
            <w:tcW w:w="1008" w:type="dxa"/>
            <w:tcBorders>
              <w:bottom w:val="single" w:sz="4" w:space="0" w:color="auto"/>
            </w:tcBorders>
            <w:shd w:val="clear" w:color="auto" w:fill="auto"/>
            <w:tcMar>
              <w:right w:w="0" w:type="dxa"/>
            </w:tcMar>
          </w:tcPr>
          <w:p w14:paraId="54153087" w14:textId="77777777" w:rsidR="00370320" w:rsidRPr="00590C30" w:rsidRDefault="00370320" w:rsidP="00911947">
            <w:pPr>
              <w:pStyle w:val="TCellCard"/>
            </w:pPr>
            <w:r w:rsidRPr="00590C30">
              <w:t>7</w:t>
            </w:r>
          </w:p>
        </w:tc>
        <w:tc>
          <w:tcPr>
            <w:tcW w:w="1008" w:type="dxa"/>
            <w:tcBorders>
              <w:bottom w:val="single" w:sz="4" w:space="0" w:color="auto"/>
            </w:tcBorders>
            <w:shd w:val="clear" w:color="auto" w:fill="auto"/>
            <w:tcMar>
              <w:right w:w="0" w:type="dxa"/>
            </w:tcMar>
          </w:tcPr>
          <w:p w14:paraId="4BF392BE" w14:textId="77777777" w:rsidR="00370320" w:rsidRPr="00590C30" w:rsidRDefault="00370320" w:rsidP="00911947">
            <w:pPr>
              <w:pStyle w:val="TCellCard"/>
            </w:pPr>
            <w:r w:rsidRPr="00590C30">
              <w:t>8</w:t>
            </w:r>
          </w:p>
        </w:tc>
        <w:tc>
          <w:tcPr>
            <w:tcW w:w="1008" w:type="dxa"/>
            <w:tcBorders>
              <w:bottom w:val="single" w:sz="4" w:space="0" w:color="auto"/>
            </w:tcBorders>
            <w:shd w:val="clear" w:color="auto" w:fill="auto"/>
            <w:tcMar>
              <w:right w:w="0" w:type="dxa"/>
            </w:tcMar>
          </w:tcPr>
          <w:p w14:paraId="5A516BD9" w14:textId="77777777" w:rsidR="00370320" w:rsidRPr="00590C30" w:rsidRDefault="00370320" w:rsidP="00911947">
            <w:pPr>
              <w:pStyle w:val="TCellCard"/>
            </w:pPr>
            <w:r w:rsidRPr="00590C30">
              <w:t>9</w:t>
            </w:r>
          </w:p>
        </w:tc>
        <w:tc>
          <w:tcPr>
            <w:tcW w:w="1008" w:type="dxa"/>
            <w:tcBorders>
              <w:bottom w:val="single" w:sz="4" w:space="0" w:color="auto"/>
            </w:tcBorders>
            <w:shd w:val="clear" w:color="auto" w:fill="auto"/>
            <w:tcMar>
              <w:right w:w="0" w:type="dxa"/>
            </w:tcMar>
          </w:tcPr>
          <w:p w14:paraId="00A34219" w14:textId="77777777" w:rsidR="00370320" w:rsidRPr="00590C30" w:rsidRDefault="00370320" w:rsidP="00911947">
            <w:pPr>
              <w:pStyle w:val="TCellCard"/>
            </w:pPr>
            <w:r w:rsidRPr="00590C30">
              <w:t>10</w:t>
            </w:r>
          </w:p>
        </w:tc>
      </w:tr>
      <w:tr w:rsidR="00370320" w:rsidRPr="00590C30" w14:paraId="13090BE7"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4165C79" w14:textId="77777777" w:rsidR="00370320" w:rsidRPr="00590C30" w:rsidRDefault="00370320" w:rsidP="00911947">
            <w:pPr>
              <w:pStyle w:val="TCellCard"/>
            </w:pPr>
            <w:r>
              <w:t>SLOA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8E6576E" w14:textId="77777777" w:rsidR="00370320" w:rsidRPr="00590C30" w:rsidRDefault="00370320" w:rsidP="00911947">
            <w:pPr>
              <w:pStyle w:val="TCellCard"/>
            </w:pPr>
            <w:r>
              <w:t>S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7B4BB0B" w14:textId="77777777" w:rsidR="00370320" w:rsidRPr="00590C30" w:rsidRDefault="00370320" w:rsidP="00911947">
            <w:pPr>
              <w:pStyle w:val="TCellCard"/>
            </w:pPr>
            <w:r>
              <w:t>Si</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B7846F0" w14:textId="77777777" w:rsidR="00370320" w:rsidRPr="00590C30" w:rsidRDefault="00370320" w:rsidP="00911947">
            <w:pPr>
              <w:pStyle w:val="TCellCard"/>
            </w:pPr>
            <w:r>
              <w:t>FMAG</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0462E49"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F6A4E14"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C4251DF"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74BB48C"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E5A453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81E0740" w14:textId="77777777" w:rsidR="00370320" w:rsidRPr="00590C30" w:rsidRDefault="00370320" w:rsidP="00911947">
            <w:pPr>
              <w:pStyle w:val="TCellCard"/>
            </w:pPr>
          </w:p>
        </w:tc>
      </w:tr>
    </w:tbl>
    <w:p w14:paraId="5D1A54BD" w14:textId="77777777" w:rsidR="00370320" w:rsidRPr="00590C30" w:rsidRDefault="00370320" w:rsidP="00C11FD0">
      <w:pPr>
        <w:pStyle w:val="CardSpacing"/>
      </w:pPr>
    </w:p>
    <w:p w14:paraId="4D273AD5" w14:textId="035A5CE1"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8EF12BA" w14:textId="77777777" w:rsidTr="002B267D">
        <w:tc>
          <w:tcPr>
            <w:tcW w:w="1008" w:type="dxa"/>
            <w:tcMar>
              <w:right w:w="0" w:type="dxa"/>
            </w:tcMar>
          </w:tcPr>
          <w:p w14:paraId="7508E155" w14:textId="77777777" w:rsidR="00370320" w:rsidRPr="00590C30" w:rsidRDefault="00370320" w:rsidP="00911947">
            <w:pPr>
              <w:pStyle w:val="TCellCard"/>
            </w:pPr>
            <w:r>
              <w:t>SPOINT</w:t>
            </w:r>
          </w:p>
        </w:tc>
        <w:tc>
          <w:tcPr>
            <w:tcW w:w="1008" w:type="dxa"/>
            <w:tcMar>
              <w:right w:w="0" w:type="dxa"/>
            </w:tcMar>
          </w:tcPr>
          <w:p w14:paraId="70B95F8E" w14:textId="77777777" w:rsidR="00370320" w:rsidRPr="00590C30" w:rsidRDefault="00370320" w:rsidP="00911947">
            <w:pPr>
              <w:pStyle w:val="TCellCard"/>
            </w:pPr>
            <w:r w:rsidRPr="00590C30">
              <w:t>56</w:t>
            </w:r>
          </w:p>
        </w:tc>
        <w:tc>
          <w:tcPr>
            <w:tcW w:w="1008" w:type="dxa"/>
            <w:tcMar>
              <w:right w:w="0" w:type="dxa"/>
            </w:tcMar>
          </w:tcPr>
          <w:p w14:paraId="1293B729" w14:textId="77777777" w:rsidR="00370320" w:rsidRPr="00590C30" w:rsidRDefault="00370320" w:rsidP="00911947">
            <w:pPr>
              <w:pStyle w:val="TCellCard"/>
            </w:pPr>
            <w:r w:rsidRPr="00590C30">
              <w:t>101</w:t>
            </w:r>
          </w:p>
        </w:tc>
        <w:tc>
          <w:tcPr>
            <w:tcW w:w="1008" w:type="dxa"/>
            <w:tcMar>
              <w:right w:w="0" w:type="dxa"/>
            </w:tcMar>
          </w:tcPr>
          <w:p w14:paraId="47E65B03" w14:textId="77777777" w:rsidR="00370320" w:rsidRPr="00590C30" w:rsidRDefault="00370320" w:rsidP="00911947">
            <w:pPr>
              <w:pStyle w:val="TCellCard"/>
            </w:pPr>
            <w:r>
              <w:t>125.6</w:t>
            </w:r>
          </w:p>
        </w:tc>
        <w:tc>
          <w:tcPr>
            <w:tcW w:w="1008" w:type="dxa"/>
            <w:tcMar>
              <w:right w:w="0" w:type="dxa"/>
            </w:tcMar>
          </w:tcPr>
          <w:p w14:paraId="6B3E67FD" w14:textId="77777777" w:rsidR="00370320" w:rsidRPr="00590C30" w:rsidRDefault="00370320" w:rsidP="00911947">
            <w:pPr>
              <w:pStyle w:val="TCellCard"/>
            </w:pPr>
          </w:p>
        </w:tc>
        <w:tc>
          <w:tcPr>
            <w:tcW w:w="1008" w:type="dxa"/>
            <w:tcMar>
              <w:right w:w="0" w:type="dxa"/>
            </w:tcMar>
          </w:tcPr>
          <w:p w14:paraId="5428564F" w14:textId="77777777" w:rsidR="00370320" w:rsidRPr="00590C30" w:rsidRDefault="00370320" w:rsidP="00911947">
            <w:pPr>
              <w:pStyle w:val="TCellCard"/>
            </w:pPr>
          </w:p>
        </w:tc>
        <w:tc>
          <w:tcPr>
            <w:tcW w:w="1008" w:type="dxa"/>
            <w:tcMar>
              <w:right w:w="0" w:type="dxa"/>
            </w:tcMar>
          </w:tcPr>
          <w:p w14:paraId="2A840937" w14:textId="77777777" w:rsidR="00370320" w:rsidRPr="00590C30" w:rsidRDefault="00370320" w:rsidP="00911947">
            <w:pPr>
              <w:pStyle w:val="TCellCard"/>
            </w:pPr>
          </w:p>
        </w:tc>
        <w:tc>
          <w:tcPr>
            <w:tcW w:w="1008" w:type="dxa"/>
            <w:tcMar>
              <w:right w:w="0" w:type="dxa"/>
            </w:tcMar>
          </w:tcPr>
          <w:p w14:paraId="266247C4" w14:textId="77777777" w:rsidR="00370320" w:rsidRPr="00590C30" w:rsidRDefault="00370320" w:rsidP="00911947">
            <w:pPr>
              <w:pStyle w:val="TCellCard"/>
            </w:pPr>
          </w:p>
        </w:tc>
        <w:tc>
          <w:tcPr>
            <w:tcW w:w="1008" w:type="dxa"/>
            <w:tcMar>
              <w:right w:w="0" w:type="dxa"/>
            </w:tcMar>
          </w:tcPr>
          <w:p w14:paraId="2367FA4E" w14:textId="77777777" w:rsidR="00370320" w:rsidRPr="00590C30" w:rsidRDefault="00370320" w:rsidP="00911947">
            <w:pPr>
              <w:pStyle w:val="TCellCard"/>
            </w:pPr>
          </w:p>
        </w:tc>
        <w:tc>
          <w:tcPr>
            <w:tcW w:w="1008" w:type="dxa"/>
            <w:tcMar>
              <w:right w:w="0" w:type="dxa"/>
            </w:tcMar>
          </w:tcPr>
          <w:p w14:paraId="66FA3C7A" w14:textId="77777777" w:rsidR="00370320" w:rsidRPr="00590C30" w:rsidRDefault="00370320" w:rsidP="00911947">
            <w:pPr>
              <w:pStyle w:val="TCellCard"/>
            </w:pPr>
          </w:p>
        </w:tc>
      </w:tr>
    </w:tbl>
    <w:p w14:paraId="76AE2D74" w14:textId="77777777" w:rsidR="00370320" w:rsidRPr="00590C30" w:rsidRDefault="00370320" w:rsidP="00370320"/>
    <w:p w14:paraId="4E2BCD6D" w14:textId="3CA9D21F"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3B9208A" w14:textId="77777777" w:rsidTr="00AF0111">
        <w:tc>
          <w:tcPr>
            <w:tcW w:w="1080" w:type="dxa"/>
            <w:tcBorders>
              <w:bottom w:val="single" w:sz="4" w:space="0" w:color="auto"/>
            </w:tcBorders>
            <w:shd w:val="clear" w:color="auto" w:fill="auto"/>
          </w:tcPr>
          <w:p w14:paraId="0174A91D"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73888131"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56D135D4"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330AE327" w14:textId="77777777" w:rsidR="00370320" w:rsidRPr="00AF0111" w:rsidRDefault="00370320" w:rsidP="00AF0111">
            <w:pPr>
              <w:pStyle w:val="CardHeader"/>
              <w:rPr>
                <w:b w:val="0"/>
                <w:bCs/>
              </w:rPr>
            </w:pPr>
            <w:r w:rsidRPr="00AF0111">
              <w:rPr>
                <w:b w:val="0"/>
                <w:bCs/>
              </w:rPr>
              <w:t>Default</w:t>
            </w:r>
          </w:p>
        </w:tc>
      </w:tr>
      <w:tr w:rsidR="00370320" w:rsidRPr="00590C30" w14:paraId="5F07B909" w14:textId="77777777" w:rsidTr="00AF0111">
        <w:tc>
          <w:tcPr>
            <w:tcW w:w="1080" w:type="dxa"/>
            <w:tcBorders>
              <w:top w:val="single" w:sz="4" w:space="0" w:color="auto"/>
            </w:tcBorders>
            <w:shd w:val="clear" w:color="auto" w:fill="auto"/>
          </w:tcPr>
          <w:p w14:paraId="4C1AD7FD" w14:textId="77777777" w:rsidR="00370320" w:rsidRPr="00590C30" w:rsidRDefault="00370320" w:rsidP="0080315D">
            <w:pPr>
              <w:pStyle w:val="TCaseControl"/>
            </w:pPr>
            <w:r w:rsidRPr="00590C30">
              <w:t>SID</w:t>
            </w:r>
          </w:p>
        </w:tc>
        <w:tc>
          <w:tcPr>
            <w:tcW w:w="6480" w:type="dxa"/>
            <w:tcBorders>
              <w:top w:val="single" w:sz="4" w:space="0" w:color="auto"/>
            </w:tcBorders>
            <w:shd w:val="clear" w:color="auto" w:fill="auto"/>
          </w:tcPr>
          <w:p w14:paraId="3CDCD442" w14:textId="77777777" w:rsidR="00370320" w:rsidRPr="00590C30" w:rsidRDefault="00370320" w:rsidP="0080315D">
            <w:pPr>
              <w:pStyle w:val="TCaseControl"/>
            </w:pPr>
            <w:r w:rsidRPr="00590C30">
              <w:t>Load set ID number</w:t>
            </w:r>
          </w:p>
        </w:tc>
        <w:tc>
          <w:tcPr>
            <w:tcW w:w="1440" w:type="dxa"/>
            <w:tcBorders>
              <w:top w:val="single" w:sz="4" w:space="0" w:color="auto"/>
            </w:tcBorders>
            <w:shd w:val="clear" w:color="auto" w:fill="auto"/>
          </w:tcPr>
          <w:p w14:paraId="7EC7CF86"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527148EE" w14:textId="77777777" w:rsidR="00370320" w:rsidRPr="00590C30" w:rsidRDefault="00370320" w:rsidP="0080315D">
            <w:pPr>
              <w:pStyle w:val="TCaseControl"/>
            </w:pPr>
            <w:r w:rsidRPr="00590C30">
              <w:t>None</w:t>
            </w:r>
          </w:p>
        </w:tc>
      </w:tr>
      <w:tr w:rsidR="00370320" w:rsidRPr="00590C30" w14:paraId="368045C5" w14:textId="77777777" w:rsidTr="0080315D">
        <w:tc>
          <w:tcPr>
            <w:tcW w:w="1080" w:type="dxa"/>
            <w:shd w:val="clear" w:color="auto" w:fill="auto"/>
          </w:tcPr>
          <w:p w14:paraId="4B5A13A9" w14:textId="77777777" w:rsidR="00370320" w:rsidRPr="00590C30" w:rsidRDefault="00370320" w:rsidP="0080315D">
            <w:pPr>
              <w:pStyle w:val="TCaseControl"/>
            </w:pPr>
            <w:r>
              <w:t>Si</w:t>
            </w:r>
          </w:p>
        </w:tc>
        <w:tc>
          <w:tcPr>
            <w:tcW w:w="6480" w:type="dxa"/>
            <w:shd w:val="clear" w:color="auto" w:fill="auto"/>
          </w:tcPr>
          <w:p w14:paraId="59B1101C" w14:textId="77777777" w:rsidR="00370320" w:rsidRPr="00590C30" w:rsidRDefault="00370320" w:rsidP="0080315D">
            <w:pPr>
              <w:pStyle w:val="TCaseControl"/>
            </w:pPr>
            <w:r>
              <w:t>Scalar point ID</w:t>
            </w:r>
          </w:p>
        </w:tc>
        <w:tc>
          <w:tcPr>
            <w:tcW w:w="1440" w:type="dxa"/>
            <w:shd w:val="clear" w:color="auto" w:fill="auto"/>
          </w:tcPr>
          <w:p w14:paraId="78C3FA94" w14:textId="77777777" w:rsidR="00370320" w:rsidRPr="00590C30" w:rsidRDefault="00370320" w:rsidP="0080315D">
            <w:pPr>
              <w:pStyle w:val="TCaseControl"/>
            </w:pPr>
            <w:r w:rsidRPr="00590C30">
              <w:t>Integer &gt; 0</w:t>
            </w:r>
          </w:p>
        </w:tc>
        <w:tc>
          <w:tcPr>
            <w:tcW w:w="1080" w:type="dxa"/>
            <w:shd w:val="clear" w:color="auto" w:fill="auto"/>
          </w:tcPr>
          <w:p w14:paraId="1170FC00" w14:textId="77777777" w:rsidR="00370320" w:rsidRPr="00590C30" w:rsidRDefault="00370320" w:rsidP="0080315D">
            <w:pPr>
              <w:pStyle w:val="TCaseControl"/>
            </w:pPr>
            <w:r w:rsidRPr="00590C30">
              <w:t>None</w:t>
            </w:r>
          </w:p>
        </w:tc>
      </w:tr>
      <w:tr w:rsidR="00370320" w:rsidRPr="00590C30" w14:paraId="7A72F256" w14:textId="77777777" w:rsidTr="0080315D">
        <w:tc>
          <w:tcPr>
            <w:tcW w:w="1080" w:type="dxa"/>
            <w:shd w:val="clear" w:color="auto" w:fill="auto"/>
          </w:tcPr>
          <w:p w14:paraId="4A69B856" w14:textId="77777777" w:rsidR="00370320" w:rsidRPr="00590C30" w:rsidRDefault="00370320" w:rsidP="0080315D">
            <w:pPr>
              <w:pStyle w:val="TCaseControl"/>
            </w:pPr>
            <w:r>
              <w:t>FMAG</w:t>
            </w:r>
          </w:p>
        </w:tc>
        <w:tc>
          <w:tcPr>
            <w:tcW w:w="6480" w:type="dxa"/>
            <w:shd w:val="clear" w:color="auto" w:fill="auto"/>
          </w:tcPr>
          <w:p w14:paraId="54D1A8C9" w14:textId="77777777" w:rsidR="00370320" w:rsidRPr="00590C30" w:rsidRDefault="00370320" w:rsidP="0080315D">
            <w:pPr>
              <w:pStyle w:val="TCaseControl"/>
            </w:pPr>
            <w:r>
              <w:t>Magnitude of the force on scalar point Si</w:t>
            </w:r>
          </w:p>
        </w:tc>
        <w:tc>
          <w:tcPr>
            <w:tcW w:w="1440" w:type="dxa"/>
            <w:shd w:val="clear" w:color="auto" w:fill="auto"/>
          </w:tcPr>
          <w:p w14:paraId="0A45164B" w14:textId="77777777" w:rsidR="00370320" w:rsidRPr="00590C30" w:rsidRDefault="00370320" w:rsidP="0080315D">
            <w:pPr>
              <w:pStyle w:val="TCaseControl"/>
            </w:pPr>
            <w:r>
              <w:t>Real</w:t>
            </w:r>
          </w:p>
        </w:tc>
        <w:tc>
          <w:tcPr>
            <w:tcW w:w="1080" w:type="dxa"/>
            <w:shd w:val="clear" w:color="auto" w:fill="auto"/>
          </w:tcPr>
          <w:p w14:paraId="1774E49C" w14:textId="77777777" w:rsidR="00370320" w:rsidRPr="00590C30" w:rsidRDefault="00370320" w:rsidP="0080315D">
            <w:pPr>
              <w:pStyle w:val="TCaseControl"/>
            </w:pPr>
            <w:r>
              <w:t>0.</w:t>
            </w:r>
          </w:p>
        </w:tc>
      </w:tr>
    </w:tbl>
    <w:p w14:paraId="26C7B9E4" w14:textId="77777777" w:rsidR="00370320" w:rsidRPr="00590C30" w:rsidRDefault="00370320" w:rsidP="00C11FD0">
      <w:pPr>
        <w:pStyle w:val="CardSpacing"/>
      </w:pPr>
    </w:p>
    <w:p w14:paraId="573321FD" w14:textId="77777777" w:rsidR="00370320" w:rsidRPr="00590C30" w:rsidRDefault="00370320" w:rsidP="00E4439A">
      <w:pPr>
        <w:pStyle w:val="CardHeader"/>
      </w:pPr>
      <w:r w:rsidRPr="00590C30">
        <w:t>Remarks:</w:t>
      </w:r>
    </w:p>
    <w:p w14:paraId="5D4A5DAF" w14:textId="77777777" w:rsidR="00370320" w:rsidRPr="00590C30" w:rsidRDefault="00370320" w:rsidP="00CF1CAE">
      <w:pPr>
        <w:pStyle w:val="Remarks"/>
      </w:pPr>
      <w:r>
        <w:t>1</w:t>
      </w:r>
      <w:r w:rsidRPr="00590C30">
        <w:t>.</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08F8F3DF" w14:textId="77777777" w:rsidR="00370320" w:rsidRPr="00590C30" w:rsidRDefault="00370320" w:rsidP="00370320"/>
    <w:p w14:paraId="51B057B3" w14:textId="77777777" w:rsidR="00370320" w:rsidRPr="00224FC9" w:rsidRDefault="00370320" w:rsidP="004C6C23">
      <w:pPr>
        <w:pStyle w:val="Corner"/>
      </w:pPr>
      <w:r>
        <w:br w:type="page"/>
      </w:r>
      <w:r w:rsidRPr="00224FC9">
        <w:lastRenderedPageBreak/>
        <w:t>SPC</w:t>
      </w:r>
    </w:p>
    <w:p w14:paraId="1AE86924" w14:textId="77777777" w:rsidR="00370320" w:rsidRPr="007E3809" w:rsidRDefault="00370320" w:rsidP="00501F36">
      <w:pPr>
        <w:pStyle w:val="Heading2"/>
      </w:pPr>
      <w:bookmarkStart w:id="2612" w:name="_Toc164640755"/>
      <w:r>
        <w:t>SPC</w:t>
      </w:r>
      <w:bookmarkEnd w:id="2612"/>
    </w:p>
    <w:p w14:paraId="611639CE" w14:textId="77777777" w:rsidR="00370320" w:rsidRDefault="00370320" w:rsidP="00DF44C9">
      <w:pPr>
        <w:pStyle w:val="SpecialSpace"/>
      </w:pPr>
    </w:p>
    <w:p w14:paraId="24EE08D6" w14:textId="75F32292" w:rsidR="00370320" w:rsidRPr="00590C30" w:rsidRDefault="00370320" w:rsidP="00E4439A">
      <w:pPr>
        <w:pStyle w:val="CardHeader"/>
      </w:pPr>
      <w:r w:rsidRPr="00590C30">
        <w:t>Description</w:t>
      </w:r>
      <w:r w:rsidR="00E4439A" w:rsidRPr="00E4439A">
        <w:t>:</w:t>
      </w:r>
    </w:p>
    <w:p w14:paraId="5AD5B53C" w14:textId="4282CEF4" w:rsidR="00370320" w:rsidRPr="00590C30" w:rsidRDefault="00370320" w:rsidP="00DF44C9">
      <w:pPr>
        <w:pStyle w:val="CardSpacing"/>
      </w:pPr>
      <w:r>
        <w:t>Single point constraints that are defined by specifying</w:t>
      </w:r>
      <w:r w:rsidRPr="00590C30">
        <w:t xml:space="preserve"> the degree of freedom and its displacement (either zero or some enforced nonzero value)</w:t>
      </w:r>
      <w:r w:rsidR="00F128BE">
        <w:t>.</w:t>
      </w:r>
    </w:p>
    <w:p w14:paraId="54B22825" w14:textId="77777777" w:rsidR="00370320" w:rsidRPr="00590C30" w:rsidRDefault="00370320" w:rsidP="00C11FD0">
      <w:pPr>
        <w:pStyle w:val="CardSpacing"/>
      </w:pPr>
    </w:p>
    <w:p w14:paraId="09B245E7" w14:textId="64BF1764"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7196BCB" w14:textId="77777777" w:rsidTr="004A6BF2">
        <w:tc>
          <w:tcPr>
            <w:tcW w:w="1008" w:type="dxa"/>
            <w:tcBorders>
              <w:top w:val="nil"/>
              <w:left w:val="nil"/>
              <w:bottom w:val="nil"/>
              <w:right w:val="nil"/>
            </w:tcBorders>
          </w:tcPr>
          <w:p w14:paraId="173068D7"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3732C33E"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3178F1C6"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07E00104"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37939FE4"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3569B277"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32F04165"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46098214"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75D0108E"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4A1808E1" w14:textId="77777777" w:rsidR="00370320" w:rsidRPr="00590C30" w:rsidRDefault="00370320" w:rsidP="00911947">
            <w:pPr>
              <w:pStyle w:val="TCellCard"/>
            </w:pPr>
            <w:r w:rsidRPr="00590C30">
              <w:t>10</w:t>
            </w:r>
          </w:p>
        </w:tc>
      </w:tr>
      <w:tr w:rsidR="00370320" w:rsidRPr="00590C30" w14:paraId="5F526F84" w14:textId="77777777" w:rsidTr="004A6BF2">
        <w:tc>
          <w:tcPr>
            <w:tcW w:w="1008" w:type="dxa"/>
            <w:tcBorders>
              <w:top w:val="single" w:sz="4" w:space="0" w:color="auto"/>
              <w:right w:val="single" w:sz="4" w:space="0" w:color="auto"/>
            </w:tcBorders>
          </w:tcPr>
          <w:p w14:paraId="45490C3C" w14:textId="77777777" w:rsidR="00370320" w:rsidRPr="00590C30" w:rsidRDefault="00370320" w:rsidP="00911947">
            <w:pPr>
              <w:pStyle w:val="TCellCard"/>
            </w:pPr>
            <w:r w:rsidRPr="00590C30">
              <w:t>SPC</w:t>
            </w:r>
          </w:p>
        </w:tc>
        <w:tc>
          <w:tcPr>
            <w:tcW w:w="1008" w:type="dxa"/>
            <w:tcBorders>
              <w:top w:val="single" w:sz="4" w:space="0" w:color="auto"/>
              <w:left w:val="single" w:sz="4" w:space="0" w:color="auto"/>
              <w:right w:val="single" w:sz="4" w:space="0" w:color="auto"/>
            </w:tcBorders>
          </w:tcPr>
          <w:p w14:paraId="1E672A33"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right w:val="single" w:sz="4" w:space="0" w:color="auto"/>
            </w:tcBorders>
          </w:tcPr>
          <w:p w14:paraId="76CA962E"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right w:val="single" w:sz="4" w:space="0" w:color="auto"/>
            </w:tcBorders>
          </w:tcPr>
          <w:p w14:paraId="54F050A1" w14:textId="77777777" w:rsidR="00370320" w:rsidRPr="00590C30" w:rsidRDefault="00370320" w:rsidP="00911947">
            <w:pPr>
              <w:pStyle w:val="TCellCard"/>
            </w:pPr>
            <w:r w:rsidRPr="00590C30">
              <w:t>C1</w:t>
            </w:r>
          </w:p>
        </w:tc>
        <w:tc>
          <w:tcPr>
            <w:tcW w:w="1008" w:type="dxa"/>
            <w:tcBorders>
              <w:top w:val="single" w:sz="4" w:space="0" w:color="auto"/>
              <w:left w:val="single" w:sz="4" w:space="0" w:color="auto"/>
              <w:right w:val="single" w:sz="4" w:space="0" w:color="auto"/>
            </w:tcBorders>
          </w:tcPr>
          <w:p w14:paraId="22521C50" w14:textId="77777777" w:rsidR="00370320" w:rsidRPr="00590C30" w:rsidRDefault="00370320" w:rsidP="00911947">
            <w:pPr>
              <w:pStyle w:val="TCellCard"/>
            </w:pPr>
            <w:r w:rsidRPr="00590C30">
              <w:t>D1</w:t>
            </w:r>
          </w:p>
        </w:tc>
        <w:tc>
          <w:tcPr>
            <w:tcW w:w="1008" w:type="dxa"/>
            <w:tcBorders>
              <w:top w:val="single" w:sz="4" w:space="0" w:color="auto"/>
              <w:left w:val="single" w:sz="4" w:space="0" w:color="auto"/>
              <w:right w:val="single" w:sz="4" w:space="0" w:color="auto"/>
            </w:tcBorders>
          </w:tcPr>
          <w:p w14:paraId="4314EB26"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right w:val="single" w:sz="4" w:space="0" w:color="auto"/>
            </w:tcBorders>
          </w:tcPr>
          <w:p w14:paraId="148DF297" w14:textId="77777777" w:rsidR="00370320" w:rsidRPr="00590C30" w:rsidRDefault="00370320" w:rsidP="00911947">
            <w:pPr>
              <w:pStyle w:val="TCellCard"/>
            </w:pPr>
            <w:r w:rsidRPr="00590C30">
              <w:t>C2</w:t>
            </w:r>
          </w:p>
        </w:tc>
        <w:tc>
          <w:tcPr>
            <w:tcW w:w="1008" w:type="dxa"/>
            <w:tcBorders>
              <w:top w:val="single" w:sz="4" w:space="0" w:color="auto"/>
              <w:left w:val="single" w:sz="4" w:space="0" w:color="auto"/>
              <w:right w:val="single" w:sz="4" w:space="0" w:color="auto"/>
            </w:tcBorders>
          </w:tcPr>
          <w:p w14:paraId="24A03FE8" w14:textId="77777777" w:rsidR="00370320" w:rsidRPr="00590C30" w:rsidRDefault="00370320" w:rsidP="00911947">
            <w:pPr>
              <w:pStyle w:val="TCellCard"/>
            </w:pPr>
            <w:r w:rsidRPr="00590C30">
              <w:t>D2</w:t>
            </w:r>
          </w:p>
        </w:tc>
        <w:tc>
          <w:tcPr>
            <w:tcW w:w="1008" w:type="dxa"/>
            <w:tcBorders>
              <w:top w:val="single" w:sz="4" w:space="0" w:color="auto"/>
              <w:left w:val="single" w:sz="4" w:space="0" w:color="auto"/>
              <w:right w:val="single" w:sz="4" w:space="0" w:color="auto"/>
            </w:tcBorders>
            <w:shd w:val="pct15" w:color="auto" w:fill="FFFFFF"/>
          </w:tcPr>
          <w:p w14:paraId="32C071D6" w14:textId="77777777" w:rsidR="00370320" w:rsidRPr="00590C30" w:rsidRDefault="00370320" w:rsidP="00911947">
            <w:pPr>
              <w:pStyle w:val="TCellCard"/>
            </w:pPr>
          </w:p>
        </w:tc>
        <w:tc>
          <w:tcPr>
            <w:tcW w:w="1008" w:type="dxa"/>
            <w:tcBorders>
              <w:top w:val="single" w:sz="4" w:space="0" w:color="auto"/>
              <w:left w:val="single" w:sz="4" w:space="0" w:color="auto"/>
            </w:tcBorders>
          </w:tcPr>
          <w:p w14:paraId="1BDBEE52" w14:textId="77777777" w:rsidR="00370320" w:rsidRPr="00590C30" w:rsidRDefault="00370320" w:rsidP="00911947">
            <w:pPr>
              <w:pStyle w:val="TCellCard"/>
            </w:pPr>
          </w:p>
        </w:tc>
      </w:tr>
    </w:tbl>
    <w:p w14:paraId="788D0FD7" w14:textId="77777777" w:rsidR="00370320" w:rsidRPr="00590C30" w:rsidRDefault="00370320" w:rsidP="00C11FD0">
      <w:pPr>
        <w:pStyle w:val="CardSpacing"/>
      </w:pPr>
    </w:p>
    <w:p w14:paraId="28FAF1DE" w14:textId="11F1324B" w:rsidR="00370320" w:rsidRPr="00590C30" w:rsidRDefault="00370320" w:rsidP="00E4439A">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FC4D48F" w14:textId="77777777" w:rsidTr="004A6BF2">
        <w:tc>
          <w:tcPr>
            <w:tcW w:w="1008" w:type="dxa"/>
          </w:tcPr>
          <w:p w14:paraId="3E1D94A3" w14:textId="77777777" w:rsidR="00370320" w:rsidRPr="00590C30" w:rsidRDefault="00370320" w:rsidP="00911947">
            <w:pPr>
              <w:pStyle w:val="TCellCard"/>
            </w:pPr>
            <w:r w:rsidRPr="00590C30">
              <w:t>SPC</w:t>
            </w:r>
          </w:p>
        </w:tc>
        <w:tc>
          <w:tcPr>
            <w:tcW w:w="1008" w:type="dxa"/>
          </w:tcPr>
          <w:p w14:paraId="0FDBF388" w14:textId="77777777" w:rsidR="00370320" w:rsidRPr="00590C30" w:rsidRDefault="00370320" w:rsidP="00911947">
            <w:pPr>
              <w:pStyle w:val="TCellCard"/>
            </w:pPr>
            <w:r w:rsidRPr="00590C30">
              <w:t>56</w:t>
            </w:r>
          </w:p>
        </w:tc>
        <w:tc>
          <w:tcPr>
            <w:tcW w:w="1008" w:type="dxa"/>
          </w:tcPr>
          <w:p w14:paraId="041A525F" w14:textId="77777777" w:rsidR="00370320" w:rsidRPr="00590C30" w:rsidRDefault="00370320" w:rsidP="00911947">
            <w:pPr>
              <w:pStyle w:val="TCellCard"/>
            </w:pPr>
            <w:r w:rsidRPr="00590C30">
              <w:t>101</w:t>
            </w:r>
          </w:p>
        </w:tc>
        <w:tc>
          <w:tcPr>
            <w:tcW w:w="1008" w:type="dxa"/>
          </w:tcPr>
          <w:p w14:paraId="00D6AF34" w14:textId="77777777" w:rsidR="00370320" w:rsidRPr="00590C30" w:rsidRDefault="00370320" w:rsidP="00911947">
            <w:pPr>
              <w:pStyle w:val="TCellCard"/>
            </w:pPr>
            <w:r w:rsidRPr="00590C30">
              <w:t>3</w:t>
            </w:r>
          </w:p>
        </w:tc>
        <w:tc>
          <w:tcPr>
            <w:tcW w:w="1008" w:type="dxa"/>
          </w:tcPr>
          <w:p w14:paraId="470C0334" w14:textId="77777777" w:rsidR="00370320" w:rsidRPr="00590C30" w:rsidRDefault="00370320" w:rsidP="00911947">
            <w:pPr>
              <w:pStyle w:val="TCellCard"/>
            </w:pPr>
            <w:r w:rsidRPr="00590C30">
              <w:t>1.2E-3</w:t>
            </w:r>
          </w:p>
        </w:tc>
        <w:tc>
          <w:tcPr>
            <w:tcW w:w="1008" w:type="dxa"/>
          </w:tcPr>
          <w:p w14:paraId="32E3CD44" w14:textId="77777777" w:rsidR="00370320" w:rsidRPr="00590C30" w:rsidRDefault="00370320" w:rsidP="00911947">
            <w:pPr>
              <w:pStyle w:val="TCellCard"/>
            </w:pPr>
            <w:r w:rsidRPr="00590C30">
              <w:t>201</w:t>
            </w:r>
          </w:p>
        </w:tc>
        <w:tc>
          <w:tcPr>
            <w:tcW w:w="1008" w:type="dxa"/>
          </w:tcPr>
          <w:p w14:paraId="684673CE" w14:textId="77777777" w:rsidR="00370320" w:rsidRPr="00590C30" w:rsidRDefault="00370320" w:rsidP="00911947">
            <w:pPr>
              <w:pStyle w:val="TCellCard"/>
            </w:pPr>
            <w:r w:rsidRPr="00590C30">
              <w:t>2</w:t>
            </w:r>
          </w:p>
        </w:tc>
        <w:tc>
          <w:tcPr>
            <w:tcW w:w="1008" w:type="dxa"/>
          </w:tcPr>
          <w:p w14:paraId="71D59853" w14:textId="77777777" w:rsidR="00370320" w:rsidRPr="00590C30" w:rsidRDefault="00370320" w:rsidP="00911947">
            <w:pPr>
              <w:pStyle w:val="TCellCard"/>
            </w:pPr>
            <w:r w:rsidRPr="00590C30">
              <w:t>0.0</w:t>
            </w:r>
          </w:p>
        </w:tc>
        <w:tc>
          <w:tcPr>
            <w:tcW w:w="1008" w:type="dxa"/>
          </w:tcPr>
          <w:p w14:paraId="2A4196F9" w14:textId="77777777" w:rsidR="00370320" w:rsidRPr="00590C30" w:rsidRDefault="00370320" w:rsidP="00911947">
            <w:pPr>
              <w:pStyle w:val="TCellCard"/>
            </w:pPr>
          </w:p>
        </w:tc>
        <w:tc>
          <w:tcPr>
            <w:tcW w:w="1008" w:type="dxa"/>
          </w:tcPr>
          <w:p w14:paraId="31499ACF" w14:textId="77777777" w:rsidR="00370320" w:rsidRPr="00590C30" w:rsidRDefault="00370320" w:rsidP="00911947">
            <w:pPr>
              <w:pStyle w:val="TCellCard"/>
            </w:pPr>
          </w:p>
        </w:tc>
      </w:tr>
    </w:tbl>
    <w:p w14:paraId="6D1B5839" w14:textId="77777777" w:rsidR="00370320" w:rsidRPr="00590C30" w:rsidRDefault="00370320" w:rsidP="00C11FD0">
      <w:pPr>
        <w:pStyle w:val="CardSpacing"/>
      </w:pPr>
    </w:p>
    <w:p w14:paraId="2698BA46" w14:textId="6D232E5A"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835DF45" w14:textId="77777777" w:rsidTr="00AF0111">
        <w:tc>
          <w:tcPr>
            <w:tcW w:w="1080" w:type="dxa"/>
            <w:tcBorders>
              <w:bottom w:val="single" w:sz="4" w:space="0" w:color="auto"/>
            </w:tcBorders>
            <w:shd w:val="clear" w:color="auto" w:fill="auto"/>
          </w:tcPr>
          <w:p w14:paraId="4C2ED1F7"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3B39D5F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34D2010E"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777F42E2" w14:textId="77777777" w:rsidR="00370320" w:rsidRPr="00AF0111" w:rsidRDefault="00370320" w:rsidP="00AF0111">
            <w:pPr>
              <w:pStyle w:val="CardHeader"/>
              <w:rPr>
                <w:b w:val="0"/>
                <w:bCs/>
              </w:rPr>
            </w:pPr>
            <w:r w:rsidRPr="00AF0111">
              <w:rPr>
                <w:b w:val="0"/>
                <w:bCs/>
              </w:rPr>
              <w:t>Default</w:t>
            </w:r>
          </w:p>
        </w:tc>
      </w:tr>
      <w:tr w:rsidR="00370320" w:rsidRPr="00590C30" w14:paraId="3B277C10" w14:textId="77777777" w:rsidTr="00AF0111">
        <w:tc>
          <w:tcPr>
            <w:tcW w:w="1080" w:type="dxa"/>
            <w:tcBorders>
              <w:top w:val="single" w:sz="4" w:space="0" w:color="auto"/>
            </w:tcBorders>
            <w:shd w:val="clear" w:color="auto" w:fill="auto"/>
          </w:tcPr>
          <w:p w14:paraId="5E7CF6A2" w14:textId="77777777" w:rsidR="00370320" w:rsidRPr="00590C30" w:rsidRDefault="00370320" w:rsidP="0080315D">
            <w:pPr>
              <w:pStyle w:val="TCaseControl"/>
            </w:pPr>
            <w:r w:rsidRPr="00590C30">
              <w:t>SID</w:t>
            </w:r>
          </w:p>
        </w:tc>
        <w:tc>
          <w:tcPr>
            <w:tcW w:w="6480" w:type="dxa"/>
            <w:tcBorders>
              <w:top w:val="single" w:sz="4" w:space="0" w:color="auto"/>
            </w:tcBorders>
            <w:shd w:val="clear" w:color="auto" w:fill="auto"/>
          </w:tcPr>
          <w:p w14:paraId="7B0E7E63" w14:textId="77777777" w:rsidR="00370320" w:rsidRPr="00590C30" w:rsidRDefault="00370320" w:rsidP="0080315D">
            <w:pPr>
              <w:pStyle w:val="TCaseControl"/>
            </w:pPr>
            <w:r w:rsidRPr="00590C30">
              <w:t>ID number of the single point constraint set</w:t>
            </w:r>
          </w:p>
        </w:tc>
        <w:tc>
          <w:tcPr>
            <w:tcW w:w="1440" w:type="dxa"/>
            <w:tcBorders>
              <w:top w:val="single" w:sz="4" w:space="0" w:color="auto"/>
            </w:tcBorders>
            <w:shd w:val="clear" w:color="auto" w:fill="auto"/>
          </w:tcPr>
          <w:p w14:paraId="76139E7D"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69B40B6E" w14:textId="77777777" w:rsidR="00370320" w:rsidRPr="00590C30" w:rsidRDefault="00370320" w:rsidP="0080315D">
            <w:pPr>
              <w:pStyle w:val="TCaseControl"/>
            </w:pPr>
            <w:r w:rsidRPr="00590C30">
              <w:t>None</w:t>
            </w:r>
          </w:p>
        </w:tc>
      </w:tr>
      <w:tr w:rsidR="00370320" w:rsidRPr="00590C30" w14:paraId="6225860F" w14:textId="77777777" w:rsidTr="0080315D">
        <w:tc>
          <w:tcPr>
            <w:tcW w:w="1080" w:type="dxa"/>
            <w:shd w:val="clear" w:color="auto" w:fill="auto"/>
          </w:tcPr>
          <w:p w14:paraId="43D78167" w14:textId="77777777" w:rsidR="00370320" w:rsidRPr="00590C30" w:rsidRDefault="00370320" w:rsidP="0080315D">
            <w:pPr>
              <w:pStyle w:val="TCaseControl"/>
            </w:pPr>
            <w:r w:rsidRPr="00590C30">
              <w:t>GI</w:t>
            </w:r>
          </w:p>
        </w:tc>
        <w:tc>
          <w:tcPr>
            <w:tcW w:w="6480" w:type="dxa"/>
            <w:shd w:val="clear" w:color="auto" w:fill="auto"/>
          </w:tcPr>
          <w:p w14:paraId="3D8C304C" w14:textId="77777777" w:rsidR="00370320" w:rsidRPr="00590C30" w:rsidRDefault="00370320" w:rsidP="0080315D">
            <w:pPr>
              <w:pStyle w:val="TCaseControl"/>
            </w:pPr>
            <w:r w:rsidRPr="00590C30">
              <w:t>ID numbers of the grids that will have component number Ci constrained</w:t>
            </w:r>
          </w:p>
        </w:tc>
        <w:tc>
          <w:tcPr>
            <w:tcW w:w="1440" w:type="dxa"/>
            <w:shd w:val="clear" w:color="auto" w:fill="auto"/>
          </w:tcPr>
          <w:p w14:paraId="4625B252" w14:textId="77777777" w:rsidR="00370320" w:rsidRPr="00590C30" w:rsidRDefault="00370320" w:rsidP="0080315D">
            <w:pPr>
              <w:pStyle w:val="TCaseControl"/>
            </w:pPr>
            <w:r w:rsidRPr="00590C30">
              <w:t>Integer &gt; 0</w:t>
            </w:r>
          </w:p>
        </w:tc>
        <w:tc>
          <w:tcPr>
            <w:tcW w:w="1080" w:type="dxa"/>
            <w:shd w:val="clear" w:color="auto" w:fill="auto"/>
          </w:tcPr>
          <w:p w14:paraId="2F36BE0B" w14:textId="77777777" w:rsidR="00370320" w:rsidRPr="00590C30" w:rsidRDefault="00370320" w:rsidP="0080315D">
            <w:pPr>
              <w:pStyle w:val="TCaseControl"/>
            </w:pPr>
            <w:r w:rsidRPr="00590C30">
              <w:t>None</w:t>
            </w:r>
          </w:p>
        </w:tc>
      </w:tr>
      <w:tr w:rsidR="00370320" w:rsidRPr="00590C30" w14:paraId="6CD4BFD5" w14:textId="77777777" w:rsidTr="0080315D">
        <w:tc>
          <w:tcPr>
            <w:tcW w:w="1080" w:type="dxa"/>
            <w:shd w:val="clear" w:color="auto" w:fill="auto"/>
          </w:tcPr>
          <w:p w14:paraId="2DF0845F" w14:textId="77777777" w:rsidR="00370320" w:rsidRPr="00590C30" w:rsidRDefault="00370320" w:rsidP="0080315D">
            <w:pPr>
              <w:pStyle w:val="TCaseControl"/>
            </w:pPr>
            <w:r w:rsidRPr="00590C30">
              <w:t>CI</w:t>
            </w:r>
          </w:p>
        </w:tc>
        <w:tc>
          <w:tcPr>
            <w:tcW w:w="6480" w:type="dxa"/>
            <w:shd w:val="clear" w:color="auto" w:fill="auto"/>
          </w:tcPr>
          <w:p w14:paraId="7F12F2F8" w14:textId="08C78B7B" w:rsidR="00370320" w:rsidRPr="00590C30" w:rsidRDefault="00370320" w:rsidP="0080315D">
            <w:pPr>
              <w:pStyle w:val="TCaseControl"/>
            </w:pPr>
            <w:r w:rsidRPr="00590C30">
              <w:t xml:space="preserve">Component numbers at grids Gi that will be </w:t>
            </w:r>
            <w:r w:rsidR="00AF0111" w:rsidRPr="00590C30">
              <w:t>constrained</w:t>
            </w:r>
          </w:p>
        </w:tc>
        <w:tc>
          <w:tcPr>
            <w:tcW w:w="1440" w:type="dxa"/>
            <w:shd w:val="clear" w:color="auto" w:fill="auto"/>
          </w:tcPr>
          <w:p w14:paraId="150018B8" w14:textId="77777777" w:rsidR="00370320" w:rsidRPr="00590C30" w:rsidRDefault="00370320" w:rsidP="0080315D">
            <w:pPr>
              <w:pStyle w:val="TCaseControl"/>
            </w:pPr>
            <w:r w:rsidRPr="00590C30">
              <w:t>Integers 1-6</w:t>
            </w:r>
          </w:p>
        </w:tc>
        <w:tc>
          <w:tcPr>
            <w:tcW w:w="1080" w:type="dxa"/>
            <w:shd w:val="clear" w:color="auto" w:fill="auto"/>
          </w:tcPr>
          <w:p w14:paraId="3FC111CD" w14:textId="77777777" w:rsidR="00370320" w:rsidRPr="00590C30" w:rsidRDefault="00370320" w:rsidP="0080315D">
            <w:pPr>
              <w:pStyle w:val="TCaseControl"/>
            </w:pPr>
            <w:r w:rsidRPr="00590C30">
              <w:t>None</w:t>
            </w:r>
          </w:p>
        </w:tc>
      </w:tr>
      <w:tr w:rsidR="00370320" w:rsidRPr="00590C30" w14:paraId="63C3077D" w14:textId="77777777" w:rsidTr="0080315D">
        <w:tc>
          <w:tcPr>
            <w:tcW w:w="1080" w:type="dxa"/>
            <w:shd w:val="clear" w:color="auto" w:fill="auto"/>
          </w:tcPr>
          <w:p w14:paraId="30CCCF82" w14:textId="77777777" w:rsidR="00370320" w:rsidRPr="00590C30" w:rsidRDefault="00370320" w:rsidP="0080315D">
            <w:pPr>
              <w:pStyle w:val="TCaseControl"/>
            </w:pPr>
            <w:r w:rsidRPr="00590C30">
              <w:t>DI</w:t>
            </w:r>
          </w:p>
        </w:tc>
        <w:tc>
          <w:tcPr>
            <w:tcW w:w="6480" w:type="dxa"/>
            <w:shd w:val="clear" w:color="auto" w:fill="auto"/>
          </w:tcPr>
          <w:p w14:paraId="3C418C56" w14:textId="77777777" w:rsidR="00370320" w:rsidRPr="00590C30" w:rsidRDefault="00370320" w:rsidP="0080315D">
            <w:pPr>
              <w:pStyle w:val="TCaseControl"/>
            </w:pPr>
            <w:r w:rsidRPr="00590C30">
              <w:t>The value for the displacement at grid Gi, component Ci</w:t>
            </w:r>
          </w:p>
        </w:tc>
        <w:tc>
          <w:tcPr>
            <w:tcW w:w="1440" w:type="dxa"/>
            <w:shd w:val="clear" w:color="auto" w:fill="auto"/>
          </w:tcPr>
          <w:p w14:paraId="39B19E7A" w14:textId="77777777" w:rsidR="00370320" w:rsidRPr="00590C30" w:rsidRDefault="00370320" w:rsidP="0080315D">
            <w:pPr>
              <w:pStyle w:val="TCaseControl"/>
            </w:pPr>
            <w:r w:rsidRPr="00590C30">
              <w:t>Real</w:t>
            </w:r>
          </w:p>
        </w:tc>
        <w:tc>
          <w:tcPr>
            <w:tcW w:w="1080" w:type="dxa"/>
            <w:shd w:val="clear" w:color="auto" w:fill="auto"/>
          </w:tcPr>
          <w:p w14:paraId="6E1982FD" w14:textId="77777777" w:rsidR="00370320" w:rsidRPr="00590C30" w:rsidRDefault="00370320" w:rsidP="0080315D">
            <w:pPr>
              <w:pStyle w:val="TCaseControl"/>
            </w:pPr>
            <w:r w:rsidRPr="00590C30">
              <w:t>0.</w:t>
            </w:r>
          </w:p>
        </w:tc>
      </w:tr>
    </w:tbl>
    <w:p w14:paraId="4C032FAF" w14:textId="77777777" w:rsidR="00370320" w:rsidRPr="00590C30" w:rsidRDefault="00370320" w:rsidP="00C11FD0">
      <w:pPr>
        <w:pStyle w:val="CardSpacing"/>
      </w:pPr>
    </w:p>
    <w:p w14:paraId="5F815499" w14:textId="79B61AFE" w:rsidR="00370320" w:rsidRPr="00590C30" w:rsidRDefault="00370320" w:rsidP="00E4439A">
      <w:pPr>
        <w:pStyle w:val="CardHeader"/>
      </w:pPr>
      <w:r w:rsidRPr="00590C30">
        <w:t>Remarks:</w:t>
      </w:r>
    </w:p>
    <w:p w14:paraId="7F97669E" w14:textId="77777777" w:rsidR="00370320" w:rsidRPr="00590C30" w:rsidRDefault="00370320" w:rsidP="00CF1CAE">
      <w:pPr>
        <w:pStyle w:val="Remarks"/>
      </w:pPr>
      <w:r w:rsidRPr="00590C30">
        <w:t>1.</w:t>
      </w:r>
      <w:r w:rsidRPr="00590C30">
        <w:tab/>
        <w:t>Single point constraint sets must be selected in Case Control with the entry SPC = SID in order for them to be applied.</w:t>
      </w:r>
    </w:p>
    <w:p w14:paraId="75B9A70E" w14:textId="77777777" w:rsidR="00370320" w:rsidRPr="00590C30" w:rsidRDefault="00370320" w:rsidP="00CF1CAE">
      <w:pPr>
        <w:pStyle w:val="Remarks"/>
      </w:pPr>
      <w:r w:rsidRPr="00590C30">
        <w:t>2.</w:t>
      </w:r>
      <w:r w:rsidRPr="00590C30">
        <w:tab/>
        <w:t>Degrees of freedom defined on SPC entries will be members of the S-set and cannot be defined as being members of any other mutually exclusive set.</w:t>
      </w:r>
    </w:p>
    <w:p w14:paraId="420C02A7" w14:textId="71588AA0" w:rsidR="00370320" w:rsidRPr="00590C30" w:rsidRDefault="00CF1CAE" w:rsidP="00CF1CAE">
      <w:pPr>
        <w:pStyle w:val="Remarks"/>
      </w:pPr>
      <w:r>
        <w:t>3</w:t>
      </w:r>
      <w:r w:rsidR="00370320" w:rsidRPr="00590C30">
        <w:t>.</w:t>
      </w:r>
      <w:r w:rsidR="00370320" w:rsidRPr="00590C30">
        <w:tab/>
        <w:t>Up to two gid/component pairs can be specified as being single point constrained on one SPC entry</w:t>
      </w:r>
      <w:r w:rsidR="00370320">
        <w:t xml:space="preserve"> (i.e. continuation entries are not allowed)</w:t>
      </w:r>
      <w:r w:rsidR="00370320" w:rsidRPr="00590C30">
        <w:t>.</w:t>
      </w:r>
      <w:r w:rsidR="007439EF">
        <w:t xml:space="preserve"> </w:t>
      </w:r>
      <w:r w:rsidR="00370320">
        <w:t>Additional</w:t>
      </w:r>
      <w:r w:rsidR="00370320" w:rsidRPr="00590C30">
        <w:t xml:space="preserve"> SPC entries can have the same SID.</w:t>
      </w:r>
    </w:p>
    <w:p w14:paraId="4CA00F31" w14:textId="608C7B22" w:rsidR="00370320" w:rsidRPr="00590C30" w:rsidRDefault="00CF1CAE" w:rsidP="00CF1CAE">
      <w:pPr>
        <w:pStyle w:val="Remarks"/>
      </w:pPr>
      <w:r>
        <w:lastRenderedPageBreak/>
        <w:t>4</w:t>
      </w:r>
      <w:r w:rsidR="00370320" w:rsidRPr="00590C30">
        <w:t>.</w:t>
      </w:r>
      <w:r w:rsidR="00370320" w:rsidRPr="00590C30">
        <w:tab/>
        <w:t>If a Gi/Ci pair is constrained more than once (with the same SID), the last value read for Di will be used.</w:t>
      </w:r>
    </w:p>
    <w:p w14:paraId="79825696" w14:textId="46837A44" w:rsidR="00370320" w:rsidRPr="00590C30" w:rsidRDefault="00CF1CAE" w:rsidP="00CF1CAE">
      <w:pPr>
        <w:pStyle w:val="Remarks"/>
      </w:pPr>
      <w:r>
        <w:t>5</w:t>
      </w:r>
      <w:r w:rsidR="00370320" w:rsidRPr="00590C30">
        <w:t>.</w:t>
      </w:r>
      <w:r w:rsidR="00370320" w:rsidRPr="00590C30">
        <w:tab/>
        <w:t>A degree of freedom may be specified redundantly as a permanent single point constraint on a GRID Bulk Data entry and on an SPC or SPC1 Bulk Data entry.</w:t>
      </w:r>
      <w:r w:rsidR="007439EF">
        <w:t xml:space="preserve"> </w:t>
      </w:r>
      <w:r w:rsidR="00370320" w:rsidRPr="00590C30">
        <w:t>If it is defined on the GRID entry and on an SPC Bulk Data entry, Di must be zero on the SPC entry or a fatal error will occur.</w:t>
      </w:r>
    </w:p>
    <w:p w14:paraId="1840C057" w14:textId="77777777" w:rsidR="00370320" w:rsidRPr="00590C30" w:rsidRDefault="00370320" w:rsidP="00370320">
      <w:pPr>
        <w:ind w:left="360" w:hanging="360"/>
      </w:pPr>
    </w:p>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p w14:paraId="071F8939" w14:textId="77777777" w:rsidR="00370320" w:rsidRPr="00590C30" w:rsidRDefault="00370320" w:rsidP="00370320"/>
    <w:p w14:paraId="5FE00B59" w14:textId="77777777" w:rsidR="00370320" w:rsidRPr="00224FC9" w:rsidRDefault="00370320" w:rsidP="004C6C23">
      <w:pPr>
        <w:pStyle w:val="Corner"/>
      </w:pPr>
      <w:r w:rsidRPr="002F396F">
        <w:br w:type="page"/>
      </w:r>
      <w:bookmarkStart w:id="2613" w:name="_Toc27121632"/>
      <w:bookmarkStart w:id="2614" w:name="_Toc27121736"/>
      <w:bookmarkStart w:id="2615" w:name="_Toc27196916"/>
      <w:bookmarkStart w:id="2616" w:name="_Toc27197021"/>
      <w:bookmarkStart w:id="2617" w:name="_Toc27198292"/>
      <w:bookmarkStart w:id="2618" w:name="_Toc27202814"/>
      <w:bookmarkStart w:id="2619" w:name="_Toc27206272"/>
      <w:bookmarkStart w:id="2620" w:name="_Toc27206377"/>
      <w:bookmarkStart w:id="2621" w:name="_Toc27217285"/>
      <w:bookmarkStart w:id="2622" w:name="_Toc27217390"/>
      <w:bookmarkStart w:id="2623" w:name="_Toc27217494"/>
      <w:bookmarkStart w:id="2624" w:name="_Toc27217867"/>
      <w:bookmarkStart w:id="2625" w:name="_Toc27217971"/>
      <w:bookmarkStart w:id="2626" w:name="_Toc27296376"/>
      <w:bookmarkStart w:id="2627" w:name="_Toc27393884"/>
      <w:bookmarkStart w:id="2628" w:name="_Toc27479900"/>
      <w:bookmarkStart w:id="2629" w:name="_Toc27717279"/>
      <w:r w:rsidRPr="00224FC9">
        <w:lastRenderedPageBreak/>
        <w:t>SPC1</w:t>
      </w:r>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p>
    <w:p w14:paraId="3E1CD5DC" w14:textId="77777777" w:rsidR="00370320" w:rsidRPr="007E3809" w:rsidRDefault="00370320" w:rsidP="00501F36">
      <w:pPr>
        <w:pStyle w:val="Heading2"/>
      </w:pPr>
      <w:bookmarkStart w:id="2630" w:name="_Toc28327076"/>
      <w:bookmarkStart w:id="2631" w:name="_Toc28600407"/>
      <w:bookmarkStart w:id="2632" w:name="_Toc164640756"/>
      <w:r>
        <w:t>SPC1</w:t>
      </w:r>
      <w:bookmarkEnd w:id="2630"/>
      <w:bookmarkEnd w:id="2631"/>
      <w:bookmarkEnd w:id="2632"/>
    </w:p>
    <w:p w14:paraId="7345299E" w14:textId="77777777" w:rsidR="00370320" w:rsidRDefault="00370320" w:rsidP="00DF44C9">
      <w:pPr>
        <w:pStyle w:val="SpecialSpace"/>
      </w:pPr>
    </w:p>
    <w:p w14:paraId="0E91E852" w14:textId="1B6D0AA0" w:rsidR="00370320" w:rsidRPr="00590C30" w:rsidRDefault="00370320" w:rsidP="00E4439A">
      <w:pPr>
        <w:pStyle w:val="CardHeader"/>
      </w:pPr>
      <w:r w:rsidRPr="00590C30">
        <w:t>Description</w:t>
      </w:r>
      <w:r w:rsidR="00E4439A" w:rsidRPr="00E4439A">
        <w:t>:</w:t>
      </w:r>
    </w:p>
    <w:p w14:paraId="0E8A58AD" w14:textId="77777777" w:rsidR="00370320" w:rsidRPr="00590C30" w:rsidRDefault="00370320" w:rsidP="00DF44C9">
      <w:pPr>
        <w:pStyle w:val="CardSpacing"/>
      </w:pPr>
      <w:r>
        <w:t>Single point constraints that are defined by specifying</w:t>
      </w:r>
      <w:r w:rsidRPr="00590C30">
        <w:t xml:space="preserve"> the degree of freedom to be constrained to zero displacement.</w:t>
      </w:r>
    </w:p>
    <w:p w14:paraId="6C7891E1" w14:textId="77777777" w:rsidR="00370320" w:rsidRPr="00590C30" w:rsidRDefault="00370320" w:rsidP="00C11FD0">
      <w:pPr>
        <w:pStyle w:val="CardSpacing"/>
      </w:pPr>
    </w:p>
    <w:p w14:paraId="423EDA72" w14:textId="152B02AB" w:rsidR="00370320" w:rsidRPr="00590C30" w:rsidRDefault="00370320" w:rsidP="00E4439A">
      <w:pPr>
        <w:pStyle w:val="CardHeader"/>
      </w:pPr>
      <w:r w:rsidRPr="00590C30">
        <w:t>Format No.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BA45B2C" w14:textId="77777777" w:rsidTr="002B267D">
        <w:tc>
          <w:tcPr>
            <w:tcW w:w="1008" w:type="dxa"/>
            <w:tcBorders>
              <w:bottom w:val="single" w:sz="4" w:space="0" w:color="auto"/>
            </w:tcBorders>
            <w:shd w:val="clear" w:color="auto" w:fill="auto"/>
            <w:tcMar>
              <w:right w:w="0" w:type="dxa"/>
            </w:tcMar>
          </w:tcPr>
          <w:p w14:paraId="004F1BCA" w14:textId="77777777" w:rsidR="00370320" w:rsidRPr="00590C30" w:rsidRDefault="00370320" w:rsidP="00911947">
            <w:pPr>
              <w:pStyle w:val="TCellCard"/>
            </w:pPr>
            <w:r w:rsidRPr="00590C30">
              <w:t>1</w:t>
            </w:r>
          </w:p>
        </w:tc>
        <w:tc>
          <w:tcPr>
            <w:tcW w:w="1008" w:type="dxa"/>
            <w:tcBorders>
              <w:bottom w:val="single" w:sz="4" w:space="0" w:color="auto"/>
            </w:tcBorders>
            <w:shd w:val="clear" w:color="auto" w:fill="auto"/>
            <w:tcMar>
              <w:right w:w="0" w:type="dxa"/>
            </w:tcMar>
          </w:tcPr>
          <w:p w14:paraId="75E9B5B9" w14:textId="77777777" w:rsidR="00370320" w:rsidRPr="00590C30" w:rsidRDefault="00370320" w:rsidP="00911947">
            <w:pPr>
              <w:pStyle w:val="TCellCard"/>
            </w:pPr>
            <w:r w:rsidRPr="00590C30">
              <w:t>2</w:t>
            </w:r>
          </w:p>
        </w:tc>
        <w:tc>
          <w:tcPr>
            <w:tcW w:w="1008" w:type="dxa"/>
            <w:tcBorders>
              <w:bottom w:val="single" w:sz="4" w:space="0" w:color="auto"/>
            </w:tcBorders>
            <w:shd w:val="clear" w:color="auto" w:fill="auto"/>
            <w:tcMar>
              <w:right w:w="0" w:type="dxa"/>
            </w:tcMar>
          </w:tcPr>
          <w:p w14:paraId="21ED73E5" w14:textId="77777777" w:rsidR="00370320" w:rsidRPr="00590C30" w:rsidRDefault="00370320" w:rsidP="00911947">
            <w:pPr>
              <w:pStyle w:val="TCellCard"/>
            </w:pPr>
            <w:r w:rsidRPr="00590C30">
              <w:t>3</w:t>
            </w:r>
          </w:p>
        </w:tc>
        <w:tc>
          <w:tcPr>
            <w:tcW w:w="1008" w:type="dxa"/>
            <w:tcBorders>
              <w:bottom w:val="single" w:sz="4" w:space="0" w:color="auto"/>
            </w:tcBorders>
            <w:shd w:val="clear" w:color="auto" w:fill="auto"/>
            <w:tcMar>
              <w:right w:w="0" w:type="dxa"/>
            </w:tcMar>
          </w:tcPr>
          <w:p w14:paraId="2D83D975" w14:textId="77777777" w:rsidR="00370320" w:rsidRPr="00590C30" w:rsidRDefault="00370320" w:rsidP="00911947">
            <w:pPr>
              <w:pStyle w:val="TCellCard"/>
            </w:pPr>
            <w:r w:rsidRPr="00590C30">
              <w:t>4</w:t>
            </w:r>
          </w:p>
        </w:tc>
        <w:tc>
          <w:tcPr>
            <w:tcW w:w="1008" w:type="dxa"/>
            <w:tcBorders>
              <w:bottom w:val="single" w:sz="4" w:space="0" w:color="auto"/>
            </w:tcBorders>
            <w:shd w:val="clear" w:color="auto" w:fill="auto"/>
            <w:tcMar>
              <w:right w:w="0" w:type="dxa"/>
            </w:tcMar>
          </w:tcPr>
          <w:p w14:paraId="363A18FF" w14:textId="77777777" w:rsidR="00370320" w:rsidRPr="00590C30" w:rsidRDefault="00370320" w:rsidP="00911947">
            <w:pPr>
              <w:pStyle w:val="TCellCard"/>
            </w:pPr>
            <w:r w:rsidRPr="00590C30">
              <w:t>5</w:t>
            </w:r>
          </w:p>
        </w:tc>
        <w:tc>
          <w:tcPr>
            <w:tcW w:w="1008" w:type="dxa"/>
            <w:tcBorders>
              <w:bottom w:val="single" w:sz="4" w:space="0" w:color="auto"/>
            </w:tcBorders>
            <w:shd w:val="clear" w:color="auto" w:fill="auto"/>
            <w:tcMar>
              <w:right w:w="0" w:type="dxa"/>
            </w:tcMar>
          </w:tcPr>
          <w:p w14:paraId="6DDDD104" w14:textId="77777777" w:rsidR="00370320" w:rsidRPr="00590C30" w:rsidRDefault="00370320" w:rsidP="00911947">
            <w:pPr>
              <w:pStyle w:val="TCellCard"/>
            </w:pPr>
            <w:r w:rsidRPr="00590C30">
              <w:t>6</w:t>
            </w:r>
          </w:p>
        </w:tc>
        <w:tc>
          <w:tcPr>
            <w:tcW w:w="1008" w:type="dxa"/>
            <w:tcBorders>
              <w:bottom w:val="single" w:sz="4" w:space="0" w:color="auto"/>
            </w:tcBorders>
            <w:shd w:val="clear" w:color="auto" w:fill="auto"/>
            <w:tcMar>
              <w:right w:w="0" w:type="dxa"/>
            </w:tcMar>
          </w:tcPr>
          <w:p w14:paraId="71A8733F" w14:textId="77777777" w:rsidR="00370320" w:rsidRPr="00590C30" w:rsidRDefault="00370320" w:rsidP="00911947">
            <w:pPr>
              <w:pStyle w:val="TCellCard"/>
            </w:pPr>
            <w:r w:rsidRPr="00590C30">
              <w:t>7</w:t>
            </w:r>
          </w:p>
        </w:tc>
        <w:tc>
          <w:tcPr>
            <w:tcW w:w="1008" w:type="dxa"/>
            <w:tcBorders>
              <w:bottom w:val="single" w:sz="4" w:space="0" w:color="auto"/>
            </w:tcBorders>
            <w:shd w:val="clear" w:color="auto" w:fill="auto"/>
            <w:tcMar>
              <w:right w:w="0" w:type="dxa"/>
            </w:tcMar>
          </w:tcPr>
          <w:p w14:paraId="665A2E32" w14:textId="77777777" w:rsidR="00370320" w:rsidRPr="00590C30" w:rsidRDefault="00370320" w:rsidP="00911947">
            <w:pPr>
              <w:pStyle w:val="TCellCard"/>
            </w:pPr>
            <w:r w:rsidRPr="00590C30">
              <w:t>8</w:t>
            </w:r>
          </w:p>
        </w:tc>
        <w:tc>
          <w:tcPr>
            <w:tcW w:w="1008" w:type="dxa"/>
            <w:tcBorders>
              <w:bottom w:val="single" w:sz="4" w:space="0" w:color="auto"/>
            </w:tcBorders>
            <w:shd w:val="clear" w:color="auto" w:fill="auto"/>
            <w:tcMar>
              <w:right w:w="0" w:type="dxa"/>
            </w:tcMar>
          </w:tcPr>
          <w:p w14:paraId="2CAB2D2D" w14:textId="77777777" w:rsidR="00370320" w:rsidRPr="00590C30" w:rsidRDefault="00370320" w:rsidP="00911947">
            <w:pPr>
              <w:pStyle w:val="TCellCard"/>
            </w:pPr>
            <w:r w:rsidRPr="00590C30">
              <w:t>9</w:t>
            </w:r>
          </w:p>
        </w:tc>
        <w:tc>
          <w:tcPr>
            <w:tcW w:w="1008" w:type="dxa"/>
            <w:tcBorders>
              <w:bottom w:val="single" w:sz="4" w:space="0" w:color="auto"/>
            </w:tcBorders>
            <w:shd w:val="clear" w:color="auto" w:fill="auto"/>
            <w:tcMar>
              <w:right w:w="0" w:type="dxa"/>
            </w:tcMar>
          </w:tcPr>
          <w:p w14:paraId="3DF0D83C" w14:textId="77777777" w:rsidR="00370320" w:rsidRPr="00590C30" w:rsidRDefault="00370320" w:rsidP="00911947">
            <w:pPr>
              <w:pStyle w:val="TCellCard"/>
            </w:pPr>
            <w:r w:rsidRPr="00590C30">
              <w:t>10</w:t>
            </w:r>
          </w:p>
        </w:tc>
      </w:tr>
      <w:tr w:rsidR="00370320" w:rsidRPr="00590C30" w14:paraId="63B5D16A"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B4A9DF8" w14:textId="77777777" w:rsidR="00370320" w:rsidRPr="00590C30" w:rsidRDefault="00370320" w:rsidP="00911947">
            <w:pPr>
              <w:pStyle w:val="TCellCard"/>
            </w:pPr>
            <w:r w:rsidRPr="00590C30">
              <w:t>SPC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89B1E05"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1DB6103" w14:textId="77777777" w:rsidR="00370320" w:rsidRPr="00590C30" w:rsidRDefault="00370320" w:rsidP="00911947">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825769A"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043A27F"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DBDD6F3" w14:textId="77777777" w:rsidR="00370320" w:rsidRPr="00590C30" w:rsidRDefault="00370320" w:rsidP="0091194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6EC0903" w14:textId="77777777" w:rsidR="00370320" w:rsidRPr="00590C30" w:rsidRDefault="00370320" w:rsidP="00911947">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8227EBF" w14:textId="77777777" w:rsidR="00370320" w:rsidRPr="00590C30" w:rsidRDefault="00370320" w:rsidP="00911947">
            <w:pPr>
              <w:pStyle w:val="TCellCard"/>
            </w:pPr>
            <w:r w:rsidRPr="00590C30">
              <w:t>G5</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E654A3D" w14:textId="77777777" w:rsidR="00370320" w:rsidRPr="00590C30" w:rsidRDefault="00370320" w:rsidP="00911947">
            <w:pPr>
              <w:pStyle w:val="TCellCard"/>
            </w:pPr>
            <w:r w:rsidRPr="00590C30">
              <w:t>G6</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EDDF2BB" w14:textId="496D01C5" w:rsidR="00370320" w:rsidRPr="00590C30" w:rsidRDefault="00370320" w:rsidP="00911947">
            <w:pPr>
              <w:pStyle w:val="TCellCard"/>
            </w:pPr>
          </w:p>
        </w:tc>
      </w:tr>
      <w:tr w:rsidR="00370320" w:rsidRPr="00590C30" w14:paraId="40B30CB3"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12FB569" w14:textId="75E9B91B"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E4F582F" w14:textId="77777777" w:rsidR="00370320" w:rsidRPr="00590C30" w:rsidRDefault="00370320" w:rsidP="00911947">
            <w:pPr>
              <w:pStyle w:val="TCellCard"/>
            </w:pPr>
            <w:r w:rsidRPr="00590C30">
              <w:t>G7</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4F6D127" w14:textId="77777777" w:rsidR="00370320" w:rsidRPr="00590C30" w:rsidRDefault="00370320" w:rsidP="00911947">
            <w:pPr>
              <w:pStyle w:val="TCellCard"/>
            </w:pPr>
            <w:r w:rsidRPr="00590C30">
              <w:t>G8</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BC282FB" w14:textId="77777777" w:rsidR="00370320" w:rsidRPr="00590C30" w:rsidRDefault="00370320" w:rsidP="00911947">
            <w:pPr>
              <w:pStyle w:val="TCellCard"/>
            </w:pPr>
            <w:r w:rsidRPr="00590C30">
              <w:t>G9</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027D1C3" w14:textId="77777777" w:rsidR="00370320" w:rsidRPr="00590C30" w:rsidRDefault="00370320" w:rsidP="00911947">
            <w:pPr>
              <w:pStyle w:val="TCellCard"/>
            </w:pPr>
            <w:r w:rsidRPr="00590C30">
              <w:t>(</w:t>
            </w:r>
            <w:proofErr w:type="spellStart"/>
            <w:r w:rsidRPr="00590C30">
              <w:t>etc</w:t>
            </w:r>
            <w:proofErr w:type="spellEnd"/>
            <w:r w:rsidRPr="00590C30">
              <w:t>)</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2A72C5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25CBAE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A7A293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B8B4CBE"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A0BC5E0" w14:textId="77777777" w:rsidR="00370320" w:rsidRPr="00590C30" w:rsidRDefault="00370320" w:rsidP="00911947">
            <w:pPr>
              <w:pStyle w:val="TCellCard"/>
            </w:pPr>
          </w:p>
        </w:tc>
      </w:tr>
    </w:tbl>
    <w:p w14:paraId="2FFAFF34" w14:textId="77777777" w:rsidR="00370320" w:rsidRPr="00590C30" w:rsidRDefault="00370320" w:rsidP="00C11FD0">
      <w:pPr>
        <w:pStyle w:val="CardSpacing"/>
      </w:pPr>
    </w:p>
    <w:p w14:paraId="39A10D49" w14:textId="2E120428" w:rsidR="00370320" w:rsidRPr="00590C30" w:rsidRDefault="00370320" w:rsidP="00E4439A">
      <w:pPr>
        <w:pStyle w:val="CardHeader"/>
      </w:pPr>
      <w:r w:rsidRPr="00590C30">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17E2966" w14:textId="77777777" w:rsidTr="004A6BF2">
        <w:tc>
          <w:tcPr>
            <w:tcW w:w="1008" w:type="dxa"/>
            <w:tcBorders>
              <w:top w:val="nil"/>
              <w:left w:val="nil"/>
              <w:bottom w:val="nil"/>
              <w:right w:val="nil"/>
            </w:tcBorders>
          </w:tcPr>
          <w:p w14:paraId="72876DC7"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508B5757"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0CA27BC0"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507231BE"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47EB1A51"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215D7C88"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1A7F1E7D"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19C153EA"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28BCFBD2"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75156986" w14:textId="77777777" w:rsidR="00370320" w:rsidRPr="00590C30" w:rsidRDefault="00370320" w:rsidP="00911947">
            <w:pPr>
              <w:pStyle w:val="TCellCard"/>
            </w:pPr>
            <w:r w:rsidRPr="00590C30">
              <w:t>10</w:t>
            </w:r>
          </w:p>
        </w:tc>
      </w:tr>
      <w:tr w:rsidR="00370320" w:rsidRPr="00590C30" w14:paraId="0C389A48" w14:textId="77777777" w:rsidTr="004A6BF2">
        <w:tc>
          <w:tcPr>
            <w:tcW w:w="1008" w:type="dxa"/>
            <w:tcBorders>
              <w:top w:val="single" w:sz="4" w:space="0" w:color="auto"/>
              <w:right w:val="single" w:sz="4" w:space="0" w:color="auto"/>
            </w:tcBorders>
          </w:tcPr>
          <w:p w14:paraId="7007014C" w14:textId="77777777" w:rsidR="00370320" w:rsidRPr="00590C30" w:rsidRDefault="00370320" w:rsidP="00911947">
            <w:pPr>
              <w:pStyle w:val="TCellCard"/>
            </w:pPr>
            <w:r w:rsidRPr="00590C30">
              <w:t>SPC1</w:t>
            </w:r>
          </w:p>
        </w:tc>
        <w:tc>
          <w:tcPr>
            <w:tcW w:w="1008" w:type="dxa"/>
            <w:tcBorders>
              <w:top w:val="single" w:sz="4" w:space="0" w:color="auto"/>
              <w:left w:val="single" w:sz="4" w:space="0" w:color="auto"/>
              <w:right w:val="single" w:sz="4" w:space="0" w:color="auto"/>
            </w:tcBorders>
          </w:tcPr>
          <w:p w14:paraId="57C9B93E"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right w:val="single" w:sz="4" w:space="0" w:color="auto"/>
            </w:tcBorders>
          </w:tcPr>
          <w:p w14:paraId="70D46A72" w14:textId="77777777" w:rsidR="00370320" w:rsidRPr="00590C30" w:rsidRDefault="00370320" w:rsidP="00911947">
            <w:pPr>
              <w:pStyle w:val="TCellCard"/>
            </w:pPr>
            <w:r w:rsidRPr="00590C30">
              <w:t>C</w:t>
            </w:r>
          </w:p>
        </w:tc>
        <w:tc>
          <w:tcPr>
            <w:tcW w:w="1008" w:type="dxa"/>
            <w:tcBorders>
              <w:top w:val="single" w:sz="4" w:space="0" w:color="auto"/>
              <w:left w:val="single" w:sz="4" w:space="0" w:color="auto"/>
              <w:right w:val="single" w:sz="4" w:space="0" w:color="auto"/>
            </w:tcBorders>
          </w:tcPr>
          <w:p w14:paraId="200478F9"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right w:val="single" w:sz="4" w:space="0" w:color="auto"/>
            </w:tcBorders>
          </w:tcPr>
          <w:p w14:paraId="66A1AF1D" w14:textId="77777777" w:rsidR="00370320" w:rsidRPr="00590C30" w:rsidRDefault="00370320" w:rsidP="00911947">
            <w:pPr>
              <w:pStyle w:val="TCellCard"/>
            </w:pPr>
            <w:r w:rsidRPr="00590C30">
              <w:t>THRU</w:t>
            </w:r>
          </w:p>
        </w:tc>
        <w:tc>
          <w:tcPr>
            <w:tcW w:w="1008" w:type="dxa"/>
            <w:tcBorders>
              <w:top w:val="single" w:sz="4" w:space="0" w:color="auto"/>
              <w:left w:val="single" w:sz="4" w:space="0" w:color="auto"/>
              <w:right w:val="single" w:sz="4" w:space="0" w:color="auto"/>
            </w:tcBorders>
          </w:tcPr>
          <w:p w14:paraId="63C7D063"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right w:val="single" w:sz="4" w:space="0" w:color="auto"/>
            </w:tcBorders>
            <w:shd w:val="pct15" w:color="auto" w:fill="FFFFFF"/>
          </w:tcPr>
          <w:p w14:paraId="0392528A"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shd w:val="pct15" w:color="auto" w:fill="FFFFFF"/>
          </w:tcPr>
          <w:p w14:paraId="1F75332E"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shd w:val="pct15" w:color="auto" w:fill="FFFFFF"/>
          </w:tcPr>
          <w:p w14:paraId="6E392448" w14:textId="77777777" w:rsidR="00370320" w:rsidRPr="00590C30" w:rsidRDefault="00370320" w:rsidP="00911947">
            <w:pPr>
              <w:pStyle w:val="TCellCard"/>
            </w:pPr>
          </w:p>
        </w:tc>
        <w:tc>
          <w:tcPr>
            <w:tcW w:w="1008" w:type="dxa"/>
            <w:tcBorders>
              <w:top w:val="single" w:sz="4" w:space="0" w:color="auto"/>
              <w:left w:val="single" w:sz="4" w:space="0" w:color="auto"/>
            </w:tcBorders>
          </w:tcPr>
          <w:p w14:paraId="2131BD51" w14:textId="77777777" w:rsidR="00370320" w:rsidRPr="00590C30" w:rsidRDefault="00370320" w:rsidP="00911947">
            <w:pPr>
              <w:pStyle w:val="TCellCard"/>
            </w:pPr>
          </w:p>
        </w:tc>
      </w:tr>
    </w:tbl>
    <w:p w14:paraId="72836510" w14:textId="77777777" w:rsidR="00370320" w:rsidRPr="00590C30" w:rsidRDefault="00370320" w:rsidP="00C11FD0">
      <w:pPr>
        <w:pStyle w:val="CardSpacing"/>
      </w:pPr>
    </w:p>
    <w:p w14:paraId="7F877A8F" w14:textId="0436488E"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5DAA584" w14:textId="77777777" w:rsidTr="002B267D">
        <w:tc>
          <w:tcPr>
            <w:tcW w:w="1008" w:type="dxa"/>
            <w:tcMar>
              <w:right w:w="0" w:type="dxa"/>
            </w:tcMar>
          </w:tcPr>
          <w:p w14:paraId="0B75AD0C" w14:textId="77777777" w:rsidR="00370320" w:rsidRPr="00590C30" w:rsidRDefault="00370320" w:rsidP="00911947">
            <w:pPr>
              <w:pStyle w:val="TCellCard"/>
            </w:pPr>
            <w:r w:rsidRPr="00590C30">
              <w:t>SPC1</w:t>
            </w:r>
          </w:p>
        </w:tc>
        <w:tc>
          <w:tcPr>
            <w:tcW w:w="1008" w:type="dxa"/>
            <w:tcMar>
              <w:right w:w="0" w:type="dxa"/>
            </w:tcMar>
          </w:tcPr>
          <w:p w14:paraId="3C7C6AD2" w14:textId="77777777" w:rsidR="00370320" w:rsidRPr="00590C30" w:rsidRDefault="00370320" w:rsidP="00911947">
            <w:pPr>
              <w:pStyle w:val="TCellCard"/>
            </w:pPr>
            <w:r w:rsidRPr="00590C30">
              <w:t>52</w:t>
            </w:r>
          </w:p>
        </w:tc>
        <w:tc>
          <w:tcPr>
            <w:tcW w:w="1008" w:type="dxa"/>
            <w:tcMar>
              <w:right w:w="0" w:type="dxa"/>
            </w:tcMar>
          </w:tcPr>
          <w:p w14:paraId="0C1ABC61" w14:textId="77777777" w:rsidR="00370320" w:rsidRPr="00590C30" w:rsidRDefault="00370320" w:rsidP="00911947">
            <w:pPr>
              <w:pStyle w:val="TCellCard"/>
            </w:pPr>
            <w:r w:rsidRPr="00590C30">
              <w:t>135</w:t>
            </w:r>
          </w:p>
        </w:tc>
        <w:tc>
          <w:tcPr>
            <w:tcW w:w="1008" w:type="dxa"/>
            <w:tcMar>
              <w:right w:w="0" w:type="dxa"/>
            </w:tcMar>
          </w:tcPr>
          <w:p w14:paraId="78B990A7" w14:textId="77777777" w:rsidR="00370320" w:rsidRPr="00590C30" w:rsidRDefault="00370320" w:rsidP="00911947">
            <w:pPr>
              <w:pStyle w:val="TCellCard"/>
            </w:pPr>
            <w:r w:rsidRPr="00590C30">
              <w:t>1001</w:t>
            </w:r>
          </w:p>
        </w:tc>
        <w:tc>
          <w:tcPr>
            <w:tcW w:w="1008" w:type="dxa"/>
            <w:tcMar>
              <w:right w:w="0" w:type="dxa"/>
            </w:tcMar>
          </w:tcPr>
          <w:p w14:paraId="01EF5873" w14:textId="77777777" w:rsidR="00370320" w:rsidRPr="00590C30" w:rsidRDefault="00370320" w:rsidP="00911947">
            <w:pPr>
              <w:pStyle w:val="TCellCard"/>
            </w:pPr>
            <w:r w:rsidRPr="00590C30">
              <w:t>1002</w:t>
            </w:r>
          </w:p>
        </w:tc>
        <w:tc>
          <w:tcPr>
            <w:tcW w:w="1008" w:type="dxa"/>
            <w:tcMar>
              <w:right w:w="0" w:type="dxa"/>
            </w:tcMar>
          </w:tcPr>
          <w:p w14:paraId="5620D7F7" w14:textId="77777777" w:rsidR="00370320" w:rsidRPr="00590C30" w:rsidRDefault="00370320" w:rsidP="00911947">
            <w:pPr>
              <w:pStyle w:val="TCellCard"/>
            </w:pPr>
            <w:r w:rsidRPr="00590C30">
              <w:t>103</w:t>
            </w:r>
          </w:p>
        </w:tc>
        <w:tc>
          <w:tcPr>
            <w:tcW w:w="1008" w:type="dxa"/>
            <w:tcMar>
              <w:right w:w="0" w:type="dxa"/>
            </w:tcMar>
          </w:tcPr>
          <w:p w14:paraId="450A14AC" w14:textId="77777777" w:rsidR="00370320" w:rsidRPr="00590C30" w:rsidRDefault="00370320" w:rsidP="00911947">
            <w:pPr>
              <w:pStyle w:val="TCellCard"/>
            </w:pPr>
            <w:r w:rsidRPr="00590C30">
              <w:t>1004</w:t>
            </w:r>
          </w:p>
        </w:tc>
        <w:tc>
          <w:tcPr>
            <w:tcW w:w="1008" w:type="dxa"/>
            <w:tcMar>
              <w:right w:w="0" w:type="dxa"/>
            </w:tcMar>
          </w:tcPr>
          <w:p w14:paraId="2EC7D138" w14:textId="77777777" w:rsidR="00370320" w:rsidRPr="00590C30" w:rsidRDefault="00370320" w:rsidP="00911947">
            <w:pPr>
              <w:pStyle w:val="TCellCard"/>
            </w:pPr>
            <w:r w:rsidRPr="00590C30">
              <w:t>2001</w:t>
            </w:r>
          </w:p>
        </w:tc>
        <w:tc>
          <w:tcPr>
            <w:tcW w:w="1008" w:type="dxa"/>
            <w:tcMar>
              <w:right w:w="0" w:type="dxa"/>
            </w:tcMar>
          </w:tcPr>
          <w:p w14:paraId="42B216CD" w14:textId="77777777" w:rsidR="00370320" w:rsidRPr="00590C30" w:rsidRDefault="00370320" w:rsidP="00911947">
            <w:pPr>
              <w:pStyle w:val="TCellCard"/>
            </w:pPr>
            <w:r w:rsidRPr="00590C30">
              <w:t>2002</w:t>
            </w:r>
          </w:p>
        </w:tc>
        <w:tc>
          <w:tcPr>
            <w:tcW w:w="1008" w:type="dxa"/>
            <w:tcMar>
              <w:right w:w="0" w:type="dxa"/>
            </w:tcMar>
          </w:tcPr>
          <w:p w14:paraId="45219EEC" w14:textId="0F76BC8B" w:rsidR="00370320" w:rsidRPr="00590C30" w:rsidRDefault="00370320" w:rsidP="00911947">
            <w:pPr>
              <w:pStyle w:val="TCellCard"/>
            </w:pPr>
            <w:r w:rsidRPr="00590C30">
              <w:t>+</w:t>
            </w:r>
            <w:r w:rsidR="00AF703A">
              <w:t>CONT</w:t>
            </w:r>
          </w:p>
        </w:tc>
      </w:tr>
      <w:tr w:rsidR="00370320" w:rsidRPr="00590C30" w14:paraId="6DE07E3A" w14:textId="77777777" w:rsidTr="002B267D">
        <w:tc>
          <w:tcPr>
            <w:tcW w:w="1008" w:type="dxa"/>
            <w:tcMar>
              <w:right w:w="0" w:type="dxa"/>
            </w:tcMar>
          </w:tcPr>
          <w:p w14:paraId="200C945E" w14:textId="226F3925" w:rsidR="00370320" w:rsidRPr="00590C30" w:rsidRDefault="00370320" w:rsidP="00911947">
            <w:pPr>
              <w:pStyle w:val="TCellCard"/>
            </w:pPr>
          </w:p>
        </w:tc>
        <w:tc>
          <w:tcPr>
            <w:tcW w:w="1008" w:type="dxa"/>
            <w:tcMar>
              <w:right w:w="0" w:type="dxa"/>
            </w:tcMar>
          </w:tcPr>
          <w:p w14:paraId="1DA4A4B4" w14:textId="77777777" w:rsidR="00370320" w:rsidRPr="00590C30" w:rsidRDefault="00370320" w:rsidP="00911947">
            <w:pPr>
              <w:pStyle w:val="TCellCard"/>
            </w:pPr>
            <w:r w:rsidRPr="00590C30">
              <w:t>2003</w:t>
            </w:r>
          </w:p>
        </w:tc>
        <w:tc>
          <w:tcPr>
            <w:tcW w:w="1008" w:type="dxa"/>
            <w:tcMar>
              <w:right w:w="0" w:type="dxa"/>
            </w:tcMar>
          </w:tcPr>
          <w:p w14:paraId="504F5CF7" w14:textId="77777777" w:rsidR="00370320" w:rsidRPr="00590C30" w:rsidRDefault="00370320" w:rsidP="00911947">
            <w:pPr>
              <w:pStyle w:val="TCellCard"/>
            </w:pPr>
            <w:r w:rsidRPr="00590C30">
              <w:t>2004</w:t>
            </w:r>
          </w:p>
        </w:tc>
        <w:tc>
          <w:tcPr>
            <w:tcW w:w="1008" w:type="dxa"/>
            <w:tcMar>
              <w:right w:w="0" w:type="dxa"/>
            </w:tcMar>
          </w:tcPr>
          <w:p w14:paraId="0FAE45D4" w14:textId="77777777" w:rsidR="00370320" w:rsidRPr="00590C30" w:rsidRDefault="00370320" w:rsidP="00911947">
            <w:pPr>
              <w:pStyle w:val="TCellCard"/>
            </w:pPr>
          </w:p>
        </w:tc>
        <w:tc>
          <w:tcPr>
            <w:tcW w:w="1008" w:type="dxa"/>
            <w:tcMar>
              <w:right w:w="0" w:type="dxa"/>
            </w:tcMar>
          </w:tcPr>
          <w:p w14:paraId="2BB97E2E" w14:textId="77777777" w:rsidR="00370320" w:rsidRPr="00590C30" w:rsidRDefault="00370320" w:rsidP="00911947">
            <w:pPr>
              <w:pStyle w:val="TCellCard"/>
            </w:pPr>
          </w:p>
        </w:tc>
        <w:tc>
          <w:tcPr>
            <w:tcW w:w="1008" w:type="dxa"/>
            <w:tcMar>
              <w:right w:w="0" w:type="dxa"/>
            </w:tcMar>
          </w:tcPr>
          <w:p w14:paraId="062A6BFA" w14:textId="77777777" w:rsidR="00370320" w:rsidRPr="00590C30" w:rsidRDefault="00370320" w:rsidP="00911947">
            <w:pPr>
              <w:pStyle w:val="TCellCard"/>
            </w:pPr>
          </w:p>
        </w:tc>
        <w:tc>
          <w:tcPr>
            <w:tcW w:w="1008" w:type="dxa"/>
            <w:tcMar>
              <w:right w:w="0" w:type="dxa"/>
            </w:tcMar>
          </w:tcPr>
          <w:p w14:paraId="247D1151" w14:textId="77777777" w:rsidR="00370320" w:rsidRPr="00590C30" w:rsidRDefault="00370320" w:rsidP="00911947">
            <w:pPr>
              <w:pStyle w:val="TCellCard"/>
            </w:pPr>
          </w:p>
        </w:tc>
        <w:tc>
          <w:tcPr>
            <w:tcW w:w="1008" w:type="dxa"/>
            <w:tcMar>
              <w:right w:w="0" w:type="dxa"/>
            </w:tcMar>
          </w:tcPr>
          <w:p w14:paraId="6D0E0C71" w14:textId="77777777" w:rsidR="00370320" w:rsidRPr="00590C30" w:rsidRDefault="00370320" w:rsidP="00911947">
            <w:pPr>
              <w:pStyle w:val="TCellCard"/>
            </w:pPr>
          </w:p>
        </w:tc>
        <w:tc>
          <w:tcPr>
            <w:tcW w:w="1008" w:type="dxa"/>
            <w:tcMar>
              <w:right w:w="0" w:type="dxa"/>
            </w:tcMar>
          </w:tcPr>
          <w:p w14:paraId="4F0037D9" w14:textId="77777777" w:rsidR="00370320" w:rsidRPr="00590C30" w:rsidRDefault="00370320" w:rsidP="00911947">
            <w:pPr>
              <w:pStyle w:val="TCellCard"/>
            </w:pPr>
          </w:p>
        </w:tc>
        <w:tc>
          <w:tcPr>
            <w:tcW w:w="1008" w:type="dxa"/>
            <w:tcMar>
              <w:right w:w="0" w:type="dxa"/>
            </w:tcMar>
          </w:tcPr>
          <w:p w14:paraId="566B4FC8" w14:textId="77777777" w:rsidR="00370320" w:rsidRPr="00590C30" w:rsidRDefault="00370320" w:rsidP="00911947">
            <w:pPr>
              <w:pStyle w:val="TCellCard"/>
            </w:pPr>
          </w:p>
        </w:tc>
      </w:tr>
    </w:tbl>
    <w:p w14:paraId="5857575A" w14:textId="77777777" w:rsidR="00370320" w:rsidRPr="00590C30" w:rsidRDefault="00370320" w:rsidP="00C11FD0">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1DA01A1" w14:textId="77777777" w:rsidTr="002B267D">
        <w:tc>
          <w:tcPr>
            <w:tcW w:w="1008" w:type="dxa"/>
            <w:tcMar>
              <w:right w:w="0" w:type="dxa"/>
            </w:tcMar>
          </w:tcPr>
          <w:p w14:paraId="29BF0145" w14:textId="77777777" w:rsidR="00370320" w:rsidRPr="00590C30" w:rsidRDefault="00370320" w:rsidP="00911947">
            <w:pPr>
              <w:pStyle w:val="TCellCard"/>
            </w:pPr>
            <w:r w:rsidRPr="00590C30">
              <w:t>SPC1</w:t>
            </w:r>
          </w:p>
        </w:tc>
        <w:tc>
          <w:tcPr>
            <w:tcW w:w="1008" w:type="dxa"/>
            <w:tcMar>
              <w:right w:w="0" w:type="dxa"/>
            </w:tcMar>
          </w:tcPr>
          <w:p w14:paraId="1FA08B49" w14:textId="77777777" w:rsidR="00370320" w:rsidRPr="00590C30" w:rsidRDefault="00370320" w:rsidP="00911947">
            <w:pPr>
              <w:pStyle w:val="TCellCard"/>
            </w:pPr>
            <w:r>
              <w:t>52</w:t>
            </w:r>
          </w:p>
        </w:tc>
        <w:tc>
          <w:tcPr>
            <w:tcW w:w="1008" w:type="dxa"/>
            <w:tcMar>
              <w:right w:w="0" w:type="dxa"/>
            </w:tcMar>
          </w:tcPr>
          <w:p w14:paraId="6D0C337A" w14:textId="77777777" w:rsidR="00370320" w:rsidRPr="00590C30" w:rsidRDefault="00370320" w:rsidP="00911947">
            <w:pPr>
              <w:pStyle w:val="TCellCard"/>
            </w:pPr>
            <w:r>
              <w:t>135</w:t>
            </w:r>
          </w:p>
        </w:tc>
        <w:tc>
          <w:tcPr>
            <w:tcW w:w="1008" w:type="dxa"/>
            <w:tcMar>
              <w:right w:w="0" w:type="dxa"/>
            </w:tcMar>
          </w:tcPr>
          <w:p w14:paraId="081FC5DC" w14:textId="77777777" w:rsidR="00370320" w:rsidRPr="00590C30" w:rsidRDefault="00370320" w:rsidP="00911947">
            <w:pPr>
              <w:pStyle w:val="TCellCard"/>
            </w:pPr>
            <w:r>
              <w:t>1001</w:t>
            </w:r>
          </w:p>
        </w:tc>
        <w:tc>
          <w:tcPr>
            <w:tcW w:w="1008" w:type="dxa"/>
            <w:tcMar>
              <w:right w:w="0" w:type="dxa"/>
            </w:tcMar>
          </w:tcPr>
          <w:p w14:paraId="45F64A2F" w14:textId="77777777" w:rsidR="00370320" w:rsidRPr="00590C30" w:rsidRDefault="00370320" w:rsidP="00911947">
            <w:pPr>
              <w:pStyle w:val="TCellCard"/>
            </w:pPr>
            <w:r>
              <w:t>THRU</w:t>
            </w:r>
          </w:p>
        </w:tc>
        <w:tc>
          <w:tcPr>
            <w:tcW w:w="1008" w:type="dxa"/>
            <w:tcMar>
              <w:right w:w="0" w:type="dxa"/>
            </w:tcMar>
          </w:tcPr>
          <w:p w14:paraId="1488CEEF" w14:textId="77777777" w:rsidR="00370320" w:rsidRPr="00590C30" w:rsidRDefault="00370320" w:rsidP="00911947">
            <w:pPr>
              <w:pStyle w:val="TCellCard"/>
            </w:pPr>
            <w:r>
              <w:t>1004</w:t>
            </w:r>
          </w:p>
        </w:tc>
        <w:tc>
          <w:tcPr>
            <w:tcW w:w="1008" w:type="dxa"/>
            <w:tcMar>
              <w:right w:w="0" w:type="dxa"/>
            </w:tcMar>
          </w:tcPr>
          <w:p w14:paraId="5F7762D7" w14:textId="77777777" w:rsidR="00370320" w:rsidRPr="00590C30" w:rsidRDefault="00370320" w:rsidP="00911947">
            <w:pPr>
              <w:pStyle w:val="TCellCard"/>
            </w:pPr>
          </w:p>
        </w:tc>
        <w:tc>
          <w:tcPr>
            <w:tcW w:w="1008" w:type="dxa"/>
            <w:tcMar>
              <w:right w:w="0" w:type="dxa"/>
            </w:tcMar>
          </w:tcPr>
          <w:p w14:paraId="0217BEE8" w14:textId="77777777" w:rsidR="00370320" w:rsidRPr="00590C30" w:rsidRDefault="00370320" w:rsidP="00911947">
            <w:pPr>
              <w:pStyle w:val="TCellCard"/>
            </w:pPr>
          </w:p>
        </w:tc>
        <w:tc>
          <w:tcPr>
            <w:tcW w:w="1008" w:type="dxa"/>
            <w:tcMar>
              <w:right w:w="0" w:type="dxa"/>
            </w:tcMar>
          </w:tcPr>
          <w:p w14:paraId="640373DD" w14:textId="77777777" w:rsidR="00370320" w:rsidRPr="00590C30" w:rsidRDefault="00370320" w:rsidP="00911947">
            <w:pPr>
              <w:pStyle w:val="TCellCard"/>
            </w:pPr>
          </w:p>
        </w:tc>
        <w:tc>
          <w:tcPr>
            <w:tcW w:w="1008" w:type="dxa"/>
            <w:tcMar>
              <w:right w:w="0" w:type="dxa"/>
            </w:tcMar>
          </w:tcPr>
          <w:p w14:paraId="7380DE38" w14:textId="77777777" w:rsidR="00370320" w:rsidRPr="00590C30" w:rsidRDefault="00370320" w:rsidP="00911947">
            <w:pPr>
              <w:pStyle w:val="TCellCard"/>
            </w:pPr>
          </w:p>
        </w:tc>
      </w:tr>
      <w:tr w:rsidR="00370320" w:rsidRPr="00590C30" w14:paraId="347770D5" w14:textId="77777777" w:rsidTr="002B267D">
        <w:tc>
          <w:tcPr>
            <w:tcW w:w="1008" w:type="dxa"/>
            <w:tcMar>
              <w:right w:w="0" w:type="dxa"/>
            </w:tcMar>
          </w:tcPr>
          <w:p w14:paraId="137D5DED" w14:textId="77777777" w:rsidR="00370320" w:rsidRPr="00590C30" w:rsidRDefault="00370320" w:rsidP="00911947">
            <w:pPr>
              <w:pStyle w:val="TCellCard"/>
            </w:pPr>
            <w:r>
              <w:t>SPC1</w:t>
            </w:r>
          </w:p>
        </w:tc>
        <w:tc>
          <w:tcPr>
            <w:tcW w:w="1008" w:type="dxa"/>
            <w:tcMar>
              <w:right w:w="0" w:type="dxa"/>
            </w:tcMar>
          </w:tcPr>
          <w:p w14:paraId="4B88F7CE" w14:textId="77777777" w:rsidR="00370320" w:rsidRDefault="00370320" w:rsidP="00911947">
            <w:pPr>
              <w:pStyle w:val="TCellCard"/>
            </w:pPr>
            <w:r>
              <w:t>52</w:t>
            </w:r>
          </w:p>
        </w:tc>
        <w:tc>
          <w:tcPr>
            <w:tcW w:w="1008" w:type="dxa"/>
            <w:tcMar>
              <w:right w:w="0" w:type="dxa"/>
            </w:tcMar>
          </w:tcPr>
          <w:p w14:paraId="60978834" w14:textId="77777777" w:rsidR="00370320" w:rsidRPr="00590C30" w:rsidRDefault="00370320" w:rsidP="00911947">
            <w:pPr>
              <w:pStyle w:val="TCellCard"/>
            </w:pPr>
            <w:r>
              <w:t>135</w:t>
            </w:r>
          </w:p>
        </w:tc>
        <w:tc>
          <w:tcPr>
            <w:tcW w:w="1008" w:type="dxa"/>
            <w:tcMar>
              <w:right w:w="0" w:type="dxa"/>
            </w:tcMar>
          </w:tcPr>
          <w:p w14:paraId="30512216" w14:textId="77777777" w:rsidR="00370320" w:rsidRDefault="00370320" w:rsidP="00911947">
            <w:pPr>
              <w:pStyle w:val="TCellCard"/>
            </w:pPr>
            <w:r>
              <w:t>2001</w:t>
            </w:r>
          </w:p>
        </w:tc>
        <w:tc>
          <w:tcPr>
            <w:tcW w:w="1008" w:type="dxa"/>
            <w:tcMar>
              <w:right w:w="0" w:type="dxa"/>
            </w:tcMar>
          </w:tcPr>
          <w:p w14:paraId="33956EC0" w14:textId="77777777" w:rsidR="00370320" w:rsidRDefault="00370320" w:rsidP="00911947">
            <w:pPr>
              <w:pStyle w:val="TCellCard"/>
            </w:pPr>
            <w:r>
              <w:t>THRU</w:t>
            </w:r>
          </w:p>
        </w:tc>
        <w:tc>
          <w:tcPr>
            <w:tcW w:w="1008" w:type="dxa"/>
            <w:tcMar>
              <w:right w:w="0" w:type="dxa"/>
            </w:tcMar>
          </w:tcPr>
          <w:p w14:paraId="06C67D8A" w14:textId="77777777" w:rsidR="00370320" w:rsidRPr="00590C30" w:rsidRDefault="00370320" w:rsidP="00911947">
            <w:pPr>
              <w:pStyle w:val="TCellCard"/>
            </w:pPr>
            <w:r>
              <w:t>2004</w:t>
            </w:r>
          </w:p>
        </w:tc>
        <w:tc>
          <w:tcPr>
            <w:tcW w:w="1008" w:type="dxa"/>
            <w:tcMar>
              <w:right w:w="0" w:type="dxa"/>
            </w:tcMar>
          </w:tcPr>
          <w:p w14:paraId="07CADD0B" w14:textId="77777777" w:rsidR="00370320" w:rsidRPr="00590C30" w:rsidRDefault="00370320" w:rsidP="00911947">
            <w:pPr>
              <w:pStyle w:val="TCellCard"/>
            </w:pPr>
          </w:p>
        </w:tc>
        <w:tc>
          <w:tcPr>
            <w:tcW w:w="1008" w:type="dxa"/>
            <w:tcMar>
              <w:right w:w="0" w:type="dxa"/>
            </w:tcMar>
          </w:tcPr>
          <w:p w14:paraId="0C8EB488" w14:textId="77777777" w:rsidR="00370320" w:rsidRPr="00590C30" w:rsidRDefault="00370320" w:rsidP="00911947">
            <w:pPr>
              <w:pStyle w:val="TCellCard"/>
            </w:pPr>
          </w:p>
        </w:tc>
        <w:tc>
          <w:tcPr>
            <w:tcW w:w="1008" w:type="dxa"/>
            <w:tcMar>
              <w:right w:w="0" w:type="dxa"/>
            </w:tcMar>
          </w:tcPr>
          <w:p w14:paraId="59B08E76" w14:textId="77777777" w:rsidR="00370320" w:rsidRPr="00590C30" w:rsidRDefault="00370320" w:rsidP="00911947">
            <w:pPr>
              <w:pStyle w:val="TCellCard"/>
            </w:pPr>
          </w:p>
        </w:tc>
        <w:tc>
          <w:tcPr>
            <w:tcW w:w="1008" w:type="dxa"/>
            <w:tcMar>
              <w:right w:w="0" w:type="dxa"/>
            </w:tcMar>
          </w:tcPr>
          <w:p w14:paraId="65562287" w14:textId="77777777" w:rsidR="00370320" w:rsidRPr="00590C30" w:rsidRDefault="00370320" w:rsidP="00911947">
            <w:pPr>
              <w:pStyle w:val="TCellCard"/>
            </w:pPr>
          </w:p>
        </w:tc>
      </w:tr>
    </w:tbl>
    <w:p w14:paraId="65306269" w14:textId="77777777" w:rsidR="00370320" w:rsidRPr="00590C30" w:rsidRDefault="00370320" w:rsidP="00370320"/>
    <w:p w14:paraId="7D291B48" w14:textId="318A10C8"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A03D782" w14:textId="77777777" w:rsidTr="00AF0111">
        <w:tc>
          <w:tcPr>
            <w:tcW w:w="1080" w:type="dxa"/>
            <w:tcBorders>
              <w:bottom w:val="single" w:sz="4" w:space="0" w:color="auto"/>
            </w:tcBorders>
            <w:shd w:val="clear" w:color="auto" w:fill="auto"/>
          </w:tcPr>
          <w:p w14:paraId="2D08A2CD"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3F5A5FE0"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091CE03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33D1FDD6" w14:textId="77777777" w:rsidR="00370320" w:rsidRPr="00AF0111" w:rsidRDefault="00370320" w:rsidP="00AF0111">
            <w:pPr>
              <w:pStyle w:val="CardHeader"/>
              <w:rPr>
                <w:b w:val="0"/>
                <w:bCs/>
              </w:rPr>
            </w:pPr>
            <w:r w:rsidRPr="00AF0111">
              <w:rPr>
                <w:b w:val="0"/>
                <w:bCs/>
              </w:rPr>
              <w:t>Default</w:t>
            </w:r>
          </w:p>
        </w:tc>
      </w:tr>
      <w:tr w:rsidR="00370320" w:rsidRPr="00590C30" w14:paraId="5F497A30" w14:textId="77777777" w:rsidTr="00AF0111">
        <w:tc>
          <w:tcPr>
            <w:tcW w:w="1080" w:type="dxa"/>
            <w:tcBorders>
              <w:top w:val="single" w:sz="4" w:space="0" w:color="auto"/>
            </w:tcBorders>
            <w:shd w:val="clear" w:color="auto" w:fill="auto"/>
          </w:tcPr>
          <w:p w14:paraId="407E20D2" w14:textId="77777777" w:rsidR="00370320" w:rsidRPr="00590C30" w:rsidRDefault="00370320" w:rsidP="0080315D">
            <w:pPr>
              <w:pStyle w:val="TCaseControl"/>
            </w:pPr>
            <w:r w:rsidRPr="00590C30">
              <w:t>SID</w:t>
            </w:r>
          </w:p>
        </w:tc>
        <w:tc>
          <w:tcPr>
            <w:tcW w:w="6480" w:type="dxa"/>
            <w:tcBorders>
              <w:top w:val="single" w:sz="4" w:space="0" w:color="auto"/>
            </w:tcBorders>
            <w:shd w:val="clear" w:color="auto" w:fill="auto"/>
          </w:tcPr>
          <w:p w14:paraId="41BDF0A1" w14:textId="77777777" w:rsidR="00370320" w:rsidRPr="00590C30" w:rsidRDefault="00370320" w:rsidP="0080315D">
            <w:pPr>
              <w:pStyle w:val="TCaseControl"/>
            </w:pPr>
            <w:r w:rsidRPr="00590C30">
              <w:t>ID number of the single point constraint set</w:t>
            </w:r>
          </w:p>
        </w:tc>
        <w:tc>
          <w:tcPr>
            <w:tcW w:w="1440" w:type="dxa"/>
            <w:tcBorders>
              <w:top w:val="single" w:sz="4" w:space="0" w:color="auto"/>
            </w:tcBorders>
            <w:shd w:val="clear" w:color="auto" w:fill="auto"/>
          </w:tcPr>
          <w:p w14:paraId="2EC5303F"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5DD8BFF8" w14:textId="77777777" w:rsidR="00370320" w:rsidRPr="00590C30" w:rsidRDefault="00370320" w:rsidP="0080315D">
            <w:pPr>
              <w:pStyle w:val="TCaseControl"/>
            </w:pPr>
            <w:r w:rsidRPr="00590C30">
              <w:t>None</w:t>
            </w:r>
          </w:p>
        </w:tc>
      </w:tr>
      <w:tr w:rsidR="00370320" w:rsidRPr="00590C30" w14:paraId="6FE7BA84" w14:textId="77777777" w:rsidTr="0080315D">
        <w:tc>
          <w:tcPr>
            <w:tcW w:w="1080" w:type="dxa"/>
            <w:shd w:val="clear" w:color="auto" w:fill="auto"/>
          </w:tcPr>
          <w:p w14:paraId="1BA02D49" w14:textId="77777777" w:rsidR="00370320" w:rsidRPr="00590C30" w:rsidRDefault="00370320" w:rsidP="0080315D">
            <w:pPr>
              <w:pStyle w:val="TCaseControl"/>
            </w:pPr>
            <w:r>
              <w:t>C</w:t>
            </w:r>
          </w:p>
        </w:tc>
        <w:tc>
          <w:tcPr>
            <w:tcW w:w="6480" w:type="dxa"/>
            <w:shd w:val="clear" w:color="auto" w:fill="auto"/>
          </w:tcPr>
          <w:p w14:paraId="6AF5F93F" w14:textId="77777777" w:rsidR="00370320" w:rsidRPr="00590C30" w:rsidRDefault="00370320" w:rsidP="0080315D">
            <w:pPr>
              <w:pStyle w:val="TCaseControl"/>
            </w:pPr>
            <w:r w:rsidRPr="00590C30">
              <w:t>Component numbers at grids Gi that will be constr</w:t>
            </w:r>
            <w:r>
              <w:t>a</w:t>
            </w:r>
            <w:r w:rsidRPr="00590C30">
              <w:t>ined</w:t>
            </w:r>
          </w:p>
        </w:tc>
        <w:tc>
          <w:tcPr>
            <w:tcW w:w="1440" w:type="dxa"/>
            <w:shd w:val="clear" w:color="auto" w:fill="auto"/>
          </w:tcPr>
          <w:p w14:paraId="7967DAC6" w14:textId="77777777" w:rsidR="00370320" w:rsidRPr="00590C30" w:rsidRDefault="00370320" w:rsidP="0080315D">
            <w:pPr>
              <w:pStyle w:val="TCaseControl"/>
            </w:pPr>
            <w:r w:rsidRPr="00590C30">
              <w:t>Integers 1-6</w:t>
            </w:r>
          </w:p>
        </w:tc>
        <w:tc>
          <w:tcPr>
            <w:tcW w:w="1080" w:type="dxa"/>
            <w:shd w:val="clear" w:color="auto" w:fill="auto"/>
          </w:tcPr>
          <w:p w14:paraId="2040C58F" w14:textId="77777777" w:rsidR="00370320" w:rsidRPr="00590C30" w:rsidRDefault="00370320" w:rsidP="0080315D">
            <w:pPr>
              <w:pStyle w:val="TCaseControl"/>
            </w:pPr>
            <w:r w:rsidRPr="00590C30">
              <w:t>None</w:t>
            </w:r>
          </w:p>
        </w:tc>
      </w:tr>
      <w:tr w:rsidR="00370320" w:rsidRPr="00590C30" w14:paraId="472728AC" w14:textId="77777777" w:rsidTr="0080315D">
        <w:tc>
          <w:tcPr>
            <w:tcW w:w="1080" w:type="dxa"/>
            <w:shd w:val="clear" w:color="auto" w:fill="auto"/>
          </w:tcPr>
          <w:p w14:paraId="630FC44F" w14:textId="77777777" w:rsidR="00370320" w:rsidRPr="00590C30" w:rsidRDefault="00370320" w:rsidP="0080315D">
            <w:pPr>
              <w:pStyle w:val="TCaseControl"/>
            </w:pPr>
            <w:r w:rsidRPr="00590C30">
              <w:lastRenderedPageBreak/>
              <w:t>GI</w:t>
            </w:r>
          </w:p>
        </w:tc>
        <w:tc>
          <w:tcPr>
            <w:tcW w:w="6480" w:type="dxa"/>
            <w:shd w:val="clear" w:color="auto" w:fill="auto"/>
          </w:tcPr>
          <w:p w14:paraId="6EEAECDA" w14:textId="77777777" w:rsidR="00370320" w:rsidRPr="00590C30" w:rsidRDefault="00370320" w:rsidP="0080315D">
            <w:pPr>
              <w:pStyle w:val="TCaseControl"/>
            </w:pPr>
            <w:r w:rsidRPr="00590C30">
              <w:t>ID numbers of the grids that will have component number Ci constrained</w:t>
            </w:r>
          </w:p>
        </w:tc>
        <w:tc>
          <w:tcPr>
            <w:tcW w:w="1440" w:type="dxa"/>
            <w:shd w:val="clear" w:color="auto" w:fill="auto"/>
          </w:tcPr>
          <w:p w14:paraId="458D6573" w14:textId="77777777" w:rsidR="00370320" w:rsidRPr="00590C30" w:rsidRDefault="00370320" w:rsidP="0080315D">
            <w:pPr>
              <w:pStyle w:val="TCaseControl"/>
            </w:pPr>
            <w:r w:rsidRPr="00590C30">
              <w:t>Integer &gt; 0</w:t>
            </w:r>
          </w:p>
        </w:tc>
        <w:tc>
          <w:tcPr>
            <w:tcW w:w="1080" w:type="dxa"/>
            <w:shd w:val="clear" w:color="auto" w:fill="auto"/>
          </w:tcPr>
          <w:p w14:paraId="5C79C92A" w14:textId="77777777" w:rsidR="00370320" w:rsidRPr="00590C30" w:rsidRDefault="00370320" w:rsidP="0080315D">
            <w:pPr>
              <w:pStyle w:val="TCaseControl"/>
            </w:pPr>
            <w:r w:rsidRPr="00590C30">
              <w:t>None</w:t>
            </w:r>
          </w:p>
        </w:tc>
      </w:tr>
      <w:tr w:rsidR="00370320" w:rsidRPr="00590C30" w14:paraId="2DB1AEFA" w14:textId="77777777" w:rsidTr="0080315D">
        <w:tc>
          <w:tcPr>
            <w:tcW w:w="1080" w:type="dxa"/>
            <w:shd w:val="clear" w:color="auto" w:fill="auto"/>
          </w:tcPr>
          <w:p w14:paraId="194D31C1" w14:textId="77777777" w:rsidR="00370320" w:rsidRPr="00590C30" w:rsidRDefault="00370320" w:rsidP="0080315D">
            <w:pPr>
              <w:pStyle w:val="TCaseControl"/>
            </w:pPr>
            <w:r w:rsidRPr="00590C30">
              <w:t>DI</w:t>
            </w:r>
          </w:p>
        </w:tc>
        <w:tc>
          <w:tcPr>
            <w:tcW w:w="6480" w:type="dxa"/>
            <w:shd w:val="clear" w:color="auto" w:fill="auto"/>
          </w:tcPr>
          <w:p w14:paraId="417A82EB" w14:textId="77777777" w:rsidR="00370320" w:rsidRPr="00590C30" w:rsidRDefault="00370320" w:rsidP="0080315D">
            <w:pPr>
              <w:pStyle w:val="TCaseControl"/>
            </w:pPr>
            <w:r w:rsidRPr="00590C30">
              <w:t>The value for the displacement at grid Gi, component Ci</w:t>
            </w:r>
          </w:p>
        </w:tc>
        <w:tc>
          <w:tcPr>
            <w:tcW w:w="1440" w:type="dxa"/>
            <w:shd w:val="clear" w:color="auto" w:fill="auto"/>
          </w:tcPr>
          <w:p w14:paraId="13FD47FE" w14:textId="77777777" w:rsidR="00370320" w:rsidRPr="00590C30" w:rsidRDefault="00370320" w:rsidP="0080315D">
            <w:pPr>
              <w:pStyle w:val="TCaseControl"/>
            </w:pPr>
            <w:r w:rsidRPr="00590C30">
              <w:t>Real</w:t>
            </w:r>
          </w:p>
        </w:tc>
        <w:tc>
          <w:tcPr>
            <w:tcW w:w="1080" w:type="dxa"/>
            <w:shd w:val="clear" w:color="auto" w:fill="auto"/>
          </w:tcPr>
          <w:p w14:paraId="76BF8DD9" w14:textId="77777777" w:rsidR="00370320" w:rsidRPr="00590C30" w:rsidRDefault="00370320" w:rsidP="0080315D">
            <w:pPr>
              <w:pStyle w:val="TCaseControl"/>
            </w:pPr>
            <w:r w:rsidRPr="00590C30">
              <w:t>0.</w:t>
            </w:r>
          </w:p>
        </w:tc>
      </w:tr>
    </w:tbl>
    <w:p w14:paraId="14926B17" w14:textId="77777777" w:rsidR="00370320" w:rsidRPr="00590C30" w:rsidRDefault="00370320" w:rsidP="00C11FD0">
      <w:pPr>
        <w:pStyle w:val="CardSpacing"/>
      </w:pPr>
    </w:p>
    <w:p w14:paraId="6A29D4CD" w14:textId="18B28E0B" w:rsidR="00370320" w:rsidRPr="00590C30" w:rsidRDefault="00370320" w:rsidP="00E4439A">
      <w:pPr>
        <w:pStyle w:val="CardHeader"/>
      </w:pPr>
      <w:r w:rsidRPr="00590C30">
        <w:t>Remarks:</w:t>
      </w:r>
    </w:p>
    <w:p w14:paraId="61D59A48" w14:textId="77777777" w:rsidR="00370320" w:rsidRPr="00590C30" w:rsidRDefault="00370320" w:rsidP="00CF1CAE">
      <w:pPr>
        <w:pStyle w:val="Remarks"/>
      </w:pPr>
      <w:r w:rsidRPr="00590C30">
        <w:t>1.</w:t>
      </w:r>
      <w:r w:rsidRPr="00590C30">
        <w:tab/>
        <w:t>Single point constraint sets must be selected in Case Control with the entry SPC = SID in order for them to be applied.</w:t>
      </w:r>
    </w:p>
    <w:p w14:paraId="60C48DE4" w14:textId="77777777" w:rsidR="00370320" w:rsidRPr="00590C30" w:rsidRDefault="00370320" w:rsidP="00CF1CAE">
      <w:pPr>
        <w:pStyle w:val="Remarks"/>
      </w:pPr>
      <w:r w:rsidRPr="00590C30">
        <w:t>2.</w:t>
      </w:r>
      <w:r w:rsidRPr="00590C30">
        <w:tab/>
        <w:t>Degrees of freedom defined on SPC entries will be members of the S-set and cannot be defined as being members of any other mutually exclusive set.</w:t>
      </w:r>
    </w:p>
    <w:p w14:paraId="407ACC91" w14:textId="77777777" w:rsidR="00370320" w:rsidRPr="00590C30" w:rsidRDefault="00370320" w:rsidP="00CF1CAE">
      <w:pPr>
        <w:pStyle w:val="Remarks"/>
      </w:pPr>
      <w:r w:rsidRPr="00590C30">
        <w:t>3.</w:t>
      </w:r>
      <w:r w:rsidRPr="00590C30">
        <w:tab/>
        <w:t>For format 2, all grids in the model that are in the range G1 through G2 will have component C constrained</w:t>
      </w:r>
    </w:p>
    <w:p w14:paraId="16AB7E3F" w14:textId="77777777" w:rsidR="00370320" w:rsidRPr="00590C30" w:rsidRDefault="00370320" w:rsidP="00CF1CAE">
      <w:pPr>
        <w:pStyle w:val="Remarks"/>
      </w:pPr>
      <w:r w:rsidRPr="00590C30">
        <w:t>4.</w:t>
      </w:r>
      <w:r w:rsidRPr="00590C30">
        <w:tab/>
        <w:t>A degree of freedom may be specified redundantly as a permanent single point constraint on a GRID Bulk Data entry and on an SPC or SPC1 Bulk Data entry.</w:t>
      </w:r>
    </w:p>
    <w:p w14:paraId="4C16FEE4" w14:textId="77777777" w:rsidR="00370320" w:rsidRPr="00224FC9" w:rsidRDefault="00370320" w:rsidP="004C6C23">
      <w:pPr>
        <w:pStyle w:val="Corner"/>
      </w:pPr>
      <w:r w:rsidRPr="002F396F">
        <w:br w:type="page"/>
      </w:r>
      <w:bookmarkStart w:id="2633" w:name="_Toc27121633"/>
      <w:bookmarkStart w:id="2634" w:name="_Toc27121737"/>
      <w:bookmarkStart w:id="2635" w:name="_Toc27196917"/>
      <w:bookmarkStart w:id="2636" w:name="_Toc27197022"/>
      <w:bookmarkStart w:id="2637" w:name="_Toc27198293"/>
      <w:bookmarkStart w:id="2638" w:name="_Toc27202815"/>
      <w:bookmarkStart w:id="2639" w:name="_Toc27206273"/>
      <w:bookmarkStart w:id="2640" w:name="_Toc27206378"/>
      <w:bookmarkStart w:id="2641" w:name="_Toc27217286"/>
      <w:bookmarkStart w:id="2642" w:name="_Toc27217391"/>
      <w:bookmarkStart w:id="2643" w:name="_Toc27217495"/>
      <w:bookmarkStart w:id="2644" w:name="_Toc27217868"/>
      <w:bookmarkStart w:id="2645" w:name="_Toc27217972"/>
      <w:bookmarkStart w:id="2646" w:name="_Toc27296377"/>
      <w:bookmarkStart w:id="2647" w:name="_Toc27393885"/>
      <w:bookmarkStart w:id="2648" w:name="_Toc27479901"/>
      <w:bookmarkStart w:id="2649" w:name="_Toc27717280"/>
      <w:r w:rsidRPr="00224FC9">
        <w:lastRenderedPageBreak/>
        <w:t>SPCADD</w:t>
      </w:r>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p>
    <w:p w14:paraId="32998EF0" w14:textId="77777777" w:rsidR="00370320" w:rsidRPr="007E3809" w:rsidRDefault="00370320" w:rsidP="00501F36">
      <w:pPr>
        <w:pStyle w:val="Heading2"/>
      </w:pPr>
      <w:bookmarkStart w:id="2650" w:name="_Toc28327077"/>
      <w:bookmarkStart w:id="2651" w:name="_Toc28600408"/>
      <w:bookmarkStart w:id="2652" w:name="_Toc164640757"/>
      <w:r>
        <w:t>SPCADD</w:t>
      </w:r>
      <w:bookmarkEnd w:id="2650"/>
      <w:bookmarkEnd w:id="2651"/>
      <w:bookmarkEnd w:id="2652"/>
    </w:p>
    <w:p w14:paraId="480D4EF9" w14:textId="77777777" w:rsidR="00370320" w:rsidRDefault="00370320" w:rsidP="00DF44C9">
      <w:pPr>
        <w:pStyle w:val="SpecialSpace"/>
      </w:pPr>
    </w:p>
    <w:p w14:paraId="0858D579" w14:textId="68AAB289" w:rsidR="00370320" w:rsidRPr="00590C30" w:rsidRDefault="00370320" w:rsidP="00E4439A">
      <w:pPr>
        <w:pStyle w:val="CardHeader"/>
      </w:pPr>
      <w:r w:rsidRPr="00590C30">
        <w:t>Description</w:t>
      </w:r>
      <w:r w:rsidR="00E4439A" w:rsidRPr="00E4439A">
        <w:t>:</w:t>
      </w:r>
    </w:p>
    <w:p w14:paraId="530225A6" w14:textId="2F4A2F66" w:rsidR="00370320" w:rsidRPr="00590C30" w:rsidRDefault="00370320" w:rsidP="00DF44C9">
      <w:pPr>
        <w:pStyle w:val="CardSpacing"/>
      </w:pPr>
      <w:r>
        <w:t>Combine single point constraint sets</w:t>
      </w:r>
      <w:r w:rsidRPr="00590C30">
        <w:t xml:space="preserve"> defined on SPC, SPC1 entries</w:t>
      </w:r>
      <w:r w:rsidR="00F128BE">
        <w:t>.</w:t>
      </w:r>
    </w:p>
    <w:p w14:paraId="146B2EF8" w14:textId="77777777" w:rsidR="00370320" w:rsidRPr="00590C30" w:rsidRDefault="00370320" w:rsidP="00C11FD0">
      <w:pPr>
        <w:pStyle w:val="CardSpacing"/>
      </w:pPr>
    </w:p>
    <w:p w14:paraId="5E75D659" w14:textId="5D283147"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08D383A7" w14:textId="77777777" w:rsidTr="007534CB">
        <w:tc>
          <w:tcPr>
            <w:tcW w:w="1170" w:type="dxa"/>
            <w:tcBorders>
              <w:bottom w:val="single" w:sz="4" w:space="0" w:color="auto"/>
            </w:tcBorders>
            <w:shd w:val="clear" w:color="auto" w:fill="auto"/>
            <w:tcMar>
              <w:right w:w="0" w:type="dxa"/>
            </w:tcMar>
          </w:tcPr>
          <w:p w14:paraId="69ACF5A9" w14:textId="77777777" w:rsidR="00370320" w:rsidRPr="00590C30" w:rsidRDefault="00370320" w:rsidP="00911947">
            <w:pPr>
              <w:pStyle w:val="TCellCard"/>
            </w:pPr>
            <w:r w:rsidRPr="00590C30">
              <w:t>1</w:t>
            </w:r>
          </w:p>
        </w:tc>
        <w:tc>
          <w:tcPr>
            <w:tcW w:w="846" w:type="dxa"/>
            <w:tcBorders>
              <w:bottom w:val="single" w:sz="4" w:space="0" w:color="auto"/>
            </w:tcBorders>
            <w:shd w:val="clear" w:color="auto" w:fill="auto"/>
            <w:tcMar>
              <w:right w:w="0" w:type="dxa"/>
            </w:tcMar>
          </w:tcPr>
          <w:p w14:paraId="2B5952BA" w14:textId="77777777" w:rsidR="00370320" w:rsidRPr="00590C30" w:rsidRDefault="00370320" w:rsidP="00911947">
            <w:pPr>
              <w:pStyle w:val="TCellCard"/>
            </w:pPr>
            <w:r w:rsidRPr="00590C30">
              <w:t>2</w:t>
            </w:r>
          </w:p>
        </w:tc>
        <w:tc>
          <w:tcPr>
            <w:tcW w:w="1008" w:type="dxa"/>
            <w:tcBorders>
              <w:bottom w:val="single" w:sz="4" w:space="0" w:color="auto"/>
            </w:tcBorders>
            <w:shd w:val="clear" w:color="auto" w:fill="auto"/>
            <w:tcMar>
              <w:right w:w="0" w:type="dxa"/>
            </w:tcMar>
          </w:tcPr>
          <w:p w14:paraId="1CC7667D" w14:textId="77777777" w:rsidR="00370320" w:rsidRPr="00590C30" w:rsidRDefault="00370320" w:rsidP="00911947">
            <w:pPr>
              <w:pStyle w:val="TCellCard"/>
            </w:pPr>
            <w:r w:rsidRPr="00590C30">
              <w:t>3</w:t>
            </w:r>
          </w:p>
        </w:tc>
        <w:tc>
          <w:tcPr>
            <w:tcW w:w="1008" w:type="dxa"/>
            <w:tcBorders>
              <w:bottom w:val="single" w:sz="4" w:space="0" w:color="auto"/>
            </w:tcBorders>
            <w:shd w:val="clear" w:color="auto" w:fill="auto"/>
            <w:tcMar>
              <w:right w:w="0" w:type="dxa"/>
            </w:tcMar>
          </w:tcPr>
          <w:p w14:paraId="28B396BD" w14:textId="77777777" w:rsidR="00370320" w:rsidRPr="00590C30" w:rsidRDefault="00370320" w:rsidP="00911947">
            <w:pPr>
              <w:pStyle w:val="TCellCard"/>
            </w:pPr>
            <w:r w:rsidRPr="00590C30">
              <w:t>4</w:t>
            </w:r>
          </w:p>
        </w:tc>
        <w:tc>
          <w:tcPr>
            <w:tcW w:w="1008" w:type="dxa"/>
            <w:tcBorders>
              <w:bottom w:val="single" w:sz="4" w:space="0" w:color="auto"/>
            </w:tcBorders>
            <w:shd w:val="clear" w:color="auto" w:fill="auto"/>
            <w:tcMar>
              <w:right w:w="0" w:type="dxa"/>
            </w:tcMar>
          </w:tcPr>
          <w:p w14:paraId="0CAA9586" w14:textId="77777777" w:rsidR="00370320" w:rsidRPr="00590C30" w:rsidRDefault="00370320" w:rsidP="00911947">
            <w:pPr>
              <w:pStyle w:val="TCellCard"/>
            </w:pPr>
            <w:r w:rsidRPr="00590C30">
              <w:t>5</w:t>
            </w:r>
          </w:p>
        </w:tc>
        <w:tc>
          <w:tcPr>
            <w:tcW w:w="1008" w:type="dxa"/>
            <w:tcBorders>
              <w:bottom w:val="single" w:sz="4" w:space="0" w:color="auto"/>
            </w:tcBorders>
            <w:shd w:val="clear" w:color="auto" w:fill="auto"/>
            <w:tcMar>
              <w:right w:w="0" w:type="dxa"/>
            </w:tcMar>
          </w:tcPr>
          <w:p w14:paraId="0736E663" w14:textId="77777777" w:rsidR="00370320" w:rsidRPr="00590C30" w:rsidRDefault="00370320" w:rsidP="00911947">
            <w:pPr>
              <w:pStyle w:val="TCellCard"/>
            </w:pPr>
            <w:r w:rsidRPr="00590C30">
              <w:t>6</w:t>
            </w:r>
          </w:p>
        </w:tc>
        <w:tc>
          <w:tcPr>
            <w:tcW w:w="1008" w:type="dxa"/>
            <w:tcBorders>
              <w:bottom w:val="single" w:sz="4" w:space="0" w:color="auto"/>
            </w:tcBorders>
            <w:shd w:val="clear" w:color="auto" w:fill="auto"/>
            <w:tcMar>
              <w:right w:w="0" w:type="dxa"/>
            </w:tcMar>
          </w:tcPr>
          <w:p w14:paraId="603119FD" w14:textId="77777777" w:rsidR="00370320" w:rsidRPr="00590C30" w:rsidRDefault="00370320" w:rsidP="00911947">
            <w:pPr>
              <w:pStyle w:val="TCellCard"/>
            </w:pPr>
            <w:r w:rsidRPr="00590C30">
              <w:t>7</w:t>
            </w:r>
          </w:p>
        </w:tc>
        <w:tc>
          <w:tcPr>
            <w:tcW w:w="1008" w:type="dxa"/>
            <w:tcBorders>
              <w:bottom w:val="single" w:sz="4" w:space="0" w:color="auto"/>
            </w:tcBorders>
            <w:shd w:val="clear" w:color="auto" w:fill="auto"/>
            <w:tcMar>
              <w:right w:w="0" w:type="dxa"/>
            </w:tcMar>
          </w:tcPr>
          <w:p w14:paraId="56BED753" w14:textId="77777777" w:rsidR="00370320" w:rsidRPr="00590C30" w:rsidRDefault="00370320" w:rsidP="00911947">
            <w:pPr>
              <w:pStyle w:val="TCellCard"/>
            </w:pPr>
            <w:r w:rsidRPr="00590C30">
              <w:t>8</w:t>
            </w:r>
          </w:p>
        </w:tc>
        <w:tc>
          <w:tcPr>
            <w:tcW w:w="1008" w:type="dxa"/>
            <w:tcBorders>
              <w:bottom w:val="single" w:sz="4" w:space="0" w:color="auto"/>
            </w:tcBorders>
            <w:shd w:val="clear" w:color="auto" w:fill="auto"/>
            <w:tcMar>
              <w:right w:w="0" w:type="dxa"/>
            </w:tcMar>
          </w:tcPr>
          <w:p w14:paraId="725771E0" w14:textId="77777777" w:rsidR="00370320" w:rsidRPr="00590C30" w:rsidRDefault="00370320" w:rsidP="00911947">
            <w:pPr>
              <w:pStyle w:val="TCellCard"/>
            </w:pPr>
            <w:r w:rsidRPr="00590C30">
              <w:t>9</w:t>
            </w:r>
          </w:p>
        </w:tc>
        <w:tc>
          <w:tcPr>
            <w:tcW w:w="1008" w:type="dxa"/>
            <w:tcBorders>
              <w:bottom w:val="single" w:sz="4" w:space="0" w:color="auto"/>
            </w:tcBorders>
            <w:shd w:val="clear" w:color="auto" w:fill="auto"/>
            <w:tcMar>
              <w:right w:w="0" w:type="dxa"/>
            </w:tcMar>
          </w:tcPr>
          <w:p w14:paraId="1FB89FB4" w14:textId="77777777" w:rsidR="00370320" w:rsidRPr="00590C30" w:rsidRDefault="00370320" w:rsidP="00911947">
            <w:pPr>
              <w:pStyle w:val="TCellCard"/>
            </w:pPr>
            <w:r w:rsidRPr="00590C30">
              <w:t>10</w:t>
            </w:r>
          </w:p>
        </w:tc>
      </w:tr>
      <w:tr w:rsidR="00370320" w:rsidRPr="00590C30" w14:paraId="51FFFA02" w14:textId="77777777" w:rsidTr="007534CB">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56E472E" w14:textId="77777777" w:rsidR="00370320" w:rsidRPr="00590C30" w:rsidRDefault="00370320" w:rsidP="00911947">
            <w:pPr>
              <w:pStyle w:val="TCellCard"/>
            </w:pPr>
            <w:r w:rsidRPr="00590C30">
              <w:t>SPCADD</w:t>
            </w:r>
          </w:p>
        </w:tc>
        <w:tc>
          <w:tcPr>
            <w:tcW w:w="846"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2AD7B50"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4609078" w14:textId="77777777" w:rsidR="00370320" w:rsidRPr="00590C30" w:rsidRDefault="00370320" w:rsidP="00911947">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7930E5A" w14:textId="77777777" w:rsidR="00370320" w:rsidRPr="00590C30" w:rsidRDefault="00370320" w:rsidP="00911947">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F9A8CD4" w14:textId="77777777" w:rsidR="00370320" w:rsidRPr="00590C30" w:rsidRDefault="00370320" w:rsidP="00911947">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7197DDA" w14:textId="77777777" w:rsidR="00370320" w:rsidRPr="00590C30" w:rsidRDefault="00370320" w:rsidP="00911947">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7FDF00F" w14:textId="77777777" w:rsidR="00370320" w:rsidRPr="00590C30" w:rsidRDefault="00370320" w:rsidP="00911947">
            <w:pPr>
              <w:pStyle w:val="TCellCard"/>
            </w:pPr>
            <w:r w:rsidRPr="00590C30">
              <w:t>S5</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3EF3D74" w14:textId="77777777" w:rsidR="00370320" w:rsidRPr="00590C30" w:rsidRDefault="00370320" w:rsidP="00911947">
            <w:pPr>
              <w:pStyle w:val="TCellCard"/>
            </w:pPr>
            <w:r w:rsidRPr="00590C30">
              <w:t>S6</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C1541FD" w14:textId="77777777" w:rsidR="00370320" w:rsidRPr="00590C30" w:rsidRDefault="00370320" w:rsidP="00911947">
            <w:pPr>
              <w:pStyle w:val="TCellCard"/>
            </w:pPr>
            <w:r w:rsidRPr="00590C30">
              <w:t>S7</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6915F40" w14:textId="74E3BA61" w:rsidR="00370320" w:rsidRPr="00590C30" w:rsidRDefault="00370320" w:rsidP="00911947">
            <w:pPr>
              <w:pStyle w:val="TCellCard"/>
            </w:pPr>
          </w:p>
        </w:tc>
      </w:tr>
      <w:tr w:rsidR="00370320" w:rsidRPr="00590C30" w14:paraId="40400BAC" w14:textId="77777777" w:rsidTr="007534CB">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426FDCF" w14:textId="520A6C25" w:rsidR="00370320" w:rsidRPr="00590C30" w:rsidRDefault="00370320" w:rsidP="00911947">
            <w:pPr>
              <w:pStyle w:val="TCellCard"/>
            </w:pPr>
          </w:p>
        </w:tc>
        <w:tc>
          <w:tcPr>
            <w:tcW w:w="846"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6E3DB4B" w14:textId="77777777" w:rsidR="00370320" w:rsidRPr="00590C30" w:rsidRDefault="00370320" w:rsidP="00911947">
            <w:pPr>
              <w:pStyle w:val="TCellCard"/>
            </w:pPr>
            <w:r w:rsidRPr="00590C30">
              <w:t>S8</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E60B812" w14:textId="77777777" w:rsidR="00370320" w:rsidRPr="00590C30" w:rsidRDefault="00370320" w:rsidP="00911947">
            <w:pPr>
              <w:pStyle w:val="TCellCard"/>
            </w:pPr>
            <w:r w:rsidRPr="00590C30">
              <w:t>S9</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F824CA0" w14:textId="77777777" w:rsidR="00370320" w:rsidRPr="00590C30" w:rsidRDefault="00370320" w:rsidP="00911947">
            <w:pPr>
              <w:pStyle w:val="TCellCard"/>
            </w:pPr>
            <w:r w:rsidRPr="00590C30">
              <w:t>(</w:t>
            </w:r>
            <w:proofErr w:type="spellStart"/>
            <w:r w:rsidRPr="00590C30">
              <w:t>etc</w:t>
            </w:r>
            <w:proofErr w:type="spellEnd"/>
            <w:r w:rsidRPr="00590C30">
              <w:t>)</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4C277E8"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37EDAB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498A937"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FA098EB"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F17459C"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AD6747F" w14:textId="77777777" w:rsidR="00370320" w:rsidRPr="00590C30" w:rsidRDefault="00370320" w:rsidP="00911947">
            <w:pPr>
              <w:pStyle w:val="TCellCard"/>
            </w:pPr>
          </w:p>
        </w:tc>
      </w:tr>
    </w:tbl>
    <w:p w14:paraId="740C8FBC" w14:textId="77777777" w:rsidR="00370320" w:rsidRPr="00590C30" w:rsidRDefault="00370320" w:rsidP="00C11FD0">
      <w:pPr>
        <w:pStyle w:val="CardSpacing"/>
      </w:pPr>
    </w:p>
    <w:p w14:paraId="2A14E2EF" w14:textId="69F76A8D"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6C954F52" w14:textId="77777777" w:rsidTr="007534CB">
        <w:tc>
          <w:tcPr>
            <w:tcW w:w="1165" w:type="dxa"/>
            <w:tcMar>
              <w:right w:w="0" w:type="dxa"/>
            </w:tcMar>
          </w:tcPr>
          <w:p w14:paraId="7E52C5C9" w14:textId="77777777" w:rsidR="00370320" w:rsidRPr="00590C30" w:rsidRDefault="00370320" w:rsidP="00911947">
            <w:pPr>
              <w:pStyle w:val="TCellCard"/>
            </w:pPr>
            <w:r w:rsidRPr="00590C30">
              <w:t>SPCADD</w:t>
            </w:r>
          </w:p>
        </w:tc>
        <w:tc>
          <w:tcPr>
            <w:tcW w:w="851" w:type="dxa"/>
            <w:tcMar>
              <w:right w:w="0" w:type="dxa"/>
            </w:tcMar>
          </w:tcPr>
          <w:p w14:paraId="487A9D7D" w14:textId="77777777" w:rsidR="00370320" w:rsidRPr="00590C30" w:rsidRDefault="00370320" w:rsidP="00911947">
            <w:pPr>
              <w:pStyle w:val="TCellCard"/>
            </w:pPr>
            <w:r w:rsidRPr="00590C30">
              <w:t>283</w:t>
            </w:r>
          </w:p>
        </w:tc>
        <w:tc>
          <w:tcPr>
            <w:tcW w:w="1008" w:type="dxa"/>
            <w:tcMar>
              <w:right w:w="0" w:type="dxa"/>
            </w:tcMar>
          </w:tcPr>
          <w:p w14:paraId="22F8ACCA" w14:textId="77777777" w:rsidR="00370320" w:rsidRPr="00590C30" w:rsidRDefault="00370320" w:rsidP="00911947">
            <w:pPr>
              <w:pStyle w:val="TCellCard"/>
            </w:pPr>
            <w:r w:rsidRPr="00590C30">
              <w:t>11</w:t>
            </w:r>
          </w:p>
        </w:tc>
        <w:tc>
          <w:tcPr>
            <w:tcW w:w="1008" w:type="dxa"/>
            <w:tcMar>
              <w:right w:w="0" w:type="dxa"/>
            </w:tcMar>
          </w:tcPr>
          <w:p w14:paraId="390975D5" w14:textId="77777777" w:rsidR="00370320" w:rsidRPr="00590C30" w:rsidRDefault="00370320" w:rsidP="00911947">
            <w:pPr>
              <w:pStyle w:val="TCellCard"/>
            </w:pPr>
            <w:r w:rsidRPr="00590C30">
              <w:t>74</w:t>
            </w:r>
          </w:p>
        </w:tc>
        <w:tc>
          <w:tcPr>
            <w:tcW w:w="1008" w:type="dxa"/>
            <w:tcMar>
              <w:right w:w="0" w:type="dxa"/>
            </w:tcMar>
          </w:tcPr>
          <w:p w14:paraId="3AFA4BEA" w14:textId="77777777" w:rsidR="00370320" w:rsidRPr="00590C30" w:rsidRDefault="00370320" w:rsidP="00911947">
            <w:pPr>
              <w:pStyle w:val="TCellCard"/>
            </w:pPr>
            <w:r w:rsidRPr="00590C30">
              <w:t>123</w:t>
            </w:r>
          </w:p>
        </w:tc>
        <w:tc>
          <w:tcPr>
            <w:tcW w:w="1008" w:type="dxa"/>
            <w:tcMar>
              <w:right w:w="0" w:type="dxa"/>
            </w:tcMar>
          </w:tcPr>
          <w:p w14:paraId="2F3F1A30" w14:textId="77777777" w:rsidR="00370320" w:rsidRPr="00590C30" w:rsidRDefault="00370320" w:rsidP="00911947">
            <w:pPr>
              <w:pStyle w:val="TCellCard"/>
            </w:pPr>
            <w:r w:rsidRPr="00590C30">
              <w:t>564</w:t>
            </w:r>
          </w:p>
        </w:tc>
        <w:tc>
          <w:tcPr>
            <w:tcW w:w="1008" w:type="dxa"/>
            <w:tcMar>
              <w:right w:w="0" w:type="dxa"/>
            </w:tcMar>
          </w:tcPr>
          <w:p w14:paraId="22DC7689" w14:textId="77777777" w:rsidR="00370320" w:rsidRPr="00590C30" w:rsidRDefault="00370320" w:rsidP="00911947">
            <w:pPr>
              <w:pStyle w:val="TCellCard"/>
            </w:pPr>
          </w:p>
        </w:tc>
        <w:tc>
          <w:tcPr>
            <w:tcW w:w="1008" w:type="dxa"/>
            <w:tcMar>
              <w:right w:w="0" w:type="dxa"/>
            </w:tcMar>
          </w:tcPr>
          <w:p w14:paraId="7EBC2A1A" w14:textId="77777777" w:rsidR="00370320" w:rsidRPr="00590C30" w:rsidRDefault="00370320" w:rsidP="00911947">
            <w:pPr>
              <w:pStyle w:val="TCellCard"/>
            </w:pPr>
          </w:p>
        </w:tc>
        <w:tc>
          <w:tcPr>
            <w:tcW w:w="1008" w:type="dxa"/>
            <w:tcMar>
              <w:right w:w="0" w:type="dxa"/>
            </w:tcMar>
          </w:tcPr>
          <w:p w14:paraId="13A81A77" w14:textId="77777777" w:rsidR="00370320" w:rsidRPr="00590C30" w:rsidRDefault="00370320" w:rsidP="00911947">
            <w:pPr>
              <w:pStyle w:val="TCellCard"/>
            </w:pPr>
          </w:p>
        </w:tc>
        <w:tc>
          <w:tcPr>
            <w:tcW w:w="1008" w:type="dxa"/>
            <w:tcMar>
              <w:right w:w="0" w:type="dxa"/>
            </w:tcMar>
          </w:tcPr>
          <w:p w14:paraId="330BF3D0" w14:textId="77777777" w:rsidR="00370320" w:rsidRPr="00590C30" w:rsidRDefault="00370320" w:rsidP="00911947">
            <w:pPr>
              <w:pStyle w:val="TCellCard"/>
            </w:pPr>
          </w:p>
        </w:tc>
      </w:tr>
    </w:tbl>
    <w:p w14:paraId="3710F80C" w14:textId="77777777" w:rsidR="00370320" w:rsidRPr="00590C30" w:rsidRDefault="00370320" w:rsidP="00C11FD0">
      <w:pPr>
        <w:pStyle w:val="CardSpacing"/>
      </w:pPr>
    </w:p>
    <w:p w14:paraId="66504963" w14:textId="53BF836E"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A717B78" w14:textId="77777777" w:rsidTr="00AF0111">
        <w:tc>
          <w:tcPr>
            <w:tcW w:w="1080" w:type="dxa"/>
            <w:tcBorders>
              <w:bottom w:val="single" w:sz="4" w:space="0" w:color="auto"/>
            </w:tcBorders>
            <w:shd w:val="clear" w:color="auto" w:fill="auto"/>
          </w:tcPr>
          <w:p w14:paraId="311C591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2791D5EA"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20C84BB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3F0CD5C3" w14:textId="77777777" w:rsidR="00370320" w:rsidRPr="00AF0111" w:rsidRDefault="00370320" w:rsidP="00AF0111">
            <w:pPr>
              <w:pStyle w:val="CardHeader"/>
              <w:rPr>
                <w:b w:val="0"/>
                <w:bCs/>
              </w:rPr>
            </w:pPr>
            <w:r w:rsidRPr="00AF0111">
              <w:rPr>
                <w:b w:val="0"/>
                <w:bCs/>
              </w:rPr>
              <w:t>Default</w:t>
            </w:r>
          </w:p>
        </w:tc>
      </w:tr>
      <w:tr w:rsidR="00370320" w:rsidRPr="00590C30" w14:paraId="466BDAFF" w14:textId="77777777" w:rsidTr="00AF0111">
        <w:tc>
          <w:tcPr>
            <w:tcW w:w="1080" w:type="dxa"/>
            <w:tcBorders>
              <w:top w:val="single" w:sz="4" w:space="0" w:color="auto"/>
            </w:tcBorders>
            <w:shd w:val="clear" w:color="auto" w:fill="auto"/>
          </w:tcPr>
          <w:p w14:paraId="00B8C475" w14:textId="77777777" w:rsidR="00370320" w:rsidRPr="00590C30" w:rsidRDefault="00370320" w:rsidP="0080315D">
            <w:pPr>
              <w:pStyle w:val="TCaseControl"/>
            </w:pPr>
            <w:r w:rsidRPr="00590C30">
              <w:t>SID</w:t>
            </w:r>
          </w:p>
        </w:tc>
        <w:tc>
          <w:tcPr>
            <w:tcW w:w="6480" w:type="dxa"/>
            <w:tcBorders>
              <w:top w:val="single" w:sz="4" w:space="0" w:color="auto"/>
            </w:tcBorders>
            <w:shd w:val="clear" w:color="auto" w:fill="auto"/>
          </w:tcPr>
          <w:p w14:paraId="4B555C7F" w14:textId="77777777" w:rsidR="00370320" w:rsidRPr="00590C30" w:rsidRDefault="00370320" w:rsidP="0080315D">
            <w:pPr>
              <w:pStyle w:val="TCaseControl"/>
            </w:pPr>
            <w:r w:rsidRPr="00590C30">
              <w:t>Single point constraint set ID number</w:t>
            </w:r>
          </w:p>
        </w:tc>
        <w:tc>
          <w:tcPr>
            <w:tcW w:w="1440" w:type="dxa"/>
            <w:tcBorders>
              <w:top w:val="single" w:sz="4" w:space="0" w:color="auto"/>
            </w:tcBorders>
            <w:shd w:val="clear" w:color="auto" w:fill="auto"/>
          </w:tcPr>
          <w:p w14:paraId="24CA637C"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035747D8" w14:textId="77777777" w:rsidR="00370320" w:rsidRPr="00590C30" w:rsidRDefault="00370320" w:rsidP="0080315D">
            <w:pPr>
              <w:pStyle w:val="TCaseControl"/>
            </w:pPr>
            <w:r w:rsidRPr="00590C30">
              <w:t>None</w:t>
            </w:r>
          </w:p>
        </w:tc>
      </w:tr>
      <w:tr w:rsidR="00370320" w:rsidRPr="00590C30" w14:paraId="541395EF" w14:textId="77777777" w:rsidTr="0080315D">
        <w:tc>
          <w:tcPr>
            <w:tcW w:w="1080" w:type="dxa"/>
            <w:shd w:val="clear" w:color="auto" w:fill="auto"/>
          </w:tcPr>
          <w:p w14:paraId="517EB7DD" w14:textId="77777777" w:rsidR="00370320" w:rsidRPr="00590C30" w:rsidRDefault="00370320" w:rsidP="0080315D">
            <w:pPr>
              <w:pStyle w:val="TCaseControl"/>
            </w:pPr>
            <w:r w:rsidRPr="00590C30">
              <w:t>Si</w:t>
            </w:r>
          </w:p>
        </w:tc>
        <w:tc>
          <w:tcPr>
            <w:tcW w:w="6480" w:type="dxa"/>
            <w:shd w:val="clear" w:color="auto" w:fill="auto"/>
          </w:tcPr>
          <w:p w14:paraId="05606B43" w14:textId="77777777" w:rsidR="00370320" w:rsidRPr="00590C30" w:rsidRDefault="00370320" w:rsidP="0080315D">
            <w:pPr>
              <w:pStyle w:val="TCaseControl"/>
            </w:pPr>
            <w:r w:rsidRPr="00590C30">
              <w:t>Set IDs of SPC and/or SPC1 Bulk Data entries</w:t>
            </w:r>
          </w:p>
        </w:tc>
        <w:tc>
          <w:tcPr>
            <w:tcW w:w="1440" w:type="dxa"/>
            <w:shd w:val="clear" w:color="auto" w:fill="auto"/>
          </w:tcPr>
          <w:p w14:paraId="5EFF91E0" w14:textId="77777777" w:rsidR="00370320" w:rsidRPr="00590C30" w:rsidRDefault="00370320" w:rsidP="0080315D">
            <w:pPr>
              <w:pStyle w:val="TCaseControl"/>
            </w:pPr>
            <w:r w:rsidRPr="00590C30">
              <w:t>Integer &gt; 0</w:t>
            </w:r>
          </w:p>
        </w:tc>
        <w:tc>
          <w:tcPr>
            <w:tcW w:w="1080" w:type="dxa"/>
            <w:shd w:val="clear" w:color="auto" w:fill="auto"/>
          </w:tcPr>
          <w:p w14:paraId="0D8C227C" w14:textId="77777777" w:rsidR="00370320" w:rsidRPr="00590C30" w:rsidRDefault="00370320" w:rsidP="0080315D">
            <w:pPr>
              <w:pStyle w:val="TCaseControl"/>
            </w:pPr>
            <w:r w:rsidRPr="00590C30">
              <w:t>None</w:t>
            </w:r>
          </w:p>
        </w:tc>
      </w:tr>
    </w:tbl>
    <w:p w14:paraId="0E6BD615" w14:textId="77777777" w:rsidR="00370320" w:rsidRPr="00590C30" w:rsidRDefault="00370320" w:rsidP="00C11FD0">
      <w:pPr>
        <w:pStyle w:val="CardSpacing"/>
      </w:pPr>
    </w:p>
    <w:p w14:paraId="63E57627" w14:textId="7521F57D" w:rsidR="00370320" w:rsidRPr="00590C30" w:rsidRDefault="00370320" w:rsidP="00E4439A">
      <w:pPr>
        <w:pStyle w:val="CardHeader"/>
      </w:pPr>
      <w:r w:rsidRPr="00590C30">
        <w:t>Remarks:</w:t>
      </w:r>
    </w:p>
    <w:p w14:paraId="74F2921A" w14:textId="77777777" w:rsidR="00370320" w:rsidRPr="00590C30" w:rsidRDefault="00370320" w:rsidP="00CF1CAE">
      <w:pPr>
        <w:pStyle w:val="Remarks"/>
      </w:pPr>
      <w:r w:rsidRPr="00590C30">
        <w:t>1.</w:t>
      </w:r>
      <w:r w:rsidRPr="00590C30">
        <w:tab/>
        <w:t>Single point constraint sets must be selected in Case Control with the entry SPC = SID in order for them to be applied.</w:t>
      </w:r>
    </w:p>
    <w:p w14:paraId="47CAAD88" w14:textId="087C8158" w:rsidR="00370320" w:rsidRDefault="00CF1CAE" w:rsidP="00CF1CAE">
      <w:pPr>
        <w:pStyle w:val="Remarks"/>
      </w:pPr>
      <w:r>
        <w:t>2.</w:t>
      </w:r>
      <w:r>
        <w:tab/>
      </w:r>
      <w:r w:rsidR="00370320" w:rsidRPr="00590C30">
        <w:t>All single point constraints specified on the SPC and/or SPC1 entries whose set IDs are the Si on the SPCADD will be applied to the model if SPC = SID is in Case Control.</w:t>
      </w:r>
    </w:p>
    <w:p w14:paraId="4570210F" w14:textId="77777777" w:rsidR="00370320" w:rsidRPr="00224FC9" w:rsidRDefault="00370320" w:rsidP="004C6C23">
      <w:pPr>
        <w:pStyle w:val="Corner"/>
      </w:pPr>
      <w:r>
        <w:br w:type="page"/>
      </w:r>
      <w:r w:rsidRPr="00224FC9">
        <w:lastRenderedPageBreak/>
        <w:t>SP</w:t>
      </w:r>
      <w:r>
        <w:t>OINT</w:t>
      </w:r>
    </w:p>
    <w:p w14:paraId="18D0B0A5" w14:textId="77777777" w:rsidR="00370320" w:rsidRPr="007E3809" w:rsidRDefault="00370320" w:rsidP="00501F36">
      <w:pPr>
        <w:pStyle w:val="Heading2"/>
      </w:pPr>
      <w:bookmarkStart w:id="2653" w:name="_Toc28327075"/>
      <w:bookmarkStart w:id="2654" w:name="_Toc28600406"/>
      <w:bookmarkStart w:id="2655" w:name="_Toc164640758"/>
      <w:r>
        <w:t>SP</w:t>
      </w:r>
      <w:bookmarkEnd w:id="2653"/>
      <w:bookmarkEnd w:id="2654"/>
      <w:r>
        <w:t>OINT</w:t>
      </w:r>
      <w:bookmarkEnd w:id="2655"/>
    </w:p>
    <w:p w14:paraId="19156B82" w14:textId="77777777" w:rsidR="00370320" w:rsidRDefault="00370320" w:rsidP="00DF44C9">
      <w:pPr>
        <w:pStyle w:val="SpecialSpace"/>
      </w:pPr>
    </w:p>
    <w:p w14:paraId="131DA855" w14:textId="7180D323" w:rsidR="00370320" w:rsidRPr="00590C30" w:rsidRDefault="00370320" w:rsidP="00E4439A">
      <w:pPr>
        <w:pStyle w:val="CardHeader"/>
      </w:pPr>
      <w:r w:rsidRPr="00590C30">
        <w:t>Description</w:t>
      </w:r>
      <w:r w:rsidR="00E4439A" w:rsidRPr="00E4439A">
        <w:t>:</w:t>
      </w:r>
    </w:p>
    <w:p w14:paraId="73CF8CCF" w14:textId="4C091DD7" w:rsidR="00370320" w:rsidRPr="00590C30" w:rsidRDefault="00370320" w:rsidP="00DF44C9">
      <w:pPr>
        <w:pStyle w:val="CardSpacing"/>
      </w:pPr>
      <w:r>
        <w:t>Defines the existence of a scalar point (1 component of displacement) in the model</w:t>
      </w:r>
      <w:r w:rsidR="00F128BE">
        <w:t>.</w:t>
      </w:r>
    </w:p>
    <w:p w14:paraId="1B91278D" w14:textId="77777777" w:rsidR="00370320" w:rsidRPr="00590C30" w:rsidRDefault="00370320" w:rsidP="00C11FD0">
      <w:pPr>
        <w:pStyle w:val="CardSpacing"/>
      </w:pPr>
    </w:p>
    <w:p w14:paraId="66D1237C" w14:textId="1DA61911" w:rsidR="00370320" w:rsidRPr="00590C30" w:rsidRDefault="00370320" w:rsidP="00E4439A">
      <w:pPr>
        <w:pStyle w:val="CardHeader"/>
      </w:pPr>
      <w:r w:rsidRPr="00590C30">
        <w:t>Format</w:t>
      </w:r>
      <w:r>
        <w:t xml:space="preserve"> 1</w:t>
      </w:r>
      <w:r w:rsidRPr="00590C30">
        <w: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9FDC741" w14:textId="77777777" w:rsidTr="002B267D">
        <w:tc>
          <w:tcPr>
            <w:tcW w:w="1008" w:type="dxa"/>
            <w:tcBorders>
              <w:bottom w:val="single" w:sz="4" w:space="0" w:color="auto"/>
            </w:tcBorders>
            <w:shd w:val="clear" w:color="auto" w:fill="auto"/>
            <w:tcMar>
              <w:right w:w="0" w:type="dxa"/>
            </w:tcMar>
          </w:tcPr>
          <w:p w14:paraId="004B48CF" w14:textId="77777777" w:rsidR="00370320" w:rsidRPr="00590C30" w:rsidRDefault="00370320" w:rsidP="00911947">
            <w:pPr>
              <w:pStyle w:val="TCellCard"/>
            </w:pPr>
            <w:r w:rsidRPr="00590C30">
              <w:t>1</w:t>
            </w:r>
          </w:p>
        </w:tc>
        <w:tc>
          <w:tcPr>
            <w:tcW w:w="1008" w:type="dxa"/>
            <w:tcBorders>
              <w:bottom w:val="single" w:sz="4" w:space="0" w:color="auto"/>
            </w:tcBorders>
            <w:shd w:val="clear" w:color="auto" w:fill="auto"/>
            <w:tcMar>
              <w:right w:w="0" w:type="dxa"/>
            </w:tcMar>
          </w:tcPr>
          <w:p w14:paraId="6334CADE" w14:textId="77777777" w:rsidR="00370320" w:rsidRPr="00590C30" w:rsidRDefault="00370320" w:rsidP="00911947">
            <w:pPr>
              <w:pStyle w:val="TCellCard"/>
            </w:pPr>
            <w:r w:rsidRPr="00590C30">
              <w:t>2</w:t>
            </w:r>
          </w:p>
        </w:tc>
        <w:tc>
          <w:tcPr>
            <w:tcW w:w="1008" w:type="dxa"/>
            <w:tcBorders>
              <w:bottom w:val="single" w:sz="4" w:space="0" w:color="auto"/>
            </w:tcBorders>
            <w:shd w:val="clear" w:color="auto" w:fill="auto"/>
            <w:tcMar>
              <w:right w:w="0" w:type="dxa"/>
            </w:tcMar>
          </w:tcPr>
          <w:p w14:paraId="7B57A427" w14:textId="77777777" w:rsidR="00370320" w:rsidRPr="00590C30" w:rsidRDefault="00370320" w:rsidP="00911947">
            <w:pPr>
              <w:pStyle w:val="TCellCard"/>
            </w:pPr>
            <w:r w:rsidRPr="00590C30">
              <w:t>3</w:t>
            </w:r>
          </w:p>
        </w:tc>
        <w:tc>
          <w:tcPr>
            <w:tcW w:w="1008" w:type="dxa"/>
            <w:tcBorders>
              <w:bottom w:val="single" w:sz="4" w:space="0" w:color="auto"/>
            </w:tcBorders>
            <w:shd w:val="clear" w:color="auto" w:fill="auto"/>
            <w:tcMar>
              <w:right w:w="0" w:type="dxa"/>
            </w:tcMar>
          </w:tcPr>
          <w:p w14:paraId="6C415DE8" w14:textId="77777777" w:rsidR="00370320" w:rsidRPr="00590C30" w:rsidRDefault="00370320" w:rsidP="00911947">
            <w:pPr>
              <w:pStyle w:val="TCellCard"/>
            </w:pPr>
            <w:r w:rsidRPr="00590C30">
              <w:t>4</w:t>
            </w:r>
          </w:p>
        </w:tc>
        <w:tc>
          <w:tcPr>
            <w:tcW w:w="1008" w:type="dxa"/>
            <w:tcBorders>
              <w:bottom w:val="single" w:sz="4" w:space="0" w:color="auto"/>
            </w:tcBorders>
            <w:shd w:val="clear" w:color="auto" w:fill="auto"/>
            <w:tcMar>
              <w:right w:w="0" w:type="dxa"/>
            </w:tcMar>
          </w:tcPr>
          <w:p w14:paraId="22BC834C" w14:textId="77777777" w:rsidR="00370320" w:rsidRPr="00590C30" w:rsidRDefault="00370320" w:rsidP="00911947">
            <w:pPr>
              <w:pStyle w:val="TCellCard"/>
            </w:pPr>
            <w:r w:rsidRPr="00590C30">
              <w:t>5</w:t>
            </w:r>
          </w:p>
        </w:tc>
        <w:tc>
          <w:tcPr>
            <w:tcW w:w="1008" w:type="dxa"/>
            <w:tcBorders>
              <w:bottom w:val="single" w:sz="4" w:space="0" w:color="auto"/>
            </w:tcBorders>
            <w:shd w:val="clear" w:color="auto" w:fill="auto"/>
            <w:tcMar>
              <w:right w:w="0" w:type="dxa"/>
            </w:tcMar>
          </w:tcPr>
          <w:p w14:paraId="3505B162" w14:textId="77777777" w:rsidR="00370320" w:rsidRPr="00590C30" w:rsidRDefault="00370320" w:rsidP="00911947">
            <w:pPr>
              <w:pStyle w:val="TCellCard"/>
            </w:pPr>
            <w:r w:rsidRPr="00590C30">
              <w:t>6</w:t>
            </w:r>
          </w:p>
        </w:tc>
        <w:tc>
          <w:tcPr>
            <w:tcW w:w="1008" w:type="dxa"/>
            <w:tcBorders>
              <w:bottom w:val="single" w:sz="4" w:space="0" w:color="auto"/>
            </w:tcBorders>
            <w:shd w:val="clear" w:color="auto" w:fill="auto"/>
            <w:tcMar>
              <w:right w:w="0" w:type="dxa"/>
            </w:tcMar>
          </w:tcPr>
          <w:p w14:paraId="3672CDF9" w14:textId="77777777" w:rsidR="00370320" w:rsidRPr="00590C30" w:rsidRDefault="00370320" w:rsidP="00911947">
            <w:pPr>
              <w:pStyle w:val="TCellCard"/>
            </w:pPr>
            <w:r w:rsidRPr="00590C30">
              <w:t>7</w:t>
            </w:r>
          </w:p>
        </w:tc>
        <w:tc>
          <w:tcPr>
            <w:tcW w:w="1008" w:type="dxa"/>
            <w:tcBorders>
              <w:bottom w:val="single" w:sz="4" w:space="0" w:color="auto"/>
            </w:tcBorders>
            <w:shd w:val="clear" w:color="auto" w:fill="auto"/>
            <w:tcMar>
              <w:right w:w="0" w:type="dxa"/>
            </w:tcMar>
          </w:tcPr>
          <w:p w14:paraId="6D54AD56" w14:textId="77777777" w:rsidR="00370320" w:rsidRPr="00590C30" w:rsidRDefault="00370320" w:rsidP="00911947">
            <w:pPr>
              <w:pStyle w:val="TCellCard"/>
            </w:pPr>
            <w:r w:rsidRPr="00590C30">
              <w:t>8</w:t>
            </w:r>
          </w:p>
        </w:tc>
        <w:tc>
          <w:tcPr>
            <w:tcW w:w="1008" w:type="dxa"/>
            <w:tcBorders>
              <w:bottom w:val="single" w:sz="4" w:space="0" w:color="auto"/>
            </w:tcBorders>
            <w:shd w:val="clear" w:color="auto" w:fill="auto"/>
            <w:tcMar>
              <w:right w:w="0" w:type="dxa"/>
            </w:tcMar>
          </w:tcPr>
          <w:p w14:paraId="648A9AF3" w14:textId="77777777" w:rsidR="00370320" w:rsidRPr="00590C30" w:rsidRDefault="00370320" w:rsidP="00911947">
            <w:pPr>
              <w:pStyle w:val="TCellCard"/>
            </w:pPr>
            <w:r w:rsidRPr="00590C30">
              <w:t>9</w:t>
            </w:r>
          </w:p>
        </w:tc>
        <w:tc>
          <w:tcPr>
            <w:tcW w:w="1008" w:type="dxa"/>
            <w:tcBorders>
              <w:bottom w:val="single" w:sz="4" w:space="0" w:color="auto"/>
            </w:tcBorders>
            <w:shd w:val="clear" w:color="auto" w:fill="auto"/>
            <w:tcMar>
              <w:right w:w="0" w:type="dxa"/>
            </w:tcMar>
          </w:tcPr>
          <w:p w14:paraId="34674CE5" w14:textId="77777777" w:rsidR="00370320" w:rsidRPr="00590C30" w:rsidRDefault="00370320" w:rsidP="00911947">
            <w:pPr>
              <w:pStyle w:val="TCellCard"/>
            </w:pPr>
            <w:r w:rsidRPr="00590C30">
              <w:t>10</w:t>
            </w:r>
          </w:p>
        </w:tc>
      </w:tr>
      <w:tr w:rsidR="00370320" w:rsidRPr="00590C30" w14:paraId="2BFD32FF"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7D1EF31" w14:textId="77777777" w:rsidR="00370320" w:rsidRPr="00590C30" w:rsidRDefault="00370320" w:rsidP="00911947">
            <w:pPr>
              <w:pStyle w:val="TCellCard"/>
            </w:pPr>
            <w:r>
              <w:t>SPOINT</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BD1F7E6" w14:textId="77777777" w:rsidR="00370320" w:rsidRPr="00590C30" w:rsidRDefault="00370320" w:rsidP="00911947">
            <w:pPr>
              <w:pStyle w:val="TCellCard"/>
            </w:pPr>
            <w:r>
              <w:t>ID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1202F3C" w14:textId="77777777" w:rsidR="00370320" w:rsidRPr="00590C30" w:rsidRDefault="00370320" w:rsidP="00911947">
            <w:pPr>
              <w:pStyle w:val="TCellCard"/>
            </w:pPr>
            <w:r>
              <w:t>ID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AC0F439" w14:textId="77777777" w:rsidR="00370320" w:rsidRPr="00590C30" w:rsidRDefault="00370320" w:rsidP="00911947">
            <w:pPr>
              <w:pStyle w:val="TCellCard"/>
            </w:pPr>
            <w:r>
              <w:t>ID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7663068" w14:textId="77777777" w:rsidR="00370320" w:rsidRPr="00590C30" w:rsidRDefault="00370320" w:rsidP="00911947">
            <w:pPr>
              <w:pStyle w:val="TCellCard"/>
            </w:pPr>
            <w:r>
              <w:t>ID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65BEFCF" w14:textId="77777777" w:rsidR="00370320" w:rsidRPr="00590C30" w:rsidRDefault="00370320" w:rsidP="00911947">
            <w:pPr>
              <w:pStyle w:val="TCellCard"/>
            </w:pPr>
            <w:r>
              <w:t>ID5</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00B8C81" w14:textId="77777777" w:rsidR="00370320" w:rsidRPr="00590C30" w:rsidRDefault="00370320" w:rsidP="00911947">
            <w:pPr>
              <w:pStyle w:val="TCellCard"/>
            </w:pPr>
            <w:r>
              <w:t>ID6</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619DC19" w14:textId="77777777" w:rsidR="00370320" w:rsidRPr="00590C30" w:rsidRDefault="00370320" w:rsidP="00911947">
            <w:pPr>
              <w:pStyle w:val="TCellCard"/>
            </w:pPr>
            <w:r>
              <w:t>ID7</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91D7D81" w14:textId="77777777" w:rsidR="00370320" w:rsidRPr="00590C30" w:rsidRDefault="00370320" w:rsidP="00911947">
            <w:pPr>
              <w:pStyle w:val="TCellCard"/>
            </w:pPr>
            <w:r>
              <w:t>ID8</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B649037" w14:textId="357CE7DA" w:rsidR="00370320" w:rsidRPr="00590C30" w:rsidRDefault="00370320" w:rsidP="00911947">
            <w:pPr>
              <w:pStyle w:val="TCellCard"/>
            </w:pPr>
          </w:p>
        </w:tc>
      </w:tr>
      <w:tr w:rsidR="00370320" w:rsidRPr="00590C30" w14:paraId="1A681C00"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B9A3023" w14:textId="5F720D81"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5357DD7" w14:textId="77777777" w:rsidR="00370320" w:rsidRPr="00590C30" w:rsidRDefault="00370320" w:rsidP="00911947">
            <w:pPr>
              <w:pStyle w:val="TCellCard"/>
            </w:pPr>
            <w:r>
              <w:t>ID9</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02973C1" w14:textId="77777777" w:rsidR="00370320" w:rsidRPr="00590C30" w:rsidRDefault="00370320" w:rsidP="00911947">
            <w:pPr>
              <w:pStyle w:val="TCellCard"/>
            </w:pPr>
            <w:proofErr w:type="spellStart"/>
            <w:r>
              <w:t>etc</w:t>
            </w:r>
            <w:proofErr w:type="spellEnd"/>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14A740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051096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FE1AD4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FC03003"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AFED309"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CF2C22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80E5F3B" w14:textId="77777777" w:rsidR="00370320" w:rsidRPr="00590C30" w:rsidRDefault="00370320" w:rsidP="00911947">
            <w:pPr>
              <w:pStyle w:val="TCellCard"/>
            </w:pPr>
          </w:p>
        </w:tc>
      </w:tr>
    </w:tbl>
    <w:p w14:paraId="2706DD01" w14:textId="77777777" w:rsidR="00370320" w:rsidRPr="00590C30" w:rsidRDefault="00370320" w:rsidP="00C11FD0">
      <w:pPr>
        <w:pStyle w:val="CardSpacing"/>
      </w:pPr>
    </w:p>
    <w:p w14:paraId="74296F45" w14:textId="081C5195" w:rsidR="00370320" w:rsidRPr="00590C30" w:rsidRDefault="00370320" w:rsidP="00E4439A">
      <w:pPr>
        <w:pStyle w:val="CardHeader"/>
      </w:pPr>
      <w:r w:rsidRPr="00590C30">
        <w:t>Format</w:t>
      </w:r>
      <w:r>
        <w:t xml:space="preserve"> 2</w:t>
      </w:r>
      <w:r w:rsidRPr="00590C30">
        <w: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F3A7FF1" w14:textId="77777777" w:rsidTr="002B267D">
        <w:tc>
          <w:tcPr>
            <w:tcW w:w="1008" w:type="dxa"/>
            <w:tcBorders>
              <w:bottom w:val="single" w:sz="4" w:space="0" w:color="auto"/>
            </w:tcBorders>
            <w:shd w:val="clear" w:color="auto" w:fill="auto"/>
            <w:tcMar>
              <w:right w:w="0" w:type="dxa"/>
            </w:tcMar>
          </w:tcPr>
          <w:p w14:paraId="749E924A" w14:textId="77777777" w:rsidR="00370320" w:rsidRPr="00590C30" w:rsidRDefault="00370320" w:rsidP="00911947">
            <w:pPr>
              <w:pStyle w:val="TCellCard"/>
            </w:pPr>
            <w:r w:rsidRPr="00590C30">
              <w:t>1</w:t>
            </w:r>
          </w:p>
        </w:tc>
        <w:tc>
          <w:tcPr>
            <w:tcW w:w="1008" w:type="dxa"/>
            <w:tcBorders>
              <w:bottom w:val="single" w:sz="4" w:space="0" w:color="auto"/>
            </w:tcBorders>
            <w:shd w:val="clear" w:color="auto" w:fill="auto"/>
            <w:tcMar>
              <w:right w:w="0" w:type="dxa"/>
            </w:tcMar>
          </w:tcPr>
          <w:p w14:paraId="025F1434" w14:textId="77777777" w:rsidR="00370320" w:rsidRPr="00590C30" w:rsidRDefault="00370320" w:rsidP="00911947">
            <w:pPr>
              <w:pStyle w:val="TCellCard"/>
            </w:pPr>
            <w:r w:rsidRPr="00590C30">
              <w:t>2</w:t>
            </w:r>
          </w:p>
        </w:tc>
        <w:tc>
          <w:tcPr>
            <w:tcW w:w="1008" w:type="dxa"/>
            <w:tcBorders>
              <w:bottom w:val="single" w:sz="4" w:space="0" w:color="auto"/>
            </w:tcBorders>
            <w:shd w:val="clear" w:color="auto" w:fill="auto"/>
            <w:tcMar>
              <w:right w:w="0" w:type="dxa"/>
            </w:tcMar>
          </w:tcPr>
          <w:p w14:paraId="1496B0FC" w14:textId="77777777" w:rsidR="00370320" w:rsidRPr="00590C30" w:rsidRDefault="00370320" w:rsidP="00911947">
            <w:pPr>
              <w:pStyle w:val="TCellCard"/>
            </w:pPr>
            <w:r w:rsidRPr="00590C30">
              <w:t>3</w:t>
            </w:r>
          </w:p>
        </w:tc>
        <w:tc>
          <w:tcPr>
            <w:tcW w:w="1008" w:type="dxa"/>
            <w:tcBorders>
              <w:bottom w:val="single" w:sz="4" w:space="0" w:color="auto"/>
            </w:tcBorders>
            <w:shd w:val="clear" w:color="auto" w:fill="auto"/>
            <w:tcMar>
              <w:right w:w="0" w:type="dxa"/>
            </w:tcMar>
          </w:tcPr>
          <w:p w14:paraId="74107FD3" w14:textId="77777777" w:rsidR="00370320" w:rsidRPr="00590C30" w:rsidRDefault="00370320" w:rsidP="00911947">
            <w:pPr>
              <w:pStyle w:val="TCellCard"/>
            </w:pPr>
            <w:r w:rsidRPr="00590C30">
              <w:t>4</w:t>
            </w:r>
          </w:p>
        </w:tc>
        <w:tc>
          <w:tcPr>
            <w:tcW w:w="1008" w:type="dxa"/>
            <w:tcBorders>
              <w:bottom w:val="single" w:sz="4" w:space="0" w:color="auto"/>
            </w:tcBorders>
            <w:shd w:val="clear" w:color="auto" w:fill="auto"/>
            <w:tcMar>
              <w:right w:w="0" w:type="dxa"/>
            </w:tcMar>
          </w:tcPr>
          <w:p w14:paraId="3804AF0C" w14:textId="77777777" w:rsidR="00370320" w:rsidRPr="00590C30" w:rsidRDefault="00370320" w:rsidP="00911947">
            <w:pPr>
              <w:pStyle w:val="TCellCard"/>
            </w:pPr>
            <w:r w:rsidRPr="00590C30">
              <w:t>5</w:t>
            </w:r>
          </w:p>
        </w:tc>
        <w:tc>
          <w:tcPr>
            <w:tcW w:w="1008" w:type="dxa"/>
            <w:tcBorders>
              <w:bottom w:val="single" w:sz="4" w:space="0" w:color="auto"/>
            </w:tcBorders>
            <w:shd w:val="clear" w:color="auto" w:fill="auto"/>
            <w:tcMar>
              <w:right w:w="0" w:type="dxa"/>
            </w:tcMar>
          </w:tcPr>
          <w:p w14:paraId="26BC40B1" w14:textId="77777777" w:rsidR="00370320" w:rsidRPr="00590C30" w:rsidRDefault="00370320" w:rsidP="00911947">
            <w:pPr>
              <w:pStyle w:val="TCellCard"/>
            </w:pPr>
            <w:r w:rsidRPr="00590C30">
              <w:t>6</w:t>
            </w:r>
          </w:p>
        </w:tc>
        <w:tc>
          <w:tcPr>
            <w:tcW w:w="1008" w:type="dxa"/>
            <w:tcBorders>
              <w:bottom w:val="single" w:sz="4" w:space="0" w:color="auto"/>
            </w:tcBorders>
            <w:shd w:val="clear" w:color="auto" w:fill="auto"/>
            <w:tcMar>
              <w:right w:w="0" w:type="dxa"/>
            </w:tcMar>
          </w:tcPr>
          <w:p w14:paraId="1F0A9E45" w14:textId="77777777" w:rsidR="00370320" w:rsidRPr="00590C30" w:rsidRDefault="00370320" w:rsidP="00911947">
            <w:pPr>
              <w:pStyle w:val="TCellCard"/>
            </w:pPr>
            <w:r w:rsidRPr="00590C30">
              <w:t>7</w:t>
            </w:r>
          </w:p>
        </w:tc>
        <w:tc>
          <w:tcPr>
            <w:tcW w:w="1008" w:type="dxa"/>
            <w:tcBorders>
              <w:bottom w:val="single" w:sz="4" w:space="0" w:color="auto"/>
            </w:tcBorders>
            <w:shd w:val="clear" w:color="auto" w:fill="auto"/>
            <w:tcMar>
              <w:right w:w="0" w:type="dxa"/>
            </w:tcMar>
          </w:tcPr>
          <w:p w14:paraId="756679FB" w14:textId="77777777" w:rsidR="00370320" w:rsidRPr="00590C30" w:rsidRDefault="00370320" w:rsidP="00911947">
            <w:pPr>
              <w:pStyle w:val="TCellCard"/>
            </w:pPr>
            <w:r w:rsidRPr="00590C30">
              <w:t>8</w:t>
            </w:r>
          </w:p>
        </w:tc>
        <w:tc>
          <w:tcPr>
            <w:tcW w:w="1008" w:type="dxa"/>
            <w:tcBorders>
              <w:bottom w:val="single" w:sz="4" w:space="0" w:color="auto"/>
            </w:tcBorders>
            <w:shd w:val="clear" w:color="auto" w:fill="auto"/>
            <w:tcMar>
              <w:right w:w="0" w:type="dxa"/>
            </w:tcMar>
          </w:tcPr>
          <w:p w14:paraId="776285DF" w14:textId="77777777" w:rsidR="00370320" w:rsidRPr="00590C30" w:rsidRDefault="00370320" w:rsidP="00911947">
            <w:pPr>
              <w:pStyle w:val="TCellCard"/>
            </w:pPr>
            <w:r w:rsidRPr="00590C30">
              <w:t>9</w:t>
            </w:r>
          </w:p>
        </w:tc>
        <w:tc>
          <w:tcPr>
            <w:tcW w:w="1008" w:type="dxa"/>
            <w:tcBorders>
              <w:bottom w:val="single" w:sz="4" w:space="0" w:color="auto"/>
            </w:tcBorders>
            <w:shd w:val="clear" w:color="auto" w:fill="auto"/>
            <w:tcMar>
              <w:right w:w="0" w:type="dxa"/>
            </w:tcMar>
          </w:tcPr>
          <w:p w14:paraId="19B6A73D" w14:textId="77777777" w:rsidR="00370320" w:rsidRPr="00590C30" w:rsidRDefault="00370320" w:rsidP="00911947">
            <w:pPr>
              <w:pStyle w:val="TCellCard"/>
            </w:pPr>
            <w:r w:rsidRPr="00590C30">
              <w:t>10</w:t>
            </w:r>
          </w:p>
        </w:tc>
      </w:tr>
      <w:tr w:rsidR="00370320" w:rsidRPr="00590C30" w14:paraId="214605DC"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24AFD8B" w14:textId="77777777" w:rsidR="00370320" w:rsidRPr="00590C30" w:rsidRDefault="00370320" w:rsidP="00911947">
            <w:pPr>
              <w:pStyle w:val="TCellCard"/>
            </w:pPr>
            <w:r>
              <w:t>SPOINT</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1ED91CB" w14:textId="77777777" w:rsidR="00370320" w:rsidRPr="00590C30" w:rsidRDefault="00370320" w:rsidP="00911947">
            <w:pPr>
              <w:pStyle w:val="TCellCard"/>
            </w:pPr>
            <w:r>
              <w:t>ID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1FED97C" w14:textId="77777777" w:rsidR="00370320" w:rsidRPr="00590C30" w:rsidRDefault="00370320" w:rsidP="00911947">
            <w:pPr>
              <w:pStyle w:val="TCellCard"/>
            </w:pPr>
            <w:r>
              <w:t>THRU</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8EA417E" w14:textId="77777777" w:rsidR="00370320" w:rsidRPr="00590C30" w:rsidRDefault="00370320" w:rsidP="00911947">
            <w:pPr>
              <w:pStyle w:val="TCellCard"/>
            </w:pPr>
            <w:r>
              <w:t>ID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DDF314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672349B"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658E0A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AAE041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0DF8F0B"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B7F64AD" w14:textId="77777777" w:rsidR="00370320" w:rsidRPr="00590C30" w:rsidRDefault="00370320" w:rsidP="00911947">
            <w:pPr>
              <w:pStyle w:val="TCellCard"/>
            </w:pPr>
          </w:p>
        </w:tc>
      </w:tr>
    </w:tbl>
    <w:p w14:paraId="165B8791" w14:textId="77777777" w:rsidR="00370320" w:rsidRDefault="00370320" w:rsidP="00C11FD0">
      <w:pPr>
        <w:pStyle w:val="CardSpacing"/>
      </w:pPr>
    </w:p>
    <w:p w14:paraId="6B9628AB" w14:textId="417281A4" w:rsidR="00370320" w:rsidRPr="00590C30" w:rsidRDefault="00370320" w:rsidP="00E4439A">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7DC2596" w14:textId="77777777" w:rsidTr="004A6BF2">
        <w:tc>
          <w:tcPr>
            <w:tcW w:w="1008" w:type="dxa"/>
          </w:tcPr>
          <w:p w14:paraId="7AA307CD" w14:textId="77777777" w:rsidR="00370320" w:rsidRPr="00590C30" w:rsidRDefault="00370320" w:rsidP="00911947">
            <w:pPr>
              <w:pStyle w:val="TCellCard"/>
            </w:pPr>
            <w:r>
              <w:t>SPOINT</w:t>
            </w:r>
          </w:p>
        </w:tc>
        <w:tc>
          <w:tcPr>
            <w:tcW w:w="1008" w:type="dxa"/>
          </w:tcPr>
          <w:p w14:paraId="5B6F4206" w14:textId="77777777" w:rsidR="00370320" w:rsidRPr="00590C30" w:rsidRDefault="00370320" w:rsidP="00911947">
            <w:pPr>
              <w:pStyle w:val="TCellCard"/>
            </w:pPr>
            <w:r w:rsidRPr="00590C30">
              <w:t>56</w:t>
            </w:r>
          </w:p>
        </w:tc>
        <w:tc>
          <w:tcPr>
            <w:tcW w:w="1008" w:type="dxa"/>
          </w:tcPr>
          <w:p w14:paraId="5644D870" w14:textId="77777777" w:rsidR="00370320" w:rsidRPr="00590C30" w:rsidRDefault="00370320" w:rsidP="00911947">
            <w:pPr>
              <w:pStyle w:val="TCellCard"/>
            </w:pPr>
            <w:r w:rsidRPr="00590C30">
              <w:t>101</w:t>
            </w:r>
          </w:p>
        </w:tc>
        <w:tc>
          <w:tcPr>
            <w:tcW w:w="1008" w:type="dxa"/>
          </w:tcPr>
          <w:p w14:paraId="2A302EFC" w14:textId="77777777" w:rsidR="00370320" w:rsidRPr="00590C30" w:rsidRDefault="00370320" w:rsidP="00911947">
            <w:pPr>
              <w:pStyle w:val="TCellCard"/>
            </w:pPr>
            <w:r w:rsidRPr="00590C30">
              <w:t>3</w:t>
            </w:r>
          </w:p>
        </w:tc>
        <w:tc>
          <w:tcPr>
            <w:tcW w:w="1008" w:type="dxa"/>
          </w:tcPr>
          <w:p w14:paraId="15873B69" w14:textId="77777777" w:rsidR="00370320" w:rsidRPr="00590C30" w:rsidRDefault="00370320" w:rsidP="00911947">
            <w:pPr>
              <w:pStyle w:val="TCellCard"/>
            </w:pPr>
            <w:r w:rsidRPr="00590C30">
              <w:t>1.2E-3</w:t>
            </w:r>
          </w:p>
        </w:tc>
        <w:tc>
          <w:tcPr>
            <w:tcW w:w="1008" w:type="dxa"/>
          </w:tcPr>
          <w:p w14:paraId="7FFEF804" w14:textId="77777777" w:rsidR="00370320" w:rsidRPr="00590C30" w:rsidRDefault="00370320" w:rsidP="00911947">
            <w:pPr>
              <w:pStyle w:val="TCellCard"/>
            </w:pPr>
            <w:r w:rsidRPr="00590C30">
              <w:t>201</w:t>
            </w:r>
          </w:p>
        </w:tc>
        <w:tc>
          <w:tcPr>
            <w:tcW w:w="1008" w:type="dxa"/>
          </w:tcPr>
          <w:p w14:paraId="737DBF97" w14:textId="77777777" w:rsidR="00370320" w:rsidRPr="00590C30" w:rsidRDefault="00370320" w:rsidP="00911947">
            <w:pPr>
              <w:pStyle w:val="TCellCard"/>
            </w:pPr>
            <w:r w:rsidRPr="00590C30">
              <w:t>2</w:t>
            </w:r>
          </w:p>
        </w:tc>
        <w:tc>
          <w:tcPr>
            <w:tcW w:w="1008" w:type="dxa"/>
          </w:tcPr>
          <w:p w14:paraId="3A2BF3B9" w14:textId="77777777" w:rsidR="00370320" w:rsidRPr="00590C30" w:rsidRDefault="00370320" w:rsidP="00911947">
            <w:pPr>
              <w:pStyle w:val="TCellCard"/>
            </w:pPr>
            <w:r w:rsidRPr="00590C30">
              <w:t>0.0</w:t>
            </w:r>
          </w:p>
        </w:tc>
        <w:tc>
          <w:tcPr>
            <w:tcW w:w="1008" w:type="dxa"/>
          </w:tcPr>
          <w:p w14:paraId="4331E164" w14:textId="77777777" w:rsidR="00370320" w:rsidRPr="00590C30" w:rsidRDefault="00370320" w:rsidP="00911947">
            <w:pPr>
              <w:pStyle w:val="TCellCard"/>
            </w:pPr>
          </w:p>
        </w:tc>
        <w:tc>
          <w:tcPr>
            <w:tcW w:w="1008" w:type="dxa"/>
          </w:tcPr>
          <w:p w14:paraId="6BA0835B" w14:textId="77777777" w:rsidR="00370320" w:rsidRPr="00590C30" w:rsidRDefault="00370320" w:rsidP="00911947">
            <w:pPr>
              <w:pStyle w:val="TCellCard"/>
            </w:pPr>
          </w:p>
        </w:tc>
      </w:tr>
    </w:tbl>
    <w:p w14:paraId="239A91C8" w14:textId="77777777" w:rsidR="00370320" w:rsidRPr="00590C30" w:rsidRDefault="00370320" w:rsidP="00C11FD0">
      <w:pPr>
        <w:pStyle w:val="CardSpacing"/>
      </w:pPr>
    </w:p>
    <w:p w14:paraId="7BD77886" w14:textId="77777777"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C8A9487" w14:textId="77777777" w:rsidTr="00AF0111">
        <w:tc>
          <w:tcPr>
            <w:tcW w:w="1080" w:type="dxa"/>
            <w:tcBorders>
              <w:bottom w:val="single" w:sz="4" w:space="0" w:color="auto"/>
            </w:tcBorders>
            <w:shd w:val="clear" w:color="auto" w:fill="auto"/>
          </w:tcPr>
          <w:p w14:paraId="3654F2D5"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73F4AE17"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0CC7AAF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62F6438E" w14:textId="77777777" w:rsidR="00370320" w:rsidRPr="00AF0111" w:rsidRDefault="00370320" w:rsidP="00AF0111">
            <w:pPr>
              <w:pStyle w:val="CardHeader"/>
              <w:rPr>
                <w:b w:val="0"/>
                <w:bCs/>
              </w:rPr>
            </w:pPr>
            <w:r w:rsidRPr="00AF0111">
              <w:rPr>
                <w:b w:val="0"/>
                <w:bCs/>
              </w:rPr>
              <w:t>Default</w:t>
            </w:r>
          </w:p>
        </w:tc>
      </w:tr>
      <w:tr w:rsidR="00370320" w:rsidRPr="00590C30" w14:paraId="54C24826" w14:textId="77777777" w:rsidTr="00AF0111">
        <w:tc>
          <w:tcPr>
            <w:tcW w:w="1080" w:type="dxa"/>
            <w:tcBorders>
              <w:top w:val="single" w:sz="4" w:space="0" w:color="auto"/>
            </w:tcBorders>
            <w:shd w:val="clear" w:color="auto" w:fill="auto"/>
          </w:tcPr>
          <w:p w14:paraId="1D7E3EB4" w14:textId="77777777" w:rsidR="00370320" w:rsidRPr="00590C30" w:rsidRDefault="00370320" w:rsidP="0080315D">
            <w:pPr>
              <w:pStyle w:val="TCaseControl"/>
            </w:pPr>
            <w:proofErr w:type="spellStart"/>
            <w:r>
              <w:t>IDi</w:t>
            </w:r>
            <w:proofErr w:type="spellEnd"/>
          </w:p>
        </w:tc>
        <w:tc>
          <w:tcPr>
            <w:tcW w:w="6480" w:type="dxa"/>
            <w:tcBorders>
              <w:top w:val="single" w:sz="4" w:space="0" w:color="auto"/>
            </w:tcBorders>
            <w:shd w:val="clear" w:color="auto" w:fill="auto"/>
          </w:tcPr>
          <w:p w14:paraId="0F384FB8" w14:textId="77777777" w:rsidR="00370320" w:rsidRPr="00590C30" w:rsidRDefault="00370320" w:rsidP="0080315D">
            <w:pPr>
              <w:pStyle w:val="TCaseControl"/>
            </w:pPr>
            <w:r>
              <w:t>ID of an SPOINT</w:t>
            </w:r>
          </w:p>
        </w:tc>
        <w:tc>
          <w:tcPr>
            <w:tcW w:w="1440" w:type="dxa"/>
            <w:tcBorders>
              <w:top w:val="single" w:sz="4" w:space="0" w:color="auto"/>
            </w:tcBorders>
            <w:shd w:val="clear" w:color="auto" w:fill="auto"/>
          </w:tcPr>
          <w:p w14:paraId="7E56EE87"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6809A315" w14:textId="77777777" w:rsidR="00370320" w:rsidRPr="00590C30" w:rsidRDefault="00370320" w:rsidP="0080315D">
            <w:pPr>
              <w:pStyle w:val="TCaseControl"/>
            </w:pPr>
            <w:r w:rsidRPr="00590C30">
              <w:t>None</w:t>
            </w:r>
          </w:p>
        </w:tc>
      </w:tr>
    </w:tbl>
    <w:p w14:paraId="3C56CCBF" w14:textId="77777777" w:rsidR="00370320" w:rsidRPr="00590C30" w:rsidRDefault="00370320" w:rsidP="00C11FD0">
      <w:pPr>
        <w:pStyle w:val="CardSpacing"/>
      </w:pPr>
    </w:p>
    <w:p w14:paraId="47C7FBCC" w14:textId="60E4597A" w:rsidR="00370320" w:rsidRPr="00590C30" w:rsidRDefault="00370320" w:rsidP="00E4439A">
      <w:pPr>
        <w:pStyle w:val="CardHeader"/>
      </w:pPr>
      <w:r w:rsidRPr="00590C30">
        <w:t>Remarks:</w:t>
      </w:r>
    </w:p>
    <w:p w14:paraId="5E1399BF" w14:textId="77777777" w:rsidR="00370320" w:rsidRPr="00590C30" w:rsidRDefault="00370320" w:rsidP="00CF1CAE">
      <w:pPr>
        <w:pStyle w:val="Remarks"/>
      </w:pPr>
      <w:r w:rsidRPr="00590C30">
        <w:t>1.</w:t>
      </w:r>
      <w:r w:rsidRPr="00590C30">
        <w:tab/>
        <w:t>S</w:t>
      </w:r>
      <w:r>
        <w:t>POINT ID’s must be unique among all other SPOINT’s and among all GRID’s</w:t>
      </w:r>
    </w:p>
    <w:p w14:paraId="2284FE6B" w14:textId="12DCEFD2" w:rsidR="00370320" w:rsidRPr="00590C30" w:rsidRDefault="00370320" w:rsidP="00CF1CAE">
      <w:pPr>
        <w:pStyle w:val="Remarks"/>
      </w:pPr>
      <w:r w:rsidRPr="00590C30">
        <w:t>2.</w:t>
      </w:r>
      <w:r w:rsidRPr="00590C30">
        <w:tab/>
      </w:r>
      <w:r>
        <w:t xml:space="preserve">SPOINT’s are like GRID’s but have only 1 component of displacement and their outputs </w:t>
      </w:r>
      <w:proofErr w:type="gramStart"/>
      <w:r>
        <w:t>are</w:t>
      </w:r>
      <w:proofErr w:type="gramEnd"/>
      <w:r>
        <w:t xml:space="preserve"> scalar, not vector, quantities.</w:t>
      </w:r>
      <w:r w:rsidR="007439EF">
        <w:t xml:space="preserve"> </w:t>
      </w:r>
      <w:r>
        <w:t>In the F06 output file, however, the output quantities are reported under the T1 headings</w:t>
      </w:r>
      <w:r w:rsidRPr="00590C30">
        <w:t>.</w:t>
      </w:r>
    </w:p>
    <w:p w14:paraId="6321171A" w14:textId="77777777" w:rsidR="00370320" w:rsidRPr="00224FC9" w:rsidRDefault="00370320" w:rsidP="004C6C23">
      <w:pPr>
        <w:pStyle w:val="Corner"/>
      </w:pPr>
      <w:r w:rsidRPr="002F396F">
        <w:br w:type="page"/>
      </w:r>
      <w:bookmarkStart w:id="2656" w:name="_Toc27121634"/>
      <w:bookmarkStart w:id="2657" w:name="_Toc27121738"/>
      <w:bookmarkStart w:id="2658" w:name="_Toc27196918"/>
      <w:bookmarkStart w:id="2659" w:name="_Toc27197023"/>
      <w:bookmarkStart w:id="2660" w:name="_Toc27198294"/>
      <w:bookmarkStart w:id="2661" w:name="_Toc27202816"/>
      <w:bookmarkStart w:id="2662" w:name="_Toc27206274"/>
      <w:bookmarkStart w:id="2663" w:name="_Toc27206379"/>
      <w:bookmarkStart w:id="2664" w:name="_Toc27217287"/>
      <w:bookmarkStart w:id="2665" w:name="_Toc27217392"/>
      <w:bookmarkStart w:id="2666" w:name="_Toc27217496"/>
      <w:bookmarkStart w:id="2667" w:name="_Toc27217869"/>
      <w:bookmarkStart w:id="2668" w:name="_Toc27217973"/>
      <w:bookmarkStart w:id="2669" w:name="_Toc27296378"/>
      <w:bookmarkStart w:id="2670" w:name="_Toc27393886"/>
      <w:bookmarkStart w:id="2671" w:name="_Toc27479902"/>
      <w:bookmarkStart w:id="2672" w:name="_Toc27717281"/>
      <w:r>
        <w:lastRenderedPageBreak/>
        <w:t>SUPORT</w:t>
      </w:r>
    </w:p>
    <w:p w14:paraId="5912AD77" w14:textId="77777777" w:rsidR="00370320" w:rsidRPr="007E3809" w:rsidRDefault="00370320" w:rsidP="00501F36">
      <w:pPr>
        <w:pStyle w:val="Heading2"/>
      </w:pPr>
      <w:bookmarkStart w:id="2673" w:name="_Toc164640759"/>
      <w:r>
        <w:t>SUPORT</w:t>
      </w:r>
      <w:bookmarkEnd w:id="2673"/>
    </w:p>
    <w:p w14:paraId="3C959781" w14:textId="77777777" w:rsidR="00370320" w:rsidRDefault="00370320" w:rsidP="00DF44C9">
      <w:pPr>
        <w:pStyle w:val="SpecialSpace"/>
      </w:pPr>
    </w:p>
    <w:p w14:paraId="68C8E27B" w14:textId="4908E71F" w:rsidR="00370320" w:rsidRPr="00590C30" w:rsidRDefault="00370320" w:rsidP="00E4439A">
      <w:pPr>
        <w:pStyle w:val="CardHeader"/>
      </w:pPr>
      <w:r w:rsidRPr="00590C30">
        <w:t>Description</w:t>
      </w:r>
      <w:r w:rsidR="00E4439A" w:rsidRPr="00E4439A">
        <w:t>:</w:t>
      </w:r>
    </w:p>
    <w:p w14:paraId="7DA57DB8" w14:textId="14CAAD61" w:rsidR="00370320" w:rsidRPr="00590C30" w:rsidRDefault="00370320" w:rsidP="00DF44C9">
      <w:pPr>
        <w:pStyle w:val="CardSpacing"/>
      </w:pPr>
      <w:r>
        <w:t>Defines degrees of freedom that are to be in the R-set (for Craig-Bampton model generation)</w:t>
      </w:r>
      <w:r w:rsidR="00F128BE">
        <w:t>.</w:t>
      </w:r>
    </w:p>
    <w:p w14:paraId="50D4F168" w14:textId="77777777" w:rsidR="00370320" w:rsidRPr="00590C30" w:rsidRDefault="00370320" w:rsidP="00C11FD0">
      <w:pPr>
        <w:pStyle w:val="CardSpacing"/>
      </w:pPr>
    </w:p>
    <w:p w14:paraId="290B71B2" w14:textId="23FA3056"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4E8411FA" w14:textId="77777777" w:rsidTr="007534CB">
        <w:tc>
          <w:tcPr>
            <w:tcW w:w="1170" w:type="dxa"/>
            <w:tcBorders>
              <w:top w:val="nil"/>
              <w:left w:val="nil"/>
              <w:bottom w:val="nil"/>
              <w:right w:val="nil"/>
            </w:tcBorders>
          </w:tcPr>
          <w:p w14:paraId="371574EF" w14:textId="77777777" w:rsidR="00370320" w:rsidRPr="00590C30" w:rsidRDefault="00370320" w:rsidP="00911947">
            <w:pPr>
              <w:pStyle w:val="TCellCard"/>
            </w:pPr>
            <w:r w:rsidRPr="00590C30">
              <w:t>1</w:t>
            </w:r>
          </w:p>
        </w:tc>
        <w:tc>
          <w:tcPr>
            <w:tcW w:w="846" w:type="dxa"/>
            <w:tcBorders>
              <w:top w:val="nil"/>
              <w:left w:val="nil"/>
              <w:bottom w:val="nil"/>
              <w:right w:val="nil"/>
            </w:tcBorders>
          </w:tcPr>
          <w:p w14:paraId="4D33C24D"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55B1D6C4"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22891265"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7F936376"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545B9D9A"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59BA00F9"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4FC43D1A"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3668F6D2" w14:textId="77777777" w:rsidR="00370320" w:rsidRPr="00590C30" w:rsidRDefault="00370320" w:rsidP="00911947">
            <w:pPr>
              <w:pStyle w:val="TCellCard"/>
            </w:pPr>
            <w:r w:rsidRPr="00590C30">
              <w:t>9</w:t>
            </w:r>
          </w:p>
        </w:tc>
        <w:tc>
          <w:tcPr>
            <w:tcW w:w="1008" w:type="dxa"/>
            <w:tcBorders>
              <w:top w:val="nil"/>
              <w:left w:val="nil"/>
              <w:bottom w:val="single" w:sz="4" w:space="0" w:color="auto"/>
              <w:right w:val="nil"/>
            </w:tcBorders>
          </w:tcPr>
          <w:p w14:paraId="73D1B119" w14:textId="77777777" w:rsidR="00370320" w:rsidRPr="00590C30" w:rsidRDefault="00370320" w:rsidP="00911947">
            <w:pPr>
              <w:pStyle w:val="TCellCard"/>
            </w:pPr>
            <w:r w:rsidRPr="00590C30">
              <w:t>10</w:t>
            </w:r>
          </w:p>
        </w:tc>
      </w:tr>
      <w:tr w:rsidR="00370320" w:rsidRPr="00590C30" w14:paraId="6AED8EE8" w14:textId="77777777" w:rsidTr="007534CB">
        <w:tc>
          <w:tcPr>
            <w:tcW w:w="1170" w:type="dxa"/>
            <w:tcBorders>
              <w:top w:val="single" w:sz="4" w:space="0" w:color="auto"/>
              <w:right w:val="single" w:sz="4" w:space="0" w:color="auto"/>
            </w:tcBorders>
          </w:tcPr>
          <w:p w14:paraId="3BB29470" w14:textId="77777777" w:rsidR="00370320" w:rsidRPr="00590C30" w:rsidRDefault="00370320" w:rsidP="00911947">
            <w:pPr>
              <w:pStyle w:val="TCellCard"/>
            </w:pPr>
            <w:r>
              <w:t>SUPORT</w:t>
            </w:r>
          </w:p>
        </w:tc>
        <w:tc>
          <w:tcPr>
            <w:tcW w:w="846" w:type="dxa"/>
            <w:tcBorders>
              <w:top w:val="single" w:sz="4" w:space="0" w:color="auto"/>
              <w:left w:val="single" w:sz="4" w:space="0" w:color="auto"/>
              <w:right w:val="single" w:sz="4" w:space="0" w:color="auto"/>
            </w:tcBorders>
          </w:tcPr>
          <w:p w14:paraId="4CF566C0" w14:textId="77777777" w:rsidR="00370320" w:rsidRPr="00590C30" w:rsidRDefault="00370320" w:rsidP="00911947">
            <w:pPr>
              <w:pStyle w:val="TCellCard"/>
            </w:pPr>
            <w:r>
              <w:t>G</w:t>
            </w:r>
            <w:r w:rsidRPr="00590C30">
              <w:t>ID</w:t>
            </w:r>
          </w:p>
        </w:tc>
        <w:tc>
          <w:tcPr>
            <w:tcW w:w="1008" w:type="dxa"/>
            <w:tcBorders>
              <w:top w:val="single" w:sz="4" w:space="0" w:color="auto"/>
              <w:left w:val="single" w:sz="4" w:space="0" w:color="auto"/>
              <w:right w:val="single" w:sz="4" w:space="0" w:color="auto"/>
            </w:tcBorders>
          </w:tcPr>
          <w:p w14:paraId="7D73BA53" w14:textId="77777777" w:rsidR="00370320" w:rsidRPr="00590C30" w:rsidRDefault="00370320" w:rsidP="00911947">
            <w:pPr>
              <w:pStyle w:val="TCellCard"/>
            </w:pPr>
            <w:r>
              <w:t>C</w:t>
            </w:r>
          </w:p>
        </w:tc>
        <w:tc>
          <w:tcPr>
            <w:tcW w:w="1008" w:type="dxa"/>
            <w:tcBorders>
              <w:top w:val="single" w:sz="4" w:space="0" w:color="auto"/>
              <w:left w:val="single" w:sz="4" w:space="0" w:color="auto"/>
              <w:right w:val="single" w:sz="4" w:space="0" w:color="auto"/>
            </w:tcBorders>
          </w:tcPr>
          <w:p w14:paraId="5BBFF58A" w14:textId="77777777" w:rsidR="00370320" w:rsidRPr="00590C30" w:rsidRDefault="00370320" w:rsidP="00911947">
            <w:pPr>
              <w:pStyle w:val="TCellCard"/>
            </w:pPr>
            <w:r>
              <w:t>GID</w:t>
            </w:r>
          </w:p>
        </w:tc>
        <w:tc>
          <w:tcPr>
            <w:tcW w:w="1008" w:type="dxa"/>
            <w:tcBorders>
              <w:top w:val="single" w:sz="4" w:space="0" w:color="auto"/>
              <w:left w:val="single" w:sz="4" w:space="0" w:color="auto"/>
              <w:right w:val="single" w:sz="4" w:space="0" w:color="auto"/>
            </w:tcBorders>
          </w:tcPr>
          <w:p w14:paraId="6E3BA4D8" w14:textId="77777777" w:rsidR="00370320" w:rsidRPr="00590C30" w:rsidRDefault="00370320" w:rsidP="00911947">
            <w:pPr>
              <w:pStyle w:val="TCellCard"/>
            </w:pPr>
            <w:r>
              <w:t>C</w:t>
            </w:r>
          </w:p>
        </w:tc>
        <w:tc>
          <w:tcPr>
            <w:tcW w:w="1008" w:type="dxa"/>
            <w:tcBorders>
              <w:top w:val="single" w:sz="4" w:space="0" w:color="auto"/>
              <w:left w:val="single" w:sz="4" w:space="0" w:color="auto"/>
              <w:right w:val="single" w:sz="4" w:space="0" w:color="auto"/>
            </w:tcBorders>
          </w:tcPr>
          <w:p w14:paraId="012FDA06" w14:textId="77777777" w:rsidR="00370320" w:rsidRPr="00590C30" w:rsidRDefault="00370320" w:rsidP="00911947">
            <w:pPr>
              <w:pStyle w:val="TCellCard"/>
            </w:pPr>
            <w:r>
              <w:t>GID</w:t>
            </w:r>
          </w:p>
        </w:tc>
        <w:tc>
          <w:tcPr>
            <w:tcW w:w="1008" w:type="dxa"/>
            <w:tcBorders>
              <w:top w:val="single" w:sz="4" w:space="0" w:color="auto"/>
              <w:left w:val="single" w:sz="4" w:space="0" w:color="auto"/>
              <w:right w:val="single" w:sz="4" w:space="0" w:color="auto"/>
            </w:tcBorders>
          </w:tcPr>
          <w:p w14:paraId="23CBCCDB" w14:textId="77777777" w:rsidR="00370320" w:rsidRPr="00590C30" w:rsidRDefault="00370320" w:rsidP="00911947">
            <w:pPr>
              <w:pStyle w:val="TCellCard"/>
            </w:pPr>
            <w:r>
              <w:t>C</w:t>
            </w:r>
          </w:p>
        </w:tc>
        <w:tc>
          <w:tcPr>
            <w:tcW w:w="1008" w:type="dxa"/>
            <w:tcBorders>
              <w:top w:val="single" w:sz="4" w:space="0" w:color="auto"/>
              <w:left w:val="single" w:sz="4" w:space="0" w:color="auto"/>
              <w:right w:val="single" w:sz="4" w:space="0" w:color="auto"/>
            </w:tcBorders>
          </w:tcPr>
          <w:p w14:paraId="5C7EBBA2" w14:textId="77777777" w:rsidR="00370320" w:rsidRPr="00590C30" w:rsidRDefault="00370320" w:rsidP="00911947">
            <w:pPr>
              <w:pStyle w:val="TCellCard"/>
            </w:pPr>
            <w:r>
              <w:t>GID</w:t>
            </w:r>
          </w:p>
        </w:tc>
        <w:tc>
          <w:tcPr>
            <w:tcW w:w="1008" w:type="dxa"/>
            <w:tcBorders>
              <w:top w:val="single" w:sz="4" w:space="0" w:color="auto"/>
              <w:left w:val="single" w:sz="4" w:space="0" w:color="auto"/>
              <w:right w:val="single" w:sz="4" w:space="0" w:color="auto"/>
            </w:tcBorders>
          </w:tcPr>
          <w:p w14:paraId="04F12589" w14:textId="77777777" w:rsidR="00370320" w:rsidRPr="00590C30" w:rsidRDefault="00370320" w:rsidP="00911947">
            <w:pPr>
              <w:pStyle w:val="TCellCard"/>
            </w:pPr>
            <w:r>
              <w:t>C</w:t>
            </w:r>
          </w:p>
        </w:tc>
        <w:tc>
          <w:tcPr>
            <w:tcW w:w="1008" w:type="dxa"/>
            <w:tcBorders>
              <w:top w:val="single" w:sz="4" w:space="0" w:color="auto"/>
              <w:left w:val="single" w:sz="4" w:space="0" w:color="auto"/>
            </w:tcBorders>
            <w:shd w:val="clear" w:color="auto" w:fill="D9D9D9"/>
          </w:tcPr>
          <w:p w14:paraId="3239B550" w14:textId="77777777" w:rsidR="00370320" w:rsidRPr="00590C30" w:rsidRDefault="00370320" w:rsidP="00911947">
            <w:pPr>
              <w:pStyle w:val="TCellCard"/>
            </w:pPr>
          </w:p>
        </w:tc>
      </w:tr>
    </w:tbl>
    <w:p w14:paraId="36905A1C" w14:textId="77777777" w:rsidR="00370320" w:rsidRPr="00590C30" w:rsidRDefault="00370320" w:rsidP="00C11FD0">
      <w:pPr>
        <w:pStyle w:val="CardSpacing"/>
      </w:pPr>
    </w:p>
    <w:p w14:paraId="0722D286" w14:textId="501D212B"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571BF840" w14:textId="77777777" w:rsidTr="007534CB">
        <w:tc>
          <w:tcPr>
            <w:tcW w:w="1165" w:type="dxa"/>
            <w:tcMar>
              <w:right w:w="0" w:type="dxa"/>
            </w:tcMar>
          </w:tcPr>
          <w:p w14:paraId="5DF322CA" w14:textId="77777777" w:rsidR="00370320" w:rsidRPr="00590C30" w:rsidRDefault="00370320" w:rsidP="00E91CA8">
            <w:pPr>
              <w:pStyle w:val="TCellCard"/>
            </w:pPr>
            <w:r>
              <w:t>SUPORT</w:t>
            </w:r>
          </w:p>
        </w:tc>
        <w:tc>
          <w:tcPr>
            <w:tcW w:w="851" w:type="dxa"/>
            <w:tcMar>
              <w:right w:w="0" w:type="dxa"/>
            </w:tcMar>
          </w:tcPr>
          <w:p w14:paraId="538A7D7E" w14:textId="77777777" w:rsidR="00370320" w:rsidRPr="00590C30" w:rsidRDefault="00370320" w:rsidP="00E91CA8">
            <w:pPr>
              <w:pStyle w:val="TCellCard"/>
            </w:pPr>
            <w:r>
              <w:t>4981</w:t>
            </w:r>
          </w:p>
        </w:tc>
        <w:tc>
          <w:tcPr>
            <w:tcW w:w="1008" w:type="dxa"/>
            <w:tcMar>
              <w:right w:w="0" w:type="dxa"/>
            </w:tcMar>
          </w:tcPr>
          <w:p w14:paraId="02FD2A03" w14:textId="77777777" w:rsidR="00370320" w:rsidRPr="00590C30" w:rsidRDefault="00370320" w:rsidP="00E91CA8">
            <w:pPr>
              <w:pStyle w:val="TCellCard"/>
            </w:pPr>
            <w:r>
              <w:t>12</w:t>
            </w:r>
          </w:p>
        </w:tc>
        <w:tc>
          <w:tcPr>
            <w:tcW w:w="1008" w:type="dxa"/>
            <w:tcMar>
              <w:right w:w="0" w:type="dxa"/>
            </w:tcMar>
          </w:tcPr>
          <w:p w14:paraId="45416365" w14:textId="77777777" w:rsidR="00370320" w:rsidRPr="00590C30" w:rsidRDefault="00370320" w:rsidP="00E91CA8">
            <w:pPr>
              <w:pStyle w:val="TCellCard"/>
            </w:pPr>
            <w:r>
              <w:t>695</w:t>
            </w:r>
          </w:p>
        </w:tc>
        <w:tc>
          <w:tcPr>
            <w:tcW w:w="1008" w:type="dxa"/>
            <w:tcMar>
              <w:right w:w="0" w:type="dxa"/>
            </w:tcMar>
          </w:tcPr>
          <w:p w14:paraId="788EFD45" w14:textId="77777777" w:rsidR="00370320" w:rsidRPr="00590C30" w:rsidRDefault="00370320" w:rsidP="00E91CA8">
            <w:pPr>
              <w:pStyle w:val="TCellCard"/>
            </w:pPr>
            <w:r w:rsidRPr="00590C30">
              <w:t>123</w:t>
            </w:r>
          </w:p>
        </w:tc>
        <w:tc>
          <w:tcPr>
            <w:tcW w:w="1008" w:type="dxa"/>
            <w:tcMar>
              <w:right w:w="0" w:type="dxa"/>
            </w:tcMar>
          </w:tcPr>
          <w:p w14:paraId="20974045" w14:textId="77777777" w:rsidR="00370320" w:rsidRPr="00590C30" w:rsidRDefault="00370320" w:rsidP="00E91CA8">
            <w:pPr>
              <w:pStyle w:val="TCellCard"/>
            </w:pPr>
            <w:r w:rsidRPr="00590C30">
              <w:t>564</w:t>
            </w:r>
            <w:r>
              <w:t>7</w:t>
            </w:r>
          </w:p>
        </w:tc>
        <w:tc>
          <w:tcPr>
            <w:tcW w:w="1008" w:type="dxa"/>
            <w:tcMar>
              <w:right w:w="0" w:type="dxa"/>
            </w:tcMar>
          </w:tcPr>
          <w:p w14:paraId="658968D0" w14:textId="77777777" w:rsidR="00370320" w:rsidRPr="00590C30" w:rsidRDefault="00370320" w:rsidP="00E91CA8">
            <w:pPr>
              <w:pStyle w:val="TCellCard"/>
            </w:pPr>
            <w:r>
              <w:t>456</w:t>
            </w:r>
          </w:p>
        </w:tc>
        <w:tc>
          <w:tcPr>
            <w:tcW w:w="1008" w:type="dxa"/>
            <w:tcMar>
              <w:right w:w="0" w:type="dxa"/>
            </w:tcMar>
          </w:tcPr>
          <w:p w14:paraId="6386D3EB" w14:textId="77777777" w:rsidR="00370320" w:rsidRPr="00590C30" w:rsidRDefault="00370320" w:rsidP="00E91CA8">
            <w:pPr>
              <w:pStyle w:val="TCellCard"/>
            </w:pPr>
          </w:p>
        </w:tc>
        <w:tc>
          <w:tcPr>
            <w:tcW w:w="1008" w:type="dxa"/>
            <w:tcMar>
              <w:right w:w="0" w:type="dxa"/>
            </w:tcMar>
          </w:tcPr>
          <w:p w14:paraId="467CCED7" w14:textId="77777777" w:rsidR="00370320" w:rsidRPr="00590C30" w:rsidRDefault="00370320" w:rsidP="00E91CA8">
            <w:pPr>
              <w:pStyle w:val="TCellCard"/>
            </w:pPr>
          </w:p>
        </w:tc>
        <w:tc>
          <w:tcPr>
            <w:tcW w:w="1008" w:type="dxa"/>
            <w:tcMar>
              <w:right w:w="0" w:type="dxa"/>
            </w:tcMar>
          </w:tcPr>
          <w:p w14:paraId="3D17DA3C" w14:textId="77777777" w:rsidR="00370320" w:rsidRPr="00590C30" w:rsidRDefault="00370320" w:rsidP="00E91CA8">
            <w:pPr>
              <w:pStyle w:val="TCellCard"/>
            </w:pPr>
          </w:p>
        </w:tc>
      </w:tr>
    </w:tbl>
    <w:p w14:paraId="670FA1E3" w14:textId="77777777" w:rsidR="00370320" w:rsidRPr="00590C30" w:rsidRDefault="00370320" w:rsidP="00C11FD0">
      <w:pPr>
        <w:pStyle w:val="CardSpacing"/>
      </w:pPr>
    </w:p>
    <w:p w14:paraId="097114BF" w14:textId="088E44DE"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14BFAB5" w14:textId="77777777" w:rsidTr="00AF0111">
        <w:tc>
          <w:tcPr>
            <w:tcW w:w="1080" w:type="dxa"/>
            <w:tcBorders>
              <w:bottom w:val="single" w:sz="4" w:space="0" w:color="auto"/>
            </w:tcBorders>
            <w:shd w:val="clear" w:color="auto" w:fill="auto"/>
          </w:tcPr>
          <w:p w14:paraId="5235942A"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6C81F29C"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50454554"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0C818EB2" w14:textId="77777777" w:rsidR="00370320" w:rsidRPr="00AF0111" w:rsidRDefault="00370320" w:rsidP="00AF0111">
            <w:pPr>
              <w:pStyle w:val="CardHeader"/>
              <w:rPr>
                <w:b w:val="0"/>
                <w:bCs/>
              </w:rPr>
            </w:pPr>
            <w:r w:rsidRPr="00AF0111">
              <w:rPr>
                <w:b w:val="0"/>
                <w:bCs/>
              </w:rPr>
              <w:t>Default</w:t>
            </w:r>
          </w:p>
        </w:tc>
      </w:tr>
      <w:tr w:rsidR="00370320" w:rsidRPr="00590C30" w14:paraId="33DF93A3" w14:textId="77777777" w:rsidTr="00AF0111">
        <w:tc>
          <w:tcPr>
            <w:tcW w:w="1080" w:type="dxa"/>
            <w:tcBorders>
              <w:top w:val="single" w:sz="4" w:space="0" w:color="auto"/>
            </w:tcBorders>
            <w:shd w:val="clear" w:color="auto" w:fill="auto"/>
          </w:tcPr>
          <w:p w14:paraId="372A64F2" w14:textId="77777777" w:rsidR="00370320" w:rsidRPr="00590C30" w:rsidRDefault="00370320" w:rsidP="0080315D">
            <w:pPr>
              <w:pStyle w:val="TCaseControl"/>
            </w:pPr>
            <w:r>
              <w:t>G</w:t>
            </w:r>
            <w:r w:rsidRPr="00590C30">
              <w:t>ID</w:t>
            </w:r>
          </w:p>
        </w:tc>
        <w:tc>
          <w:tcPr>
            <w:tcW w:w="6480" w:type="dxa"/>
            <w:tcBorders>
              <w:top w:val="single" w:sz="4" w:space="0" w:color="auto"/>
            </w:tcBorders>
            <w:shd w:val="clear" w:color="auto" w:fill="auto"/>
          </w:tcPr>
          <w:p w14:paraId="706F68C2" w14:textId="77777777" w:rsidR="00370320" w:rsidRDefault="00370320" w:rsidP="0080315D">
            <w:pPr>
              <w:pStyle w:val="TCaseControl"/>
            </w:pPr>
            <w:r>
              <w:t xml:space="preserve">ID of a grid whose components in the next field will be put into the </w:t>
            </w:r>
          </w:p>
          <w:p w14:paraId="7D12DA4D" w14:textId="77777777" w:rsidR="00370320" w:rsidRPr="00590C30" w:rsidRDefault="00370320" w:rsidP="0080315D">
            <w:pPr>
              <w:pStyle w:val="TCaseControl"/>
            </w:pPr>
            <w:r>
              <w:t>R-set</w:t>
            </w:r>
          </w:p>
        </w:tc>
        <w:tc>
          <w:tcPr>
            <w:tcW w:w="1440" w:type="dxa"/>
            <w:tcBorders>
              <w:top w:val="single" w:sz="4" w:space="0" w:color="auto"/>
            </w:tcBorders>
            <w:shd w:val="clear" w:color="auto" w:fill="auto"/>
          </w:tcPr>
          <w:p w14:paraId="574DB7AE"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5B8C63DA" w14:textId="77777777" w:rsidR="00370320" w:rsidRPr="00590C30" w:rsidRDefault="00370320" w:rsidP="0080315D">
            <w:pPr>
              <w:pStyle w:val="TCaseControl"/>
            </w:pPr>
            <w:r w:rsidRPr="00590C30">
              <w:t>None</w:t>
            </w:r>
          </w:p>
        </w:tc>
      </w:tr>
      <w:tr w:rsidR="00370320" w:rsidRPr="00590C30" w14:paraId="11A4FA9F" w14:textId="77777777" w:rsidTr="0080315D">
        <w:tc>
          <w:tcPr>
            <w:tcW w:w="1080" w:type="dxa"/>
            <w:shd w:val="clear" w:color="auto" w:fill="auto"/>
          </w:tcPr>
          <w:p w14:paraId="4EE94FAB" w14:textId="77777777" w:rsidR="00370320" w:rsidRPr="00590C30" w:rsidRDefault="00370320" w:rsidP="0080315D">
            <w:pPr>
              <w:pStyle w:val="TCaseControl"/>
            </w:pPr>
            <w:r>
              <w:t>C</w:t>
            </w:r>
          </w:p>
        </w:tc>
        <w:tc>
          <w:tcPr>
            <w:tcW w:w="6480" w:type="dxa"/>
            <w:shd w:val="clear" w:color="auto" w:fill="auto"/>
          </w:tcPr>
          <w:p w14:paraId="67A2381F" w14:textId="77777777" w:rsidR="00370320" w:rsidRPr="00590C30" w:rsidRDefault="00370320" w:rsidP="0080315D">
            <w:pPr>
              <w:pStyle w:val="TCaseControl"/>
            </w:pPr>
            <w:r>
              <w:t>Displacement component numbers (digits 1 through 6)</w:t>
            </w:r>
          </w:p>
        </w:tc>
        <w:tc>
          <w:tcPr>
            <w:tcW w:w="1440" w:type="dxa"/>
            <w:shd w:val="clear" w:color="auto" w:fill="auto"/>
          </w:tcPr>
          <w:p w14:paraId="554FF7C5" w14:textId="77777777" w:rsidR="00370320" w:rsidRPr="00590C30" w:rsidRDefault="00370320" w:rsidP="0080315D">
            <w:pPr>
              <w:pStyle w:val="TCaseControl"/>
            </w:pPr>
            <w:r w:rsidRPr="00590C30">
              <w:t>Integer &gt; 0</w:t>
            </w:r>
          </w:p>
        </w:tc>
        <w:tc>
          <w:tcPr>
            <w:tcW w:w="1080" w:type="dxa"/>
            <w:shd w:val="clear" w:color="auto" w:fill="auto"/>
          </w:tcPr>
          <w:p w14:paraId="77E119BA" w14:textId="77777777" w:rsidR="00370320" w:rsidRPr="00590C30" w:rsidRDefault="00370320" w:rsidP="0080315D">
            <w:pPr>
              <w:pStyle w:val="TCaseControl"/>
            </w:pPr>
            <w:r w:rsidRPr="00590C30">
              <w:t>None</w:t>
            </w:r>
          </w:p>
        </w:tc>
      </w:tr>
    </w:tbl>
    <w:p w14:paraId="012F5798" w14:textId="77777777" w:rsidR="00370320" w:rsidRPr="00590C30" w:rsidRDefault="00370320" w:rsidP="00C11FD0">
      <w:pPr>
        <w:pStyle w:val="CardSpacing"/>
      </w:pPr>
    </w:p>
    <w:p w14:paraId="04598D2E" w14:textId="54F4AEBF" w:rsidR="00370320" w:rsidRPr="00590C30" w:rsidRDefault="00370320" w:rsidP="00E4439A">
      <w:pPr>
        <w:pStyle w:val="CardHeader"/>
      </w:pPr>
      <w:r w:rsidRPr="00590C30">
        <w:t>Remarks:</w:t>
      </w:r>
    </w:p>
    <w:p w14:paraId="7A89C8D4" w14:textId="466E2C45" w:rsidR="00370320" w:rsidRPr="00590C30" w:rsidRDefault="00370320" w:rsidP="00CF1CAE">
      <w:pPr>
        <w:pStyle w:val="Remarks"/>
      </w:pPr>
      <w:r>
        <w:t>1.</w:t>
      </w:r>
      <w:r>
        <w:tab/>
        <w:t>This Bulk Data entry is meant for use in Craig-Bampton analyses</w:t>
      </w:r>
      <w:r w:rsidRPr="00590C30">
        <w:t>.</w:t>
      </w:r>
      <w:r w:rsidR="007439EF">
        <w:t xml:space="preserve"> </w:t>
      </w:r>
      <w:r>
        <w:t>The degrees of freedom specified on this entry will be treated the same as Single Point Constraints (SPC’s) in all other analyses</w:t>
      </w:r>
    </w:p>
    <w:p w14:paraId="12EA6E88" w14:textId="77777777" w:rsidR="00370320" w:rsidRPr="00590C30" w:rsidRDefault="00370320" w:rsidP="00370320">
      <w:pPr>
        <w:ind w:left="360" w:hanging="360"/>
      </w:pPr>
    </w:p>
    <w:p w14:paraId="469F1CDD" w14:textId="77777777" w:rsidR="00370320" w:rsidRPr="00224FC9" w:rsidRDefault="00370320" w:rsidP="00A77179">
      <w:pPr>
        <w:pStyle w:val="Corner"/>
      </w:pPr>
      <w:r w:rsidRPr="002F396F">
        <w:br w:type="page"/>
      </w:r>
      <w:r w:rsidRPr="00224FC9">
        <w:lastRenderedPageBreak/>
        <w:t>TEMP</w:t>
      </w:r>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p>
    <w:p w14:paraId="1E5E3815" w14:textId="77777777" w:rsidR="00370320" w:rsidRPr="007E3809" w:rsidRDefault="00370320" w:rsidP="00501F36">
      <w:pPr>
        <w:pStyle w:val="Heading2"/>
      </w:pPr>
      <w:bookmarkStart w:id="2674" w:name="_Toc28327078"/>
      <w:bookmarkStart w:id="2675" w:name="_Toc28600409"/>
      <w:bookmarkStart w:id="2676" w:name="_Toc164640760"/>
      <w:r>
        <w:t>TEMP</w:t>
      </w:r>
      <w:bookmarkEnd w:id="2674"/>
      <w:bookmarkEnd w:id="2675"/>
      <w:bookmarkEnd w:id="2676"/>
    </w:p>
    <w:p w14:paraId="1F9A32AE" w14:textId="77777777" w:rsidR="00370320" w:rsidRDefault="00370320" w:rsidP="00DF44C9">
      <w:pPr>
        <w:pStyle w:val="SpecialSpace"/>
      </w:pPr>
    </w:p>
    <w:p w14:paraId="3211B9C7" w14:textId="4FFE9463" w:rsidR="00370320" w:rsidRPr="00590C30" w:rsidRDefault="00370320" w:rsidP="00E4439A">
      <w:pPr>
        <w:pStyle w:val="CardHeader"/>
      </w:pPr>
      <w:r w:rsidRPr="00590C30">
        <w:t>Description</w:t>
      </w:r>
      <w:r w:rsidR="00E4439A" w:rsidRPr="00E4439A">
        <w:t>:</w:t>
      </w:r>
    </w:p>
    <w:p w14:paraId="6D10DD88" w14:textId="77777777" w:rsidR="00370320" w:rsidRPr="00E87F8C" w:rsidRDefault="00370320" w:rsidP="00DF44C9">
      <w:pPr>
        <w:pStyle w:val="CardSpacing"/>
      </w:pPr>
      <w:r>
        <w:t>G</w:t>
      </w:r>
      <w:r w:rsidRPr="00590C30">
        <w:t>rid point temperature definition for purposes of calculating thermal loads on the model.</w:t>
      </w:r>
    </w:p>
    <w:p w14:paraId="3B0FAD3B" w14:textId="77777777" w:rsidR="00370320" w:rsidRPr="00590C30" w:rsidRDefault="00370320" w:rsidP="00C11FD0">
      <w:pPr>
        <w:pStyle w:val="CardSpacing"/>
      </w:pPr>
    </w:p>
    <w:p w14:paraId="3020E746" w14:textId="371C2A2E"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18884A2" w14:textId="77777777" w:rsidTr="004A6BF2">
        <w:tc>
          <w:tcPr>
            <w:tcW w:w="1008" w:type="dxa"/>
            <w:tcBorders>
              <w:top w:val="nil"/>
              <w:left w:val="nil"/>
              <w:bottom w:val="nil"/>
              <w:right w:val="nil"/>
            </w:tcBorders>
          </w:tcPr>
          <w:p w14:paraId="79553B86"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55D96E60"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116C4BE5"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02A83CB4"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0B2D74D3"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69E7754E"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6F8C1A13"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6CD13945"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318EFB56"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554CE20A" w14:textId="77777777" w:rsidR="00370320" w:rsidRPr="00590C30" w:rsidRDefault="00370320" w:rsidP="00E91CA8">
            <w:pPr>
              <w:pStyle w:val="TCellCard"/>
            </w:pPr>
            <w:r w:rsidRPr="00590C30">
              <w:t>10</w:t>
            </w:r>
          </w:p>
        </w:tc>
      </w:tr>
      <w:tr w:rsidR="00370320" w:rsidRPr="00590C30" w14:paraId="56D4D648" w14:textId="77777777" w:rsidTr="004A6BF2">
        <w:tc>
          <w:tcPr>
            <w:tcW w:w="1008" w:type="dxa"/>
            <w:tcBorders>
              <w:top w:val="single" w:sz="4" w:space="0" w:color="auto"/>
              <w:right w:val="single" w:sz="4" w:space="0" w:color="auto"/>
            </w:tcBorders>
          </w:tcPr>
          <w:p w14:paraId="6D54FD03" w14:textId="77777777" w:rsidR="00370320" w:rsidRPr="00590C30" w:rsidRDefault="00370320" w:rsidP="00E91CA8">
            <w:pPr>
              <w:pStyle w:val="TCellCard"/>
            </w:pPr>
            <w:r w:rsidRPr="00590C30">
              <w:t>TEMP</w:t>
            </w:r>
          </w:p>
        </w:tc>
        <w:tc>
          <w:tcPr>
            <w:tcW w:w="1008" w:type="dxa"/>
            <w:tcBorders>
              <w:top w:val="single" w:sz="4" w:space="0" w:color="auto"/>
              <w:left w:val="single" w:sz="4" w:space="0" w:color="auto"/>
              <w:right w:val="single" w:sz="4" w:space="0" w:color="auto"/>
            </w:tcBorders>
          </w:tcPr>
          <w:p w14:paraId="707B44D7"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right w:val="single" w:sz="4" w:space="0" w:color="auto"/>
            </w:tcBorders>
          </w:tcPr>
          <w:p w14:paraId="440CCEF0"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3A6B9724" w14:textId="77777777" w:rsidR="00370320" w:rsidRPr="00590C30" w:rsidRDefault="00370320" w:rsidP="00E91CA8">
            <w:pPr>
              <w:pStyle w:val="TCellCard"/>
            </w:pPr>
            <w:r w:rsidRPr="00590C30">
              <w:t>T1</w:t>
            </w:r>
          </w:p>
        </w:tc>
        <w:tc>
          <w:tcPr>
            <w:tcW w:w="1008" w:type="dxa"/>
            <w:tcBorders>
              <w:top w:val="single" w:sz="4" w:space="0" w:color="auto"/>
              <w:left w:val="single" w:sz="4" w:space="0" w:color="auto"/>
              <w:right w:val="single" w:sz="4" w:space="0" w:color="auto"/>
            </w:tcBorders>
          </w:tcPr>
          <w:p w14:paraId="4C9224A2" w14:textId="77777777" w:rsidR="00370320" w:rsidRPr="00590C30" w:rsidRDefault="00370320" w:rsidP="00E91CA8">
            <w:pPr>
              <w:pStyle w:val="TCellCard"/>
            </w:pPr>
            <w:r w:rsidRPr="00590C30">
              <w:t>G2</w:t>
            </w:r>
          </w:p>
        </w:tc>
        <w:tc>
          <w:tcPr>
            <w:tcW w:w="1008" w:type="dxa"/>
            <w:tcBorders>
              <w:top w:val="single" w:sz="4" w:space="0" w:color="auto"/>
              <w:left w:val="single" w:sz="4" w:space="0" w:color="auto"/>
              <w:right w:val="single" w:sz="4" w:space="0" w:color="auto"/>
            </w:tcBorders>
          </w:tcPr>
          <w:p w14:paraId="1D942B8D" w14:textId="77777777" w:rsidR="00370320" w:rsidRPr="00590C30" w:rsidRDefault="00370320" w:rsidP="00E91CA8">
            <w:pPr>
              <w:pStyle w:val="TCellCard"/>
            </w:pPr>
            <w:r w:rsidRPr="00590C30">
              <w:t>T2</w:t>
            </w:r>
          </w:p>
        </w:tc>
        <w:tc>
          <w:tcPr>
            <w:tcW w:w="1008" w:type="dxa"/>
            <w:tcBorders>
              <w:top w:val="single" w:sz="4" w:space="0" w:color="auto"/>
              <w:left w:val="single" w:sz="4" w:space="0" w:color="auto"/>
              <w:right w:val="single" w:sz="4" w:space="0" w:color="auto"/>
            </w:tcBorders>
          </w:tcPr>
          <w:p w14:paraId="58578BC0" w14:textId="77777777" w:rsidR="00370320" w:rsidRPr="00590C30" w:rsidRDefault="00370320" w:rsidP="00E91CA8">
            <w:pPr>
              <w:pStyle w:val="TCellCard"/>
            </w:pPr>
            <w:r w:rsidRPr="00590C30">
              <w:t>G3</w:t>
            </w:r>
          </w:p>
        </w:tc>
        <w:tc>
          <w:tcPr>
            <w:tcW w:w="1008" w:type="dxa"/>
            <w:tcBorders>
              <w:top w:val="single" w:sz="4" w:space="0" w:color="auto"/>
              <w:left w:val="single" w:sz="4" w:space="0" w:color="auto"/>
              <w:right w:val="single" w:sz="4" w:space="0" w:color="auto"/>
            </w:tcBorders>
          </w:tcPr>
          <w:p w14:paraId="31992230" w14:textId="77777777" w:rsidR="00370320" w:rsidRPr="00590C30" w:rsidRDefault="00370320" w:rsidP="00E91CA8">
            <w:pPr>
              <w:pStyle w:val="TCellCard"/>
            </w:pPr>
            <w:r w:rsidRPr="00590C30">
              <w:t>T3</w:t>
            </w:r>
          </w:p>
        </w:tc>
        <w:tc>
          <w:tcPr>
            <w:tcW w:w="1008" w:type="dxa"/>
            <w:tcBorders>
              <w:top w:val="single" w:sz="4" w:space="0" w:color="auto"/>
              <w:left w:val="single" w:sz="4" w:space="0" w:color="auto"/>
              <w:right w:val="single" w:sz="4" w:space="0" w:color="auto"/>
            </w:tcBorders>
            <w:shd w:val="pct15" w:color="auto" w:fill="FFFFFF"/>
          </w:tcPr>
          <w:p w14:paraId="5AC15251" w14:textId="77777777" w:rsidR="00370320" w:rsidRPr="00590C30" w:rsidRDefault="00370320" w:rsidP="00E91CA8">
            <w:pPr>
              <w:pStyle w:val="TCellCard"/>
            </w:pPr>
          </w:p>
        </w:tc>
        <w:tc>
          <w:tcPr>
            <w:tcW w:w="1008" w:type="dxa"/>
            <w:tcBorders>
              <w:top w:val="single" w:sz="4" w:space="0" w:color="auto"/>
              <w:left w:val="single" w:sz="4" w:space="0" w:color="auto"/>
            </w:tcBorders>
          </w:tcPr>
          <w:p w14:paraId="457FE72F" w14:textId="77777777" w:rsidR="00370320" w:rsidRPr="00590C30" w:rsidRDefault="00370320" w:rsidP="00E91CA8">
            <w:pPr>
              <w:pStyle w:val="TCellCard"/>
            </w:pPr>
          </w:p>
        </w:tc>
      </w:tr>
    </w:tbl>
    <w:p w14:paraId="3E2D6AB0" w14:textId="77777777" w:rsidR="00370320" w:rsidRPr="00590C30" w:rsidRDefault="00370320" w:rsidP="00C11FD0">
      <w:pPr>
        <w:pStyle w:val="CardSpacing"/>
      </w:pPr>
    </w:p>
    <w:p w14:paraId="38F8BC68" w14:textId="4E8B01C0"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B932579" w14:textId="77777777" w:rsidTr="002B267D">
        <w:tc>
          <w:tcPr>
            <w:tcW w:w="1008" w:type="dxa"/>
            <w:tcMar>
              <w:right w:w="0" w:type="dxa"/>
            </w:tcMar>
          </w:tcPr>
          <w:p w14:paraId="3960B52D" w14:textId="77777777" w:rsidR="00370320" w:rsidRPr="00590C30" w:rsidRDefault="00370320" w:rsidP="00E91CA8">
            <w:pPr>
              <w:pStyle w:val="TCellCard"/>
            </w:pPr>
            <w:r w:rsidRPr="00590C30">
              <w:t>TEMP</w:t>
            </w:r>
          </w:p>
        </w:tc>
        <w:tc>
          <w:tcPr>
            <w:tcW w:w="1008" w:type="dxa"/>
            <w:tcMar>
              <w:right w:w="0" w:type="dxa"/>
            </w:tcMar>
          </w:tcPr>
          <w:p w14:paraId="4E135F8E" w14:textId="77777777" w:rsidR="00370320" w:rsidRPr="00590C30" w:rsidRDefault="00370320" w:rsidP="00E91CA8">
            <w:pPr>
              <w:pStyle w:val="TCellCard"/>
            </w:pPr>
            <w:r w:rsidRPr="00590C30">
              <w:t>4</w:t>
            </w:r>
          </w:p>
        </w:tc>
        <w:tc>
          <w:tcPr>
            <w:tcW w:w="1008" w:type="dxa"/>
            <w:tcMar>
              <w:right w:w="0" w:type="dxa"/>
            </w:tcMar>
          </w:tcPr>
          <w:p w14:paraId="5845AD1E" w14:textId="77777777" w:rsidR="00370320" w:rsidRPr="00590C30" w:rsidRDefault="00370320" w:rsidP="00E91CA8">
            <w:pPr>
              <w:pStyle w:val="TCellCard"/>
            </w:pPr>
            <w:r w:rsidRPr="00590C30">
              <w:t>1011</w:t>
            </w:r>
          </w:p>
        </w:tc>
        <w:tc>
          <w:tcPr>
            <w:tcW w:w="1008" w:type="dxa"/>
            <w:tcMar>
              <w:right w:w="0" w:type="dxa"/>
            </w:tcMar>
          </w:tcPr>
          <w:p w14:paraId="040F2C46" w14:textId="77777777" w:rsidR="00370320" w:rsidRPr="00590C30" w:rsidRDefault="00370320" w:rsidP="00E91CA8">
            <w:pPr>
              <w:pStyle w:val="TCellCard"/>
            </w:pPr>
            <w:r w:rsidRPr="00590C30">
              <w:t>25.</w:t>
            </w:r>
          </w:p>
        </w:tc>
        <w:tc>
          <w:tcPr>
            <w:tcW w:w="1008" w:type="dxa"/>
            <w:tcMar>
              <w:right w:w="0" w:type="dxa"/>
            </w:tcMar>
          </w:tcPr>
          <w:p w14:paraId="55221AC6" w14:textId="77777777" w:rsidR="00370320" w:rsidRPr="00590C30" w:rsidRDefault="00370320" w:rsidP="00E91CA8">
            <w:pPr>
              <w:pStyle w:val="TCellCard"/>
            </w:pPr>
            <w:r w:rsidRPr="00590C30">
              <w:t>1012</w:t>
            </w:r>
          </w:p>
        </w:tc>
        <w:tc>
          <w:tcPr>
            <w:tcW w:w="1008" w:type="dxa"/>
            <w:tcMar>
              <w:right w:w="0" w:type="dxa"/>
            </w:tcMar>
          </w:tcPr>
          <w:p w14:paraId="1869F141" w14:textId="77777777" w:rsidR="00370320" w:rsidRPr="00590C30" w:rsidRDefault="00370320" w:rsidP="00E91CA8">
            <w:pPr>
              <w:pStyle w:val="TCellCard"/>
            </w:pPr>
            <w:r w:rsidRPr="00590C30">
              <w:t>32.</w:t>
            </w:r>
          </w:p>
        </w:tc>
        <w:tc>
          <w:tcPr>
            <w:tcW w:w="1008" w:type="dxa"/>
            <w:tcMar>
              <w:right w:w="0" w:type="dxa"/>
            </w:tcMar>
          </w:tcPr>
          <w:p w14:paraId="3358FD7E" w14:textId="77777777" w:rsidR="00370320" w:rsidRPr="00590C30" w:rsidRDefault="00370320" w:rsidP="00E91CA8">
            <w:pPr>
              <w:pStyle w:val="TCellCard"/>
            </w:pPr>
            <w:r w:rsidRPr="00590C30">
              <w:t>1013</w:t>
            </w:r>
          </w:p>
        </w:tc>
        <w:tc>
          <w:tcPr>
            <w:tcW w:w="1008" w:type="dxa"/>
            <w:tcMar>
              <w:right w:w="0" w:type="dxa"/>
            </w:tcMar>
          </w:tcPr>
          <w:p w14:paraId="78018B0F" w14:textId="77777777" w:rsidR="00370320" w:rsidRPr="00590C30" w:rsidRDefault="00370320" w:rsidP="00E91CA8">
            <w:pPr>
              <w:pStyle w:val="TCellCard"/>
            </w:pPr>
            <w:r w:rsidRPr="00590C30">
              <w:t>28.</w:t>
            </w:r>
          </w:p>
        </w:tc>
        <w:tc>
          <w:tcPr>
            <w:tcW w:w="1008" w:type="dxa"/>
            <w:tcMar>
              <w:right w:w="0" w:type="dxa"/>
            </w:tcMar>
          </w:tcPr>
          <w:p w14:paraId="6E40B8CE" w14:textId="77777777" w:rsidR="00370320" w:rsidRPr="00590C30" w:rsidRDefault="00370320" w:rsidP="00E91CA8">
            <w:pPr>
              <w:pStyle w:val="TCellCard"/>
            </w:pPr>
          </w:p>
        </w:tc>
        <w:tc>
          <w:tcPr>
            <w:tcW w:w="1008" w:type="dxa"/>
            <w:tcMar>
              <w:right w:w="0" w:type="dxa"/>
            </w:tcMar>
          </w:tcPr>
          <w:p w14:paraId="43FEA881" w14:textId="77777777" w:rsidR="00370320" w:rsidRPr="00590C30" w:rsidRDefault="00370320" w:rsidP="00E91CA8">
            <w:pPr>
              <w:pStyle w:val="TCellCard"/>
            </w:pPr>
          </w:p>
        </w:tc>
      </w:tr>
    </w:tbl>
    <w:p w14:paraId="771146CE" w14:textId="77777777" w:rsidR="00370320" w:rsidRPr="00590C30" w:rsidRDefault="00370320" w:rsidP="00C11FD0">
      <w:pPr>
        <w:pStyle w:val="CardSpacing"/>
      </w:pPr>
    </w:p>
    <w:p w14:paraId="7295DE8D" w14:textId="45CEF0D3"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97F6A7F" w14:textId="77777777" w:rsidTr="00AF0111">
        <w:tc>
          <w:tcPr>
            <w:tcW w:w="1080" w:type="dxa"/>
            <w:tcBorders>
              <w:bottom w:val="single" w:sz="4" w:space="0" w:color="auto"/>
            </w:tcBorders>
            <w:shd w:val="clear" w:color="auto" w:fill="auto"/>
          </w:tcPr>
          <w:p w14:paraId="7A87C4B9"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4592F700"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321A9657"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41064B31" w14:textId="77777777" w:rsidR="00370320" w:rsidRPr="00AF0111" w:rsidRDefault="00370320" w:rsidP="00AF0111">
            <w:pPr>
              <w:pStyle w:val="CardHeader"/>
              <w:rPr>
                <w:b w:val="0"/>
                <w:bCs/>
              </w:rPr>
            </w:pPr>
            <w:r w:rsidRPr="00AF0111">
              <w:rPr>
                <w:b w:val="0"/>
                <w:bCs/>
              </w:rPr>
              <w:t>Default</w:t>
            </w:r>
          </w:p>
        </w:tc>
      </w:tr>
      <w:tr w:rsidR="00370320" w:rsidRPr="00590C30" w14:paraId="6C2CD6A5" w14:textId="77777777" w:rsidTr="00AF0111">
        <w:tc>
          <w:tcPr>
            <w:tcW w:w="1080" w:type="dxa"/>
            <w:tcBorders>
              <w:top w:val="single" w:sz="4" w:space="0" w:color="auto"/>
            </w:tcBorders>
            <w:shd w:val="clear" w:color="auto" w:fill="auto"/>
          </w:tcPr>
          <w:p w14:paraId="69E58F86" w14:textId="77777777" w:rsidR="00370320" w:rsidRPr="00590C30" w:rsidRDefault="00370320" w:rsidP="0080315D">
            <w:pPr>
              <w:pStyle w:val="TCaseControl"/>
            </w:pPr>
            <w:r w:rsidRPr="00590C30">
              <w:t>SID</w:t>
            </w:r>
          </w:p>
        </w:tc>
        <w:tc>
          <w:tcPr>
            <w:tcW w:w="6480" w:type="dxa"/>
            <w:tcBorders>
              <w:top w:val="single" w:sz="4" w:space="0" w:color="auto"/>
            </w:tcBorders>
            <w:shd w:val="clear" w:color="auto" w:fill="auto"/>
          </w:tcPr>
          <w:p w14:paraId="26C00350" w14:textId="77777777" w:rsidR="00370320" w:rsidRPr="00590C30" w:rsidRDefault="00370320" w:rsidP="0080315D">
            <w:pPr>
              <w:pStyle w:val="TCaseControl"/>
            </w:pPr>
            <w:r w:rsidRPr="00590C30">
              <w:t>ID number of the temperature set</w:t>
            </w:r>
          </w:p>
        </w:tc>
        <w:tc>
          <w:tcPr>
            <w:tcW w:w="1440" w:type="dxa"/>
            <w:tcBorders>
              <w:top w:val="single" w:sz="4" w:space="0" w:color="auto"/>
            </w:tcBorders>
            <w:shd w:val="clear" w:color="auto" w:fill="auto"/>
          </w:tcPr>
          <w:p w14:paraId="2F4BE2AA"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0D435BFE" w14:textId="77777777" w:rsidR="00370320" w:rsidRPr="00590C30" w:rsidRDefault="00370320" w:rsidP="0080315D">
            <w:pPr>
              <w:pStyle w:val="TCaseControl"/>
            </w:pPr>
            <w:r w:rsidRPr="00590C30">
              <w:t>None</w:t>
            </w:r>
          </w:p>
        </w:tc>
      </w:tr>
      <w:tr w:rsidR="00370320" w:rsidRPr="00590C30" w14:paraId="503CBB5F" w14:textId="77777777" w:rsidTr="0080315D">
        <w:tc>
          <w:tcPr>
            <w:tcW w:w="1080" w:type="dxa"/>
            <w:shd w:val="clear" w:color="auto" w:fill="auto"/>
          </w:tcPr>
          <w:p w14:paraId="32A853C4" w14:textId="77777777" w:rsidR="00370320" w:rsidRPr="00590C30" w:rsidRDefault="00370320" w:rsidP="0080315D">
            <w:pPr>
              <w:pStyle w:val="TCaseControl"/>
            </w:pPr>
            <w:r w:rsidRPr="00590C30">
              <w:t>GI</w:t>
            </w:r>
          </w:p>
        </w:tc>
        <w:tc>
          <w:tcPr>
            <w:tcW w:w="6480" w:type="dxa"/>
            <w:shd w:val="clear" w:color="auto" w:fill="auto"/>
          </w:tcPr>
          <w:p w14:paraId="7EA25CF7" w14:textId="77777777" w:rsidR="00370320" w:rsidRPr="00590C30" w:rsidRDefault="00370320" w:rsidP="0080315D">
            <w:pPr>
              <w:pStyle w:val="TCaseControl"/>
            </w:pPr>
            <w:r w:rsidRPr="00590C30">
              <w:t>ID numbers of the grids whose temperature is being defined</w:t>
            </w:r>
          </w:p>
        </w:tc>
        <w:tc>
          <w:tcPr>
            <w:tcW w:w="1440" w:type="dxa"/>
            <w:shd w:val="clear" w:color="auto" w:fill="auto"/>
          </w:tcPr>
          <w:p w14:paraId="35D57CF9" w14:textId="77777777" w:rsidR="00370320" w:rsidRPr="00590C30" w:rsidRDefault="00370320" w:rsidP="0080315D">
            <w:pPr>
              <w:pStyle w:val="TCaseControl"/>
            </w:pPr>
            <w:r w:rsidRPr="00590C30">
              <w:t>Integer &gt; 0</w:t>
            </w:r>
          </w:p>
        </w:tc>
        <w:tc>
          <w:tcPr>
            <w:tcW w:w="1080" w:type="dxa"/>
            <w:shd w:val="clear" w:color="auto" w:fill="auto"/>
          </w:tcPr>
          <w:p w14:paraId="5A281F11" w14:textId="77777777" w:rsidR="00370320" w:rsidRPr="00590C30" w:rsidRDefault="00370320" w:rsidP="0080315D">
            <w:pPr>
              <w:pStyle w:val="TCaseControl"/>
            </w:pPr>
            <w:r w:rsidRPr="00590C30">
              <w:t>None</w:t>
            </w:r>
          </w:p>
        </w:tc>
      </w:tr>
      <w:tr w:rsidR="00370320" w:rsidRPr="00590C30" w14:paraId="147797FC" w14:textId="77777777" w:rsidTr="0080315D">
        <w:tc>
          <w:tcPr>
            <w:tcW w:w="1080" w:type="dxa"/>
            <w:shd w:val="clear" w:color="auto" w:fill="auto"/>
          </w:tcPr>
          <w:p w14:paraId="1502AF7B" w14:textId="77777777" w:rsidR="00370320" w:rsidRPr="00590C30" w:rsidRDefault="00370320" w:rsidP="0080315D">
            <w:pPr>
              <w:pStyle w:val="TCaseControl"/>
            </w:pPr>
            <w:r w:rsidRPr="00590C30">
              <w:t>Ti</w:t>
            </w:r>
          </w:p>
        </w:tc>
        <w:tc>
          <w:tcPr>
            <w:tcW w:w="6480" w:type="dxa"/>
            <w:shd w:val="clear" w:color="auto" w:fill="auto"/>
          </w:tcPr>
          <w:p w14:paraId="2312C4E5" w14:textId="77777777" w:rsidR="00370320" w:rsidRPr="00590C30" w:rsidRDefault="00370320" w:rsidP="0080315D">
            <w:pPr>
              <w:pStyle w:val="TCaseControl"/>
            </w:pPr>
            <w:r>
              <w:t>Temperature of grid Gi</w:t>
            </w:r>
          </w:p>
        </w:tc>
        <w:tc>
          <w:tcPr>
            <w:tcW w:w="1440" w:type="dxa"/>
            <w:shd w:val="clear" w:color="auto" w:fill="auto"/>
          </w:tcPr>
          <w:p w14:paraId="22185C69" w14:textId="77777777" w:rsidR="00370320" w:rsidRPr="00590C30" w:rsidRDefault="00370320" w:rsidP="0080315D">
            <w:pPr>
              <w:pStyle w:val="TCaseControl"/>
            </w:pPr>
            <w:r w:rsidRPr="00590C30">
              <w:t>Real</w:t>
            </w:r>
          </w:p>
        </w:tc>
        <w:tc>
          <w:tcPr>
            <w:tcW w:w="1080" w:type="dxa"/>
            <w:shd w:val="clear" w:color="auto" w:fill="auto"/>
          </w:tcPr>
          <w:p w14:paraId="1B9DEC1B" w14:textId="77777777" w:rsidR="00370320" w:rsidRPr="00590C30" w:rsidRDefault="00370320" w:rsidP="0080315D">
            <w:pPr>
              <w:pStyle w:val="TCaseControl"/>
            </w:pPr>
            <w:r w:rsidRPr="00590C30">
              <w:t>0.</w:t>
            </w:r>
          </w:p>
        </w:tc>
      </w:tr>
    </w:tbl>
    <w:p w14:paraId="4B0E5FA9" w14:textId="77777777" w:rsidR="00370320" w:rsidRPr="00590C30" w:rsidRDefault="00370320" w:rsidP="00C11FD0">
      <w:pPr>
        <w:pStyle w:val="CardSpacing"/>
      </w:pPr>
    </w:p>
    <w:p w14:paraId="0D2AA9B0" w14:textId="2EF9B2D5" w:rsidR="00370320" w:rsidRPr="00590C30" w:rsidRDefault="00370320" w:rsidP="00E4439A">
      <w:pPr>
        <w:pStyle w:val="CardHeader"/>
      </w:pPr>
      <w:r w:rsidRPr="00590C30">
        <w:t>Remarks:</w:t>
      </w:r>
    </w:p>
    <w:p w14:paraId="38BC8A9F" w14:textId="77777777" w:rsidR="00370320" w:rsidRPr="00590C30" w:rsidRDefault="00370320" w:rsidP="00CF1CAE">
      <w:pPr>
        <w:pStyle w:val="Remarks"/>
      </w:pPr>
      <w:r w:rsidRPr="00590C30">
        <w:t>1.</w:t>
      </w:r>
      <w:r w:rsidRPr="00590C30">
        <w:tab/>
        <w:t>Temperature sets must be selected in Case Control with the entry TEMP = SID in order for them to be used in calculating thermal loads</w:t>
      </w:r>
    </w:p>
    <w:p w14:paraId="1E5B19B8" w14:textId="5CFA995C" w:rsidR="00370320" w:rsidRPr="00590C30" w:rsidRDefault="00370320" w:rsidP="00CF1CAE">
      <w:pPr>
        <w:pStyle w:val="Remarks"/>
      </w:pPr>
      <w:r w:rsidRPr="00590C30">
        <w:t>2.</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p>
    <w:p w14:paraId="34F6FDF9" w14:textId="17647DB3" w:rsidR="00370320" w:rsidRPr="00590C30" w:rsidRDefault="00370320" w:rsidP="00CF1CAE">
      <w:pPr>
        <w:pStyle w:val="Remarks"/>
      </w:pPr>
      <w:r w:rsidRPr="00590C30">
        <w:t>3.</w:t>
      </w:r>
      <w:r w:rsidRPr="00590C30">
        <w:tab/>
        <w:t xml:space="preserve">Thermal loads for the model are calculated using element temperatures defined via TEMP, TEMPD, TEMPRB, TEMPP1 Bulk data entries, the element properties and the material </w:t>
      </w:r>
      <w:r w:rsidRPr="00590C30">
        <w:lastRenderedPageBreak/>
        <w:t>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2076D9F5" w14:textId="26D14213" w:rsidR="00370320" w:rsidRPr="00590C30" w:rsidRDefault="00370320" w:rsidP="00CF1CAE">
      <w:pPr>
        <w:pStyle w:val="Remarks"/>
      </w:pPr>
      <w:r w:rsidRPr="00590C30">
        <w:t>4.</w:t>
      </w:r>
      <w:r w:rsidRPr="00590C30">
        <w:tab/>
        <w:t>Only three grids may have their temperature defined for set SID in one TEMP entry.</w:t>
      </w:r>
      <w:r w:rsidR="007439EF">
        <w:t xml:space="preserve"> </w:t>
      </w:r>
      <w:r w:rsidRPr="00590C30">
        <w:t>Additional grid temperatures can be specified using more TEMP Bulk Data entries with the same SID.</w:t>
      </w:r>
    </w:p>
    <w:p w14:paraId="0A944195" w14:textId="77777777" w:rsidR="00370320" w:rsidRPr="00590C30" w:rsidRDefault="00370320" w:rsidP="00370320"/>
    <w:p w14:paraId="74A4B6BC" w14:textId="77777777" w:rsidR="00370320" w:rsidRPr="00224FC9" w:rsidRDefault="00370320" w:rsidP="00A77179">
      <w:pPr>
        <w:pStyle w:val="Corner"/>
      </w:pPr>
      <w:r w:rsidRPr="002F396F">
        <w:br w:type="page"/>
      </w:r>
      <w:bookmarkStart w:id="2677" w:name="_Toc27121635"/>
      <w:bookmarkStart w:id="2678" w:name="_Toc27121739"/>
      <w:bookmarkStart w:id="2679" w:name="_Toc27196919"/>
      <w:bookmarkStart w:id="2680" w:name="_Toc27197024"/>
      <w:bookmarkStart w:id="2681" w:name="_Toc27198295"/>
      <w:bookmarkStart w:id="2682" w:name="_Toc27202817"/>
      <w:bookmarkStart w:id="2683" w:name="_Toc27206275"/>
      <w:bookmarkStart w:id="2684" w:name="_Toc27206380"/>
      <w:bookmarkStart w:id="2685" w:name="_Toc27217288"/>
      <w:bookmarkStart w:id="2686" w:name="_Toc27217393"/>
      <w:bookmarkStart w:id="2687" w:name="_Toc27217497"/>
      <w:bookmarkStart w:id="2688" w:name="_Toc27217870"/>
      <w:bookmarkStart w:id="2689" w:name="_Toc27217974"/>
      <w:bookmarkStart w:id="2690" w:name="_Toc27296379"/>
      <w:bookmarkStart w:id="2691" w:name="_Toc27393887"/>
      <w:bookmarkStart w:id="2692" w:name="_Toc27479903"/>
      <w:bookmarkStart w:id="2693" w:name="_Toc27717282"/>
      <w:r w:rsidRPr="00224FC9">
        <w:lastRenderedPageBreak/>
        <w:t>TEMPD</w:t>
      </w:r>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p>
    <w:p w14:paraId="0DD5531E" w14:textId="77777777" w:rsidR="00370320" w:rsidRPr="007E3809" w:rsidRDefault="00370320" w:rsidP="00501F36">
      <w:pPr>
        <w:pStyle w:val="Heading2"/>
      </w:pPr>
      <w:bookmarkStart w:id="2694" w:name="_Toc28327079"/>
      <w:bookmarkStart w:id="2695" w:name="_Toc28600410"/>
      <w:bookmarkStart w:id="2696" w:name="_Toc164640761"/>
      <w:r>
        <w:t>TEMPD</w:t>
      </w:r>
      <w:bookmarkEnd w:id="2694"/>
      <w:bookmarkEnd w:id="2695"/>
      <w:bookmarkEnd w:id="2696"/>
    </w:p>
    <w:p w14:paraId="4BE25BC5" w14:textId="77777777" w:rsidR="00370320" w:rsidRDefault="00370320" w:rsidP="00DF44C9">
      <w:pPr>
        <w:pStyle w:val="SpecialSpace"/>
      </w:pPr>
    </w:p>
    <w:p w14:paraId="5DF5D5C0" w14:textId="4123576F" w:rsidR="00370320" w:rsidRPr="00590C30" w:rsidRDefault="00370320" w:rsidP="00E4439A">
      <w:pPr>
        <w:pStyle w:val="CardHeader"/>
      </w:pPr>
      <w:r w:rsidRPr="00590C30">
        <w:t>Description</w:t>
      </w:r>
      <w:r w:rsidR="00E4439A" w:rsidRPr="00E4439A">
        <w:t>:</w:t>
      </w:r>
    </w:p>
    <w:p w14:paraId="3B1600F7" w14:textId="77777777" w:rsidR="00370320" w:rsidRPr="00590C30" w:rsidRDefault="00370320" w:rsidP="00DF44C9">
      <w:pPr>
        <w:pStyle w:val="CardSpacing"/>
      </w:pPr>
      <w:r>
        <w:t>D</w:t>
      </w:r>
      <w:r w:rsidRPr="00590C30">
        <w:t>efault grid point temperature definition for purposes of calculating thermal loads on the model.</w:t>
      </w:r>
    </w:p>
    <w:p w14:paraId="562FD1E1" w14:textId="77777777" w:rsidR="00370320" w:rsidRPr="00590C30" w:rsidRDefault="00370320" w:rsidP="00C11FD0">
      <w:pPr>
        <w:pStyle w:val="CardSpacing"/>
      </w:pPr>
    </w:p>
    <w:p w14:paraId="5F0BBFD2" w14:textId="33E11932" w:rsidR="00370320" w:rsidRPr="00590C30" w:rsidRDefault="00370320" w:rsidP="00E4439A">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F7D9039" w14:textId="77777777" w:rsidTr="002B267D">
        <w:tc>
          <w:tcPr>
            <w:tcW w:w="1008" w:type="dxa"/>
            <w:tcBorders>
              <w:bottom w:val="single" w:sz="4" w:space="0" w:color="auto"/>
            </w:tcBorders>
            <w:shd w:val="clear" w:color="auto" w:fill="auto"/>
            <w:tcMar>
              <w:right w:w="0" w:type="dxa"/>
            </w:tcMar>
          </w:tcPr>
          <w:p w14:paraId="60CAB354" w14:textId="77777777" w:rsidR="00370320" w:rsidRPr="00590C30" w:rsidRDefault="00370320" w:rsidP="00E91CA8">
            <w:pPr>
              <w:pStyle w:val="TCellCard"/>
            </w:pPr>
            <w:r w:rsidRPr="00590C30">
              <w:t>1</w:t>
            </w:r>
          </w:p>
        </w:tc>
        <w:tc>
          <w:tcPr>
            <w:tcW w:w="1008" w:type="dxa"/>
            <w:tcBorders>
              <w:bottom w:val="single" w:sz="4" w:space="0" w:color="auto"/>
            </w:tcBorders>
            <w:shd w:val="clear" w:color="auto" w:fill="auto"/>
            <w:tcMar>
              <w:right w:w="0" w:type="dxa"/>
            </w:tcMar>
          </w:tcPr>
          <w:p w14:paraId="5B4E87C3" w14:textId="77777777" w:rsidR="00370320" w:rsidRPr="00590C30" w:rsidRDefault="00370320" w:rsidP="00E91CA8">
            <w:pPr>
              <w:pStyle w:val="TCellCard"/>
            </w:pPr>
            <w:r w:rsidRPr="00590C30">
              <w:t>2</w:t>
            </w:r>
          </w:p>
        </w:tc>
        <w:tc>
          <w:tcPr>
            <w:tcW w:w="1008" w:type="dxa"/>
            <w:tcBorders>
              <w:bottom w:val="single" w:sz="4" w:space="0" w:color="auto"/>
            </w:tcBorders>
            <w:shd w:val="clear" w:color="auto" w:fill="auto"/>
            <w:tcMar>
              <w:right w:w="0" w:type="dxa"/>
            </w:tcMar>
          </w:tcPr>
          <w:p w14:paraId="6EBB3368" w14:textId="77777777" w:rsidR="00370320" w:rsidRPr="00590C30" w:rsidRDefault="00370320" w:rsidP="00E91CA8">
            <w:pPr>
              <w:pStyle w:val="TCellCard"/>
            </w:pPr>
            <w:r w:rsidRPr="00590C30">
              <w:t>3</w:t>
            </w:r>
          </w:p>
        </w:tc>
        <w:tc>
          <w:tcPr>
            <w:tcW w:w="1008" w:type="dxa"/>
            <w:tcBorders>
              <w:bottom w:val="single" w:sz="4" w:space="0" w:color="auto"/>
            </w:tcBorders>
            <w:shd w:val="clear" w:color="auto" w:fill="auto"/>
            <w:tcMar>
              <w:right w:w="0" w:type="dxa"/>
            </w:tcMar>
          </w:tcPr>
          <w:p w14:paraId="1EB00861" w14:textId="77777777" w:rsidR="00370320" w:rsidRPr="00590C30" w:rsidRDefault="00370320" w:rsidP="00E91CA8">
            <w:pPr>
              <w:pStyle w:val="TCellCard"/>
            </w:pPr>
            <w:r w:rsidRPr="00590C30">
              <w:t>4</w:t>
            </w:r>
          </w:p>
        </w:tc>
        <w:tc>
          <w:tcPr>
            <w:tcW w:w="1008" w:type="dxa"/>
            <w:tcBorders>
              <w:bottom w:val="single" w:sz="4" w:space="0" w:color="auto"/>
            </w:tcBorders>
            <w:shd w:val="clear" w:color="auto" w:fill="auto"/>
            <w:tcMar>
              <w:right w:w="0" w:type="dxa"/>
            </w:tcMar>
          </w:tcPr>
          <w:p w14:paraId="623E44C8" w14:textId="77777777" w:rsidR="00370320" w:rsidRPr="00590C30" w:rsidRDefault="00370320" w:rsidP="00E91CA8">
            <w:pPr>
              <w:pStyle w:val="TCellCard"/>
            </w:pPr>
            <w:r w:rsidRPr="00590C30">
              <w:t>5</w:t>
            </w:r>
          </w:p>
        </w:tc>
        <w:tc>
          <w:tcPr>
            <w:tcW w:w="1008" w:type="dxa"/>
            <w:tcBorders>
              <w:bottom w:val="single" w:sz="4" w:space="0" w:color="auto"/>
            </w:tcBorders>
            <w:shd w:val="clear" w:color="auto" w:fill="auto"/>
            <w:tcMar>
              <w:right w:w="0" w:type="dxa"/>
            </w:tcMar>
          </w:tcPr>
          <w:p w14:paraId="09E19ACE" w14:textId="77777777" w:rsidR="00370320" w:rsidRPr="00590C30" w:rsidRDefault="00370320" w:rsidP="00E91CA8">
            <w:pPr>
              <w:pStyle w:val="TCellCard"/>
            </w:pPr>
            <w:r w:rsidRPr="00590C30">
              <w:t>6</w:t>
            </w:r>
          </w:p>
        </w:tc>
        <w:tc>
          <w:tcPr>
            <w:tcW w:w="1008" w:type="dxa"/>
            <w:tcBorders>
              <w:bottom w:val="single" w:sz="4" w:space="0" w:color="auto"/>
            </w:tcBorders>
            <w:shd w:val="clear" w:color="auto" w:fill="auto"/>
            <w:tcMar>
              <w:right w:w="0" w:type="dxa"/>
            </w:tcMar>
          </w:tcPr>
          <w:p w14:paraId="2EFC84C3" w14:textId="77777777" w:rsidR="00370320" w:rsidRPr="00590C30" w:rsidRDefault="00370320" w:rsidP="00E91CA8">
            <w:pPr>
              <w:pStyle w:val="TCellCard"/>
            </w:pPr>
            <w:r w:rsidRPr="00590C30">
              <w:t>7</w:t>
            </w:r>
          </w:p>
        </w:tc>
        <w:tc>
          <w:tcPr>
            <w:tcW w:w="1008" w:type="dxa"/>
            <w:tcBorders>
              <w:bottom w:val="single" w:sz="4" w:space="0" w:color="auto"/>
            </w:tcBorders>
            <w:shd w:val="clear" w:color="auto" w:fill="auto"/>
            <w:tcMar>
              <w:right w:w="0" w:type="dxa"/>
            </w:tcMar>
          </w:tcPr>
          <w:p w14:paraId="287E01F6" w14:textId="77777777" w:rsidR="00370320" w:rsidRPr="00590C30" w:rsidRDefault="00370320" w:rsidP="00E91CA8">
            <w:pPr>
              <w:pStyle w:val="TCellCard"/>
            </w:pPr>
            <w:r w:rsidRPr="00590C30">
              <w:t>8</w:t>
            </w:r>
          </w:p>
        </w:tc>
        <w:tc>
          <w:tcPr>
            <w:tcW w:w="1008" w:type="dxa"/>
            <w:tcBorders>
              <w:bottom w:val="single" w:sz="4" w:space="0" w:color="auto"/>
            </w:tcBorders>
            <w:shd w:val="clear" w:color="auto" w:fill="auto"/>
            <w:tcMar>
              <w:right w:w="0" w:type="dxa"/>
            </w:tcMar>
          </w:tcPr>
          <w:p w14:paraId="051DFB09" w14:textId="77777777" w:rsidR="00370320" w:rsidRPr="00590C30" w:rsidRDefault="00370320" w:rsidP="00E91CA8">
            <w:pPr>
              <w:pStyle w:val="TCellCard"/>
            </w:pPr>
            <w:r w:rsidRPr="00590C30">
              <w:t>9</w:t>
            </w:r>
          </w:p>
        </w:tc>
        <w:tc>
          <w:tcPr>
            <w:tcW w:w="1008" w:type="dxa"/>
            <w:tcBorders>
              <w:bottom w:val="single" w:sz="4" w:space="0" w:color="auto"/>
            </w:tcBorders>
            <w:shd w:val="clear" w:color="auto" w:fill="auto"/>
            <w:tcMar>
              <w:right w:w="0" w:type="dxa"/>
            </w:tcMar>
          </w:tcPr>
          <w:p w14:paraId="6A343261" w14:textId="77777777" w:rsidR="00370320" w:rsidRPr="00590C30" w:rsidRDefault="00370320" w:rsidP="00E91CA8">
            <w:pPr>
              <w:pStyle w:val="TCellCard"/>
            </w:pPr>
            <w:r w:rsidRPr="00590C30">
              <w:t>10</w:t>
            </w:r>
          </w:p>
        </w:tc>
      </w:tr>
      <w:tr w:rsidR="00370320" w:rsidRPr="00590C30" w14:paraId="6827AAB6" w14:textId="77777777" w:rsidTr="002B267D">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F12C482" w14:textId="34EAB581" w:rsidR="00370320" w:rsidRPr="00590C30" w:rsidRDefault="00370320" w:rsidP="00E91CA8">
            <w:pPr>
              <w:pStyle w:val="TCellCard"/>
            </w:pPr>
            <w:r w:rsidRPr="00590C30">
              <w:t>TEMP</w:t>
            </w:r>
            <w:r w:rsidR="00C11FD0">
              <w:t>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E0974FC" w14:textId="77777777" w:rsidR="00370320" w:rsidRPr="00590C30" w:rsidRDefault="00370320" w:rsidP="00E91CA8">
            <w:pPr>
              <w:pStyle w:val="TCellCard"/>
            </w:pPr>
            <w:r w:rsidRPr="00590C30">
              <w:t>SID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BD9C581" w14:textId="77777777" w:rsidR="00370320" w:rsidRPr="00590C30" w:rsidRDefault="00370320" w:rsidP="00E91CA8">
            <w:pPr>
              <w:pStyle w:val="TCellCard"/>
            </w:pPr>
            <w:r w:rsidRPr="00590C30">
              <w:t>T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C7ADD86" w14:textId="77777777" w:rsidR="00370320" w:rsidRPr="00590C30" w:rsidRDefault="00370320" w:rsidP="00E91CA8">
            <w:pPr>
              <w:pStyle w:val="TCellCard"/>
            </w:pPr>
            <w:r w:rsidRPr="00590C30">
              <w:t>SID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0913A98" w14:textId="77777777" w:rsidR="00370320" w:rsidRPr="00590C30" w:rsidRDefault="00370320" w:rsidP="00E91CA8">
            <w:pPr>
              <w:pStyle w:val="TCellCard"/>
            </w:pPr>
            <w:r w:rsidRPr="00590C30">
              <w:t>T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E8195AF" w14:textId="77777777" w:rsidR="00370320" w:rsidRPr="00590C30" w:rsidRDefault="00370320" w:rsidP="00E91CA8">
            <w:pPr>
              <w:pStyle w:val="TCellCard"/>
            </w:pPr>
            <w:r w:rsidRPr="00590C30">
              <w:t>SID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C584AD1" w14:textId="77777777" w:rsidR="00370320" w:rsidRPr="00590C30" w:rsidRDefault="00370320" w:rsidP="00E91CA8">
            <w:pPr>
              <w:pStyle w:val="TCellCard"/>
            </w:pPr>
            <w:r w:rsidRPr="00590C30">
              <w:t>T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23B11A9" w14:textId="77777777" w:rsidR="00370320" w:rsidRPr="00590C30" w:rsidRDefault="00370320" w:rsidP="00E91CA8">
            <w:pPr>
              <w:pStyle w:val="TCellCard"/>
            </w:pPr>
            <w:r w:rsidRPr="00590C30">
              <w:t>SID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F216326" w14:textId="77777777" w:rsidR="00370320" w:rsidRPr="00590C30" w:rsidRDefault="00370320" w:rsidP="00E91CA8">
            <w:pPr>
              <w:pStyle w:val="TCellCard"/>
            </w:pPr>
            <w:r w:rsidRPr="00590C30">
              <w:t>T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EE5923B" w14:textId="77777777" w:rsidR="00370320" w:rsidRPr="00590C30" w:rsidRDefault="00370320" w:rsidP="00E91CA8">
            <w:pPr>
              <w:pStyle w:val="TCellCard"/>
            </w:pPr>
          </w:p>
        </w:tc>
      </w:tr>
    </w:tbl>
    <w:p w14:paraId="54CCFAAE" w14:textId="77777777" w:rsidR="00370320" w:rsidRPr="00590C30" w:rsidRDefault="00370320" w:rsidP="00C11FD0">
      <w:pPr>
        <w:pStyle w:val="CardSpacing"/>
      </w:pPr>
    </w:p>
    <w:p w14:paraId="33135728" w14:textId="5D906D9A"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E5E36B1" w14:textId="77777777" w:rsidTr="002B267D">
        <w:tc>
          <w:tcPr>
            <w:tcW w:w="1008" w:type="dxa"/>
            <w:tcMar>
              <w:right w:w="0" w:type="dxa"/>
            </w:tcMar>
          </w:tcPr>
          <w:p w14:paraId="0803704D" w14:textId="2B41F4CD" w:rsidR="00370320" w:rsidRPr="00590C30" w:rsidRDefault="00370320" w:rsidP="00E91CA8">
            <w:pPr>
              <w:pStyle w:val="TCellCard"/>
            </w:pPr>
            <w:r w:rsidRPr="00590C30">
              <w:t>TEMP</w:t>
            </w:r>
            <w:r w:rsidR="00C11FD0">
              <w:t>D</w:t>
            </w:r>
          </w:p>
        </w:tc>
        <w:tc>
          <w:tcPr>
            <w:tcW w:w="1008" w:type="dxa"/>
            <w:tcMar>
              <w:right w:w="0" w:type="dxa"/>
            </w:tcMar>
          </w:tcPr>
          <w:p w14:paraId="06F7FA7D" w14:textId="77777777" w:rsidR="00370320" w:rsidRPr="00590C30" w:rsidRDefault="00370320" w:rsidP="00E91CA8">
            <w:pPr>
              <w:pStyle w:val="TCellCard"/>
            </w:pPr>
            <w:r w:rsidRPr="00590C30">
              <w:t>4</w:t>
            </w:r>
          </w:p>
        </w:tc>
        <w:tc>
          <w:tcPr>
            <w:tcW w:w="1008" w:type="dxa"/>
            <w:tcMar>
              <w:right w:w="0" w:type="dxa"/>
            </w:tcMar>
          </w:tcPr>
          <w:p w14:paraId="72514FF2" w14:textId="77777777" w:rsidR="00370320" w:rsidRPr="00590C30" w:rsidRDefault="00370320" w:rsidP="00E91CA8">
            <w:pPr>
              <w:pStyle w:val="TCellCard"/>
            </w:pPr>
            <w:r w:rsidRPr="00590C30">
              <w:t>46.2</w:t>
            </w:r>
          </w:p>
        </w:tc>
        <w:tc>
          <w:tcPr>
            <w:tcW w:w="1008" w:type="dxa"/>
            <w:tcMar>
              <w:right w:w="0" w:type="dxa"/>
            </w:tcMar>
          </w:tcPr>
          <w:p w14:paraId="3474DC25" w14:textId="77777777" w:rsidR="00370320" w:rsidRPr="00590C30" w:rsidRDefault="00370320" w:rsidP="00E91CA8">
            <w:pPr>
              <w:pStyle w:val="TCellCard"/>
            </w:pPr>
            <w:r w:rsidRPr="00590C30">
              <w:t>33</w:t>
            </w:r>
          </w:p>
        </w:tc>
        <w:tc>
          <w:tcPr>
            <w:tcW w:w="1008" w:type="dxa"/>
            <w:tcMar>
              <w:right w:w="0" w:type="dxa"/>
            </w:tcMar>
          </w:tcPr>
          <w:p w14:paraId="022E3A35" w14:textId="77777777" w:rsidR="00370320" w:rsidRPr="00590C30" w:rsidRDefault="00370320" w:rsidP="00E91CA8">
            <w:pPr>
              <w:pStyle w:val="TCellCard"/>
            </w:pPr>
            <w:r w:rsidRPr="00590C30">
              <w:t>52.1</w:t>
            </w:r>
          </w:p>
        </w:tc>
        <w:tc>
          <w:tcPr>
            <w:tcW w:w="1008" w:type="dxa"/>
            <w:tcMar>
              <w:right w:w="0" w:type="dxa"/>
            </w:tcMar>
          </w:tcPr>
          <w:p w14:paraId="427BB0A9" w14:textId="77777777" w:rsidR="00370320" w:rsidRPr="00590C30" w:rsidRDefault="00370320" w:rsidP="00E91CA8">
            <w:pPr>
              <w:pStyle w:val="TCellCard"/>
            </w:pPr>
          </w:p>
        </w:tc>
        <w:tc>
          <w:tcPr>
            <w:tcW w:w="1008" w:type="dxa"/>
            <w:tcMar>
              <w:right w:w="0" w:type="dxa"/>
            </w:tcMar>
          </w:tcPr>
          <w:p w14:paraId="1E352016" w14:textId="77777777" w:rsidR="00370320" w:rsidRPr="00590C30" w:rsidRDefault="00370320" w:rsidP="00E91CA8">
            <w:pPr>
              <w:pStyle w:val="TCellCard"/>
            </w:pPr>
          </w:p>
        </w:tc>
        <w:tc>
          <w:tcPr>
            <w:tcW w:w="1008" w:type="dxa"/>
            <w:tcMar>
              <w:right w:w="0" w:type="dxa"/>
            </w:tcMar>
          </w:tcPr>
          <w:p w14:paraId="771CAA8E" w14:textId="77777777" w:rsidR="00370320" w:rsidRPr="00590C30" w:rsidRDefault="00370320" w:rsidP="00E91CA8">
            <w:pPr>
              <w:pStyle w:val="TCellCard"/>
            </w:pPr>
          </w:p>
        </w:tc>
        <w:tc>
          <w:tcPr>
            <w:tcW w:w="1008" w:type="dxa"/>
            <w:tcMar>
              <w:right w:w="0" w:type="dxa"/>
            </w:tcMar>
          </w:tcPr>
          <w:p w14:paraId="21C7FD21" w14:textId="77777777" w:rsidR="00370320" w:rsidRPr="00590C30" w:rsidRDefault="00370320" w:rsidP="00E91CA8">
            <w:pPr>
              <w:pStyle w:val="TCellCard"/>
            </w:pPr>
          </w:p>
        </w:tc>
        <w:tc>
          <w:tcPr>
            <w:tcW w:w="1008" w:type="dxa"/>
            <w:tcMar>
              <w:right w:w="0" w:type="dxa"/>
            </w:tcMar>
          </w:tcPr>
          <w:p w14:paraId="10469210" w14:textId="77777777" w:rsidR="00370320" w:rsidRPr="00590C30" w:rsidRDefault="00370320" w:rsidP="00E91CA8">
            <w:pPr>
              <w:pStyle w:val="TCellCard"/>
            </w:pPr>
          </w:p>
        </w:tc>
      </w:tr>
    </w:tbl>
    <w:p w14:paraId="7F651E0E" w14:textId="77777777" w:rsidR="00370320" w:rsidRPr="00590C30" w:rsidRDefault="00370320" w:rsidP="00C11FD0">
      <w:pPr>
        <w:pStyle w:val="CardSpacing"/>
      </w:pPr>
    </w:p>
    <w:p w14:paraId="3DCBC082" w14:textId="08C99001"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93CA666" w14:textId="77777777" w:rsidTr="00AF0111">
        <w:tc>
          <w:tcPr>
            <w:tcW w:w="1080" w:type="dxa"/>
            <w:tcBorders>
              <w:bottom w:val="single" w:sz="4" w:space="0" w:color="auto"/>
            </w:tcBorders>
            <w:shd w:val="clear" w:color="auto" w:fill="auto"/>
          </w:tcPr>
          <w:p w14:paraId="4CA51271"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73C1635F"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5D0E2A0C"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036FF5FD" w14:textId="77777777" w:rsidR="00370320" w:rsidRPr="00AF0111" w:rsidRDefault="00370320" w:rsidP="00AF0111">
            <w:pPr>
              <w:pStyle w:val="CardHeader"/>
              <w:rPr>
                <w:b w:val="0"/>
                <w:bCs/>
              </w:rPr>
            </w:pPr>
            <w:r w:rsidRPr="00AF0111">
              <w:rPr>
                <w:b w:val="0"/>
                <w:bCs/>
              </w:rPr>
              <w:t>Default</w:t>
            </w:r>
          </w:p>
        </w:tc>
      </w:tr>
      <w:tr w:rsidR="00370320" w:rsidRPr="00590C30" w14:paraId="78B502A2" w14:textId="77777777" w:rsidTr="00AF0111">
        <w:tc>
          <w:tcPr>
            <w:tcW w:w="1080" w:type="dxa"/>
            <w:tcBorders>
              <w:top w:val="single" w:sz="4" w:space="0" w:color="auto"/>
            </w:tcBorders>
            <w:shd w:val="clear" w:color="auto" w:fill="auto"/>
          </w:tcPr>
          <w:p w14:paraId="692B17F5" w14:textId="77777777" w:rsidR="00370320" w:rsidRPr="00590C30" w:rsidRDefault="00370320" w:rsidP="0080315D">
            <w:pPr>
              <w:pStyle w:val="TCaseControl"/>
            </w:pPr>
            <w:proofErr w:type="spellStart"/>
            <w:r w:rsidRPr="00590C30">
              <w:t>SIDi</w:t>
            </w:r>
            <w:proofErr w:type="spellEnd"/>
          </w:p>
        </w:tc>
        <w:tc>
          <w:tcPr>
            <w:tcW w:w="6480" w:type="dxa"/>
            <w:tcBorders>
              <w:top w:val="single" w:sz="4" w:space="0" w:color="auto"/>
            </w:tcBorders>
            <w:shd w:val="clear" w:color="auto" w:fill="auto"/>
          </w:tcPr>
          <w:p w14:paraId="354301F3" w14:textId="77777777" w:rsidR="00370320" w:rsidRPr="00590C30" w:rsidRDefault="00370320" w:rsidP="0080315D">
            <w:pPr>
              <w:pStyle w:val="TCaseControl"/>
            </w:pPr>
            <w:r w:rsidRPr="00590C30">
              <w:t>ID number of a temperature set</w:t>
            </w:r>
          </w:p>
        </w:tc>
        <w:tc>
          <w:tcPr>
            <w:tcW w:w="1440" w:type="dxa"/>
            <w:tcBorders>
              <w:top w:val="single" w:sz="4" w:space="0" w:color="auto"/>
            </w:tcBorders>
            <w:shd w:val="clear" w:color="auto" w:fill="auto"/>
          </w:tcPr>
          <w:p w14:paraId="66AE88FD"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50CA3736" w14:textId="77777777" w:rsidR="00370320" w:rsidRPr="00590C30" w:rsidRDefault="00370320" w:rsidP="0080315D">
            <w:pPr>
              <w:pStyle w:val="TCaseControl"/>
            </w:pPr>
            <w:r w:rsidRPr="00590C30">
              <w:t>None</w:t>
            </w:r>
          </w:p>
        </w:tc>
      </w:tr>
      <w:tr w:rsidR="00370320" w:rsidRPr="00590C30" w14:paraId="27DC0B3E" w14:textId="77777777" w:rsidTr="0080315D">
        <w:tc>
          <w:tcPr>
            <w:tcW w:w="1080" w:type="dxa"/>
            <w:shd w:val="clear" w:color="auto" w:fill="auto"/>
          </w:tcPr>
          <w:p w14:paraId="67A60C20" w14:textId="77777777" w:rsidR="00370320" w:rsidRPr="00590C30" w:rsidRDefault="00370320" w:rsidP="0080315D">
            <w:pPr>
              <w:pStyle w:val="TCaseControl"/>
            </w:pPr>
            <w:r w:rsidRPr="00590C30">
              <w:t>Ti</w:t>
            </w:r>
          </w:p>
        </w:tc>
        <w:tc>
          <w:tcPr>
            <w:tcW w:w="6480" w:type="dxa"/>
            <w:shd w:val="clear" w:color="auto" w:fill="auto"/>
          </w:tcPr>
          <w:p w14:paraId="682C250E" w14:textId="77777777" w:rsidR="00370320" w:rsidRPr="00590C30" w:rsidRDefault="00370320" w:rsidP="0080315D">
            <w:pPr>
              <w:pStyle w:val="TCaseControl"/>
            </w:pPr>
            <w:r w:rsidRPr="00590C30">
              <w:t xml:space="preserve">The default temperature for grids for set </w:t>
            </w:r>
            <w:proofErr w:type="spellStart"/>
            <w:r w:rsidRPr="00590C30">
              <w:t>SIDi</w:t>
            </w:r>
            <w:proofErr w:type="spellEnd"/>
          </w:p>
        </w:tc>
        <w:tc>
          <w:tcPr>
            <w:tcW w:w="1440" w:type="dxa"/>
            <w:shd w:val="clear" w:color="auto" w:fill="auto"/>
          </w:tcPr>
          <w:p w14:paraId="0096667A" w14:textId="77777777" w:rsidR="00370320" w:rsidRPr="00590C30" w:rsidRDefault="00370320" w:rsidP="0080315D">
            <w:pPr>
              <w:pStyle w:val="TCaseControl"/>
            </w:pPr>
            <w:r w:rsidRPr="00590C30">
              <w:t>Real</w:t>
            </w:r>
          </w:p>
        </w:tc>
        <w:tc>
          <w:tcPr>
            <w:tcW w:w="1080" w:type="dxa"/>
            <w:shd w:val="clear" w:color="auto" w:fill="auto"/>
          </w:tcPr>
          <w:p w14:paraId="24E60860" w14:textId="77777777" w:rsidR="00370320" w:rsidRPr="00590C30" w:rsidRDefault="00370320" w:rsidP="0080315D">
            <w:pPr>
              <w:pStyle w:val="TCaseControl"/>
            </w:pPr>
            <w:r w:rsidRPr="00590C30">
              <w:t>0.</w:t>
            </w:r>
          </w:p>
        </w:tc>
      </w:tr>
    </w:tbl>
    <w:p w14:paraId="3FA809A0" w14:textId="77777777" w:rsidR="00370320" w:rsidRPr="00590C30" w:rsidRDefault="00370320" w:rsidP="00C11FD0">
      <w:pPr>
        <w:pStyle w:val="CardSpacing"/>
      </w:pPr>
    </w:p>
    <w:p w14:paraId="2EDBE47D" w14:textId="37A62EC9" w:rsidR="00370320" w:rsidRPr="00590C30" w:rsidRDefault="00370320" w:rsidP="00E4439A">
      <w:pPr>
        <w:pStyle w:val="CardHeader"/>
      </w:pPr>
      <w:r w:rsidRPr="00590C30">
        <w:t>Remarks:</w:t>
      </w:r>
    </w:p>
    <w:p w14:paraId="44D966B4" w14:textId="77777777" w:rsidR="00370320" w:rsidRPr="00590C30" w:rsidRDefault="00370320" w:rsidP="00CF1CAE">
      <w:pPr>
        <w:pStyle w:val="Remarks"/>
      </w:pPr>
      <w:r w:rsidRPr="00590C30">
        <w:t>1.</w:t>
      </w:r>
      <w:r w:rsidRPr="00590C30">
        <w:tab/>
        <w:t>Temperature sets must be selected in Case Control with the entry TEMP = SID in order for them to be used in calculating thermal loads</w:t>
      </w:r>
    </w:p>
    <w:p w14:paraId="08A25FD8" w14:textId="77777777" w:rsidR="00370320" w:rsidRPr="00590C30" w:rsidRDefault="00370320" w:rsidP="00CF1CAE">
      <w:pPr>
        <w:pStyle w:val="Remarks"/>
      </w:pPr>
      <w:r w:rsidRPr="00590C30">
        <w:t>2.</w:t>
      </w:r>
      <w:r w:rsidRPr="00590C30">
        <w:tab/>
        <w:t>All grids whose temperature is not defined on a TEMP Bulk Data entry will have the default temperature T, if there is one defined on a TEMPD for set SID.</w:t>
      </w:r>
    </w:p>
    <w:p w14:paraId="35CF6167" w14:textId="391676F4" w:rsidR="00370320" w:rsidRPr="00590C30" w:rsidRDefault="00370320" w:rsidP="00CF1CAE">
      <w:pPr>
        <w:pStyle w:val="Remarks"/>
      </w:pPr>
      <w:r w:rsidRPr="00590C30">
        <w:t>3.</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r w:rsidR="007439EF">
        <w:t xml:space="preserve"> </w:t>
      </w:r>
    </w:p>
    <w:p w14:paraId="6010CA3E" w14:textId="4466FEA8" w:rsidR="00370320" w:rsidRPr="00590C30" w:rsidRDefault="00370320" w:rsidP="00CF1CAE">
      <w:pPr>
        <w:pStyle w:val="Remarks"/>
      </w:pPr>
      <w:r w:rsidRPr="00590C30">
        <w:lastRenderedPageBreak/>
        <w:t>4.</w:t>
      </w:r>
      <w:r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4680506B" w14:textId="5CE13D35" w:rsidR="00370320" w:rsidRPr="00590C30" w:rsidRDefault="00370320" w:rsidP="00CF1CAE">
      <w:pPr>
        <w:pStyle w:val="Remarks"/>
      </w:pPr>
      <w:r w:rsidRPr="00590C30">
        <w:t>5.</w:t>
      </w:r>
      <w:r w:rsidRPr="00590C30">
        <w:tab/>
        <w:t xml:space="preserve">Only four pairs of </w:t>
      </w:r>
      <w:proofErr w:type="spellStart"/>
      <w:r w:rsidRPr="00590C30">
        <w:t>SIDi</w:t>
      </w:r>
      <w:proofErr w:type="spellEnd"/>
      <w:r w:rsidRPr="00590C30">
        <w:t>/Ti may be defined on one TEMPD entry.</w:t>
      </w:r>
      <w:r w:rsidR="007439EF">
        <w:t xml:space="preserve"> </w:t>
      </w:r>
      <w:r w:rsidRPr="00590C30">
        <w:t>Additional pairs can be specified using more TEMPD Bulk Data entries.</w:t>
      </w:r>
    </w:p>
    <w:p w14:paraId="4399FACD" w14:textId="77777777" w:rsidR="00370320" w:rsidRPr="00224FC9" w:rsidRDefault="00370320" w:rsidP="00A77179">
      <w:pPr>
        <w:pStyle w:val="Corner"/>
      </w:pPr>
      <w:r w:rsidRPr="002F396F">
        <w:br w:type="page"/>
      </w:r>
      <w:bookmarkStart w:id="2697" w:name="_Toc27121636"/>
      <w:bookmarkStart w:id="2698" w:name="_Toc27121740"/>
      <w:bookmarkStart w:id="2699" w:name="_Toc27196920"/>
      <w:bookmarkStart w:id="2700" w:name="_Toc27197025"/>
      <w:bookmarkStart w:id="2701" w:name="_Toc27198296"/>
      <w:bookmarkStart w:id="2702" w:name="_Toc27202818"/>
      <w:bookmarkStart w:id="2703" w:name="_Toc27206276"/>
      <w:bookmarkStart w:id="2704" w:name="_Toc27206381"/>
      <w:bookmarkStart w:id="2705" w:name="_Toc27217289"/>
      <w:bookmarkStart w:id="2706" w:name="_Toc27217394"/>
      <w:bookmarkStart w:id="2707" w:name="_Toc27217498"/>
      <w:bookmarkStart w:id="2708" w:name="_Toc27217871"/>
      <w:bookmarkStart w:id="2709" w:name="_Toc27217975"/>
      <w:bookmarkStart w:id="2710" w:name="_Toc27296380"/>
      <w:bookmarkStart w:id="2711" w:name="_Toc27393888"/>
      <w:bookmarkStart w:id="2712" w:name="_Toc27479904"/>
      <w:bookmarkStart w:id="2713" w:name="_Toc27717283"/>
      <w:r w:rsidRPr="00224FC9">
        <w:lastRenderedPageBreak/>
        <w:t>TEMPP1</w:t>
      </w:r>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p>
    <w:p w14:paraId="3B6327F7" w14:textId="77777777" w:rsidR="00370320" w:rsidRPr="007E3809" w:rsidRDefault="00370320" w:rsidP="00501F36">
      <w:pPr>
        <w:pStyle w:val="Heading2"/>
      </w:pPr>
      <w:bookmarkStart w:id="2714" w:name="_Toc28327080"/>
      <w:bookmarkStart w:id="2715" w:name="_Toc28600411"/>
      <w:bookmarkStart w:id="2716" w:name="_Toc164640762"/>
      <w:r>
        <w:t>TEMPP1</w:t>
      </w:r>
      <w:bookmarkEnd w:id="2714"/>
      <w:bookmarkEnd w:id="2715"/>
      <w:bookmarkEnd w:id="2716"/>
    </w:p>
    <w:p w14:paraId="6600FF0D" w14:textId="77777777" w:rsidR="00370320" w:rsidRDefault="00370320" w:rsidP="00DF44C9">
      <w:pPr>
        <w:pStyle w:val="SpecialSpace"/>
      </w:pPr>
    </w:p>
    <w:p w14:paraId="39F78965" w14:textId="7C30E0A6" w:rsidR="00370320" w:rsidRPr="00590C30" w:rsidRDefault="00370320" w:rsidP="00E4439A">
      <w:pPr>
        <w:pStyle w:val="CardHeader"/>
      </w:pPr>
      <w:r w:rsidRPr="00590C30">
        <w:t>Description</w:t>
      </w:r>
      <w:r w:rsidR="00E4439A" w:rsidRPr="00E4439A">
        <w:t>:</w:t>
      </w:r>
    </w:p>
    <w:p w14:paraId="685EACB3" w14:textId="77777777" w:rsidR="00370320" w:rsidRDefault="00370320" w:rsidP="00DF44C9">
      <w:pPr>
        <w:pStyle w:val="CardSpacing"/>
      </w:pPr>
      <w:r>
        <w:t>Defines t</w:t>
      </w:r>
      <w:r w:rsidRPr="00590C30">
        <w:t>emperatures and temperature gradients for 2D plate elements.</w:t>
      </w:r>
    </w:p>
    <w:p w14:paraId="13143409" w14:textId="77777777" w:rsidR="00370320" w:rsidRPr="00590C30" w:rsidRDefault="00370320" w:rsidP="00370320"/>
    <w:p w14:paraId="35722AE3" w14:textId="3751392C" w:rsidR="00370320" w:rsidRPr="00590C30" w:rsidRDefault="00370320" w:rsidP="00E4439A">
      <w:pPr>
        <w:pStyle w:val="CardHeader"/>
      </w:pPr>
      <w:r w:rsidRPr="00590C30">
        <w:t>Format No.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5D3B34E" w14:textId="77777777" w:rsidTr="004A6BF2">
        <w:tc>
          <w:tcPr>
            <w:tcW w:w="1008" w:type="dxa"/>
            <w:tcBorders>
              <w:top w:val="nil"/>
              <w:left w:val="nil"/>
              <w:bottom w:val="nil"/>
              <w:right w:val="nil"/>
            </w:tcBorders>
          </w:tcPr>
          <w:p w14:paraId="77E42625"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069857ED"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1D71C397"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30693CF1"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5053AF29"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357387EB"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2C321BE9"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196595CF"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6930E9B5"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1482B7D9" w14:textId="77777777" w:rsidR="00370320" w:rsidRPr="00590C30" w:rsidRDefault="00370320" w:rsidP="00E91CA8">
            <w:pPr>
              <w:pStyle w:val="TCellCard"/>
            </w:pPr>
            <w:r w:rsidRPr="00590C30">
              <w:t>10</w:t>
            </w:r>
          </w:p>
        </w:tc>
      </w:tr>
      <w:tr w:rsidR="00370320" w:rsidRPr="00590C30" w14:paraId="06F29D92" w14:textId="77777777" w:rsidTr="004A6BF2">
        <w:tc>
          <w:tcPr>
            <w:tcW w:w="1008" w:type="dxa"/>
            <w:tcBorders>
              <w:top w:val="single" w:sz="4" w:space="0" w:color="auto"/>
              <w:right w:val="single" w:sz="4" w:space="0" w:color="auto"/>
            </w:tcBorders>
          </w:tcPr>
          <w:p w14:paraId="5592AF5F" w14:textId="77777777" w:rsidR="00370320" w:rsidRPr="00590C30" w:rsidRDefault="00370320" w:rsidP="00E91CA8">
            <w:pPr>
              <w:pStyle w:val="TCellCard"/>
            </w:pPr>
            <w:r w:rsidRPr="00590C30">
              <w:t>TEMPP1</w:t>
            </w:r>
          </w:p>
        </w:tc>
        <w:tc>
          <w:tcPr>
            <w:tcW w:w="1008" w:type="dxa"/>
            <w:tcBorders>
              <w:top w:val="single" w:sz="4" w:space="0" w:color="auto"/>
              <w:left w:val="single" w:sz="4" w:space="0" w:color="auto"/>
              <w:right w:val="single" w:sz="4" w:space="0" w:color="auto"/>
            </w:tcBorders>
          </w:tcPr>
          <w:p w14:paraId="775EA90C"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right w:val="single" w:sz="4" w:space="0" w:color="auto"/>
            </w:tcBorders>
          </w:tcPr>
          <w:p w14:paraId="058833E3"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right w:val="single" w:sz="4" w:space="0" w:color="auto"/>
            </w:tcBorders>
          </w:tcPr>
          <w:p w14:paraId="553B4F20" w14:textId="77777777" w:rsidR="00370320" w:rsidRPr="00590C30" w:rsidRDefault="00370320" w:rsidP="00E91CA8">
            <w:pPr>
              <w:pStyle w:val="TCellCard"/>
            </w:pPr>
            <w:r w:rsidRPr="00590C30">
              <w:t>TBAR</w:t>
            </w:r>
          </w:p>
        </w:tc>
        <w:tc>
          <w:tcPr>
            <w:tcW w:w="1008" w:type="dxa"/>
            <w:tcBorders>
              <w:top w:val="single" w:sz="4" w:space="0" w:color="auto"/>
              <w:left w:val="single" w:sz="4" w:space="0" w:color="auto"/>
              <w:right w:val="single" w:sz="4" w:space="0" w:color="auto"/>
            </w:tcBorders>
          </w:tcPr>
          <w:p w14:paraId="5F575949" w14:textId="77777777" w:rsidR="00370320" w:rsidRPr="00590C30" w:rsidRDefault="00370320" w:rsidP="00E91CA8">
            <w:pPr>
              <w:pStyle w:val="TCellCard"/>
            </w:pPr>
            <w:r w:rsidRPr="00590C30">
              <w:t>TPRIME</w:t>
            </w:r>
          </w:p>
        </w:tc>
        <w:tc>
          <w:tcPr>
            <w:tcW w:w="1008" w:type="dxa"/>
            <w:tcBorders>
              <w:top w:val="single" w:sz="4" w:space="0" w:color="auto"/>
              <w:left w:val="single" w:sz="4" w:space="0" w:color="auto"/>
              <w:right w:val="single" w:sz="4" w:space="0" w:color="auto"/>
            </w:tcBorders>
            <w:shd w:val="pct15" w:color="auto" w:fill="FFFFFF"/>
          </w:tcPr>
          <w:p w14:paraId="35093D7B"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3E886A1B"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125B6028"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5684A9E8" w14:textId="77777777" w:rsidR="00370320" w:rsidRPr="00590C30" w:rsidRDefault="00370320" w:rsidP="00E91CA8">
            <w:pPr>
              <w:pStyle w:val="TCellCard"/>
            </w:pPr>
          </w:p>
        </w:tc>
        <w:tc>
          <w:tcPr>
            <w:tcW w:w="1008" w:type="dxa"/>
            <w:tcBorders>
              <w:top w:val="single" w:sz="4" w:space="0" w:color="auto"/>
              <w:left w:val="single" w:sz="4" w:space="0" w:color="auto"/>
            </w:tcBorders>
          </w:tcPr>
          <w:p w14:paraId="3A771F25" w14:textId="13D775CF" w:rsidR="00370320" w:rsidRPr="00590C30" w:rsidRDefault="00370320" w:rsidP="00E91CA8">
            <w:pPr>
              <w:pStyle w:val="TCellCard"/>
            </w:pPr>
          </w:p>
        </w:tc>
      </w:tr>
      <w:tr w:rsidR="00370320" w:rsidRPr="00590C30" w14:paraId="2AD1D164" w14:textId="77777777" w:rsidTr="004A6BF2">
        <w:tc>
          <w:tcPr>
            <w:tcW w:w="1008" w:type="dxa"/>
            <w:tcBorders>
              <w:top w:val="single" w:sz="4" w:space="0" w:color="auto"/>
              <w:right w:val="single" w:sz="4" w:space="0" w:color="auto"/>
            </w:tcBorders>
          </w:tcPr>
          <w:p w14:paraId="24939653" w14:textId="7F662838"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4CFAAF0A"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right w:val="single" w:sz="4" w:space="0" w:color="auto"/>
            </w:tcBorders>
          </w:tcPr>
          <w:p w14:paraId="4819F803"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right w:val="single" w:sz="4" w:space="0" w:color="auto"/>
            </w:tcBorders>
          </w:tcPr>
          <w:p w14:paraId="274C5BB7"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right w:val="single" w:sz="4" w:space="0" w:color="auto"/>
            </w:tcBorders>
          </w:tcPr>
          <w:p w14:paraId="3767400A"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right w:val="single" w:sz="4" w:space="0" w:color="auto"/>
            </w:tcBorders>
          </w:tcPr>
          <w:p w14:paraId="0F10A131" w14:textId="77777777" w:rsidR="00370320" w:rsidRPr="00590C30" w:rsidRDefault="00370320" w:rsidP="00E91CA8">
            <w:pPr>
              <w:pStyle w:val="TCellCard"/>
            </w:pPr>
            <w:r w:rsidRPr="00590C30">
              <w:t>(</w:t>
            </w:r>
            <w:proofErr w:type="spellStart"/>
            <w:r w:rsidRPr="00590C30">
              <w:t>etc</w:t>
            </w:r>
            <w:proofErr w:type="spellEnd"/>
            <w:r w:rsidRPr="00590C30">
              <w:t>)</w:t>
            </w:r>
          </w:p>
        </w:tc>
        <w:tc>
          <w:tcPr>
            <w:tcW w:w="1008" w:type="dxa"/>
            <w:tcBorders>
              <w:top w:val="single" w:sz="4" w:space="0" w:color="auto"/>
              <w:left w:val="single" w:sz="4" w:space="0" w:color="auto"/>
              <w:right w:val="single" w:sz="4" w:space="0" w:color="auto"/>
            </w:tcBorders>
          </w:tcPr>
          <w:p w14:paraId="0C049B50"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27C6FC9E"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17D607DA" w14:textId="77777777" w:rsidR="00370320" w:rsidRPr="00590C30" w:rsidRDefault="00370320" w:rsidP="00E91CA8">
            <w:pPr>
              <w:pStyle w:val="TCellCard"/>
            </w:pPr>
          </w:p>
        </w:tc>
        <w:tc>
          <w:tcPr>
            <w:tcW w:w="1008" w:type="dxa"/>
            <w:tcBorders>
              <w:top w:val="single" w:sz="4" w:space="0" w:color="auto"/>
              <w:left w:val="single" w:sz="4" w:space="0" w:color="auto"/>
            </w:tcBorders>
          </w:tcPr>
          <w:p w14:paraId="08F7F07E" w14:textId="77777777" w:rsidR="00370320" w:rsidRPr="00590C30" w:rsidRDefault="00370320" w:rsidP="00E91CA8">
            <w:pPr>
              <w:pStyle w:val="TCellCard"/>
            </w:pPr>
          </w:p>
        </w:tc>
      </w:tr>
    </w:tbl>
    <w:p w14:paraId="4E5AA4F8" w14:textId="77777777" w:rsidR="00370320" w:rsidRPr="00590C30" w:rsidRDefault="00370320" w:rsidP="00C11FD0">
      <w:pPr>
        <w:pStyle w:val="CardSpacing"/>
      </w:pPr>
    </w:p>
    <w:p w14:paraId="386AD6B3" w14:textId="420B2CAB" w:rsidR="00370320" w:rsidRPr="00590C30" w:rsidRDefault="00370320" w:rsidP="00E4439A">
      <w:pPr>
        <w:pStyle w:val="CardHeader"/>
      </w:pPr>
      <w:r w:rsidRPr="00590C30">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CB671CA" w14:textId="77777777" w:rsidTr="004A6BF2">
        <w:tc>
          <w:tcPr>
            <w:tcW w:w="1008" w:type="dxa"/>
            <w:tcBorders>
              <w:top w:val="nil"/>
              <w:left w:val="nil"/>
              <w:bottom w:val="nil"/>
              <w:right w:val="nil"/>
            </w:tcBorders>
          </w:tcPr>
          <w:p w14:paraId="75BB61B9"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30A0E819"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27F4E485"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78EF8932"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186F3CED"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7E810A04"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376A24F4"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7E1874E3"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0B4916EA"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0E00B899" w14:textId="77777777" w:rsidR="00370320" w:rsidRPr="00590C30" w:rsidRDefault="00370320" w:rsidP="00E91CA8">
            <w:pPr>
              <w:pStyle w:val="TCellCard"/>
            </w:pPr>
            <w:r w:rsidRPr="00590C30">
              <w:t>10</w:t>
            </w:r>
          </w:p>
        </w:tc>
      </w:tr>
      <w:tr w:rsidR="00370320" w:rsidRPr="00590C30" w14:paraId="0C4C4387" w14:textId="77777777" w:rsidTr="004A6BF2">
        <w:tc>
          <w:tcPr>
            <w:tcW w:w="1008" w:type="dxa"/>
            <w:tcBorders>
              <w:top w:val="single" w:sz="4" w:space="0" w:color="auto"/>
              <w:right w:val="single" w:sz="4" w:space="0" w:color="auto"/>
            </w:tcBorders>
          </w:tcPr>
          <w:p w14:paraId="0E3832AB" w14:textId="77777777" w:rsidR="00370320" w:rsidRPr="00590C30" w:rsidRDefault="00370320" w:rsidP="00E91CA8">
            <w:pPr>
              <w:pStyle w:val="TCellCard"/>
            </w:pPr>
            <w:r w:rsidRPr="00590C30">
              <w:t>TEMPP1</w:t>
            </w:r>
          </w:p>
        </w:tc>
        <w:tc>
          <w:tcPr>
            <w:tcW w:w="1008" w:type="dxa"/>
            <w:tcBorders>
              <w:top w:val="single" w:sz="4" w:space="0" w:color="auto"/>
              <w:left w:val="single" w:sz="4" w:space="0" w:color="auto"/>
              <w:right w:val="single" w:sz="4" w:space="0" w:color="auto"/>
            </w:tcBorders>
          </w:tcPr>
          <w:p w14:paraId="1CFC8D42"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right w:val="single" w:sz="4" w:space="0" w:color="auto"/>
            </w:tcBorders>
          </w:tcPr>
          <w:p w14:paraId="1FC3ED3A"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right w:val="single" w:sz="4" w:space="0" w:color="auto"/>
            </w:tcBorders>
          </w:tcPr>
          <w:p w14:paraId="3A709227" w14:textId="77777777" w:rsidR="00370320" w:rsidRPr="00590C30" w:rsidRDefault="00370320" w:rsidP="00E91CA8">
            <w:pPr>
              <w:pStyle w:val="TCellCard"/>
            </w:pPr>
            <w:r w:rsidRPr="00590C30">
              <w:t>TBAR</w:t>
            </w:r>
          </w:p>
        </w:tc>
        <w:tc>
          <w:tcPr>
            <w:tcW w:w="1008" w:type="dxa"/>
            <w:tcBorders>
              <w:top w:val="single" w:sz="4" w:space="0" w:color="auto"/>
              <w:left w:val="single" w:sz="4" w:space="0" w:color="auto"/>
              <w:bottom w:val="nil"/>
              <w:right w:val="single" w:sz="4" w:space="0" w:color="auto"/>
            </w:tcBorders>
          </w:tcPr>
          <w:p w14:paraId="0BA3B1F8" w14:textId="77777777" w:rsidR="00370320" w:rsidRPr="00590C30" w:rsidRDefault="00370320" w:rsidP="00E91CA8">
            <w:pPr>
              <w:pStyle w:val="TCellCard"/>
            </w:pPr>
            <w:r w:rsidRPr="00590C30">
              <w:t>TPRIME</w:t>
            </w:r>
          </w:p>
        </w:tc>
        <w:tc>
          <w:tcPr>
            <w:tcW w:w="1008" w:type="dxa"/>
            <w:tcBorders>
              <w:top w:val="single" w:sz="4" w:space="0" w:color="auto"/>
              <w:left w:val="single" w:sz="4" w:space="0" w:color="auto"/>
              <w:bottom w:val="nil"/>
              <w:right w:val="single" w:sz="4" w:space="0" w:color="auto"/>
            </w:tcBorders>
            <w:shd w:val="pct15" w:color="auto" w:fill="FFFFFF"/>
          </w:tcPr>
          <w:p w14:paraId="21EF3BBB" w14:textId="77777777" w:rsidR="00370320" w:rsidRPr="00590C30" w:rsidRDefault="00370320" w:rsidP="00E91CA8">
            <w:pPr>
              <w:pStyle w:val="TCellCard"/>
            </w:pPr>
          </w:p>
        </w:tc>
        <w:tc>
          <w:tcPr>
            <w:tcW w:w="1008" w:type="dxa"/>
            <w:tcBorders>
              <w:top w:val="single" w:sz="4" w:space="0" w:color="auto"/>
              <w:left w:val="single" w:sz="4" w:space="0" w:color="auto"/>
              <w:bottom w:val="nil"/>
              <w:right w:val="single" w:sz="4" w:space="0" w:color="auto"/>
            </w:tcBorders>
            <w:shd w:val="pct15" w:color="auto" w:fill="FFFFFF"/>
          </w:tcPr>
          <w:p w14:paraId="71D33718" w14:textId="77777777" w:rsidR="00370320" w:rsidRPr="00590C30" w:rsidRDefault="00370320" w:rsidP="00E91CA8">
            <w:pPr>
              <w:pStyle w:val="TCellCard"/>
            </w:pPr>
          </w:p>
        </w:tc>
        <w:tc>
          <w:tcPr>
            <w:tcW w:w="1008" w:type="dxa"/>
            <w:tcBorders>
              <w:top w:val="single" w:sz="4" w:space="0" w:color="auto"/>
              <w:left w:val="single" w:sz="4" w:space="0" w:color="auto"/>
              <w:bottom w:val="nil"/>
              <w:right w:val="single" w:sz="4" w:space="0" w:color="auto"/>
            </w:tcBorders>
            <w:shd w:val="pct15" w:color="auto" w:fill="FFFFFF"/>
          </w:tcPr>
          <w:p w14:paraId="4EF57C78" w14:textId="77777777" w:rsidR="00370320" w:rsidRPr="00590C30" w:rsidRDefault="00370320" w:rsidP="00E91CA8">
            <w:pPr>
              <w:pStyle w:val="TCellCard"/>
            </w:pPr>
          </w:p>
        </w:tc>
        <w:tc>
          <w:tcPr>
            <w:tcW w:w="1008" w:type="dxa"/>
            <w:tcBorders>
              <w:top w:val="single" w:sz="4" w:space="0" w:color="auto"/>
              <w:left w:val="single" w:sz="4" w:space="0" w:color="auto"/>
              <w:bottom w:val="nil"/>
              <w:right w:val="single" w:sz="4" w:space="0" w:color="auto"/>
            </w:tcBorders>
            <w:shd w:val="pct15" w:color="auto" w:fill="FFFFFF"/>
          </w:tcPr>
          <w:p w14:paraId="3AB4DF09" w14:textId="77777777" w:rsidR="00370320" w:rsidRPr="00590C30" w:rsidRDefault="00370320" w:rsidP="00E91CA8">
            <w:pPr>
              <w:pStyle w:val="TCellCard"/>
            </w:pPr>
          </w:p>
        </w:tc>
        <w:tc>
          <w:tcPr>
            <w:tcW w:w="1008" w:type="dxa"/>
            <w:tcBorders>
              <w:top w:val="single" w:sz="4" w:space="0" w:color="auto"/>
              <w:left w:val="single" w:sz="4" w:space="0" w:color="auto"/>
            </w:tcBorders>
          </w:tcPr>
          <w:p w14:paraId="47DD3522" w14:textId="4BCF30FC" w:rsidR="00370320" w:rsidRPr="00590C30" w:rsidRDefault="00370320" w:rsidP="00E91CA8">
            <w:pPr>
              <w:pStyle w:val="TCellCard"/>
            </w:pPr>
          </w:p>
        </w:tc>
      </w:tr>
      <w:tr w:rsidR="00370320" w:rsidRPr="00590C30" w14:paraId="5DD78BAC" w14:textId="77777777" w:rsidTr="004A6BF2">
        <w:tc>
          <w:tcPr>
            <w:tcW w:w="1008" w:type="dxa"/>
            <w:tcBorders>
              <w:top w:val="single" w:sz="4" w:space="0" w:color="auto"/>
              <w:right w:val="single" w:sz="4" w:space="0" w:color="auto"/>
            </w:tcBorders>
          </w:tcPr>
          <w:p w14:paraId="64C75447" w14:textId="0CCF1505"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4DF91783"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right w:val="single" w:sz="4" w:space="0" w:color="auto"/>
            </w:tcBorders>
          </w:tcPr>
          <w:p w14:paraId="6807CFC2"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right w:val="single" w:sz="4" w:space="0" w:color="auto"/>
            </w:tcBorders>
          </w:tcPr>
          <w:p w14:paraId="0EBA3725"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right w:val="single" w:sz="4" w:space="0" w:color="auto"/>
            </w:tcBorders>
          </w:tcPr>
          <w:p w14:paraId="18E24EFA"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right w:val="single" w:sz="4" w:space="0" w:color="auto"/>
            </w:tcBorders>
          </w:tcPr>
          <w:p w14:paraId="3CFC79B4"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right w:val="single" w:sz="4" w:space="0" w:color="auto"/>
            </w:tcBorders>
          </w:tcPr>
          <w:p w14:paraId="3CD5C0AA"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right w:val="single" w:sz="4" w:space="0" w:color="auto"/>
            </w:tcBorders>
            <w:shd w:val="pct15" w:color="auto" w:fill="FFFFFF"/>
          </w:tcPr>
          <w:p w14:paraId="6F4CFE2A"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77BF8B3D" w14:textId="77777777" w:rsidR="00370320" w:rsidRPr="00590C30" w:rsidRDefault="00370320" w:rsidP="00E91CA8">
            <w:pPr>
              <w:pStyle w:val="TCellCard"/>
            </w:pPr>
          </w:p>
        </w:tc>
        <w:tc>
          <w:tcPr>
            <w:tcW w:w="1008" w:type="dxa"/>
            <w:tcBorders>
              <w:top w:val="single" w:sz="4" w:space="0" w:color="auto"/>
              <w:left w:val="single" w:sz="4" w:space="0" w:color="auto"/>
            </w:tcBorders>
          </w:tcPr>
          <w:p w14:paraId="0A4D9847" w14:textId="77777777" w:rsidR="00370320" w:rsidRPr="00590C30" w:rsidRDefault="00370320" w:rsidP="00E91CA8">
            <w:pPr>
              <w:pStyle w:val="TCellCard"/>
            </w:pPr>
          </w:p>
        </w:tc>
      </w:tr>
    </w:tbl>
    <w:p w14:paraId="311621F2" w14:textId="77777777" w:rsidR="00370320" w:rsidRPr="00590C30" w:rsidRDefault="00370320" w:rsidP="00C11FD0">
      <w:pPr>
        <w:pStyle w:val="CardSpacing"/>
      </w:pPr>
    </w:p>
    <w:p w14:paraId="46E0E637" w14:textId="41BD743D"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CC6130B" w14:textId="77777777" w:rsidTr="002B267D">
        <w:tc>
          <w:tcPr>
            <w:tcW w:w="1008" w:type="dxa"/>
            <w:tcMar>
              <w:right w:w="0" w:type="dxa"/>
            </w:tcMar>
          </w:tcPr>
          <w:p w14:paraId="3CECA752" w14:textId="77777777" w:rsidR="00370320" w:rsidRPr="00590C30" w:rsidRDefault="00370320" w:rsidP="00E91CA8">
            <w:pPr>
              <w:pStyle w:val="TCellCard"/>
            </w:pPr>
            <w:r w:rsidRPr="00590C30">
              <w:t>TEMPP1</w:t>
            </w:r>
          </w:p>
        </w:tc>
        <w:tc>
          <w:tcPr>
            <w:tcW w:w="1008" w:type="dxa"/>
            <w:tcMar>
              <w:right w:w="0" w:type="dxa"/>
            </w:tcMar>
          </w:tcPr>
          <w:p w14:paraId="5DDBB85F" w14:textId="77777777" w:rsidR="00370320" w:rsidRPr="00590C30" w:rsidRDefault="00370320" w:rsidP="00E91CA8">
            <w:pPr>
              <w:pStyle w:val="TCellCard"/>
            </w:pPr>
            <w:r w:rsidRPr="00590C30">
              <w:t>13</w:t>
            </w:r>
          </w:p>
        </w:tc>
        <w:tc>
          <w:tcPr>
            <w:tcW w:w="1008" w:type="dxa"/>
            <w:tcMar>
              <w:right w:w="0" w:type="dxa"/>
            </w:tcMar>
          </w:tcPr>
          <w:p w14:paraId="513D0E92" w14:textId="77777777" w:rsidR="00370320" w:rsidRPr="00590C30" w:rsidRDefault="00370320" w:rsidP="00E91CA8">
            <w:pPr>
              <w:pStyle w:val="TCellCard"/>
            </w:pPr>
            <w:r w:rsidRPr="00590C30">
              <w:t>2101</w:t>
            </w:r>
          </w:p>
        </w:tc>
        <w:tc>
          <w:tcPr>
            <w:tcW w:w="1008" w:type="dxa"/>
            <w:tcMar>
              <w:right w:w="0" w:type="dxa"/>
            </w:tcMar>
          </w:tcPr>
          <w:p w14:paraId="2E64CCC2" w14:textId="77777777" w:rsidR="00370320" w:rsidRPr="00590C30" w:rsidRDefault="00370320" w:rsidP="00E91CA8">
            <w:pPr>
              <w:pStyle w:val="TCellCard"/>
            </w:pPr>
            <w:r w:rsidRPr="00590C30">
              <w:t>35.7</w:t>
            </w:r>
          </w:p>
        </w:tc>
        <w:tc>
          <w:tcPr>
            <w:tcW w:w="1008" w:type="dxa"/>
            <w:tcMar>
              <w:right w:w="0" w:type="dxa"/>
            </w:tcMar>
          </w:tcPr>
          <w:p w14:paraId="6C100085" w14:textId="77777777" w:rsidR="00370320" w:rsidRPr="00590C30" w:rsidRDefault="00370320" w:rsidP="00E91CA8">
            <w:pPr>
              <w:pStyle w:val="TCellCard"/>
            </w:pPr>
            <w:r w:rsidRPr="00590C30">
              <w:t>10.1</w:t>
            </w:r>
          </w:p>
        </w:tc>
        <w:tc>
          <w:tcPr>
            <w:tcW w:w="1008" w:type="dxa"/>
            <w:tcMar>
              <w:right w:w="0" w:type="dxa"/>
            </w:tcMar>
          </w:tcPr>
          <w:p w14:paraId="3CF0EA8C" w14:textId="77777777" w:rsidR="00370320" w:rsidRPr="00590C30" w:rsidRDefault="00370320" w:rsidP="00E91CA8">
            <w:pPr>
              <w:pStyle w:val="TCellCard"/>
            </w:pPr>
          </w:p>
        </w:tc>
        <w:tc>
          <w:tcPr>
            <w:tcW w:w="1008" w:type="dxa"/>
            <w:tcMar>
              <w:right w:w="0" w:type="dxa"/>
            </w:tcMar>
          </w:tcPr>
          <w:p w14:paraId="0162DCFF" w14:textId="77777777" w:rsidR="00370320" w:rsidRPr="00590C30" w:rsidRDefault="00370320" w:rsidP="00E91CA8">
            <w:pPr>
              <w:pStyle w:val="TCellCard"/>
            </w:pPr>
          </w:p>
        </w:tc>
        <w:tc>
          <w:tcPr>
            <w:tcW w:w="1008" w:type="dxa"/>
            <w:tcMar>
              <w:right w:w="0" w:type="dxa"/>
            </w:tcMar>
          </w:tcPr>
          <w:p w14:paraId="48C4D7D6" w14:textId="77777777" w:rsidR="00370320" w:rsidRPr="00590C30" w:rsidRDefault="00370320" w:rsidP="00E91CA8">
            <w:pPr>
              <w:pStyle w:val="TCellCard"/>
            </w:pPr>
          </w:p>
        </w:tc>
        <w:tc>
          <w:tcPr>
            <w:tcW w:w="1008" w:type="dxa"/>
            <w:tcMar>
              <w:right w:w="0" w:type="dxa"/>
            </w:tcMar>
          </w:tcPr>
          <w:p w14:paraId="4299053C" w14:textId="77777777" w:rsidR="00370320" w:rsidRPr="00590C30" w:rsidRDefault="00370320" w:rsidP="00E91CA8">
            <w:pPr>
              <w:pStyle w:val="TCellCard"/>
            </w:pPr>
          </w:p>
        </w:tc>
        <w:tc>
          <w:tcPr>
            <w:tcW w:w="1008" w:type="dxa"/>
            <w:tcMar>
              <w:right w:w="0" w:type="dxa"/>
            </w:tcMar>
          </w:tcPr>
          <w:p w14:paraId="036AA199" w14:textId="66970285" w:rsidR="00370320" w:rsidRPr="00590C30" w:rsidRDefault="00370320" w:rsidP="00E91CA8">
            <w:pPr>
              <w:pStyle w:val="TCellCard"/>
            </w:pPr>
          </w:p>
        </w:tc>
      </w:tr>
      <w:tr w:rsidR="00370320" w:rsidRPr="00590C30" w14:paraId="41796966" w14:textId="77777777" w:rsidTr="002B267D">
        <w:tc>
          <w:tcPr>
            <w:tcW w:w="1008" w:type="dxa"/>
            <w:tcMar>
              <w:right w:w="0" w:type="dxa"/>
            </w:tcMar>
          </w:tcPr>
          <w:p w14:paraId="45D56A22" w14:textId="27F56922" w:rsidR="00370320" w:rsidRPr="00590C30" w:rsidRDefault="00370320" w:rsidP="00E91CA8">
            <w:pPr>
              <w:pStyle w:val="TCellCard"/>
            </w:pPr>
          </w:p>
        </w:tc>
        <w:tc>
          <w:tcPr>
            <w:tcW w:w="1008" w:type="dxa"/>
            <w:tcMar>
              <w:right w:w="0" w:type="dxa"/>
            </w:tcMar>
          </w:tcPr>
          <w:p w14:paraId="27556BBA" w14:textId="77777777" w:rsidR="00370320" w:rsidRPr="00590C30" w:rsidRDefault="00370320" w:rsidP="00E91CA8">
            <w:pPr>
              <w:pStyle w:val="TCellCard"/>
            </w:pPr>
            <w:r w:rsidRPr="00590C30">
              <w:t>2679</w:t>
            </w:r>
          </w:p>
        </w:tc>
        <w:tc>
          <w:tcPr>
            <w:tcW w:w="1008" w:type="dxa"/>
            <w:tcMar>
              <w:right w:w="0" w:type="dxa"/>
            </w:tcMar>
          </w:tcPr>
          <w:p w14:paraId="13127C17" w14:textId="77777777" w:rsidR="00370320" w:rsidRPr="00590C30" w:rsidRDefault="00370320" w:rsidP="00E91CA8">
            <w:pPr>
              <w:pStyle w:val="TCellCard"/>
            </w:pPr>
            <w:r w:rsidRPr="00590C30">
              <w:t>3201</w:t>
            </w:r>
          </w:p>
        </w:tc>
        <w:tc>
          <w:tcPr>
            <w:tcW w:w="1008" w:type="dxa"/>
            <w:tcMar>
              <w:right w:w="0" w:type="dxa"/>
            </w:tcMar>
          </w:tcPr>
          <w:p w14:paraId="472F36B4" w14:textId="77777777" w:rsidR="00370320" w:rsidRPr="00590C30" w:rsidRDefault="00370320" w:rsidP="00E91CA8">
            <w:pPr>
              <w:pStyle w:val="TCellCard"/>
            </w:pPr>
            <w:r w:rsidRPr="00590C30">
              <w:t>1104</w:t>
            </w:r>
          </w:p>
        </w:tc>
        <w:tc>
          <w:tcPr>
            <w:tcW w:w="1008" w:type="dxa"/>
            <w:tcMar>
              <w:right w:w="0" w:type="dxa"/>
            </w:tcMar>
          </w:tcPr>
          <w:p w14:paraId="795261A4" w14:textId="77777777" w:rsidR="00370320" w:rsidRPr="00590C30" w:rsidRDefault="00370320" w:rsidP="00E91CA8">
            <w:pPr>
              <w:pStyle w:val="TCellCard"/>
            </w:pPr>
            <w:r w:rsidRPr="00590C30">
              <w:t>32</w:t>
            </w:r>
          </w:p>
        </w:tc>
        <w:tc>
          <w:tcPr>
            <w:tcW w:w="1008" w:type="dxa"/>
            <w:tcMar>
              <w:right w:w="0" w:type="dxa"/>
            </w:tcMar>
          </w:tcPr>
          <w:p w14:paraId="6878D101" w14:textId="77777777" w:rsidR="00370320" w:rsidRPr="00590C30" w:rsidRDefault="00370320" w:rsidP="00E91CA8">
            <w:pPr>
              <w:pStyle w:val="TCellCard"/>
            </w:pPr>
            <w:r w:rsidRPr="00590C30">
              <w:t>5555</w:t>
            </w:r>
          </w:p>
        </w:tc>
        <w:tc>
          <w:tcPr>
            <w:tcW w:w="1008" w:type="dxa"/>
            <w:tcMar>
              <w:right w:w="0" w:type="dxa"/>
            </w:tcMar>
          </w:tcPr>
          <w:p w14:paraId="7DF6FA16" w14:textId="77777777" w:rsidR="00370320" w:rsidRPr="00590C30" w:rsidRDefault="00370320" w:rsidP="00E91CA8">
            <w:pPr>
              <w:pStyle w:val="TCellCard"/>
            </w:pPr>
          </w:p>
        </w:tc>
        <w:tc>
          <w:tcPr>
            <w:tcW w:w="1008" w:type="dxa"/>
            <w:tcMar>
              <w:right w:w="0" w:type="dxa"/>
            </w:tcMar>
          </w:tcPr>
          <w:p w14:paraId="06E51F52" w14:textId="77777777" w:rsidR="00370320" w:rsidRPr="00590C30" w:rsidRDefault="00370320" w:rsidP="00E91CA8">
            <w:pPr>
              <w:pStyle w:val="TCellCard"/>
            </w:pPr>
          </w:p>
        </w:tc>
        <w:tc>
          <w:tcPr>
            <w:tcW w:w="1008" w:type="dxa"/>
            <w:tcMar>
              <w:right w:w="0" w:type="dxa"/>
            </w:tcMar>
          </w:tcPr>
          <w:p w14:paraId="1EEF540C" w14:textId="77777777" w:rsidR="00370320" w:rsidRPr="00590C30" w:rsidRDefault="00370320" w:rsidP="00E91CA8">
            <w:pPr>
              <w:pStyle w:val="TCellCard"/>
            </w:pPr>
          </w:p>
        </w:tc>
        <w:tc>
          <w:tcPr>
            <w:tcW w:w="1008" w:type="dxa"/>
            <w:tcMar>
              <w:right w:w="0" w:type="dxa"/>
            </w:tcMar>
          </w:tcPr>
          <w:p w14:paraId="5E78203B" w14:textId="77777777" w:rsidR="00370320" w:rsidRPr="00590C30" w:rsidRDefault="00370320" w:rsidP="00E91CA8">
            <w:pPr>
              <w:pStyle w:val="TCellCard"/>
            </w:pPr>
          </w:p>
        </w:tc>
      </w:tr>
    </w:tbl>
    <w:p w14:paraId="69CD5275" w14:textId="77777777" w:rsidR="00370320" w:rsidRPr="00590C30" w:rsidRDefault="00370320" w:rsidP="00C11FD0">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3CEEF20" w14:textId="77777777" w:rsidTr="002B267D">
        <w:tc>
          <w:tcPr>
            <w:tcW w:w="1008" w:type="dxa"/>
            <w:tcMar>
              <w:right w:w="0" w:type="dxa"/>
            </w:tcMar>
          </w:tcPr>
          <w:p w14:paraId="04E13BA2" w14:textId="77777777" w:rsidR="00370320" w:rsidRPr="00590C30" w:rsidRDefault="00370320" w:rsidP="00E91CA8">
            <w:pPr>
              <w:pStyle w:val="TCellCard"/>
            </w:pPr>
            <w:r w:rsidRPr="00590C30">
              <w:t>TEMPP1</w:t>
            </w:r>
          </w:p>
        </w:tc>
        <w:tc>
          <w:tcPr>
            <w:tcW w:w="1008" w:type="dxa"/>
            <w:tcMar>
              <w:right w:w="0" w:type="dxa"/>
            </w:tcMar>
          </w:tcPr>
          <w:p w14:paraId="4FB96342" w14:textId="77777777" w:rsidR="00370320" w:rsidRPr="00590C30" w:rsidRDefault="00370320" w:rsidP="00E91CA8">
            <w:pPr>
              <w:pStyle w:val="TCellCard"/>
            </w:pPr>
            <w:r w:rsidRPr="00590C30">
              <w:t>13</w:t>
            </w:r>
          </w:p>
        </w:tc>
        <w:tc>
          <w:tcPr>
            <w:tcW w:w="1008" w:type="dxa"/>
            <w:tcMar>
              <w:right w:w="0" w:type="dxa"/>
            </w:tcMar>
          </w:tcPr>
          <w:p w14:paraId="1621B7AA" w14:textId="77777777" w:rsidR="00370320" w:rsidRPr="00590C30" w:rsidRDefault="00370320" w:rsidP="00E91CA8">
            <w:pPr>
              <w:pStyle w:val="TCellCard"/>
            </w:pPr>
            <w:r w:rsidRPr="00590C30">
              <w:t>2101</w:t>
            </w:r>
          </w:p>
        </w:tc>
        <w:tc>
          <w:tcPr>
            <w:tcW w:w="1008" w:type="dxa"/>
            <w:tcMar>
              <w:right w:w="0" w:type="dxa"/>
            </w:tcMar>
          </w:tcPr>
          <w:p w14:paraId="268FC2AF" w14:textId="77777777" w:rsidR="00370320" w:rsidRPr="00590C30" w:rsidRDefault="00370320" w:rsidP="00E91CA8">
            <w:pPr>
              <w:pStyle w:val="TCellCard"/>
            </w:pPr>
            <w:r w:rsidRPr="00590C30">
              <w:t>35.7</w:t>
            </w:r>
          </w:p>
        </w:tc>
        <w:tc>
          <w:tcPr>
            <w:tcW w:w="1008" w:type="dxa"/>
            <w:tcMar>
              <w:right w:w="0" w:type="dxa"/>
            </w:tcMar>
          </w:tcPr>
          <w:p w14:paraId="742C89D0" w14:textId="77777777" w:rsidR="00370320" w:rsidRPr="00590C30" w:rsidRDefault="00370320" w:rsidP="00E91CA8">
            <w:pPr>
              <w:pStyle w:val="TCellCard"/>
            </w:pPr>
            <w:r w:rsidRPr="00590C30">
              <w:t>10.1</w:t>
            </w:r>
          </w:p>
        </w:tc>
        <w:tc>
          <w:tcPr>
            <w:tcW w:w="1008" w:type="dxa"/>
            <w:tcMar>
              <w:right w:w="0" w:type="dxa"/>
            </w:tcMar>
          </w:tcPr>
          <w:p w14:paraId="6BAFF363" w14:textId="77777777" w:rsidR="00370320" w:rsidRPr="00590C30" w:rsidRDefault="00370320" w:rsidP="00E91CA8">
            <w:pPr>
              <w:pStyle w:val="TCellCard"/>
            </w:pPr>
          </w:p>
        </w:tc>
        <w:tc>
          <w:tcPr>
            <w:tcW w:w="1008" w:type="dxa"/>
            <w:tcMar>
              <w:right w:w="0" w:type="dxa"/>
            </w:tcMar>
          </w:tcPr>
          <w:p w14:paraId="5818FC7F" w14:textId="77777777" w:rsidR="00370320" w:rsidRPr="00590C30" w:rsidRDefault="00370320" w:rsidP="00E91CA8">
            <w:pPr>
              <w:pStyle w:val="TCellCard"/>
            </w:pPr>
          </w:p>
        </w:tc>
        <w:tc>
          <w:tcPr>
            <w:tcW w:w="1008" w:type="dxa"/>
            <w:tcMar>
              <w:right w:w="0" w:type="dxa"/>
            </w:tcMar>
          </w:tcPr>
          <w:p w14:paraId="519B84C1" w14:textId="77777777" w:rsidR="00370320" w:rsidRPr="00590C30" w:rsidRDefault="00370320" w:rsidP="00E91CA8">
            <w:pPr>
              <w:pStyle w:val="TCellCard"/>
            </w:pPr>
          </w:p>
        </w:tc>
        <w:tc>
          <w:tcPr>
            <w:tcW w:w="1008" w:type="dxa"/>
            <w:tcMar>
              <w:right w:w="0" w:type="dxa"/>
            </w:tcMar>
          </w:tcPr>
          <w:p w14:paraId="5640BA2D" w14:textId="77777777" w:rsidR="00370320" w:rsidRPr="00590C30" w:rsidRDefault="00370320" w:rsidP="00E91CA8">
            <w:pPr>
              <w:pStyle w:val="TCellCard"/>
            </w:pPr>
          </w:p>
        </w:tc>
        <w:tc>
          <w:tcPr>
            <w:tcW w:w="1008" w:type="dxa"/>
            <w:tcMar>
              <w:right w:w="0" w:type="dxa"/>
            </w:tcMar>
          </w:tcPr>
          <w:p w14:paraId="0C3336EE" w14:textId="4A489363" w:rsidR="00370320" w:rsidRPr="00590C30" w:rsidRDefault="00370320" w:rsidP="00E91CA8">
            <w:pPr>
              <w:pStyle w:val="TCellCard"/>
            </w:pPr>
          </w:p>
        </w:tc>
      </w:tr>
      <w:tr w:rsidR="00370320" w:rsidRPr="00590C30" w14:paraId="5E3BDBA8" w14:textId="77777777" w:rsidTr="002B267D">
        <w:tc>
          <w:tcPr>
            <w:tcW w:w="1008" w:type="dxa"/>
            <w:tcMar>
              <w:right w:w="0" w:type="dxa"/>
            </w:tcMar>
          </w:tcPr>
          <w:p w14:paraId="54B86DF9" w14:textId="5D4B2C75" w:rsidR="00370320" w:rsidRPr="00590C30" w:rsidRDefault="00370320" w:rsidP="00E91CA8">
            <w:pPr>
              <w:pStyle w:val="TCellCard"/>
            </w:pPr>
          </w:p>
        </w:tc>
        <w:tc>
          <w:tcPr>
            <w:tcW w:w="1008" w:type="dxa"/>
            <w:tcMar>
              <w:right w:w="0" w:type="dxa"/>
            </w:tcMar>
          </w:tcPr>
          <w:p w14:paraId="425FD102" w14:textId="77777777" w:rsidR="00370320" w:rsidRPr="00590C30" w:rsidRDefault="00370320" w:rsidP="00E91CA8">
            <w:pPr>
              <w:pStyle w:val="TCellCard"/>
            </w:pPr>
            <w:r w:rsidRPr="00590C30">
              <w:t>2304</w:t>
            </w:r>
          </w:p>
        </w:tc>
        <w:tc>
          <w:tcPr>
            <w:tcW w:w="1008" w:type="dxa"/>
            <w:tcMar>
              <w:right w:w="0" w:type="dxa"/>
            </w:tcMar>
          </w:tcPr>
          <w:p w14:paraId="70E2149D" w14:textId="77777777" w:rsidR="00370320" w:rsidRPr="00590C30" w:rsidRDefault="00370320" w:rsidP="00E91CA8">
            <w:pPr>
              <w:pStyle w:val="TCellCard"/>
            </w:pPr>
            <w:r w:rsidRPr="00590C30">
              <w:t>THRU</w:t>
            </w:r>
          </w:p>
        </w:tc>
        <w:tc>
          <w:tcPr>
            <w:tcW w:w="1008" w:type="dxa"/>
            <w:tcMar>
              <w:right w:w="0" w:type="dxa"/>
            </w:tcMar>
          </w:tcPr>
          <w:p w14:paraId="2C3DB18A" w14:textId="77777777" w:rsidR="00370320" w:rsidRPr="00590C30" w:rsidRDefault="00370320" w:rsidP="00E91CA8">
            <w:pPr>
              <w:pStyle w:val="TCellCard"/>
            </w:pPr>
            <w:r w:rsidRPr="00590C30">
              <w:t>6789</w:t>
            </w:r>
          </w:p>
        </w:tc>
        <w:tc>
          <w:tcPr>
            <w:tcW w:w="1008" w:type="dxa"/>
            <w:tcMar>
              <w:right w:w="0" w:type="dxa"/>
            </w:tcMar>
          </w:tcPr>
          <w:p w14:paraId="55D0C131" w14:textId="77777777" w:rsidR="00370320" w:rsidRPr="00590C30" w:rsidRDefault="00370320" w:rsidP="00E91CA8">
            <w:pPr>
              <w:pStyle w:val="TCellCard"/>
            </w:pPr>
            <w:r w:rsidRPr="00590C30">
              <w:t>12</w:t>
            </w:r>
          </w:p>
        </w:tc>
        <w:tc>
          <w:tcPr>
            <w:tcW w:w="1008" w:type="dxa"/>
            <w:tcMar>
              <w:right w:w="0" w:type="dxa"/>
            </w:tcMar>
          </w:tcPr>
          <w:p w14:paraId="44904845" w14:textId="77777777" w:rsidR="00370320" w:rsidRPr="00590C30" w:rsidRDefault="00370320" w:rsidP="00E91CA8">
            <w:pPr>
              <w:pStyle w:val="TCellCard"/>
            </w:pPr>
            <w:r w:rsidRPr="00590C30">
              <w:t>THRU</w:t>
            </w:r>
          </w:p>
        </w:tc>
        <w:tc>
          <w:tcPr>
            <w:tcW w:w="1008" w:type="dxa"/>
            <w:tcMar>
              <w:right w:w="0" w:type="dxa"/>
            </w:tcMar>
          </w:tcPr>
          <w:p w14:paraId="6E31663D" w14:textId="77777777" w:rsidR="00370320" w:rsidRPr="00590C30" w:rsidRDefault="00370320" w:rsidP="00E91CA8">
            <w:pPr>
              <w:pStyle w:val="TCellCard"/>
            </w:pPr>
            <w:r w:rsidRPr="00590C30">
              <w:t>46</w:t>
            </w:r>
          </w:p>
        </w:tc>
        <w:tc>
          <w:tcPr>
            <w:tcW w:w="1008" w:type="dxa"/>
            <w:tcMar>
              <w:right w:w="0" w:type="dxa"/>
            </w:tcMar>
          </w:tcPr>
          <w:p w14:paraId="782C36EE" w14:textId="77777777" w:rsidR="00370320" w:rsidRPr="00590C30" w:rsidRDefault="00370320" w:rsidP="00E91CA8">
            <w:pPr>
              <w:pStyle w:val="TCellCard"/>
            </w:pPr>
          </w:p>
        </w:tc>
        <w:tc>
          <w:tcPr>
            <w:tcW w:w="1008" w:type="dxa"/>
            <w:tcMar>
              <w:right w:w="0" w:type="dxa"/>
            </w:tcMar>
          </w:tcPr>
          <w:p w14:paraId="53444391" w14:textId="77777777" w:rsidR="00370320" w:rsidRPr="00590C30" w:rsidRDefault="00370320" w:rsidP="00E91CA8">
            <w:pPr>
              <w:pStyle w:val="TCellCard"/>
            </w:pPr>
          </w:p>
        </w:tc>
        <w:tc>
          <w:tcPr>
            <w:tcW w:w="1008" w:type="dxa"/>
            <w:tcMar>
              <w:right w:w="0" w:type="dxa"/>
            </w:tcMar>
          </w:tcPr>
          <w:p w14:paraId="7CE0FC4C" w14:textId="77777777" w:rsidR="00370320" w:rsidRPr="00590C30" w:rsidRDefault="00370320" w:rsidP="00E91CA8">
            <w:pPr>
              <w:pStyle w:val="TCellCard"/>
            </w:pPr>
          </w:p>
        </w:tc>
      </w:tr>
    </w:tbl>
    <w:p w14:paraId="3966932C" w14:textId="77777777" w:rsidR="00370320" w:rsidRPr="00590C30" w:rsidRDefault="00370320" w:rsidP="00370320"/>
    <w:p w14:paraId="4E7FF7E6" w14:textId="1C211304"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FE5F877" w14:textId="77777777" w:rsidTr="00AF0111">
        <w:tc>
          <w:tcPr>
            <w:tcW w:w="1080" w:type="dxa"/>
            <w:tcBorders>
              <w:bottom w:val="single" w:sz="4" w:space="0" w:color="auto"/>
            </w:tcBorders>
            <w:shd w:val="clear" w:color="auto" w:fill="auto"/>
          </w:tcPr>
          <w:p w14:paraId="1E5619A9"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68231978"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25950FD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628CD576" w14:textId="77777777" w:rsidR="00370320" w:rsidRPr="00AF0111" w:rsidRDefault="00370320" w:rsidP="00AF0111">
            <w:pPr>
              <w:pStyle w:val="CardHeader"/>
              <w:rPr>
                <w:b w:val="0"/>
                <w:bCs/>
              </w:rPr>
            </w:pPr>
            <w:r w:rsidRPr="00AF0111">
              <w:rPr>
                <w:b w:val="0"/>
                <w:bCs/>
              </w:rPr>
              <w:t>Default</w:t>
            </w:r>
          </w:p>
        </w:tc>
      </w:tr>
      <w:tr w:rsidR="00370320" w:rsidRPr="00590C30" w14:paraId="36662A86" w14:textId="77777777" w:rsidTr="00AF0111">
        <w:tc>
          <w:tcPr>
            <w:tcW w:w="1080" w:type="dxa"/>
            <w:tcBorders>
              <w:top w:val="single" w:sz="4" w:space="0" w:color="auto"/>
            </w:tcBorders>
            <w:shd w:val="clear" w:color="auto" w:fill="auto"/>
          </w:tcPr>
          <w:p w14:paraId="252AC96D" w14:textId="77777777" w:rsidR="00370320" w:rsidRPr="00590C30" w:rsidRDefault="00370320" w:rsidP="0080315D">
            <w:pPr>
              <w:pStyle w:val="TCaseControl"/>
            </w:pPr>
            <w:r w:rsidRPr="00590C30">
              <w:t>SID</w:t>
            </w:r>
          </w:p>
        </w:tc>
        <w:tc>
          <w:tcPr>
            <w:tcW w:w="6480" w:type="dxa"/>
            <w:tcBorders>
              <w:top w:val="single" w:sz="4" w:space="0" w:color="auto"/>
            </w:tcBorders>
            <w:shd w:val="clear" w:color="auto" w:fill="auto"/>
          </w:tcPr>
          <w:p w14:paraId="757E25F9" w14:textId="77777777" w:rsidR="00370320" w:rsidRPr="00590C30" w:rsidRDefault="00370320" w:rsidP="0080315D">
            <w:pPr>
              <w:pStyle w:val="TCaseControl"/>
            </w:pPr>
            <w:r w:rsidRPr="00590C30">
              <w:t>ID number of the temperature set</w:t>
            </w:r>
          </w:p>
        </w:tc>
        <w:tc>
          <w:tcPr>
            <w:tcW w:w="1440" w:type="dxa"/>
            <w:tcBorders>
              <w:top w:val="single" w:sz="4" w:space="0" w:color="auto"/>
            </w:tcBorders>
            <w:shd w:val="clear" w:color="auto" w:fill="auto"/>
          </w:tcPr>
          <w:p w14:paraId="0383B753"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6F1C93FC" w14:textId="77777777" w:rsidR="00370320" w:rsidRPr="00590C30" w:rsidRDefault="00370320" w:rsidP="0080315D">
            <w:pPr>
              <w:pStyle w:val="TCaseControl"/>
            </w:pPr>
            <w:r w:rsidRPr="00590C30">
              <w:t>None</w:t>
            </w:r>
          </w:p>
        </w:tc>
      </w:tr>
      <w:tr w:rsidR="00370320" w:rsidRPr="00590C30" w14:paraId="53850891" w14:textId="77777777" w:rsidTr="0080315D">
        <w:tc>
          <w:tcPr>
            <w:tcW w:w="1080" w:type="dxa"/>
            <w:shd w:val="clear" w:color="auto" w:fill="auto"/>
          </w:tcPr>
          <w:p w14:paraId="430AF488" w14:textId="77777777" w:rsidR="00370320" w:rsidRPr="00590C30" w:rsidRDefault="00370320" w:rsidP="0080315D">
            <w:pPr>
              <w:pStyle w:val="TCaseControl"/>
            </w:pPr>
            <w:r w:rsidRPr="00590C30">
              <w:lastRenderedPageBreak/>
              <w:t>EIDi</w:t>
            </w:r>
          </w:p>
        </w:tc>
        <w:tc>
          <w:tcPr>
            <w:tcW w:w="6480" w:type="dxa"/>
            <w:shd w:val="clear" w:color="auto" w:fill="auto"/>
          </w:tcPr>
          <w:p w14:paraId="1653E864" w14:textId="77777777" w:rsidR="00370320" w:rsidRPr="00590C30" w:rsidRDefault="00370320" w:rsidP="0080315D">
            <w:pPr>
              <w:pStyle w:val="TCaseControl"/>
            </w:pPr>
            <w:r w:rsidRPr="00590C30">
              <w:t>Element ID numbers</w:t>
            </w:r>
          </w:p>
        </w:tc>
        <w:tc>
          <w:tcPr>
            <w:tcW w:w="1440" w:type="dxa"/>
            <w:shd w:val="clear" w:color="auto" w:fill="auto"/>
          </w:tcPr>
          <w:p w14:paraId="2C06F5C8" w14:textId="77777777" w:rsidR="00370320" w:rsidRPr="00590C30" w:rsidRDefault="00370320" w:rsidP="0080315D">
            <w:pPr>
              <w:pStyle w:val="TCaseControl"/>
            </w:pPr>
            <w:r w:rsidRPr="00590C30">
              <w:t>Integer &gt; 0</w:t>
            </w:r>
          </w:p>
        </w:tc>
        <w:tc>
          <w:tcPr>
            <w:tcW w:w="1080" w:type="dxa"/>
            <w:shd w:val="clear" w:color="auto" w:fill="auto"/>
          </w:tcPr>
          <w:p w14:paraId="220FCF00" w14:textId="77777777" w:rsidR="00370320" w:rsidRPr="00590C30" w:rsidRDefault="00370320" w:rsidP="0080315D">
            <w:pPr>
              <w:pStyle w:val="TCaseControl"/>
            </w:pPr>
            <w:r w:rsidRPr="00590C30">
              <w:t>None</w:t>
            </w:r>
          </w:p>
        </w:tc>
      </w:tr>
      <w:tr w:rsidR="00370320" w:rsidRPr="00590C30" w14:paraId="7F9ED2AB" w14:textId="77777777" w:rsidTr="0080315D">
        <w:tc>
          <w:tcPr>
            <w:tcW w:w="1080" w:type="dxa"/>
            <w:shd w:val="clear" w:color="auto" w:fill="auto"/>
          </w:tcPr>
          <w:p w14:paraId="06543071" w14:textId="77777777" w:rsidR="00370320" w:rsidRPr="00590C30" w:rsidRDefault="00370320" w:rsidP="0080315D">
            <w:pPr>
              <w:pStyle w:val="TCaseControl"/>
            </w:pPr>
            <w:r w:rsidRPr="00590C30">
              <w:t>TBAR</w:t>
            </w:r>
          </w:p>
        </w:tc>
        <w:tc>
          <w:tcPr>
            <w:tcW w:w="6480" w:type="dxa"/>
            <w:shd w:val="clear" w:color="auto" w:fill="auto"/>
          </w:tcPr>
          <w:p w14:paraId="66D3136C" w14:textId="77777777" w:rsidR="00370320" w:rsidRPr="00590C30" w:rsidRDefault="00370320" w:rsidP="0080315D">
            <w:pPr>
              <w:pStyle w:val="TCaseControl"/>
            </w:pPr>
            <w:r w:rsidRPr="00590C30">
              <w:t>Average temperature of the element</w:t>
            </w:r>
          </w:p>
        </w:tc>
        <w:tc>
          <w:tcPr>
            <w:tcW w:w="1440" w:type="dxa"/>
            <w:shd w:val="clear" w:color="auto" w:fill="auto"/>
          </w:tcPr>
          <w:p w14:paraId="4A9D152A" w14:textId="77777777" w:rsidR="00370320" w:rsidRPr="00590C30" w:rsidRDefault="00370320" w:rsidP="0080315D">
            <w:pPr>
              <w:pStyle w:val="TCaseControl"/>
            </w:pPr>
            <w:r w:rsidRPr="00590C30">
              <w:t>Real</w:t>
            </w:r>
          </w:p>
        </w:tc>
        <w:tc>
          <w:tcPr>
            <w:tcW w:w="1080" w:type="dxa"/>
            <w:shd w:val="clear" w:color="auto" w:fill="auto"/>
          </w:tcPr>
          <w:p w14:paraId="0741BA90" w14:textId="77777777" w:rsidR="00370320" w:rsidRPr="00590C30" w:rsidRDefault="00370320" w:rsidP="0080315D">
            <w:pPr>
              <w:pStyle w:val="TCaseControl"/>
            </w:pPr>
            <w:r w:rsidRPr="00590C30">
              <w:t>0.</w:t>
            </w:r>
          </w:p>
        </w:tc>
      </w:tr>
      <w:tr w:rsidR="00370320" w:rsidRPr="00590C30" w14:paraId="3FC43AE7" w14:textId="77777777" w:rsidTr="0080315D">
        <w:tc>
          <w:tcPr>
            <w:tcW w:w="1080" w:type="dxa"/>
            <w:shd w:val="clear" w:color="auto" w:fill="auto"/>
          </w:tcPr>
          <w:p w14:paraId="2B29F5AB" w14:textId="77777777" w:rsidR="00370320" w:rsidRPr="00590C30" w:rsidRDefault="00370320" w:rsidP="0080315D">
            <w:pPr>
              <w:pStyle w:val="TCaseControl"/>
            </w:pPr>
            <w:r w:rsidRPr="00590C30">
              <w:t>TPRIME</w:t>
            </w:r>
          </w:p>
        </w:tc>
        <w:tc>
          <w:tcPr>
            <w:tcW w:w="6480" w:type="dxa"/>
            <w:shd w:val="clear" w:color="auto" w:fill="auto"/>
          </w:tcPr>
          <w:p w14:paraId="03C27831" w14:textId="77777777" w:rsidR="00370320" w:rsidRPr="00590C30" w:rsidRDefault="00370320" w:rsidP="0080315D">
            <w:pPr>
              <w:pStyle w:val="TCaseControl"/>
            </w:pPr>
            <w:r w:rsidRPr="00590C30">
              <w:t>Linear thermal gradient through the thickness of the element</w:t>
            </w:r>
          </w:p>
        </w:tc>
        <w:tc>
          <w:tcPr>
            <w:tcW w:w="1440" w:type="dxa"/>
            <w:shd w:val="clear" w:color="auto" w:fill="auto"/>
          </w:tcPr>
          <w:p w14:paraId="5689A5D3" w14:textId="77777777" w:rsidR="00370320" w:rsidRPr="00590C30" w:rsidRDefault="00370320" w:rsidP="0080315D">
            <w:pPr>
              <w:pStyle w:val="TCaseControl"/>
            </w:pPr>
            <w:r w:rsidRPr="00590C30">
              <w:t>Real</w:t>
            </w:r>
          </w:p>
        </w:tc>
        <w:tc>
          <w:tcPr>
            <w:tcW w:w="1080" w:type="dxa"/>
            <w:shd w:val="clear" w:color="auto" w:fill="auto"/>
          </w:tcPr>
          <w:p w14:paraId="79AB6811" w14:textId="77777777" w:rsidR="00370320" w:rsidRPr="00590C30" w:rsidRDefault="00370320" w:rsidP="0080315D">
            <w:pPr>
              <w:pStyle w:val="TCaseControl"/>
            </w:pPr>
            <w:r w:rsidRPr="00590C30">
              <w:t>0.</w:t>
            </w:r>
          </w:p>
        </w:tc>
      </w:tr>
    </w:tbl>
    <w:p w14:paraId="66148AF4" w14:textId="77777777" w:rsidR="00370320" w:rsidRPr="00590C30" w:rsidRDefault="00370320" w:rsidP="00C11FD0">
      <w:pPr>
        <w:pStyle w:val="CardSpacing"/>
      </w:pPr>
    </w:p>
    <w:p w14:paraId="1BCD8E73" w14:textId="3BE3458A" w:rsidR="00370320" w:rsidRPr="00590C30" w:rsidRDefault="00370320" w:rsidP="00E4439A">
      <w:pPr>
        <w:pStyle w:val="CardHeader"/>
      </w:pPr>
      <w:r w:rsidRPr="00590C30">
        <w:t>Remarks:</w:t>
      </w:r>
    </w:p>
    <w:p w14:paraId="37DE7FA2" w14:textId="77777777" w:rsidR="00370320" w:rsidRDefault="00370320" w:rsidP="00CF1CAE">
      <w:pPr>
        <w:pStyle w:val="Remarks"/>
      </w:pPr>
      <w:r>
        <w:t>1.</w:t>
      </w:r>
      <w:r>
        <w:tab/>
        <w:t>Any number of continuation entries can be used</w:t>
      </w:r>
    </w:p>
    <w:p w14:paraId="5DCA241C" w14:textId="77777777" w:rsidR="00370320" w:rsidRDefault="00370320" w:rsidP="00CF1CAE">
      <w:pPr>
        <w:pStyle w:val="Remarks"/>
      </w:pPr>
      <w:r>
        <w:t>2.</w:t>
      </w:r>
      <w:r>
        <w:tab/>
        <w:t>For format number 2, the THRU ranges must have the second element ID greater than the first.</w:t>
      </w:r>
    </w:p>
    <w:p w14:paraId="3422E6D5" w14:textId="77777777" w:rsidR="00370320" w:rsidRPr="00590C30" w:rsidRDefault="00370320" w:rsidP="00CF1CAE">
      <w:pPr>
        <w:pStyle w:val="Remarks"/>
      </w:pPr>
      <w:r>
        <w:t>3</w:t>
      </w:r>
      <w:r w:rsidRPr="00590C30">
        <w:t>.</w:t>
      </w:r>
      <w:r w:rsidRPr="00590C30">
        <w:tab/>
        <w:t>Temperature sets must be selected in Case Control with the entry TEMP = SID in order for them to be used in calculating thermal loads</w:t>
      </w:r>
      <w:r>
        <w:t>.</w:t>
      </w:r>
    </w:p>
    <w:p w14:paraId="6B1C306A" w14:textId="23A1BDBB" w:rsidR="00370320" w:rsidRPr="00590C30" w:rsidRDefault="00370320" w:rsidP="00CF1CAE">
      <w:pPr>
        <w:pStyle w:val="Remarks"/>
      </w:pPr>
      <w:r>
        <w:t>4</w:t>
      </w:r>
      <w:r w:rsidRPr="00590C30">
        <w:t>.</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p>
    <w:p w14:paraId="71999D5A" w14:textId="6CA18842" w:rsidR="00370320" w:rsidRPr="00590C30" w:rsidRDefault="00370320" w:rsidP="00CF1CAE">
      <w:pPr>
        <w:pStyle w:val="Remarks"/>
      </w:pPr>
      <w:r>
        <w:t>5</w:t>
      </w:r>
      <w:r w:rsidRPr="00590C30">
        <w:t>.</w:t>
      </w:r>
      <w:r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2D3675F0" w14:textId="77777777" w:rsidR="00370320" w:rsidRPr="00224FC9" w:rsidRDefault="00370320" w:rsidP="00A77179">
      <w:pPr>
        <w:pStyle w:val="Corner"/>
      </w:pPr>
      <w:r w:rsidRPr="002F396F">
        <w:br w:type="page"/>
      </w:r>
      <w:bookmarkStart w:id="2717" w:name="_Toc27121637"/>
      <w:bookmarkStart w:id="2718" w:name="_Toc27121741"/>
      <w:bookmarkStart w:id="2719" w:name="_Toc27196921"/>
      <w:bookmarkStart w:id="2720" w:name="_Toc27197026"/>
      <w:bookmarkStart w:id="2721" w:name="_Toc27198297"/>
      <w:bookmarkStart w:id="2722" w:name="_Toc27202819"/>
      <w:bookmarkStart w:id="2723" w:name="_Toc27206277"/>
      <w:bookmarkStart w:id="2724" w:name="_Toc27206382"/>
      <w:bookmarkStart w:id="2725" w:name="_Toc27217290"/>
      <w:bookmarkStart w:id="2726" w:name="_Toc27217395"/>
      <w:bookmarkStart w:id="2727" w:name="_Toc27217499"/>
      <w:bookmarkStart w:id="2728" w:name="_Toc27217872"/>
      <w:bookmarkStart w:id="2729" w:name="_Toc27217976"/>
      <w:bookmarkStart w:id="2730" w:name="_Toc27296381"/>
      <w:bookmarkStart w:id="2731" w:name="_Toc27393889"/>
      <w:bookmarkStart w:id="2732" w:name="_Toc27479905"/>
      <w:bookmarkStart w:id="2733" w:name="_Toc27717284"/>
      <w:r w:rsidRPr="00224FC9">
        <w:lastRenderedPageBreak/>
        <w:t>TEMPRB</w:t>
      </w:r>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p>
    <w:p w14:paraId="3A88217E" w14:textId="77777777" w:rsidR="00370320" w:rsidRPr="007E3809" w:rsidRDefault="00370320" w:rsidP="00501F36">
      <w:pPr>
        <w:pStyle w:val="Heading2"/>
      </w:pPr>
      <w:bookmarkStart w:id="2734" w:name="_Toc28327081"/>
      <w:bookmarkStart w:id="2735" w:name="_Toc28600412"/>
      <w:bookmarkStart w:id="2736" w:name="_Toc164640763"/>
      <w:r>
        <w:t>TEMPRB</w:t>
      </w:r>
      <w:bookmarkEnd w:id="2734"/>
      <w:bookmarkEnd w:id="2735"/>
      <w:bookmarkEnd w:id="2736"/>
    </w:p>
    <w:p w14:paraId="1379A1B0" w14:textId="77777777" w:rsidR="00370320" w:rsidRDefault="00370320" w:rsidP="00DF44C9">
      <w:pPr>
        <w:pStyle w:val="SpecialSpace"/>
      </w:pPr>
    </w:p>
    <w:p w14:paraId="7BAAD699" w14:textId="4CE2E3FE" w:rsidR="00370320" w:rsidRPr="00590C30" w:rsidRDefault="00370320" w:rsidP="00E4439A">
      <w:pPr>
        <w:pStyle w:val="CardHeader"/>
      </w:pPr>
      <w:r w:rsidRPr="00590C30">
        <w:t>Description</w:t>
      </w:r>
      <w:r w:rsidR="00E4439A" w:rsidRPr="00E4439A">
        <w:t>:</w:t>
      </w:r>
    </w:p>
    <w:p w14:paraId="63F7A09E" w14:textId="77777777" w:rsidR="00370320" w:rsidRDefault="00370320" w:rsidP="00DF44C9">
      <w:pPr>
        <w:pStyle w:val="CardSpacing"/>
      </w:pPr>
      <w:r>
        <w:t>Defines temperatures and temperature gradients for 1D bar elements.</w:t>
      </w:r>
    </w:p>
    <w:p w14:paraId="2DD9C31D" w14:textId="77777777" w:rsidR="00370320" w:rsidRPr="00590C30" w:rsidRDefault="00370320" w:rsidP="00C11FD0">
      <w:pPr>
        <w:pStyle w:val="CardSpacing"/>
      </w:pPr>
    </w:p>
    <w:p w14:paraId="3C05C418" w14:textId="5E706398" w:rsidR="00370320" w:rsidRPr="00590C30" w:rsidRDefault="00370320" w:rsidP="00E4439A">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03EEFB23" w14:textId="77777777" w:rsidTr="007534CB">
        <w:tc>
          <w:tcPr>
            <w:tcW w:w="1170" w:type="dxa"/>
            <w:tcBorders>
              <w:bottom w:val="single" w:sz="4" w:space="0" w:color="auto"/>
            </w:tcBorders>
            <w:shd w:val="clear" w:color="auto" w:fill="auto"/>
            <w:tcMar>
              <w:right w:w="0" w:type="dxa"/>
            </w:tcMar>
          </w:tcPr>
          <w:p w14:paraId="4440B339" w14:textId="77777777" w:rsidR="00370320" w:rsidRPr="00590C30" w:rsidRDefault="00370320" w:rsidP="00E91CA8">
            <w:pPr>
              <w:pStyle w:val="TCellCard"/>
            </w:pPr>
            <w:r w:rsidRPr="00590C30">
              <w:t>1</w:t>
            </w:r>
          </w:p>
        </w:tc>
        <w:tc>
          <w:tcPr>
            <w:tcW w:w="846" w:type="dxa"/>
            <w:tcBorders>
              <w:bottom w:val="single" w:sz="4" w:space="0" w:color="auto"/>
            </w:tcBorders>
            <w:shd w:val="clear" w:color="auto" w:fill="auto"/>
            <w:tcMar>
              <w:right w:w="0" w:type="dxa"/>
            </w:tcMar>
          </w:tcPr>
          <w:p w14:paraId="012857C5" w14:textId="77777777" w:rsidR="00370320" w:rsidRPr="00590C30" w:rsidRDefault="00370320" w:rsidP="00E91CA8">
            <w:pPr>
              <w:pStyle w:val="TCellCard"/>
            </w:pPr>
            <w:r w:rsidRPr="00590C30">
              <w:t>2</w:t>
            </w:r>
          </w:p>
        </w:tc>
        <w:tc>
          <w:tcPr>
            <w:tcW w:w="1008" w:type="dxa"/>
            <w:tcBorders>
              <w:bottom w:val="single" w:sz="4" w:space="0" w:color="auto"/>
            </w:tcBorders>
            <w:shd w:val="clear" w:color="auto" w:fill="auto"/>
            <w:tcMar>
              <w:right w:w="0" w:type="dxa"/>
            </w:tcMar>
          </w:tcPr>
          <w:p w14:paraId="03BBCDAD" w14:textId="77777777" w:rsidR="00370320" w:rsidRPr="00590C30" w:rsidRDefault="00370320" w:rsidP="00E91CA8">
            <w:pPr>
              <w:pStyle w:val="TCellCard"/>
            </w:pPr>
            <w:r w:rsidRPr="00590C30">
              <w:t>3</w:t>
            </w:r>
          </w:p>
        </w:tc>
        <w:tc>
          <w:tcPr>
            <w:tcW w:w="1008" w:type="dxa"/>
            <w:tcBorders>
              <w:bottom w:val="single" w:sz="4" w:space="0" w:color="auto"/>
            </w:tcBorders>
            <w:shd w:val="clear" w:color="auto" w:fill="auto"/>
            <w:tcMar>
              <w:right w:w="0" w:type="dxa"/>
            </w:tcMar>
          </w:tcPr>
          <w:p w14:paraId="56CE26A9" w14:textId="77777777" w:rsidR="00370320" w:rsidRPr="00590C30" w:rsidRDefault="00370320" w:rsidP="00E91CA8">
            <w:pPr>
              <w:pStyle w:val="TCellCard"/>
            </w:pPr>
            <w:r w:rsidRPr="00590C30">
              <w:t>4</w:t>
            </w:r>
          </w:p>
        </w:tc>
        <w:tc>
          <w:tcPr>
            <w:tcW w:w="1008" w:type="dxa"/>
            <w:tcBorders>
              <w:bottom w:val="single" w:sz="4" w:space="0" w:color="auto"/>
            </w:tcBorders>
            <w:shd w:val="clear" w:color="auto" w:fill="auto"/>
            <w:tcMar>
              <w:right w:w="0" w:type="dxa"/>
            </w:tcMar>
          </w:tcPr>
          <w:p w14:paraId="3DAE0B4D" w14:textId="77777777" w:rsidR="00370320" w:rsidRPr="00590C30" w:rsidRDefault="00370320" w:rsidP="00E91CA8">
            <w:pPr>
              <w:pStyle w:val="TCellCard"/>
            </w:pPr>
            <w:r w:rsidRPr="00590C30">
              <w:t>5</w:t>
            </w:r>
          </w:p>
        </w:tc>
        <w:tc>
          <w:tcPr>
            <w:tcW w:w="1008" w:type="dxa"/>
            <w:tcBorders>
              <w:bottom w:val="single" w:sz="4" w:space="0" w:color="auto"/>
            </w:tcBorders>
            <w:shd w:val="clear" w:color="auto" w:fill="auto"/>
            <w:tcMar>
              <w:right w:w="0" w:type="dxa"/>
            </w:tcMar>
          </w:tcPr>
          <w:p w14:paraId="58F464C2" w14:textId="77777777" w:rsidR="00370320" w:rsidRPr="00590C30" w:rsidRDefault="00370320" w:rsidP="00E91CA8">
            <w:pPr>
              <w:pStyle w:val="TCellCard"/>
            </w:pPr>
            <w:r w:rsidRPr="00590C30">
              <w:t>6</w:t>
            </w:r>
          </w:p>
        </w:tc>
        <w:tc>
          <w:tcPr>
            <w:tcW w:w="1008" w:type="dxa"/>
            <w:tcBorders>
              <w:bottom w:val="single" w:sz="4" w:space="0" w:color="auto"/>
            </w:tcBorders>
            <w:shd w:val="clear" w:color="auto" w:fill="auto"/>
            <w:tcMar>
              <w:right w:w="0" w:type="dxa"/>
            </w:tcMar>
          </w:tcPr>
          <w:p w14:paraId="32CA53DF" w14:textId="77777777" w:rsidR="00370320" w:rsidRPr="00590C30" w:rsidRDefault="00370320" w:rsidP="00E91CA8">
            <w:pPr>
              <w:pStyle w:val="TCellCard"/>
            </w:pPr>
            <w:r w:rsidRPr="00590C30">
              <w:t>7</w:t>
            </w:r>
          </w:p>
        </w:tc>
        <w:tc>
          <w:tcPr>
            <w:tcW w:w="1008" w:type="dxa"/>
            <w:tcBorders>
              <w:bottom w:val="single" w:sz="4" w:space="0" w:color="auto"/>
            </w:tcBorders>
            <w:shd w:val="clear" w:color="auto" w:fill="auto"/>
            <w:tcMar>
              <w:right w:w="0" w:type="dxa"/>
            </w:tcMar>
          </w:tcPr>
          <w:p w14:paraId="17007359" w14:textId="77777777" w:rsidR="00370320" w:rsidRPr="00590C30" w:rsidRDefault="00370320" w:rsidP="00E91CA8">
            <w:pPr>
              <w:pStyle w:val="TCellCard"/>
            </w:pPr>
            <w:r w:rsidRPr="00590C30">
              <w:t>8</w:t>
            </w:r>
          </w:p>
        </w:tc>
        <w:tc>
          <w:tcPr>
            <w:tcW w:w="1008" w:type="dxa"/>
            <w:tcBorders>
              <w:bottom w:val="single" w:sz="4" w:space="0" w:color="auto"/>
            </w:tcBorders>
            <w:shd w:val="clear" w:color="auto" w:fill="auto"/>
            <w:tcMar>
              <w:right w:w="0" w:type="dxa"/>
            </w:tcMar>
          </w:tcPr>
          <w:p w14:paraId="0755CEF0" w14:textId="77777777" w:rsidR="00370320" w:rsidRPr="00590C30" w:rsidRDefault="00370320" w:rsidP="00E91CA8">
            <w:pPr>
              <w:pStyle w:val="TCellCard"/>
            </w:pPr>
            <w:r w:rsidRPr="00590C30">
              <w:t>9</w:t>
            </w:r>
          </w:p>
        </w:tc>
        <w:tc>
          <w:tcPr>
            <w:tcW w:w="1008" w:type="dxa"/>
            <w:tcBorders>
              <w:bottom w:val="single" w:sz="4" w:space="0" w:color="auto"/>
            </w:tcBorders>
            <w:shd w:val="clear" w:color="auto" w:fill="auto"/>
            <w:tcMar>
              <w:right w:w="0" w:type="dxa"/>
            </w:tcMar>
          </w:tcPr>
          <w:p w14:paraId="01F08A1C" w14:textId="77777777" w:rsidR="00370320" w:rsidRPr="00590C30" w:rsidRDefault="00370320" w:rsidP="00E91CA8">
            <w:pPr>
              <w:pStyle w:val="TCellCard"/>
            </w:pPr>
            <w:r w:rsidRPr="00590C30">
              <w:t>10</w:t>
            </w:r>
          </w:p>
        </w:tc>
      </w:tr>
      <w:tr w:rsidR="00370320" w:rsidRPr="00590C30" w14:paraId="484925C2" w14:textId="77777777" w:rsidTr="007534CB">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2253295" w14:textId="77777777" w:rsidR="00370320" w:rsidRPr="00590C30" w:rsidRDefault="00370320" w:rsidP="00E91CA8">
            <w:pPr>
              <w:pStyle w:val="TCellCard"/>
            </w:pPr>
            <w:r w:rsidRPr="00590C30">
              <w:t>TEMPRB</w:t>
            </w:r>
          </w:p>
        </w:tc>
        <w:tc>
          <w:tcPr>
            <w:tcW w:w="846"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8121F76"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A4DDC4C"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8091ECF" w14:textId="77777777" w:rsidR="00370320" w:rsidRPr="00590C30" w:rsidRDefault="00370320" w:rsidP="00E91CA8">
            <w:pPr>
              <w:pStyle w:val="TCellCard"/>
            </w:pPr>
            <w:r w:rsidRPr="00590C30">
              <w:t>TA</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0EFC4D0" w14:textId="77777777" w:rsidR="00370320" w:rsidRPr="00590C30" w:rsidRDefault="00370320" w:rsidP="00E91CA8">
            <w:pPr>
              <w:pStyle w:val="TCellCard"/>
            </w:pPr>
            <w:r w:rsidRPr="00590C30">
              <w:t>TB</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95E42B2" w14:textId="77777777" w:rsidR="00370320" w:rsidRPr="00590C30" w:rsidRDefault="00370320" w:rsidP="00E91CA8">
            <w:pPr>
              <w:pStyle w:val="TCellCard"/>
            </w:pPr>
            <w:r w:rsidRPr="00590C30">
              <w:t>TP1A</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031660E" w14:textId="77777777" w:rsidR="00370320" w:rsidRPr="00590C30" w:rsidRDefault="00370320" w:rsidP="00E91CA8">
            <w:pPr>
              <w:pStyle w:val="TCellCard"/>
            </w:pPr>
            <w:r w:rsidRPr="00590C30">
              <w:t>TP1B</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224F431" w14:textId="77777777" w:rsidR="00370320" w:rsidRPr="00590C30" w:rsidRDefault="00370320" w:rsidP="00E91CA8">
            <w:pPr>
              <w:pStyle w:val="TCellCard"/>
            </w:pPr>
            <w:r w:rsidRPr="00590C30">
              <w:t>TP2A</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EB8ABC2" w14:textId="77777777" w:rsidR="00370320" w:rsidRPr="00590C30" w:rsidRDefault="00370320" w:rsidP="00E91CA8">
            <w:pPr>
              <w:pStyle w:val="TCellCard"/>
            </w:pPr>
            <w:r w:rsidRPr="00590C30">
              <w:t>TP2B</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DA1EE8A" w14:textId="0D21F085" w:rsidR="00370320" w:rsidRPr="00590C30" w:rsidRDefault="00370320" w:rsidP="00E91CA8">
            <w:pPr>
              <w:pStyle w:val="TCellCard"/>
            </w:pPr>
          </w:p>
        </w:tc>
      </w:tr>
      <w:tr w:rsidR="00370320" w:rsidRPr="00590C30" w14:paraId="15603F90" w14:textId="77777777" w:rsidTr="007534CB">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93A669C" w14:textId="55FF578D" w:rsidR="00370320" w:rsidRPr="00590C30" w:rsidRDefault="00370320" w:rsidP="00E91CA8">
            <w:pPr>
              <w:pStyle w:val="TCellCard"/>
            </w:pPr>
          </w:p>
        </w:tc>
        <w:tc>
          <w:tcPr>
            <w:tcW w:w="846"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07F2E10"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A16E8E9"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BF22F53"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50E6694"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4823D64" w14:textId="77777777" w:rsidR="00370320" w:rsidRPr="00590C30" w:rsidRDefault="00370320" w:rsidP="00E91CA8">
            <w:pPr>
              <w:pStyle w:val="TCellCard"/>
            </w:pPr>
            <w:r w:rsidRPr="00590C30">
              <w:t>(</w:t>
            </w:r>
            <w:proofErr w:type="spellStart"/>
            <w:r w:rsidRPr="00590C30">
              <w:t>etc</w:t>
            </w:r>
            <w:proofErr w:type="spellEnd"/>
            <w:r w:rsidRPr="00590C30">
              <w:t>)</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37A0875"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BA35643"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430EF15"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450A896" w14:textId="77777777" w:rsidR="00370320" w:rsidRPr="00590C30" w:rsidRDefault="00370320" w:rsidP="00E91CA8">
            <w:pPr>
              <w:pStyle w:val="TCellCard"/>
            </w:pPr>
          </w:p>
        </w:tc>
      </w:tr>
    </w:tbl>
    <w:p w14:paraId="28732C37" w14:textId="77777777" w:rsidR="00370320" w:rsidRPr="00590C30" w:rsidRDefault="00370320" w:rsidP="00C11FD0">
      <w:pPr>
        <w:pStyle w:val="CardSpacing"/>
      </w:pPr>
    </w:p>
    <w:p w14:paraId="2CC82366" w14:textId="18A996B6" w:rsidR="00370320" w:rsidRPr="00590C30" w:rsidRDefault="00370320" w:rsidP="00E4439A">
      <w:pPr>
        <w:pStyle w:val="CardHeader"/>
      </w:pPr>
      <w:r w:rsidRPr="00590C30">
        <w:t>Format No. 2:</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12950C45" w14:textId="77777777" w:rsidTr="007534CB">
        <w:tc>
          <w:tcPr>
            <w:tcW w:w="1170" w:type="dxa"/>
            <w:tcBorders>
              <w:bottom w:val="single" w:sz="4" w:space="0" w:color="auto"/>
            </w:tcBorders>
            <w:shd w:val="clear" w:color="auto" w:fill="auto"/>
            <w:tcMar>
              <w:right w:w="0" w:type="dxa"/>
            </w:tcMar>
          </w:tcPr>
          <w:p w14:paraId="1502D567" w14:textId="77777777" w:rsidR="00370320" w:rsidRPr="00590C30" w:rsidRDefault="00370320" w:rsidP="00E91CA8">
            <w:pPr>
              <w:pStyle w:val="TCellCard"/>
            </w:pPr>
            <w:r w:rsidRPr="00590C30">
              <w:t>1</w:t>
            </w:r>
          </w:p>
        </w:tc>
        <w:tc>
          <w:tcPr>
            <w:tcW w:w="846" w:type="dxa"/>
            <w:tcBorders>
              <w:bottom w:val="single" w:sz="4" w:space="0" w:color="auto"/>
            </w:tcBorders>
            <w:shd w:val="clear" w:color="auto" w:fill="auto"/>
            <w:tcMar>
              <w:right w:w="0" w:type="dxa"/>
            </w:tcMar>
          </w:tcPr>
          <w:p w14:paraId="28C17FA0" w14:textId="77777777" w:rsidR="00370320" w:rsidRPr="00590C30" w:rsidRDefault="00370320" w:rsidP="00E91CA8">
            <w:pPr>
              <w:pStyle w:val="TCellCard"/>
            </w:pPr>
            <w:r w:rsidRPr="00590C30">
              <w:t>2</w:t>
            </w:r>
          </w:p>
        </w:tc>
        <w:tc>
          <w:tcPr>
            <w:tcW w:w="1008" w:type="dxa"/>
            <w:tcBorders>
              <w:bottom w:val="single" w:sz="4" w:space="0" w:color="auto"/>
            </w:tcBorders>
            <w:shd w:val="clear" w:color="auto" w:fill="auto"/>
            <w:tcMar>
              <w:right w:w="0" w:type="dxa"/>
            </w:tcMar>
          </w:tcPr>
          <w:p w14:paraId="2249E13D" w14:textId="77777777" w:rsidR="00370320" w:rsidRPr="00590C30" w:rsidRDefault="00370320" w:rsidP="00E91CA8">
            <w:pPr>
              <w:pStyle w:val="TCellCard"/>
            </w:pPr>
            <w:r w:rsidRPr="00590C30">
              <w:t>3</w:t>
            </w:r>
          </w:p>
        </w:tc>
        <w:tc>
          <w:tcPr>
            <w:tcW w:w="1008" w:type="dxa"/>
            <w:tcBorders>
              <w:bottom w:val="single" w:sz="4" w:space="0" w:color="auto"/>
            </w:tcBorders>
            <w:shd w:val="clear" w:color="auto" w:fill="auto"/>
            <w:tcMar>
              <w:right w:w="0" w:type="dxa"/>
            </w:tcMar>
          </w:tcPr>
          <w:p w14:paraId="075298E9" w14:textId="77777777" w:rsidR="00370320" w:rsidRPr="00590C30" w:rsidRDefault="00370320" w:rsidP="00E91CA8">
            <w:pPr>
              <w:pStyle w:val="TCellCard"/>
            </w:pPr>
            <w:r w:rsidRPr="00590C30">
              <w:t>4</w:t>
            </w:r>
          </w:p>
        </w:tc>
        <w:tc>
          <w:tcPr>
            <w:tcW w:w="1008" w:type="dxa"/>
            <w:tcBorders>
              <w:bottom w:val="single" w:sz="4" w:space="0" w:color="auto"/>
            </w:tcBorders>
            <w:shd w:val="clear" w:color="auto" w:fill="auto"/>
            <w:tcMar>
              <w:right w:w="0" w:type="dxa"/>
            </w:tcMar>
          </w:tcPr>
          <w:p w14:paraId="06C0DB85" w14:textId="77777777" w:rsidR="00370320" w:rsidRPr="00590C30" w:rsidRDefault="00370320" w:rsidP="00E91CA8">
            <w:pPr>
              <w:pStyle w:val="TCellCard"/>
            </w:pPr>
            <w:r w:rsidRPr="00590C30">
              <w:t>5</w:t>
            </w:r>
          </w:p>
        </w:tc>
        <w:tc>
          <w:tcPr>
            <w:tcW w:w="1008" w:type="dxa"/>
            <w:tcBorders>
              <w:bottom w:val="single" w:sz="4" w:space="0" w:color="auto"/>
            </w:tcBorders>
            <w:shd w:val="clear" w:color="auto" w:fill="auto"/>
            <w:tcMar>
              <w:right w:w="0" w:type="dxa"/>
            </w:tcMar>
          </w:tcPr>
          <w:p w14:paraId="2FB22BA0" w14:textId="77777777" w:rsidR="00370320" w:rsidRPr="00590C30" w:rsidRDefault="00370320" w:rsidP="00E91CA8">
            <w:pPr>
              <w:pStyle w:val="TCellCard"/>
            </w:pPr>
            <w:r w:rsidRPr="00590C30">
              <w:t>6</w:t>
            </w:r>
          </w:p>
        </w:tc>
        <w:tc>
          <w:tcPr>
            <w:tcW w:w="1008" w:type="dxa"/>
            <w:tcBorders>
              <w:bottom w:val="single" w:sz="4" w:space="0" w:color="auto"/>
            </w:tcBorders>
            <w:shd w:val="clear" w:color="auto" w:fill="auto"/>
            <w:tcMar>
              <w:right w:w="0" w:type="dxa"/>
            </w:tcMar>
          </w:tcPr>
          <w:p w14:paraId="61405657" w14:textId="77777777" w:rsidR="00370320" w:rsidRPr="00590C30" w:rsidRDefault="00370320" w:rsidP="00E91CA8">
            <w:pPr>
              <w:pStyle w:val="TCellCard"/>
            </w:pPr>
            <w:r w:rsidRPr="00590C30">
              <w:t>7</w:t>
            </w:r>
          </w:p>
        </w:tc>
        <w:tc>
          <w:tcPr>
            <w:tcW w:w="1008" w:type="dxa"/>
            <w:tcBorders>
              <w:bottom w:val="single" w:sz="4" w:space="0" w:color="auto"/>
            </w:tcBorders>
            <w:shd w:val="clear" w:color="auto" w:fill="auto"/>
            <w:tcMar>
              <w:right w:w="0" w:type="dxa"/>
            </w:tcMar>
          </w:tcPr>
          <w:p w14:paraId="7C3D30CD" w14:textId="77777777" w:rsidR="00370320" w:rsidRPr="00590C30" w:rsidRDefault="00370320" w:rsidP="00E91CA8">
            <w:pPr>
              <w:pStyle w:val="TCellCard"/>
            </w:pPr>
            <w:r w:rsidRPr="00590C30">
              <w:t>8</w:t>
            </w:r>
          </w:p>
        </w:tc>
        <w:tc>
          <w:tcPr>
            <w:tcW w:w="1008" w:type="dxa"/>
            <w:tcBorders>
              <w:bottom w:val="single" w:sz="4" w:space="0" w:color="auto"/>
            </w:tcBorders>
            <w:shd w:val="clear" w:color="auto" w:fill="auto"/>
            <w:tcMar>
              <w:right w:w="0" w:type="dxa"/>
            </w:tcMar>
          </w:tcPr>
          <w:p w14:paraId="52862993" w14:textId="77777777" w:rsidR="00370320" w:rsidRPr="00590C30" w:rsidRDefault="00370320" w:rsidP="00E91CA8">
            <w:pPr>
              <w:pStyle w:val="TCellCard"/>
            </w:pPr>
            <w:r w:rsidRPr="00590C30">
              <w:t>9</w:t>
            </w:r>
          </w:p>
        </w:tc>
        <w:tc>
          <w:tcPr>
            <w:tcW w:w="1008" w:type="dxa"/>
            <w:tcBorders>
              <w:bottom w:val="single" w:sz="4" w:space="0" w:color="auto"/>
            </w:tcBorders>
            <w:shd w:val="clear" w:color="auto" w:fill="auto"/>
            <w:tcMar>
              <w:right w:w="0" w:type="dxa"/>
            </w:tcMar>
          </w:tcPr>
          <w:p w14:paraId="7FF5C50A" w14:textId="77777777" w:rsidR="00370320" w:rsidRPr="00590C30" w:rsidRDefault="00370320" w:rsidP="00E91CA8">
            <w:pPr>
              <w:pStyle w:val="TCellCard"/>
            </w:pPr>
            <w:r w:rsidRPr="00590C30">
              <w:t>10</w:t>
            </w:r>
          </w:p>
        </w:tc>
      </w:tr>
      <w:tr w:rsidR="00370320" w:rsidRPr="00590C30" w14:paraId="170A25D4" w14:textId="77777777" w:rsidTr="007534CB">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B045B73" w14:textId="77777777" w:rsidR="00370320" w:rsidRPr="00590C30" w:rsidRDefault="00370320" w:rsidP="00E91CA8">
            <w:pPr>
              <w:pStyle w:val="TCellCard"/>
            </w:pPr>
            <w:r w:rsidRPr="00590C30">
              <w:t>TEMPRB</w:t>
            </w:r>
          </w:p>
        </w:tc>
        <w:tc>
          <w:tcPr>
            <w:tcW w:w="846"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135474E"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3FD7758"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DD8361F" w14:textId="77777777" w:rsidR="00370320" w:rsidRPr="00590C30" w:rsidRDefault="00370320" w:rsidP="00E91CA8">
            <w:pPr>
              <w:pStyle w:val="TCellCard"/>
            </w:pPr>
            <w:r w:rsidRPr="00590C30">
              <w:t>TA</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AA12437" w14:textId="77777777" w:rsidR="00370320" w:rsidRPr="00590C30" w:rsidRDefault="00370320" w:rsidP="00E91CA8">
            <w:pPr>
              <w:pStyle w:val="TCellCard"/>
            </w:pPr>
            <w:r w:rsidRPr="00590C30">
              <w:t>TB</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2F753D6" w14:textId="77777777" w:rsidR="00370320" w:rsidRPr="00590C30" w:rsidRDefault="00370320" w:rsidP="00E91CA8">
            <w:pPr>
              <w:pStyle w:val="TCellCard"/>
            </w:pPr>
            <w:r w:rsidRPr="00590C30">
              <w:t>TP1A</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3557E3FA" w14:textId="77777777" w:rsidR="00370320" w:rsidRPr="00590C30" w:rsidRDefault="00370320" w:rsidP="00E91CA8">
            <w:pPr>
              <w:pStyle w:val="TCellCard"/>
            </w:pPr>
            <w:r w:rsidRPr="00590C30">
              <w:t>TP1B</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7D1C03F" w14:textId="77777777" w:rsidR="00370320" w:rsidRPr="00590C30" w:rsidRDefault="00370320" w:rsidP="00E91CA8">
            <w:pPr>
              <w:pStyle w:val="TCellCard"/>
            </w:pPr>
            <w:r w:rsidRPr="00590C30">
              <w:t>TP2A</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4C8DCDF" w14:textId="77777777" w:rsidR="00370320" w:rsidRPr="00590C30" w:rsidRDefault="00370320" w:rsidP="00E91CA8">
            <w:pPr>
              <w:pStyle w:val="TCellCard"/>
            </w:pPr>
            <w:r w:rsidRPr="00590C30">
              <w:t>TP2B</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8CE2263" w14:textId="6A14E1AD" w:rsidR="00370320" w:rsidRPr="00590C30" w:rsidRDefault="00370320" w:rsidP="00E91CA8">
            <w:pPr>
              <w:pStyle w:val="TCellCard"/>
            </w:pPr>
          </w:p>
        </w:tc>
      </w:tr>
      <w:tr w:rsidR="00370320" w:rsidRPr="00590C30" w14:paraId="2D799DFE" w14:textId="77777777" w:rsidTr="007534CB">
        <w:tc>
          <w:tcPr>
            <w:tcW w:w="1170"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7B5A0536" w14:textId="3FCE9CA8" w:rsidR="00370320" w:rsidRPr="00590C30" w:rsidRDefault="00370320" w:rsidP="00E91CA8">
            <w:pPr>
              <w:pStyle w:val="TCellCard"/>
            </w:pPr>
          </w:p>
        </w:tc>
        <w:tc>
          <w:tcPr>
            <w:tcW w:w="846"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786E898"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D95F25A"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1C7F2616"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4E4E718"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6C825A09"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5FC4EEB3"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2106245E"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03ADEDBD"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auto"/>
            <w:tcMar>
              <w:right w:w="0" w:type="dxa"/>
            </w:tcMar>
          </w:tcPr>
          <w:p w14:paraId="428618FE" w14:textId="77777777" w:rsidR="00370320" w:rsidRPr="00590C30" w:rsidRDefault="00370320" w:rsidP="00E91CA8">
            <w:pPr>
              <w:pStyle w:val="TCellCard"/>
            </w:pPr>
          </w:p>
        </w:tc>
      </w:tr>
    </w:tbl>
    <w:p w14:paraId="2DAEEB52" w14:textId="77777777" w:rsidR="00370320" w:rsidRPr="00590C30" w:rsidRDefault="00370320" w:rsidP="00C11FD0">
      <w:pPr>
        <w:pStyle w:val="CardSpacing"/>
      </w:pPr>
    </w:p>
    <w:p w14:paraId="04B5D305" w14:textId="3D078B73" w:rsidR="00370320" w:rsidRPr="00590C30" w:rsidRDefault="00370320" w:rsidP="00E4439A">
      <w:pPr>
        <w:pStyle w:val="CardHeader"/>
      </w:pPr>
      <w:r w:rsidRPr="00590C30">
        <w:t>Examples:</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5B2E9899" w14:textId="77777777" w:rsidTr="007534CB">
        <w:tc>
          <w:tcPr>
            <w:tcW w:w="1165" w:type="dxa"/>
            <w:tcMar>
              <w:right w:w="0" w:type="dxa"/>
            </w:tcMar>
          </w:tcPr>
          <w:p w14:paraId="4E6D0E14" w14:textId="77777777" w:rsidR="00370320" w:rsidRPr="00590C30" w:rsidRDefault="00370320" w:rsidP="00E91CA8">
            <w:pPr>
              <w:pStyle w:val="TCellCard"/>
            </w:pPr>
            <w:r w:rsidRPr="00590C30">
              <w:t>TEMPRB</w:t>
            </w:r>
          </w:p>
        </w:tc>
        <w:tc>
          <w:tcPr>
            <w:tcW w:w="851" w:type="dxa"/>
            <w:tcMar>
              <w:right w:w="0" w:type="dxa"/>
            </w:tcMar>
          </w:tcPr>
          <w:p w14:paraId="48C1F5FF" w14:textId="77777777" w:rsidR="00370320" w:rsidRPr="00590C30" w:rsidRDefault="00370320" w:rsidP="00E91CA8">
            <w:pPr>
              <w:pStyle w:val="TCellCard"/>
            </w:pPr>
            <w:r w:rsidRPr="00590C30">
              <w:t>13</w:t>
            </w:r>
          </w:p>
        </w:tc>
        <w:tc>
          <w:tcPr>
            <w:tcW w:w="1008" w:type="dxa"/>
            <w:tcMar>
              <w:right w:w="0" w:type="dxa"/>
            </w:tcMar>
          </w:tcPr>
          <w:p w14:paraId="54072495" w14:textId="77777777" w:rsidR="00370320" w:rsidRPr="00590C30" w:rsidRDefault="00370320" w:rsidP="00E91CA8">
            <w:pPr>
              <w:pStyle w:val="TCellCard"/>
            </w:pPr>
            <w:r w:rsidRPr="00590C30">
              <w:t>2101</w:t>
            </w:r>
          </w:p>
        </w:tc>
        <w:tc>
          <w:tcPr>
            <w:tcW w:w="1008" w:type="dxa"/>
            <w:tcMar>
              <w:right w:w="0" w:type="dxa"/>
            </w:tcMar>
          </w:tcPr>
          <w:p w14:paraId="31134604" w14:textId="77777777" w:rsidR="00370320" w:rsidRPr="00590C30" w:rsidRDefault="00370320" w:rsidP="00E91CA8">
            <w:pPr>
              <w:pStyle w:val="TCellCard"/>
            </w:pPr>
            <w:r w:rsidRPr="00590C30">
              <w:t>35.7</w:t>
            </w:r>
          </w:p>
        </w:tc>
        <w:tc>
          <w:tcPr>
            <w:tcW w:w="1008" w:type="dxa"/>
            <w:tcMar>
              <w:right w:w="0" w:type="dxa"/>
            </w:tcMar>
          </w:tcPr>
          <w:p w14:paraId="4B71D1C8" w14:textId="77777777" w:rsidR="00370320" w:rsidRPr="00590C30" w:rsidRDefault="00370320" w:rsidP="00E91CA8">
            <w:pPr>
              <w:pStyle w:val="TCellCard"/>
            </w:pPr>
            <w:r w:rsidRPr="00590C30">
              <w:t>10.1</w:t>
            </w:r>
          </w:p>
        </w:tc>
        <w:tc>
          <w:tcPr>
            <w:tcW w:w="1008" w:type="dxa"/>
            <w:tcMar>
              <w:right w:w="0" w:type="dxa"/>
            </w:tcMar>
          </w:tcPr>
          <w:p w14:paraId="6889C6B0" w14:textId="77777777" w:rsidR="00370320" w:rsidRPr="00590C30" w:rsidRDefault="00370320" w:rsidP="00E91CA8">
            <w:pPr>
              <w:pStyle w:val="TCellCard"/>
            </w:pPr>
          </w:p>
        </w:tc>
        <w:tc>
          <w:tcPr>
            <w:tcW w:w="1008" w:type="dxa"/>
            <w:tcMar>
              <w:right w:w="0" w:type="dxa"/>
            </w:tcMar>
          </w:tcPr>
          <w:p w14:paraId="08983066" w14:textId="77777777" w:rsidR="00370320" w:rsidRPr="00590C30" w:rsidRDefault="00370320" w:rsidP="00E91CA8">
            <w:pPr>
              <w:pStyle w:val="TCellCard"/>
            </w:pPr>
          </w:p>
        </w:tc>
        <w:tc>
          <w:tcPr>
            <w:tcW w:w="1008" w:type="dxa"/>
            <w:tcMar>
              <w:right w:w="0" w:type="dxa"/>
            </w:tcMar>
          </w:tcPr>
          <w:p w14:paraId="51856017" w14:textId="77777777" w:rsidR="00370320" w:rsidRPr="00590C30" w:rsidRDefault="00370320" w:rsidP="00E91CA8">
            <w:pPr>
              <w:pStyle w:val="TCellCard"/>
            </w:pPr>
          </w:p>
        </w:tc>
        <w:tc>
          <w:tcPr>
            <w:tcW w:w="1008" w:type="dxa"/>
            <w:tcMar>
              <w:right w:w="0" w:type="dxa"/>
            </w:tcMar>
          </w:tcPr>
          <w:p w14:paraId="04C4448D" w14:textId="77777777" w:rsidR="00370320" w:rsidRPr="00590C30" w:rsidRDefault="00370320" w:rsidP="00E91CA8">
            <w:pPr>
              <w:pStyle w:val="TCellCard"/>
            </w:pPr>
          </w:p>
        </w:tc>
        <w:tc>
          <w:tcPr>
            <w:tcW w:w="1008" w:type="dxa"/>
            <w:tcMar>
              <w:right w:w="0" w:type="dxa"/>
            </w:tcMar>
          </w:tcPr>
          <w:p w14:paraId="788681CD" w14:textId="3E228F00" w:rsidR="00370320" w:rsidRPr="00590C30" w:rsidRDefault="00370320" w:rsidP="00E91CA8">
            <w:pPr>
              <w:pStyle w:val="TCellCard"/>
            </w:pPr>
          </w:p>
        </w:tc>
      </w:tr>
      <w:tr w:rsidR="00370320" w:rsidRPr="00590C30" w14:paraId="2D6951BE" w14:textId="77777777" w:rsidTr="007534CB">
        <w:tc>
          <w:tcPr>
            <w:tcW w:w="1165" w:type="dxa"/>
            <w:tcMar>
              <w:right w:w="0" w:type="dxa"/>
            </w:tcMar>
          </w:tcPr>
          <w:p w14:paraId="25A0FAA1" w14:textId="21F695D1" w:rsidR="00370320" w:rsidRPr="00590C30" w:rsidRDefault="00370320" w:rsidP="00E91CA8">
            <w:pPr>
              <w:pStyle w:val="TCellCard"/>
            </w:pPr>
          </w:p>
        </w:tc>
        <w:tc>
          <w:tcPr>
            <w:tcW w:w="851" w:type="dxa"/>
            <w:tcMar>
              <w:right w:w="0" w:type="dxa"/>
            </w:tcMar>
          </w:tcPr>
          <w:p w14:paraId="2BBBAC2F" w14:textId="77777777" w:rsidR="00370320" w:rsidRPr="00590C30" w:rsidRDefault="00370320" w:rsidP="00E91CA8">
            <w:pPr>
              <w:pStyle w:val="TCellCard"/>
            </w:pPr>
            <w:r w:rsidRPr="00590C30">
              <w:t>67</w:t>
            </w:r>
          </w:p>
        </w:tc>
        <w:tc>
          <w:tcPr>
            <w:tcW w:w="1008" w:type="dxa"/>
            <w:tcMar>
              <w:right w:w="0" w:type="dxa"/>
            </w:tcMar>
          </w:tcPr>
          <w:p w14:paraId="59C95BAB" w14:textId="77777777" w:rsidR="00370320" w:rsidRPr="00590C30" w:rsidRDefault="00370320" w:rsidP="00E91CA8">
            <w:pPr>
              <w:pStyle w:val="TCellCard"/>
            </w:pPr>
            <w:r w:rsidRPr="00590C30">
              <w:t>89</w:t>
            </w:r>
          </w:p>
        </w:tc>
        <w:tc>
          <w:tcPr>
            <w:tcW w:w="1008" w:type="dxa"/>
            <w:tcMar>
              <w:right w:w="0" w:type="dxa"/>
            </w:tcMar>
          </w:tcPr>
          <w:p w14:paraId="1CCE8BBC" w14:textId="77777777" w:rsidR="00370320" w:rsidRPr="00590C30" w:rsidRDefault="00370320" w:rsidP="00E91CA8">
            <w:pPr>
              <w:pStyle w:val="TCellCard"/>
            </w:pPr>
            <w:r w:rsidRPr="00590C30">
              <w:t>2</w:t>
            </w:r>
          </w:p>
        </w:tc>
        <w:tc>
          <w:tcPr>
            <w:tcW w:w="1008" w:type="dxa"/>
            <w:tcMar>
              <w:right w:w="0" w:type="dxa"/>
            </w:tcMar>
          </w:tcPr>
          <w:p w14:paraId="3AD37241" w14:textId="77777777" w:rsidR="00370320" w:rsidRPr="00590C30" w:rsidRDefault="00370320" w:rsidP="00E91CA8">
            <w:pPr>
              <w:pStyle w:val="TCellCard"/>
            </w:pPr>
            <w:r w:rsidRPr="00590C30">
              <w:t>13</w:t>
            </w:r>
          </w:p>
        </w:tc>
        <w:tc>
          <w:tcPr>
            <w:tcW w:w="1008" w:type="dxa"/>
            <w:tcMar>
              <w:right w:w="0" w:type="dxa"/>
            </w:tcMar>
          </w:tcPr>
          <w:p w14:paraId="5CD301FA" w14:textId="77777777" w:rsidR="00370320" w:rsidRPr="00590C30" w:rsidRDefault="00370320" w:rsidP="00E91CA8">
            <w:pPr>
              <w:pStyle w:val="TCellCard"/>
            </w:pPr>
            <w:r w:rsidRPr="00590C30">
              <w:t>1</w:t>
            </w:r>
          </w:p>
        </w:tc>
        <w:tc>
          <w:tcPr>
            <w:tcW w:w="1008" w:type="dxa"/>
            <w:tcMar>
              <w:right w:w="0" w:type="dxa"/>
            </w:tcMar>
          </w:tcPr>
          <w:p w14:paraId="25FFAFE9" w14:textId="77777777" w:rsidR="00370320" w:rsidRPr="00590C30" w:rsidRDefault="00370320" w:rsidP="00E91CA8">
            <w:pPr>
              <w:pStyle w:val="TCellCard"/>
            </w:pPr>
            <w:r w:rsidRPr="00590C30">
              <w:t>789</w:t>
            </w:r>
          </w:p>
        </w:tc>
        <w:tc>
          <w:tcPr>
            <w:tcW w:w="1008" w:type="dxa"/>
            <w:tcMar>
              <w:right w:w="0" w:type="dxa"/>
            </w:tcMar>
          </w:tcPr>
          <w:p w14:paraId="5D0C3A2F" w14:textId="77777777" w:rsidR="00370320" w:rsidRPr="00590C30" w:rsidRDefault="00370320" w:rsidP="00E91CA8">
            <w:pPr>
              <w:pStyle w:val="TCellCard"/>
            </w:pPr>
          </w:p>
        </w:tc>
        <w:tc>
          <w:tcPr>
            <w:tcW w:w="1008" w:type="dxa"/>
            <w:tcMar>
              <w:right w:w="0" w:type="dxa"/>
            </w:tcMar>
          </w:tcPr>
          <w:p w14:paraId="39211449" w14:textId="77777777" w:rsidR="00370320" w:rsidRPr="00590C30" w:rsidRDefault="00370320" w:rsidP="00E91CA8">
            <w:pPr>
              <w:pStyle w:val="TCellCard"/>
            </w:pPr>
          </w:p>
        </w:tc>
        <w:tc>
          <w:tcPr>
            <w:tcW w:w="1008" w:type="dxa"/>
            <w:tcMar>
              <w:right w:w="0" w:type="dxa"/>
            </w:tcMar>
          </w:tcPr>
          <w:p w14:paraId="45140DFC" w14:textId="77777777" w:rsidR="00370320" w:rsidRPr="00590C30" w:rsidRDefault="00370320" w:rsidP="00E91CA8">
            <w:pPr>
              <w:pStyle w:val="TCellCard"/>
            </w:pPr>
          </w:p>
        </w:tc>
      </w:tr>
    </w:tbl>
    <w:p w14:paraId="3C71ADA8" w14:textId="77777777" w:rsidR="00370320" w:rsidRPr="00590C30" w:rsidRDefault="00370320" w:rsidP="00C11FD0">
      <w:pPr>
        <w:pStyle w:val="CardSpacing"/>
      </w:pP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60"/>
        <w:gridCol w:w="856"/>
        <w:gridCol w:w="1008"/>
        <w:gridCol w:w="1008"/>
        <w:gridCol w:w="1008"/>
        <w:gridCol w:w="1008"/>
        <w:gridCol w:w="1008"/>
        <w:gridCol w:w="1008"/>
        <w:gridCol w:w="1008"/>
        <w:gridCol w:w="1008"/>
      </w:tblGrid>
      <w:tr w:rsidR="00370320" w:rsidRPr="00590C30" w14:paraId="148A5100" w14:textId="77777777" w:rsidTr="007534CB">
        <w:tc>
          <w:tcPr>
            <w:tcW w:w="1160" w:type="dxa"/>
          </w:tcPr>
          <w:p w14:paraId="701FD261" w14:textId="77777777" w:rsidR="00370320" w:rsidRPr="00590C30" w:rsidRDefault="00370320" w:rsidP="00E91CA8">
            <w:pPr>
              <w:pStyle w:val="TCellCard"/>
            </w:pPr>
            <w:r w:rsidRPr="00590C30">
              <w:t>TEMPRB</w:t>
            </w:r>
          </w:p>
        </w:tc>
        <w:tc>
          <w:tcPr>
            <w:tcW w:w="856" w:type="dxa"/>
          </w:tcPr>
          <w:p w14:paraId="0FD6D6F7" w14:textId="77777777" w:rsidR="00370320" w:rsidRPr="00590C30" w:rsidRDefault="00370320" w:rsidP="00E91CA8">
            <w:pPr>
              <w:pStyle w:val="TCellCard"/>
            </w:pPr>
            <w:r w:rsidRPr="00590C30">
              <w:t>13</w:t>
            </w:r>
          </w:p>
        </w:tc>
        <w:tc>
          <w:tcPr>
            <w:tcW w:w="1008" w:type="dxa"/>
          </w:tcPr>
          <w:p w14:paraId="400181CB" w14:textId="77777777" w:rsidR="00370320" w:rsidRPr="00590C30" w:rsidRDefault="00370320" w:rsidP="00E91CA8">
            <w:pPr>
              <w:pStyle w:val="TCellCard"/>
            </w:pPr>
            <w:r w:rsidRPr="00590C30">
              <w:t>2101</w:t>
            </w:r>
          </w:p>
        </w:tc>
        <w:tc>
          <w:tcPr>
            <w:tcW w:w="1008" w:type="dxa"/>
          </w:tcPr>
          <w:p w14:paraId="14DD2E34" w14:textId="77777777" w:rsidR="00370320" w:rsidRPr="00590C30" w:rsidRDefault="00370320" w:rsidP="00E91CA8">
            <w:pPr>
              <w:pStyle w:val="TCellCard"/>
            </w:pPr>
            <w:r w:rsidRPr="00590C30">
              <w:t>35.7</w:t>
            </w:r>
          </w:p>
        </w:tc>
        <w:tc>
          <w:tcPr>
            <w:tcW w:w="1008" w:type="dxa"/>
          </w:tcPr>
          <w:p w14:paraId="0442321F" w14:textId="77777777" w:rsidR="00370320" w:rsidRPr="00590C30" w:rsidRDefault="00370320" w:rsidP="00E91CA8">
            <w:pPr>
              <w:pStyle w:val="TCellCard"/>
            </w:pPr>
            <w:r w:rsidRPr="00590C30">
              <w:t>10.1</w:t>
            </w:r>
          </w:p>
        </w:tc>
        <w:tc>
          <w:tcPr>
            <w:tcW w:w="1008" w:type="dxa"/>
          </w:tcPr>
          <w:p w14:paraId="7A898FB2" w14:textId="77777777" w:rsidR="00370320" w:rsidRPr="00590C30" w:rsidRDefault="00370320" w:rsidP="00E91CA8">
            <w:pPr>
              <w:pStyle w:val="TCellCard"/>
            </w:pPr>
          </w:p>
        </w:tc>
        <w:tc>
          <w:tcPr>
            <w:tcW w:w="1008" w:type="dxa"/>
          </w:tcPr>
          <w:p w14:paraId="0A5AA7F6" w14:textId="77777777" w:rsidR="00370320" w:rsidRPr="00590C30" w:rsidRDefault="00370320" w:rsidP="00E91CA8">
            <w:pPr>
              <w:pStyle w:val="TCellCard"/>
            </w:pPr>
          </w:p>
        </w:tc>
        <w:tc>
          <w:tcPr>
            <w:tcW w:w="1008" w:type="dxa"/>
          </w:tcPr>
          <w:p w14:paraId="52EA4B6D" w14:textId="77777777" w:rsidR="00370320" w:rsidRPr="00590C30" w:rsidRDefault="00370320" w:rsidP="00E91CA8">
            <w:pPr>
              <w:pStyle w:val="TCellCard"/>
            </w:pPr>
          </w:p>
        </w:tc>
        <w:tc>
          <w:tcPr>
            <w:tcW w:w="1008" w:type="dxa"/>
          </w:tcPr>
          <w:p w14:paraId="015C843F" w14:textId="77777777" w:rsidR="00370320" w:rsidRPr="00590C30" w:rsidRDefault="00370320" w:rsidP="00E91CA8">
            <w:pPr>
              <w:pStyle w:val="TCellCard"/>
            </w:pPr>
          </w:p>
        </w:tc>
        <w:tc>
          <w:tcPr>
            <w:tcW w:w="1008" w:type="dxa"/>
          </w:tcPr>
          <w:p w14:paraId="554A0AB9" w14:textId="4ED4D515" w:rsidR="00370320" w:rsidRPr="00590C30" w:rsidRDefault="00370320" w:rsidP="00E91CA8">
            <w:pPr>
              <w:pStyle w:val="TCellCard"/>
            </w:pPr>
          </w:p>
        </w:tc>
      </w:tr>
      <w:tr w:rsidR="00370320" w:rsidRPr="00590C30" w14:paraId="19B0C095" w14:textId="77777777" w:rsidTr="007534CB">
        <w:tc>
          <w:tcPr>
            <w:tcW w:w="1160" w:type="dxa"/>
          </w:tcPr>
          <w:p w14:paraId="19521A42" w14:textId="0BDE3BD6" w:rsidR="00370320" w:rsidRPr="00590C30" w:rsidRDefault="00370320" w:rsidP="00E91CA8">
            <w:pPr>
              <w:pStyle w:val="TCellCard"/>
            </w:pPr>
          </w:p>
        </w:tc>
        <w:tc>
          <w:tcPr>
            <w:tcW w:w="856" w:type="dxa"/>
          </w:tcPr>
          <w:p w14:paraId="7DC624B9" w14:textId="77777777" w:rsidR="00370320" w:rsidRPr="00590C30" w:rsidRDefault="00370320" w:rsidP="00E91CA8">
            <w:pPr>
              <w:pStyle w:val="TCellCard"/>
            </w:pPr>
            <w:r w:rsidRPr="00590C30">
              <w:t>68</w:t>
            </w:r>
          </w:p>
        </w:tc>
        <w:tc>
          <w:tcPr>
            <w:tcW w:w="1008" w:type="dxa"/>
          </w:tcPr>
          <w:p w14:paraId="357BC9BD" w14:textId="77777777" w:rsidR="00370320" w:rsidRPr="00590C30" w:rsidRDefault="00370320" w:rsidP="00E91CA8">
            <w:pPr>
              <w:pStyle w:val="TCellCard"/>
            </w:pPr>
            <w:r w:rsidRPr="00590C30">
              <w:t>THRU</w:t>
            </w:r>
          </w:p>
        </w:tc>
        <w:tc>
          <w:tcPr>
            <w:tcW w:w="1008" w:type="dxa"/>
          </w:tcPr>
          <w:p w14:paraId="68F72D4D" w14:textId="77777777" w:rsidR="00370320" w:rsidRPr="00590C30" w:rsidRDefault="00370320" w:rsidP="00E91CA8">
            <w:pPr>
              <w:pStyle w:val="TCellCard"/>
            </w:pPr>
            <w:r w:rsidRPr="00590C30">
              <w:t>97</w:t>
            </w:r>
          </w:p>
        </w:tc>
        <w:tc>
          <w:tcPr>
            <w:tcW w:w="1008" w:type="dxa"/>
          </w:tcPr>
          <w:p w14:paraId="6D91D469" w14:textId="77777777" w:rsidR="00370320" w:rsidRPr="00590C30" w:rsidRDefault="00370320" w:rsidP="00E91CA8">
            <w:pPr>
              <w:pStyle w:val="TCellCard"/>
            </w:pPr>
            <w:r w:rsidRPr="00590C30">
              <w:t>2101</w:t>
            </w:r>
          </w:p>
        </w:tc>
        <w:tc>
          <w:tcPr>
            <w:tcW w:w="1008" w:type="dxa"/>
          </w:tcPr>
          <w:p w14:paraId="0E8EC080" w14:textId="77777777" w:rsidR="00370320" w:rsidRPr="00590C30" w:rsidRDefault="00370320" w:rsidP="00E91CA8">
            <w:pPr>
              <w:pStyle w:val="TCellCard"/>
            </w:pPr>
            <w:r w:rsidRPr="00590C30">
              <w:t>THRU</w:t>
            </w:r>
          </w:p>
        </w:tc>
        <w:tc>
          <w:tcPr>
            <w:tcW w:w="1008" w:type="dxa"/>
          </w:tcPr>
          <w:p w14:paraId="157BA7D3" w14:textId="77777777" w:rsidR="00370320" w:rsidRPr="00590C30" w:rsidRDefault="00370320" w:rsidP="00E91CA8">
            <w:pPr>
              <w:pStyle w:val="TCellCard"/>
            </w:pPr>
            <w:r w:rsidRPr="00590C30">
              <w:t>4009</w:t>
            </w:r>
          </w:p>
        </w:tc>
        <w:tc>
          <w:tcPr>
            <w:tcW w:w="1008" w:type="dxa"/>
          </w:tcPr>
          <w:p w14:paraId="43E1FB68" w14:textId="77777777" w:rsidR="00370320" w:rsidRPr="00590C30" w:rsidRDefault="00370320" w:rsidP="00E91CA8">
            <w:pPr>
              <w:pStyle w:val="TCellCard"/>
            </w:pPr>
          </w:p>
        </w:tc>
        <w:tc>
          <w:tcPr>
            <w:tcW w:w="1008" w:type="dxa"/>
          </w:tcPr>
          <w:p w14:paraId="4F768FA2" w14:textId="77777777" w:rsidR="00370320" w:rsidRPr="00590C30" w:rsidRDefault="00370320" w:rsidP="00E91CA8">
            <w:pPr>
              <w:pStyle w:val="TCellCard"/>
            </w:pPr>
          </w:p>
        </w:tc>
        <w:tc>
          <w:tcPr>
            <w:tcW w:w="1008" w:type="dxa"/>
          </w:tcPr>
          <w:p w14:paraId="1271254D" w14:textId="77777777" w:rsidR="00370320" w:rsidRPr="00590C30" w:rsidRDefault="00370320" w:rsidP="00E91CA8">
            <w:pPr>
              <w:pStyle w:val="TCellCard"/>
            </w:pPr>
          </w:p>
        </w:tc>
      </w:tr>
    </w:tbl>
    <w:p w14:paraId="2CD8E427" w14:textId="77777777" w:rsidR="00370320" w:rsidRPr="00590C30" w:rsidRDefault="00370320" w:rsidP="00C11FD0">
      <w:pPr>
        <w:pStyle w:val="CardSpacing"/>
      </w:pPr>
    </w:p>
    <w:p w14:paraId="29D74CEB" w14:textId="657D919E"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425BDD3" w14:textId="77777777" w:rsidTr="00AF0111">
        <w:tc>
          <w:tcPr>
            <w:tcW w:w="1080" w:type="dxa"/>
            <w:tcBorders>
              <w:bottom w:val="single" w:sz="4" w:space="0" w:color="auto"/>
            </w:tcBorders>
            <w:shd w:val="clear" w:color="auto" w:fill="auto"/>
          </w:tcPr>
          <w:p w14:paraId="43AE96E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1BDF28D5"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5B2E26DA"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1495713C" w14:textId="77777777" w:rsidR="00370320" w:rsidRPr="00AF0111" w:rsidRDefault="00370320" w:rsidP="00AF0111">
            <w:pPr>
              <w:pStyle w:val="CardHeader"/>
              <w:rPr>
                <w:b w:val="0"/>
                <w:bCs/>
              </w:rPr>
            </w:pPr>
            <w:r w:rsidRPr="00AF0111">
              <w:rPr>
                <w:b w:val="0"/>
                <w:bCs/>
              </w:rPr>
              <w:t>Default</w:t>
            </w:r>
          </w:p>
        </w:tc>
      </w:tr>
      <w:tr w:rsidR="00370320" w:rsidRPr="00590C30" w14:paraId="21750CE4" w14:textId="77777777" w:rsidTr="00AF0111">
        <w:tc>
          <w:tcPr>
            <w:tcW w:w="1080" w:type="dxa"/>
            <w:tcBorders>
              <w:top w:val="single" w:sz="4" w:space="0" w:color="auto"/>
            </w:tcBorders>
            <w:shd w:val="clear" w:color="auto" w:fill="auto"/>
          </w:tcPr>
          <w:p w14:paraId="2F8FB640" w14:textId="77777777" w:rsidR="00370320" w:rsidRPr="00590C30" w:rsidRDefault="00370320" w:rsidP="0080315D">
            <w:pPr>
              <w:pStyle w:val="TCaseControl"/>
            </w:pPr>
            <w:r w:rsidRPr="00590C30">
              <w:t>SID</w:t>
            </w:r>
          </w:p>
        </w:tc>
        <w:tc>
          <w:tcPr>
            <w:tcW w:w="6480" w:type="dxa"/>
            <w:tcBorders>
              <w:top w:val="single" w:sz="4" w:space="0" w:color="auto"/>
            </w:tcBorders>
            <w:shd w:val="clear" w:color="auto" w:fill="auto"/>
          </w:tcPr>
          <w:p w14:paraId="374F7D2F" w14:textId="77777777" w:rsidR="00370320" w:rsidRPr="00590C30" w:rsidRDefault="00370320" w:rsidP="0080315D">
            <w:pPr>
              <w:pStyle w:val="TCaseControl"/>
            </w:pPr>
            <w:r w:rsidRPr="00590C30">
              <w:t>ID number of the temperature set</w:t>
            </w:r>
          </w:p>
        </w:tc>
        <w:tc>
          <w:tcPr>
            <w:tcW w:w="1440" w:type="dxa"/>
            <w:tcBorders>
              <w:top w:val="single" w:sz="4" w:space="0" w:color="auto"/>
            </w:tcBorders>
            <w:shd w:val="clear" w:color="auto" w:fill="auto"/>
          </w:tcPr>
          <w:p w14:paraId="7F82416F" w14:textId="77777777" w:rsidR="00370320" w:rsidRPr="00590C30" w:rsidRDefault="00370320" w:rsidP="0080315D">
            <w:pPr>
              <w:pStyle w:val="TCaseControl"/>
            </w:pPr>
            <w:r w:rsidRPr="00590C30">
              <w:t>Integer &gt; 0</w:t>
            </w:r>
          </w:p>
        </w:tc>
        <w:tc>
          <w:tcPr>
            <w:tcW w:w="1080" w:type="dxa"/>
            <w:tcBorders>
              <w:top w:val="single" w:sz="4" w:space="0" w:color="auto"/>
            </w:tcBorders>
            <w:shd w:val="clear" w:color="auto" w:fill="auto"/>
          </w:tcPr>
          <w:p w14:paraId="43154140" w14:textId="77777777" w:rsidR="00370320" w:rsidRPr="00590C30" w:rsidRDefault="00370320" w:rsidP="0080315D">
            <w:pPr>
              <w:pStyle w:val="TCaseControl"/>
            </w:pPr>
            <w:r w:rsidRPr="00590C30">
              <w:t>None</w:t>
            </w:r>
          </w:p>
        </w:tc>
      </w:tr>
      <w:tr w:rsidR="00370320" w:rsidRPr="00590C30" w14:paraId="5806813F" w14:textId="77777777" w:rsidTr="0080315D">
        <w:tc>
          <w:tcPr>
            <w:tcW w:w="1080" w:type="dxa"/>
            <w:shd w:val="clear" w:color="auto" w:fill="auto"/>
          </w:tcPr>
          <w:p w14:paraId="005DF5E5" w14:textId="77777777" w:rsidR="00370320" w:rsidRPr="00590C30" w:rsidRDefault="00370320" w:rsidP="0080315D">
            <w:pPr>
              <w:pStyle w:val="TCaseControl"/>
            </w:pPr>
            <w:r w:rsidRPr="00590C30">
              <w:t>EIDi</w:t>
            </w:r>
          </w:p>
        </w:tc>
        <w:tc>
          <w:tcPr>
            <w:tcW w:w="6480" w:type="dxa"/>
            <w:shd w:val="clear" w:color="auto" w:fill="auto"/>
          </w:tcPr>
          <w:p w14:paraId="2FAF096A" w14:textId="77777777" w:rsidR="00370320" w:rsidRPr="00590C30" w:rsidRDefault="00370320" w:rsidP="0080315D">
            <w:pPr>
              <w:pStyle w:val="TCaseControl"/>
            </w:pPr>
            <w:r w:rsidRPr="00590C30">
              <w:t>Element ID numbers</w:t>
            </w:r>
          </w:p>
        </w:tc>
        <w:tc>
          <w:tcPr>
            <w:tcW w:w="1440" w:type="dxa"/>
            <w:shd w:val="clear" w:color="auto" w:fill="auto"/>
          </w:tcPr>
          <w:p w14:paraId="6908FC53" w14:textId="77777777" w:rsidR="00370320" w:rsidRPr="00590C30" w:rsidRDefault="00370320" w:rsidP="0080315D">
            <w:pPr>
              <w:pStyle w:val="TCaseControl"/>
            </w:pPr>
            <w:r w:rsidRPr="00590C30">
              <w:t>Integer &gt; 0</w:t>
            </w:r>
          </w:p>
        </w:tc>
        <w:tc>
          <w:tcPr>
            <w:tcW w:w="1080" w:type="dxa"/>
            <w:shd w:val="clear" w:color="auto" w:fill="auto"/>
          </w:tcPr>
          <w:p w14:paraId="18C4FC0F" w14:textId="77777777" w:rsidR="00370320" w:rsidRPr="00590C30" w:rsidRDefault="00370320" w:rsidP="0080315D">
            <w:pPr>
              <w:pStyle w:val="TCaseControl"/>
            </w:pPr>
            <w:r w:rsidRPr="00590C30">
              <w:t>None</w:t>
            </w:r>
          </w:p>
        </w:tc>
      </w:tr>
      <w:tr w:rsidR="00370320" w:rsidRPr="00590C30" w14:paraId="310E8721" w14:textId="77777777" w:rsidTr="0080315D">
        <w:tc>
          <w:tcPr>
            <w:tcW w:w="1080" w:type="dxa"/>
            <w:shd w:val="clear" w:color="auto" w:fill="auto"/>
          </w:tcPr>
          <w:p w14:paraId="2E80AC38" w14:textId="77777777" w:rsidR="00370320" w:rsidRPr="00590C30" w:rsidRDefault="00370320" w:rsidP="0080315D">
            <w:pPr>
              <w:pStyle w:val="TCaseControl"/>
            </w:pPr>
            <w:r w:rsidRPr="00590C30">
              <w:lastRenderedPageBreak/>
              <w:t>TA</w:t>
            </w:r>
          </w:p>
        </w:tc>
        <w:tc>
          <w:tcPr>
            <w:tcW w:w="6480" w:type="dxa"/>
            <w:shd w:val="clear" w:color="auto" w:fill="auto"/>
          </w:tcPr>
          <w:p w14:paraId="195BBA69" w14:textId="77777777" w:rsidR="00370320" w:rsidRPr="00590C30" w:rsidRDefault="00370320" w:rsidP="0080315D">
            <w:pPr>
              <w:pStyle w:val="TCaseControl"/>
            </w:pPr>
            <w:r w:rsidRPr="00590C30">
              <w:t>Average temperature of the element at end a</w:t>
            </w:r>
          </w:p>
        </w:tc>
        <w:tc>
          <w:tcPr>
            <w:tcW w:w="1440" w:type="dxa"/>
            <w:shd w:val="clear" w:color="auto" w:fill="auto"/>
          </w:tcPr>
          <w:p w14:paraId="6F0B0E5B" w14:textId="77777777" w:rsidR="00370320" w:rsidRPr="00590C30" w:rsidRDefault="00370320" w:rsidP="0080315D">
            <w:pPr>
              <w:pStyle w:val="TCaseControl"/>
            </w:pPr>
            <w:r w:rsidRPr="00590C30">
              <w:t>Real &gt; 0.</w:t>
            </w:r>
          </w:p>
        </w:tc>
        <w:tc>
          <w:tcPr>
            <w:tcW w:w="1080" w:type="dxa"/>
            <w:shd w:val="clear" w:color="auto" w:fill="auto"/>
          </w:tcPr>
          <w:p w14:paraId="1632AC73" w14:textId="77777777" w:rsidR="00370320" w:rsidRPr="00590C30" w:rsidRDefault="00370320" w:rsidP="0080315D">
            <w:pPr>
              <w:pStyle w:val="TCaseControl"/>
            </w:pPr>
            <w:r w:rsidRPr="00590C30">
              <w:t>0.</w:t>
            </w:r>
          </w:p>
        </w:tc>
      </w:tr>
      <w:tr w:rsidR="00370320" w:rsidRPr="00590C30" w14:paraId="4ADDA1FC" w14:textId="77777777" w:rsidTr="0080315D">
        <w:tc>
          <w:tcPr>
            <w:tcW w:w="1080" w:type="dxa"/>
            <w:shd w:val="clear" w:color="auto" w:fill="auto"/>
          </w:tcPr>
          <w:p w14:paraId="0C4C8B0E" w14:textId="77777777" w:rsidR="00370320" w:rsidRPr="00590C30" w:rsidRDefault="00370320" w:rsidP="0080315D">
            <w:pPr>
              <w:pStyle w:val="TCaseControl"/>
            </w:pPr>
            <w:r w:rsidRPr="00590C30">
              <w:t>TB</w:t>
            </w:r>
          </w:p>
        </w:tc>
        <w:tc>
          <w:tcPr>
            <w:tcW w:w="6480" w:type="dxa"/>
            <w:shd w:val="clear" w:color="auto" w:fill="auto"/>
          </w:tcPr>
          <w:p w14:paraId="6F7F5034" w14:textId="77777777" w:rsidR="00370320" w:rsidRPr="00590C30" w:rsidRDefault="00370320" w:rsidP="0080315D">
            <w:pPr>
              <w:pStyle w:val="TCaseControl"/>
            </w:pPr>
            <w:r w:rsidRPr="00590C30">
              <w:t>Average temperature of the element at end b</w:t>
            </w:r>
          </w:p>
        </w:tc>
        <w:tc>
          <w:tcPr>
            <w:tcW w:w="1440" w:type="dxa"/>
            <w:shd w:val="clear" w:color="auto" w:fill="auto"/>
          </w:tcPr>
          <w:p w14:paraId="0234DCF8" w14:textId="77777777" w:rsidR="00370320" w:rsidRPr="00590C30" w:rsidRDefault="00370320" w:rsidP="0080315D">
            <w:pPr>
              <w:pStyle w:val="TCaseControl"/>
            </w:pPr>
            <w:r w:rsidRPr="00590C30">
              <w:t>Real &gt; 0.</w:t>
            </w:r>
          </w:p>
        </w:tc>
        <w:tc>
          <w:tcPr>
            <w:tcW w:w="1080" w:type="dxa"/>
            <w:shd w:val="clear" w:color="auto" w:fill="auto"/>
          </w:tcPr>
          <w:p w14:paraId="410DD628" w14:textId="77777777" w:rsidR="00370320" w:rsidRPr="00590C30" w:rsidRDefault="00370320" w:rsidP="0080315D">
            <w:pPr>
              <w:pStyle w:val="TCaseControl"/>
            </w:pPr>
            <w:r w:rsidRPr="00590C30">
              <w:t>0.</w:t>
            </w:r>
          </w:p>
        </w:tc>
      </w:tr>
      <w:tr w:rsidR="00370320" w:rsidRPr="00590C30" w14:paraId="13C83B24" w14:textId="77777777" w:rsidTr="0080315D">
        <w:tc>
          <w:tcPr>
            <w:tcW w:w="1080" w:type="dxa"/>
            <w:shd w:val="clear" w:color="auto" w:fill="auto"/>
          </w:tcPr>
          <w:p w14:paraId="31317BBE" w14:textId="77777777" w:rsidR="00370320" w:rsidRPr="00590C30" w:rsidRDefault="00370320" w:rsidP="0080315D">
            <w:pPr>
              <w:pStyle w:val="TCaseControl"/>
            </w:pPr>
            <w:r w:rsidRPr="00590C30">
              <w:t>TP1A</w:t>
            </w:r>
          </w:p>
        </w:tc>
        <w:tc>
          <w:tcPr>
            <w:tcW w:w="6480" w:type="dxa"/>
            <w:shd w:val="clear" w:color="auto" w:fill="auto"/>
          </w:tcPr>
          <w:p w14:paraId="5264F6B3" w14:textId="77777777" w:rsidR="00370320" w:rsidRPr="00590C30" w:rsidRDefault="00370320" w:rsidP="0080315D">
            <w:pPr>
              <w:pStyle w:val="TCaseControl"/>
            </w:pPr>
            <w:r w:rsidRPr="00590C30">
              <w:t>Linear temperature gradient in element y axis at end a</w:t>
            </w:r>
          </w:p>
        </w:tc>
        <w:tc>
          <w:tcPr>
            <w:tcW w:w="1440" w:type="dxa"/>
            <w:shd w:val="clear" w:color="auto" w:fill="auto"/>
          </w:tcPr>
          <w:p w14:paraId="0659173C" w14:textId="77777777" w:rsidR="00370320" w:rsidRPr="00590C30" w:rsidRDefault="00370320" w:rsidP="0080315D">
            <w:pPr>
              <w:pStyle w:val="TCaseControl"/>
            </w:pPr>
            <w:r w:rsidRPr="00590C30">
              <w:t>Real</w:t>
            </w:r>
          </w:p>
        </w:tc>
        <w:tc>
          <w:tcPr>
            <w:tcW w:w="1080" w:type="dxa"/>
            <w:shd w:val="clear" w:color="auto" w:fill="auto"/>
          </w:tcPr>
          <w:p w14:paraId="22DD02FC" w14:textId="77777777" w:rsidR="00370320" w:rsidRPr="00590C30" w:rsidRDefault="00370320" w:rsidP="0080315D">
            <w:pPr>
              <w:pStyle w:val="TCaseControl"/>
            </w:pPr>
            <w:r w:rsidRPr="00590C30">
              <w:t>0.</w:t>
            </w:r>
          </w:p>
        </w:tc>
      </w:tr>
      <w:tr w:rsidR="00370320" w:rsidRPr="00590C30" w14:paraId="7A344FD3" w14:textId="77777777" w:rsidTr="0080315D">
        <w:tc>
          <w:tcPr>
            <w:tcW w:w="1080" w:type="dxa"/>
            <w:shd w:val="clear" w:color="auto" w:fill="auto"/>
          </w:tcPr>
          <w:p w14:paraId="6DB622FE" w14:textId="77777777" w:rsidR="00370320" w:rsidRPr="00590C30" w:rsidRDefault="00370320" w:rsidP="0080315D">
            <w:pPr>
              <w:pStyle w:val="TCaseControl"/>
            </w:pPr>
            <w:r w:rsidRPr="00590C30">
              <w:t>TP1B</w:t>
            </w:r>
          </w:p>
        </w:tc>
        <w:tc>
          <w:tcPr>
            <w:tcW w:w="6480" w:type="dxa"/>
            <w:shd w:val="clear" w:color="auto" w:fill="auto"/>
          </w:tcPr>
          <w:p w14:paraId="7F696CB8" w14:textId="77777777" w:rsidR="00370320" w:rsidRPr="00590C30" w:rsidRDefault="00370320" w:rsidP="0080315D">
            <w:pPr>
              <w:pStyle w:val="TCaseControl"/>
            </w:pPr>
            <w:r w:rsidRPr="00590C30">
              <w:t>Linear temperature gradient in element y axis at end b</w:t>
            </w:r>
          </w:p>
        </w:tc>
        <w:tc>
          <w:tcPr>
            <w:tcW w:w="1440" w:type="dxa"/>
            <w:shd w:val="clear" w:color="auto" w:fill="auto"/>
          </w:tcPr>
          <w:p w14:paraId="0A7CD831" w14:textId="77777777" w:rsidR="00370320" w:rsidRPr="00590C30" w:rsidRDefault="00370320" w:rsidP="0080315D">
            <w:pPr>
              <w:pStyle w:val="TCaseControl"/>
            </w:pPr>
            <w:r w:rsidRPr="00590C30">
              <w:t>Real</w:t>
            </w:r>
          </w:p>
        </w:tc>
        <w:tc>
          <w:tcPr>
            <w:tcW w:w="1080" w:type="dxa"/>
            <w:shd w:val="clear" w:color="auto" w:fill="auto"/>
          </w:tcPr>
          <w:p w14:paraId="727E8153" w14:textId="77777777" w:rsidR="00370320" w:rsidRPr="00590C30" w:rsidRDefault="00370320" w:rsidP="0080315D">
            <w:pPr>
              <w:pStyle w:val="TCaseControl"/>
            </w:pPr>
            <w:r w:rsidRPr="00590C30">
              <w:t>0.</w:t>
            </w:r>
          </w:p>
        </w:tc>
      </w:tr>
      <w:tr w:rsidR="00370320" w:rsidRPr="00590C30" w14:paraId="45D41570" w14:textId="77777777" w:rsidTr="0080315D">
        <w:tc>
          <w:tcPr>
            <w:tcW w:w="1080" w:type="dxa"/>
            <w:shd w:val="clear" w:color="auto" w:fill="auto"/>
          </w:tcPr>
          <w:p w14:paraId="325D2299" w14:textId="77777777" w:rsidR="00370320" w:rsidRPr="00590C30" w:rsidRDefault="00370320" w:rsidP="0080315D">
            <w:pPr>
              <w:pStyle w:val="TCaseControl"/>
            </w:pPr>
            <w:r w:rsidRPr="00590C30">
              <w:t>TP2A</w:t>
            </w:r>
          </w:p>
        </w:tc>
        <w:tc>
          <w:tcPr>
            <w:tcW w:w="6480" w:type="dxa"/>
            <w:shd w:val="clear" w:color="auto" w:fill="auto"/>
          </w:tcPr>
          <w:p w14:paraId="3A052851" w14:textId="77777777" w:rsidR="00370320" w:rsidRPr="00590C30" w:rsidRDefault="00370320" w:rsidP="0080315D">
            <w:pPr>
              <w:pStyle w:val="TCaseControl"/>
            </w:pPr>
            <w:r w:rsidRPr="00590C30">
              <w:t>Linear temperature gradient in element z axis at end a</w:t>
            </w:r>
          </w:p>
        </w:tc>
        <w:tc>
          <w:tcPr>
            <w:tcW w:w="1440" w:type="dxa"/>
            <w:shd w:val="clear" w:color="auto" w:fill="auto"/>
          </w:tcPr>
          <w:p w14:paraId="72E87201" w14:textId="77777777" w:rsidR="00370320" w:rsidRPr="00590C30" w:rsidRDefault="00370320" w:rsidP="0080315D">
            <w:pPr>
              <w:pStyle w:val="TCaseControl"/>
            </w:pPr>
            <w:r w:rsidRPr="00590C30">
              <w:t>Real</w:t>
            </w:r>
          </w:p>
        </w:tc>
        <w:tc>
          <w:tcPr>
            <w:tcW w:w="1080" w:type="dxa"/>
            <w:shd w:val="clear" w:color="auto" w:fill="auto"/>
          </w:tcPr>
          <w:p w14:paraId="5A6A949C" w14:textId="77777777" w:rsidR="00370320" w:rsidRPr="00590C30" w:rsidRDefault="00370320" w:rsidP="0080315D">
            <w:pPr>
              <w:pStyle w:val="TCaseControl"/>
            </w:pPr>
            <w:r w:rsidRPr="00590C30">
              <w:t>0.</w:t>
            </w:r>
          </w:p>
        </w:tc>
      </w:tr>
      <w:tr w:rsidR="00370320" w:rsidRPr="00590C30" w14:paraId="1F7CB879" w14:textId="77777777" w:rsidTr="0080315D">
        <w:tc>
          <w:tcPr>
            <w:tcW w:w="1080" w:type="dxa"/>
            <w:shd w:val="clear" w:color="auto" w:fill="auto"/>
          </w:tcPr>
          <w:p w14:paraId="6AC0BC65" w14:textId="77777777" w:rsidR="00370320" w:rsidRPr="00590C30" w:rsidRDefault="00370320" w:rsidP="0080315D">
            <w:pPr>
              <w:pStyle w:val="TCaseControl"/>
            </w:pPr>
            <w:r w:rsidRPr="00590C30">
              <w:t>TP2B</w:t>
            </w:r>
          </w:p>
        </w:tc>
        <w:tc>
          <w:tcPr>
            <w:tcW w:w="6480" w:type="dxa"/>
            <w:shd w:val="clear" w:color="auto" w:fill="auto"/>
          </w:tcPr>
          <w:p w14:paraId="7F085531" w14:textId="77777777" w:rsidR="00370320" w:rsidRPr="00590C30" w:rsidRDefault="00370320" w:rsidP="0080315D">
            <w:pPr>
              <w:pStyle w:val="TCaseControl"/>
            </w:pPr>
            <w:r w:rsidRPr="00590C30">
              <w:t>Linear temperature gradient in element z axis at end b</w:t>
            </w:r>
          </w:p>
        </w:tc>
        <w:tc>
          <w:tcPr>
            <w:tcW w:w="1440" w:type="dxa"/>
            <w:shd w:val="clear" w:color="auto" w:fill="auto"/>
          </w:tcPr>
          <w:p w14:paraId="7DB92538" w14:textId="77777777" w:rsidR="00370320" w:rsidRPr="00590C30" w:rsidRDefault="00370320" w:rsidP="0080315D">
            <w:pPr>
              <w:pStyle w:val="TCaseControl"/>
            </w:pPr>
            <w:r w:rsidRPr="00590C30">
              <w:t>Real</w:t>
            </w:r>
          </w:p>
        </w:tc>
        <w:tc>
          <w:tcPr>
            <w:tcW w:w="1080" w:type="dxa"/>
            <w:shd w:val="clear" w:color="auto" w:fill="auto"/>
          </w:tcPr>
          <w:p w14:paraId="42D5CF41" w14:textId="77777777" w:rsidR="00370320" w:rsidRPr="00590C30" w:rsidRDefault="00370320" w:rsidP="0080315D">
            <w:pPr>
              <w:pStyle w:val="TCaseControl"/>
            </w:pPr>
            <w:r w:rsidRPr="00590C30">
              <w:t>0.</w:t>
            </w:r>
          </w:p>
        </w:tc>
      </w:tr>
    </w:tbl>
    <w:p w14:paraId="0EBDB4DB" w14:textId="77777777" w:rsidR="00370320" w:rsidRPr="00590C30" w:rsidRDefault="00370320" w:rsidP="00C11FD0">
      <w:pPr>
        <w:pStyle w:val="CardSpacing"/>
      </w:pPr>
    </w:p>
    <w:p w14:paraId="27D89F34" w14:textId="1D48483F" w:rsidR="00370320" w:rsidRPr="00590C30" w:rsidRDefault="00370320" w:rsidP="00E4439A">
      <w:pPr>
        <w:pStyle w:val="CardHeader"/>
      </w:pPr>
      <w:r w:rsidRPr="00590C30">
        <w:t>Remarks:</w:t>
      </w:r>
    </w:p>
    <w:p w14:paraId="3C605AD8" w14:textId="77777777" w:rsidR="00370320" w:rsidRDefault="00370320" w:rsidP="00CF1CAE">
      <w:pPr>
        <w:pStyle w:val="Remarks"/>
      </w:pPr>
      <w:r>
        <w:t>1.</w:t>
      </w:r>
      <w:r>
        <w:tab/>
        <w:t>Any number of continuation entries can be used</w:t>
      </w:r>
    </w:p>
    <w:p w14:paraId="5E50E881" w14:textId="77777777" w:rsidR="00370320" w:rsidRDefault="00370320" w:rsidP="00CF1CAE">
      <w:pPr>
        <w:pStyle w:val="Remarks"/>
      </w:pPr>
      <w:r>
        <w:t>2.</w:t>
      </w:r>
      <w:r>
        <w:tab/>
        <w:t>For format number 2, the THRU ranges must have the second element ID greater than the first</w:t>
      </w:r>
    </w:p>
    <w:p w14:paraId="1D9487E7" w14:textId="77777777" w:rsidR="00370320" w:rsidRPr="00590C30" w:rsidRDefault="00370320" w:rsidP="00CF1CAE">
      <w:pPr>
        <w:pStyle w:val="Remarks"/>
      </w:pPr>
      <w:r>
        <w:t>3</w:t>
      </w:r>
      <w:r w:rsidRPr="00590C30">
        <w:t>.</w:t>
      </w:r>
      <w:r w:rsidRPr="00590C30">
        <w:tab/>
        <w:t>Temperature sets must be selected in Case Control with the entry TEMP = SID in order for them to be used in calculating thermal loads</w:t>
      </w:r>
    </w:p>
    <w:p w14:paraId="1BBAFEF1" w14:textId="1DB05B47" w:rsidR="00370320" w:rsidRPr="00590C30" w:rsidRDefault="00370320" w:rsidP="00CF1CAE">
      <w:pPr>
        <w:pStyle w:val="Remarks"/>
      </w:pPr>
      <w:r>
        <w:t>4</w:t>
      </w:r>
      <w:r w:rsidRPr="00590C30">
        <w:t>.</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p>
    <w:p w14:paraId="14CA63CE" w14:textId="51C32F7F" w:rsidR="00370320" w:rsidRPr="00590C30" w:rsidRDefault="00370320" w:rsidP="00CF1CAE">
      <w:pPr>
        <w:pStyle w:val="Remarks"/>
      </w:pPr>
      <w:r>
        <w:t>5</w:t>
      </w:r>
      <w:r w:rsidRPr="00590C30">
        <w:t>.</w:t>
      </w:r>
      <w:r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060FC9B4" w14:textId="77777777" w:rsidR="00370320" w:rsidRPr="00590C30" w:rsidRDefault="00370320" w:rsidP="00CF1CAE">
      <w:pPr>
        <w:pStyle w:val="Remarks"/>
      </w:pPr>
      <w:r>
        <w:t>6</w:t>
      </w:r>
      <w:r w:rsidRPr="00590C30">
        <w:t>.</w:t>
      </w:r>
      <w:r w:rsidRPr="00590C30">
        <w:tab/>
        <w:t>T</w:t>
      </w:r>
      <w:r w:rsidR="00000000">
        <w:rPr>
          <w:noProof/>
        </w:rPr>
        <w:pict w14:anchorId="3654B205">
          <v:shape id="_x0000_s2386" type="#_x0000_t75" style="position:absolute;left:0;text-align:left;margin-left:142.5pt;margin-top:13.75pt;width:84pt;height:75pt;z-index:251732480;mso-position-horizontal-relative:text;mso-position-vertical-relative:text">
            <v:imagedata r:id="rId164" o:title=""/>
            <w10:wrap type="topAndBottom"/>
          </v:shape>
        </w:pict>
      </w:r>
      <w:r w:rsidRPr="00590C30">
        <w:t xml:space="preserve">he </w:t>
      </w:r>
      <w:proofErr w:type="gramStart"/>
      <w:r w:rsidRPr="00590C30">
        <w:t>average</w:t>
      </w:r>
      <w:proofErr w:type="gramEnd"/>
      <w:r w:rsidRPr="00590C30">
        <w:t xml:space="preserve"> temperatures TA and TB at ends a and b respectively are:</w:t>
      </w:r>
    </w:p>
    <w:p w14:paraId="26B9AB0D" w14:textId="0D4B2F99" w:rsidR="00370320" w:rsidRPr="00590C30" w:rsidRDefault="00810CE4" w:rsidP="00810CE4">
      <w:pPr>
        <w:pStyle w:val="Remarks"/>
        <w:ind w:left="648"/>
      </w:pPr>
      <w:r>
        <w:tab/>
      </w:r>
      <w:r>
        <w:tab/>
      </w:r>
      <w:r>
        <w:tab/>
      </w:r>
      <w:r w:rsidR="00370320" w:rsidRPr="00590C30">
        <w:t>where A is the cross-sectional area and T</w:t>
      </w:r>
      <w:r w:rsidR="00370320" w:rsidRPr="00590C30">
        <w:rPr>
          <w:vertAlign w:val="subscript"/>
        </w:rPr>
        <w:t>a</w:t>
      </w:r>
      <w:r w:rsidR="00370320" w:rsidRPr="00590C30">
        <w:t>(</w:t>
      </w:r>
      <w:proofErr w:type="spellStart"/>
      <w:proofErr w:type="gramStart"/>
      <w:r w:rsidR="00370320" w:rsidRPr="00590C30">
        <w:t>y,z</w:t>
      </w:r>
      <w:proofErr w:type="spellEnd"/>
      <w:proofErr w:type="gramEnd"/>
      <w:r w:rsidR="00370320" w:rsidRPr="00590C30">
        <w:t>) and T</w:t>
      </w:r>
      <w:r w:rsidR="00370320" w:rsidRPr="00590C30">
        <w:rPr>
          <w:vertAlign w:val="subscript"/>
        </w:rPr>
        <w:t>b</w:t>
      </w:r>
      <w:r w:rsidR="00370320" w:rsidRPr="00590C30">
        <w:t>(</w:t>
      </w:r>
      <w:proofErr w:type="spellStart"/>
      <w:r w:rsidR="00370320" w:rsidRPr="00590C30">
        <w:t>y,z</w:t>
      </w:r>
      <w:proofErr w:type="spellEnd"/>
      <w:r w:rsidR="00370320" w:rsidRPr="00590C30">
        <w:t>) are the temperature distributions at ends a and b respectively.</w:t>
      </w:r>
    </w:p>
    <w:p w14:paraId="2D8C7621" w14:textId="77777777" w:rsidR="00370320" w:rsidRPr="00590C30" w:rsidRDefault="00000000" w:rsidP="00CF1CAE">
      <w:pPr>
        <w:pStyle w:val="Remarks"/>
      </w:pPr>
      <w:r>
        <w:rPr>
          <w:noProof/>
        </w:rPr>
        <w:lastRenderedPageBreak/>
        <w:pict w14:anchorId="6A3E3B1D">
          <v:shape id="_x0000_s2385" type="#_x0000_t75" style="position:absolute;left:0;text-align:left;margin-left:142.5pt;margin-top:32.75pt;width:101pt;height:149pt;z-index:251731456">
            <v:imagedata r:id="rId165" o:title=""/>
            <w10:wrap type="topAndBottom"/>
          </v:shape>
        </w:pict>
      </w:r>
      <w:r w:rsidR="00370320">
        <w:t>7</w:t>
      </w:r>
      <w:r w:rsidR="00370320" w:rsidRPr="00590C30">
        <w:t>.</w:t>
      </w:r>
      <w:r w:rsidR="00370320" w:rsidRPr="00590C30">
        <w:tab/>
        <w:t>The linear gradients through the thickness, TP1A, TP1B, TP2A and TP2B, are:</w:t>
      </w:r>
    </w:p>
    <w:p w14:paraId="009CA27D" w14:textId="77777777" w:rsidR="00370320" w:rsidRPr="00590C30" w:rsidRDefault="00370320" w:rsidP="00CF1CAE">
      <w:pPr>
        <w:pStyle w:val="Remarks"/>
      </w:pPr>
    </w:p>
    <w:p w14:paraId="1412485D" w14:textId="77777777" w:rsidR="00370320" w:rsidRPr="00590C30" w:rsidRDefault="00370320" w:rsidP="00CF1CAE">
      <w:pPr>
        <w:pStyle w:val="Remarks"/>
      </w:pPr>
    </w:p>
    <w:p w14:paraId="1C6EDF0C" w14:textId="4BABE9C0" w:rsidR="00370320" w:rsidRPr="00590C30" w:rsidRDefault="00810CE4" w:rsidP="00810CE4">
      <w:pPr>
        <w:pStyle w:val="Remarks"/>
        <w:ind w:left="648"/>
      </w:pPr>
      <w:r>
        <w:tab/>
      </w:r>
      <w:r>
        <w:tab/>
      </w:r>
      <w:r>
        <w:tab/>
      </w:r>
      <w:r w:rsidR="00370320" w:rsidRPr="00590C30">
        <w:t>where I1 and I2 are the bending moments of inertia for the bar (on the PBAR entry) and T</w:t>
      </w:r>
      <w:r w:rsidR="00370320" w:rsidRPr="00590C30">
        <w:rPr>
          <w:vertAlign w:val="subscript"/>
        </w:rPr>
        <w:t>a</w:t>
      </w:r>
      <w:r w:rsidR="00370320" w:rsidRPr="00590C30">
        <w:t>(</w:t>
      </w:r>
      <w:proofErr w:type="spellStart"/>
      <w:proofErr w:type="gramStart"/>
      <w:r w:rsidR="00370320" w:rsidRPr="00590C30">
        <w:t>y,z</w:t>
      </w:r>
      <w:proofErr w:type="spellEnd"/>
      <w:proofErr w:type="gramEnd"/>
      <w:r w:rsidR="00370320" w:rsidRPr="00590C30">
        <w:t>) and T</w:t>
      </w:r>
      <w:r w:rsidR="00370320" w:rsidRPr="00590C30">
        <w:rPr>
          <w:vertAlign w:val="subscript"/>
        </w:rPr>
        <w:t>b</w:t>
      </w:r>
      <w:r w:rsidR="00370320" w:rsidRPr="00590C30">
        <w:t>(</w:t>
      </w:r>
      <w:proofErr w:type="spellStart"/>
      <w:r w:rsidR="00370320" w:rsidRPr="00590C30">
        <w:t>y,z</w:t>
      </w:r>
      <w:proofErr w:type="spellEnd"/>
      <w:r w:rsidR="00370320" w:rsidRPr="00590C30">
        <w:t>) are the temperature distributions at ends a and b respectively.</w:t>
      </w:r>
    </w:p>
    <w:p w14:paraId="646F845F" w14:textId="77777777" w:rsidR="00370320" w:rsidRPr="00590C30" w:rsidRDefault="00370320" w:rsidP="00370320">
      <w:pPr>
        <w:ind w:left="360"/>
      </w:pPr>
    </w:p>
    <w:p w14:paraId="25360AC4" w14:textId="77777777" w:rsidR="00370320" w:rsidRPr="00590C30" w:rsidRDefault="00370320" w:rsidP="00370320">
      <w:pPr>
        <w:rPr>
          <w:sz w:val="24"/>
        </w:rPr>
      </w:pPr>
    </w:p>
    <w:p w14:paraId="2547BFB2" w14:textId="77777777" w:rsidR="00370320" w:rsidRDefault="00370320" w:rsidP="00370320"/>
    <w:p w14:paraId="4C91D5DF" w14:textId="77777777" w:rsidR="00370320" w:rsidRPr="00224FC9" w:rsidRDefault="00370320" w:rsidP="00A77179">
      <w:pPr>
        <w:pStyle w:val="Corner"/>
      </w:pPr>
      <w:r>
        <w:rPr>
          <w:sz w:val="18"/>
        </w:rPr>
        <w:br w:type="page"/>
      </w:r>
      <w:r>
        <w:lastRenderedPageBreak/>
        <w:t>USET</w:t>
      </w:r>
    </w:p>
    <w:p w14:paraId="0DF7C0CF" w14:textId="77777777" w:rsidR="00370320" w:rsidRPr="007E3809" w:rsidRDefault="00370320" w:rsidP="00501F36">
      <w:pPr>
        <w:pStyle w:val="Heading2"/>
      </w:pPr>
      <w:bookmarkStart w:id="2737" w:name="_Toc164640764"/>
      <w:r>
        <w:t>USET</w:t>
      </w:r>
      <w:bookmarkEnd w:id="2737"/>
    </w:p>
    <w:p w14:paraId="74AC7DFE" w14:textId="77777777" w:rsidR="00370320" w:rsidRDefault="00370320" w:rsidP="00DF44C9">
      <w:pPr>
        <w:pStyle w:val="SpecialSpace"/>
      </w:pPr>
    </w:p>
    <w:p w14:paraId="45F16405" w14:textId="49B693CF" w:rsidR="00370320" w:rsidRPr="00590C30" w:rsidRDefault="00370320" w:rsidP="00E4439A">
      <w:pPr>
        <w:pStyle w:val="CardHeader"/>
      </w:pPr>
      <w:r w:rsidRPr="00590C30">
        <w:t>Description</w:t>
      </w:r>
      <w:r w:rsidR="00E4439A" w:rsidRPr="00E4439A">
        <w:t>:</w:t>
      </w:r>
    </w:p>
    <w:p w14:paraId="5896DD3F" w14:textId="0DF7AE4E" w:rsidR="00370320" w:rsidRPr="00590C30" w:rsidRDefault="00370320" w:rsidP="00DF44C9">
      <w:pPr>
        <w:pStyle w:val="CardSpacing"/>
      </w:pPr>
      <w:r>
        <w:t>Defines a set of degrees of freedom that belong to a user defined set (named either “U1” or “U2”).</w:t>
      </w:r>
      <w:r w:rsidR="007439EF">
        <w:t xml:space="preserve"> </w:t>
      </w:r>
      <w:r>
        <w:t>The purpose is for the user to get an output listing that defines the internal degree of freedom order for the members of the set.</w:t>
      </w:r>
    </w:p>
    <w:p w14:paraId="2EB29407" w14:textId="77777777" w:rsidR="00370320" w:rsidRPr="00590C30" w:rsidRDefault="00370320" w:rsidP="00C11FD0">
      <w:pPr>
        <w:pStyle w:val="CardSpacing"/>
      </w:pPr>
    </w:p>
    <w:p w14:paraId="4A92AF0B" w14:textId="65E44E41"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AA612AC" w14:textId="77777777" w:rsidTr="004A6BF2">
        <w:tc>
          <w:tcPr>
            <w:tcW w:w="1008" w:type="dxa"/>
            <w:tcBorders>
              <w:top w:val="nil"/>
              <w:left w:val="nil"/>
              <w:bottom w:val="nil"/>
              <w:right w:val="nil"/>
            </w:tcBorders>
          </w:tcPr>
          <w:p w14:paraId="78521D06"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01305BD4"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373F962E"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1D71251A"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18A912D7"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29448505"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44AFCC29"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27381557"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2D977948"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27148E5B" w14:textId="77777777" w:rsidR="00370320" w:rsidRPr="00590C30" w:rsidRDefault="00370320" w:rsidP="00E91CA8">
            <w:pPr>
              <w:pStyle w:val="TCellCard"/>
            </w:pPr>
            <w:r w:rsidRPr="00590C30">
              <w:t>10</w:t>
            </w:r>
          </w:p>
        </w:tc>
      </w:tr>
      <w:tr w:rsidR="00370320" w:rsidRPr="00590C30" w14:paraId="765DA374" w14:textId="77777777" w:rsidTr="004A6BF2">
        <w:tc>
          <w:tcPr>
            <w:tcW w:w="1008" w:type="dxa"/>
            <w:tcBorders>
              <w:top w:val="single" w:sz="4" w:space="0" w:color="auto"/>
              <w:right w:val="single" w:sz="4" w:space="0" w:color="auto"/>
            </w:tcBorders>
          </w:tcPr>
          <w:p w14:paraId="3027339E" w14:textId="77777777" w:rsidR="00370320" w:rsidRPr="00590C30" w:rsidRDefault="00370320" w:rsidP="00E91CA8">
            <w:pPr>
              <w:pStyle w:val="TCellCard"/>
            </w:pPr>
            <w:r>
              <w:t>USET</w:t>
            </w:r>
          </w:p>
        </w:tc>
        <w:tc>
          <w:tcPr>
            <w:tcW w:w="1008" w:type="dxa"/>
            <w:tcBorders>
              <w:top w:val="single" w:sz="4" w:space="0" w:color="auto"/>
              <w:left w:val="single" w:sz="4" w:space="0" w:color="auto"/>
              <w:right w:val="single" w:sz="4" w:space="0" w:color="auto"/>
            </w:tcBorders>
          </w:tcPr>
          <w:p w14:paraId="6AF3F3C9" w14:textId="77777777" w:rsidR="00370320" w:rsidRPr="00590C30" w:rsidRDefault="00370320" w:rsidP="00E91CA8">
            <w:pPr>
              <w:pStyle w:val="TCellCard"/>
            </w:pPr>
            <w:r>
              <w:t>NAME</w:t>
            </w:r>
          </w:p>
        </w:tc>
        <w:tc>
          <w:tcPr>
            <w:tcW w:w="1008" w:type="dxa"/>
            <w:tcBorders>
              <w:top w:val="single" w:sz="4" w:space="0" w:color="auto"/>
              <w:left w:val="single" w:sz="4" w:space="0" w:color="auto"/>
              <w:right w:val="single" w:sz="4" w:space="0" w:color="auto"/>
            </w:tcBorders>
          </w:tcPr>
          <w:p w14:paraId="2BDC597C"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3F61C071" w14:textId="77777777" w:rsidR="00370320" w:rsidRPr="00590C30" w:rsidRDefault="00370320" w:rsidP="00E91CA8">
            <w:pPr>
              <w:pStyle w:val="TCellCard"/>
            </w:pPr>
            <w:r w:rsidRPr="00590C30">
              <w:t>C1</w:t>
            </w:r>
          </w:p>
        </w:tc>
        <w:tc>
          <w:tcPr>
            <w:tcW w:w="1008" w:type="dxa"/>
            <w:tcBorders>
              <w:top w:val="single" w:sz="4" w:space="0" w:color="auto"/>
              <w:left w:val="single" w:sz="4" w:space="0" w:color="auto"/>
              <w:right w:val="single" w:sz="4" w:space="0" w:color="auto"/>
            </w:tcBorders>
          </w:tcPr>
          <w:p w14:paraId="24207316" w14:textId="77777777" w:rsidR="00370320" w:rsidRPr="00590C30" w:rsidRDefault="00370320" w:rsidP="00E91CA8">
            <w:pPr>
              <w:pStyle w:val="TCellCard"/>
            </w:pPr>
            <w:r>
              <w:t>G2</w:t>
            </w:r>
          </w:p>
        </w:tc>
        <w:tc>
          <w:tcPr>
            <w:tcW w:w="1008" w:type="dxa"/>
            <w:tcBorders>
              <w:top w:val="single" w:sz="4" w:space="0" w:color="auto"/>
              <w:left w:val="single" w:sz="4" w:space="0" w:color="auto"/>
              <w:right w:val="single" w:sz="4" w:space="0" w:color="auto"/>
            </w:tcBorders>
          </w:tcPr>
          <w:p w14:paraId="0BEBEA23" w14:textId="77777777" w:rsidR="00370320" w:rsidRPr="00590C30" w:rsidRDefault="00370320" w:rsidP="00E91CA8">
            <w:pPr>
              <w:pStyle w:val="TCellCard"/>
            </w:pPr>
            <w:r>
              <w:t>C</w:t>
            </w:r>
            <w:r w:rsidRPr="00590C30">
              <w:t>2</w:t>
            </w:r>
          </w:p>
        </w:tc>
        <w:tc>
          <w:tcPr>
            <w:tcW w:w="1008" w:type="dxa"/>
            <w:tcBorders>
              <w:top w:val="single" w:sz="4" w:space="0" w:color="auto"/>
              <w:left w:val="single" w:sz="4" w:space="0" w:color="auto"/>
              <w:right w:val="single" w:sz="4" w:space="0" w:color="auto"/>
            </w:tcBorders>
          </w:tcPr>
          <w:p w14:paraId="7481FDB4" w14:textId="77777777" w:rsidR="00370320" w:rsidRPr="00590C30" w:rsidRDefault="00370320" w:rsidP="00E91CA8">
            <w:pPr>
              <w:pStyle w:val="TCellCard"/>
            </w:pPr>
            <w:r>
              <w:t>G3</w:t>
            </w:r>
          </w:p>
        </w:tc>
        <w:tc>
          <w:tcPr>
            <w:tcW w:w="1008" w:type="dxa"/>
            <w:tcBorders>
              <w:top w:val="single" w:sz="4" w:space="0" w:color="auto"/>
              <w:left w:val="single" w:sz="4" w:space="0" w:color="auto"/>
              <w:right w:val="single" w:sz="4" w:space="0" w:color="auto"/>
            </w:tcBorders>
          </w:tcPr>
          <w:p w14:paraId="39EEDD0D" w14:textId="77777777" w:rsidR="00370320" w:rsidRPr="00590C30" w:rsidRDefault="00370320" w:rsidP="00E91CA8">
            <w:pPr>
              <w:pStyle w:val="TCellCard"/>
            </w:pPr>
            <w:r>
              <w:t>C3</w:t>
            </w:r>
          </w:p>
        </w:tc>
        <w:tc>
          <w:tcPr>
            <w:tcW w:w="1008" w:type="dxa"/>
            <w:tcBorders>
              <w:top w:val="single" w:sz="4" w:space="0" w:color="auto"/>
              <w:left w:val="single" w:sz="4" w:space="0" w:color="auto"/>
              <w:right w:val="single" w:sz="4" w:space="0" w:color="auto"/>
            </w:tcBorders>
            <w:shd w:val="pct15" w:color="auto" w:fill="FFFFFF"/>
          </w:tcPr>
          <w:p w14:paraId="1BA2FC8A" w14:textId="77777777" w:rsidR="00370320" w:rsidRPr="00590C30" w:rsidRDefault="00370320" w:rsidP="00E91CA8">
            <w:pPr>
              <w:pStyle w:val="TCellCard"/>
            </w:pPr>
          </w:p>
        </w:tc>
        <w:tc>
          <w:tcPr>
            <w:tcW w:w="1008" w:type="dxa"/>
            <w:tcBorders>
              <w:top w:val="single" w:sz="4" w:space="0" w:color="auto"/>
              <w:left w:val="single" w:sz="4" w:space="0" w:color="auto"/>
            </w:tcBorders>
          </w:tcPr>
          <w:p w14:paraId="56BEF22E" w14:textId="77777777" w:rsidR="00370320" w:rsidRPr="00590C30" w:rsidRDefault="00370320" w:rsidP="00E91CA8">
            <w:pPr>
              <w:pStyle w:val="TCellCard"/>
            </w:pPr>
          </w:p>
        </w:tc>
      </w:tr>
    </w:tbl>
    <w:p w14:paraId="015483B1" w14:textId="77777777" w:rsidR="00370320" w:rsidRPr="00590C30" w:rsidRDefault="00370320" w:rsidP="00C11FD0">
      <w:pPr>
        <w:pStyle w:val="CardSpacing"/>
      </w:pPr>
    </w:p>
    <w:p w14:paraId="79A7204E" w14:textId="029AF46D"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DFB6386" w14:textId="77777777" w:rsidTr="002B267D">
        <w:tc>
          <w:tcPr>
            <w:tcW w:w="1008" w:type="dxa"/>
            <w:tcMar>
              <w:right w:w="0" w:type="dxa"/>
            </w:tcMar>
          </w:tcPr>
          <w:p w14:paraId="1B8F4F01" w14:textId="77777777" w:rsidR="00370320" w:rsidRPr="00590C30" w:rsidRDefault="00370320" w:rsidP="00E91CA8">
            <w:pPr>
              <w:pStyle w:val="TCellCard"/>
            </w:pPr>
            <w:r>
              <w:t>USET</w:t>
            </w:r>
          </w:p>
        </w:tc>
        <w:tc>
          <w:tcPr>
            <w:tcW w:w="1008" w:type="dxa"/>
            <w:tcMar>
              <w:right w:w="0" w:type="dxa"/>
            </w:tcMar>
          </w:tcPr>
          <w:p w14:paraId="63D6A291" w14:textId="77777777" w:rsidR="00370320" w:rsidRPr="00590C30" w:rsidRDefault="00370320" w:rsidP="00E91CA8">
            <w:pPr>
              <w:pStyle w:val="TCellCard"/>
            </w:pPr>
            <w:r>
              <w:t>U1</w:t>
            </w:r>
          </w:p>
        </w:tc>
        <w:tc>
          <w:tcPr>
            <w:tcW w:w="1008" w:type="dxa"/>
            <w:tcMar>
              <w:right w:w="0" w:type="dxa"/>
            </w:tcMar>
          </w:tcPr>
          <w:p w14:paraId="3C278046" w14:textId="77777777" w:rsidR="00370320" w:rsidRPr="00590C30" w:rsidRDefault="00370320" w:rsidP="00E91CA8">
            <w:pPr>
              <w:pStyle w:val="TCellCard"/>
            </w:pPr>
            <w:r w:rsidRPr="00590C30">
              <w:t>101</w:t>
            </w:r>
          </w:p>
        </w:tc>
        <w:tc>
          <w:tcPr>
            <w:tcW w:w="1008" w:type="dxa"/>
            <w:tcMar>
              <w:right w:w="0" w:type="dxa"/>
            </w:tcMar>
          </w:tcPr>
          <w:p w14:paraId="5270D0F9" w14:textId="77777777" w:rsidR="00370320" w:rsidRPr="00590C30" w:rsidRDefault="00370320" w:rsidP="00E91CA8">
            <w:pPr>
              <w:pStyle w:val="TCellCard"/>
            </w:pPr>
            <w:r w:rsidRPr="00590C30">
              <w:t>3</w:t>
            </w:r>
          </w:p>
        </w:tc>
        <w:tc>
          <w:tcPr>
            <w:tcW w:w="1008" w:type="dxa"/>
            <w:tcMar>
              <w:right w:w="0" w:type="dxa"/>
            </w:tcMar>
          </w:tcPr>
          <w:p w14:paraId="4D0DCE9A" w14:textId="77777777" w:rsidR="00370320" w:rsidRPr="00590C30" w:rsidRDefault="00370320" w:rsidP="00E91CA8">
            <w:pPr>
              <w:pStyle w:val="TCellCard"/>
            </w:pPr>
            <w:r>
              <w:t>201</w:t>
            </w:r>
          </w:p>
        </w:tc>
        <w:tc>
          <w:tcPr>
            <w:tcW w:w="1008" w:type="dxa"/>
            <w:tcMar>
              <w:right w:w="0" w:type="dxa"/>
            </w:tcMar>
          </w:tcPr>
          <w:p w14:paraId="25BBC43C" w14:textId="77777777" w:rsidR="00370320" w:rsidRPr="00590C30" w:rsidRDefault="00370320" w:rsidP="00E91CA8">
            <w:pPr>
              <w:pStyle w:val="TCellCard"/>
            </w:pPr>
            <w:r w:rsidRPr="00590C30">
              <w:t>2</w:t>
            </w:r>
          </w:p>
        </w:tc>
        <w:tc>
          <w:tcPr>
            <w:tcW w:w="1008" w:type="dxa"/>
            <w:tcMar>
              <w:right w:w="0" w:type="dxa"/>
            </w:tcMar>
          </w:tcPr>
          <w:p w14:paraId="2F6406EB" w14:textId="77777777" w:rsidR="00370320" w:rsidRPr="00590C30" w:rsidRDefault="00370320" w:rsidP="00E91CA8">
            <w:pPr>
              <w:pStyle w:val="TCellCard"/>
            </w:pPr>
          </w:p>
        </w:tc>
        <w:tc>
          <w:tcPr>
            <w:tcW w:w="1008" w:type="dxa"/>
            <w:tcMar>
              <w:right w:w="0" w:type="dxa"/>
            </w:tcMar>
          </w:tcPr>
          <w:p w14:paraId="2B6A2609" w14:textId="77777777" w:rsidR="00370320" w:rsidRPr="00590C30" w:rsidRDefault="00370320" w:rsidP="00E91CA8">
            <w:pPr>
              <w:pStyle w:val="TCellCard"/>
            </w:pPr>
          </w:p>
        </w:tc>
        <w:tc>
          <w:tcPr>
            <w:tcW w:w="1008" w:type="dxa"/>
            <w:tcMar>
              <w:right w:w="0" w:type="dxa"/>
            </w:tcMar>
          </w:tcPr>
          <w:p w14:paraId="2241F7BF" w14:textId="77777777" w:rsidR="00370320" w:rsidRPr="00590C30" w:rsidRDefault="00370320" w:rsidP="00E91CA8">
            <w:pPr>
              <w:pStyle w:val="TCellCard"/>
            </w:pPr>
          </w:p>
        </w:tc>
        <w:tc>
          <w:tcPr>
            <w:tcW w:w="1008" w:type="dxa"/>
            <w:tcMar>
              <w:right w:w="0" w:type="dxa"/>
            </w:tcMar>
          </w:tcPr>
          <w:p w14:paraId="57CA1102" w14:textId="77777777" w:rsidR="00370320" w:rsidRPr="00590C30" w:rsidRDefault="00370320" w:rsidP="00E91CA8">
            <w:pPr>
              <w:pStyle w:val="TCellCard"/>
            </w:pPr>
          </w:p>
        </w:tc>
      </w:tr>
    </w:tbl>
    <w:p w14:paraId="3025F7CD" w14:textId="77777777" w:rsidR="00370320" w:rsidRPr="00590C30" w:rsidRDefault="00370320" w:rsidP="00C11FD0">
      <w:pPr>
        <w:pStyle w:val="CardSpacing"/>
      </w:pPr>
    </w:p>
    <w:p w14:paraId="1063C07F" w14:textId="0D9FA0CA"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4687D95" w14:textId="77777777" w:rsidTr="00AF0111">
        <w:tc>
          <w:tcPr>
            <w:tcW w:w="1080" w:type="dxa"/>
            <w:tcBorders>
              <w:bottom w:val="single" w:sz="4" w:space="0" w:color="auto"/>
            </w:tcBorders>
            <w:shd w:val="clear" w:color="auto" w:fill="auto"/>
          </w:tcPr>
          <w:p w14:paraId="5DDC7A90"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6E56C98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127DB9AD"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7C48EAE6" w14:textId="77777777" w:rsidR="00370320" w:rsidRPr="00AF0111" w:rsidRDefault="00370320" w:rsidP="00AF0111">
            <w:pPr>
              <w:pStyle w:val="CardHeader"/>
              <w:rPr>
                <w:b w:val="0"/>
                <w:bCs/>
              </w:rPr>
            </w:pPr>
            <w:r w:rsidRPr="00AF0111">
              <w:rPr>
                <w:b w:val="0"/>
                <w:bCs/>
              </w:rPr>
              <w:t>Default</w:t>
            </w:r>
          </w:p>
        </w:tc>
      </w:tr>
      <w:tr w:rsidR="00370320" w:rsidRPr="00590C30" w14:paraId="6F664721" w14:textId="77777777" w:rsidTr="00AF0111">
        <w:tc>
          <w:tcPr>
            <w:tcW w:w="1080" w:type="dxa"/>
            <w:tcBorders>
              <w:top w:val="single" w:sz="4" w:space="0" w:color="auto"/>
            </w:tcBorders>
            <w:shd w:val="clear" w:color="auto" w:fill="auto"/>
          </w:tcPr>
          <w:p w14:paraId="7CAD59F4" w14:textId="77777777" w:rsidR="00370320" w:rsidRPr="00590C30" w:rsidRDefault="00370320" w:rsidP="0080315D">
            <w:pPr>
              <w:pStyle w:val="TCaseControl"/>
            </w:pPr>
            <w:r>
              <w:t>NAME</w:t>
            </w:r>
          </w:p>
        </w:tc>
        <w:tc>
          <w:tcPr>
            <w:tcW w:w="6480" w:type="dxa"/>
            <w:tcBorders>
              <w:top w:val="single" w:sz="4" w:space="0" w:color="auto"/>
            </w:tcBorders>
            <w:shd w:val="clear" w:color="auto" w:fill="auto"/>
          </w:tcPr>
          <w:p w14:paraId="2160DBA8" w14:textId="77777777" w:rsidR="00370320" w:rsidRPr="00590C30" w:rsidRDefault="00370320" w:rsidP="0080315D">
            <w:pPr>
              <w:pStyle w:val="TCaseControl"/>
            </w:pPr>
            <w:r>
              <w:t>A user defined set. The name must be either “U1” or “U2”</w:t>
            </w:r>
          </w:p>
        </w:tc>
        <w:tc>
          <w:tcPr>
            <w:tcW w:w="1440" w:type="dxa"/>
            <w:tcBorders>
              <w:top w:val="single" w:sz="4" w:space="0" w:color="auto"/>
            </w:tcBorders>
            <w:shd w:val="clear" w:color="auto" w:fill="auto"/>
          </w:tcPr>
          <w:p w14:paraId="1BD772CE" w14:textId="77777777" w:rsidR="00370320" w:rsidRPr="00590C30" w:rsidRDefault="00370320" w:rsidP="0080315D">
            <w:pPr>
              <w:pStyle w:val="TCaseControl"/>
            </w:pPr>
            <w:r>
              <w:t>Char</w:t>
            </w:r>
          </w:p>
        </w:tc>
        <w:tc>
          <w:tcPr>
            <w:tcW w:w="1080" w:type="dxa"/>
            <w:tcBorders>
              <w:top w:val="single" w:sz="4" w:space="0" w:color="auto"/>
            </w:tcBorders>
            <w:shd w:val="clear" w:color="auto" w:fill="auto"/>
          </w:tcPr>
          <w:p w14:paraId="335C1A36" w14:textId="77777777" w:rsidR="00370320" w:rsidRPr="00590C30" w:rsidRDefault="00370320" w:rsidP="0080315D">
            <w:pPr>
              <w:pStyle w:val="TCaseControl"/>
            </w:pPr>
            <w:r w:rsidRPr="00590C30">
              <w:t>None</w:t>
            </w:r>
          </w:p>
        </w:tc>
      </w:tr>
      <w:tr w:rsidR="00370320" w:rsidRPr="00590C30" w14:paraId="0CB0B882" w14:textId="77777777" w:rsidTr="0080315D">
        <w:tc>
          <w:tcPr>
            <w:tcW w:w="1080" w:type="dxa"/>
            <w:shd w:val="clear" w:color="auto" w:fill="auto"/>
          </w:tcPr>
          <w:p w14:paraId="68C71449" w14:textId="77777777" w:rsidR="00370320" w:rsidRPr="00590C30" w:rsidRDefault="00370320" w:rsidP="0080315D">
            <w:pPr>
              <w:pStyle w:val="TCaseControl"/>
            </w:pPr>
            <w:r w:rsidRPr="00590C30">
              <w:t>GI</w:t>
            </w:r>
          </w:p>
        </w:tc>
        <w:tc>
          <w:tcPr>
            <w:tcW w:w="6480" w:type="dxa"/>
            <w:shd w:val="clear" w:color="auto" w:fill="auto"/>
          </w:tcPr>
          <w:p w14:paraId="38621C12" w14:textId="77777777" w:rsidR="00370320" w:rsidRPr="00590C30" w:rsidRDefault="00370320" w:rsidP="0080315D">
            <w:pPr>
              <w:pStyle w:val="TCaseControl"/>
            </w:pPr>
            <w:r w:rsidRPr="00590C30">
              <w:t>ID num</w:t>
            </w:r>
            <w:r>
              <w:t>bers of the grids that the user wants to be members of the set</w:t>
            </w:r>
          </w:p>
        </w:tc>
        <w:tc>
          <w:tcPr>
            <w:tcW w:w="1440" w:type="dxa"/>
            <w:shd w:val="clear" w:color="auto" w:fill="auto"/>
          </w:tcPr>
          <w:p w14:paraId="26DBB96E" w14:textId="77777777" w:rsidR="00370320" w:rsidRPr="00590C30" w:rsidRDefault="00370320" w:rsidP="0080315D">
            <w:pPr>
              <w:pStyle w:val="TCaseControl"/>
            </w:pPr>
            <w:r w:rsidRPr="00590C30">
              <w:t>Integer &gt; 0</w:t>
            </w:r>
          </w:p>
        </w:tc>
        <w:tc>
          <w:tcPr>
            <w:tcW w:w="1080" w:type="dxa"/>
            <w:shd w:val="clear" w:color="auto" w:fill="auto"/>
          </w:tcPr>
          <w:p w14:paraId="56657119" w14:textId="77777777" w:rsidR="00370320" w:rsidRPr="00590C30" w:rsidRDefault="00370320" w:rsidP="0080315D">
            <w:pPr>
              <w:pStyle w:val="TCaseControl"/>
            </w:pPr>
            <w:r w:rsidRPr="00590C30">
              <w:t>None</w:t>
            </w:r>
          </w:p>
        </w:tc>
      </w:tr>
      <w:tr w:rsidR="00370320" w:rsidRPr="00590C30" w14:paraId="3699033C" w14:textId="77777777" w:rsidTr="0080315D">
        <w:tc>
          <w:tcPr>
            <w:tcW w:w="1080" w:type="dxa"/>
            <w:shd w:val="clear" w:color="auto" w:fill="auto"/>
          </w:tcPr>
          <w:p w14:paraId="612BDCB1" w14:textId="77777777" w:rsidR="00370320" w:rsidRPr="00590C30" w:rsidRDefault="00370320" w:rsidP="0080315D">
            <w:pPr>
              <w:pStyle w:val="TCaseControl"/>
            </w:pPr>
            <w:r w:rsidRPr="00590C30">
              <w:t>CI</w:t>
            </w:r>
          </w:p>
        </w:tc>
        <w:tc>
          <w:tcPr>
            <w:tcW w:w="6480" w:type="dxa"/>
            <w:shd w:val="clear" w:color="auto" w:fill="auto"/>
          </w:tcPr>
          <w:p w14:paraId="6ABE4A44" w14:textId="77777777" w:rsidR="00370320" w:rsidRPr="00590C30" w:rsidRDefault="00370320" w:rsidP="0080315D">
            <w:pPr>
              <w:pStyle w:val="TCaseControl"/>
            </w:pPr>
            <w:r w:rsidRPr="00590C30">
              <w:t>Compon</w:t>
            </w:r>
            <w:r>
              <w:t>ent numbers at grid Gi that will be members of the set</w:t>
            </w:r>
          </w:p>
        </w:tc>
        <w:tc>
          <w:tcPr>
            <w:tcW w:w="1440" w:type="dxa"/>
            <w:shd w:val="clear" w:color="auto" w:fill="auto"/>
          </w:tcPr>
          <w:p w14:paraId="2133F5FC" w14:textId="77777777" w:rsidR="00370320" w:rsidRPr="00590C30" w:rsidRDefault="00370320" w:rsidP="0080315D">
            <w:pPr>
              <w:pStyle w:val="TCaseControl"/>
            </w:pPr>
            <w:r w:rsidRPr="00590C30">
              <w:t>Integers 1-6</w:t>
            </w:r>
          </w:p>
        </w:tc>
        <w:tc>
          <w:tcPr>
            <w:tcW w:w="1080" w:type="dxa"/>
            <w:shd w:val="clear" w:color="auto" w:fill="auto"/>
          </w:tcPr>
          <w:p w14:paraId="617091DF" w14:textId="77777777" w:rsidR="00370320" w:rsidRPr="00590C30" w:rsidRDefault="00370320" w:rsidP="0080315D">
            <w:pPr>
              <w:pStyle w:val="TCaseControl"/>
            </w:pPr>
            <w:r w:rsidRPr="00590C30">
              <w:t>None</w:t>
            </w:r>
          </w:p>
        </w:tc>
      </w:tr>
    </w:tbl>
    <w:p w14:paraId="271DEBDE" w14:textId="77777777" w:rsidR="00370320" w:rsidRPr="00590C30" w:rsidRDefault="00370320" w:rsidP="00C11FD0">
      <w:pPr>
        <w:pStyle w:val="CardSpacing"/>
      </w:pPr>
    </w:p>
    <w:p w14:paraId="6FF2F3E6" w14:textId="3FE818C9" w:rsidR="00370320" w:rsidRPr="00590C30" w:rsidRDefault="00370320" w:rsidP="00E4439A">
      <w:pPr>
        <w:pStyle w:val="CardHeader"/>
      </w:pPr>
      <w:r w:rsidRPr="00590C30">
        <w:t>Remarks:</w:t>
      </w:r>
    </w:p>
    <w:p w14:paraId="5683A548" w14:textId="77777777" w:rsidR="00370320" w:rsidRPr="00590C30" w:rsidRDefault="00370320" w:rsidP="00810CE4">
      <w:pPr>
        <w:pStyle w:val="Remarks"/>
      </w:pPr>
      <w:r w:rsidRPr="00590C30">
        <w:t>1.</w:t>
      </w:r>
      <w:r w:rsidRPr="00590C30">
        <w:tab/>
      </w:r>
      <w:r>
        <w:t>The Gi, Ci are defined as members of the displacement set named SNAME</w:t>
      </w:r>
      <w:r w:rsidRPr="00590C30">
        <w:t>.</w:t>
      </w:r>
    </w:p>
    <w:p w14:paraId="2E56CA3E" w14:textId="77777777" w:rsidR="00370320" w:rsidRPr="00590C30" w:rsidRDefault="00370320" w:rsidP="00810CE4">
      <w:pPr>
        <w:pStyle w:val="Remarks"/>
      </w:pPr>
      <w:r>
        <w:t>2</w:t>
      </w:r>
      <w:r w:rsidRPr="00590C30">
        <w:t>.</w:t>
      </w:r>
      <w:r w:rsidRPr="00590C30">
        <w:tab/>
      </w:r>
      <w:r>
        <w:t>A row oriented tabular output showing the internal sort order of the members of the set (named SNAME) can be output if a PARAM, USETSTR, Ui Bulk Data entry is present (I = 1 or 2)</w:t>
      </w:r>
      <w:r w:rsidRPr="00590C30">
        <w:t>.</w:t>
      </w:r>
    </w:p>
    <w:p w14:paraId="62915FD3" w14:textId="77777777" w:rsidR="00370320" w:rsidRPr="00590C30" w:rsidRDefault="00370320" w:rsidP="00810CE4">
      <w:pPr>
        <w:pStyle w:val="Remarks"/>
      </w:pPr>
      <w:r>
        <w:t>3.</w:t>
      </w:r>
      <w:r>
        <w:tab/>
        <w:t>In order to get a listing of the internal sort order, a Bulk Data PARAM, USETSTR, Ui (</w:t>
      </w:r>
      <w:proofErr w:type="spellStart"/>
      <w:r>
        <w:t>i</w:t>
      </w:r>
      <w:proofErr w:type="spellEnd"/>
      <w:r>
        <w:t>=1 or 2) must be included</w:t>
      </w:r>
    </w:p>
    <w:p w14:paraId="7E1601C8" w14:textId="77777777" w:rsidR="00370320" w:rsidRPr="00590C30" w:rsidRDefault="00370320" w:rsidP="00370320">
      <w:pPr>
        <w:ind w:left="360" w:hanging="360"/>
      </w:pPr>
    </w:p>
    <w:p w14:paraId="2D4F5795" w14:textId="77777777" w:rsidR="00370320" w:rsidRPr="00590C30" w:rsidRDefault="00370320" w:rsidP="00370320">
      <w:pPr>
        <w:ind w:left="360" w:hanging="360"/>
      </w:pPr>
    </w:p>
    <w:p w14:paraId="57DFC7C5" w14:textId="77777777" w:rsidR="00370320" w:rsidRPr="00590C30" w:rsidRDefault="00370320" w:rsidP="00370320"/>
    <w:p w14:paraId="3EFFA5D6" w14:textId="77777777" w:rsidR="00370320" w:rsidRPr="00224FC9" w:rsidRDefault="00370320" w:rsidP="00A77179">
      <w:pPr>
        <w:pStyle w:val="Corner"/>
      </w:pPr>
      <w:r w:rsidRPr="002F396F">
        <w:br w:type="page"/>
      </w:r>
      <w:r>
        <w:lastRenderedPageBreak/>
        <w:t>USET</w:t>
      </w:r>
      <w:r w:rsidRPr="00224FC9">
        <w:t>1</w:t>
      </w:r>
    </w:p>
    <w:p w14:paraId="7230E532" w14:textId="77777777" w:rsidR="00370320" w:rsidRPr="007E3809" w:rsidRDefault="00370320" w:rsidP="00501F36">
      <w:pPr>
        <w:pStyle w:val="Heading2"/>
      </w:pPr>
      <w:bookmarkStart w:id="2738" w:name="_Toc164640765"/>
      <w:r>
        <w:t>USET1</w:t>
      </w:r>
      <w:bookmarkEnd w:id="2738"/>
    </w:p>
    <w:p w14:paraId="58D5B343" w14:textId="77777777" w:rsidR="00370320" w:rsidRDefault="00370320" w:rsidP="00DF44C9">
      <w:pPr>
        <w:pStyle w:val="SpecialSpace"/>
      </w:pPr>
    </w:p>
    <w:p w14:paraId="6B8605DD" w14:textId="5440C795" w:rsidR="00370320" w:rsidRPr="00590C30" w:rsidRDefault="00370320" w:rsidP="00E4439A">
      <w:pPr>
        <w:pStyle w:val="CardHeader"/>
      </w:pPr>
      <w:r w:rsidRPr="00590C30">
        <w:t>Description</w:t>
      </w:r>
      <w:r w:rsidR="00E4439A" w:rsidRPr="00E4439A">
        <w:t>:</w:t>
      </w:r>
    </w:p>
    <w:p w14:paraId="0F9BCCE0" w14:textId="397BF1A5" w:rsidR="00370320" w:rsidRPr="00590C30" w:rsidRDefault="00370320" w:rsidP="00DF44C9">
      <w:pPr>
        <w:pStyle w:val="CardSpacing"/>
      </w:pPr>
      <w:r>
        <w:t>Defines a set of degrees of freedom that belong to a user defined set (named either “U1” or “U2”).</w:t>
      </w:r>
      <w:r w:rsidR="007439EF">
        <w:t xml:space="preserve"> </w:t>
      </w:r>
      <w:r>
        <w:t>The purpose is for the user to get an output listing that defines the internal degree of freedom order for the members of the set.</w:t>
      </w:r>
    </w:p>
    <w:p w14:paraId="670F5BE7" w14:textId="77777777" w:rsidR="00370320" w:rsidRPr="00590C30" w:rsidRDefault="00370320" w:rsidP="00C11FD0">
      <w:pPr>
        <w:pStyle w:val="CardSpacing"/>
      </w:pPr>
    </w:p>
    <w:p w14:paraId="31E73D41" w14:textId="41D75DDE" w:rsidR="00370320" w:rsidRPr="00590C30" w:rsidRDefault="00370320" w:rsidP="00E4439A">
      <w:pPr>
        <w:pStyle w:val="CardHeader"/>
      </w:pPr>
      <w:r w:rsidRPr="00590C30">
        <w:t>Format No.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A8B95E2" w14:textId="77777777" w:rsidTr="004A6BF2">
        <w:tc>
          <w:tcPr>
            <w:tcW w:w="1008" w:type="dxa"/>
            <w:tcBorders>
              <w:top w:val="nil"/>
              <w:left w:val="nil"/>
              <w:bottom w:val="nil"/>
              <w:right w:val="nil"/>
            </w:tcBorders>
          </w:tcPr>
          <w:p w14:paraId="0F25C27B"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36A29052"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15877701"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08ED1358"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0A0BD05E"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02455EE0"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3A5557BF"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7713FFD8"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554B00EC"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396F3686" w14:textId="77777777" w:rsidR="00370320" w:rsidRPr="00590C30" w:rsidRDefault="00370320" w:rsidP="00E91CA8">
            <w:pPr>
              <w:pStyle w:val="TCellCard"/>
            </w:pPr>
            <w:r w:rsidRPr="00590C30">
              <w:t>10</w:t>
            </w:r>
          </w:p>
        </w:tc>
      </w:tr>
      <w:tr w:rsidR="00370320" w:rsidRPr="00590C30" w14:paraId="69FF1DDB" w14:textId="77777777" w:rsidTr="004A6BF2">
        <w:tc>
          <w:tcPr>
            <w:tcW w:w="1008" w:type="dxa"/>
            <w:tcBorders>
              <w:top w:val="single" w:sz="4" w:space="0" w:color="auto"/>
              <w:right w:val="single" w:sz="4" w:space="0" w:color="auto"/>
            </w:tcBorders>
          </w:tcPr>
          <w:p w14:paraId="5801EBD2" w14:textId="77777777" w:rsidR="00370320" w:rsidRPr="00590C30" w:rsidRDefault="00370320" w:rsidP="00E91CA8">
            <w:pPr>
              <w:pStyle w:val="TCellCard"/>
            </w:pPr>
            <w:r>
              <w:t>USET</w:t>
            </w:r>
            <w:r w:rsidRPr="00590C30">
              <w:t>1</w:t>
            </w:r>
          </w:p>
        </w:tc>
        <w:tc>
          <w:tcPr>
            <w:tcW w:w="1008" w:type="dxa"/>
            <w:tcBorders>
              <w:top w:val="single" w:sz="4" w:space="0" w:color="auto"/>
              <w:left w:val="single" w:sz="4" w:space="0" w:color="auto"/>
              <w:right w:val="single" w:sz="4" w:space="0" w:color="auto"/>
            </w:tcBorders>
          </w:tcPr>
          <w:p w14:paraId="5CC0C6B5" w14:textId="77777777" w:rsidR="00370320" w:rsidRPr="00590C30" w:rsidRDefault="00370320" w:rsidP="00E91CA8">
            <w:pPr>
              <w:pStyle w:val="TCellCard"/>
            </w:pPr>
            <w:r>
              <w:t>SNAME</w:t>
            </w:r>
          </w:p>
        </w:tc>
        <w:tc>
          <w:tcPr>
            <w:tcW w:w="1008" w:type="dxa"/>
            <w:tcBorders>
              <w:top w:val="single" w:sz="4" w:space="0" w:color="auto"/>
              <w:left w:val="single" w:sz="4" w:space="0" w:color="auto"/>
              <w:right w:val="single" w:sz="4" w:space="0" w:color="auto"/>
            </w:tcBorders>
          </w:tcPr>
          <w:p w14:paraId="6A93EB69" w14:textId="77777777" w:rsidR="00370320" w:rsidRPr="00590C30" w:rsidRDefault="00370320" w:rsidP="00E91CA8">
            <w:pPr>
              <w:pStyle w:val="TCellCard"/>
            </w:pPr>
            <w:r w:rsidRPr="00590C30">
              <w:t>C</w:t>
            </w:r>
          </w:p>
        </w:tc>
        <w:tc>
          <w:tcPr>
            <w:tcW w:w="1008" w:type="dxa"/>
            <w:tcBorders>
              <w:top w:val="single" w:sz="4" w:space="0" w:color="auto"/>
              <w:left w:val="single" w:sz="4" w:space="0" w:color="auto"/>
              <w:right w:val="single" w:sz="4" w:space="0" w:color="auto"/>
            </w:tcBorders>
          </w:tcPr>
          <w:p w14:paraId="47BB1D4B"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705FB3A4" w14:textId="77777777" w:rsidR="00370320" w:rsidRPr="00590C30" w:rsidRDefault="00370320" w:rsidP="00E91CA8">
            <w:pPr>
              <w:pStyle w:val="TCellCard"/>
            </w:pPr>
            <w:r w:rsidRPr="00590C30">
              <w:t>G2</w:t>
            </w:r>
          </w:p>
        </w:tc>
        <w:tc>
          <w:tcPr>
            <w:tcW w:w="1008" w:type="dxa"/>
            <w:tcBorders>
              <w:top w:val="single" w:sz="4" w:space="0" w:color="auto"/>
              <w:left w:val="single" w:sz="4" w:space="0" w:color="auto"/>
              <w:right w:val="single" w:sz="4" w:space="0" w:color="auto"/>
            </w:tcBorders>
          </w:tcPr>
          <w:p w14:paraId="227B7BEA" w14:textId="77777777" w:rsidR="00370320" w:rsidRPr="00590C30" w:rsidRDefault="00370320" w:rsidP="00E91CA8">
            <w:pPr>
              <w:pStyle w:val="TCellCard"/>
            </w:pPr>
            <w:r w:rsidRPr="00590C30">
              <w:t>G3</w:t>
            </w:r>
          </w:p>
        </w:tc>
        <w:tc>
          <w:tcPr>
            <w:tcW w:w="1008" w:type="dxa"/>
            <w:tcBorders>
              <w:top w:val="single" w:sz="4" w:space="0" w:color="auto"/>
              <w:left w:val="single" w:sz="4" w:space="0" w:color="auto"/>
              <w:right w:val="single" w:sz="4" w:space="0" w:color="auto"/>
            </w:tcBorders>
          </w:tcPr>
          <w:p w14:paraId="764D71AF" w14:textId="77777777" w:rsidR="00370320" w:rsidRPr="00590C30" w:rsidRDefault="00370320" w:rsidP="00E91CA8">
            <w:pPr>
              <w:pStyle w:val="TCellCard"/>
            </w:pPr>
            <w:r w:rsidRPr="00590C30">
              <w:t>G4</w:t>
            </w:r>
          </w:p>
        </w:tc>
        <w:tc>
          <w:tcPr>
            <w:tcW w:w="1008" w:type="dxa"/>
            <w:tcBorders>
              <w:top w:val="single" w:sz="4" w:space="0" w:color="auto"/>
              <w:left w:val="single" w:sz="4" w:space="0" w:color="auto"/>
              <w:right w:val="single" w:sz="4" w:space="0" w:color="auto"/>
            </w:tcBorders>
          </w:tcPr>
          <w:p w14:paraId="140F30D3" w14:textId="77777777" w:rsidR="00370320" w:rsidRPr="00590C30" w:rsidRDefault="00370320" w:rsidP="00E91CA8">
            <w:pPr>
              <w:pStyle w:val="TCellCard"/>
            </w:pPr>
            <w:r w:rsidRPr="00590C30">
              <w:t>G5</w:t>
            </w:r>
          </w:p>
        </w:tc>
        <w:tc>
          <w:tcPr>
            <w:tcW w:w="1008" w:type="dxa"/>
            <w:tcBorders>
              <w:top w:val="single" w:sz="4" w:space="0" w:color="auto"/>
              <w:left w:val="single" w:sz="4" w:space="0" w:color="auto"/>
              <w:right w:val="single" w:sz="4" w:space="0" w:color="auto"/>
            </w:tcBorders>
          </w:tcPr>
          <w:p w14:paraId="25D0D802" w14:textId="77777777" w:rsidR="00370320" w:rsidRPr="00590C30" w:rsidRDefault="00370320" w:rsidP="00E91CA8">
            <w:pPr>
              <w:pStyle w:val="TCellCard"/>
            </w:pPr>
            <w:r w:rsidRPr="00590C30">
              <w:t>G6</w:t>
            </w:r>
          </w:p>
        </w:tc>
        <w:tc>
          <w:tcPr>
            <w:tcW w:w="1008" w:type="dxa"/>
            <w:tcBorders>
              <w:top w:val="single" w:sz="4" w:space="0" w:color="auto"/>
              <w:left w:val="single" w:sz="4" w:space="0" w:color="auto"/>
            </w:tcBorders>
          </w:tcPr>
          <w:p w14:paraId="57FB97E5" w14:textId="67AA2A1A" w:rsidR="00370320" w:rsidRPr="00590C30" w:rsidRDefault="00370320" w:rsidP="00E91CA8">
            <w:pPr>
              <w:pStyle w:val="TCellCard"/>
            </w:pPr>
          </w:p>
        </w:tc>
      </w:tr>
      <w:tr w:rsidR="00370320" w:rsidRPr="00590C30" w14:paraId="6E9FE01E" w14:textId="77777777" w:rsidTr="004A6BF2">
        <w:tc>
          <w:tcPr>
            <w:tcW w:w="1008" w:type="dxa"/>
            <w:tcBorders>
              <w:top w:val="single" w:sz="4" w:space="0" w:color="auto"/>
              <w:right w:val="single" w:sz="4" w:space="0" w:color="auto"/>
            </w:tcBorders>
          </w:tcPr>
          <w:p w14:paraId="7B294973" w14:textId="061E0B7A"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79F3BA62" w14:textId="77777777" w:rsidR="00370320" w:rsidRPr="00590C30" w:rsidRDefault="00370320" w:rsidP="00E91CA8">
            <w:pPr>
              <w:pStyle w:val="TCellCard"/>
            </w:pPr>
            <w:r w:rsidRPr="00590C30">
              <w:t>G7</w:t>
            </w:r>
          </w:p>
        </w:tc>
        <w:tc>
          <w:tcPr>
            <w:tcW w:w="1008" w:type="dxa"/>
            <w:tcBorders>
              <w:top w:val="single" w:sz="4" w:space="0" w:color="auto"/>
              <w:left w:val="single" w:sz="4" w:space="0" w:color="auto"/>
              <w:right w:val="single" w:sz="4" w:space="0" w:color="auto"/>
            </w:tcBorders>
          </w:tcPr>
          <w:p w14:paraId="16423A50" w14:textId="77777777" w:rsidR="00370320" w:rsidRPr="00590C30" w:rsidRDefault="00370320" w:rsidP="00E91CA8">
            <w:pPr>
              <w:pStyle w:val="TCellCard"/>
            </w:pPr>
            <w:r w:rsidRPr="00590C30">
              <w:t>G8</w:t>
            </w:r>
          </w:p>
        </w:tc>
        <w:tc>
          <w:tcPr>
            <w:tcW w:w="1008" w:type="dxa"/>
            <w:tcBorders>
              <w:top w:val="single" w:sz="4" w:space="0" w:color="auto"/>
              <w:left w:val="single" w:sz="4" w:space="0" w:color="auto"/>
              <w:right w:val="single" w:sz="4" w:space="0" w:color="auto"/>
            </w:tcBorders>
          </w:tcPr>
          <w:p w14:paraId="05C3DA85" w14:textId="77777777" w:rsidR="00370320" w:rsidRPr="00590C30" w:rsidRDefault="00370320" w:rsidP="00E91CA8">
            <w:pPr>
              <w:pStyle w:val="TCellCard"/>
            </w:pPr>
            <w:r w:rsidRPr="00590C30">
              <w:t>G9</w:t>
            </w:r>
          </w:p>
        </w:tc>
        <w:tc>
          <w:tcPr>
            <w:tcW w:w="1008" w:type="dxa"/>
            <w:tcBorders>
              <w:top w:val="single" w:sz="4" w:space="0" w:color="auto"/>
              <w:left w:val="single" w:sz="4" w:space="0" w:color="auto"/>
              <w:right w:val="single" w:sz="4" w:space="0" w:color="auto"/>
            </w:tcBorders>
          </w:tcPr>
          <w:p w14:paraId="45A2D06C" w14:textId="77777777" w:rsidR="00370320" w:rsidRPr="00590C30" w:rsidRDefault="00370320" w:rsidP="00E91CA8">
            <w:pPr>
              <w:pStyle w:val="TCellCard"/>
            </w:pPr>
            <w:r w:rsidRPr="00590C30">
              <w:t>(</w:t>
            </w:r>
            <w:proofErr w:type="spellStart"/>
            <w:r w:rsidRPr="00590C30">
              <w:t>etc</w:t>
            </w:r>
            <w:proofErr w:type="spellEnd"/>
            <w:r w:rsidRPr="00590C30">
              <w:t>)</w:t>
            </w:r>
          </w:p>
        </w:tc>
        <w:tc>
          <w:tcPr>
            <w:tcW w:w="1008" w:type="dxa"/>
            <w:tcBorders>
              <w:top w:val="single" w:sz="4" w:space="0" w:color="auto"/>
              <w:left w:val="single" w:sz="4" w:space="0" w:color="auto"/>
              <w:right w:val="single" w:sz="4" w:space="0" w:color="auto"/>
            </w:tcBorders>
          </w:tcPr>
          <w:p w14:paraId="12228A3E"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521E192E"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67B8DD70"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3A1408D3" w14:textId="77777777" w:rsidR="00370320" w:rsidRPr="00590C30" w:rsidRDefault="00370320" w:rsidP="00E91CA8">
            <w:pPr>
              <w:pStyle w:val="TCellCard"/>
            </w:pPr>
          </w:p>
        </w:tc>
        <w:tc>
          <w:tcPr>
            <w:tcW w:w="1008" w:type="dxa"/>
            <w:tcBorders>
              <w:top w:val="single" w:sz="4" w:space="0" w:color="auto"/>
              <w:left w:val="single" w:sz="4" w:space="0" w:color="auto"/>
            </w:tcBorders>
          </w:tcPr>
          <w:p w14:paraId="2DA35926" w14:textId="77777777" w:rsidR="00370320" w:rsidRPr="00590C30" w:rsidRDefault="00370320" w:rsidP="00E91CA8">
            <w:pPr>
              <w:pStyle w:val="TCellCard"/>
            </w:pPr>
          </w:p>
        </w:tc>
      </w:tr>
    </w:tbl>
    <w:p w14:paraId="0665CC86" w14:textId="77777777" w:rsidR="00370320" w:rsidRPr="00590C30" w:rsidRDefault="00370320" w:rsidP="00C11FD0">
      <w:pPr>
        <w:pStyle w:val="CardSpacing"/>
      </w:pPr>
    </w:p>
    <w:p w14:paraId="33B93546" w14:textId="7E38D74D" w:rsidR="00370320" w:rsidRPr="00590C30" w:rsidRDefault="00370320" w:rsidP="00E4439A">
      <w:pPr>
        <w:pStyle w:val="CardHeader"/>
      </w:pPr>
      <w:r w:rsidRPr="00590C30">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FA824AA" w14:textId="77777777" w:rsidTr="004A6BF2">
        <w:tc>
          <w:tcPr>
            <w:tcW w:w="1008" w:type="dxa"/>
            <w:tcBorders>
              <w:top w:val="nil"/>
              <w:left w:val="nil"/>
              <w:bottom w:val="nil"/>
              <w:right w:val="nil"/>
            </w:tcBorders>
          </w:tcPr>
          <w:p w14:paraId="633D9EB6"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4DFE959E"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3ABE9EA6"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3DD90E63"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4B09BBC3"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4F7512D6"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59608444"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66BF0D73"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4A73F26F"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5D285740" w14:textId="77777777" w:rsidR="00370320" w:rsidRPr="00590C30" w:rsidRDefault="00370320" w:rsidP="00E91CA8">
            <w:pPr>
              <w:pStyle w:val="TCellCard"/>
            </w:pPr>
            <w:r w:rsidRPr="00590C30">
              <w:t>10</w:t>
            </w:r>
          </w:p>
        </w:tc>
      </w:tr>
      <w:tr w:rsidR="00370320" w:rsidRPr="00590C30" w14:paraId="7A6DC842" w14:textId="77777777" w:rsidTr="004A6BF2">
        <w:tc>
          <w:tcPr>
            <w:tcW w:w="1008" w:type="dxa"/>
            <w:tcBorders>
              <w:top w:val="single" w:sz="4" w:space="0" w:color="auto"/>
              <w:right w:val="single" w:sz="4" w:space="0" w:color="auto"/>
            </w:tcBorders>
          </w:tcPr>
          <w:p w14:paraId="2093759C" w14:textId="77777777" w:rsidR="00370320" w:rsidRPr="00590C30" w:rsidRDefault="00370320" w:rsidP="00E91CA8">
            <w:pPr>
              <w:pStyle w:val="TCellCard"/>
            </w:pPr>
            <w:r>
              <w:t>USET</w:t>
            </w:r>
            <w:r w:rsidRPr="00590C30">
              <w:t>1</w:t>
            </w:r>
          </w:p>
        </w:tc>
        <w:tc>
          <w:tcPr>
            <w:tcW w:w="1008" w:type="dxa"/>
            <w:tcBorders>
              <w:top w:val="single" w:sz="4" w:space="0" w:color="auto"/>
              <w:left w:val="single" w:sz="4" w:space="0" w:color="auto"/>
              <w:right w:val="single" w:sz="4" w:space="0" w:color="auto"/>
            </w:tcBorders>
          </w:tcPr>
          <w:p w14:paraId="5413B238" w14:textId="77777777" w:rsidR="00370320" w:rsidRPr="00590C30" w:rsidRDefault="00370320" w:rsidP="00E91CA8">
            <w:pPr>
              <w:pStyle w:val="TCellCard"/>
            </w:pPr>
            <w:r>
              <w:t>SNAME</w:t>
            </w:r>
          </w:p>
        </w:tc>
        <w:tc>
          <w:tcPr>
            <w:tcW w:w="1008" w:type="dxa"/>
            <w:tcBorders>
              <w:top w:val="single" w:sz="4" w:space="0" w:color="auto"/>
              <w:left w:val="single" w:sz="4" w:space="0" w:color="auto"/>
              <w:right w:val="single" w:sz="4" w:space="0" w:color="auto"/>
            </w:tcBorders>
          </w:tcPr>
          <w:p w14:paraId="12A8F24D" w14:textId="77777777" w:rsidR="00370320" w:rsidRPr="00590C30" w:rsidRDefault="00370320" w:rsidP="00E91CA8">
            <w:pPr>
              <w:pStyle w:val="TCellCard"/>
            </w:pPr>
            <w:r w:rsidRPr="00590C30">
              <w:t>C</w:t>
            </w:r>
          </w:p>
        </w:tc>
        <w:tc>
          <w:tcPr>
            <w:tcW w:w="1008" w:type="dxa"/>
            <w:tcBorders>
              <w:top w:val="single" w:sz="4" w:space="0" w:color="auto"/>
              <w:left w:val="single" w:sz="4" w:space="0" w:color="auto"/>
              <w:right w:val="single" w:sz="4" w:space="0" w:color="auto"/>
            </w:tcBorders>
          </w:tcPr>
          <w:p w14:paraId="76643349"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7D106403"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right w:val="single" w:sz="4" w:space="0" w:color="auto"/>
            </w:tcBorders>
          </w:tcPr>
          <w:p w14:paraId="78D9C7E3" w14:textId="77777777" w:rsidR="00370320" w:rsidRPr="00590C30" w:rsidRDefault="00370320" w:rsidP="00E91CA8">
            <w:pPr>
              <w:pStyle w:val="TCellCard"/>
            </w:pPr>
            <w:r w:rsidRPr="00590C30">
              <w:t>G2</w:t>
            </w:r>
          </w:p>
        </w:tc>
        <w:tc>
          <w:tcPr>
            <w:tcW w:w="1008" w:type="dxa"/>
            <w:tcBorders>
              <w:top w:val="single" w:sz="4" w:space="0" w:color="auto"/>
              <w:left w:val="single" w:sz="4" w:space="0" w:color="auto"/>
              <w:right w:val="single" w:sz="4" w:space="0" w:color="auto"/>
            </w:tcBorders>
            <w:shd w:val="pct15" w:color="auto" w:fill="FFFFFF"/>
          </w:tcPr>
          <w:p w14:paraId="55D658F5"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1B1F94D6"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259D8373" w14:textId="77777777" w:rsidR="00370320" w:rsidRPr="00590C30" w:rsidRDefault="00370320" w:rsidP="00E91CA8">
            <w:pPr>
              <w:pStyle w:val="TCellCard"/>
            </w:pPr>
          </w:p>
        </w:tc>
        <w:tc>
          <w:tcPr>
            <w:tcW w:w="1008" w:type="dxa"/>
            <w:tcBorders>
              <w:top w:val="single" w:sz="4" w:space="0" w:color="auto"/>
              <w:left w:val="single" w:sz="4" w:space="0" w:color="auto"/>
            </w:tcBorders>
          </w:tcPr>
          <w:p w14:paraId="26C8A4FA" w14:textId="77777777" w:rsidR="00370320" w:rsidRPr="00590C30" w:rsidRDefault="00370320" w:rsidP="00E91CA8">
            <w:pPr>
              <w:pStyle w:val="TCellCard"/>
            </w:pPr>
          </w:p>
        </w:tc>
      </w:tr>
    </w:tbl>
    <w:p w14:paraId="60A88A14" w14:textId="77777777" w:rsidR="00370320" w:rsidRPr="00590C30" w:rsidRDefault="00370320" w:rsidP="00C11FD0">
      <w:pPr>
        <w:pStyle w:val="CardSpacing"/>
      </w:pPr>
    </w:p>
    <w:p w14:paraId="1649DDED" w14:textId="65A89404"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B37C2FE" w14:textId="77777777" w:rsidTr="002B267D">
        <w:tc>
          <w:tcPr>
            <w:tcW w:w="1008" w:type="dxa"/>
            <w:tcMar>
              <w:right w:w="0" w:type="dxa"/>
            </w:tcMar>
          </w:tcPr>
          <w:p w14:paraId="2AD38CB7" w14:textId="77777777" w:rsidR="00370320" w:rsidRPr="00590C30" w:rsidRDefault="00370320" w:rsidP="00E91CA8">
            <w:pPr>
              <w:pStyle w:val="TCellCard"/>
            </w:pPr>
            <w:r>
              <w:t>USET</w:t>
            </w:r>
            <w:r w:rsidRPr="00590C30">
              <w:t>1</w:t>
            </w:r>
          </w:p>
        </w:tc>
        <w:tc>
          <w:tcPr>
            <w:tcW w:w="1008" w:type="dxa"/>
            <w:tcMar>
              <w:right w:w="0" w:type="dxa"/>
            </w:tcMar>
          </w:tcPr>
          <w:p w14:paraId="10CA0420" w14:textId="77777777" w:rsidR="00370320" w:rsidRPr="00590C30" w:rsidRDefault="00370320" w:rsidP="00E91CA8">
            <w:pPr>
              <w:pStyle w:val="TCellCard"/>
            </w:pPr>
            <w:r>
              <w:t>U2</w:t>
            </w:r>
          </w:p>
        </w:tc>
        <w:tc>
          <w:tcPr>
            <w:tcW w:w="1008" w:type="dxa"/>
            <w:tcMar>
              <w:right w:w="0" w:type="dxa"/>
            </w:tcMar>
          </w:tcPr>
          <w:p w14:paraId="310D0995" w14:textId="77777777" w:rsidR="00370320" w:rsidRPr="00590C30" w:rsidRDefault="00370320" w:rsidP="00E91CA8">
            <w:pPr>
              <w:pStyle w:val="TCellCard"/>
            </w:pPr>
            <w:r w:rsidRPr="00590C30">
              <w:t>135</w:t>
            </w:r>
          </w:p>
        </w:tc>
        <w:tc>
          <w:tcPr>
            <w:tcW w:w="1008" w:type="dxa"/>
            <w:tcMar>
              <w:right w:w="0" w:type="dxa"/>
            </w:tcMar>
          </w:tcPr>
          <w:p w14:paraId="5C355751" w14:textId="77777777" w:rsidR="00370320" w:rsidRPr="00590C30" w:rsidRDefault="00370320" w:rsidP="00E91CA8">
            <w:pPr>
              <w:pStyle w:val="TCellCard"/>
            </w:pPr>
            <w:r w:rsidRPr="00590C30">
              <w:t>1001</w:t>
            </w:r>
          </w:p>
        </w:tc>
        <w:tc>
          <w:tcPr>
            <w:tcW w:w="1008" w:type="dxa"/>
            <w:tcMar>
              <w:right w:w="0" w:type="dxa"/>
            </w:tcMar>
          </w:tcPr>
          <w:p w14:paraId="0563B57E" w14:textId="77777777" w:rsidR="00370320" w:rsidRPr="00590C30" w:rsidRDefault="00370320" w:rsidP="00E91CA8">
            <w:pPr>
              <w:pStyle w:val="TCellCard"/>
            </w:pPr>
            <w:r w:rsidRPr="00590C30">
              <w:t>1002</w:t>
            </w:r>
          </w:p>
        </w:tc>
        <w:tc>
          <w:tcPr>
            <w:tcW w:w="1008" w:type="dxa"/>
            <w:tcMar>
              <w:right w:w="0" w:type="dxa"/>
            </w:tcMar>
          </w:tcPr>
          <w:p w14:paraId="5D3647F0" w14:textId="77777777" w:rsidR="00370320" w:rsidRPr="00590C30" w:rsidRDefault="00370320" w:rsidP="00E91CA8">
            <w:pPr>
              <w:pStyle w:val="TCellCard"/>
            </w:pPr>
            <w:r w:rsidRPr="00590C30">
              <w:t>103</w:t>
            </w:r>
          </w:p>
        </w:tc>
        <w:tc>
          <w:tcPr>
            <w:tcW w:w="1008" w:type="dxa"/>
            <w:tcMar>
              <w:right w:w="0" w:type="dxa"/>
            </w:tcMar>
          </w:tcPr>
          <w:p w14:paraId="06729FA0" w14:textId="77777777" w:rsidR="00370320" w:rsidRPr="00590C30" w:rsidRDefault="00370320" w:rsidP="00E91CA8">
            <w:pPr>
              <w:pStyle w:val="TCellCard"/>
            </w:pPr>
            <w:r w:rsidRPr="00590C30">
              <w:t>1004</w:t>
            </w:r>
          </w:p>
        </w:tc>
        <w:tc>
          <w:tcPr>
            <w:tcW w:w="1008" w:type="dxa"/>
            <w:tcMar>
              <w:right w:w="0" w:type="dxa"/>
            </w:tcMar>
          </w:tcPr>
          <w:p w14:paraId="76628401" w14:textId="77777777" w:rsidR="00370320" w:rsidRPr="00590C30" w:rsidRDefault="00370320" w:rsidP="00E91CA8">
            <w:pPr>
              <w:pStyle w:val="TCellCard"/>
            </w:pPr>
            <w:r w:rsidRPr="00590C30">
              <w:t>2001</w:t>
            </w:r>
          </w:p>
        </w:tc>
        <w:tc>
          <w:tcPr>
            <w:tcW w:w="1008" w:type="dxa"/>
            <w:tcMar>
              <w:right w:w="0" w:type="dxa"/>
            </w:tcMar>
          </w:tcPr>
          <w:p w14:paraId="3C6F141F" w14:textId="77777777" w:rsidR="00370320" w:rsidRPr="00590C30" w:rsidRDefault="00370320" w:rsidP="00E91CA8">
            <w:pPr>
              <w:pStyle w:val="TCellCard"/>
            </w:pPr>
            <w:r w:rsidRPr="00590C30">
              <w:t>2002</w:t>
            </w:r>
          </w:p>
        </w:tc>
        <w:tc>
          <w:tcPr>
            <w:tcW w:w="1008" w:type="dxa"/>
            <w:tcMar>
              <w:right w:w="0" w:type="dxa"/>
            </w:tcMar>
          </w:tcPr>
          <w:p w14:paraId="0C63C98C" w14:textId="4235B552" w:rsidR="00370320" w:rsidRPr="00590C30" w:rsidRDefault="00370320" w:rsidP="00E91CA8">
            <w:pPr>
              <w:pStyle w:val="TCellCard"/>
            </w:pPr>
          </w:p>
        </w:tc>
      </w:tr>
      <w:tr w:rsidR="00370320" w:rsidRPr="00590C30" w14:paraId="0B41FC39" w14:textId="77777777" w:rsidTr="002B267D">
        <w:tc>
          <w:tcPr>
            <w:tcW w:w="1008" w:type="dxa"/>
            <w:tcMar>
              <w:right w:w="0" w:type="dxa"/>
            </w:tcMar>
          </w:tcPr>
          <w:p w14:paraId="554080E2" w14:textId="49AB0D9A" w:rsidR="00370320" w:rsidRPr="00590C30" w:rsidRDefault="00370320" w:rsidP="00E91CA8">
            <w:pPr>
              <w:pStyle w:val="TCellCard"/>
            </w:pPr>
          </w:p>
        </w:tc>
        <w:tc>
          <w:tcPr>
            <w:tcW w:w="1008" w:type="dxa"/>
            <w:tcMar>
              <w:right w:w="0" w:type="dxa"/>
            </w:tcMar>
          </w:tcPr>
          <w:p w14:paraId="269D4C9F" w14:textId="77777777" w:rsidR="00370320" w:rsidRPr="00590C30" w:rsidRDefault="00370320" w:rsidP="00E91CA8">
            <w:pPr>
              <w:pStyle w:val="TCellCard"/>
            </w:pPr>
            <w:r w:rsidRPr="00590C30">
              <w:t>2003</w:t>
            </w:r>
          </w:p>
        </w:tc>
        <w:tc>
          <w:tcPr>
            <w:tcW w:w="1008" w:type="dxa"/>
            <w:tcMar>
              <w:right w:w="0" w:type="dxa"/>
            </w:tcMar>
          </w:tcPr>
          <w:p w14:paraId="7B914686" w14:textId="77777777" w:rsidR="00370320" w:rsidRPr="00590C30" w:rsidRDefault="00370320" w:rsidP="00E91CA8">
            <w:pPr>
              <w:pStyle w:val="TCellCard"/>
            </w:pPr>
            <w:r w:rsidRPr="00590C30">
              <w:t>2004</w:t>
            </w:r>
          </w:p>
        </w:tc>
        <w:tc>
          <w:tcPr>
            <w:tcW w:w="1008" w:type="dxa"/>
            <w:tcMar>
              <w:right w:w="0" w:type="dxa"/>
            </w:tcMar>
          </w:tcPr>
          <w:p w14:paraId="0F4B8FEC" w14:textId="77777777" w:rsidR="00370320" w:rsidRPr="00590C30" w:rsidRDefault="00370320" w:rsidP="00E91CA8">
            <w:pPr>
              <w:pStyle w:val="TCellCard"/>
            </w:pPr>
          </w:p>
        </w:tc>
        <w:tc>
          <w:tcPr>
            <w:tcW w:w="1008" w:type="dxa"/>
            <w:tcMar>
              <w:right w:w="0" w:type="dxa"/>
            </w:tcMar>
          </w:tcPr>
          <w:p w14:paraId="60DD1358" w14:textId="77777777" w:rsidR="00370320" w:rsidRPr="00590C30" w:rsidRDefault="00370320" w:rsidP="00E91CA8">
            <w:pPr>
              <w:pStyle w:val="TCellCard"/>
            </w:pPr>
          </w:p>
        </w:tc>
        <w:tc>
          <w:tcPr>
            <w:tcW w:w="1008" w:type="dxa"/>
            <w:tcMar>
              <w:right w:w="0" w:type="dxa"/>
            </w:tcMar>
          </w:tcPr>
          <w:p w14:paraId="1C3C032B" w14:textId="77777777" w:rsidR="00370320" w:rsidRPr="00590C30" w:rsidRDefault="00370320" w:rsidP="00E91CA8">
            <w:pPr>
              <w:pStyle w:val="TCellCard"/>
            </w:pPr>
          </w:p>
        </w:tc>
        <w:tc>
          <w:tcPr>
            <w:tcW w:w="1008" w:type="dxa"/>
            <w:tcMar>
              <w:right w:w="0" w:type="dxa"/>
            </w:tcMar>
          </w:tcPr>
          <w:p w14:paraId="45524730" w14:textId="77777777" w:rsidR="00370320" w:rsidRPr="00590C30" w:rsidRDefault="00370320" w:rsidP="00E91CA8">
            <w:pPr>
              <w:pStyle w:val="TCellCard"/>
            </w:pPr>
          </w:p>
        </w:tc>
        <w:tc>
          <w:tcPr>
            <w:tcW w:w="1008" w:type="dxa"/>
            <w:tcMar>
              <w:right w:w="0" w:type="dxa"/>
            </w:tcMar>
          </w:tcPr>
          <w:p w14:paraId="0081C99E" w14:textId="77777777" w:rsidR="00370320" w:rsidRPr="00590C30" w:rsidRDefault="00370320" w:rsidP="00E91CA8">
            <w:pPr>
              <w:pStyle w:val="TCellCard"/>
            </w:pPr>
          </w:p>
        </w:tc>
        <w:tc>
          <w:tcPr>
            <w:tcW w:w="1008" w:type="dxa"/>
            <w:tcMar>
              <w:right w:w="0" w:type="dxa"/>
            </w:tcMar>
          </w:tcPr>
          <w:p w14:paraId="0E206953" w14:textId="77777777" w:rsidR="00370320" w:rsidRPr="00590C30" w:rsidRDefault="00370320" w:rsidP="00E91CA8">
            <w:pPr>
              <w:pStyle w:val="TCellCard"/>
            </w:pPr>
          </w:p>
        </w:tc>
        <w:tc>
          <w:tcPr>
            <w:tcW w:w="1008" w:type="dxa"/>
            <w:tcMar>
              <w:right w:w="0" w:type="dxa"/>
            </w:tcMar>
          </w:tcPr>
          <w:p w14:paraId="0C754E1A" w14:textId="77777777" w:rsidR="00370320" w:rsidRPr="00590C30" w:rsidRDefault="00370320" w:rsidP="00E91CA8">
            <w:pPr>
              <w:pStyle w:val="TCellCard"/>
            </w:pPr>
          </w:p>
        </w:tc>
      </w:tr>
    </w:tbl>
    <w:p w14:paraId="7D75DE73"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7755841" w14:textId="77777777" w:rsidTr="002B267D">
        <w:tc>
          <w:tcPr>
            <w:tcW w:w="1008" w:type="dxa"/>
            <w:tcMar>
              <w:right w:w="0" w:type="dxa"/>
            </w:tcMar>
          </w:tcPr>
          <w:p w14:paraId="2DE3CBC4" w14:textId="77777777" w:rsidR="00370320" w:rsidRPr="00590C30" w:rsidRDefault="00370320" w:rsidP="00E91CA8">
            <w:pPr>
              <w:pStyle w:val="TCellCard"/>
            </w:pPr>
            <w:r>
              <w:t>USET</w:t>
            </w:r>
            <w:r w:rsidRPr="00590C30">
              <w:t>1</w:t>
            </w:r>
          </w:p>
        </w:tc>
        <w:tc>
          <w:tcPr>
            <w:tcW w:w="1008" w:type="dxa"/>
            <w:tcMar>
              <w:right w:w="0" w:type="dxa"/>
            </w:tcMar>
          </w:tcPr>
          <w:p w14:paraId="170CE251" w14:textId="77777777" w:rsidR="00370320" w:rsidRPr="00590C30" w:rsidRDefault="00370320" w:rsidP="00E91CA8">
            <w:pPr>
              <w:pStyle w:val="TCellCard"/>
            </w:pPr>
            <w:r>
              <w:t>U2</w:t>
            </w:r>
          </w:p>
        </w:tc>
        <w:tc>
          <w:tcPr>
            <w:tcW w:w="1008" w:type="dxa"/>
            <w:tcMar>
              <w:right w:w="0" w:type="dxa"/>
            </w:tcMar>
          </w:tcPr>
          <w:p w14:paraId="6452F52C" w14:textId="77777777" w:rsidR="00370320" w:rsidRPr="00590C30" w:rsidRDefault="00370320" w:rsidP="00E91CA8">
            <w:pPr>
              <w:pStyle w:val="TCellCard"/>
            </w:pPr>
            <w:r>
              <w:t>135</w:t>
            </w:r>
          </w:p>
        </w:tc>
        <w:tc>
          <w:tcPr>
            <w:tcW w:w="1008" w:type="dxa"/>
            <w:tcMar>
              <w:right w:w="0" w:type="dxa"/>
            </w:tcMar>
          </w:tcPr>
          <w:p w14:paraId="5D947837" w14:textId="77777777" w:rsidR="00370320" w:rsidRPr="00590C30" w:rsidRDefault="00370320" w:rsidP="00E91CA8">
            <w:pPr>
              <w:pStyle w:val="TCellCard"/>
            </w:pPr>
            <w:r>
              <w:t>1001</w:t>
            </w:r>
          </w:p>
        </w:tc>
        <w:tc>
          <w:tcPr>
            <w:tcW w:w="1008" w:type="dxa"/>
            <w:tcMar>
              <w:right w:w="0" w:type="dxa"/>
            </w:tcMar>
          </w:tcPr>
          <w:p w14:paraId="23D4D104" w14:textId="77777777" w:rsidR="00370320" w:rsidRPr="00590C30" w:rsidRDefault="00370320" w:rsidP="00E91CA8">
            <w:pPr>
              <w:pStyle w:val="TCellCard"/>
            </w:pPr>
            <w:r>
              <w:t>THRU</w:t>
            </w:r>
          </w:p>
        </w:tc>
        <w:tc>
          <w:tcPr>
            <w:tcW w:w="1008" w:type="dxa"/>
            <w:tcMar>
              <w:right w:w="0" w:type="dxa"/>
            </w:tcMar>
          </w:tcPr>
          <w:p w14:paraId="366343AC" w14:textId="77777777" w:rsidR="00370320" w:rsidRPr="00590C30" w:rsidRDefault="00370320" w:rsidP="00E91CA8">
            <w:pPr>
              <w:pStyle w:val="TCellCard"/>
            </w:pPr>
            <w:r>
              <w:t>1004</w:t>
            </w:r>
          </w:p>
        </w:tc>
        <w:tc>
          <w:tcPr>
            <w:tcW w:w="1008" w:type="dxa"/>
            <w:tcMar>
              <w:right w:w="0" w:type="dxa"/>
            </w:tcMar>
          </w:tcPr>
          <w:p w14:paraId="1927E053" w14:textId="77777777" w:rsidR="00370320" w:rsidRPr="00590C30" w:rsidRDefault="00370320" w:rsidP="00E91CA8">
            <w:pPr>
              <w:pStyle w:val="TCellCard"/>
            </w:pPr>
          </w:p>
        </w:tc>
        <w:tc>
          <w:tcPr>
            <w:tcW w:w="1008" w:type="dxa"/>
            <w:tcMar>
              <w:right w:w="0" w:type="dxa"/>
            </w:tcMar>
          </w:tcPr>
          <w:p w14:paraId="29D58487" w14:textId="77777777" w:rsidR="00370320" w:rsidRPr="00590C30" w:rsidRDefault="00370320" w:rsidP="00E91CA8">
            <w:pPr>
              <w:pStyle w:val="TCellCard"/>
            </w:pPr>
          </w:p>
        </w:tc>
        <w:tc>
          <w:tcPr>
            <w:tcW w:w="1008" w:type="dxa"/>
            <w:tcMar>
              <w:right w:w="0" w:type="dxa"/>
            </w:tcMar>
          </w:tcPr>
          <w:p w14:paraId="7F4A079B" w14:textId="77777777" w:rsidR="00370320" w:rsidRPr="00590C30" w:rsidRDefault="00370320" w:rsidP="00E91CA8">
            <w:pPr>
              <w:pStyle w:val="TCellCard"/>
            </w:pPr>
          </w:p>
        </w:tc>
        <w:tc>
          <w:tcPr>
            <w:tcW w:w="1008" w:type="dxa"/>
            <w:tcMar>
              <w:right w:w="0" w:type="dxa"/>
            </w:tcMar>
          </w:tcPr>
          <w:p w14:paraId="5612B9F9" w14:textId="77777777" w:rsidR="00370320" w:rsidRPr="00590C30" w:rsidRDefault="00370320" w:rsidP="00E91CA8">
            <w:pPr>
              <w:pStyle w:val="TCellCard"/>
            </w:pPr>
          </w:p>
        </w:tc>
      </w:tr>
    </w:tbl>
    <w:p w14:paraId="5BC78470" w14:textId="77777777" w:rsidR="00370320" w:rsidRPr="00590C30" w:rsidRDefault="00370320" w:rsidP="00C11FD0">
      <w:pPr>
        <w:pStyle w:val="CardSpacing"/>
      </w:pPr>
    </w:p>
    <w:p w14:paraId="338A0507" w14:textId="0F433ECA"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A93723A" w14:textId="77777777" w:rsidTr="00AF0111">
        <w:tc>
          <w:tcPr>
            <w:tcW w:w="1080" w:type="dxa"/>
            <w:tcBorders>
              <w:bottom w:val="single" w:sz="4" w:space="0" w:color="auto"/>
            </w:tcBorders>
            <w:shd w:val="clear" w:color="auto" w:fill="auto"/>
          </w:tcPr>
          <w:p w14:paraId="50EF9B0F"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shd w:val="clear" w:color="auto" w:fill="auto"/>
          </w:tcPr>
          <w:p w14:paraId="131C6D29"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shd w:val="clear" w:color="auto" w:fill="auto"/>
          </w:tcPr>
          <w:p w14:paraId="44948826"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shd w:val="clear" w:color="auto" w:fill="auto"/>
          </w:tcPr>
          <w:p w14:paraId="1137F3DF" w14:textId="77777777" w:rsidR="00370320" w:rsidRPr="00AF0111" w:rsidRDefault="00370320" w:rsidP="00AF0111">
            <w:pPr>
              <w:pStyle w:val="CardHeader"/>
              <w:rPr>
                <w:b w:val="0"/>
                <w:bCs/>
              </w:rPr>
            </w:pPr>
            <w:r w:rsidRPr="00AF0111">
              <w:rPr>
                <w:b w:val="0"/>
                <w:bCs/>
              </w:rPr>
              <w:t>Default</w:t>
            </w:r>
          </w:p>
        </w:tc>
      </w:tr>
      <w:tr w:rsidR="00370320" w:rsidRPr="00590C30" w14:paraId="27E5FA2D" w14:textId="77777777" w:rsidTr="00AF0111">
        <w:tc>
          <w:tcPr>
            <w:tcW w:w="1080" w:type="dxa"/>
            <w:tcBorders>
              <w:top w:val="single" w:sz="4" w:space="0" w:color="auto"/>
            </w:tcBorders>
            <w:shd w:val="clear" w:color="auto" w:fill="auto"/>
          </w:tcPr>
          <w:p w14:paraId="19F8D5CE" w14:textId="77777777" w:rsidR="00370320" w:rsidRPr="00590C30" w:rsidRDefault="00370320" w:rsidP="0080315D">
            <w:pPr>
              <w:pStyle w:val="TCaseControl"/>
            </w:pPr>
            <w:r>
              <w:t>SNAME</w:t>
            </w:r>
          </w:p>
        </w:tc>
        <w:tc>
          <w:tcPr>
            <w:tcW w:w="6480" w:type="dxa"/>
            <w:tcBorders>
              <w:top w:val="single" w:sz="4" w:space="0" w:color="auto"/>
            </w:tcBorders>
            <w:shd w:val="clear" w:color="auto" w:fill="auto"/>
          </w:tcPr>
          <w:p w14:paraId="7A2F1028" w14:textId="77777777" w:rsidR="00370320" w:rsidRPr="00590C30" w:rsidRDefault="00370320" w:rsidP="0080315D">
            <w:pPr>
              <w:pStyle w:val="TCaseControl"/>
            </w:pPr>
            <w:r>
              <w:t>A user defined set. The name must be either “U1” or “U2”</w:t>
            </w:r>
          </w:p>
        </w:tc>
        <w:tc>
          <w:tcPr>
            <w:tcW w:w="1440" w:type="dxa"/>
            <w:tcBorders>
              <w:top w:val="single" w:sz="4" w:space="0" w:color="auto"/>
            </w:tcBorders>
            <w:shd w:val="clear" w:color="auto" w:fill="auto"/>
          </w:tcPr>
          <w:p w14:paraId="7A8BC3F1" w14:textId="77777777" w:rsidR="00370320" w:rsidRPr="00590C30" w:rsidRDefault="00370320" w:rsidP="0080315D">
            <w:pPr>
              <w:pStyle w:val="TCaseControl"/>
            </w:pPr>
            <w:r>
              <w:t>Char</w:t>
            </w:r>
          </w:p>
        </w:tc>
        <w:tc>
          <w:tcPr>
            <w:tcW w:w="1080" w:type="dxa"/>
            <w:tcBorders>
              <w:top w:val="single" w:sz="4" w:space="0" w:color="auto"/>
            </w:tcBorders>
            <w:shd w:val="clear" w:color="auto" w:fill="auto"/>
          </w:tcPr>
          <w:p w14:paraId="5EE8E6AA" w14:textId="77777777" w:rsidR="00370320" w:rsidRPr="00590C30" w:rsidRDefault="00370320" w:rsidP="0080315D">
            <w:pPr>
              <w:pStyle w:val="TCaseControl"/>
            </w:pPr>
            <w:r w:rsidRPr="00590C30">
              <w:t>None</w:t>
            </w:r>
          </w:p>
        </w:tc>
      </w:tr>
      <w:tr w:rsidR="00370320" w:rsidRPr="00590C30" w14:paraId="7AB3179A" w14:textId="77777777" w:rsidTr="0080315D">
        <w:tc>
          <w:tcPr>
            <w:tcW w:w="1080" w:type="dxa"/>
            <w:shd w:val="clear" w:color="auto" w:fill="auto"/>
          </w:tcPr>
          <w:p w14:paraId="2BA592DA" w14:textId="77777777" w:rsidR="00370320" w:rsidRPr="00590C30" w:rsidRDefault="00370320" w:rsidP="0080315D">
            <w:pPr>
              <w:pStyle w:val="TCaseControl"/>
            </w:pPr>
            <w:r w:rsidRPr="00590C30">
              <w:t>GI</w:t>
            </w:r>
          </w:p>
        </w:tc>
        <w:tc>
          <w:tcPr>
            <w:tcW w:w="6480" w:type="dxa"/>
            <w:shd w:val="clear" w:color="auto" w:fill="auto"/>
          </w:tcPr>
          <w:p w14:paraId="09FF74BD" w14:textId="77777777" w:rsidR="00370320" w:rsidRPr="00590C30" w:rsidRDefault="00370320" w:rsidP="0080315D">
            <w:pPr>
              <w:pStyle w:val="TCaseControl"/>
            </w:pPr>
            <w:r w:rsidRPr="00590C30">
              <w:t>ID numbers of the grids that</w:t>
            </w:r>
            <w:r>
              <w:t xml:space="preserve"> are members of the user defined set</w:t>
            </w:r>
          </w:p>
        </w:tc>
        <w:tc>
          <w:tcPr>
            <w:tcW w:w="1440" w:type="dxa"/>
            <w:shd w:val="clear" w:color="auto" w:fill="auto"/>
          </w:tcPr>
          <w:p w14:paraId="282E2B56" w14:textId="77777777" w:rsidR="00370320" w:rsidRPr="00590C30" w:rsidRDefault="00370320" w:rsidP="0080315D">
            <w:pPr>
              <w:pStyle w:val="TCaseControl"/>
            </w:pPr>
            <w:r w:rsidRPr="00590C30">
              <w:t>Integers 1-6</w:t>
            </w:r>
          </w:p>
        </w:tc>
        <w:tc>
          <w:tcPr>
            <w:tcW w:w="1080" w:type="dxa"/>
            <w:shd w:val="clear" w:color="auto" w:fill="auto"/>
          </w:tcPr>
          <w:p w14:paraId="0E415052" w14:textId="77777777" w:rsidR="00370320" w:rsidRPr="00590C30" w:rsidRDefault="00370320" w:rsidP="0080315D">
            <w:pPr>
              <w:pStyle w:val="TCaseControl"/>
            </w:pPr>
            <w:r w:rsidRPr="00590C30">
              <w:t>None</w:t>
            </w:r>
          </w:p>
        </w:tc>
      </w:tr>
      <w:tr w:rsidR="00370320" w:rsidRPr="00590C30" w14:paraId="43B94293" w14:textId="77777777" w:rsidTr="0080315D">
        <w:tc>
          <w:tcPr>
            <w:tcW w:w="1080" w:type="dxa"/>
            <w:shd w:val="clear" w:color="auto" w:fill="auto"/>
          </w:tcPr>
          <w:p w14:paraId="0F9A2934" w14:textId="77777777" w:rsidR="00370320" w:rsidRPr="00590C30" w:rsidRDefault="00370320" w:rsidP="0080315D">
            <w:pPr>
              <w:pStyle w:val="TCaseControl"/>
            </w:pPr>
            <w:r>
              <w:lastRenderedPageBreak/>
              <w:t>C</w:t>
            </w:r>
          </w:p>
        </w:tc>
        <w:tc>
          <w:tcPr>
            <w:tcW w:w="6480" w:type="dxa"/>
            <w:shd w:val="clear" w:color="auto" w:fill="auto"/>
          </w:tcPr>
          <w:p w14:paraId="282B7760" w14:textId="77777777" w:rsidR="00370320" w:rsidRPr="00590C30" w:rsidRDefault="00370320" w:rsidP="0080315D">
            <w:pPr>
              <w:pStyle w:val="TCaseControl"/>
            </w:pPr>
            <w:r w:rsidRPr="00590C30">
              <w:t>Component numbers</w:t>
            </w:r>
            <w:r>
              <w:t xml:space="preserve"> at grids Gi that are part of the user defined set</w:t>
            </w:r>
          </w:p>
        </w:tc>
        <w:tc>
          <w:tcPr>
            <w:tcW w:w="1440" w:type="dxa"/>
            <w:shd w:val="clear" w:color="auto" w:fill="auto"/>
          </w:tcPr>
          <w:p w14:paraId="268F5C4B" w14:textId="77777777" w:rsidR="00370320" w:rsidRPr="00590C30" w:rsidRDefault="00370320" w:rsidP="0080315D">
            <w:pPr>
              <w:pStyle w:val="TCaseControl"/>
            </w:pPr>
            <w:r w:rsidRPr="00590C30">
              <w:t>Integer &gt; 0</w:t>
            </w:r>
          </w:p>
        </w:tc>
        <w:tc>
          <w:tcPr>
            <w:tcW w:w="1080" w:type="dxa"/>
            <w:shd w:val="clear" w:color="auto" w:fill="auto"/>
          </w:tcPr>
          <w:p w14:paraId="64D4687C" w14:textId="77777777" w:rsidR="00370320" w:rsidRPr="00590C30" w:rsidRDefault="00370320" w:rsidP="0080315D">
            <w:pPr>
              <w:pStyle w:val="TCaseControl"/>
            </w:pPr>
            <w:r w:rsidRPr="00590C30">
              <w:t>None</w:t>
            </w:r>
          </w:p>
        </w:tc>
      </w:tr>
    </w:tbl>
    <w:p w14:paraId="353BDFF6" w14:textId="77777777" w:rsidR="00370320" w:rsidRPr="00590C30" w:rsidRDefault="00370320" w:rsidP="00C11FD0">
      <w:pPr>
        <w:pStyle w:val="CardSpacing"/>
      </w:pPr>
    </w:p>
    <w:p w14:paraId="3F4685AA" w14:textId="21CC7CFD" w:rsidR="00370320" w:rsidRDefault="00370320" w:rsidP="00E4439A">
      <w:pPr>
        <w:pStyle w:val="CardHeader"/>
      </w:pPr>
      <w:r w:rsidRPr="00590C30">
        <w:t>Remarks:</w:t>
      </w:r>
    </w:p>
    <w:p w14:paraId="0F82B097" w14:textId="77777777" w:rsidR="00370320" w:rsidRPr="00590C30" w:rsidRDefault="00370320" w:rsidP="00810CE4">
      <w:pPr>
        <w:pStyle w:val="Remarks"/>
      </w:pPr>
      <w:r w:rsidRPr="00590C30">
        <w:t>1.</w:t>
      </w:r>
      <w:r w:rsidRPr="00590C30">
        <w:tab/>
      </w:r>
      <w:r>
        <w:t>The Gi, C are defined as members of the displacement set named SNAME</w:t>
      </w:r>
      <w:r w:rsidRPr="00590C30">
        <w:t>.</w:t>
      </w:r>
    </w:p>
    <w:p w14:paraId="2E15EC83" w14:textId="77777777" w:rsidR="00370320" w:rsidRPr="00590C30" w:rsidRDefault="00370320" w:rsidP="00810CE4">
      <w:pPr>
        <w:pStyle w:val="Remarks"/>
      </w:pPr>
      <w:r>
        <w:t>2</w:t>
      </w:r>
      <w:r w:rsidRPr="00590C30">
        <w:t>.</w:t>
      </w:r>
      <w:r w:rsidRPr="00590C30">
        <w:tab/>
      </w:r>
      <w:r>
        <w:t>A row oriented tabular output showing the internal sort order of the members of the set (named SNAME) can be output if a PARAM, USETSTR, Ui Bulk Data entry is present (I = 1 or 2)</w:t>
      </w:r>
      <w:r w:rsidRPr="00590C30">
        <w:t>.</w:t>
      </w:r>
    </w:p>
    <w:p w14:paraId="365CD9A6" w14:textId="77777777" w:rsidR="00370320" w:rsidRPr="00590C30" w:rsidRDefault="00370320" w:rsidP="00810CE4">
      <w:pPr>
        <w:pStyle w:val="Remarks"/>
      </w:pPr>
      <w:r>
        <w:t>3.</w:t>
      </w:r>
      <w:r>
        <w:tab/>
        <w:t>In order to get a listing of the internal sort order, a Bulk Data PARAM, USETSTR, Ui (</w:t>
      </w:r>
      <w:proofErr w:type="spellStart"/>
      <w:r>
        <w:t>i</w:t>
      </w:r>
      <w:proofErr w:type="spellEnd"/>
      <w:r>
        <w:t>=1 or 2) must be included</w:t>
      </w:r>
    </w:p>
    <w:p w14:paraId="231683AF" w14:textId="77777777" w:rsidR="00370320" w:rsidRPr="00121CC5" w:rsidRDefault="00370320" w:rsidP="00370320">
      <w:pPr>
        <w:ind w:left="210" w:hanging="210"/>
        <w:rPr>
          <w:b/>
          <w:sz w:val="18"/>
        </w:rPr>
      </w:pPr>
    </w:p>
    <w:p w14:paraId="55021398" w14:textId="7E30A487" w:rsidR="00501F36" w:rsidRDefault="00501F36">
      <w:r>
        <w:br w:type="page"/>
      </w:r>
    </w:p>
    <w:p w14:paraId="32F40DFE" w14:textId="4591BE79" w:rsidR="00501F36" w:rsidRDefault="00411D86" w:rsidP="00501F36">
      <w:pPr>
        <w:pStyle w:val="Heading1"/>
      </w:pPr>
      <w:bookmarkStart w:id="2739" w:name="_Toc164640766"/>
      <w:r>
        <w:lastRenderedPageBreak/>
        <w:t>REFERENCES</w:t>
      </w:r>
      <w:bookmarkEnd w:id="2739"/>
    </w:p>
    <w:p w14:paraId="69840F3F" w14:textId="77777777" w:rsidR="00501F36" w:rsidRDefault="00501F36" w:rsidP="00136E25">
      <w:pPr>
        <w:numPr>
          <w:ilvl w:val="0"/>
          <w:numId w:val="12"/>
        </w:numPr>
        <w:jc w:val="left"/>
      </w:pPr>
      <w:r>
        <w:t>LAPACK Users’ Guide, 3</w:t>
      </w:r>
      <w:r>
        <w:rPr>
          <w:vertAlign w:val="superscript"/>
        </w:rPr>
        <w:t>rd</w:t>
      </w:r>
      <w:r>
        <w:t xml:space="preserve"> edition, SIAM, 1999 (see website at http://www.netlib.org/lapack)</w:t>
      </w:r>
    </w:p>
    <w:p w14:paraId="4B538AFB" w14:textId="77777777" w:rsidR="00501F36" w:rsidRDefault="00501F36" w:rsidP="00136E25">
      <w:pPr>
        <w:numPr>
          <w:ilvl w:val="0"/>
          <w:numId w:val="12"/>
        </w:numPr>
        <w:jc w:val="left"/>
      </w:pPr>
      <w:r>
        <w:t>ARPACK Users’ Guide, 3</w:t>
      </w:r>
      <w:r>
        <w:rPr>
          <w:vertAlign w:val="superscript"/>
        </w:rPr>
        <w:t>rd</w:t>
      </w:r>
      <w:r>
        <w:t xml:space="preserve"> edition, SIAM, 1998 (see website at </w:t>
      </w:r>
      <w:r w:rsidRPr="009C4993">
        <w:t>http://www.caam.rice.edu/software/ARPACK/</w:t>
      </w:r>
      <w:r>
        <w:t>)</w:t>
      </w:r>
    </w:p>
    <w:p w14:paraId="43523829" w14:textId="77777777" w:rsidR="00501F36" w:rsidRDefault="00501F36" w:rsidP="00136E25">
      <w:pPr>
        <w:numPr>
          <w:ilvl w:val="0"/>
          <w:numId w:val="12"/>
        </w:numPr>
        <w:jc w:val="left"/>
      </w:pPr>
      <w:proofErr w:type="spellStart"/>
      <w:r>
        <w:t>Everstine</w:t>
      </w:r>
      <w:proofErr w:type="spellEnd"/>
      <w:r>
        <w:t>, G. C., “Recent improvements to Bandit”, NASTRAN: Users’ Experiences, Volume NASA TM X-3278 pages 511-521, Washington, DC, 1975. National Aeronautics and Space Administration.</w:t>
      </w:r>
    </w:p>
    <w:p w14:paraId="1884092A" w14:textId="77777777" w:rsidR="00501F36" w:rsidRDefault="00501F36" w:rsidP="00136E25">
      <w:pPr>
        <w:numPr>
          <w:ilvl w:val="0"/>
          <w:numId w:val="12"/>
        </w:numPr>
        <w:jc w:val="left"/>
      </w:pPr>
      <w:r>
        <w:t xml:space="preserve">Tessler, A. and Hughes, T.J.R., “A three-node Mindlin plate element with improved transverse shear”, Computer Methods </w:t>
      </w:r>
      <w:proofErr w:type="gramStart"/>
      <w:r>
        <w:t>In</w:t>
      </w:r>
      <w:proofErr w:type="gramEnd"/>
      <w:r>
        <w:t xml:space="preserve"> Applied Mechanics And Engineering 50 (1985) 71-101</w:t>
      </w:r>
    </w:p>
    <w:p w14:paraId="33C2D897" w14:textId="77777777" w:rsidR="00501F36" w:rsidRDefault="00501F36" w:rsidP="00136E25">
      <w:pPr>
        <w:numPr>
          <w:ilvl w:val="0"/>
          <w:numId w:val="12"/>
        </w:numPr>
        <w:jc w:val="left"/>
      </w:pPr>
      <w:r>
        <w:t xml:space="preserve">Tessler, A. and Hughes, T.J.R., “An improved treatment of transverse shear in the Mindlin-type four-node quadrilateral element”, Computer Methods </w:t>
      </w:r>
      <w:proofErr w:type="gramStart"/>
      <w:r>
        <w:t>In</w:t>
      </w:r>
      <w:proofErr w:type="gramEnd"/>
      <w:r>
        <w:t xml:space="preserve"> Applied Mechanics And Engineering 39 (1983) 311-335</w:t>
      </w:r>
    </w:p>
    <w:p w14:paraId="6094A898" w14:textId="77777777" w:rsidR="00501F36" w:rsidRDefault="00501F36" w:rsidP="00136E25">
      <w:pPr>
        <w:numPr>
          <w:ilvl w:val="0"/>
          <w:numId w:val="12"/>
        </w:numPr>
        <w:jc w:val="left"/>
      </w:pPr>
      <w:proofErr w:type="spellStart"/>
      <w:r>
        <w:t>Batoz</w:t>
      </w:r>
      <w:proofErr w:type="spellEnd"/>
      <w:r>
        <w:t xml:space="preserve">, J., “An explicit formulation for an efficient triangular plate-bending element”, International Journal </w:t>
      </w:r>
      <w:proofErr w:type="gramStart"/>
      <w:r>
        <w:t>For</w:t>
      </w:r>
      <w:proofErr w:type="gramEnd"/>
      <w:r>
        <w:t xml:space="preserve"> Numerical Methods In Engineering, Vol. 18 (1982), 1077-1089</w:t>
      </w:r>
    </w:p>
    <w:p w14:paraId="2ED168AC" w14:textId="77777777" w:rsidR="00501F36" w:rsidRDefault="00501F36" w:rsidP="00136E25">
      <w:pPr>
        <w:numPr>
          <w:ilvl w:val="0"/>
          <w:numId w:val="12"/>
        </w:numPr>
        <w:jc w:val="left"/>
      </w:pPr>
      <w:proofErr w:type="spellStart"/>
      <w:r>
        <w:t>Batoz</w:t>
      </w:r>
      <w:proofErr w:type="spellEnd"/>
      <w:r>
        <w:t xml:space="preserve">, J. and Tahar, M.B., “Evaluation of a new quadrilateral thin plate”, International Journal </w:t>
      </w:r>
      <w:proofErr w:type="gramStart"/>
      <w:r>
        <w:t>For</w:t>
      </w:r>
      <w:proofErr w:type="gramEnd"/>
      <w:r>
        <w:t xml:space="preserve"> Numerical Methods In Engineering, Vol. 18 (1982), 1655-1677</w:t>
      </w:r>
    </w:p>
    <w:p w14:paraId="2705D5FC" w14:textId="77777777" w:rsidR="00501F36" w:rsidRDefault="00501F36" w:rsidP="00136E25">
      <w:pPr>
        <w:numPr>
          <w:ilvl w:val="0"/>
          <w:numId w:val="12"/>
        </w:numPr>
        <w:jc w:val="left"/>
      </w:pPr>
      <w:r>
        <w:t>Case, William R., “A NASTRAN DMAP procedure for calculation of base excitation modal participation factors”, 11</w:t>
      </w:r>
      <w:r w:rsidRPr="007F20D7">
        <w:rPr>
          <w:vertAlign w:val="superscript"/>
        </w:rPr>
        <w:t>th</w:t>
      </w:r>
      <w:r>
        <w:t xml:space="preserve"> NASTRAN User’s Colloquium, May 5-6, 1983</w:t>
      </w:r>
    </w:p>
    <w:p w14:paraId="5760AA29" w14:textId="252E5BA1" w:rsidR="00501F36" w:rsidRDefault="00501F36" w:rsidP="00136E25">
      <w:pPr>
        <w:numPr>
          <w:ilvl w:val="0"/>
          <w:numId w:val="12"/>
        </w:numPr>
        <w:jc w:val="left"/>
      </w:pPr>
      <w:r>
        <w:t xml:space="preserve">Liu, J, Riggs, H.R. and Tessler, A., “A four-node, shear-deformable shell element developed via explicit Kirchoff constraints”, International Journal </w:t>
      </w:r>
      <w:proofErr w:type="gramStart"/>
      <w:r>
        <w:t>For</w:t>
      </w:r>
      <w:proofErr w:type="gramEnd"/>
      <w:r>
        <w:t xml:space="preserve"> Numerical Methods In Engineering, Vol. 2000, 49, pp 1065-1086</w:t>
      </w:r>
    </w:p>
    <w:p w14:paraId="12ABECA4" w14:textId="77777777" w:rsidR="00501F36" w:rsidRDefault="00501F36" w:rsidP="00136E25">
      <w:pPr>
        <w:numPr>
          <w:ilvl w:val="0"/>
          <w:numId w:val="12"/>
        </w:numPr>
        <w:jc w:val="left"/>
      </w:pPr>
      <w:r>
        <w:t>MacNeal, Richard H., “Finite Elements. Their Design and Performance”, Marcel Dekker, 1993</w:t>
      </w:r>
    </w:p>
    <w:p w14:paraId="2DC5DA72" w14:textId="77777777" w:rsidR="00501F36" w:rsidRDefault="00501F36" w:rsidP="00136E25">
      <w:pPr>
        <w:numPr>
          <w:ilvl w:val="0"/>
          <w:numId w:val="12"/>
        </w:numPr>
        <w:jc w:val="left"/>
      </w:pPr>
      <w:r>
        <w:t>Case, William R., DMAP for generating Craig-Bampton Models, notes from a course given at the Goddard Space Flight Center (contact author for copy of paper)</w:t>
      </w:r>
    </w:p>
    <w:p w14:paraId="0AE37885" w14:textId="77777777" w:rsidR="00501F36" w:rsidRDefault="00501F36" w:rsidP="00136E25">
      <w:pPr>
        <w:numPr>
          <w:ilvl w:val="0"/>
          <w:numId w:val="12"/>
        </w:numPr>
        <w:jc w:val="left"/>
      </w:pPr>
      <w:r w:rsidRPr="00015368">
        <w:t>MYSTRAN-</w:t>
      </w:r>
      <w:r>
        <w:t>D</w:t>
      </w:r>
      <w:r w:rsidRPr="00015368">
        <w:t>emo-</w:t>
      </w:r>
      <w:r>
        <w:t>P</w:t>
      </w:r>
      <w:r w:rsidRPr="00015368">
        <w:t>roblem-</w:t>
      </w:r>
      <w:r>
        <w:t>M</w:t>
      </w:r>
      <w:r w:rsidRPr="00015368">
        <w:t>anual</w:t>
      </w:r>
      <w:r>
        <w:t xml:space="preserve"> (contained in the MYSTRAN setup file downloaded from </w:t>
      </w:r>
      <w:hyperlink r:id="rId166" w:history="1">
        <w:r w:rsidRPr="00C24309">
          <w:rPr>
            <w:rStyle w:val="Hyperlink"/>
          </w:rPr>
          <w:t>www.MYSTRAN.com</w:t>
        </w:r>
      </w:hyperlink>
      <w:r>
        <w:t xml:space="preserve"> along with this manual.</w:t>
      </w:r>
    </w:p>
    <w:p w14:paraId="508A8486" w14:textId="1F0530D0" w:rsidR="00501F36" w:rsidRDefault="00501F36" w:rsidP="00136E25">
      <w:pPr>
        <w:numPr>
          <w:ilvl w:val="0"/>
          <w:numId w:val="12"/>
        </w:numPr>
        <w:jc w:val="left"/>
      </w:pPr>
      <w:r>
        <w:lastRenderedPageBreak/>
        <w:t>Li, X.S. et al. “SuperLU Users Guide”, Sept 1999 (https://portal.nersc.gov/project/sparse/superlu/)</w:t>
      </w:r>
    </w:p>
    <w:p w14:paraId="2B24BCBD" w14:textId="55C9182D" w:rsidR="00B0792E" w:rsidRDefault="00B0792E" w:rsidP="00501F36"/>
    <w:sectPr w:rsidR="00B0792E" w:rsidSect="00202AA0">
      <w:footerReference w:type="even" r:id="rId167"/>
      <w:footerReference w:type="default" r:id="rId168"/>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0E6D63" w14:textId="77777777" w:rsidR="00202AA0" w:rsidRDefault="00202AA0">
      <w:r>
        <w:separator/>
      </w:r>
    </w:p>
  </w:endnote>
  <w:endnote w:type="continuationSeparator" w:id="0">
    <w:p w14:paraId="41F09E58" w14:textId="77777777" w:rsidR="00202AA0" w:rsidRDefault="00202A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Minion Pro">
    <w:panose1 w:val="02040503050306020203"/>
    <w:charset w:val="00"/>
    <w:family w:val="roman"/>
    <w:notTrueType/>
    <w:pitch w:val="variable"/>
    <w:sig w:usb0="60000287" w:usb1="00000001" w:usb2="00000000" w:usb3="00000000" w:csb0="0000019F" w:csb1="00000000"/>
  </w:font>
  <w:font w:name="MT Extra">
    <w:panose1 w:val="05050102010205020202"/>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6313C1" w14:textId="77777777" w:rsidR="003C3563" w:rsidRDefault="003C3563"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w:t>
    </w:r>
    <w:r>
      <w:rPr>
        <w:rStyle w:val="PageNumber"/>
      </w:rPr>
      <w:fldChar w:fldCharType="end"/>
    </w:r>
  </w:p>
  <w:p w14:paraId="6EF9981F" w14:textId="77777777" w:rsidR="003C3563" w:rsidRDefault="003C356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27ED9" w14:textId="77777777" w:rsidR="003C3563" w:rsidRPr="007D3315" w:rsidRDefault="003C3563" w:rsidP="00EE04C3">
    <w:pPr>
      <w:pStyle w:val="Footer"/>
      <w:framePr w:wrap="around" w:vAnchor="text" w:hAnchor="margin" w:xAlign="center" w:y="1"/>
      <w:spacing w:before="120" w:after="120"/>
      <w:rPr>
        <w:rStyle w:val="PageNumber"/>
        <w:rFonts w:ascii="Arial" w:hAnsi="Arial" w:cs="Arial"/>
        <w:sz w:val="22"/>
        <w:szCs w:val="22"/>
      </w:rPr>
    </w:pPr>
    <w:r w:rsidRPr="007D3315">
      <w:rPr>
        <w:rStyle w:val="PageNumber"/>
        <w:rFonts w:ascii="Arial" w:hAnsi="Arial" w:cs="Arial"/>
        <w:sz w:val="22"/>
        <w:szCs w:val="22"/>
      </w:rPr>
      <w:fldChar w:fldCharType="begin"/>
    </w:r>
    <w:r w:rsidRPr="007D3315">
      <w:rPr>
        <w:rStyle w:val="PageNumber"/>
        <w:rFonts w:ascii="Arial" w:hAnsi="Arial" w:cs="Arial"/>
        <w:sz w:val="22"/>
        <w:szCs w:val="22"/>
      </w:rPr>
      <w:instrText xml:space="preserve">PAGE  </w:instrText>
    </w:r>
    <w:r w:rsidRPr="007D3315">
      <w:rPr>
        <w:rStyle w:val="PageNumber"/>
        <w:rFonts w:ascii="Arial" w:hAnsi="Arial" w:cs="Arial"/>
        <w:sz w:val="22"/>
        <w:szCs w:val="22"/>
      </w:rPr>
      <w:fldChar w:fldCharType="separate"/>
    </w:r>
    <w:r w:rsidR="002D05F1" w:rsidRPr="007D3315">
      <w:rPr>
        <w:rStyle w:val="PageNumber"/>
        <w:rFonts w:ascii="Arial" w:hAnsi="Arial" w:cs="Arial"/>
        <w:noProof/>
        <w:sz w:val="22"/>
        <w:szCs w:val="22"/>
      </w:rPr>
      <w:t>ii</w:t>
    </w:r>
    <w:r w:rsidRPr="007D3315">
      <w:rPr>
        <w:rStyle w:val="PageNumber"/>
        <w:rFonts w:ascii="Arial" w:hAnsi="Arial" w:cs="Arial"/>
        <w:sz w:val="22"/>
        <w:szCs w:val="22"/>
      </w:rPr>
      <w:fldChar w:fldCharType="end"/>
    </w:r>
  </w:p>
  <w:p w14:paraId="78692412" w14:textId="77777777" w:rsidR="003C3563" w:rsidRPr="00EE04C3" w:rsidRDefault="003C3563">
    <w:pPr>
      <w:pStyle w:val="Footer"/>
      <w:rPr>
        <w:sz w:val="22"/>
        <w:szCs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9604F2" w14:textId="77777777" w:rsidR="003C3563" w:rsidRDefault="003C3563"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4489128" w14:textId="77777777" w:rsidR="003C3563" w:rsidRDefault="003C356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62B48" w14:textId="77777777" w:rsidR="003C3563" w:rsidRDefault="003C3563"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2D05F1">
      <w:rPr>
        <w:rStyle w:val="PageNumber"/>
        <w:noProof/>
      </w:rPr>
      <w:t>33</w:t>
    </w:r>
    <w:r>
      <w:rPr>
        <w:rStyle w:val="PageNumber"/>
      </w:rPr>
      <w:fldChar w:fldCharType="end"/>
    </w:r>
  </w:p>
  <w:p w14:paraId="31275AD3" w14:textId="77777777" w:rsidR="003C3563" w:rsidRDefault="003C356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991918" w14:textId="77777777" w:rsidR="00202AA0" w:rsidRDefault="00202AA0">
      <w:r>
        <w:separator/>
      </w:r>
    </w:p>
  </w:footnote>
  <w:footnote w:type="continuationSeparator" w:id="0">
    <w:p w14:paraId="28756FDE" w14:textId="77777777" w:rsidR="00202AA0" w:rsidRDefault="00202AA0">
      <w:r>
        <w:continuationSeparator/>
      </w:r>
    </w:p>
  </w:footnote>
  <w:footnote w:id="1">
    <w:p w14:paraId="3D416310" w14:textId="77777777" w:rsidR="003C3563" w:rsidRDefault="003C3563" w:rsidP="00BA1A2A">
      <w:pPr>
        <w:pStyle w:val="FootnoteText"/>
      </w:pPr>
      <w:r>
        <w:rPr>
          <w:rStyle w:val="FootnoteReference"/>
        </w:rPr>
        <w:footnoteRef/>
      </w:r>
      <w:r>
        <w:t xml:space="preserve"> “entry” is used to mean a single line of entry in the data section. It is a holdover from the familiar 80 column punched entries used to enter data into computers long ago. The MYSTRAN data section does consist of lines of entry that can contain data in columns 1 through, possibly, column 80 (each denoted as a physical entry). A logical entry can, in some instances, consist of more than one physical entry.</w:t>
      </w:r>
    </w:p>
  </w:footnote>
  <w:footnote w:id="2">
    <w:p w14:paraId="1082213A" w14:textId="77777777" w:rsidR="00617D75" w:rsidRDefault="00617D75">
      <w:pPr>
        <w:pStyle w:val="FootnoteText"/>
      </w:pPr>
      <w:r>
        <w:rPr>
          <w:rStyle w:val="FootnoteReference"/>
        </w:rPr>
        <w:footnoteRef/>
      </w:r>
      <w:r>
        <w:t xml:space="preserve"> </w:t>
      </w:r>
      <w:bookmarkStart w:id="1270" w:name="_Hlk535071005"/>
      <w:r w:rsidR="004F71A2">
        <w:t xml:space="preserve">The </w:t>
      </w:r>
      <w:r>
        <w:t>BAR element is coded for buckling (SOL 5) or differential stiffness (SOL 4)</w:t>
      </w:r>
      <w:bookmarkEnd w:id="1270"/>
      <w:r w:rsidR="004F71A2">
        <w:t>. The solid elements have also been coded for buckling and differential stiffness.</w:t>
      </w:r>
    </w:p>
  </w:footnote>
  <w:footnote w:id="3">
    <w:p w14:paraId="4A06ED98" w14:textId="77777777" w:rsidR="00370320" w:rsidRPr="005F654D" w:rsidRDefault="00370320" w:rsidP="00370320">
      <w:pPr>
        <w:pStyle w:val="FootnoteText"/>
        <w:rPr>
          <w:sz w:val="22"/>
          <w:szCs w:val="22"/>
        </w:rPr>
      </w:pPr>
      <w:r w:rsidRPr="005F654D">
        <w:rPr>
          <w:rStyle w:val="FootnoteReference"/>
          <w:sz w:val="22"/>
          <w:szCs w:val="22"/>
        </w:rPr>
        <w:footnoteRef/>
      </w:r>
      <w:r w:rsidRPr="005F654D">
        <w:rPr>
          <w:sz w:val="22"/>
          <w:szCs w:val="22"/>
        </w:rPr>
        <w:t xml:space="preserve"> As of 1/1/2019 only the BAR element is coded for buckling (SOL 5) or differential stiffness (SOL 4)</w:t>
      </w:r>
    </w:p>
  </w:footnote>
  <w:footnote w:id="4">
    <w:p w14:paraId="52384D23" w14:textId="77777777" w:rsidR="00370320" w:rsidRDefault="00370320" w:rsidP="00370320">
      <w:pPr>
        <w:pStyle w:val="FootnoteText"/>
      </w:pPr>
      <w:r>
        <w:rPr>
          <w:rStyle w:val="FootnoteReference"/>
        </w:rPr>
        <w:footnoteRef/>
      </w:r>
      <w:r>
        <w:t xml:space="preserve"> The various files (output and scratch) generated by MYSTRAN are described in a later section. BUG is the extension of one of those files.</w:t>
      </w:r>
    </w:p>
  </w:footnote>
  <w:footnote w:id="5">
    <w:p w14:paraId="54F40710" w14:textId="77777777" w:rsidR="00370320" w:rsidRDefault="00370320" w:rsidP="00370320">
      <w:pPr>
        <w:pStyle w:val="FootnoteText"/>
      </w:pPr>
      <w:r>
        <w:rPr>
          <w:rStyle w:val="FootnoteReference"/>
        </w:rPr>
        <w:footnoteRef/>
      </w:r>
      <w:r>
        <w:t xml:space="preserve"> see section 3.6 for a definition of displacement set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B3AA051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C2BE89F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27E595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1B49D8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7EB2FF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00480E4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5401A3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A3CE831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1CF8BA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44018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A157F9E"/>
    <w:multiLevelType w:val="hybridMultilevel"/>
    <w:tmpl w:val="D7E04A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3D45297"/>
    <w:multiLevelType w:val="hybridMultilevel"/>
    <w:tmpl w:val="5CFA42B0"/>
    <w:lvl w:ilvl="0" w:tplc="D3BEAFCA">
      <w:start w:val="1"/>
      <w:numFmt w:val="bullet"/>
      <w:pStyle w:val="Bullet1"/>
      <w:lvlText w:val=""/>
      <w:lvlJc w:val="left"/>
      <w:pPr>
        <w:ind w:left="720" w:hanging="360"/>
      </w:pPr>
      <w:rPr>
        <w:rFonts w:ascii="Symbol" w:hAnsi="Symbol" w:hint="default"/>
      </w:rPr>
    </w:lvl>
    <w:lvl w:ilvl="1" w:tplc="2A80C0EE">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DFE1AB6"/>
    <w:multiLevelType w:val="hybridMultilevel"/>
    <w:tmpl w:val="D32CEB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31C76A4"/>
    <w:multiLevelType w:val="hybridMultilevel"/>
    <w:tmpl w:val="A956B808"/>
    <w:lvl w:ilvl="0" w:tplc="EA68445A">
      <w:start w:val="1"/>
      <w:numFmt w:val="bullet"/>
      <w:pStyle w:val="Bullet3"/>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4DAA4A45"/>
    <w:multiLevelType w:val="hybridMultilevel"/>
    <w:tmpl w:val="1BBAFDA8"/>
    <w:lvl w:ilvl="0" w:tplc="B74ED5C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F4C60A1"/>
    <w:multiLevelType w:val="singleLevel"/>
    <w:tmpl w:val="04090011"/>
    <w:lvl w:ilvl="0">
      <w:start w:val="1"/>
      <w:numFmt w:val="decimal"/>
      <w:lvlText w:val="%1)"/>
      <w:lvlJc w:val="left"/>
      <w:pPr>
        <w:tabs>
          <w:tab w:val="num" w:pos="360"/>
        </w:tabs>
        <w:ind w:left="360" w:hanging="360"/>
      </w:pPr>
      <w:rPr>
        <w:rFonts w:hint="default"/>
      </w:rPr>
    </w:lvl>
  </w:abstractNum>
  <w:abstractNum w:abstractNumId="16" w15:restartNumberingAfterBreak="0">
    <w:nsid w:val="52A66CD4"/>
    <w:multiLevelType w:val="hybridMultilevel"/>
    <w:tmpl w:val="B66CFD3E"/>
    <w:lvl w:ilvl="0" w:tplc="5248FDE0">
      <w:start w:val="1"/>
      <w:numFmt w:val="bullet"/>
      <w:pStyle w:val="Bullet2"/>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15:restartNumberingAfterBreak="0">
    <w:nsid w:val="59804B17"/>
    <w:multiLevelType w:val="hybridMultilevel"/>
    <w:tmpl w:val="507630E4"/>
    <w:lvl w:ilvl="0" w:tplc="9D7AF860">
      <w:start w:val="1"/>
      <w:numFmt w:val="lowerLetter"/>
      <w:lvlText w:val="%1)"/>
      <w:lvlJc w:val="left"/>
      <w:pPr>
        <w:tabs>
          <w:tab w:val="num" w:pos="720"/>
        </w:tabs>
        <w:ind w:left="720" w:hanging="360"/>
      </w:pPr>
      <w:rPr>
        <w:rFonts w:hint="default"/>
      </w:rPr>
    </w:lvl>
    <w:lvl w:ilvl="1" w:tplc="89D6818A">
      <w:start w:val="1"/>
      <w:numFmt w:val="decimal"/>
      <w:lvlText w:val="%2."/>
      <w:lvlJc w:val="left"/>
      <w:pPr>
        <w:tabs>
          <w:tab w:val="num" w:pos="0"/>
        </w:tabs>
        <w:ind w:left="1440" w:hanging="144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FBF6632"/>
    <w:multiLevelType w:val="singleLevel"/>
    <w:tmpl w:val="04090011"/>
    <w:lvl w:ilvl="0">
      <w:start w:val="1"/>
      <w:numFmt w:val="decimal"/>
      <w:lvlText w:val="%1)"/>
      <w:lvlJc w:val="left"/>
      <w:pPr>
        <w:tabs>
          <w:tab w:val="num" w:pos="360"/>
        </w:tabs>
        <w:ind w:left="360" w:hanging="360"/>
      </w:pPr>
      <w:rPr>
        <w:rFonts w:hint="default"/>
      </w:rPr>
    </w:lvl>
  </w:abstractNum>
  <w:abstractNum w:abstractNumId="19" w15:restartNumberingAfterBreak="0">
    <w:nsid w:val="63271EAB"/>
    <w:multiLevelType w:val="multilevel"/>
    <w:tmpl w:val="8E62B326"/>
    <w:lvl w:ilvl="0">
      <w:start w:val="1"/>
      <w:numFmt w:val="decimal"/>
      <w:pStyle w:val="Heading1"/>
      <w:lvlText w:val="%1"/>
      <w:lvlJc w:val="left"/>
      <w:pPr>
        <w:tabs>
          <w:tab w:val="num" w:pos="612"/>
        </w:tabs>
        <w:ind w:left="61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2844"/>
        </w:tabs>
        <w:ind w:left="284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0" w15:restartNumberingAfterBreak="0">
    <w:nsid w:val="6A65046E"/>
    <w:multiLevelType w:val="hybridMultilevel"/>
    <w:tmpl w:val="5C22EB16"/>
    <w:lvl w:ilvl="0" w:tplc="670C94F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96967498">
    <w:abstractNumId w:val="9"/>
  </w:num>
  <w:num w:numId="2" w16cid:durableId="1871724580">
    <w:abstractNumId w:val="7"/>
  </w:num>
  <w:num w:numId="3" w16cid:durableId="1840727251">
    <w:abstractNumId w:val="6"/>
  </w:num>
  <w:num w:numId="4" w16cid:durableId="410350150">
    <w:abstractNumId w:val="5"/>
  </w:num>
  <w:num w:numId="5" w16cid:durableId="1053194385">
    <w:abstractNumId w:val="4"/>
  </w:num>
  <w:num w:numId="6" w16cid:durableId="764502509">
    <w:abstractNumId w:val="8"/>
  </w:num>
  <w:num w:numId="7" w16cid:durableId="198324952">
    <w:abstractNumId w:val="3"/>
  </w:num>
  <w:num w:numId="8" w16cid:durableId="1064795498">
    <w:abstractNumId w:val="2"/>
  </w:num>
  <w:num w:numId="9" w16cid:durableId="423763322">
    <w:abstractNumId w:val="1"/>
  </w:num>
  <w:num w:numId="10" w16cid:durableId="69737316">
    <w:abstractNumId w:val="0"/>
  </w:num>
  <w:num w:numId="11" w16cid:durableId="233702860">
    <w:abstractNumId w:val="19"/>
  </w:num>
  <w:num w:numId="12" w16cid:durableId="361521940">
    <w:abstractNumId w:val="20"/>
  </w:num>
  <w:num w:numId="13" w16cid:durableId="737553857">
    <w:abstractNumId w:val="18"/>
  </w:num>
  <w:num w:numId="14" w16cid:durableId="1285580472">
    <w:abstractNumId w:val="15"/>
  </w:num>
  <w:num w:numId="15" w16cid:durableId="2118941761">
    <w:abstractNumId w:val="10"/>
  </w:num>
  <w:num w:numId="16" w16cid:durableId="776145143">
    <w:abstractNumId w:val="14"/>
  </w:num>
  <w:num w:numId="17" w16cid:durableId="1795555671">
    <w:abstractNumId w:val="17"/>
  </w:num>
  <w:num w:numId="18" w16cid:durableId="668949130">
    <w:abstractNumId w:val="12"/>
  </w:num>
  <w:num w:numId="19" w16cid:durableId="1825048052">
    <w:abstractNumId w:val="11"/>
  </w:num>
  <w:num w:numId="20" w16cid:durableId="496188768">
    <w:abstractNumId w:val="16"/>
  </w:num>
  <w:num w:numId="21" w16cid:durableId="1062874586">
    <w:abstractNumId w:val="13"/>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en-US"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s-E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16"/>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1716"/>
    <w:rsid w:val="000040CE"/>
    <w:rsid w:val="00004731"/>
    <w:rsid w:val="00005D6D"/>
    <w:rsid w:val="000064CC"/>
    <w:rsid w:val="00007091"/>
    <w:rsid w:val="00014289"/>
    <w:rsid w:val="00015368"/>
    <w:rsid w:val="00017676"/>
    <w:rsid w:val="00017B86"/>
    <w:rsid w:val="00025BF9"/>
    <w:rsid w:val="000274AC"/>
    <w:rsid w:val="000312F9"/>
    <w:rsid w:val="0003151E"/>
    <w:rsid w:val="00035471"/>
    <w:rsid w:val="000356BE"/>
    <w:rsid w:val="00035805"/>
    <w:rsid w:val="00042612"/>
    <w:rsid w:val="0004564B"/>
    <w:rsid w:val="0004644B"/>
    <w:rsid w:val="000475B4"/>
    <w:rsid w:val="00051108"/>
    <w:rsid w:val="00052FE6"/>
    <w:rsid w:val="0006028E"/>
    <w:rsid w:val="00060808"/>
    <w:rsid w:val="00061069"/>
    <w:rsid w:val="00061F75"/>
    <w:rsid w:val="00063F7B"/>
    <w:rsid w:val="00066313"/>
    <w:rsid w:val="00066B8C"/>
    <w:rsid w:val="000717AB"/>
    <w:rsid w:val="00072D6F"/>
    <w:rsid w:val="000747FD"/>
    <w:rsid w:val="00075261"/>
    <w:rsid w:val="00080714"/>
    <w:rsid w:val="000827EE"/>
    <w:rsid w:val="00084555"/>
    <w:rsid w:val="00095317"/>
    <w:rsid w:val="00096A09"/>
    <w:rsid w:val="00097579"/>
    <w:rsid w:val="000A27B0"/>
    <w:rsid w:val="000A35F8"/>
    <w:rsid w:val="000B2103"/>
    <w:rsid w:val="000C2193"/>
    <w:rsid w:val="000C4067"/>
    <w:rsid w:val="000C58AD"/>
    <w:rsid w:val="000D0E75"/>
    <w:rsid w:val="000E0C84"/>
    <w:rsid w:val="000E4EE7"/>
    <w:rsid w:val="000F19BC"/>
    <w:rsid w:val="000F5719"/>
    <w:rsid w:val="000F6208"/>
    <w:rsid w:val="000F66AC"/>
    <w:rsid w:val="00100A9F"/>
    <w:rsid w:val="00100E25"/>
    <w:rsid w:val="00101B5B"/>
    <w:rsid w:val="001033B6"/>
    <w:rsid w:val="00106DE3"/>
    <w:rsid w:val="0011369D"/>
    <w:rsid w:val="00113785"/>
    <w:rsid w:val="0012041E"/>
    <w:rsid w:val="00120C1D"/>
    <w:rsid w:val="00123321"/>
    <w:rsid w:val="001251D0"/>
    <w:rsid w:val="00132077"/>
    <w:rsid w:val="00132C16"/>
    <w:rsid w:val="00135C57"/>
    <w:rsid w:val="00136E25"/>
    <w:rsid w:val="001408C8"/>
    <w:rsid w:val="00143014"/>
    <w:rsid w:val="0014319C"/>
    <w:rsid w:val="00144B16"/>
    <w:rsid w:val="0014523C"/>
    <w:rsid w:val="001552F7"/>
    <w:rsid w:val="0015569D"/>
    <w:rsid w:val="00155751"/>
    <w:rsid w:val="00163724"/>
    <w:rsid w:val="00166B67"/>
    <w:rsid w:val="001679AE"/>
    <w:rsid w:val="001753F4"/>
    <w:rsid w:val="00176973"/>
    <w:rsid w:val="0018118B"/>
    <w:rsid w:val="0018188D"/>
    <w:rsid w:val="00186C55"/>
    <w:rsid w:val="00187151"/>
    <w:rsid w:val="00191BAD"/>
    <w:rsid w:val="001958F1"/>
    <w:rsid w:val="00196003"/>
    <w:rsid w:val="0019713E"/>
    <w:rsid w:val="001A646F"/>
    <w:rsid w:val="001B051E"/>
    <w:rsid w:val="001B1EB5"/>
    <w:rsid w:val="001B2D91"/>
    <w:rsid w:val="001B3024"/>
    <w:rsid w:val="001B4613"/>
    <w:rsid w:val="001C1142"/>
    <w:rsid w:val="001C388A"/>
    <w:rsid w:val="001D0B13"/>
    <w:rsid w:val="001D4AB5"/>
    <w:rsid w:val="001D54E0"/>
    <w:rsid w:val="001D5FF8"/>
    <w:rsid w:val="001D73A6"/>
    <w:rsid w:val="001E0886"/>
    <w:rsid w:val="001E12E2"/>
    <w:rsid w:val="001E1ADD"/>
    <w:rsid w:val="001E23DD"/>
    <w:rsid w:val="001E2BC9"/>
    <w:rsid w:val="001E4233"/>
    <w:rsid w:val="001E692E"/>
    <w:rsid w:val="001E7FFD"/>
    <w:rsid w:val="001F264A"/>
    <w:rsid w:val="001F2C06"/>
    <w:rsid w:val="001F383A"/>
    <w:rsid w:val="001F3E45"/>
    <w:rsid w:val="001F4069"/>
    <w:rsid w:val="001F70B4"/>
    <w:rsid w:val="0020187F"/>
    <w:rsid w:val="00201AAB"/>
    <w:rsid w:val="002023EE"/>
    <w:rsid w:val="00202AA0"/>
    <w:rsid w:val="002038A3"/>
    <w:rsid w:val="00203FEA"/>
    <w:rsid w:val="00205888"/>
    <w:rsid w:val="0020589A"/>
    <w:rsid w:val="002074F7"/>
    <w:rsid w:val="002076C5"/>
    <w:rsid w:val="002126E1"/>
    <w:rsid w:val="00213271"/>
    <w:rsid w:val="00216180"/>
    <w:rsid w:val="0022052D"/>
    <w:rsid w:val="00221DD9"/>
    <w:rsid w:val="00222424"/>
    <w:rsid w:val="00224082"/>
    <w:rsid w:val="00237E96"/>
    <w:rsid w:val="002415BF"/>
    <w:rsid w:val="00245B80"/>
    <w:rsid w:val="0024664F"/>
    <w:rsid w:val="00255AF8"/>
    <w:rsid w:val="0025609E"/>
    <w:rsid w:val="00257621"/>
    <w:rsid w:val="00264C94"/>
    <w:rsid w:val="002665F4"/>
    <w:rsid w:val="00275825"/>
    <w:rsid w:val="002769D2"/>
    <w:rsid w:val="0028160C"/>
    <w:rsid w:val="00281F2F"/>
    <w:rsid w:val="002847D9"/>
    <w:rsid w:val="00287BFD"/>
    <w:rsid w:val="00292837"/>
    <w:rsid w:val="00293539"/>
    <w:rsid w:val="00295826"/>
    <w:rsid w:val="00295AC0"/>
    <w:rsid w:val="002970C8"/>
    <w:rsid w:val="0029722D"/>
    <w:rsid w:val="002A1581"/>
    <w:rsid w:val="002B267D"/>
    <w:rsid w:val="002B2D59"/>
    <w:rsid w:val="002B5D5C"/>
    <w:rsid w:val="002B655D"/>
    <w:rsid w:val="002C1494"/>
    <w:rsid w:val="002C1CF7"/>
    <w:rsid w:val="002C35A4"/>
    <w:rsid w:val="002C4BCE"/>
    <w:rsid w:val="002C573C"/>
    <w:rsid w:val="002D040A"/>
    <w:rsid w:val="002D05F1"/>
    <w:rsid w:val="002D12E6"/>
    <w:rsid w:val="002D32E7"/>
    <w:rsid w:val="002D74D8"/>
    <w:rsid w:val="002E0910"/>
    <w:rsid w:val="002E4250"/>
    <w:rsid w:val="002E457C"/>
    <w:rsid w:val="002E6AE5"/>
    <w:rsid w:val="002E7012"/>
    <w:rsid w:val="002E72A4"/>
    <w:rsid w:val="002F1DA9"/>
    <w:rsid w:val="002F2B07"/>
    <w:rsid w:val="002F396F"/>
    <w:rsid w:val="002F4154"/>
    <w:rsid w:val="002F5C21"/>
    <w:rsid w:val="002F7273"/>
    <w:rsid w:val="00300AF4"/>
    <w:rsid w:val="00304D5E"/>
    <w:rsid w:val="003057D0"/>
    <w:rsid w:val="00306E41"/>
    <w:rsid w:val="003076B8"/>
    <w:rsid w:val="0031074A"/>
    <w:rsid w:val="003111A0"/>
    <w:rsid w:val="003131E2"/>
    <w:rsid w:val="00316B76"/>
    <w:rsid w:val="003208D5"/>
    <w:rsid w:val="00320FEF"/>
    <w:rsid w:val="00323479"/>
    <w:rsid w:val="003256EF"/>
    <w:rsid w:val="00327CED"/>
    <w:rsid w:val="00331665"/>
    <w:rsid w:val="00334363"/>
    <w:rsid w:val="00337B5E"/>
    <w:rsid w:val="00337D88"/>
    <w:rsid w:val="00341641"/>
    <w:rsid w:val="00345D90"/>
    <w:rsid w:val="00347D3B"/>
    <w:rsid w:val="00352CB6"/>
    <w:rsid w:val="003558C6"/>
    <w:rsid w:val="00361CC9"/>
    <w:rsid w:val="0036228D"/>
    <w:rsid w:val="00363C22"/>
    <w:rsid w:val="00370320"/>
    <w:rsid w:val="00371571"/>
    <w:rsid w:val="00373917"/>
    <w:rsid w:val="00374D26"/>
    <w:rsid w:val="00381E21"/>
    <w:rsid w:val="00385176"/>
    <w:rsid w:val="003922E2"/>
    <w:rsid w:val="003A1507"/>
    <w:rsid w:val="003A1565"/>
    <w:rsid w:val="003A1F51"/>
    <w:rsid w:val="003A3698"/>
    <w:rsid w:val="003A44A1"/>
    <w:rsid w:val="003A4D3C"/>
    <w:rsid w:val="003A50AF"/>
    <w:rsid w:val="003A622E"/>
    <w:rsid w:val="003B2631"/>
    <w:rsid w:val="003B2907"/>
    <w:rsid w:val="003B2AC7"/>
    <w:rsid w:val="003B6DA6"/>
    <w:rsid w:val="003C1F3E"/>
    <w:rsid w:val="003C3563"/>
    <w:rsid w:val="003C47B0"/>
    <w:rsid w:val="003C67ED"/>
    <w:rsid w:val="003C7874"/>
    <w:rsid w:val="003C7B07"/>
    <w:rsid w:val="003D1716"/>
    <w:rsid w:val="003D1F1B"/>
    <w:rsid w:val="003D321B"/>
    <w:rsid w:val="003D373B"/>
    <w:rsid w:val="003D5141"/>
    <w:rsid w:val="003D58E5"/>
    <w:rsid w:val="003D633F"/>
    <w:rsid w:val="003E0F96"/>
    <w:rsid w:val="003E4149"/>
    <w:rsid w:val="003E5F60"/>
    <w:rsid w:val="003E6ACF"/>
    <w:rsid w:val="003E7CD3"/>
    <w:rsid w:val="003F2DF1"/>
    <w:rsid w:val="003F3DFD"/>
    <w:rsid w:val="003F6103"/>
    <w:rsid w:val="003F6292"/>
    <w:rsid w:val="003F6959"/>
    <w:rsid w:val="003F7857"/>
    <w:rsid w:val="00400CAB"/>
    <w:rsid w:val="004037E4"/>
    <w:rsid w:val="004066BF"/>
    <w:rsid w:val="004066F0"/>
    <w:rsid w:val="00407D6E"/>
    <w:rsid w:val="00410BBB"/>
    <w:rsid w:val="004116CE"/>
    <w:rsid w:val="00411D86"/>
    <w:rsid w:val="00413B48"/>
    <w:rsid w:val="00416520"/>
    <w:rsid w:val="00417CB9"/>
    <w:rsid w:val="004204E8"/>
    <w:rsid w:val="00420AB5"/>
    <w:rsid w:val="00423EEB"/>
    <w:rsid w:val="00424453"/>
    <w:rsid w:val="00426308"/>
    <w:rsid w:val="00427A1D"/>
    <w:rsid w:val="00427A7E"/>
    <w:rsid w:val="00430C0B"/>
    <w:rsid w:val="00433EDA"/>
    <w:rsid w:val="004348DF"/>
    <w:rsid w:val="0043686F"/>
    <w:rsid w:val="0043698F"/>
    <w:rsid w:val="00436C3F"/>
    <w:rsid w:val="00437364"/>
    <w:rsid w:val="004402C0"/>
    <w:rsid w:val="0044197E"/>
    <w:rsid w:val="00442328"/>
    <w:rsid w:val="0044251E"/>
    <w:rsid w:val="004425B5"/>
    <w:rsid w:val="00444F65"/>
    <w:rsid w:val="00446CD4"/>
    <w:rsid w:val="004474D9"/>
    <w:rsid w:val="0045734E"/>
    <w:rsid w:val="00457907"/>
    <w:rsid w:val="00460B29"/>
    <w:rsid w:val="00464C0A"/>
    <w:rsid w:val="00467CF8"/>
    <w:rsid w:val="00470074"/>
    <w:rsid w:val="00471F92"/>
    <w:rsid w:val="0047317F"/>
    <w:rsid w:val="0047534B"/>
    <w:rsid w:val="00477326"/>
    <w:rsid w:val="00481299"/>
    <w:rsid w:val="00483935"/>
    <w:rsid w:val="00485240"/>
    <w:rsid w:val="00487D5E"/>
    <w:rsid w:val="00491336"/>
    <w:rsid w:val="004927F1"/>
    <w:rsid w:val="004937E9"/>
    <w:rsid w:val="00493BD4"/>
    <w:rsid w:val="00496665"/>
    <w:rsid w:val="004A1F3A"/>
    <w:rsid w:val="004A2510"/>
    <w:rsid w:val="004A5736"/>
    <w:rsid w:val="004B0E2A"/>
    <w:rsid w:val="004B4887"/>
    <w:rsid w:val="004B51E3"/>
    <w:rsid w:val="004B7880"/>
    <w:rsid w:val="004C0F77"/>
    <w:rsid w:val="004C2D33"/>
    <w:rsid w:val="004C3459"/>
    <w:rsid w:val="004C4471"/>
    <w:rsid w:val="004C6C23"/>
    <w:rsid w:val="004D27E4"/>
    <w:rsid w:val="004D28C0"/>
    <w:rsid w:val="004D2B3E"/>
    <w:rsid w:val="004D3271"/>
    <w:rsid w:val="004D5CAC"/>
    <w:rsid w:val="004E0E22"/>
    <w:rsid w:val="004E13E1"/>
    <w:rsid w:val="004E4AEF"/>
    <w:rsid w:val="004F066F"/>
    <w:rsid w:val="004F397A"/>
    <w:rsid w:val="004F3C30"/>
    <w:rsid w:val="004F71A2"/>
    <w:rsid w:val="00500EE9"/>
    <w:rsid w:val="00501550"/>
    <w:rsid w:val="00501F36"/>
    <w:rsid w:val="005028EB"/>
    <w:rsid w:val="0050397F"/>
    <w:rsid w:val="00503D27"/>
    <w:rsid w:val="0050472F"/>
    <w:rsid w:val="005103C2"/>
    <w:rsid w:val="005134B7"/>
    <w:rsid w:val="00514D36"/>
    <w:rsid w:val="00514DF7"/>
    <w:rsid w:val="0051591E"/>
    <w:rsid w:val="00517F79"/>
    <w:rsid w:val="00523A12"/>
    <w:rsid w:val="0052464C"/>
    <w:rsid w:val="00524A0D"/>
    <w:rsid w:val="005306E0"/>
    <w:rsid w:val="0053189D"/>
    <w:rsid w:val="005334BA"/>
    <w:rsid w:val="00535A52"/>
    <w:rsid w:val="005369B9"/>
    <w:rsid w:val="00536E49"/>
    <w:rsid w:val="00540228"/>
    <w:rsid w:val="00541195"/>
    <w:rsid w:val="005412CA"/>
    <w:rsid w:val="00544176"/>
    <w:rsid w:val="00546D80"/>
    <w:rsid w:val="00553611"/>
    <w:rsid w:val="00555562"/>
    <w:rsid w:val="00555939"/>
    <w:rsid w:val="00556037"/>
    <w:rsid w:val="00564715"/>
    <w:rsid w:val="00565314"/>
    <w:rsid w:val="00567D4A"/>
    <w:rsid w:val="005712BC"/>
    <w:rsid w:val="00571686"/>
    <w:rsid w:val="00572D01"/>
    <w:rsid w:val="005738F2"/>
    <w:rsid w:val="00573CFB"/>
    <w:rsid w:val="00573F35"/>
    <w:rsid w:val="00574106"/>
    <w:rsid w:val="00576B55"/>
    <w:rsid w:val="00576E68"/>
    <w:rsid w:val="00577F22"/>
    <w:rsid w:val="00581D20"/>
    <w:rsid w:val="00586A6A"/>
    <w:rsid w:val="005871C9"/>
    <w:rsid w:val="005908BE"/>
    <w:rsid w:val="00590C30"/>
    <w:rsid w:val="005921F8"/>
    <w:rsid w:val="00597BCA"/>
    <w:rsid w:val="005A0059"/>
    <w:rsid w:val="005A0222"/>
    <w:rsid w:val="005A02EA"/>
    <w:rsid w:val="005A2717"/>
    <w:rsid w:val="005A3698"/>
    <w:rsid w:val="005A730C"/>
    <w:rsid w:val="005B37C1"/>
    <w:rsid w:val="005B5B06"/>
    <w:rsid w:val="005B64B0"/>
    <w:rsid w:val="005C242F"/>
    <w:rsid w:val="005C4C95"/>
    <w:rsid w:val="005C5E94"/>
    <w:rsid w:val="005D4ADC"/>
    <w:rsid w:val="005D66CD"/>
    <w:rsid w:val="005D6B82"/>
    <w:rsid w:val="005E1184"/>
    <w:rsid w:val="005E2113"/>
    <w:rsid w:val="005E30B5"/>
    <w:rsid w:val="005E34A7"/>
    <w:rsid w:val="005E592D"/>
    <w:rsid w:val="005F148B"/>
    <w:rsid w:val="005F2ED3"/>
    <w:rsid w:val="005F60D0"/>
    <w:rsid w:val="005F654D"/>
    <w:rsid w:val="005F715E"/>
    <w:rsid w:val="005F72B2"/>
    <w:rsid w:val="005F7677"/>
    <w:rsid w:val="00601348"/>
    <w:rsid w:val="00601E62"/>
    <w:rsid w:val="00604C12"/>
    <w:rsid w:val="0060697C"/>
    <w:rsid w:val="006127F3"/>
    <w:rsid w:val="00613470"/>
    <w:rsid w:val="00615370"/>
    <w:rsid w:val="0061596B"/>
    <w:rsid w:val="00617D75"/>
    <w:rsid w:val="00625449"/>
    <w:rsid w:val="0062548C"/>
    <w:rsid w:val="0062590D"/>
    <w:rsid w:val="00626BE5"/>
    <w:rsid w:val="0063353E"/>
    <w:rsid w:val="00646C88"/>
    <w:rsid w:val="00654118"/>
    <w:rsid w:val="0066004F"/>
    <w:rsid w:val="00660ECA"/>
    <w:rsid w:val="00663E02"/>
    <w:rsid w:val="006644CD"/>
    <w:rsid w:val="00666CEC"/>
    <w:rsid w:val="006717F0"/>
    <w:rsid w:val="00672047"/>
    <w:rsid w:val="006729B7"/>
    <w:rsid w:val="00673A53"/>
    <w:rsid w:val="00674C2B"/>
    <w:rsid w:val="00676744"/>
    <w:rsid w:val="00680682"/>
    <w:rsid w:val="00680A16"/>
    <w:rsid w:val="00685F65"/>
    <w:rsid w:val="00686257"/>
    <w:rsid w:val="00696BE0"/>
    <w:rsid w:val="006A01CC"/>
    <w:rsid w:val="006A1AB9"/>
    <w:rsid w:val="006A4B36"/>
    <w:rsid w:val="006A55BD"/>
    <w:rsid w:val="006A5DDB"/>
    <w:rsid w:val="006A6CBE"/>
    <w:rsid w:val="006A6EB8"/>
    <w:rsid w:val="006A7905"/>
    <w:rsid w:val="006B1578"/>
    <w:rsid w:val="006B2B9F"/>
    <w:rsid w:val="006B3861"/>
    <w:rsid w:val="006B4AF3"/>
    <w:rsid w:val="006C2985"/>
    <w:rsid w:val="006C585D"/>
    <w:rsid w:val="006C594F"/>
    <w:rsid w:val="006C6EED"/>
    <w:rsid w:val="006C7462"/>
    <w:rsid w:val="006D38C9"/>
    <w:rsid w:val="006E105F"/>
    <w:rsid w:val="006E1878"/>
    <w:rsid w:val="006E2F82"/>
    <w:rsid w:val="006E4567"/>
    <w:rsid w:val="006E4F23"/>
    <w:rsid w:val="006E57DB"/>
    <w:rsid w:val="006E67CE"/>
    <w:rsid w:val="006E6C5F"/>
    <w:rsid w:val="006F0AD9"/>
    <w:rsid w:val="006F0CBA"/>
    <w:rsid w:val="006F0CC4"/>
    <w:rsid w:val="006F1F27"/>
    <w:rsid w:val="006F54D1"/>
    <w:rsid w:val="007025C5"/>
    <w:rsid w:val="00703A56"/>
    <w:rsid w:val="00704302"/>
    <w:rsid w:val="0070761A"/>
    <w:rsid w:val="00710452"/>
    <w:rsid w:val="00713ECD"/>
    <w:rsid w:val="007160C8"/>
    <w:rsid w:val="007169DA"/>
    <w:rsid w:val="00724600"/>
    <w:rsid w:val="007270DB"/>
    <w:rsid w:val="007271F8"/>
    <w:rsid w:val="0073417E"/>
    <w:rsid w:val="007347BF"/>
    <w:rsid w:val="00734C56"/>
    <w:rsid w:val="007419AB"/>
    <w:rsid w:val="007439EF"/>
    <w:rsid w:val="00744951"/>
    <w:rsid w:val="007466FA"/>
    <w:rsid w:val="007469C9"/>
    <w:rsid w:val="00747A47"/>
    <w:rsid w:val="00751057"/>
    <w:rsid w:val="007534CB"/>
    <w:rsid w:val="00756865"/>
    <w:rsid w:val="00757F4B"/>
    <w:rsid w:val="00774235"/>
    <w:rsid w:val="00774623"/>
    <w:rsid w:val="00780366"/>
    <w:rsid w:val="007840E1"/>
    <w:rsid w:val="0078457E"/>
    <w:rsid w:val="00791A77"/>
    <w:rsid w:val="00796435"/>
    <w:rsid w:val="007B218D"/>
    <w:rsid w:val="007B28FB"/>
    <w:rsid w:val="007B3222"/>
    <w:rsid w:val="007B4B58"/>
    <w:rsid w:val="007B55B2"/>
    <w:rsid w:val="007B6EE2"/>
    <w:rsid w:val="007B72E5"/>
    <w:rsid w:val="007C074A"/>
    <w:rsid w:val="007D14F2"/>
    <w:rsid w:val="007D270C"/>
    <w:rsid w:val="007D2A6E"/>
    <w:rsid w:val="007D3315"/>
    <w:rsid w:val="007D3712"/>
    <w:rsid w:val="007D6E39"/>
    <w:rsid w:val="007E0A19"/>
    <w:rsid w:val="007E3809"/>
    <w:rsid w:val="007E501F"/>
    <w:rsid w:val="007F20D7"/>
    <w:rsid w:val="007F29C4"/>
    <w:rsid w:val="007F3149"/>
    <w:rsid w:val="007F4D18"/>
    <w:rsid w:val="007F79C1"/>
    <w:rsid w:val="0080130B"/>
    <w:rsid w:val="00801A00"/>
    <w:rsid w:val="0080315D"/>
    <w:rsid w:val="00805173"/>
    <w:rsid w:val="00810CE4"/>
    <w:rsid w:val="00814374"/>
    <w:rsid w:val="0081676C"/>
    <w:rsid w:val="00820E8B"/>
    <w:rsid w:val="008251CA"/>
    <w:rsid w:val="00825C52"/>
    <w:rsid w:val="00827804"/>
    <w:rsid w:val="00827CC0"/>
    <w:rsid w:val="00831648"/>
    <w:rsid w:val="00831F7B"/>
    <w:rsid w:val="008320D8"/>
    <w:rsid w:val="00833F70"/>
    <w:rsid w:val="008472B7"/>
    <w:rsid w:val="0085043A"/>
    <w:rsid w:val="00852BE2"/>
    <w:rsid w:val="00852E4C"/>
    <w:rsid w:val="00857F4D"/>
    <w:rsid w:val="008606B9"/>
    <w:rsid w:val="00863057"/>
    <w:rsid w:val="00864047"/>
    <w:rsid w:val="00864830"/>
    <w:rsid w:val="00871B00"/>
    <w:rsid w:val="00872EF7"/>
    <w:rsid w:val="0087325C"/>
    <w:rsid w:val="00873BC6"/>
    <w:rsid w:val="00874F92"/>
    <w:rsid w:val="0087729C"/>
    <w:rsid w:val="008777CA"/>
    <w:rsid w:val="00877935"/>
    <w:rsid w:val="008831BE"/>
    <w:rsid w:val="00885A64"/>
    <w:rsid w:val="00886D59"/>
    <w:rsid w:val="0088773C"/>
    <w:rsid w:val="0088788F"/>
    <w:rsid w:val="00887A9A"/>
    <w:rsid w:val="00887F1F"/>
    <w:rsid w:val="00891BCF"/>
    <w:rsid w:val="008928F8"/>
    <w:rsid w:val="00892D08"/>
    <w:rsid w:val="00892D49"/>
    <w:rsid w:val="008950C2"/>
    <w:rsid w:val="00895895"/>
    <w:rsid w:val="0089664B"/>
    <w:rsid w:val="00897818"/>
    <w:rsid w:val="008A3EAC"/>
    <w:rsid w:val="008A4606"/>
    <w:rsid w:val="008A7F30"/>
    <w:rsid w:val="008B1FF3"/>
    <w:rsid w:val="008B418C"/>
    <w:rsid w:val="008C0154"/>
    <w:rsid w:val="008C0435"/>
    <w:rsid w:val="008C2C3D"/>
    <w:rsid w:val="008C2F34"/>
    <w:rsid w:val="008C34F4"/>
    <w:rsid w:val="008C4C67"/>
    <w:rsid w:val="008C59DA"/>
    <w:rsid w:val="008D222C"/>
    <w:rsid w:val="008D33BA"/>
    <w:rsid w:val="008D439F"/>
    <w:rsid w:val="008D75F4"/>
    <w:rsid w:val="008E12C0"/>
    <w:rsid w:val="008E1DCE"/>
    <w:rsid w:val="008E55FC"/>
    <w:rsid w:val="008E5796"/>
    <w:rsid w:val="008E5BE4"/>
    <w:rsid w:val="008E5CA5"/>
    <w:rsid w:val="008E64F4"/>
    <w:rsid w:val="008E793A"/>
    <w:rsid w:val="008F110E"/>
    <w:rsid w:val="008F24DB"/>
    <w:rsid w:val="008F38E0"/>
    <w:rsid w:val="008F3F2C"/>
    <w:rsid w:val="008F4244"/>
    <w:rsid w:val="008F5B32"/>
    <w:rsid w:val="009045DA"/>
    <w:rsid w:val="00904FCC"/>
    <w:rsid w:val="00910C53"/>
    <w:rsid w:val="009111BE"/>
    <w:rsid w:val="00911671"/>
    <w:rsid w:val="00911947"/>
    <w:rsid w:val="00912307"/>
    <w:rsid w:val="0091249E"/>
    <w:rsid w:val="00912CC1"/>
    <w:rsid w:val="00915593"/>
    <w:rsid w:val="00915BB2"/>
    <w:rsid w:val="00916A99"/>
    <w:rsid w:val="009178B5"/>
    <w:rsid w:val="00923B78"/>
    <w:rsid w:val="00923F39"/>
    <w:rsid w:val="00927F0A"/>
    <w:rsid w:val="00931FAC"/>
    <w:rsid w:val="00933325"/>
    <w:rsid w:val="00935895"/>
    <w:rsid w:val="00936A52"/>
    <w:rsid w:val="0093725C"/>
    <w:rsid w:val="00941173"/>
    <w:rsid w:val="00941256"/>
    <w:rsid w:val="00943C7F"/>
    <w:rsid w:val="00944BD4"/>
    <w:rsid w:val="0094556B"/>
    <w:rsid w:val="009458FA"/>
    <w:rsid w:val="00950B0C"/>
    <w:rsid w:val="00950DE5"/>
    <w:rsid w:val="00951B82"/>
    <w:rsid w:val="00952790"/>
    <w:rsid w:val="00954F74"/>
    <w:rsid w:val="009565C7"/>
    <w:rsid w:val="00961779"/>
    <w:rsid w:val="0096190C"/>
    <w:rsid w:val="0096217C"/>
    <w:rsid w:val="00965245"/>
    <w:rsid w:val="00966D1F"/>
    <w:rsid w:val="009674B9"/>
    <w:rsid w:val="009715B4"/>
    <w:rsid w:val="00972EB9"/>
    <w:rsid w:val="0098012B"/>
    <w:rsid w:val="009817F7"/>
    <w:rsid w:val="00981888"/>
    <w:rsid w:val="00981DFA"/>
    <w:rsid w:val="00983452"/>
    <w:rsid w:val="009842DF"/>
    <w:rsid w:val="00984662"/>
    <w:rsid w:val="00984EEC"/>
    <w:rsid w:val="00985BFD"/>
    <w:rsid w:val="009928DD"/>
    <w:rsid w:val="00992DD1"/>
    <w:rsid w:val="00994327"/>
    <w:rsid w:val="00994391"/>
    <w:rsid w:val="00996CA2"/>
    <w:rsid w:val="009A2F75"/>
    <w:rsid w:val="009A4222"/>
    <w:rsid w:val="009A56CD"/>
    <w:rsid w:val="009A5CFB"/>
    <w:rsid w:val="009A6F32"/>
    <w:rsid w:val="009B0FFF"/>
    <w:rsid w:val="009B1ED4"/>
    <w:rsid w:val="009B4130"/>
    <w:rsid w:val="009B639A"/>
    <w:rsid w:val="009B6CCF"/>
    <w:rsid w:val="009C4993"/>
    <w:rsid w:val="009C6B84"/>
    <w:rsid w:val="009C7716"/>
    <w:rsid w:val="009D1E9B"/>
    <w:rsid w:val="009D3A0D"/>
    <w:rsid w:val="009D4394"/>
    <w:rsid w:val="009D5B97"/>
    <w:rsid w:val="009E4467"/>
    <w:rsid w:val="009E5095"/>
    <w:rsid w:val="009E64A6"/>
    <w:rsid w:val="009E65B8"/>
    <w:rsid w:val="009F0833"/>
    <w:rsid w:val="00A0174E"/>
    <w:rsid w:val="00A04E16"/>
    <w:rsid w:val="00A050BD"/>
    <w:rsid w:val="00A06410"/>
    <w:rsid w:val="00A1051D"/>
    <w:rsid w:val="00A10538"/>
    <w:rsid w:val="00A11929"/>
    <w:rsid w:val="00A119CD"/>
    <w:rsid w:val="00A12E29"/>
    <w:rsid w:val="00A17476"/>
    <w:rsid w:val="00A179CF"/>
    <w:rsid w:val="00A17CC4"/>
    <w:rsid w:val="00A210E0"/>
    <w:rsid w:val="00A23562"/>
    <w:rsid w:val="00A23C74"/>
    <w:rsid w:val="00A27DC2"/>
    <w:rsid w:val="00A31AE8"/>
    <w:rsid w:val="00A31BC5"/>
    <w:rsid w:val="00A32BC0"/>
    <w:rsid w:val="00A3365F"/>
    <w:rsid w:val="00A3640D"/>
    <w:rsid w:val="00A367FE"/>
    <w:rsid w:val="00A37149"/>
    <w:rsid w:val="00A401C4"/>
    <w:rsid w:val="00A40A66"/>
    <w:rsid w:val="00A40EBF"/>
    <w:rsid w:val="00A42336"/>
    <w:rsid w:val="00A4289C"/>
    <w:rsid w:val="00A43EDD"/>
    <w:rsid w:val="00A4479B"/>
    <w:rsid w:val="00A45D99"/>
    <w:rsid w:val="00A51DC9"/>
    <w:rsid w:val="00A51EF3"/>
    <w:rsid w:val="00A5383A"/>
    <w:rsid w:val="00A543C0"/>
    <w:rsid w:val="00A54C04"/>
    <w:rsid w:val="00A55F17"/>
    <w:rsid w:val="00A64526"/>
    <w:rsid w:val="00A66568"/>
    <w:rsid w:val="00A67A70"/>
    <w:rsid w:val="00A7001E"/>
    <w:rsid w:val="00A7184E"/>
    <w:rsid w:val="00A73025"/>
    <w:rsid w:val="00A77179"/>
    <w:rsid w:val="00A80E9A"/>
    <w:rsid w:val="00A8107A"/>
    <w:rsid w:val="00A82B1B"/>
    <w:rsid w:val="00A84046"/>
    <w:rsid w:val="00A855AF"/>
    <w:rsid w:val="00A8692E"/>
    <w:rsid w:val="00A92018"/>
    <w:rsid w:val="00A94059"/>
    <w:rsid w:val="00A949DE"/>
    <w:rsid w:val="00A95C5D"/>
    <w:rsid w:val="00A96B7C"/>
    <w:rsid w:val="00A97462"/>
    <w:rsid w:val="00AA07AF"/>
    <w:rsid w:val="00AA0933"/>
    <w:rsid w:val="00AA0F86"/>
    <w:rsid w:val="00AA3778"/>
    <w:rsid w:val="00AA736C"/>
    <w:rsid w:val="00AA78F9"/>
    <w:rsid w:val="00AA7C37"/>
    <w:rsid w:val="00AB0A0D"/>
    <w:rsid w:val="00AB1B20"/>
    <w:rsid w:val="00AC0D6D"/>
    <w:rsid w:val="00AC25F3"/>
    <w:rsid w:val="00AC276C"/>
    <w:rsid w:val="00AD17FC"/>
    <w:rsid w:val="00AD280A"/>
    <w:rsid w:val="00AD2B1B"/>
    <w:rsid w:val="00AD6795"/>
    <w:rsid w:val="00AE0F9C"/>
    <w:rsid w:val="00AE20BA"/>
    <w:rsid w:val="00AE4BED"/>
    <w:rsid w:val="00AE4CBC"/>
    <w:rsid w:val="00AE600C"/>
    <w:rsid w:val="00AE61DE"/>
    <w:rsid w:val="00AE63EC"/>
    <w:rsid w:val="00AE7485"/>
    <w:rsid w:val="00AF0111"/>
    <w:rsid w:val="00AF15EE"/>
    <w:rsid w:val="00AF1FCB"/>
    <w:rsid w:val="00AF31DE"/>
    <w:rsid w:val="00AF703A"/>
    <w:rsid w:val="00B04F49"/>
    <w:rsid w:val="00B05147"/>
    <w:rsid w:val="00B05D17"/>
    <w:rsid w:val="00B06D44"/>
    <w:rsid w:val="00B0792E"/>
    <w:rsid w:val="00B11DC0"/>
    <w:rsid w:val="00B12232"/>
    <w:rsid w:val="00B136C8"/>
    <w:rsid w:val="00B14F6A"/>
    <w:rsid w:val="00B21CF5"/>
    <w:rsid w:val="00B25E5E"/>
    <w:rsid w:val="00B25FE7"/>
    <w:rsid w:val="00B26002"/>
    <w:rsid w:val="00B26A4E"/>
    <w:rsid w:val="00B2702B"/>
    <w:rsid w:val="00B277EE"/>
    <w:rsid w:val="00B31E92"/>
    <w:rsid w:val="00B32982"/>
    <w:rsid w:val="00B333F9"/>
    <w:rsid w:val="00B33555"/>
    <w:rsid w:val="00B33892"/>
    <w:rsid w:val="00B35E16"/>
    <w:rsid w:val="00B36050"/>
    <w:rsid w:val="00B360A4"/>
    <w:rsid w:val="00B36834"/>
    <w:rsid w:val="00B36CE8"/>
    <w:rsid w:val="00B375B7"/>
    <w:rsid w:val="00B401F1"/>
    <w:rsid w:val="00B40BEB"/>
    <w:rsid w:val="00B44B49"/>
    <w:rsid w:val="00B46268"/>
    <w:rsid w:val="00B47009"/>
    <w:rsid w:val="00B55E56"/>
    <w:rsid w:val="00B63547"/>
    <w:rsid w:val="00B646CF"/>
    <w:rsid w:val="00B66C32"/>
    <w:rsid w:val="00B66D0E"/>
    <w:rsid w:val="00B70993"/>
    <w:rsid w:val="00B710E9"/>
    <w:rsid w:val="00B7345A"/>
    <w:rsid w:val="00B76553"/>
    <w:rsid w:val="00B778B9"/>
    <w:rsid w:val="00B8195E"/>
    <w:rsid w:val="00B81DB2"/>
    <w:rsid w:val="00B8331C"/>
    <w:rsid w:val="00B83453"/>
    <w:rsid w:val="00B83C39"/>
    <w:rsid w:val="00B83DDB"/>
    <w:rsid w:val="00B8654B"/>
    <w:rsid w:val="00B95C02"/>
    <w:rsid w:val="00B97B18"/>
    <w:rsid w:val="00BA1477"/>
    <w:rsid w:val="00BA1A2A"/>
    <w:rsid w:val="00BA274D"/>
    <w:rsid w:val="00BB55EE"/>
    <w:rsid w:val="00BB6CA5"/>
    <w:rsid w:val="00BB7FC5"/>
    <w:rsid w:val="00BC0765"/>
    <w:rsid w:val="00BC2699"/>
    <w:rsid w:val="00BC4AA0"/>
    <w:rsid w:val="00BD0974"/>
    <w:rsid w:val="00BD26D4"/>
    <w:rsid w:val="00BD395E"/>
    <w:rsid w:val="00BD63C7"/>
    <w:rsid w:val="00BD7DEC"/>
    <w:rsid w:val="00BD7F86"/>
    <w:rsid w:val="00BE0A9A"/>
    <w:rsid w:val="00BE233C"/>
    <w:rsid w:val="00BE42C8"/>
    <w:rsid w:val="00BE44C9"/>
    <w:rsid w:val="00BE6F8E"/>
    <w:rsid w:val="00BE7971"/>
    <w:rsid w:val="00BF2E51"/>
    <w:rsid w:val="00BF2F8F"/>
    <w:rsid w:val="00BF7FF5"/>
    <w:rsid w:val="00C013A0"/>
    <w:rsid w:val="00C03997"/>
    <w:rsid w:val="00C066D9"/>
    <w:rsid w:val="00C07528"/>
    <w:rsid w:val="00C10ED0"/>
    <w:rsid w:val="00C11B2C"/>
    <w:rsid w:val="00C11FD0"/>
    <w:rsid w:val="00C14A68"/>
    <w:rsid w:val="00C155DB"/>
    <w:rsid w:val="00C21E33"/>
    <w:rsid w:val="00C22062"/>
    <w:rsid w:val="00C22524"/>
    <w:rsid w:val="00C22B7B"/>
    <w:rsid w:val="00C27826"/>
    <w:rsid w:val="00C33F58"/>
    <w:rsid w:val="00C36C2F"/>
    <w:rsid w:val="00C40DDB"/>
    <w:rsid w:val="00C414A6"/>
    <w:rsid w:val="00C42274"/>
    <w:rsid w:val="00C44856"/>
    <w:rsid w:val="00C46E57"/>
    <w:rsid w:val="00C470AB"/>
    <w:rsid w:val="00C5068A"/>
    <w:rsid w:val="00C50920"/>
    <w:rsid w:val="00C51634"/>
    <w:rsid w:val="00C5313D"/>
    <w:rsid w:val="00C53C46"/>
    <w:rsid w:val="00C54F2E"/>
    <w:rsid w:val="00C55D4D"/>
    <w:rsid w:val="00C56EEC"/>
    <w:rsid w:val="00C56F15"/>
    <w:rsid w:val="00C56FB1"/>
    <w:rsid w:val="00C6386D"/>
    <w:rsid w:val="00C64379"/>
    <w:rsid w:val="00C64A86"/>
    <w:rsid w:val="00C65DFA"/>
    <w:rsid w:val="00C660EF"/>
    <w:rsid w:val="00C662DD"/>
    <w:rsid w:val="00C70E9A"/>
    <w:rsid w:val="00C77628"/>
    <w:rsid w:val="00C84C77"/>
    <w:rsid w:val="00C84C83"/>
    <w:rsid w:val="00C8544A"/>
    <w:rsid w:val="00C85A8B"/>
    <w:rsid w:val="00C87778"/>
    <w:rsid w:val="00C93809"/>
    <w:rsid w:val="00C94424"/>
    <w:rsid w:val="00C954AE"/>
    <w:rsid w:val="00CA0603"/>
    <w:rsid w:val="00CA0AC2"/>
    <w:rsid w:val="00CA2046"/>
    <w:rsid w:val="00CA6B45"/>
    <w:rsid w:val="00CA7657"/>
    <w:rsid w:val="00CA79F4"/>
    <w:rsid w:val="00CB002B"/>
    <w:rsid w:val="00CB0D0F"/>
    <w:rsid w:val="00CB0EF6"/>
    <w:rsid w:val="00CB1960"/>
    <w:rsid w:val="00CB23B2"/>
    <w:rsid w:val="00CB4B12"/>
    <w:rsid w:val="00CB62BB"/>
    <w:rsid w:val="00CC4642"/>
    <w:rsid w:val="00CD2724"/>
    <w:rsid w:val="00CD4503"/>
    <w:rsid w:val="00CD5FB5"/>
    <w:rsid w:val="00CD7F5F"/>
    <w:rsid w:val="00CE15F8"/>
    <w:rsid w:val="00CE2DE7"/>
    <w:rsid w:val="00CE2FEA"/>
    <w:rsid w:val="00CE456F"/>
    <w:rsid w:val="00CE64AE"/>
    <w:rsid w:val="00CF1CAE"/>
    <w:rsid w:val="00D009CE"/>
    <w:rsid w:val="00D00DD7"/>
    <w:rsid w:val="00D0512A"/>
    <w:rsid w:val="00D068A6"/>
    <w:rsid w:val="00D10B5A"/>
    <w:rsid w:val="00D13D43"/>
    <w:rsid w:val="00D1648E"/>
    <w:rsid w:val="00D168BF"/>
    <w:rsid w:val="00D1746A"/>
    <w:rsid w:val="00D2141F"/>
    <w:rsid w:val="00D21451"/>
    <w:rsid w:val="00D3038F"/>
    <w:rsid w:val="00D3059E"/>
    <w:rsid w:val="00D32CC2"/>
    <w:rsid w:val="00D33E55"/>
    <w:rsid w:val="00D36E5D"/>
    <w:rsid w:val="00D4096F"/>
    <w:rsid w:val="00D42607"/>
    <w:rsid w:val="00D428D0"/>
    <w:rsid w:val="00D460B0"/>
    <w:rsid w:val="00D471A8"/>
    <w:rsid w:val="00D4748C"/>
    <w:rsid w:val="00D5001A"/>
    <w:rsid w:val="00D50A01"/>
    <w:rsid w:val="00D54BE2"/>
    <w:rsid w:val="00D55D0B"/>
    <w:rsid w:val="00D56829"/>
    <w:rsid w:val="00D573CC"/>
    <w:rsid w:val="00D61BE4"/>
    <w:rsid w:val="00D646EA"/>
    <w:rsid w:val="00D700B4"/>
    <w:rsid w:val="00D73045"/>
    <w:rsid w:val="00D74712"/>
    <w:rsid w:val="00D74784"/>
    <w:rsid w:val="00D76CAE"/>
    <w:rsid w:val="00D76EE3"/>
    <w:rsid w:val="00D858FC"/>
    <w:rsid w:val="00D8590F"/>
    <w:rsid w:val="00D865C2"/>
    <w:rsid w:val="00D8725A"/>
    <w:rsid w:val="00D90C5C"/>
    <w:rsid w:val="00D94D1C"/>
    <w:rsid w:val="00DA11F8"/>
    <w:rsid w:val="00DA2BCC"/>
    <w:rsid w:val="00DA545C"/>
    <w:rsid w:val="00DB1760"/>
    <w:rsid w:val="00DB24B6"/>
    <w:rsid w:val="00DB2D9D"/>
    <w:rsid w:val="00DB720D"/>
    <w:rsid w:val="00DC0098"/>
    <w:rsid w:val="00DC111A"/>
    <w:rsid w:val="00DC1FB4"/>
    <w:rsid w:val="00DC377C"/>
    <w:rsid w:val="00DD0D0B"/>
    <w:rsid w:val="00DD51B7"/>
    <w:rsid w:val="00DD6D2A"/>
    <w:rsid w:val="00DD7F10"/>
    <w:rsid w:val="00DE093D"/>
    <w:rsid w:val="00DE2AAC"/>
    <w:rsid w:val="00DE2C7D"/>
    <w:rsid w:val="00DF1D8F"/>
    <w:rsid w:val="00DF44C9"/>
    <w:rsid w:val="00DF45A1"/>
    <w:rsid w:val="00DF482E"/>
    <w:rsid w:val="00DF5D73"/>
    <w:rsid w:val="00DF6A17"/>
    <w:rsid w:val="00E02EA8"/>
    <w:rsid w:val="00E03D59"/>
    <w:rsid w:val="00E074D6"/>
    <w:rsid w:val="00E100C8"/>
    <w:rsid w:val="00E101E2"/>
    <w:rsid w:val="00E129AA"/>
    <w:rsid w:val="00E1564E"/>
    <w:rsid w:val="00E15BD7"/>
    <w:rsid w:val="00E16AD6"/>
    <w:rsid w:val="00E2090A"/>
    <w:rsid w:val="00E21E30"/>
    <w:rsid w:val="00E22F32"/>
    <w:rsid w:val="00E23C44"/>
    <w:rsid w:val="00E23FB1"/>
    <w:rsid w:val="00E241EB"/>
    <w:rsid w:val="00E26E94"/>
    <w:rsid w:val="00E27D2A"/>
    <w:rsid w:val="00E340A0"/>
    <w:rsid w:val="00E4145C"/>
    <w:rsid w:val="00E426A9"/>
    <w:rsid w:val="00E42B3F"/>
    <w:rsid w:val="00E4439A"/>
    <w:rsid w:val="00E45046"/>
    <w:rsid w:val="00E52E7D"/>
    <w:rsid w:val="00E5380C"/>
    <w:rsid w:val="00E5644E"/>
    <w:rsid w:val="00E56E28"/>
    <w:rsid w:val="00E60942"/>
    <w:rsid w:val="00E61F6A"/>
    <w:rsid w:val="00E65A28"/>
    <w:rsid w:val="00E662BA"/>
    <w:rsid w:val="00E70041"/>
    <w:rsid w:val="00E705B9"/>
    <w:rsid w:val="00E7129E"/>
    <w:rsid w:val="00E72566"/>
    <w:rsid w:val="00E72AAB"/>
    <w:rsid w:val="00E73FB6"/>
    <w:rsid w:val="00E74D63"/>
    <w:rsid w:val="00E76471"/>
    <w:rsid w:val="00E80610"/>
    <w:rsid w:val="00E82BCD"/>
    <w:rsid w:val="00E87BF3"/>
    <w:rsid w:val="00E87F8C"/>
    <w:rsid w:val="00E90562"/>
    <w:rsid w:val="00E91282"/>
    <w:rsid w:val="00E91CA8"/>
    <w:rsid w:val="00E91F7D"/>
    <w:rsid w:val="00E96C51"/>
    <w:rsid w:val="00EA0B0C"/>
    <w:rsid w:val="00EA1A35"/>
    <w:rsid w:val="00EA5BB4"/>
    <w:rsid w:val="00EA6622"/>
    <w:rsid w:val="00EA7A56"/>
    <w:rsid w:val="00EB1AFA"/>
    <w:rsid w:val="00EB4BCC"/>
    <w:rsid w:val="00EB6851"/>
    <w:rsid w:val="00EC168D"/>
    <w:rsid w:val="00EC1E92"/>
    <w:rsid w:val="00EC65B7"/>
    <w:rsid w:val="00EC769F"/>
    <w:rsid w:val="00EE04C3"/>
    <w:rsid w:val="00EE1CAC"/>
    <w:rsid w:val="00EE50E8"/>
    <w:rsid w:val="00EE5504"/>
    <w:rsid w:val="00EF05B5"/>
    <w:rsid w:val="00EF21E3"/>
    <w:rsid w:val="00EF41B8"/>
    <w:rsid w:val="00EF54DE"/>
    <w:rsid w:val="00EF577D"/>
    <w:rsid w:val="00F0442A"/>
    <w:rsid w:val="00F04E3B"/>
    <w:rsid w:val="00F0669E"/>
    <w:rsid w:val="00F068DE"/>
    <w:rsid w:val="00F10887"/>
    <w:rsid w:val="00F10A36"/>
    <w:rsid w:val="00F128BE"/>
    <w:rsid w:val="00F17494"/>
    <w:rsid w:val="00F20A05"/>
    <w:rsid w:val="00F20C91"/>
    <w:rsid w:val="00F2177F"/>
    <w:rsid w:val="00F220F8"/>
    <w:rsid w:val="00F24F33"/>
    <w:rsid w:val="00F30069"/>
    <w:rsid w:val="00F31000"/>
    <w:rsid w:val="00F31AB4"/>
    <w:rsid w:val="00F325D3"/>
    <w:rsid w:val="00F326D7"/>
    <w:rsid w:val="00F3367D"/>
    <w:rsid w:val="00F3731C"/>
    <w:rsid w:val="00F37737"/>
    <w:rsid w:val="00F45F08"/>
    <w:rsid w:val="00F475C1"/>
    <w:rsid w:val="00F477C6"/>
    <w:rsid w:val="00F5414A"/>
    <w:rsid w:val="00F557AE"/>
    <w:rsid w:val="00F55E8F"/>
    <w:rsid w:val="00F55F9B"/>
    <w:rsid w:val="00F56942"/>
    <w:rsid w:val="00F64F06"/>
    <w:rsid w:val="00F6521E"/>
    <w:rsid w:val="00F67224"/>
    <w:rsid w:val="00F677C4"/>
    <w:rsid w:val="00F7013F"/>
    <w:rsid w:val="00F70171"/>
    <w:rsid w:val="00F72D5F"/>
    <w:rsid w:val="00F73527"/>
    <w:rsid w:val="00F73D5E"/>
    <w:rsid w:val="00F7707D"/>
    <w:rsid w:val="00F776D4"/>
    <w:rsid w:val="00F77817"/>
    <w:rsid w:val="00F77CE5"/>
    <w:rsid w:val="00F81FEC"/>
    <w:rsid w:val="00F8315C"/>
    <w:rsid w:val="00F83215"/>
    <w:rsid w:val="00F8617B"/>
    <w:rsid w:val="00F878EC"/>
    <w:rsid w:val="00F9025E"/>
    <w:rsid w:val="00F94954"/>
    <w:rsid w:val="00F96D1A"/>
    <w:rsid w:val="00FA55B0"/>
    <w:rsid w:val="00FA5D68"/>
    <w:rsid w:val="00FA69F6"/>
    <w:rsid w:val="00FA6A30"/>
    <w:rsid w:val="00FB01FF"/>
    <w:rsid w:val="00FB1D8B"/>
    <w:rsid w:val="00FB1FB9"/>
    <w:rsid w:val="00FB76A5"/>
    <w:rsid w:val="00FC13AC"/>
    <w:rsid w:val="00FC5BB8"/>
    <w:rsid w:val="00FC60EF"/>
    <w:rsid w:val="00FC642E"/>
    <w:rsid w:val="00FD53A4"/>
    <w:rsid w:val="00FD734C"/>
    <w:rsid w:val="00FE0913"/>
    <w:rsid w:val="00FE09A8"/>
    <w:rsid w:val="00FE0B7B"/>
    <w:rsid w:val="00FE0C1E"/>
    <w:rsid w:val="00FE0E4E"/>
    <w:rsid w:val="00FE112E"/>
    <w:rsid w:val="00FE28C0"/>
    <w:rsid w:val="00FE4720"/>
    <w:rsid w:val="00FE51FF"/>
    <w:rsid w:val="00FE5750"/>
    <w:rsid w:val="00FF0733"/>
    <w:rsid w:val="00FF0919"/>
    <w:rsid w:val="00FF0AA2"/>
    <w:rsid w:val="00FF0BC0"/>
    <w:rsid w:val="00FF1F3B"/>
    <w:rsid w:val="00FF33C5"/>
    <w:rsid w:val="00FF572B"/>
    <w:rsid w:val="00FF72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88"/>
    <o:shapelayout v:ext="edit">
      <o:idmap v:ext="edit" data="1,2"/>
      <o:rules v:ext="edit">
        <o:r id="V:Rule1" type="arc" idref="#_x0000_s2188"/>
        <o:r id="V:Rule2" type="arc" idref="#_x0000_s2194"/>
      </o:rules>
    </o:shapelayout>
  </w:shapeDefaults>
  <w:decimalSymbol w:val="."/>
  <w:listSeparator w:val=","/>
  <w14:docId w14:val="2052CE36"/>
  <w15:chartTrackingRefBased/>
  <w15:docId w15:val="{8C8C6295-46D6-4DC8-927C-0080A20583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Hyperlink"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84046"/>
    <w:pPr>
      <w:spacing w:after="220" w:line="312" w:lineRule="auto"/>
      <w:jc w:val="both"/>
    </w:pPr>
    <w:rPr>
      <w:spacing w:val="4"/>
      <w:sz w:val="23"/>
    </w:rPr>
  </w:style>
  <w:style w:type="paragraph" w:styleId="Heading1">
    <w:name w:val="heading 1"/>
    <w:basedOn w:val="Normal"/>
    <w:next w:val="Normal"/>
    <w:qFormat/>
    <w:rsid w:val="00A84046"/>
    <w:pPr>
      <w:keepNext/>
      <w:numPr>
        <w:numId w:val="11"/>
      </w:numPr>
      <w:spacing w:after="260"/>
      <w:ind w:left="432"/>
      <w:outlineLvl w:val="0"/>
    </w:pPr>
    <w:rPr>
      <w:rFonts w:ascii="Arial" w:hAnsi="Arial"/>
      <w:b/>
      <w:spacing w:val="8"/>
      <w:kern w:val="28"/>
      <w:sz w:val="32"/>
    </w:rPr>
  </w:style>
  <w:style w:type="paragraph" w:styleId="Heading2">
    <w:name w:val="heading 2"/>
    <w:basedOn w:val="Normal"/>
    <w:next w:val="Normal"/>
    <w:qFormat/>
    <w:rsid w:val="00187151"/>
    <w:pPr>
      <w:numPr>
        <w:ilvl w:val="1"/>
        <w:numId w:val="11"/>
      </w:numPr>
      <w:tabs>
        <w:tab w:val="clear" w:pos="576"/>
        <w:tab w:val="left" w:pos="864"/>
      </w:tabs>
      <w:spacing w:before="120" w:after="240"/>
      <w:ind w:left="648" w:hanging="648"/>
      <w:outlineLvl w:val="1"/>
    </w:pPr>
    <w:rPr>
      <w:rFonts w:ascii="Arial" w:hAnsi="Arial"/>
      <w:b/>
      <w:spacing w:val="8"/>
      <w:sz w:val="28"/>
    </w:rPr>
  </w:style>
  <w:style w:type="paragraph" w:styleId="Heading3">
    <w:name w:val="heading 3"/>
    <w:basedOn w:val="Normal"/>
    <w:next w:val="Normal"/>
    <w:qFormat/>
    <w:rsid w:val="00B360A4"/>
    <w:pPr>
      <w:keepNext/>
      <w:numPr>
        <w:ilvl w:val="2"/>
        <w:numId w:val="11"/>
      </w:numPr>
      <w:spacing w:before="240" w:after="180"/>
      <w:outlineLvl w:val="2"/>
    </w:pPr>
    <w:rPr>
      <w:rFonts w:ascii="Arial" w:hAnsi="Arial"/>
      <w:i/>
      <w:spacing w:val="8"/>
      <w:sz w:val="24"/>
    </w:rPr>
  </w:style>
  <w:style w:type="paragraph" w:styleId="Heading4">
    <w:name w:val="heading 4"/>
    <w:basedOn w:val="Normal"/>
    <w:next w:val="Normal"/>
    <w:qFormat/>
    <w:rsid w:val="00A84046"/>
    <w:pPr>
      <w:keepNext/>
      <w:numPr>
        <w:ilvl w:val="3"/>
        <w:numId w:val="11"/>
      </w:numPr>
      <w:tabs>
        <w:tab w:val="num" w:pos="864"/>
      </w:tabs>
      <w:spacing w:before="240" w:after="240"/>
      <w:ind w:left="864"/>
      <w:outlineLvl w:val="3"/>
    </w:pPr>
    <w:rPr>
      <w:rFonts w:ascii="Arial" w:hAnsi="Arial"/>
      <w:spacing w:val="8"/>
    </w:rPr>
  </w:style>
  <w:style w:type="paragraph" w:styleId="Heading5">
    <w:name w:val="heading 5"/>
    <w:basedOn w:val="Normal"/>
    <w:next w:val="Normal"/>
    <w:rsid w:val="00AE63EC"/>
    <w:pPr>
      <w:spacing w:before="240" w:after="60"/>
      <w:outlineLvl w:val="4"/>
    </w:pPr>
    <w:rPr>
      <w:b/>
    </w:rPr>
  </w:style>
  <w:style w:type="paragraph" w:styleId="Heading6">
    <w:name w:val="heading 6"/>
    <w:basedOn w:val="Normal"/>
    <w:next w:val="Normal"/>
    <w:rsid w:val="000F19BC"/>
    <w:pPr>
      <w:numPr>
        <w:ilvl w:val="5"/>
        <w:numId w:val="11"/>
      </w:numPr>
      <w:spacing w:before="240" w:after="60"/>
      <w:outlineLvl w:val="5"/>
    </w:pPr>
    <w:rPr>
      <w:i/>
      <w:sz w:val="22"/>
    </w:rPr>
  </w:style>
  <w:style w:type="paragraph" w:styleId="Heading7">
    <w:name w:val="heading 7"/>
    <w:basedOn w:val="Normal"/>
    <w:next w:val="Normal"/>
    <w:rsid w:val="000F19BC"/>
    <w:pPr>
      <w:numPr>
        <w:ilvl w:val="6"/>
        <w:numId w:val="11"/>
      </w:numPr>
      <w:spacing w:before="240" w:after="60"/>
      <w:outlineLvl w:val="6"/>
    </w:pPr>
  </w:style>
  <w:style w:type="paragraph" w:styleId="Heading8">
    <w:name w:val="heading 8"/>
    <w:basedOn w:val="Normal"/>
    <w:next w:val="Normal"/>
    <w:rsid w:val="000F19BC"/>
    <w:pPr>
      <w:numPr>
        <w:ilvl w:val="7"/>
        <w:numId w:val="11"/>
      </w:numPr>
      <w:spacing w:before="240" w:after="60"/>
      <w:outlineLvl w:val="7"/>
    </w:pPr>
    <w:rPr>
      <w:i/>
    </w:rPr>
  </w:style>
  <w:style w:type="paragraph" w:styleId="Heading9">
    <w:name w:val="heading 9"/>
    <w:basedOn w:val="Normal"/>
    <w:next w:val="Normal"/>
    <w:rsid w:val="000F19BC"/>
    <w:pPr>
      <w:numPr>
        <w:ilvl w:val="8"/>
        <w:numId w:val="11"/>
      </w:numPr>
      <w:spacing w:before="240" w:after="60"/>
      <w:outlineLvl w:val="8"/>
    </w:pPr>
    <w:rPr>
      <w:b/>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ataDeckCardTitles">
    <w:name w:val="Data Deck Card Titles"/>
    <w:basedOn w:val="Title"/>
    <w:pPr>
      <w:jc w:val="right"/>
    </w:pPr>
  </w:style>
  <w:style w:type="paragraph" w:styleId="Title">
    <w:name w:val="Title"/>
    <w:basedOn w:val="Normal"/>
    <w:pPr>
      <w:jc w:val="center"/>
    </w:pPr>
    <w:rPr>
      <w:b/>
      <w:sz w:val="36"/>
    </w:rPr>
  </w:style>
  <w:style w:type="paragraph" w:styleId="Header">
    <w:name w:val="header"/>
    <w:basedOn w:val="Normal"/>
    <w:pPr>
      <w:tabs>
        <w:tab w:val="center" w:pos="4320"/>
        <w:tab w:val="right" w:pos="8640"/>
      </w:tabs>
    </w:pPr>
  </w:style>
  <w:style w:type="paragraph" w:styleId="TOC1">
    <w:name w:val="toc 1"/>
    <w:basedOn w:val="Normal"/>
    <w:next w:val="Normal"/>
    <w:autoRedefine/>
    <w:uiPriority w:val="39"/>
    <w:rsid w:val="00EA6622"/>
    <w:pPr>
      <w:tabs>
        <w:tab w:val="left" w:pos="460"/>
        <w:tab w:val="right" w:leader="dot" w:pos="9350"/>
      </w:tabs>
      <w:spacing w:before="120" w:after="120" w:line="360" w:lineRule="auto"/>
      <w:jc w:val="left"/>
    </w:pPr>
    <w:rPr>
      <w:rFonts w:asciiTheme="minorHAnsi" w:hAnsiTheme="minorHAnsi" w:cstheme="minorHAnsi"/>
      <w:b/>
      <w:bCs/>
      <w:caps/>
      <w:sz w:val="20"/>
    </w:rPr>
  </w:style>
  <w:style w:type="paragraph" w:styleId="TOC2">
    <w:name w:val="toc 2"/>
    <w:basedOn w:val="Normal"/>
    <w:next w:val="Normal"/>
    <w:autoRedefine/>
    <w:uiPriority w:val="39"/>
    <w:pPr>
      <w:spacing w:after="0"/>
      <w:ind w:left="230"/>
      <w:jc w:val="left"/>
    </w:pPr>
    <w:rPr>
      <w:rFonts w:asciiTheme="minorHAnsi" w:hAnsiTheme="minorHAnsi" w:cstheme="minorHAnsi"/>
      <w:smallCaps/>
      <w:sz w:val="20"/>
    </w:rPr>
  </w:style>
  <w:style w:type="paragraph" w:styleId="TOC3">
    <w:name w:val="toc 3"/>
    <w:basedOn w:val="Normal"/>
    <w:next w:val="Normal"/>
    <w:autoRedefine/>
    <w:uiPriority w:val="39"/>
    <w:rsid w:val="00EA6622"/>
    <w:pPr>
      <w:tabs>
        <w:tab w:val="left" w:pos="1150"/>
        <w:tab w:val="right" w:leader="dot" w:pos="9350"/>
      </w:tabs>
      <w:spacing w:after="0" w:line="360" w:lineRule="auto"/>
      <w:ind w:left="461"/>
      <w:jc w:val="left"/>
    </w:pPr>
    <w:rPr>
      <w:rFonts w:asciiTheme="minorHAnsi" w:hAnsiTheme="minorHAnsi" w:cstheme="minorHAnsi"/>
      <w:i/>
      <w:iCs/>
      <w:sz w:val="20"/>
    </w:rPr>
  </w:style>
  <w:style w:type="paragraph" w:styleId="BodyText">
    <w:name w:val="Body Text"/>
    <w:basedOn w:val="Normal"/>
  </w:style>
  <w:style w:type="paragraph" w:styleId="BodyTextIndent">
    <w:name w:val="Body Text Indent"/>
    <w:basedOn w:val="Normal"/>
    <w:pPr>
      <w:ind w:left="720"/>
    </w:pPr>
  </w:style>
  <w:style w:type="character" w:styleId="FootnoteReference">
    <w:name w:val="footnote reference"/>
    <w:semiHidden/>
    <w:rPr>
      <w:vertAlign w:val="superscript"/>
    </w:rPr>
  </w:style>
  <w:style w:type="paragraph" w:styleId="FootnoteText">
    <w:name w:val="footnote text"/>
    <w:basedOn w:val="Normal"/>
    <w:semiHidden/>
  </w:style>
  <w:style w:type="paragraph" w:styleId="BodyTextIndent2">
    <w:name w:val="Body Text Indent 2"/>
    <w:basedOn w:val="Normal"/>
    <w:pPr>
      <w:ind w:left="1440"/>
    </w:pPr>
  </w:style>
  <w:style w:type="paragraph" w:styleId="BodyTextIndent3">
    <w:name w:val="Body Text Indent 3"/>
    <w:basedOn w:val="Normal"/>
    <w:pPr>
      <w:ind w:left="2880" w:hanging="1440"/>
    </w:pPr>
  </w:style>
  <w:style w:type="character" w:styleId="PageNumber">
    <w:name w:val="page number"/>
    <w:basedOn w:val="DefaultParagraphFont"/>
  </w:style>
  <w:style w:type="paragraph" w:styleId="Footer">
    <w:name w:val="footer"/>
    <w:basedOn w:val="Normal"/>
    <w:link w:val="FooterChar"/>
    <w:uiPriority w:val="99"/>
    <w:pPr>
      <w:tabs>
        <w:tab w:val="center" w:pos="4320"/>
        <w:tab w:val="right" w:pos="8640"/>
      </w:tabs>
    </w:pPr>
  </w:style>
  <w:style w:type="paragraph" w:styleId="Caption">
    <w:name w:val="caption"/>
    <w:basedOn w:val="Normal"/>
    <w:next w:val="Normal"/>
    <w:qFormat/>
    <w:pPr>
      <w:spacing w:before="120" w:after="120"/>
    </w:pPr>
    <w:rPr>
      <w:b/>
    </w:rPr>
  </w:style>
  <w:style w:type="paragraph" w:styleId="TableofFigures">
    <w:name w:val="table of figures"/>
    <w:basedOn w:val="Normal"/>
    <w:next w:val="Normal"/>
    <w:semiHidden/>
    <w:pPr>
      <w:ind w:left="400" w:hanging="400"/>
    </w:pPr>
  </w:style>
  <w:style w:type="paragraph" w:styleId="TOC4">
    <w:name w:val="toc 4"/>
    <w:basedOn w:val="Normal"/>
    <w:next w:val="Normal"/>
    <w:autoRedefine/>
    <w:uiPriority w:val="39"/>
    <w:pPr>
      <w:spacing w:after="0"/>
      <w:ind w:left="690"/>
      <w:jc w:val="left"/>
    </w:pPr>
    <w:rPr>
      <w:rFonts w:asciiTheme="minorHAnsi" w:hAnsiTheme="minorHAnsi" w:cstheme="minorHAnsi"/>
      <w:sz w:val="18"/>
      <w:szCs w:val="18"/>
    </w:rPr>
  </w:style>
  <w:style w:type="paragraph" w:styleId="TOC5">
    <w:name w:val="toc 5"/>
    <w:basedOn w:val="Normal"/>
    <w:next w:val="Normal"/>
    <w:autoRedefine/>
    <w:uiPriority w:val="39"/>
    <w:pPr>
      <w:spacing w:after="0"/>
      <w:ind w:left="920"/>
      <w:jc w:val="left"/>
    </w:pPr>
    <w:rPr>
      <w:rFonts w:asciiTheme="minorHAnsi" w:hAnsiTheme="minorHAnsi" w:cstheme="minorHAnsi"/>
      <w:sz w:val="18"/>
      <w:szCs w:val="18"/>
    </w:rPr>
  </w:style>
  <w:style w:type="paragraph" w:styleId="TOC6">
    <w:name w:val="toc 6"/>
    <w:basedOn w:val="Normal"/>
    <w:next w:val="Normal"/>
    <w:autoRedefine/>
    <w:uiPriority w:val="39"/>
    <w:pPr>
      <w:spacing w:after="0"/>
      <w:ind w:left="1150"/>
      <w:jc w:val="left"/>
    </w:pPr>
    <w:rPr>
      <w:rFonts w:asciiTheme="minorHAnsi" w:hAnsiTheme="minorHAnsi" w:cstheme="minorHAnsi"/>
      <w:sz w:val="18"/>
      <w:szCs w:val="18"/>
    </w:rPr>
  </w:style>
  <w:style w:type="paragraph" w:styleId="TOC7">
    <w:name w:val="toc 7"/>
    <w:basedOn w:val="Normal"/>
    <w:next w:val="Normal"/>
    <w:autoRedefine/>
    <w:uiPriority w:val="39"/>
    <w:pPr>
      <w:spacing w:after="0"/>
      <w:ind w:left="1380"/>
      <w:jc w:val="left"/>
    </w:pPr>
    <w:rPr>
      <w:rFonts w:asciiTheme="minorHAnsi" w:hAnsiTheme="minorHAnsi" w:cstheme="minorHAnsi"/>
      <w:sz w:val="18"/>
      <w:szCs w:val="18"/>
    </w:rPr>
  </w:style>
  <w:style w:type="paragraph" w:styleId="TOC8">
    <w:name w:val="toc 8"/>
    <w:basedOn w:val="Normal"/>
    <w:next w:val="Normal"/>
    <w:autoRedefine/>
    <w:uiPriority w:val="39"/>
    <w:pPr>
      <w:spacing w:after="0"/>
      <w:ind w:left="1610"/>
      <w:jc w:val="left"/>
    </w:pPr>
    <w:rPr>
      <w:rFonts w:asciiTheme="minorHAnsi" w:hAnsiTheme="minorHAnsi" w:cstheme="minorHAnsi"/>
      <w:sz w:val="18"/>
      <w:szCs w:val="18"/>
    </w:rPr>
  </w:style>
  <w:style w:type="paragraph" w:styleId="TOC9">
    <w:name w:val="toc 9"/>
    <w:basedOn w:val="Normal"/>
    <w:next w:val="Normal"/>
    <w:autoRedefine/>
    <w:uiPriority w:val="39"/>
    <w:rsid w:val="00981888"/>
    <w:pPr>
      <w:spacing w:after="0"/>
      <w:ind w:left="1840"/>
      <w:jc w:val="left"/>
    </w:pPr>
    <w:rPr>
      <w:rFonts w:asciiTheme="minorHAnsi" w:hAnsiTheme="minorHAnsi" w:cstheme="minorHAnsi"/>
      <w:sz w:val="18"/>
      <w:szCs w:val="18"/>
    </w:rPr>
  </w:style>
  <w:style w:type="character" w:styleId="Hyperlink">
    <w:name w:val="Hyperlink"/>
    <w:uiPriority w:val="99"/>
    <w:rsid w:val="007F79C1"/>
    <w:rPr>
      <w:color w:val="0000FF"/>
      <w:u w:val="single"/>
    </w:rPr>
  </w:style>
  <w:style w:type="paragraph" w:styleId="DocumentMap">
    <w:name w:val="Document Map"/>
    <w:basedOn w:val="Normal"/>
    <w:semiHidden/>
    <w:rsid w:val="002415BF"/>
    <w:pPr>
      <w:shd w:val="clear" w:color="auto" w:fill="000080"/>
    </w:pPr>
    <w:rPr>
      <w:rFonts w:ascii="Tahoma" w:hAnsi="Tahoma" w:cs="Tahoma"/>
    </w:rPr>
  </w:style>
  <w:style w:type="character" w:styleId="FollowedHyperlink">
    <w:name w:val="FollowedHyperlink"/>
    <w:rsid w:val="002415BF"/>
    <w:rPr>
      <w:color w:val="800080"/>
      <w:u w:val="single"/>
    </w:rPr>
  </w:style>
  <w:style w:type="character" w:customStyle="1" w:styleId="MTEquationSection">
    <w:name w:val="MTEquationSection"/>
    <w:rsid w:val="00831F7B"/>
    <w:rPr>
      <w:vanish/>
      <w:color w:val="FF0000"/>
    </w:rPr>
  </w:style>
  <w:style w:type="paragraph" w:customStyle="1" w:styleId="MTDisplayEquation">
    <w:name w:val="MTDisplayEquation"/>
    <w:basedOn w:val="Normal"/>
    <w:next w:val="Normal"/>
    <w:rsid w:val="00831F7B"/>
    <w:pPr>
      <w:tabs>
        <w:tab w:val="center" w:pos="4680"/>
        <w:tab w:val="right" w:pos="9360"/>
      </w:tabs>
    </w:pPr>
  </w:style>
  <w:style w:type="paragraph" w:customStyle="1" w:styleId="Heading">
    <w:name w:val="Heading"/>
    <w:basedOn w:val="Heading4"/>
    <w:rsid w:val="003A50AF"/>
  </w:style>
  <w:style w:type="paragraph" w:styleId="BalloonText">
    <w:name w:val="Balloon Text"/>
    <w:basedOn w:val="Normal"/>
    <w:semiHidden/>
    <w:rsid w:val="000F19BC"/>
    <w:rPr>
      <w:rFonts w:ascii="Tahoma" w:hAnsi="Tahoma" w:cs="Tahoma"/>
      <w:sz w:val="16"/>
      <w:szCs w:val="16"/>
    </w:rPr>
  </w:style>
  <w:style w:type="paragraph" w:styleId="BlockText">
    <w:name w:val="Block Text"/>
    <w:basedOn w:val="Normal"/>
    <w:rsid w:val="000F19BC"/>
    <w:pPr>
      <w:spacing w:after="120"/>
      <w:ind w:left="1440" w:right="1440"/>
    </w:pPr>
  </w:style>
  <w:style w:type="paragraph" w:styleId="BodyText2">
    <w:name w:val="Body Text 2"/>
    <w:basedOn w:val="Normal"/>
    <w:rsid w:val="000F19BC"/>
    <w:pPr>
      <w:spacing w:after="120" w:line="480" w:lineRule="auto"/>
    </w:pPr>
  </w:style>
  <w:style w:type="paragraph" w:styleId="BodyText3">
    <w:name w:val="Body Text 3"/>
    <w:basedOn w:val="Normal"/>
    <w:rsid w:val="000F19BC"/>
    <w:pPr>
      <w:spacing w:after="120"/>
    </w:pPr>
    <w:rPr>
      <w:sz w:val="16"/>
      <w:szCs w:val="16"/>
    </w:rPr>
  </w:style>
  <w:style w:type="paragraph" w:styleId="BodyTextFirstIndent">
    <w:name w:val="Body Text First Indent"/>
    <w:basedOn w:val="BodyText"/>
    <w:rsid w:val="000F19BC"/>
    <w:pPr>
      <w:spacing w:after="120"/>
      <w:ind w:firstLine="210"/>
    </w:pPr>
  </w:style>
  <w:style w:type="paragraph" w:styleId="BodyTextFirstIndent2">
    <w:name w:val="Body Text First Indent 2"/>
    <w:basedOn w:val="BodyTextIndent"/>
    <w:rsid w:val="000F19BC"/>
    <w:pPr>
      <w:spacing w:after="120"/>
      <w:ind w:left="360" w:firstLine="210"/>
    </w:pPr>
  </w:style>
  <w:style w:type="paragraph" w:styleId="Closing">
    <w:name w:val="Closing"/>
    <w:basedOn w:val="Normal"/>
    <w:rsid w:val="000F19BC"/>
    <w:pPr>
      <w:ind w:left="4320"/>
    </w:pPr>
  </w:style>
  <w:style w:type="paragraph" w:styleId="CommentText">
    <w:name w:val="annotation text"/>
    <w:basedOn w:val="Normal"/>
    <w:semiHidden/>
    <w:rsid w:val="000F19BC"/>
  </w:style>
  <w:style w:type="paragraph" w:styleId="CommentSubject">
    <w:name w:val="annotation subject"/>
    <w:basedOn w:val="CommentText"/>
    <w:next w:val="CommentText"/>
    <w:semiHidden/>
    <w:rsid w:val="000F19BC"/>
    <w:rPr>
      <w:b/>
      <w:bCs/>
    </w:rPr>
  </w:style>
  <w:style w:type="paragraph" w:styleId="Date">
    <w:name w:val="Date"/>
    <w:basedOn w:val="Normal"/>
    <w:next w:val="Normal"/>
    <w:rsid w:val="000F19BC"/>
  </w:style>
  <w:style w:type="paragraph" w:styleId="E-mailSignature">
    <w:name w:val="E-mail Signature"/>
    <w:basedOn w:val="Normal"/>
    <w:rsid w:val="000F19BC"/>
  </w:style>
  <w:style w:type="paragraph" w:styleId="EndnoteText">
    <w:name w:val="endnote text"/>
    <w:basedOn w:val="Normal"/>
    <w:semiHidden/>
    <w:rsid w:val="000F19BC"/>
  </w:style>
  <w:style w:type="paragraph" w:styleId="EnvelopeAddress">
    <w:name w:val="envelope address"/>
    <w:basedOn w:val="Normal"/>
    <w:rsid w:val="000F19BC"/>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0F19BC"/>
    <w:rPr>
      <w:rFonts w:cs="Arial"/>
    </w:rPr>
  </w:style>
  <w:style w:type="paragraph" w:styleId="HTMLAddress">
    <w:name w:val="HTML Address"/>
    <w:basedOn w:val="Normal"/>
    <w:rsid w:val="000F19BC"/>
    <w:rPr>
      <w:i/>
      <w:iCs/>
    </w:rPr>
  </w:style>
  <w:style w:type="paragraph" w:styleId="HTMLPreformatted">
    <w:name w:val="HTML Preformatted"/>
    <w:basedOn w:val="Normal"/>
    <w:rsid w:val="000F19BC"/>
    <w:rPr>
      <w:rFonts w:ascii="Courier New" w:hAnsi="Courier New" w:cs="Courier New"/>
    </w:rPr>
  </w:style>
  <w:style w:type="paragraph" w:styleId="Index1">
    <w:name w:val="index 1"/>
    <w:basedOn w:val="Normal"/>
    <w:next w:val="Normal"/>
    <w:autoRedefine/>
    <w:semiHidden/>
    <w:rsid w:val="000F19BC"/>
    <w:pPr>
      <w:ind w:left="200" w:hanging="200"/>
    </w:pPr>
  </w:style>
  <w:style w:type="paragraph" w:styleId="Index2">
    <w:name w:val="index 2"/>
    <w:basedOn w:val="Normal"/>
    <w:next w:val="Normal"/>
    <w:autoRedefine/>
    <w:semiHidden/>
    <w:rsid w:val="000F19BC"/>
    <w:pPr>
      <w:ind w:left="400" w:hanging="200"/>
    </w:pPr>
  </w:style>
  <w:style w:type="paragraph" w:styleId="Index3">
    <w:name w:val="index 3"/>
    <w:basedOn w:val="Normal"/>
    <w:next w:val="Normal"/>
    <w:autoRedefine/>
    <w:semiHidden/>
    <w:rsid w:val="000F19BC"/>
    <w:pPr>
      <w:ind w:left="600" w:hanging="200"/>
    </w:pPr>
  </w:style>
  <w:style w:type="paragraph" w:styleId="Index4">
    <w:name w:val="index 4"/>
    <w:basedOn w:val="Normal"/>
    <w:next w:val="Normal"/>
    <w:autoRedefine/>
    <w:semiHidden/>
    <w:rsid w:val="000F19BC"/>
    <w:pPr>
      <w:ind w:left="800" w:hanging="200"/>
    </w:pPr>
  </w:style>
  <w:style w:type="paragraph" w:styleId="Index5">
    <w:name w:val="index 5"/>
    <w:basedOn w:val="Normal"/>
    <w:next w:val="Normal"/>
    <w:autoRedefine/>
    <w:semiHidden/>
    <w:rsid w:val="000F19BC"/>
    <w:pPr>
      <w:ind w:left="1000" w:hanging="200"/>
    </w:pPr>
  </w:style>
  <w:style w:type="paragraph" w:styleId="Index6">
    <w:name w:val="index 6"/>
    <w:basedOn w:val="Normal"/>
    <w:next w:val="Normal"/>
    <w:autoRedefine/>
    <w:semiHidden/>
    <w:rsid w:val="000F19BC"/>
    <w:pPr>
      <w:ind w:left="1200" w:hanging="200"/>
    </w:pPr>
  </w:style>
  <w:style w:type="paragraph" w:styleId="Index7">
    <w:name w:val="index 7"/>
    <w:basedOn w:val="Normal"/>
    <w:next w:val="Normal"/>
    <w:autoRedefine/>
    <w:semiHidden/>
    <w:rsid w:val="000F19BC"/>
    <w:pPr>
      <w:ind w:left="1400" w:hanging="200"/>
    </w:pPr>
  </w:style>
  <w:style w:type="paragraph" w:styleId="Index8">
    <w:name w:val="index 8"/>
    <w:basedOn w:val="Normal"/>
    <w:next w:val="Normal"/>
    <w:autoRedefine/>
    <w:semiHidden/>
    <w:rsid w:val="000F19BC"/>
    <w:pPr>
      <w:ind w:left="1600" w:hanging="200"/>
    </w:pPr>
  </w:style>
  <w:style w:type="paragraph" w:styleId="Index9">
    <w:name w:val="index 9"/>
    <w:basedOn w:val="Normal"/>
    <w:next w:val="Normal"/>
    <w:autoRedefine/>
    <w:semiHidden/>
    <w:rsid w:val="000F19BC"/>
    <w:pPr>
      <w:ind w:left="1800" w:hanging="200"/>
    </w:pPr>
  </w:style>
  <w:style w:type="paragraph" w:styleId="IndexHeading">
    <w:name w:val="index heading"/>
    <w:basedOn w:val="Normal"/>
    <w:next w:val="Index1"/>
    <w:semiHidden/>
    <w:rsid w:val="000F19BC"/>
    <w:rPr>
      <w:rFonts w:cs="Arial"/>
      <w:b/>
      <w:bCs/>
    </w:rPr>
  </w:style>
  <w:style w:type="paragraph" w:styleId="List">
    <w:name w:val="List"/>
    <w:basedOn w:val="Normal"/>
    <w:rsid w:val="000F19BC"/>
    <w:pPr>
      <w:ind w:left="360" w:hanging="360"/>
    </w:pPr>
  </w:style>
  <w:style w:type="paragraph" w:styleId="List2">
    <w:name w:val="List 2"/>
    <w:basedOn w:val="Normal"/>
    <w:rsid w:val="000F19BC"/>
    <w:pPr>
      <w:ind w:left="720" w:hanging="360"/>
    </w:pPr>
  </w:style>
  <w:style w:type="paragraph" w:styleId="List3">
    <w:name w:val="List 3"/>
    <w:basedOn w:val="Normal"/>
    <w:rsid w:val="000F19BC"/>
    <w:pPr>
      <w:ind w:left="1080" w:hanging="360"/>
    </w:pPr>
  </w:style>
  <w:style w:type="paragraph" w:styleId="List4">
    <w:name w:val="List 4"/>
    <w:basedOn w:val="Normal"/>
    <w:rsid w:val="000F19BC"/>
    <w:pPr>
      <w:ind w:left="1440" w:hanging="360"/>
    </w:pPr>
  </w:style>
  <w:style w:type="paragraph" w:styleId="List5">
    <w:name w:val="List 5"/>
    <w:basedOn w:val="Normal"/>
    <w:rsid w:val="000F19BC"/>
    <w:pPr>
      <w:ind w:left="1800" w:hanging="360"/>
    </w:pPr>
  </w:style>
  <w:style w:type="paragraph" w:styleId="ListBullet">
    <w:name w:val="List Bullet"/>
    <w:basedOn w:val="Normal"/>
    <w:autoRedefine/>
    <w:rsid w:val="000F19BC"/>
    <w:pPr>
      <w:numPr>
        <w:numId w:val="1"/>
      </w:numPr>
    </w:pPr>
  </w:style>
  <w:style w:type="paragraph" w:styleId="ListBullet2">
    <w:name w:val="List Bullet 2"/>
    <w:basedOn w:val="Normal"/>
    <w:autoRedefine/>
    <w:rsid w:val="000F19BC"/>
    <w:pPr>
      <w:numPr>
        <w:numId w:val="2"/>
      </w:numPr>
    </w:pPr>
  </w:style>
  <w:style w:type="paragraph" w:styleId="ListBullet3">
    <w:name w:val="List Bullet 3"/>
    <w:basedOn w:val="Normal"/>
    <w:autoRedefine/>
    <w:rsid w:val="000F19BC"/>
    <w:pPr>
      <w:numPr>
        <w:numId w:val="3"/>
      </w:numPr>
    </w:pPr>
  </w:style>
  <w:style w:type="paragraph" w:styleId="ListBullet4">
    <w:name w:val="List Bullet 4"/>
    <w:basedOn w:val="Normal"/>
    <w:autoRedefine/>
    <w:rsid w:val="000F19BC"/>
    <w:pPr>
      <w:numPr>
        <w:numId w:val="4"/>
      </w:numPr>
    </w:pPr>
  </w:style>
  <w:style w:type="paragraph" w:styleId="ListBullet5">
    <w:name w:val="List Bullet 5"/>
    <w:basedOn w:val="Normal"/>
    <w:autoRedefine/>
    <w:rsid w:val="000F19BC"/>
    <w:pPr>
      <w:numPr>
        <w:numId w:val="5"/>
      </w:numPr>
    </w:pPr>
  </w:style>
  <w:style w:type="paragraph" w:styleId="ListContinue">
    <w:name w:val="List Continue"/>
    <w:basedOn w:val="Normal"/>
    <w:rsid w:val="000F19BC"/>
    <w:pPr>
      <w:spacing w:after="120"/>
      <w:ind w:left="360"/>
    </w:pPr>
  </w:style>
  <w:style w:type="paragraph" w:styleId="ListContinue2">
    <w:name w:val="List Continue 2"/>
    <w:basedOn w:val="Normal"/>
    <w:rsid w:val="000F19BC"/>
    <w:pPr>
      <w:spacing w:after="120"/>
      <w:ind w:left="720"/>
    </w:pPr>
  </w:style>
  <w:style w:type="paragraph" w:styleId="ListContinue3">
    <w:name w:val="List Continue 3"/>
    <w:basedOn w:val="Normal"/>
    <w:rsid w:val="000F19BC"/>
    <w:pPr>
      <w:spacing w:after="120"/>
      <w:ind w:left="1080"/>
    </w:pPr>
  </w:style>
  <w:style w:type="paragraph" w:styleId="ListContinue4">
    <w:name w:val="List Continue 4"/>
    <w:basedOn w:val="Normal"/>
    <w:rsid w:val="000F19BC"/>
    <w:pPr>
      <w:spacing w:after="120"/>
      <w:ind w:left="1440"/>
    </w:pPr>
  </w:style>
  <w:style w:type="paragraph" w:styleId="ListContinue5">
    <w:name w:val="List Continue 5"/>
    <w:basedOn w:val="Normal"/>
    <w:rsid w:val="000F19BC"/>
    <w:pPr>
      <w:spacing w:after="120"/>
      <w:ind w:left="1800"/>
    </w:pPr>
  </w:style>
  <w:style w:type="paragraph" w:styleId="ListNumber">
    <w:name w:val="List Number"/>
    <w:basedOn w:val="Normal"/>
    <w:rsid w:val="000F19BC"/>
    <w:pPr>
      <w:numPr>
        <w:numId w:val="6"/>
      </w:numPr>
    </w:pPr>
  </w:style>
  <w:style w:type="paragraph" w:styleId="ListNumber2">
    <w:name w:val="List Number 2"/>
    <w:basedOn w:val="Normal"/>
    <w:rsid w:val="000F19BC"/>
    <w:pPr>
      <w:numPr>
        <w:numId w:val="7"/>
      </w:numPr>
    </w:pPr>
  </w:style>
  <w:style w:type="paragraph" w:styleId="ListNumber3">
    <w:name w:val="List Number 3"/>
    <w:basedOn w:val="Normal"/>
    <w:rsid w:val="000F19BC"/>
    <w:pPr>
      <w:numPr>
        <w:numId w:val="8"/>
      </w:numPr>
    </w:pPr>
  </w:style>
  <w:style w:type="paragraph" w:styleId="ListNumber4">
    <w:name w:val="List Number 4"/>
    <w:basedOn w:val="Normal"/>
    <w:rsid w:val="000F19BC"/>
    <w:pPr>
      <w:numPr>
        <w:numId w:val="9"/>
      </w:numPr>
    </w:pPr>
  </w:style>
  <w:style w:type="paragraph" w:styleId="ListNumber5">
    <w:name w:val="List Number 5"/>
    <w:basedOn w:val="Normal"/>
    <w:rsid w:val="000F19BC"/>
    <w:pPr>
      <w:numPr>
        <w:numId w:val="10"/>
      </w:numPr>
    </w:pPr>
  </w:style>
  <w:style w:type="paragraph" w:styleId="MacroText">
    <w:name w:val="macro"/>
    <w:semiHidden/>
    <w:rsid w:val="000F19BC"/>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0F19BC"/>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paragraph" w:styleId="NormalWeb">
    <w:name w:val="Normal (Web)"/>
    <w:basedOn w:val="Normal"/>
    <w:rsid w:val="000F19BC"/>
    <w:rPr>
      <w:sz w:val="24"/>
      <w:szCs w:val="24"/>
    </w:rPr>
  </w:style>
  <w:style w:type="paragraph" w:styleId="NormalIndent">
    <w:name w:val="Normal Indent"/>
    <w:basedOn w:val="Normal"/>
    <w:rsid w:val="000F19BC"/>
    <w:pPr>
      <w:ind w:left="720"/>
    </w:pPr>
  </w:style>
  <w:style w:type="paragraph" w:styleId="NoteHeading">
    <w:name w:val="Note Heading"/>
    <w:basedOn w:val="Normal"/>
    <w:next w:val="Normal"/>
    <w:rsid w:val="000F19BC"/>
  </w:style>
  <w:style w:type="paragraph" w:styleId="PlainText">
    <w:name w:val="Plain Text"/>
    <w:basedOn w:val="Normal"/>
    <w:rsid w:val="000F19BC"/>
    <w:rPr>
      <w:rFonts w:ascii="Courier New" w:hAnsi="Courier New" w:cs="Courier New"/>
    </w:rPr>
  </w:style>
  <w:style w:type="paragraph" w:styleId="Salutation">
    <w:name w:val="Salutation"/>
    <w:basedOn w:val="Normal"/>
    <w:next w:val="Normal"/>
    <w:rsid w:val="000F19BC"/>
  </w:style>
  <w:style w:type="paragraph" w:styleId="Signature">
    <w:name w:val="Signature"/>
    <w:basedOn w:val="Normal"/>
    <w:rsid w:val="000F19BC"/>
    <w:pPr>
      <w:ind w:left="4320"/>
    </w:pPr>
  </w:style>
  <w:style w:type="paragraph" w:styleId="Subtitle">
    <w:name w:val="Subtitle"/>
    <w:basedOn w:val="Normal"/>
    <w:rsid w:val="000F19BC"/>
    <w:pPr>
      <w:spacing w:after="60"/>
      <w:jc w:val="center"/>
      <w:outlineLvl w:val="1"/>
    </w:pPr>
    <w:rPr>
      <w:rFonts w:cs="Arial"/>
      <w:sz w:val="24"/>
      <w:szCs w:val="24"/>
    </w:rPr>
  </w:style>
  <w:style w:type="paragraph" w:styleId="TableofAuthorities">
    <w:name w:val="table of authorities"/>
    <w:basedOn w:val="Normal"/>
    <w:next w:val="Normal"/>
    <w:semiHidden/>
    <w:rsid w:val="000F19BC"/>
    <w:pPr>
      <w:ind w:left="200" w:hanging="200"/>
    </w:pPr>
  </w:style>
  <w:style w:type="paragraph" w:styleId="TOAHeading">
    <w:name w:val="toa heading"/>
    <w:basedOn w:val="Normal"/>
    <w:next w:val="Normal"/>
    <w:semiHidden/>
    <w:rsid w:val="000F19BC"/>
    <w:pPr>
      <w:spacing w:before="120"/>
    </w:pPr>
    <w:rPr>
      <w:rFonts w:cs="Arial"/>
      <w:b/>
      <w:bCs/>
      <w:sz w:val="24"/>
      <w:szCs w:val="24"/>
    </w:rPr>
  </w:style>
  <w:style w:type="paragraph" w:customStyle="1" w:styleId="Style1">
    <w:name w:val="Style1"/>
    <w:basedOn w:val="Heading5"/>
    <w:rsid w:val="000F19BC"/>
    <w:pPr>
      <w:jc w:val="right"/>
    </w:pPr>
  </w:style>
  <w:style w:type="paragraph" w:customStyle="1" w:styleId="StyleHeading5Right">
    <w:name w:val="Style Heading 5 + Right"/>
    <w:basedOn w:val="Heading5"/>
    <w:rsid w:val="006A4B36"/>
    <w:pPr>
      <w:tabs>
        <w:tab w:val="left" w:pos="1008"/>
      </w:tabs>
      <w:ind w:left="1008"/>
      <w:jc w:val="right"/>
    </w:pPr>
    <w:rPr>
      <w:bCs/>
    </w:rPr>
  </w:style>
  <w:style w:type="paragraph" w:customStyle="1" w:styleId="NORMAL-RB18">
    <w:name w:val="NORMAL-RB18"/>
    <w:basedOn w:val="Heading5"/>
    <w:rsid w:val="006E105F"/>
    <w:pPr>
      <w:jc w:val="right"/>
    </w:pPr>
    <w:rPr>
      <w:bCs/>
      <w:sz w:val="36"/>
      <w:szCs w:val="36"/>
    </w:rPr>
  </w:style>
  <w:style w:type="paragraph" w:customStyle="1" w:styleId="NORMAL-RB18Char">
    <w:name w:val="NORMAL-RB18 Char"/>
    <w:basedOn w:val="Heading5"/>
    <w:link w:val="NORMAL-RB18CharChar"/>
    <w:rsid w:val="008950C2"/>
    <w:pPr>
      <w:jc w:val="right"/>
    </w:pPr>
    <w:rPr>
      <w:bCs/>
      <w:sz w:val="36"/>
      <w:szCs w:val="36"/>
    </w:rPr>
  </w:style>
  <w:style w:type="paragraph" w:customStyle="1" w:styleId="Heading411pt">
    <w:name w:val="Heading 4 + 11 pt"/>
    <w:basedOn w:val="Heading4"/>
    <w:rsid w:val="008950C2"/>
    <w:pPr>
      <w:numPr>
        <w:ilvl w:val="0"/>
        <w:numId w:val="0"/>
      </w:numPr>
      <w:tabs>
        <w:tab w:val="num" w:pos="864"/>
      </w:tabs>
      <w:ind w:left="864" w:hanging="864"/>
    </w:pPr>
    <w:rPr>
      <w:sz w:val="22"/>
    </w:rPr>
  </w:style>
  <w:style w:type="paragraph" w:customStyle="1" w:styleId="StyleHeading411pt">
    <w:name w:val="Style Heading 4 + 11 pt"/>
    <w:basedOn w:val="Heading4"/>
    <w:rsid w:val="008950C2"/>
    <w:pPr>
      <w:numPr>
        <w:ilvl w:val="0"/>
        <w:numId w:val="0"/>
      </w:numPr>
      <w:tabs>
        <w:tab w:val="num" w:pos="864"/>
      </w:tabs>
      <w:ind w:left="864" w:hanging="864"/>
    </w:pPr>
    <w:rPr>
      <w:sz w:val="22"/>
    </w:rPr>
  </w:style>
  <w:style w:type="character" w:customStyle="1" w:styleId="NORMAL-RB18CharChar">
    <w:name w:val="NORMAL-RB18 Char Char"/>
    <w:link w:val="NORMAL-RB18Char"/>
    <w:rsid w:val="008950C2"/>
    <w:rPr>
      <w:rFonts w:ascii="Arial" w:hAnsi="Arial"/>
      <w:b/>
      <w:bCs/>
      <w:sz w:val="36"/>
      <w:szCs w:val="36"/>
      <w:lang w:val="en-US" w:eastAsia="en-US" w:bidi="ar-SA"/>
    </w:rPr>
  </w:style>
  <w:style w:type="character" w:customStyle="1" w:styleId="NORMAL-RB18CharCharChar">
    <w:name w:val="NORMAL-RB18 Char Char Char"/>
    <w:rsid w:val="00A10538"/>
    <w:rPr>
      <w:rFonts w:ascii="Arial" w:hAnsi="Arial"/>
      <w:b/>
      <w:bCs/>
      <w:sz w:val="36"/>
      <w:szCs w:val="36"/>
      <w:lang w:val="en-US" w:eastAsia="en-US" w:bidi="ar-SA"/>
    </w:rPr>
  </w:style>
  <w:style w:type="table" w:styleId="TableGrid">
    <w:name w:val="Table Grid"/>
    <w:basedOn w:val="TableNormal"/>
    <w:rsid w:val="00D94D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tblCellMar>
    </w:tblPr>
  </w:style>
  <w:style w:type="paragraph" w:styleId="ListParagraph">
    <w:name w:val="List Paragraph"/>
    <w:basedOn w:val="Normal"/>
    <w:uiPriority w:val="34"/>
    <w:qFormat/>
    <w:rsid w:val="00370320"/>
    <w:pPr>
      <w:ind w:left="720"/>
      <w:contextualSpacing/>
    </w:pPr>
  </w:style>
  <w:style w:type="paragraph" w:styleId="TOCHeading">
    <w:name w:val="TOC Heading"/>
    <w:basedOn w:val="Heading1"/>
    <w:next w:val="Normal"/>
    <w:uiPriority w:val="39"/>
    <w:unhideWhenUsed/>
    <w:qFormat/>
    <w:rsid w:val="001E1ADD"/>
    <w:pPr>
      <w:keepLines/>
      <w:numPr>
        <w:numId w:val="0"/>
      </w:numPr>
      <w:spacing w:after="0" w:line="259" w:lineRule="auto"/>
      <w:outlineLvl w:val="9"/>
    </w:pPr>
    <w:rPr>
      <w:rFonts w:asciiTheme="majorHAnsi" w:eastAsiaTheme="majorEastAsia" w:hAnsiTheme="majorHAnsi" w:cstheme="majorBidi"/>
      <w:b w:val="0"/>
      <w:color w:val="2F5496" w:themeColor="accent1" w:themeShade="BF"/>
      <w:kern w:val="0"/>
      <w:szCs w:val="32"/>
    </w:rPr>
  </w:style>
  <w:style w:type="character" w:customStyle="1" w:styleId="FooterChar">
    <w:name w:val="Footer Char"/>
    <w:basedOn w:val="DefaultParagraphFont"/>
    <w:link w:val="Footer"/>
    <w:uiPriority w:val="99"/>
    <w:rsid w:val="0062590D"/>
    <w:rPr>
      <w:rFonts w:ascii="Arial" w:hAnsi="Arial"/>
    </w:rPr>
  </w:style>
  <w:style w:type="character" w:styleId="UnresolvedMention">
    <w:name w:val="Unresolved Mention"/>
    <w:basedOn w:val="DefaultParagraphFont"/>
    <w:uiPriority w:val="99"/>
    <w:semiHidden/>
    <w:unhideWhenUsed/>
    <w:rsid w:val="005C5E94"/>
    <w:rPr>
      <w:color w:val="605E5C"/>
      <w:shd w:val="clear" w:color="auto" w:fill="E1DFDD"/>
    </w:rPr>
  </w:style>
  <w:style w:type="paragraph" w:customStyle="1" w:styleId="Bullet1">
    <w:name w:val="Bullet1"/>
    <w:basedOn w:val="Normal"/>
    <w:link w:val="Bullet1Char"/>
    <w:qFormat/>
    <w:rsid w:val="00A84046"/>
    <w:pPr>
      <w:numPr>
        <w:numId w:val="19"/>
      </w:numPr>
      <w:spacing w:before="40" w:after="40" w:line="288" w:lineRule="auto"/>
      <w:ind w:left="605" w:hanging="245"/>
    </w:pPr>
  </w:style>
  <w:style w:type="character" w:customStyle="1" w:styleId="Bullet1Char">
    <w:name w:val="Bullet1 Char"/>
    <w:basedOn w:val="DefaultParagraphFont"/>
    <w:link w:val="Bullet1"/>
    <w:rsid w:val="00A84046"/>
    <w:rPr>
      <w:spacing w:val="4"/>
      <w:sz w:val="23"/>
    </w:rPr>
  </w:style>
  <w:style w:type="paragraph" w:customStyle="1" w:styleId="SpecialSpace">
    <w:name w:val="Special_Space"/>
    <w:basedOn w:val="Normal"/>
    <w:link w:val="SpecialSpaceChar"/>
    <w:qFormat/>
    <w:rsid w:val="00FE0B7B"/>
    <w:pPr>
      <w:spacing w:after="0"/>
    </w:pPr>
    <w:rPr>
      <w:sz w:val="10"/>
    </w:rPr>
  </w:style>
  <w:style w:type="character" w:customStyle="1" w:styleId="SpecialSpaceChar">
    <w:name w:val="Special_Space Char"/>
    <w:basedOn w:val="DefaultParagraphFont"/>
    <w:link w:val="SpecialSpace"/>
    <w:rsid w:val="00FE0B7B"/>
    <w:rPr>
      <w:rFonts w:ascii="Calibri" w:hAnsi="Calibri"/>
      <w:sz w:val="10"/>
    </w:rPr>
  </w:style>
  <w:style w:type="paragraph" w:customStyle="1" w:styleId="TableCells">
    <w:name w:val="Table_Cells"/>
    <w:basedOn w:val="Normal"/>
    <w:link w:val="TableCellsChar"/>
    <w:rsid w:val="00D94D1C"/>
    <w:pPr>
      <w:spacing w:before="60" w:after="60"/>
    </w:pPr>
    <w:rPr>
      <w:rFonts w:cs="Arial"/>
    </w:rPr>
  </w:style>
  <w:style w:type="character" w:customStyle="1" w:styleId="TableCellsChar">
    <w:name w:val="Table_Cells Char"/>
    <w:basedOn w:val="DefaultParagraphFont"/>
    <w:link w:val="TableCells"/>
    <w:rsid w:val="00D94D1C"/>
    <w:rPr>
      <w:rFonts w:ascii="Minion Pro" w:hAnsi="Minion Pro" w:cs="Arial"/>
      <w:sz w:val="23"/>
    </w:rPr>
  </w:style>
  <w:style w:type="table" w:styleId="GridTable1Light">
    <w:name w:val="Grid Table 1 Light"/>
    <w:basedOn w:val="TableNormal"/>
    <w:uiPriority w:val="46"/>
    <w:rsid w:val="0081676C"/>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Remarks">
    <w:name w:val="Remarks"/>
    <w:basedOn w:val="Normal"/>
    <w:link w:val="RemarksChar"/>
    <w:qFormat/>
    <w:rsid w:val="00A84046"/>
    <w:pPr>
      <w:tabs>
        <w:tab w:val="left" w:pos="360"/>
      </w:tabs>
      <w:spacing w:before="60" w:after="140" w:line="276" w:lineRule="auto"/>
      <w:ind w:left="360" w:hanging="360"/>
    </w:pPr>
  </w:style>
  <w:style w:type="character" w:customStyle="1" w:styleId="RemarksChar">
    <w:name w:val="Remarks Char"/>
    <w:basedOn w:val="DefaultParagraphFont"/>
    <w:link w:val="Remarks"/>
    <w:rsid w:val="00A84046"/>
    <w:rPr>
      <w:spacing w:val="4"/>
      <w:sz w:val="23"/>
    </w:rPr>
  </w:style>
  <w:style w:type="paragraph" w:customStyle="1" w:styleId="Corner">
    <w:name w:val="Corner"/>
    <w:basedOn w:val="Normal"/>
    <w:link w:val="CornerChar"/>
    <w:qFormat/>
    <w:rsid w:val="00A84046"/>
    <w:pPr>
      <w:jc w:val="right"/>
    </w:pPr>
    <w:rPr>
      <w:rFonts w:ascii="Arial" w:hAnsi="Arial"/>
      <w:b/>
      <w:sz w:val="36"/>
    </w:rPr>
  </w:style>
  <w:style w:type="character" w:customStyle="1" w:styleId="CornerChar">
    <w:name w:val="Corner Char"/>
    <w:basedOn w:val="DefaultParagraphFont"/>
    <w:link w:val="Corner"/>
    <w:rsid w:val="00A84046"/>
    <w:rPr>
      <w:rFonts w:ascii="Arial" w:hAnsi="Arial"/>
      <w:b/>
      <w:spacing w:val="4"/>
      <w:sz w:val="36"/>
    </w:rPr>
  </w:style>
  <w:style w:type="paragraph" w:customStyle="1" w:styleId="Bullet2">
    <w:name w:val="Bullet2"/>
    <w:basedOn w:val="Bullet1"/>
    <w:link w:val="Bullet2Char"/>
    <w:qFormat/>
    <w:rsid w:val="005E592D"/>
    <w:pPr>
      <w:numPr>
        <w:numId w:val="20"/>
      </w:numPr>
      <w:ind w:left="1397" w:hanging="245"/>
    </w:pPr>
  </w:style>
  <w:style w:type="character" w:customStyle="1" w:styleId="Bullet2Char">
    <w:name w:val="Bullet2 Char"/>
    <w:basedOn w:val="Bullet1Char"/>
    <w:link w:val="Bullet2"/>
    <w:rsid w:val="005E592D"/>
    <w:rPr>
      <w:rFonts w:ascii="Minion Pro" w:hAnsi="Minion Pro"/>
      <w:spacing w:val="4"/>
      <w:sz w:val="23"/>
    </w:rPr>
  </w:style>
  <w:style w:type="paragraph" w:customStyle="1" w:styleId="CardSpacing">
    <w:name w:val="Card_Spacing"/>
    <w:basedOn w:val="Normal"/>
    <w:link w:val="CardSpacingChar"/>
    <w:qFormat/>
    <w:rsid w:val="00A84046"/>
    <w:pPr>
      <w:spacing w:after="120"/>
    </w:pPr>
    <w:rPr>
      <w:rFonts w:ascii="Arial" w:hAnsi="Arial"/>
    </w:rPr>
  </w:style>
  <w:style w:type="character" w:customStyle="1" w:styleId="CardSpacingChar">
    <w:name w:val="Card_Spacing Char"/>
    <w:basedOn w:val="DefaultParagraphFont"/>
    <w:link w:val="CardSpacing"/>
    <w:rsid w:val="00A84046"/>
    <w:rPr>
      <w:rFonts w:ascii="Arial" w:hAnsi="Arial"/>
      <w:spacing w:val="4"/>
      <w:sz w:val="23"/>
    </w:rPr>
  </w:style>
  <w:style w:type="paragraph" w:customStyle="1" w:styleId="Bullet3">
    <w:name w:val="Bullet3"/>
    <w:basedOn w:val="Bullet1"/>
    <w:link w:val="Bullet3Char"/>
    <w:qFormat/>
    <w:rsid w:val="003A1565"/>
    <w:pPr>
      <w:numPr>
        <w:numId w:val="21"/>
      </w:numPr>
      <w:ind w:left="2117" w:hanging="245"/>
    </w:pPr>
  </w:style>
  <w:style w:type="character" w:customStyle="1" w:styleId="Bullet3Char">
    <w:name w:val="Bullet3 Char"/>
    <w:basedOn w:val="Bullet1Char"/>
    <w:link w:val="Bullet3"/>
    <w:rsid w:val="003A1565"/>
    <w:rPr>
      <w:rFonts w:ascii="Minion Pro" w:hAnsi="Minion Pro"/>
      <w:spacing w:val="4"/>
      <w:sz w:val="23"/>
    </w:rPr>
  </w:style>
  <w:style w:type="paragraph" w:customStyle="1" w:styleId="CardHeader">
    <w:name w:val="Card_Header"/>
    <w:basedOn w:val="Normal"/>
    <w:link w:val="CardHeaderChar"/>
    <w:qFormat/>
    <w:rsid w:val="00A84046"/>
    <w:pPr>
      <w:spacing w:after="40"/>
    </w:pPr>
    <w:rPr>
      <w:rFonts w:ascii="Arial" w:hAnsi="Arial"/>
      <w:b/>
    </w:rPr>
  </w:style>
  <w:style w:type="character" w:customStyle="1" w:styleId="CardHeaderChar">
    <w:name w:val="Card_Header Char"/>
    <w:basedOn w:val="DefaultParagraphFont"/>
    <w:link w:val="CardHeader"/>
    <w:rsid w:val="00A84046"/>
    <w:rPr>
      <w:rFonts w:ascii="Arial" w:hAnsi="Arial"/>
      <w:b/>
      <w:spacing w:val="4"/>
      <w:sz w:val="23"/>
    </w:rPr>
  </w:style>
  <w:style w:type="table" w:styleId="TableGridLight">
    <w:name w:val="Grid Table Light"/>
    <w:basedOn w:val="TableNormal"/>
    <w:uiPriority w:val="40"/>
    <w:rsid w:val="00F45F08"/>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F45F08"/>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TCellCard">
    <w:name w:val="T_Cell_Card"/>
    <w:basedOn w:val="Normal"/>
    <w:link w:val="TCellCardChar"/>
    <w:qFormat/>
    <w:rsid w:val="00887F1F"/>
    <w:pPr>
      <w:spacing w:before="120" w:after="120" w:line="240" w:lineRule="auto"/>
      <w:jc w:val="center"/>
    </w:pPr>
  </w:style>
  <w:style w:type="character" w:customStyle="1" w:styleId="TCellCardChar">
    <w:name w:val="T_Cell_Card Char"/>
    <w:basedOn w:val="DefaultParagraphFont"/>
    <w:link w:val="TCellCard"/>
    <w:rsid w:val="00887F1F"/>
    <w:rPr>
      <w:rFonts w:ascii="Minion Pro" w:hAnsi="Minion Pro"/>
      <w:spacing w:val="4"/>
      <w:sz w:val="23"/>
    </w:rPr>
  </w:style>
  <w:style w:type="paragraph" w:customStyle="1" w:styleId="TCaseControl">
    <w:name w:val="T_Case_Control"/>
    <w:basedOn w:val="Normal"/>
    <w:link w:val="TCaseControlChar"/>
    <w:qFormat/>
    <w:rsid w:val="00293539"/>
    <w:pPr>
      <w:spacing w:before="120" w:after="120" w:line="240" w:lineRule="auto"/>
      <w:jc w:val="left"/>
    </w:pPr>
  </w:style>
  <w:style w:type="character" w:customStyle="1" w:styleId="TCaseControlChar">
    <w:name w:val="T_Case_Control Char"/>
    <w:basedOn w:val="DefaultParagraphFont"/>
    <w:link w:val="TCaseControl"/>
    <w:rsid w:val="00293539"/>
    <w:rPr>
      <w:rFonts w:ascii="Minion Pro" w:hAnsi="Minion Pro"/>
      <w:spacing w:val="4"/>
      <w:sz w:val="23"/>
    </w:rPr>
  </w:style>
  <w:style w:type="character" w:styleId="PlaceholderText">
    <w:name w:val="Placeholder Text"/>
    <w:basedOn w:val="DefaultParagraphFont"/>
    <w:uiPriority w:val="99"/>
    <w:semiHidden/>
    <w:rsid w:val="00E65A28"/>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56731316">
      <w:bodyDiv w:val="1"/>
      <w:marLeft w:val="0"/>
      <w:marRight w:val="0"/>
      <w:marTop w:val="0"/>
      <w:marBottom w:val="0"/>
      <w:divBdr>
        <w:top w:val="none" w:sz="0" w:space="0" w:color="auto"/>
        <w:left w:val="none" w:sz="0" w:space="0" w:color="auto"/>
        <w:bottom w:val="none" w:sz="0" w:space="0" w:color="auto"/>
        <w:right w:val="none" w:sz="0" w:space="0" w:color="auto"/>
      </w:divBdr>
      <w:divsChild>
        <w:div w:id="92414771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2.bin"/><Relationship Id="rId42" Type="http://schemas.openxmlformats.org/officeDocument/2006/relationships/image" Target="media/image21.wmf"/><Relationship Id="rId63" Type="http://schemas.openxmlformats.org/officeDocument/2006/relationships/oleObject" Target="embeddings/oleObject21.bin"/><Relationship Id="rId84" Type="http://schemas.openxmlformats.org/officeDocument/2006/relationships/image" Target="media/image42.wmf"/><Relationship Id="rId138" Type="http://schemas.openxmlformats.org/officeDocument/2006/relationships/oleObject" Target="embeddings/oleObject55.bin"/><Relationship Id="rId159" Type="http://schemas.openxmlformats.org/officeDocument/2006/relationships/image" Target="media/image83.wmf"/><Relationship Id="rId170" Type="http://schemas.openxmlformats.org/officeDocument/2006/relationships/theme" Target="theme/theme1.xml"/><Relationship Id="rId107" Type="http://schemas.openxmlformats.org/officeDocument/2006/relationships/image" Target="media/image56.wmf"/><Relationship Id="rId11" Type="http://schemas.openxmlformats.org/officeDocument/2006/relationships/image" Target="media/image2.wmf"/><Relationship Id="rId32" Type="http://schemas.openxmlformats.org/officeDocument/2006/relationships/image" Target="media/image16.wmf"/><Relationship Id="rId53" Type="http://schemas.openxmlformats.org/officeDocument/2006/relationships/image" Target="media/image30.wmf"/><Relationship Id="rId74" Type="http://schemas.openxmlformats.org/officeDocument/2006/relationships/oleObject" Target="embeddings/oleObject28.bin"/><Relationship Id="rId128" Type="http://schemas.openxmlformats.org/officeDocument/2006/relationships/image" Target="media/image67.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4.png"/><Relationship Id="rId22" Type="http://schemas.openxmlformats.org/officeDocument/2006/relationships/image" Target="media/image11.wmf"/><Relationship Id="rId43" Type="http://schemas.openxmlformats.org/officeDocument/2006/relationships/oleObject" Target="embeddings/oleObject13.bin"/><Relationship Id="rId64" Type="http://schemas.openxmlformats.org/officeDocument/2006/relationships/oleObject" Target="embeddings/oleObject22.bin"/><Relationship Id="rId118" Type="http://schemas.openxmlformats.org/officeDocument/2006/relationships/oleObject" Target="embeddings/oleObject49.bin"/><Relationship Id="rId139" Type="http://schemas.openxmlformats.org/officeDocument/2006/relationships/oleObject" Target="embeddings/oleObject56.bin"/><Relationship Id="rId85" Type="http://schemas.openxmlformats.org/officeDocument/2006/relationships/oleObject" Target="embeddings/oleObject34.bin"/><Relationship Id="rId150" Type="http://schemas.openxmlformats.org/officeDocument/2006/relationships/image" Target="media/image75.wmf"/><Relationship Id="rId12" Type="http://schemas.openxmlformats.org/officeDocument/2006/relationships/image" Target="media/image3.wmf"/><Relationship Id="rId33" Type="http://schemas.openxmlformats.org/officeDocument/2006/relationships/oleObject" Target="embeddings/oleObject8.bin"/><Relationship Id="rId108" Type="http://schemas.openxmlformats.org/officeDocument/2006/relationships/image" Target="media/image57.wmf"/><Relationship Id="rId129" Type="http://schemas.openxmlformats.org/officeDocument/2006/relationships/image" Target="media/image68.wmf"/><Relationship Id="rId54" Type="http://schemas.openxmlformats.org/officeDocument/2006/relationships/image" Target="media/image31.wmf"/><Relationship Id="rId70" Type="http://schemas.openxmlformats.org/officeDocument/2006/relationships/oleObject" Target="embeddings/oleObject26.bin"/><Relationship Id="rId75" Type="http://schemas.openxmlformats.org/officeDocument/2006/relationships/image" Target="media/image38.wmf"/><Relationship Id="rId91" Type="http://schemas.openxmlformats.org/officeDocument/2006/relationships/oleObject" Target="embeddings/oleObject37.bin"/><Relationship Id="rId96" Type="http://schemas.openxmlformats.org/officeDocument/2006/relationships/oleObject" Target="embeddings/oleObject38.bin"/><Relationship Id="rId140" Type="http://schemas.openxmlformats.org/officeDocument/2006/relationships/oleObject" Target="embeddings/oleObject57.bin"/><Relationship Id="rId145" Type="http://schemas.openxmlformats.org/officeDocument/2006/relationships/oleObject" Target="embeddings/oleObject62.bin"/><Relationship Id="rId161" Type="http://schemas.openxmlformats.org/officeDocument/2006/relationships/image" Target="media/image85.wmf"/><Relationship Id="rId166" Type="http://schemas.openxmlformats.org/officeDocument/2006/relationships/hyperlink" Target="http://www.MYSTRAN.com"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4.wmf"/><Relationship Id="rId49" Type="http://schemas.openxmlformats.org/officeDocument/2006/relationships/image" Target="media/image26.wmf"/><Relationship Id="rId114" Type="http://schemas.openxmlformats.org/officeDocument/2006/relationships/oleObject" Target="embeddings/oleObject45.bin"/><Relationship Id="rId119" Type="http://schemas.openxmlformats.org/officeDocument/2006/relationships/oleObject" Target="embeddings/oleObject50.bin"/><Relationship Id="rId44" Type="http://schemas.openxmlformats.org/officeDocument/2006/relationships/image" Target="media/image22.jpeg"/><Relationship Id="rId60" Type="http://schemas.openxmlformats.org/officeDocument/2006/relationships/oleObject" Target="embeddings/oleObject18.bin"/><Relationship Id="rId65" Type="http://schemas.openxmlformats.org/officeDocument/2006/relationships/oleObject" Target="embeddings/oleObject23.bin"/><Relationship Id="rId81" Type="http://schemas.openxmlformats.org/officeDocument/2006/relationships/oleObject" Target="embeddings/oleObject32.bin"/><Relationship Id="rId86" Type="http://schemas.openxmlformats.org/officeDocument/2006/relationships/image" Target="media/image43.wmf"/><Relationship Id="rId130" Type="http://schemas.openxmlformats.org/officeDocument/2006/relationships/image" Target="media/image69.wmf"/><Relationship Id="rId135" Type="http://schemas.openxmlformats.org/officeDocument/2006/relationships/image" Target="media/image74.wmf"/><Relationship Id="rId151" Type="http://schemas.openxmlformats.org/officeDocument/2006/relationships/oleObject" Target="embeddings/oleObject67.bin"/><Relationship Id="rId156" Type="http://schemas.openxmlformats.org/officeDocument/2006/relationships/image" Target="media/image80.wmf"/><Relationship Id="rId13" Type="http://schemas.openxmlformats.org/officeDocument/2006/relationships/image" Target="media/image4.wmf"/><Relationship Id="rId18" Type="http://schemas.openxmlformats.org/officeDocument/2006/relationships/image" Target="media/image9.wmf"/><Relationship Id="rId39" Type="http://schemas.openxmlformats.org/officeDocument/2006/relationships/oleObject" Target="embeddings/oleObject11.bin"/><Relationship Id="rId109" Type="http://schemas.openxmlformats.org/officeDocument/2006/relationships/image" Target="media/image58.wmf"/><Relationship Id="rId34" Type="http://schemas.openxmlformats.org/officeDocument/2006/relationships/image" Target="media/image17.wmf"/><Relationship Id="rId50" Type="http://schemas.openxmlformats.org/officeDocument/2006/relationships/image" Target="media/image27.wmf"/><Relationship Id="rId55" Type="http://schemas.openxmlformats.org/officeDocument/2006/relationships/image" Target="media/image32.wmf"/><Relationship Id="rId76" Type="http://schemas.openxmlformats.org/officeDocument/2006/relationships/oleObject" Target="embeddings/oleObject29.bin"/><Relationship Id="rId97" Type="http://schemas.openxmlformats.org/officeDocument/2006/relationships/oleObject" Target="embeddings/oleObject39.bin"/><Relationship Id="rId104" Type="http://schemas.openxmlformats.org/officeDocument/2006/relationships/image" Target="media/image53.wmf"/><Relationship Id="rId120" Type="http://schemas.openxmlformats.org/officeDocument/2006/relationships/oleObject" Target="embeddings/oleObject51.bin"/><Relationship Id="rId125" Type="http://schemas.openxmlformats.org/officeDocument/2006/relationships/image" Target="media/image64.wmf"/><Relationship Id="rId141" Type="http://schemas.openxmlformats.org/officeDocument/2006/relationships/oleObject" Target="embeddings/oleObject58.bin"/><Relationship Id="rId146" Type="http://schemas.openxmlformats.org/officeDocument/2006/relationships/oleObject" Target="embeddings/oleObject63.bin"/><Relationship Id="rId167"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46.wmf"/><Relationship Id="rId162" Type="http://schemas.openxmlformats.org/officeDocument/2006/relationships/image" Target="media/image86.w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image" Target="media/image23.wmf"/><Relationship Id="rId66" Type="http://schemas.openxmlformats.org/officeDocument/2006/relationships/oleObject" Target="embeddings/oleObject24.bin"/><Relationship Id="rId87" Type="http://schemas.openxmlformats.org/officeDocument/2006/relationships/oleObject" Target="embeddings/oleObject35.bin"/><Relationship Id="rId110" Type="http://schemas.openxmlformats.org/officeDocument/2006/relationships/image" Target="media/image59.wmf"/><Relationship Id="rId115" Type="http://schemas.openxmlformats.org/officeDocument/2006/relationships/oleObject" Target="embeddings/oleObject46.bin"/><Relationship Id="rId131" Type="http://schemas.openxmlformats.org/officeDocument/2006/relationships/image" Target="media/image70.wmf"/><Relationship Id="rId136" Type="http://schemas.openxmlformats.org/officeDocument/2006/relationships/oleObject" Target="embeddings/oleObject53.bin"/><Relationship Id="rId157" Type="http://schemas.openxmlformats.org/officeDocument/2006/relationships/image" Target="media/image81.wmf"/><Relationship Id="rId61" Type="http://schemas.openxmlformats.org/officeDocument/2006/relationships/oleObject" Target="embeddings/oleObject19.bin"/><Relationship Id="rId82" Type="http://schemas.openxmlformats.org/officeDocument/2006/relationships/image" Target="media/image41.wmf"/><Relationship Id="rId152" Type="http://schemas.openxmlformats.org/officeDocument/2006/relationships/image" Target="media/image76.wmf"/><Relationship Id="rId19" Type="http://schemas.openxmlformats.org/officeDocument/2006/relationships/oleObject" Target="embeddings/oleObject1.bin"/><Relationship Id="rId14" Type="http://schemas.openxmlformats.org/officeDocument/2006/relationships/image" Target="media/image5.wmf"/><Relationship Id="rId30" Type="http://schemas.openxmlformats.org/officeDocument/2006/relationships/image" Target="media/image15.wmf"/><Relationship Id="rId35" Type="http://schemas.openxmlformats.org/officeDocument/2006/relationships/oleObject" Target="embeddings/oleObject9.bin"/><Relationship Id="rId56" Type="http://schemas.openxmlformats.org/officeDocument/2006/relationships/image" Target="media/image33.wmf"/><Relationship Id="rId77" Type="http://schemas.openxmlformats.org/officeDocument/2006/relationships/image" Target="media/image39.wmf"/><Relationship Id="rId100" Type="http://schemas.openxmlformats.org/officeDocument/2006/relationships/image" Target="media/image50.wmf"/><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oleObject" Target="embeddings/oleObject64.bin"/><Relationship Id="rId168" Type="http://schemas.openxmlformats.org/officeDocument/2006/relationships/footer" Target="footer4.xml"/><Relationship Id="rId8" Type="http://schemas.openxmlformats.org/officeDocument/2006/relationships/image" Target="media/image1.jpg"/><Relationship Id="rId51" Type="http://schemas.openxmlformats.org/officeDocument/2006/relationships/image" Target="media/image28.wmf"/><Relationship Id="rId72" Type="http://schemas.openxmlformats.org/officeDocument/2006/relationships/oleObject" Target="embeddings/oleObject27.bin"/><Relationship Id="rId93" Type="http://schemas.openxmlformats.org/officeDocument/2006/relationships/image" Target="media/image47.wmf"/><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oleObject" Target="embeddings/oleObject59.bin"/><Relationship Id="rId163" Type="http://schemas.openxmlformats.org/officeDocument/2006/relationships/oleObject" Target="embeddings/oleObject68.bin"/><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oleObject" Target="embeddings/oleObject14.bin"/><Relationship Id="rId67" Type="http://schemas.openxmlformats.org/officeDocument/2006/relationships/image" Target="media/image34.wmf"/><Relationship Id="rId116" Type="http://schemas.openxmlformats.org/officeDocument/2006/relationships/oleObject" Target="embeddings/oleObject47.bin"/><Relationship Id="rId137" Type="http://schemas.openxmlformats.org/officeDocument/2006/relationships/oleObject" Target="embeddings/oleObject54.bin"/><Relationship Id="rId158" Type="http://schemas.openxmlformats.org/officeDocument/2006/relationships/image" Target="media/image82.wmf"/><Relationship Id="rId20" Type="http://schemas.openxmlformats.org/officeDocument/2006/relationships/image" Target="media/image10.wmf"/><Relationship Id="rId41" Type="http://schemas.openxmlformats.org/officeDocument/2006/relationships/oleObject" Target="embeddings/oleObject12.bin"/><Relationship Id="rId62" Type="http://schemas.openxmlformats.org/officeDocument/2006/relationships/oleObject" Target="embeddings/oleObject20.bin"/><Relationship Id="rId83" Type="http://schemas.openxmlformats.org/officeDocument/2006/relationships/oleObject" Target="embeddings/oleObject33.bin"/><Relationship Id="rId88" Type="http://schemas.openxmlformats.org/officeDocument/2006/relationships/image" Target="media/image44.wmf"/><Relationship Id="rId111" Type="http://schemas.openxmlformats.org/officeDocument/2006/relationships/image" Target="media/image60.wmf"/><Relationship Id="rId132" Type="http://schemas.openxmlformats.org/officeDocument/2006/relationships/image" Target="media/image71.wmf"/><Relationship Id="rId153" Type="http://schemas.openxmlformats.org/officeDocument/2006/relationships/image" Target="media/image77.png"/><Relationship Id="rId15" Type="http://schemas.openxmlformats.org/officeDocument/2006/relationships/image" Target="media/image6.wmf"/><Relationship Id="rId36" Type="http://schemas.openxmlformats.org/officeDocument/2006/relationships/image" Target="media/image18.wmf"/><Relationship Id="rId57" Type="http://schemas.openxmlformats.org/officeDocument/2006/relationships/oleObject" Target="embeddings/oleObject15.bin"/><Relationship Id="rId106" Type="http://schemas.openxmlformats.org/officeDocument/2006/relationships/image" Target="media/image55.wmf"/><Relationship Id="rId127" Type="http://schemas.openxmlformats.org/officeDocument/2006/relationships/image" Target="media/image66.wmf"/><Relationship Id="rId10" Type="http://schemas.openxmlformats.org/officeDocument/2006/relationships/footer" Target="footer2.xml"/><Relationship Id="rId31" Type="http://schemas.openxmlformats.org/officeDocument/2006/relationships/oleObject" Target="embeddings/oleObject7.bin"/><Relationship Id="rId52" Type="http://schemas.openxmlformats.org/officeDocument/2006/relationships/image" Target="media/image29.wmf"/><Relationship Id="rId73" Type="http://schemas.openxmlformats.org/officeDocument/2006/relationships/image" Target="media/image37.wmf"/><Relationship Id="rId78" Type="http://schemas.openxmlformats.org/officeDocument/2006/relationships/oleObject" Target="embeddings/oleObject30.bin"/><Relationship Id="rId94" Type="http://schemas.openxmlformats.org/officeDocument/2006/relationships/image" Target="media/image48.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1.wmf"/><Relationship Id="rId143" Type="http://schemas.openxmlformats.org/officeDocument/2006/relationships/oleObject" Target="embeddings/oleObject60.bin"/><Relationship Id="rId148" Type="http://schemas.openxmlformats.org/officeDocument/2006/relationships/oleObject" Target="embeddings/oleObject65.bin"/><Relationship Id="rId164" Type="http://schemas.openxmlformats.org/officeDocument/2006/relationships/image" Target="media/image87.wmf"/><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3.wmf"/><Relationship Id="rId47" Type="http://schemas.openxmlformats.org/officeDocument/2006/relationships/image" Target="media/image24.wmf"/><Relationship Id="rId68" Type="http://schemas.openxmlformats.org/officeDocument/2006/relationships/oleObject" Target="embeddings/oleObject25.bin"/><Relationship Id="rId89" Type="http://schemas.openxmlformats.org/officeDocument/2006/relationships/image" Target="media/image45.wmf"/><Relationship Id="rId112" Type="http://schemas.openxmlformats.org/officeDocument/2006/relationships/oleObject" Target="embeddings/oleObject43.bin"/><Relationship Id="rId133" Type="http://schemas.openxmlformats.org/officeDocument/2006/relationships/image" Target="media/image72.wmf"/><Relationship Id="rId154" Type="http://schemas.openxmlformats.org/officeDocument/2006/relationships/image" Target="media/image78.jpeg"/><Relationship Id="rId16" Type="http://schemas.openxmlformats.org/officeDocument/2006/relationships/image" Target="media/image7.wmf"/><Relationship Id="rId37" Type="http://schemas.openxmlformats.org/officeDocument/2006/relationships/oleObject" Target="embeddings/oleObject10.bin"/><Relationship Id="rId58" Type="http://schemas.openxmlformats.org/officeDocument/2006/relationships/oleObject" Target="embeddings/oleObject16.bin"/><Relationship Id="rId79" Type="http://schemas.openxmlformats.org/officeDocument/2006/relationships/image" Target="media/image40.wmf"/><Relationship Id="rId102" Type="http://schemas.openxmlformats.org/officeDocument/2006/relationships/image" Target="media/image51.wmf"/><Relationship Id="rId123" Type="http://schemas.openxmlformats.org/officeDocument/2006/relationships/image" Target="media/image62.wmf"/><Relationship Id="rId144" Type="http://schemas.openxmlformats.org/officeDocument/2006/relationships/oleObject" Target="embeddings/oleObject61.bin"/><Relationship Id="rId90" Type="http://schemas.openxmlformats.org/officeDocument/2006/relationships/oleObject" Target="embeddings/oleObject36.bin"/><Relationship Id="rId165" Type="http://schemas.openxmlformats.org/officeDocument/2006/relationships/image" Target="media/image88.wmf"/><Relationship Id="rId27" Type="http://schemas.openxmlformats.org/officeDocument/2006/relationships/oleObject" Target="embeddings/oleObject5.bin"/><Relationship Id="rId48" Type="http://schemas.openxmlformats.org/officeDocument/2006/relationships/image" Target="media/image25.wmf"/><Relationship Id="rId69" Type="http://schemas.openxmlformats.org/officeDocument/2006/relationships/image" Target="media/image35.wmf"/><Relationship Id="rId113" Type="http://schemas.openxmlformats.org/officeDocument/2006/relationships/oleObject" Target="embeddings/oleObject44.bin"/><Relationship Id="rId134" Type="http://schemas.openxmlformats.org/officeDocument/2006/relationships/image" Target="media/image73.wmf"/><Relationship Id="rId80" Type="http://schemas.openxmlformats.org/officeDocument/2006/relationships/oleObject" Target="embeddings/oleObject31.bin"/><Relationship Id="rId155" Type="http://schemas.openxmlformats.org/officeDocument/2006/relationships/image" Target="media/image79.wmf"/><Relationship Id="rId17" Type="http://schemas.openxmlformats.org/officeDocument/2006/relationships/image" Target="media/image8.wmf"/><Relationship Id="rId38" Type="http://schemas.openxmlformats.org/officeDocument/2006/relationships/image" Target="media/image19.wmf"/><Relationship Id="rId59" Type="http://schemas.openxmlformats.org/officeDocument/2006/relationships/oleObject" Target="embeddings/oleObject17.bin"/><Relationship Id="rId103" Type="http://schemas.openxmlformats.org/officeDocument/2006/relationships/image" Target="media/image52.wmf"/><Relationship Id="rId124" Type="http://schemas.openxmlformats.org/officeDocument/2006/relationships/image" Target="media/image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DDAFD0-2637-4258-9012-B3498215BB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16</TotalTime>
  <Pages>266</Pages>
  <Words>40403</Words>
  <Characters>230301</Characters>
  <Application>Microsoft Office Word</Application>
  <DocSecurity>0</DocSecurity>
  <Lines>1919</Lines>
  <Paragraphs>540</Paragraphs>
  <ScaleCrop>false</ScaleCrop>
  <HeadingPairs>
    <vt:vector size="2" baseType="variant">
      <vt:variant>
        <vt:lpstr>Title</vt:lpstr>
      </vt:variant>
      <vt:variant>
        <vt:i4>1</vt:i4>
      </vt:variant>
    </vt:vector>
  </HeadingPairs>
  <TitlesOfParts>
    <vt:vector size="1" baseType="lpstr">
      <vt:lpstr>MYSTRAN</vt:lpstr>
    </vt:vector>
  </TitlesOfParts>
  <Company> </Company>
  <LinksUpToDate>false</LinksUpToDate>
  <CharactersWithSpaces>270164</CharactersWithSpaces>
  <SharedDoc>false</SharedDoc>
  <HLinks>
    <vt:vector size="6" baseType="variant">
      <vt:variant>
        <vt:i4>2556029</vt:i4>
      </vt:variant>
      <vt:variant>
        <vt:i4>158</vt:i4>
      </vt:variant>
      <vt:variant>
        <vt:i4>0</vt:i4>
      </vt:variant>
      <vt:variant>
        <vt:i4>5</vt:i4>
      </vt:variant>
      <vt:variant>
        <vt:lpwstr>http://www.mystran.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YSTRAN</dc:title>
  <dc:subject/>
  <dc:creator>Bill Case;Brian Esp</dc:creator>
  <cp:keywords/>
  <dc:description/>
  <cp:lastModifiedBy>Brian Esp</cp:lastModifiedBy>
  <cp:revision>48</cp:revision>
  <cp:lastPrinted>2024-04-22T05:07:00Z</cp:lastPrinted>
  <dcterms:created xsi:type="dcterms:W3CDTF">2024-04-20T04:52:00Z</dcterms:created>
  <dcterms:modified xsi:type="dcterms:W3CDTF">2024-04-22T2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ies>
</file>